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AC3" w:rsidRPr="00AC5CCE" w:rsidRDefault="007D58A6" w:rsidP="004F42B4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00B0F0"/>
          <w:sz w:val="26"/>
          <w:szCs w:val="26"/>
        </w:rPr>
      </w:pPr>
      <w:r w:rsidRPr="00AC5CCE">
        <w:rPr>
          <w:b/>
          <w:noProof/>
          <w:color w:val="00B0F0"/>
          <w:sz w:val="26"/>
          <w:szCs w:val="26"/>
        </w:rPr>
        <w:t>KHÁI NIỆM VỀ</w:t>
      </w:r>
      <w:r w:rsidR="00272201" w:rsidRPr="00AC5CCE">
        <w:rPr>
          <w:b/>
          <w:noProof/>
          <w:color w:val="00B0F0"/>
          <w:sz w:val="26"/>
          <w:szCs w:val="26"/>
        </w:rPr>
        <w:t xml:space="preserve"> THỂ TÍCH KHỐI ĐA DIỆN</w:t>
      </w:r>
    </w:p>
    <w:p w:rsidR="00441AC3" w:rsidRPr="00610F8A" w:rsidRDefault="00441AC3" w:rsidP="004F42B4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sz w:val="26"/>
          <w:szCs w:val="26"/>
          <w:highlight w:val="black"/>
        </w:rPr>
      </w:pP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ED479C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3839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+9XBh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Oyz&#10;71cGFQAAdG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 xml:space="preserve">Câu 1. </w:t>
      </w:r>
      <w:r w:rsidRPr="00610F8A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fr-FR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8" o:title=""/>
          </v:shape>
          <o:OLEObject Type="Embed" ProgID="Equation.DSMT4" ShapeID="_x0000_i1025" DrawAspect="Content" ObjectID="_1624835541" r:id="rId9"/>
        </w:object>
      </w:r>
      <w:r w:rsidRPr="00610F8A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026" type="#_x0000_t75" style="width:39pt;height:14.25pt" o:ole="">
            <v:imagedata r:id="rId10" o:title=""/>
          </v:shape>
          <o:OLEObject Type="Embed" ProgID="Equation.DSMT4" ShapeID="_x0000_i1026" DrawAspect="Content" ObjectID="_1624835542" r:id="rId11"/>
        </w:object>
      </w:r>
      <w:r w:rsidRPr="00610F8A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27" type="#_x0000_t75" style="width:11.25pt;height:11.25pt" o:ole="">
            <v:imagedata r:id="rId12" o:title=""/>
          </v:shape>
          <o:OLEObject Type="Embed" ProgID="Equation.DSMT4" ShapeID="_x0000_i1027" DrawAspect="Content" ObjectID="_1624835543" r:id="rId13"/>
        </w:object>
      </w:r>
      <w:r w:rsidRPr="00610F8A">
        <w:rPr>
          <w:sz w:val="26"/>
          <w:szCs w:val="26"/>
          <w:lang w:val="fr-FR"/>
        </w:rPr>
        <w:t xml:space="preserve">, cạnh bên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279">
          <v:shape id="_x0000_i1028" type="#_x0000_t75" style="width:18pt;height:14.25pt" o:ole="">
            <v:imagedata r:id="rId14" o:title=""/>
          </v:shape>
          <o:OLEObject Type="Embed" ProgID="Equation.DSMT4" ShapeID="_x0000_i1028" DrawAspect="Content" ObjectID="_1624835544" r:id="rId15"/>
        </w:object>
      </w:r>
      <w:r w:rsidRPr="00610F8A">
        <w:rPr>
          <w:sz w:val="26"/>
          <w:szCs w:val="26"/>
          <w:lang w:val="fr-FR"/>
        </w:rPr>
        <w:t xml:space="preserve"> vuông góc với mặt phẳng đáy và </w:t>
      </w:r>
      <w:r w:rsidR="007A1347" w:rsidRPr="00610F8A">
        <w:rPr>
          <w:position w:val="-8"/>
          <w:sz w:val="26"/>
          <w:szCs w:val="26"/>
          <w:lang w:val="fr-FR"/>
        </w:rPr>
        <w:object w:dxaOrig="1140" w:dyaOrig="380">
          <v:shape id="_x0000_i1029" type="#_x0000_t75" style="width:57pt;height:18.75pt" o:ole="">
            <v:imagedata r:id="rId16" o:title=""/>
          </v:shape>
          <o:OLEObject Type="Embed" ProgID="Equation.DSMT4" ShapeID="_x0000_i1029" DrawAspect="Content" ObjectID="_1624835545" r:id="rId17"/>
        </w:objec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30" type="#_x0000_t75" style="width:12pt;height:14.25pt" o:ole="">
            <v:imagedata r:id="rId18" o:title=""/>
          </v:shape>
          <o:OLEObject Type="Embed" ProgID="Equation.DSMT4" ShapeID="_x0000_i1030" DrawAspect="Content" ObjectID="_1624835546" r:id="rId19"/>
        </w:object>
      </w:r>
      <w:r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31" type="#_x0000_t75" style="width:51pt;height:14.25pt" o:ole="">
            <v:imagedata r:id="rId20" o:title=""/>
          </v:shape>
          <o:OLEObject Type="Embed" ProgID="Equation.DSMT4" ShapeID="_x0000_i1031" DrawAspect="Content" ObjectID="_1624835547" r:id="rId21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2" type="#_x0000_t75" style="width:59.25pt;height:36pt" o:ole="">
            <v:imagedata r:id="rId22" o:title=""/>
          </v:shape>
          <o:OLEObject Type="Embed" ProgID="Equation.DSMT4" ShapeID="_x0000_i1032" DrawAspect="Content" ObjectID="_1624835548" r:id="rId23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3" type="#_x0000_t75" style="width:59.25pt;height:36pt" o:ole="">
            <v:imagedata r:id="rId24" o:title=""/>
          </v:shape>
          <o:OLEObject Type="Embed" ProgID="Equation.DSMT4" ShapeID="_x0000_i1033" DrawAspect="Content" ObjectID="_1624835549" r:id="rId25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20" w:dyaOrig="380">
          <v:shape id="_x0000_i1034" type="#_x0000_t75" style="width:56.25pt;height:18.75pt" o:ole="">
            <v:imagedata r:id="rId26" o:title=""/>
          </v:shape>
          <o:OLEObject Type="Embed" ProgID="Equation.DSMT4" ShapeID="_x0000_i1034" DrawAspect="Content" ObjectID="_1624835550" r:id="rId27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80" w:dyaOrig="720">
          <v:shape id="_x0000_i1035" type="#_x0000_t75" style="width:59.25pt;height:36pt" o:ole="">
            <v:imagedata r:id="rId28" o:title=""/>
          </v:shape>
          <o:OLEObject Type="Embed" ProgID="Equation.DSMT4" ShapeID="_x0000_i1035" DrawAspect="Content" ObjectID="_1624835551" r:id="rId29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36" type="#_x0000_t75" style="width:39.75pt;height:14.25pt" o:ole="">
            <v:imagedata r:id="rId30" o:title=""/>
          </v:shape>
          <o:OLEObject Type="Embed" ProgID="Equation.DSMT4" ShapeID="_x0000_i1036" DrawAspect="Content" ObjectID="_1624835552" r:id="rId31"/>
        </w:object>
      </w:r>
      <w:r w:rsidRPr="00610F8A">
        <w:rPr>
          <w:sz w:val="26"/>
          <w:szCs w:val="26"/>
        </w:rPr>
        <w:t xml:space="preserve">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037" type="#_x0000_t75" style="width:27.75pt;height:14.25pt" o:ole="">
            <v:imagedata r:id="rId32" o:title=""/>
          </v:shape>
          <o:OLEObject Type="Embed" ProgID="Equation.DSMT4" ShapeID="_x0000_i1037" DrawAspect="Content" ObjectID="_1624835553" r:id="rId33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624835554" r:id="rId35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39" type="#_x0000_t75" style="width:45.75pt;height:14.25pt" o:ole="">
            <v:imagedata r:id="rId36" o:title=""/>
          </v:shape>
          <o:OLEObject Type="Embed" ProgID="Equation.DSMT4" ShapeID="_x0000_i1039" DrawAspect="Content" ObjectID="_1624835555" r:id="rId37"/>
        </w:object>
      </w:r>
      <w:r w:rsidRPr="00610F8A">
        <w:rPr>
          <w:sz w:val="26"/>
          <w:szCs w:val="26"/>
        </w:rPr>
        <w:t xml:space="preserve"> và khoảng cách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24835556" r:id="rId39"/>
        </w:object>
      </w:r>
      <w:r w:rsidRPr="00610F8A">
        <w:rPr>
          <w:sz w:val="26"/>
          <w:szCs w:val="26"/>
        </w:rPr>
        <w:t xml:space="preserve"> đến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41" type="#_x0000_t75" style="width:38.25pt;height:20.25pt" o:ole="">
            <v:imagedata r:id="rId40" o:title=""/>
          </v:shape>
          <o:OLEObject Type="Embed" ProgID="Equation.DSMT4" ShapeID="_x0000_i1041" DrawAspect="Content" ObjectID="_1624835557" r:id="rId41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042" type="#_x0000_t75" style="width:18.75pt;height:14.25pt" o:ole="">
            <v:imagedata r:id="rId42" o:title=""/>
          </v:shape>
          <o:OLEObject Type="Embed" ProgID="Equation.DSMT4" ShapeID="_x0000_i1042" DrawAspect="Content" ObjectID="_1624835558" r:id="rId43"/>
        </w:object>
      </w:r>
      <w:r w:rsidRPr="00610F8A">
        <w:rPr>
          <w:sz w:val="26"/>
          <w:szCs w:val="26"/>
        </w:rPr>
        <w:t xml:space="preserve"> Tính </w:t>
      </w:r>
      <w:r w:rsidR="003927CC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43" type="#_x0000_t75" style="width:11.25pt;height:11.25pt" o:ole="">
            <v:imagedata r:id="rId44" o:title=""/>
          </v:shape>
          <o:OLEObject Type="Embed" ProgID="Equation.DSMT4" ShapeID="_x0000_i1043" DrawAspect="Content" ObjectID="_1624835559" r:id="rId45"/>
        </w:object>
      </w:r>
      <w:r w:rsidR="003927CC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6" o:title=""/>
          </v:shape>
          <o:OLEObject Type="Embed" ProgID="Equation.DSMT4" ShapeID="_x0000_i1044" DrawAspect="Content" ObjectID="_1624835560" r:id="rId47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045" type="#_x0000_t75" style="width:42pt;height:14.25pt" o:ole="">
            <v:imagedata r:id="rId48" o:title=""/>
          </v:shape>
          <o:OLEObject Type="Embed" ProgID="Equation.DSMT4" ShapeID="_x0000_i1045" DrawAspect="Content" ObjectID="_1624835561" r:id="rId49"/>
        </w:objec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 xml:space="preserve">A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6" type="#_x0000_t75" style="width:42.75pt;height:17.25pt" o:ole="">
            <v:imagedata r:id="rId50" o:title=""/>
          </v:shape>
          <o:OLEObject Type="Embed" ProgID="Equation.DSMT4" ShapeID="_x0000_i1046" DrawAspect="Content" ObjectID="_1624835562" r:id="rId5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7" type="#_x0000_t75" style="width:42.75pt;height:17.25pt" o:ole="">
            <v:imagedata r:id="rId52" o:title=""/>
          </v:shape>
          <o:OLEObject Type="Embed" ProgID="Equation.DSMT4" ShapeID="_x0000_i1047" DrawAspect="Content" ObjectID="_1624835563" r:id="rId53"/>
        </w:object>
      </w:r>
      <w:r w:rsidRPr="00610F8A">
        <w:rPr>
          <w:sz w:val="26"/>
          <w:szCs w:val="26"/>
        </w:rPr>
        <w:t xml:space="preserve">.   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8" type="#_x0000_t75" style="width:42.75pt;height:17.25pt" o:ole="">
            <v:imagedata r:id="rId54" o:title=""/>
          </v:shape>
          <o:OLEObject Type="Embed" ProgID="Equation.DSMT4" ShapeID="_x0000_i1048" DrawAspect="Content" ObjectID="_1624835564" r:id="rId55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6"/>
          <w:sz w:val="26"/>
          <w:szCs w:val="26"/>
        </w:rPr>
        <w:object w:dxaOrig="960" w:dyaOrig="340">
          <v:shape id="_x0000_i1049" type="#_x0000_t75" style="width:48pt;height:17.25pt" o:ole="">
            <v:imagedata r:id="rId56" o:title=""/>
          </v:shape>
          <o:OLEObject Type="Embed" ProgID="Equation.DSMT4" ShapeID="_x0000_i1049" DrawAspect="Content" ObjectID="_1624835565" r:id="rId57"/>
        </w:object>
      </w:r>
      <w:r w:rsidRPr="00610F8A">
        <w:rPr>
          <w:sz w:val="26"/>
          <w:szCs w:val="26"/>
        </w:rPr>
        <w:t>.</w:t>
      </w:r>
    </w:p>
    <w:p w:rsidR="003E5E65" w:rsidRPr="00610F8A" w:rsidRDefault="003A362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</w:t>
      </w:r>
      <w:r w:rsidR="003E5E65" w:rsidRPr="00610F8A">
        <w:rPr>
          <w:b/>
          <w:noProof/>
          <w:sz w:val="26"/>
          <w:szCs w:val="26"/>
        </w:rPr>
        <w:t>.</w:t>
      </w:r>
      <w:r w:rsidR="003E5E65" w:rsidRPr="00610F8A">
        <w:rPr>
          <w:noProof/>
          <w:sz w:val="26"/>
          <w:szCs w:val="26"/>
        </w:rPr>
        <w:t xml:space="preserve"> </w:t>
      </w:r>
      <w:r w:rsidR="003E5E65" w:rsidRPr="00610F8A">
        <w:rPr>
          <w:b/>
          <w:noProof/>
          <w:sz w:val="26"/>
          <w:szCs w:val="26"/>
        </w:rPr>
        <w:t>(ĐỀ CHÍNH THỨC 2016 – 2017)</w:t>
      </w:r>
      <w:r w:rsidR="003E5E65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0" type="#_x0000_t75" style="width:39.75pt;height:14.25pt" o:ole="">
            <v:imagedata r:id="rId58" o:title=""/>
          </v:shape>
          <o:OLEObject Type="Embed" ProgID="Equation.DSMT4" ShapeID="_x0000_i1050" DrawAspect="Content" ObjectID="_1624835566" r:id="rId59"/>
        </w:object>
      </w:r>
      <w:r w:rsidR="003E5E65"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051" type="#_x0000_t75" style="width:18pt;height:14.25pt" o:ole="">
            <v:imagedata r:id="rId60" o:title=""/>
          </v:shape>
          <o:OLEObject Type="Embed" ProgID="Equation.DSMT4" ShapeID="_x0000_i1051" DrawAspect="Content" ObjectID="_1624835567" r:id="rId61"/>
        </w:object>
      </w:r>
      <w:r w:rsidR="003E5E65" w:rsidRPr="00610F8A">
        <w:rPr>
          <w:noProof/>
          <w:sz w:val="26"/>
          <w:szCs w:val="26"/>
        </w:rPr>
        <w:t xml:space="preserve"> vuông góc với đáy, </w:t>
      </w:r>
      <w:r w:rsidR="007A1347" w:rsidRPr="00610F8A">
        <w:rPr>
          <w:noProof/>
          <w:position w:val="-12"/>
          <w:sz w:val="26"/>
          <w:szCs w:val="26"/>
        </w:rPr>
        <w:object w:dxaOrig="2620" w:dyaOrig="340">
          <v:shape id="_x0000_i1052" type="#_x0000_t75" style="width:131.25pt;height:17.25pt" o:ole="">
            <v:imagedata r:id="rId62" o:title=""/>
          </v:shape>
          <o:OLEObject Type="Embed" ProgID="Equation.DSMT4" ShapeID="_x0000_i1052" DrawAspect="Content" ObjectID="_1624835568" r:id="rId63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053" type="#_x0000_t75" style="width:39pt;height:14.25pt" o:ole="">
            <v:imagedata r:id="rId64" o:title=""/>
          </v:shape>
          <o:OLEObject Type="Embed" ProgID="Equation.DSMT4" ShapeID="_x0000_i1053" DrawAspect="Content" ObjectID="_1624835569" r:id="rId65"/>
        </w:object>
      </w:r>
      <w:r w:rsidR="003E5E65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054" type="#_x0000_t75" style="width:12pt;height:14.25pt" o:ole="">
            <v:imagedata r:id="rId66" o:title=""/>
          </v:shape>
          <o:OLEObject Type="Embed" ProgID="Equation.DSMT4" ShapeID="_x0000_i1054" DrawAspect="Content" ObjectID="_1624835570" r:id="rId67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5" type="#_x0000_t75" style="width:39.75pt;height:14.25pt" o:ole="">
            <v:imagedata r:id="rId68" o:title=""/>
          </v:shape>
          <o:OLEObject Type="Embed" ProgID="Equation.DSMT4" ShapeID="_x0000_i1055" DrawAspect="Content" ObjectID="_1624835571" r:id="rId69"/>
        </w:object>
      </w:r>
      <w:r w:rsidR="003E5E65" w:rsidRPr="00610F8A">
        <w:rPr>
          <w:noProof/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6" type="#_x0000_t75" style="width:41.25pt;height:14.25pt" o:ole="">
            <v:imagedata r:id="rId70" o:title=""/>
          </v:shape>
          <o:OLEObject Type="Embed" ProgID="Equation.DSMT4" ShapeID="_x0000_i1056" DrawAspect="Content" ObjectID="_1624835572" r:id="rId7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57" type="#_x0000_t75" style="width:45.75pt;height:14.25pt" o:ole="">
            <v:imagedata r:id="rId72" o:title=""/>
          </v:shape>
          <o:OLEObject Type="Embed" ProgID="Equation.DSMT4" ShapeID="_x0000_i1057" DrawAspect="Content" ObjectID="_1624835573" r:id="rId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8" type="#_x0000_t75" style="width:41.25pt;height:14.25pt" o:ole="">
            <v:imagedata r:id="rId74" o:title=""/>
          </v:shape>
          <o:OLEObject Type="Embed" ProgID="Equation.DSMT4" ShapeID="_x0000_i1058" DrawAspect="Content" ObjectID="_1624835574" r:id="rId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9" type="#_x0000_t75" style="width:41.25pt;height:14.25pt" o:ole="">
            <v:imagedata r:id="rId76" o:title=""/>
          </v:shape>
          <o:OLEObject Type="Embed" ProgID="Equation.DSMT4" ShapeID="_x0000_i1059" DrawAspect="Content" ObjectID="_1624835575" r:id="rId77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60" type="#_x0000_t75" style="width:48.75pt;height:14.25pt" o:ole="">
            <v:imagedata r:id="rId78" o:title=""/>
          </v:shape>
          <o:OLEObject Type="Embed" ProgID="Equation.DSMT4" ShapeID="_x0000_i1060" DrawAspect="Content" ObjectID="_1624835576" r:id="rId79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80" o:title=""/>
          </v:shape>
          <o:OLEObject Type="Embed" ProgID="Equation.DSMT4" ShapeID="_x0000_i1061" DrawAspect="Content" ObjectID="_1624835577" r:id="rId81"/>
        </w:object>
      </w:r>
      <w:r w:rsidR="00ED479C" w:rsidRPr="00610F8A">
        <w:rPr>
          <w:sz w:val="26"/>
          <w:szCs w:val="26"/>
        </w:rPr>
        <w:t xml:space="preserve"> là hình chữ nhật có cạnh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62" type="#_x0000_t75" style="width:41.25pt;height:14.25pt" o:ole="">
            <v:imagedata r:id="rId82" o:title=""/>
          </v:shape>
          <o:OLEObject Type="Embed" ProgID="Equation.DSMT4" ShapeID="_x0000_i1062" DrawAspect="Content" ObjectID="_1624835578" r:id="rId83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063" type="#_x0000_t75" style="width:48pt;height:14.25pt" o:ole="">
            <v:imagedata r:id="rId84" o:title=""/>
          </v:shape>
          <o:OLEObject Type="Embed" ProgID="Equation.DSMT4" ShapeID="_x0000_i1063" DrawAspect="Content" ObjectID="_1624835579" r:id="rId85"/>
        </w:object>
      </w:r>
      <w:r w:rsidR="00ED479C" w:rsidRPr="00610F8A">
        <w:rPr>
          <w:sz w:val="26"/>
          <w:szCs w:val="26"/>
        </w:rPr>
        <w:t xml:space="preserve">. Hai mặt bên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064" type="#_x0000_t75" style="width:36.75pt;height:20.25pt" o:ole="">
            <v:imagedata r:id="rId86" o:title=""/>
          </v:shape>
          <o:OLEObject Type="Embed" ProgID="Equation.DSMT4" ShapeID="_x0000_i1064" DrawAspect="Content" ObjectID="_1624835580" r:id="rId87"/>
        </w:object>
      </w:r>
      <w:r w:rsidR="00ED479C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65" type="#_x0000_t75" style="width:38.25pt;height:20.25pt" o:ole="">
            <v:imagedata r:id="rId88" o:title=""/>
          </v:shape>
          <o:OLEObject Type="Embed" ProgID="Equation.DSMT4" ShapeID="_x0000_i1065" DrawAspect="Content" ObjectID="_1624835581" r:id="rId89"/>
        </w:object>
      </w:r>
      <w:r w:rsidR="00ED479C" w:rsidRPr="00610F8A">
        <w:rPr>
          <w:sz w:val="26"/>
          <w:szCs w:val="26"/>
        </w:rPr>
        <w:t xml:space="preserve"> cùng vuông góc với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066" type="#_x0000_t75" style="width:48.75pt;height:20.25pt" o:ole="">
            <v:imagedata r:id="rId90" o:title=""/>
          </v:shape>
          <o:OLEObject Type="Embed" ProgID="Equation.DSMT4" ShapeID="_x0000_i1066" DrawAspect="Content" ObjectID="_1624835582" r:id="rId91"/>
        </w:object>
      </w:r>
      <w:r w:rsidR="00ED479C" w:rsidRPr="00610F8A">
        <w:rPr>
          <w:sz w:val="26"/>
          <w:szCs w:val="26"/>
        </w:rPr>
        <w:t xml:space="preserve">, cạnh . </w:t>
      </w:r>
      <w:r w:rsidR="00ED479C" w:rsidRPr="00610F8A">
        <w:rPr>
          <w:sz w:val="26"/>
          <w:szCs w:val="26"/>
          <w:lang w:val="fr-FR"/>
        </w:rPr>
        <w:t xml:space="preserve">Tính </w:t>
      </w:r>
      <w:r w:rsidRPr="00610F8A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67" type="#_x0000_t75" style="width:11.25pt;height:11.25pt" o:ole="">
            <v:imagedata r:id="rId92" o:title=""/>
          </v:shape>
          <o:OLEObject Type="Embed" ProgID="Equation.DSMT4" ShapeID="_x0000_i1067" DrawAspect="Content" ObjectID="_1624835583" r:id="rId93"/>
        </w:object>
      </w:r>
      <w:r w:rsidRPr="00610F8A">
        <w:rPr>
          <w:sz w:val="26"/>
          <w:szCs w:val="26"/>
          <w:lang w:val="fr-FR"/>
        </w:rPr>
        <w:t xml:space="preserve"> </w:t>
      </w:r>
      <w:r w:rsidR="00ED479C" w:rsidRPr="00610F8A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68" type="#_x0000_t75" style="width:12pt;height:14.25pt" o:ole="">
            <v:imagedata r:id="rId94" o:title=""/>
          </v:shape>
          <o:OLEObject Type="Embed" ProgID="Equation.DSMT4" ShapeID="_x0000_i1068" DrawAspect="Content" ObjectID="_1624835584" r:id="rId95"/>
        </w:object>
      </w:r>
      <w:r w:rsidR="00ED479C"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69" type="#_x0000_t75" style="width:51pt;height:14.25pt" o:ole="">
            <v:imagedata r:id="rId96" o:title=""/>
          </v:shape>
          <o:OLEObject Type="Embed" ProgID="Equation.DSMT4" ShapeID="_x0000_i1069" DrawAspect="Content" ObjectID="_1624835585" r:id="rId97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0" type="#_x0000_t75" style="width:68.25pt;height:36pt" o:ole="">
            <v:imagedata r:id="rId98" o:title=""/>
          </v:shape>
          <o:OLEObject Type="Embed" ProgID="Equation.DSMT4" ShapeID="_x0000_i1070" DrawAspect="Content" ObjectID="_1624835586" r:id="rId9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1" type="#_x0000_t75" style="width:68.25pt;height:36pt" o:ole="">
            <v:imagedata r:id="rId100" o:title=""/>
          </v:shape>
          <o:OLEObject Type="Embed" ProgID="Equation.DSMT4" ShapeID="_x0000_i1071" DrawAspect="Content" ObjectID="_1624835587" r:id="rId10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320" w:dyaOrig="380">
          <v:shape id="_x0000_i1072" type="#_x0000_t75" style="width:66pt;height:18.75pt" o:ole="">
            <v:imagedata r:id="rId102" o:title=""/>
          </v:shape>
          <o:OLEObject Type="Embed" ProgID="Equation.DSMT4" ShapeID="_x0000_i1072" DrawAspect="Content" ObjectID="_1624835588" r:id="rId1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73" type="#_x0000_t75" style="width:60.75pt;height:36pt" o:ole="">
            <v:imagedata r:id="rId104" o:title=""/>
          </v:shape>
          <o:OLEObject Type="Embed" ProgID="Equation.DSMT4" ShapeID="_x0000_i1073" DrawAspect="Content" ObjectID="_1624835589" r:id="rId1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5</w:t>
      </w:r>
      <w:r w:rsidR="00ED479C" w:rsidRPr="00610F8A">
        <w:rPr>
          <w:b/>
          <w:spacing w:val="-4"/>
          <w:sz w:val="26"/>
          <w:szCs w:val="26"/>
        </w:rPr>
        <w:t xml:space="preserve">. </w:t>
      </w:r>
      <w:r w:rsidR="00ED479C" w:rsidRPr="00610F8A">
        <w:rPr>
          <w:spacing w:val="-4"/>
          <w:sz w:val="26"/>
          <w:szCs w:val="26"/>
        </w:rPr>
        <w:t xml:space="preserve">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074" type="#_x0000_t75" style="width:48.75pt;height:14.25pt" o:ole="">
            <v:imagedata r:id="rId106" o:title=""/>
          </v:shape>
          <o:OLEObject Type="Embed" ProgID="Equation.DSMT4" ShapeID="_x0000_i1074" DrawAspect="Content" ObjectID="_1624835590" r:id="rId107"/>
        </w:object>
      </w:r>
      <w:r w:rsidR="00ED479C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075" type="#_x0000_t75" style="width:39pt;height:14.25pt" o:ole="">
            <v:imagedata r:id="rId108" o:title=""/>
          </v:shape>
          <o:OLEObject Type="Embed" ProgID="Equation.DSMT4" ShapeID="_x0000_i1075" DrawAspect="Content" ObjectID="_1624835591" r:id="rId109"/>
        </w:object>
      </w:r>
      <w:r w:rsidR="00ED479C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76" type="#_x0000_t75" style="width:11.25pt;height:11.25pt" o:ole="">
            <v:imagedata r:id="rId110" o:title=""/>
          </v:shape>
          <o:OLEObject Type="Embed" ProgID="Equation.DSMT4" ShapeID="_x0000_i1076" DrawAspect="Content" ObjectID="_1624835592" r:id="rId111"/>
        </w:object>
      </w:r>
      <w:r w:rsidR="00ED479C" w:rsidRPr="00610F8A">
        <w:rPr>
          <w:spacing w:val="-4"/>
          <w:sz w:val="26"/>
          <w:szCs w:val="26"/>
        </w:rPr>
        <w:t xml:space="preserve">. Cạnh bên </w:t>
      </w:r>
      <w:r w:rsidR="007A1347" w:rsidRPr="00610F8A">
        <w:rPr>
          <w:spacing w:val="-4"/>
          <w:position w:val="-6"/>
          <w:sz w:val="26"/>
          <w:szCs w:val="26"/>
        </w:rPr>
        <w:object w:dxaOrig="360" w:dyaOrig="279">
          <v:shape id="_x0000_i1077" type="#_x0000_t75" style="width:18pt;height:14.25pt" o:ole="">
            <v:imagedata r:id="rId112" o:title=""/>
          </v:shape>
          <o:OLEObject Type="Embed" ProgID="Equation.DSMT4" ShapeID="_x0000_i1077" DrawAspect="Content" ObjectID="_1624835593" r:id="rId113"/>
        </w:object>
      </w:r>
      <w:r w:rsidR="00ED479C" w:rsidRPr="00610F8A">
        <w:rPr>
          <w:spacing w:val="-4"/>
          <w:sz w:val="26"/>
          <w:szCs w:val="26"/>
        </w:rPr>
        <w:t xml:space="preserve"> vuông góc với </w:t>
      </w:r>
      <w:r w:rsidRPr="00610F8A">
        <w:rPr>
          <w:spacing w:val="-4"/>
          <w:sz w:val="26"/>
          <w:szCs w:val="26"/>
        </w:rPr>
        <w:t xml:space="preserve">đáy </w:t>
      </w:r>
      <w:r w:rsidR="007A1347" w:rsidRPr="00610F8A">
        <w:rPr>
          <w:spacing w:val="-4"/>
          <w:position w:val="-14"/>
          <w:sz w:val="26"/>
          <w:szCs w:val="26"/>
        </w:rPr>
        <w:object w:dxaOrig="980" w:dyaOrig="400">
          <v:shape id="_x0000_i1078" type="#_x0000_t75" style="width:48.75pt;height:20.25pt" o:ole="">
            <v:imagedata r:id="rId114" o:title=""/>
          </v:shape>
          <o:OLEObject Type="Embed" ProgID="Equation.DSMT4" ShapeID="_x0000_i1078" DrawAspect="Content" ObjectID="_1624835594" r:id="rId115"/>
        </w:object>
      </w:r>
      <w:r w:rsidR="00ED479C" w:rsidRPr="00610F8A">
        <w:rPr>
          <w:spacing w:val="-4"/>
          <w:sz w:val="26"/>
          <w:szCs w:val="26"/>
        </w:rPr>
        <w:t xml:space="preserve"> và </w:t>
      </w:r>
      <w:r w:rsidR="007A1347" w:rsidRPr="00610F8A">
        <w:rPr>
          <w:spacing w:val="-4"/>
          <w:position w:val="-8"/>
          <w:sz w:val="26"/>
          <w:szCs w:val="26"/>
        </w:rPr>
        <w:object w:dxaOrig="1120" w:dyaOrig="380">
          <v:shape id="_x0000_i1079" type="#_x0000_t75" style="width:56.25pt;height:18.75pt" o:ole="">
            <v:imagedata r:id="rId116" o:title=""/>
          </v:shape>
          <o:OLEObject Type="Embed" ProgID="Equation.DSMT4" ShapeID="_x0000_i1079" DrawAspect="Content" ObjectID="_1624835595" r:id="rId117"/>
        </w:object>
      </w:r>
      <w:r w:rsidR="00ED479C" w:rsidRPr="00610F8A">
        <w:rPr>
          <w:spacing w:val="-4"/>
          <w:sz w:val="26"/>
          <w:szCs w:val="26"/>
        </w:rPr>
        <w:t xml:space="preserve">. Tính </w:t>
      </w:r>
      <w:r w:rsidRPr="00610F8A">
        <w:rPr>
          <w:spacing w:val="-4"/>
          <w:sz w:val="26"/>
          <w:szCs w:val="26"/>
        </w:rPr>
        <w:t xml:space="preserve">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80" type="#_x0000_t75" style="width:11.25pt;height:11.25pt" o:ole="">
            <v:imagedata r:id="rId118" o:title=""/>
          </v:shape>
          <o:OLEObject Type="Embed" ProgID="Equation.DSMT4" ShapeID="_x0000_i1080" DrawAspect="Content" ObjectID="_1624835596" r:id="rId119"/>
        </w:object>
      </w:r>
      <w:r w:rsidRPr="00610F8A">
        <w:rPr>
          <w:spacing w:val="-4"/>
          <w:sz w:val="26"/>
          <w:szCs w:val="26"/>
        </w:rPr>
        <w:t xml:space="preserve"> </w:t>
      </w:r>
      <w:r w:rsidR="00ED479C" w:rsidRPr="00610F8A">
        <w:rPr>
          <w:spacing w:val="-4"/>
          <w:sz w:val="26"/>
          <w:szCs w:val="26"/>
        </w:rPr>
        <w:t xml:space="preserve">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081" type="#_x0000_t75" style="width:12pt;height:14.25pt" o:ole="">
            <v:imagedata r:id="rId120" o:title=""/>
          </v:shape>
          <o:OLEObject Type="Embed" ProgID="Equation.DSMT4" ShapeID="_x0000_i1081" DrawAspect="Content" ObjectID="_1624835597" r:id="rId121"/>
        </w:object>
      </w:r>
      <w:r w:rsidRPr="00610F8A">
        <w:rPr>
          <w:spacing w:val="-4"/>
          <w:sz w:val="26"/>
          <w:szCs w:val="26"/>
        </w:rPr>
        <w:t xml:space="preserve"> </w:t>
      </w:r>
      <w:r w:rsidR="00ED479C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1020" w:dyaOrig="279">
          <v:shape id="_x0000_i1082" type="#_x0000_t75" style="width:51pt;height:14.25pt" o:ole="">
            <v:imagedata r:id="rId122" o:title=""/>
          </v:shape>
          <o:OLEObject Type="Embed" ProgID="Equation.DSMT4" ShapeID="_x0000_i1082" DrawAspect="Content" ObjectID="_1624835598" r:id="rId123"/>
        </w:object>
      </w:r>
      <w:r w:rsidR="00ED479C" w:rsidRPr="00610F8A">
        <w:rPr>
          <w:spacing w:val="-4"/>
          <w:sz w:val="26"/>
          <w:szCs w:val="26"/>
        </w:rPr>
        <w:t xml:space="preserve"> </w:t>
      </w:r>
    </w:p>
    <w:p w:rsidR="00D72E3D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3" type="#_x0000_t75" style="width:54.75pt;height:36pt" o:ole="">
            <v:imagedata r:id="rId124" o:title=""/>
          </v:shape>
          <o:OLEObject Type="Embed" ProgID="Equation.DSMT4" ShapeID="_x0000_i1083" DrawAspect="Content" ObjectID="_1624835599" r:id="rId12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4" type="#_x0000_t75" style="width:54.75pt;height:36pt" o:ole="">
            <v:imagedata r:id="rId126" o:title=""/>
          </v:shape>
          <o:OLEObject Type="Embed" ProgID="Equation.DSMT4" ShapeID="_x0000_i1084" DrawAspect="Content" ObjectID="_1624835600" r:id="rId12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085" type="#_x0000_t75" style="width:53.25pt;height:18.75pt" o:ole="">
            <v:imagedata r:id="rId128" o:title=""/>
          </v:shape>
          <o:OLEObject Type="Embed" ProgID="Equation.DSMT4" ShapeID="_x0000_i1085" DrawAspect="Content" ObjectID="_1624835601" r:id="rId12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86" type="#_x0000_t75" style="width:60.75pt;height:36pt" o:ole="">
            <v:imagedata r:id="rId130" o:title=""/>
          </v:shape>
          <o:OLEObject Type="Embed" ProgID="Equation.DSMT4" ShapeID="_x0000_i1086" DrawAspect="Content" ObjectID="_1624835602" r:id="rId13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</w:t>
      </w:r>
      <w:r w:rsidR="00886833" w:rsidRPr="00610F8A">
        <w:rPr>
          <w:b/>
          <w:sz w:val="26"/>
          <w:szCs w:val="26"/>
        </w:rPr>
        <w:t xml:space="preserve"> 6</w:t>
      </w:r>
      <w:r w:rsidRPr="00610F8A">
        <w:rPr>
          <w:b/>
          <w:sz w:val="26"/>
          <w:szCs w:val="26"/>
        </w:rPr>
        <w:t>.</w: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87" type="#_x0000_t75" style="width:39.75pt;height:14.25pt" o:ole="">
            <v:imagedata r:id="rId132" o:title=""/>
          </v:shape>
          <o:OLEObject Type="Embed" ProgID="Equation.DSMT4" ShapeID="_x0000_i1087" DrawAspect="Content" ObjectID="_1624835603" r:id="rId13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088" type="#_x0000_t75" style="width:30pt;height:14.25pt" o:ole="">
            <v:imagedata r:id="rId134" o:title=""/>
          </v:shape>
          <o:OLEObject Type="Embed" ProgID="Equation.DSMT4" ShapeID="_x0000_i1088" DrawAspect="Content" ObjectID="_1624835604" r:id="rId135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89" type="#_x0000_t75" style="width:12pt;height:12.75pt" o:ole="">
            <v:imagedata r:id="rId136" o:title=""/>
          </v:shape>
          <o:OLEObject Type="Embed" ProgID="Equation.DSMT4" ShapeID="_x0000_i1089" DrawAspect="Content" ObjectID="_1624835605" r:id="rId13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420" w:dyaOrig="279">
          <v:shape id="_x0000_i1090" type="#_x0000_t75" style="width:71.25pt;height:14.25pt" o:ole="">
            <v:imagedata r:id="rId138" o:title=""/>
          </v:shape>
          <o:OLEObject Type="Embed" ProgID="Equation.DSMT4" ShapeID="_x0000_i1090" DrawAspect="Content" ObjectID="_1624835606" r:id="rId139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091" type="#_x0000_t75" style="width:45pt;height:14.25pt" o:ole="">
            <v:imagedata r:id="rId140" o:title=""/>
          </v:shape>
          <o:OLEObject Type="Embed" ProgID="Equation.DSMT4" ShapeID="_x0000_i1091" DrawAspect="Content" ObjectID="_1624835607" r:id="rId141"/>
        </w:object>
      </w:r>
      <w:r w:rsidRPr="00610F8A">
        <w:rPr>
          <w:sz w:val="26"/>
          <w:szCs w:val="26"/>
        </w:rPr>
        <w:t xml:space="preserve"> và vuông góc với mặt phẳng đáy. Tính </w:t>
      </w:r>
      <w:r w:rsidR="00886833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92" type="#_x0000_t75" style="width:11.25pt;height:11.25pt" o:ole="">
            <v:imagedata r:id="rId142" o:title=""/>
          </v:shape>
          <o:OLEObject Type="Embed" ProgID="Equation.DSMT4" ShapeID="_x0000_i1092" DrawAspect="Content" ObjectID="_1624835608" r:id="rId143"/>
        </w:object>
      </w:r>
      <w:r w:rsidR="00886833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93" type="#_x0000_t75" style="width:12pt;height:14.25pt" o:ole="">
            <v:imagedata r:id="rId144" o:title=""/>
          </v:shape>
          <o:OLEObject Type="Embed" ProgID="Equation.DSMT4" ShapeID="_x0000_i1093" DrawAspect="Content" ObjectID="_1624835609" r:id="rId145"/>
        </w:object>
      </w:r>
      <w:r w:rsidR="00886833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94" type="#_x0000_t75" style="width:39.75pt;height:14.25pt" o:ole="">
            <v:imagedata r:id="rId146" o:title=""/>
          </v:shape>
          <o:OLEObject Type="Embed" ProgID="Equation.DSMT4" ShapeID="_x0000_i1094" DrawAspect="Content" ObjectID="_1624835610" r:id="rId147"/>
        </w:object>
      </w:r>
      <w:r w:rsidRPr="00610F8A">
        <w:rPr>
          <w:sz w:val="26"/>
          <w:szCs w:val="26"/>
        </w:rPr>
        <w:t>.</w:t>
      </w:r>
    </w:p>
    <w:p w:rsidR="00ED479C" w:rsidRPr="00610F8A" w:rsidRDefault="0088683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sz w:val="26"/>
          <w:szCs w:val="26"/>
          <w:lang w:val="fr-FR"/>
        </w:rPr>
        <w:t>.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095" type="#_x0000_t75" style="width:36pt;height:17.25pt" o:ole="">
            <v:imagedata r:id="rId148" o:title=""/>
          </v:shape>
          <o:OLEObject Type="Embed" ProgID="Equation.DSMT4" ShapeID="_x0000_i1095" DrawAspect="Content" ObjectID="_1624835611" r:id="rId149"/>
        </w:object>
      </w:r>
      <w:r w:rsidR="007A1347" w:rsidRPr="00610F8A">
        <w:rPr>
          <w:sz w:val="26"/>
          <w:szCs w:val="26"/>
          <w:lang w:val="fr-FR"/>
        </w:rPr>
        <w:t>.</w: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96" type="#_x0000_t75" style="width:54.75pt;height:36pt" o:ole="">
            <v:imagedata r:id="rId150" o:title=""/>
          </v:shape>
          <o:OLEObject Type="Embed" ProgID="Equation.DSMT4" ShapeID="_x0000_i1096" DrawAspect="Content" ObjectID="_1624835612" r:id="rId15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097" type="#_x0000_t75" style="width:39.75pt;height:35.25pt" o:ole="">
            <v:imagedata r:id="rId152" o:title=""/>
          </v:shape>
          <o:OLEObject Type="Embed" ProgID="Equation.DSMT4" ShapeID="_x0000_i1097" DrawAspect="Content" ObjectID="_1624835613" r:id="rId15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098" type="#_x0000_t75" style="width:45.75pt;height:35.25pt" o:ole="">
            <v:imagedata r:id="rId154" o:title=""/>
          </v:shape>
          <o:OLEObject Type="Embed" ProgID="Equation.DSMT4" ShapeID="_x0000_i1098" DrawAspect="Content" ObjectID="_1624835614" r:id="rId155"/>
        </w:object>
      </w:r>
      <w:r w:rsidR="00ED479C" w:rsidRPr="00610F8A">
        <w:rPr>
          <w:sz w:val="26"/>
          <w:szCs w:val="26"/>
        </w:rPr>
        <w:t>.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 xml:space="preserve">Câu </w:t>
      </w:r>
      <w:r w:rsidR="00886833" w:rsidRPr="00610F8A">
        <w:rPr>
          <w:b/>
          <w:sz w:val="26"/>
          <w:szCs w:val="26"/>
        </w:rPr>
        <w:t>7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99" type="#_x0000_t75" style="width:48.75pt;height:14.25pt" o:ole="">
            <v:imagedata r:id="rId156" o:title=""/>
          </v:shape>
          <o:OLEObject Type="Embed" ProgID="Equation.DSMT4" ShapeID="_x0000_i1099" DrawAspect="Content" ObjectID="_1624835615" r:id="rId157"/>
        </w:object>
      </w:r>
      <w:r w:rsidRPr="00610F8A">
        <w:rPr>
          <w:sz w:val="26"/>
          <w:szCs w:val="26"/>
        </w:rPr>
        <w:t xml:space="preserve"> có đáy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0" type="#_x0000_t75" style="width:12pt;height:12.75pt" o:ole="">
            <v:imagedata r:id="rId158" o:title=""/>
          </v:shape>
          <o:OLEObject Type="Embed" ProgID="Equation.DSMT4" ShapeID="_x0000_i1100" DrawAspect="Content" ObjectID="_1624835616" r:id="rId15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1" type="#_x0000_t75" style="width:12pt;height:12.75pt" o:ole="">
            <v:imagedata r:id="rId160" o:title=""/>
          </v:shape>
          <o:OLEObject Type="Embed" ProgID="Equation.DSMT4" ShapeID="_x0000_i1101" DrawAspect="Content" ObjectID="_1624835617" r:id="rId16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102" type="#_x0000_t75" style="width:69pt;height:14.25pt" o:ole="">
            <v:imagedata r:id="rId162" o:title=""/>
          </v:shape>
          <o:OLEObject Type="Embed" ProgID="Equation.DSMT4" ShapeID="_x0000_i1102" DrawAspect="Content" ObjectID="_1624835618" r:id="rId163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40" w:dyaOrig="260">
          <v:shape id="_x0000_i1103" type="#_x0000_t75" style="width:42pt;height:12.75pt" o:ole="">
            <v:imagedata r:id="rId164" o:title=""/>
          </v:shape>
          <o:OLEObject Type="Embed" ProgID="Equation.DSMT4" ShapeID="_x0000_i1103" DrawAspect="Content" ObjectID="_1624835619" r:id="rId165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104" type="#_x0000_t75" style="width:38.25pt;height:14.25pt" o:ole="">
            <v:imagedata r:id="rId166" o:title=""/>
          </v:shape>
          <o:OLEObject Type="Embed" ProgID="Equation.DSMT4" ShapeID="_x0000_i1104" DrawAspect="Content" ObjectID="_1624835620" r:id="rId167"/>
        </w:object>
      </w:r>
      <w:r w:rsidRPr="00610F8A">
        <w:rPr>
          <w:sz w:val="26"/>
          <w:szCs w:val="26"/>
        </w:rPr>
        <w:t xml:space="preserve"> và vuông góc với đáy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05" type="#_x0000_t75" style="width:48.75pt;height:14.25pt" o:ole="">
            <v:imagedata r:id="rId168" o:title=""/>
          </v:shape>
          <o:OLEObject Type="Embed" ProgID="Equation.DSMT4" ShapeID="_x0000_i1105" DrawAspect="Content" ObjectID="_1624835621" r:id="rId169"/>
        </w:object>
      </w:r>
      <w:r w:rsidRPr="00610F8A">
        <w:rPr>
          <w:sz w:val="26"/>
          <w:szCs w:val="26"/>
        </w:rPr>
        <w:t>.</w:t>
      </w:r>
    </w:p>
    <w:p w:rsidR="005A7B48" w:rsidRPr="00610F8A" w:rsidRDefault="008F5B2E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600" w:dyaOrig="279">
          <v:shape id="_x0000_i1106" type="#_x0000_t75" style="width:30pt;height:14.25pt" o:ole="">
            <v:imagedata r:id="rId170" o:title=""/>
          </v:shape>
          <o:OLEObject Type="Embed" ProgID="Equation.DSMT4" ShapeID="_x0000_i1106" DrawAspect="Content" ObjectID="_1624835622" r:id="rId17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07" type="#_x0000_t75" style="width:42.75pt;height:36pt" o:ole="">
            <v:imagedata r:id="rId172" o:title=""/>
          </v:shape>
          <o:OLEObject Type="Embed" ProgID="Equation.DSMT4" ShapeID="_x0000_i1107" DrawAspect="Content" ObjectID="_1624835623" r:id="rId17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108" type="#_x0000_t75" style="width:33pt;height:33.75pt" o:ole="">
            <v:imagedata r:id="rId174" o:title=""/>
          </v:shape>
          <o:OLEObject Type="Embed" ProgID="Equation.DSMT4" ShapeID="_x0000_i1108" DrawAspect="Content" ObjectID="_1624835624" r:id="rId17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39" w:dyaOrig="279">
          <v:shape id="_x0000_i1109" type="#_x0000_t75" style="width:32.25pt;height:14.25pt" o:ole="">
            <v:imagedata r:id="rId176" o:title=""/>
          </v:shape>
          <o:OLEObject Type="Embed" ProgID="Equation.DSMT4" ShapeID="_x0000_i1109" DrawAspect="Content" ObjectID="_1624835625" r:id="rId17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</w:t>
      </w:r>
      <w:r w:rsidR="00886833" w:rsidRPr="00610F8A">
        <w:rPr>
          <w:b/>
          <w:sz w:val="26"/>
          <w:szCs w:val="26"/>
        </w:rPr>
        <w:t>8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0" type="#_x0000_t75" style="width:39.75pt;height:14.25pt" o:ole="">
            <v:imagedata r:id="rId178" o:title=""/>
          </v:shape>
          <o:OLEObject Type="Embed" ProgID="Equation.DSMT4" ShapeID="_x0000_i1110" DrawAspect="Content" ObjectID="_1624835626" r:id="rId179"/>
        </w:object>
      </w:r>
      <w:r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600" w:dyaOrig="279">
          <v:shape id="_x0000_i1111" type="#_x0000_t75" style="width:30pt;height:14.25pt" o:ole="">
            <v:imagedata r:id="rId180" o:title=""/>
          </v:shape>
          <o:OLEObject Type="Embed" ProgID="Equation.DSMT4" ShapeID="_x0000_i1111" DrawAspect="Content" ObjectID="_1624835627" r:id="rId181"/>
        </w:object>
      </w:r>
      <w:r w:rsidRPr="00610F8A">
        <w:rPr>
          <w:sz w:val="26"/>
          <w:szCs w:val="26"/>
          <w:lang w:val="nl-NL"/>
        </w:rPr>
        <w:t xml:space="preserve"> là tam giác vuông tại </w:t>
      </w:r>
      <w:r w:rsidR="007A1347" w:rsidRPr="00610F8A">
        <w:rPr>
          <w:position w:val="-4"/>
          <w:sz w:val="26"/>
          <w:szCs w:val="26"/>
          <w:lang w:val="nl-NL"/>
        </w:rPr>
        <w:object w:dxaOrig="240" w:dyaOrig="260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624835628" r:id="rId183"/>
        </w:object>
      </w:r>
      <w:r w:rsidRPr="00610F8A">
        <w:rPr>
          <w:sz w:val="26"/>
          <w:szCs w:val="26"/>
          <w:lang w:val="nl-NL"/>
        </w:rPr>
        <w:t xml:space="preserve"> và có </w:t>
      </w:r>
      <w:r w:rsidR="007A1347" w:rsidRPr="00610F8A">
        <w:rPr>
          <w:position w:val="-6"/>
          <w:sz w:val="26"/>
          <w:szCs w:val="26"/>
          <w:lang w:val="nl-NL"/>
        </w:rPr>
        <w:object w:dxaOrig="820" w:dyaOrig="279">
          <v:shape id="_x0000_i1113" type="#_x0000_t75" style="width:41.25pt;height:14.25pt" o:ole="">
            <v:imagedata r:id="rId184" o:title=""/>
          </v:shape>
          <o:OLEObject Type="Embed" ProgID="Equation.DSMT4" ShapeID="_x0000_i1113" DrawAspect="Content" ObjectID="_1624835629" r:id="rId185"/>
        </w:object>
      </w:r>
      <w:r w:rsidRPr="00610F8A">
        <w:rPr>
          <w:sz w:val="26"/>
          <w:szCs w:val="26"/>
          <w:lang w:val="nl-NL"/>
        </w:rPr>
        <w:t xml:space="preserve">, </w:t>
      </w:r>
      <w:r w:rsidR="007A1347" w:rsidRPr="00610F8A">
        <w:rPr>
          <w:position w:val="-8"/>
          <w:sz w:val="26"/>
          <w:szCs w:val="26"/>
          <w:lang w:val="nl-NL"/>
        </w:rPr>
        <w:object w:dxaOrig="1140" w:dyaOrig="380">
          <v:shape id="_x0000_i1114" type="#_x0000_t75" style="width:57pt;height:18.75pt" o:ole="">
            <v:imagedata r:id="rId186" o:title=""/>
          </v:shape>
          <o:OLEObject Type="Embed" ProgID="Equation.DSMT4" ShapeID="_x0000_i1114" DrawAspect="Content" ObjectID="_1624835630" r:id="rId187"/>
        </w:object>
      </w:r>
      <w:r w:rsidRPr="00610F8A">
        <w:rPr>
          <w:sz w:val="26"/>
          <w:szCs w:val="26"/>
          <w:lang w:val="nl-NL"/>
        </w:rPr>
        <w:t xml:space="preserve">. Mặt bên </w:t>
      </w:r>
      <w:r w:rsidR="007A1347" w:rsidRPr="00610F8A">
        <w:rPr>
          <w:position w:val="-14"/>
          <w:sz w:val="26"/>
          <w:szCs w:val="26"/>
          <w:lang w:val="nl-NL"/>
        </w:rPr>
        <w:object w:dxaOrig="740" w:dyaOrig="400">
          <v:shape id="_x0000_i1115" type="#_x0000_t75" style="width:36.75pt;height:20.25pt" o:ole="">
            <v:imagedata r:id="rId188" o:title=""/>
          </v:shape>
          <o:OLEObject Type="Embed" ProgID="Equation.DSMT4" ShapeID="_x0000_i1115" DrawAspect="Content" ObjectID="_1624835631" r:id="rId189"/>
        </w:object>
      </w:r>
      <w:r w:rsidRPr="00610F8A">
        <w:rPr>
          <w:sz w:val="26"/>
          <w:szCs w:val="26"/>
          <w:lang w:val="nl-NL"/>
        </w:rPr>
        <w:t xml:space="preserve"> là tam giác đều và nằm trong mặt phẳng vuông góc với mặt phẳng </w:t>
      </w:r>
      <w:r w:rsidR="007A1347" w:rsidRPr="00610F8A">
        <w:rPr>
          <w:position w:val="-14"/>
          <w:sz w:val="26"/>
          <w:szCs w:val="26"/>
          <w:lang w:val="nl-NL"/>
        </w:rPr>
        <w:object w:dxaOrig="800" w:dyaOrig="400">
          <v:shape id="_x0000_i1116" type="#_x0000_t75" style="width:39.75pt;height:20.25pt" o:ole="">
            <v:imagedata r:id="rId190" o:title=""/>
          </v:shape>
          <o:OLEObject Type="Embed" ProgID="Equation.DSMT4" ShapeID="_x0000_i1116" DrawAspect="Content" ObjectID="_1624835632" r:id="rId191"/>
        </w:object>
      </w:r>
      <w:r w:rsidRPr="00610F8A">
        <w:rPr>
          <w:sz w:val="26"/>
          <w:szCs w:val="26"/>
          <w:lang w:val="nl-NL"/>
        </w:rPr>
        <w:t xml:space="preserve">. Tính </w:t>
      </w:r>
      <w:r w:rsidRPr="00610F8A">
        <w:rPr>
          <w:sz w:val="26"/>
          <w:szCs w:val="26"/>
          <w:lang w:val="vi-VN"/>
        </w:rPr>
        <w:t xml:space="preserve">theo </w:t>
      </w:r>
      <w:r w:rsidR="007A1347" w:rsidRPr="00610F8A">
        <w:rPr>
          <w:position w:val="-6"/>
          <w:sz w:val="26"/>
          <w:szCs w:val="26"/>
          <w:lang w:val="vi-VN"/>
        </w:rPr>
        <w:object w:dxaOrig="220" w:dyaOrig="220">
          <v:shape id="_x0000_i1117" type="#_x0000_t75" style="width:11.25pt;height:11.25pt" o:ole="">
            <v:imagedata r:id="rId192" o:title=""/>
          </v:shape>
          <o:OLEObject Type="Embed" ProgID="Equation.DSMT4" ShapeID="_x0000_i1117" DrawAspect="Content" ObjectID="_1624835633" r:id="rId193"/>
        </w:object>
      </w:r>
      <w:r w:rsidRPr="00610F8A">
        <w:rPr>
          <w:sz w:val="26"/>
          <w:szCs w:val="26"/>
          <w:lang w:val="vi-VN"/>
        </w:rPr>
        <w:t xml:space="preserve"> </w:t>
      </w:r>
      <w:r w:rsidRPr="00610F8A">
        <w:rPr>
          <w:sz w:val="26"/>
          <w:szCs w:val="26"/>
          <w:lang w:val="nl-NL"/>
        </w:rPr>
        <w:t xml:space="preserve">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18" type="#_x0000_t75" style="width:12pt;height:14.25pt" o:ole="">
            <v:imagedata r:id="rId194" o:title=""/>
          </v:shape>
          <o:OLEObject Type="Embed" ProgID="Equation.DSMT4" ShapeID="_x0000_i1118" DrawAspect="Content" ObjectID="_1624835634" r:id="rId195"/>
        </w:object>
      </w:r>
      <w:r w:rsidR="003D3903" w:rsidRPr="00610F8A">
        <w:rPr>
          <w:sz w:val="26"/>
          <w:szCs w:val="26"/>
          <w:lang w:val="nl-NL"/>
        </w:rPr>
        <w:t xml:space="preserve"> </w:t>
      </w:r>
      <w:r w:rsidRPr="00610F8A">
        <w:rPr>
          <w:sz w:val="26"/>
          <w:szCs w:val="26"/>
          <w:lang w:val="nl-NL"/>
        </w:rPr>
        <w:t xml:space="preserve">của khối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9" type="#_x0000_t75" style="width:39.75pt;height:14.25pt" o:ole="">
            <v:imagedata r:id="rId196" o:title=""/>
          </v:shape>
          <o:OLEObject Type="Embed" ProgID="Equation.DSMT4" ShapeID="_x0000_i1119" DrawAspect="Content" ObjectID="_1624835635" r:id="rId197"/>
        </w:object>
      </w:r>
      <w:r w:rsidRPr="00610F8A">
        <w:rPr>
          <w:sz w:val="26"/>
          <w:szCs w:val="26"/>
          <w:lang w:val="nl-NL"/>
        </w:rPr>
        <w:t>.</w:t>
      </w:r>
    </w:p>
    <w:p w:rsidR="00ED479C" w:rsidRPr="00610F8A" w:rsidRDefault="003D390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0" type="#_x0000_t75" style="width:56.25pt;height:36pt" o:ole="">
            <v:imagedata r:id="rId198" o:title=""/>
          </v:shape>
          <o:OLEObject Type="Embed" ProgID="Equation.DSMT4" ShapeID="_x0000_i1120" DrawAspect="Content" ObjectID="_1624835636" r:id="rId19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1" type="#_x0000_t75" style="width:56.25pt;height:36pt" o:ole="">
            <v:imagedata r:id="rId200" o:title=""/>
          </v:shape>
          <o:OLEObject Type="Embed" ProgID="Equation.DSMT4" ShapeID="_x0000_i1121" DrawAspect="Content" ObjectID="_1624835637" r:id="rId20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22" type="#_x0000_t75" style="width:63pt;height:36pt" o:ole="">
            <v:imagedata r:id="rId202" o:title=""/>
          </v:shape>
          <o:OLEObject Type="Embed" ProgID="Equation.DSMT4" ShapeID="_x0000_i1122" DrawAspect="Content" ObjectID="_1624835638" r:id="rId2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23" type="#_x0000_t75" style="width:56.25pt;height:36pt" o:ole="">
            <v:imagedata r:id="rId204" o:title=""/>
          </v:shape>
          <o:OLEObject Type="Embed" ProgID="Equation.DSMT4" ShapeID="_x0000_i1123" DrawAspect="Content" ObjectID="_1624835639" r:id="rId2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</w:t>
      </w:r>
      <w:r w:rsidR="00886833" w:rsidRPr="00610F8A">
        <w:rPr>
          <w:b/>
          <w:sz w:val="26"/>
          <w:szCs w:val="26"/>
        </w:rPr>
        <w:t>9</w:t>
      </w:r>
      <w:r w:rsidRPr="00610F8A">
        <w:rPr>
          <w:b/>
          <w:sz w:val="26"/>
          <w:szCs w:val="26"/>
        </w:rPr>
        <w:t>.</w:t>
      </w:r>
      <w:r w:rsidRPr="00610F8A">
        <w:rPr>
          <w:sz w:val="26"/>
          <w:szCs w:val="26"/>
        </w:rPr>
        <w:t xml:space="preserve"> Cho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24" type="#_x0000_t75" style="width:48.75pt;height:14.25pt" o:ole="">
            <v:imagedata r:id="rId206" o:title=""/>
          </v:shape>
          <o:OLEObject Type="Embed" ProgID="Equation.DSMT4" ShapeID="_x0000_i1124" DrawAspect="Content" ObjectID="_1624835640" r:id="rId20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125" type="#_x0000_t75" style="width:39pt;height:14.25pt" o:ole="">
            <v:imagedata r:id="rId208" o:title=""/>
          </v:shape>
          <o:OLEObject Type="Embed" ProgID="Equation.DSMT4" ShapeID="_x0000_i1125" DrawAspect="Content" ObjectID="_1624835641" r:id="rId209"/>
        </w:object>
      </w:r>
      <w:r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10" o:title=""/>
          </v:shape>
          <o:OLEObject Type="Embed" ProgID="Equation.DSMT4" ShapeID="_x0000_i1126" DrawAspect="Content" ObjectID="_1624835642" r:id="rId211"/>
        </w:object>
      </w:r>
      <w:r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12" o:title=""/>
          </v:shape>
          <o:OLEObject Type="Embed" ProgID="Equation.DSMT4" ShapeID="_x0000_i1127" DrawAspect="Content" ObjectID="_1624835643" r:id="rId213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28" type="#_x0000_t75" style="width:12pt;height:14.25pt" o:ole="">
            <v:imagedata r:id="rId214" o:title=""/>
          </v:shape>
          <o:OLEObject Type="Embed" ProgID="Equation.DSMT4" ShapeID="_x0000_i1128" DrawAspect="Content" ObjectID="_1624835644" r:id="rId215"/>
        </w:object>
      </w:r>
      <w:r w:rsidRPr="00610F8A">
        <w:rPr>
          <w:sz w:val="26"/>
          <w:szCs w:val="26"/>
        </w:rPr>
        <w:t xml:space="preserve"> và nằm trong mặt phẳng vuông góc với mặt đáy,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129" type="#_x0000_t75" style="width:45pt;height:14.25pt" o:ole="">
            <v:imagedata r:id="rId216" o:title=""/>
          </v:shape>
          <o:OLEObject Type="Embed" ProgID="Equation.DSMT4" ShapeID="_x0000_i1129" DrawAspect="Content" ObjectID="_1624835645" r:id="rId217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30" type="#_x0000_t75" style="width:11.25pt;height:11.25pt" o:ole="">
            <v:imagedata r:id="rId218" o:title=""/>
          </v:shape>
          <o:OLEObject Type="Embed" ProgID="Equation.DSMT4" ShapeID="_x0000_i1130" DrawAspect="Content" ObjectID="_1624835646" r:id="rId219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31" type="#_x0000_t75" style="width:12pt;height:14.25pt" o:ole="">
            <v:imagedata r:id="rId220" o:title=""/>
          </v:shape>
          <o:OLEObject Type="Embed" ProgID="Equation.DSMT4" ShapeID="_x0000_i1131" DrawAspect="Content" ObjectID="_1624835647" r:id="rId221"/>
        </w:object>
      </w:r>
      <w:r w:rsidR="00E40FBA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32" type="#_x0000_t75" style="width:48.75pt;height:14.25pt" o:ole="">
            <v:imagedata r:id="rId222" o:title=""/>
          </v:shape>
          <o:OLEObject Type="Embed" ProgID="Equation.DSMT4" ShapeID="_x0000_i1132" DrawAspect="Content" ObjectID="_1624835648" r:id="rId223"/>
        </w:object>
      </w:r>
      <w:r w:rsidRPr="00610F8A">
        <w:rPr>
          <w:sz w:val="26"/>
          <w:szCs w:val="26"/>
        </w:rPr>
        <w:t>.</w:t>
      </w:r>
    </w:p>
    <w:p w:rsidR="00ED479C" w:rsidRPr="00610F8A" w:rsidRDefault="00E40FBA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3" type="#_x0000_t75" style="width:60.75pt;height:36pt" o:ole="">
            <v:imagedata r:id="rId224" o:title=""/>
          </v:shape>
          <o:OLEObject Type="Embed" ProgID="Equation.DSMT4" ShapeID="_x0000_i1133" DrawAspect="Content" ObjectID="_1624835649" r:id="rId22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4" type="#_x0000_t75" style="width:60.75pt;height:36pt" o:ole="">
            <v:imagedata r:id="rId226" o:title=""/>
          </v:shape>
          <o:OLEObject Type="Embed" ProgID="Equation.DSMT4" ShapeID="_x0000_i1134" DrawAspect="Content" ObjectID="_1624835650" r:id="rId22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135" type="#_x0000_t75" style="width:42.75pt;height:17.25pt" o:ole="">
            <v:imagedata r:id="rId228" o:title=""/>
          </v:shape>
          <o:OLEObject Type="Embed" ProgID="Equation.DSMT4" ShapeID="_x0000_i1135" DrawAspect="Content" ObjectID="_1624835651" r:id="rId22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136" type="#_x0000_t75" style="width:45.75pt;height:35.25pt" o:ole="">
            <v:imagedata r:id="rId230" o:title=""/>
          </v:shape>
          <o:OLEObject Type="Embed" ProgID="Equation.DSMT4" ShapeID="_x0000_i1136" DrawAspect="Content" ObjectID="_1624835652" r:id="rId23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</w:t>
      </w:r>
      <w:r w:rsidR="00886833" w:rsidRPr="00610F8A">
        <w:rPr>
          <w:b/>
          <w:noProof/>
          <w:sz w:val="26"/>
          <w:szCs w:val="26"/>
        </w:rPr>
        <w:t>10</w:t>
      </w:r>
      <w:r w:rsidRPr="00610F8A">
        <w:rPr>
          <w:b/>
          <w:noProof/>
          <w:sz w:val="26"/>
          <w:szCs w:val="26"/>
        </w:rPr>
        <w:t>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="003A1EE4" w:rsidRPr="00610F8A">
        <w:rPr>
          <w:noProof/>
          <w:sz w:val="26"/>
          <w:szCs w:val="26"/>
        </w:rPr>
        <w:t xml:space="preserve"> Cho hình </w:t>
      </w:r>
      <w:r w:rsidRPr="00610F8A">
        <w:rPr>
          <w:noProof/>
          <w:sz w:val="26"/>
          <w:szCs w:val="26"/>
        </w:rPr>
        <w:t xml:space="preserve">chóp đều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32" o:title=""/>
          </v:shape>
          <o:OLEObject Type="Embed" ProgID="Equation.DSMT4" ShapeID="_x0000_i1137" DrawAspect="Content" ObjectID="_1624835653" r:id="rId233"/>
        </w:object>
      </w:r>
      <w:r w:rsidRPr="00610F8A">
        <w:rPr>
          <w:noProof/>
          <w:sz w:val="26"/>
          <w:szCs w:val="26"/>
        </w:rPr>
        <w:t xml:space="preserve">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138" type="#_x0000_t75" style="width:11.25pt;height:11.25pt" o:ole="">
            <v:imagedata r:id="rId234" o:title=""/>
          </v:shape>
          <o:OLEObject Type="Embed" ProgID="Equation.DSMT4" ShapeID="_x0000_i1138" DrawAspect="Content" ObjectID="_1624835654" r:id="rId235"/>
        </w:object>
      </w:r>
      <w:r w:rsidRPr="00610F8A">
        <w:rPr>
          <w:noProof/>
          <w:sz w:val="26"/>
          <w:szCs w:val="26"/>
        </w:rPr>
        <w:t xml:space="preserve">, cạnh bên gấp hai lần cạnh đáy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139" type="#_x0000_t75" style="width:12pt;height:14.25pt" o:ole="">
            <v:imagedata r:id="rId236" o:title=""/>
          </v:shape>
          <o:OLEObject Type="Embed" ProgID="Equation.DSMT4" ShapeID="_x0000_i1139" DrawAspect="Content" ObjectID="_1624835655" r:id="rId237"/>
        </w:object>
      </w:r>
      <w:r w:rsidRPr="00610F8A">
        <w:rPr>
          <w:noProof/>
          <w:sz w:val="26"/>
          <w:szCs w:val="26"/>
        </w:rPr>
        <w:t xml:space="preserve"> của khối chóp </w:t>
      </w:r>
      <w:r w:rsidR="003A1EE4" w:rsidRPr="00610F8A">
        <w:rPr>
          <w:noProof/>
          <w:sz w:val="26"/>
          <w:szCs w:val="26"/>
        </w:rPr>
        <w:t>đã cho.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0" type="#_x0000_t75" style="width:65.25pt;height:36pt" o:ole="">
            <v:imagedata r:id="rId238" o:title=""/>
          </v:shape>
          <o:OLEObject Type="Embed" ProgID="Equation.DSMT4" ShapeID="_x0000_i1140" DrawAspect="Content" ObjectID="_1624835656" r:id="rId2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1" type="#_x0000_t75" style="width:65.25pt;height:36pt" o:ole="">
            <v:imagedata r:id="rId240" o:title=""/>
          </v:shape>
          <o:OLEObject Type="Embed" ProgID="Equation.DSMT4" ShapeID="_x0000_i1141" DrawAspect="Content" ObjectID="_1624835657" r:id="rId24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2" type="#_x0000_t75" style="width:65.25pt;height:36pt" o:ole="">
            <v:imagedata r:id="rId242" o:title=""/>
          </v:shape>
          <o:OLEObject Type="Embed" ProgID="Equation.DSMT4" ShapeID="_x0000_i1142" DrawAspect="Content" ObjectID="_1624835658" r:id="rId2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3" type="#_x0000_t75" style="width:65.25pt;height:36pt" o:ole="">
            <v:imagedata r:id="rId244" o:title=""/>
          </v:shape>
          <o:OLEObject Type="Embed" ProgID="Equation.DSMT4" ShapeID="_x0000_i1143" DrawAspect="Content" ObjectID="_1624835659" r:id="rId245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1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44" type="#_x0000_t75" style="width:39.75pt;height:14.25pt" o:ole="">
            <v:imagedata r:id="rId246" o:title=""/>
          </v:shape>
          <o:OLEObject Type="Embed" ProgID="Equation.DSMT4" ShapeID="_x0000_i1144" DrawAspect="Content" ObjectID="_1624835660" r:id="rId247"/>
        </w:object>
      </w:r>
      <w:r w:rsidR="00ED479C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5" type="#_x0000_t75" style="width:11.25pt;height:11.25pt" o:ole="">
            <v:imagedata r:id="rId248" o:title=""/>
          </v:shape>
          <o:OLEObject Type="Embed" ProgID="Equation.DSMT4" ShapeID="_x0000_i1145" DrawAspect="Content" ObjectID="_1624835661" r:id="rId249"/>
        </w:object>
      </w:r>
      <w:r w:rsidR="003A1EE4" w:rsidRPr="00610F8A">
        <w:rPr>
          <w:sz w:val="26"/>
          <w:szCs w:val="26"/>
        </w:rPr>
        <w:t xml:space="preserve">, </w:t>
      </w:r>
      <w:r w:rsidR="00ED479C" w:rsidRPr="00610F8A">
        <w:rPr>
          <w:sz w:val="26"/>
          <w:szCs w:val="26"/>
        </w:rPr>
        <w:t xml:space="preserve">cạnh bên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146" type="#_x0000_t75" style="width:35.25pt;height:36pt" o:ole="">
            <v:imagedata r:id="rId250" o:title=""/>
          </v:shape>
          <o:OLEObject Type="Embed" ProgID="Equation.DSMT4" ShapeID="_x0000_i1146" DrawAspect="Content" ObjectID="_1624835662" r:id="rId251"/>
        </w:object>
      </w:r>
      <w:r w:rsidR="00ED479C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52" o:title=""/>
          </v:shape>
          <o:OLEObject Type="Embed" ProgID="Equation.DSMT4" ShapeID="_x0000_i1147" DrawAspect="Content" ObjectID="_1624835663" r:id="rId253"/>
        </w:object>
      </w:r>
      <w:r w:rsidR="00ED479C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48" type="#_x0000_t75" style="width:12pt;height:14.25pt" o:ole="">
            <v:imagedata r:id="rId254" o:title=""/>
          </v:shape>
          <o:OLEObject Type="Embed" ProgID="Equation.DSMT4" ShapeID="_x0000_i1148" DrawAspect="Content" ObjectID="_1624835664" r:id="rId255"/>
        </w:object>
      </w:r>
      <w:r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3A1EE4" w:rsidRPr="00610F8A">
        <w:rPr>
          <w:sz w:val="26"/>
          <w:szCs w:val="26"/>
        </w:rPr>
        <w:t>đã cho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49" type="#_x0000_t75" style="width:54.75pt;height:36pt" o:ole="">
            <v:imagedata r:id="rId256" o:title=""/>
          </v:shape>
          <o:OLEObject Type="Embed" ProgID="Equation.DSMT4" ShapeID="_x0000_i1149" DrawAspect="Content" ObjectID="_1624835665" r:id="rId25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0" type="#_x0000_t75" style="width:54.75pt;height:36pt" o:ole="">
            <v:imagedata r:id="rId258" o:title=""/>
          </v:shape>
          <o:OLEObject Type="Embed" ProgID="Equation.DSMT4" ShapeID="_x0000_i1150" DrawAspect="Content" ObjectID="_1624835666" r:id="rId25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1" type="#_x0000_t75" style="width:54.75pt;height:36pt" o:ole="">
            <v:imagedata r:id="rId260" o:title=""/>
          </v:shape>
          <o:OLEObject Type="Embed" ProgID="Equation.DSMT4" ShapeID="_x0000_i1151" DrawAspect="Content" ObjectID="_1624835667" r:id="rId261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152" type="#_x0000_t75" style="width:54.75pt;height:36pt" o:ole="">
            <v:imagedata r:id="rId262" o:title=""/>
          </v:shape>
          <o:OLEObject Type="Embed" ProgID="Equation.DSMT4" ShapeID="_x0000_i1152" DrawAspect="Content" ObjectID="_1624835668" r:id="rId263"/>
        </w:object>
      </w:r>
      <w:r w:rsidR="00ED479C" w:rsidRPr="00610F8A">
        <w:rPr>
          <w:sz w:val="26"/>
          <w:szCs w:val="26"/>
        </w:rPr>
        <w:t>.</w:t>
      </w:r>
    </w:p>
    <w:p w:rsidR="00A46838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2</w:t>
      </w:r>
      <w:r w:rsidR="00A46838" w:rsidRPr="00610F8A">
        <w:rPr>
          <w:b/>
          <w:sz w:val="26"/>
          <w:szCs w:val="26"/>
        </w:rPr>
        <w:t>.</w:t>
      </w:r>
      <w:r w:rsidR="00A46838" w:rsidRPr="00610F8A">
        <w:rPr>
          <w:sz w:val="26"/>
          <w:szCs w:val="26"/>
        </w:rPr>
        <w:t xml:space="preserve"> </w:t>
      </w:r>
      <w:r w:rsidR="00A46838" w:rsidRPr="00610F8A">
        <w:rPr>
          <w:b/>
          <w:sz w:val="26"/>
          <w:szCs w:val="26"/>
        </w:rPr>
        <w:t>(ĐỀ THỬ NGHIỆM 2016 – 2017)</w:t>
      </w:r>
      <w:r w:rsidR="00A468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64" o:title=""/>
          </v:shape>
          <o:OLEObject Type="Embed" ProgID="Equation.DSMT4" ShapeID="_x0000_i1153" DrawAspect="Content" ObjectID="_1624835669" r:id="rId265"/>
        </w:object>
      </w:r>
      <w:r w:rsidR="00A468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66" o:title=""/>
          </v:shape>
          <o:OLEObject Type="Embed" ProgID="Equation.DSMT4" ShapeID="_x0000_i1154" DrawAspect="Content" ObjectID="_1624835670" r:id="rId267"/>
        </w:object>
      </w:r>
      <w:r w:rsidR="005C386E" w:rsidRPr="00610F8A">
        <w:rPr>
          <w:sz w:val="26"/>
          <w:szCs w:val="26"/>
        </w:rPr>
        <w:t xml:space="preserve"> </w:t>
      </w:r>
      <w:r w:rsidR="00A46838" w:rsidRPr="00610F8A">
        <w:rPr>
          <w:sz w:val="26"/>
          <w:szCs w:val="26"/>
        </w:rPr>
        <w:t xml:space="preserve">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155" type="#_x0000_t75" style="width:17.25pt;height:14.25pt" o:ole="">
            <v:imagedata r:id="rId268" o:title=""/>
          </v:shape>
          <o:OLEObject Type="Embed" ProgID="Equation.DSMT4" ShapeID="_x0000_i1155" DrawAspect="Content" ObjectID="_1624835671" r:id="rId269"/>
        </w:object>
      </w:r>
      <w:r w:rsidR="00A46838" w:rsidRPr="00610F8A">
        <w:rPr>
          <w:sz w:val="26"/>
          <w:szCs w:val="26"/>
        </w:rPr>
        <w:t xml:space="preserve"> và thể tích bằng </w:t>
      </w:r>
      <w:r w:rsidR="007A1347" w:rsidRPr="00610F8A">
        <w:rPr>
          <w:position w:val="-6"/>
          <w:sz w:val="26"/>
          <w:szCs w:val="26"/>
        </w:rPr>
        <w:object w:dxaOrig="279" w:dyaOrig="340">
          <v:shape id="_x0000_i1156" type="#_x0000_t75" style="width:14.25pt;height:17.25pt" o:ole="">
            <v:imagedata r:id="rId270" o:title=""/>
          </v:shape>
          <o:OLEObject Type="Embed" ProgID="Equation.DSMT4" ShapeID="_x0000_i1156" DrawAspect="Content" ObjectID="_1624835672" r:id="rId271"/>
        </w:object>
      </w:r>
      <w:r w:rsidR="005C386E" w:rsidRPr="00610F8A">
        <w:rPr>
          <w:sz w:val="26"/>
          <w:szCs w:val="26"/>
        </w:rPr>
        <w:t>. Tính chiề</w:t>
      </w:r>
      <w:r w:rsidR="00A46838" w:rsidRPr="00610F8A">
        <w:rPr>
          <w:sz w:val="26"/>
          <w:szCs w:val="26"/>
        </w:rPr>
        <w:t xml:space="preserve">u cao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1157" type="#_x0000_t75" style="width:9.75pt;height:15pt" o:ole="">
            <v:imagedata r:id="rId272" o:title=""/>
          </v:shape>
          <o:OLEObject Type="Embed" ProgID="Equation.DSMT4" ShapeID="_x0000_i1157" DrawAspect="Content" ObjectID="_1624835673" r:id="rId273"/>
        </w:object>
      </w:r>
      <w:r w:rsidR="00A46838" w:rsidRPr="00610F8A">
        <w:rPr>
          <w:sz w:val="26"/>
          <w:szCs w:val="26"/>
        </w:rPr>
        <w:t xml:space="preserve"> của hình chóp đã cho. </w:t>
      </w:r>
    </w:p>
    <w:p w:rsidR="00A46838" w:rsidRPr="00610F8A" w:rsidRDefault="00A4683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8" type="#_x0000_t75" style="width:51.75pt;height:36pt" o:ole="">
            <v:imagedata r:id="rId274" o:title=""/>
          </v:shape>
          <o:OLEObject Type="Embed" ProgID="Equation.DSMT4" ShapeID="_x0000_i1158" DrawAspect="Content" ObjectID="_1624835674" r:id="rId2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9" type="#_x0000_t75" style="width:51.75pt;height:36pt" o:ole="">
            <v:imagedata r:id="rId276" o:title=""/>
          </v:shape>
          <o:OLEObject Type="Embed" ProgID="Equation.DSMT4" ShapeID="_x0000_i1159" DrawAspect="Content" ObjectID="_1624835675" r:id="rId27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60" type="#_x0000_t75" style="width:51.75pt;height:36pt" o:ole="">
            <v:imagedata r:id="rId278" o:title=""/>
          </v:shape>
          <o:OLEObject Type="Embed" ProgID="Equation.DSMT4" ShapeID="_x0000_i1160" DrawAspect="Content" ObjectID="_1624835676" r:id="rId2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960" w:dyaOrig="380">
          <v:shape id="_x0000_i1161" type="#_x0000_t75" style="width:48pt;height:18.75pt" o:ole="">
            <v:imagedata r:id="rId280" o:title=""/>
          </v:shape>
          <o:OLEObject Type="Embed" ProgID="Equation.DSMT4" ShapeID="_x0000_i1161" DrawAspect="Content" ObjectID="_1624835677" r:id="rId281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62" type="#_x0000_t75" style="width:39.75pt;height:14.25pt" o:ole="">
            <v:imagedata r:id="rId282" o:title=""/>
          </v:shape>
          <o:OLEObject Type="Embed" ProgID="Equation.DSMT4" ShapeID="_x0000_i1162" DrawAspect="Content" ObjectID="_1624835678" r:id="rId283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63" type="#_x0000_t75" style="width:30pt;height:14.25pt" o:ole="">
            <v:imagedata r:id="rId284" o:title=""/>
          </v:shape>
          <o:OLEObject Type="Embed" ProgID="Equation.DSMT4" ShapeID="_x0000_i1163" DrawAspect="Content" ObjectID="_1624835679" r:id="rId285"/>
        </w:object>
      </w:r>
      <w:r w:rsidR="00ED479C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64" type="#_x0000_t75" style="width:12pt;height:12.75pt" o:ole="">
            <v:imagedata r:id="rId286" o:title=""/>
          </v:shape>
          <o:OLEObject Type="Embed" ProgID="Equation.DSMT4" ShapeID="_x0000_i1164" DrawAspect="Content" ObjectID="_1624835680" r:id="rId287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165" type="#_x0000_t75" style="width:41.25pt;height:14.25pt" o:ole="">
            <v:imagedata r:id="rId288" o:title=""/>
          </v:shape>
          <o:OLEObject Type="Embed" ProgID="Equation.DSMT4" ShapeID="_x0000_i1165" DrawAspect="Content" ObjectID="_1624835681" r:id="rId289"/>
        </w:object>
      </w:r>
      <w:r w:rsidR="00ED479C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8"/>
          <w:sz w:val="26"/>
          <w:szCs w:val="26"/>
        </w:rPr>
        <w:object w:dxaOrig="1100" w:dyaOrig="380">
          <v:shape id="_x0000_i1166" type="#_x0000_t75" style="width:54.75pt;height:18.75pt" o:ole="">
            <v:imagedata r:id="rId290" o:title=""/>
          </v:shape>
          <o:OLEObject Type="Embed" ProgID="Equation.DSMT4" ShapeID="_x0000_i1166" DrawAspect="Content" ObjectID="_1624835682" r:id="rId291"/>
        </w:object>
      </w:r>
      <w:r w:rsidR="00ED479C" w:rsidRPr="00610F8A">
        <w:rPr>
          <w:sz w:val="26"/>
          <w:szCs w:val="26"/>
        </w:rPr>
        <w:t xml:space="preserve">, hình chiếu của điểm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67" type="#_x0000_t75" style="width:12pt;height:14.25pt" o:ole="">
            <v:imagedata r:id="rId292" o:title=""/>
          </v:shape>
          <o:OLEObject Type="Embed" ProgID="Equation.DSMT4" ShapeID="_x0000_i1167" DrawAspect="Content" ObjectID="_1624835683" r:id="rId293"/>
        </w:object>
      </w:r>
      <w:r w:rsidR="00ED479C" w:rsidRPr="00610F8A">
        <w:rPr>
          <w:sz w:val="26"/>
          <w:szCs w:val="26"/>
        </w:rPr>
        <w:t xml:space="preserve"> lên mặt phẳng đáy </w:t>
      </w:r>
      <w:r w:rsidR="00ED479C" w:rsidRPr="00610F8A">
        <w:rPr>
          <w:sz w:val="26"/>
          <w:szCs w:val="26"/>
        </w:rPr>
        <w:lastRenderedPageBreak/>
        <w:t xml:space="preserve">trùng với trung điểm của cạnh huyề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168" type="#_x0000_t75" style="width:21.75pt;height:14.25pt" o:ole="">
            <v:imagedata r:id="rId294" o:title=""/>
          </v:shape>
          <o:OLEObject Type="Embed" ProgID="Equation.DSMT4" ShapeID="_x0000_i1168" DrawAspect="Content" ObjectID="_1624835684" r:id="rId295"/>
        </w:object>
      </w:r>
      <w:r w:rsidR="00ED479C" w:rsidRPr="00610F8A">
        <w:rPr>
          <w:sz w:val="26"/>
          <w:szCs w:val="26"/>
        </w:rPr>
        <w:t xml:space="preserve">. Tính </w:t>
      </w:r>
      <w:r w:rsidR="00A46EAF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69" type="#_x0000_t75" style="width:11.25pt;height:11.25pt" o:ole="">
            <v:imagedata r:id="rId296" o:title=""/>
          </v:shape>
          <o:OLEObject Type="Embed" ProgID="Equation.DSMT4" ShapeID="_x0000_i1169" DrawAspect="Content" ObjectID="_1624835685" r:id="rId297"/>
        </w:object>
      </w:r>
      <w:r w:rsidR="00A46EAF" w:rsidRPr="00610F8A">
        <w:rPr>
          <w:sz w:val="26"/>
          <w:szCs w:val="26"/>
        </w:rPr>
        <w:t xml:space="preserve"> </w:t>
      </w:r>
      <w:r w:rsidR="00ED479C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70" type="#_x0000_t75" style="width:12pt;height:14.25pt" o:ole="">
            <v:imagedata r:id="rId298" o:title=""/>
          </v:shape>
          <o:OLEObject Type="Embed" ProgID="Equation.DSMT4" ShapeID="_x0000_i1170" DrawAspect="Content" ObjectID="_1624835686" r:id="rId299"/>
        </w:object>
      </w:r>
      <w:r w:rsidR="00A46EAF"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171" type="#_x0000_t75" style="width:42pt;height:14.25pt" o:ole="">
            <v:imagedata r:id="rId300" o:title=""/>
          </v:shape>
          <o:OLEObject Type="Embed" ProgID="Equation.DSMT4" ShapeID="_x0000_i1171" DrawAspect="Content" ObjectID="_1624835687" r:id="rId301"/>
        </w:object>
      </w:r>
    </w:p>
    <w:p w:rsidR="006F294B" w:rsidRPr="00610F8A" w:rsidRDefault="0055639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2" type="#_x0000_t75" style="width:56.25pt;height:36pt" o:ole="">
            <v:imagedata r:id="rId302" o:title=""/>
          </v:shape>
          <o:OLEObject Type="Embed" ProgID="Equation.DSMT4" ShapeID="_x0000_i1172" DrawAspect="Content" ObjectID="_1624835688" r:id="rId303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3" type="#_x0000_t75" style="width:56.25pt;height:36pt" o:ole="">
            <v:imagedata r:id="rId304" o:title=""/>
          </v:shape>
          <o:OLEObject Type="Embed" ProgID="Equation.DSMT4" ShapeID="_x0000_i1173" DrawAspect="Content" ObjectID="_1624835689" r:id="rId30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74" type="#_x0000_t75" style="width:63pt;height:36pt" o:ole="">
            <v:imagedata r:id="rId306" o:title=""/>
          </v:shape>
          <o:OLEObject Type="Embed" ProgID="Equation.DSMT4" ShapeID="_x0000_i1174" DrawAspect="Content" ObjectID="_1624835690" r:id="rId30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75" type="#_x0000_t75" style="width:56.25pt;height:36pt" o:ole="">
            <v:imagedata r:id="rId308" o:title=""/>
          </v:shape>
          <o:OLEObject Type="Embed" ProgID="Equation.DSMT4" ShapeID="_x0000_i1175" DrawAspect="Content" ObjectID="_1624835691" r:id="rId309"/>
        </w:object>
      </w:r>
      <w:r w:rsidR="00ED479C" w:rsidRPr="00610F8A">
        <w:rPr>
          <w:sz w:val="26"/>
          <w:szCs w:val="26"/>
        </w:rPr>
        <w:t>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76" type="#_x0000_t75" style="width:48.75pt;height:14.25pt" o:ole="">
            <v:imagedata r:id="rId310" o:title=""/>
          </v:shape>
          <o:OLEObject Type="Embed" ProgID="Equation.DSMT4" ShapeID="_x0000_i1176" DrawAspect="Content" ObjectID="_1624835692" r:id="rId311"/>
        </w:object>
      </w:r>
      <w:r w:rsidR="00ED479C"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780" w:dyaOrig="279">
          <v:shape id="_x0000_i1177" type="#_x0000_t75" style="width:39pt;height:14.25pt" o:ole="">
            <v:imagedata r:id="rId312" o:title=""/>
          </v:shape>
          <o:OLEObject Type="Embed" ProgID="Equation.DSMT4" ShapeID="_x0000_i1177" DrawAspect="Content" ObjectID="_1624835693" r:id="rId313"/>
        </w:object>
      </w:r>
      <w:r w:rsidR="00ED479C" w:rsidRPr="00610F8A">
        <w:rPr>
          <w:sz w:val="26"/>
          <w:szCs w:val="26"/>
          <w:lang w:val="nl-NL"/>
        </w:rPr>
        <w:t xml:space="preserve"> là hình thoi cạnh bằng </w:t>
      </w:r>
      <w:r w:rsidR="007A1347" w:rsidRPr="00610F8A">
        <w:rPr>
          <w:position w:val="-10"/>
          <w:sz w:val="26"/>
          <w:szCs w:val="26"/>
          <w:lang w:val="nl-NL"/>
        </w:rPr>
        <w:object w:dxaOrig="220" w:dyaOrig="320">
          <v:shape id="_x0000_i1178" type="#_x0000_t75" style="width:11.25pt;height:15.75pt" o:ole="">
            <v:imagedata r:id="rId314" o:title=""/>
          </v:shape>
          <o:OLEObject Type="Embed" ProgID="Equation.DSMT4" ShapeID="_x0000_i1178" DrawAspect="Content" ObjectID="_1624835694" r:id="rId315"/>
        </w:object>
      </w:r>
      <w:r w:rsidR="00ED479C" w:rsidRPr="00610F8A">
        <w:rPr>
          <w:sz w:val="26"/>
          <w:szCs w:val="26"/>
          <w:lang w:val="nl-NL"/>
        </w:rPr>
        <w:t xml:space="preserve"> góc </w:t>
      </w:r>
      <w:r w:rsidR="007A1347" w:rsidRPr="00610F8A">
        <w:rPr>
          <w:position w:val="-6"/>
          <w:sz w:val="26"/>
          <w:szCs w:val="26"/>
          <w:lang w:val="nl-NL"/>
        </w:rPr>
        <w:object w:dxaOrig="1280" w:dyaOrig="380">
          <v:shape id="_x0000_i1179" type="#_x0000_t75" style="width:63.75pt;height:18.75pt" o:ole="">
            <v:imagedata r:id="rId316" o:title=""/>
          </v:shape>
          <o:OLEObject Type="Embed" ProgID="Equation.DSMT4" ShapeID="_x0000_i1179" DrawAspect="Content" ObjectID="_1624835695" r:id="rId317"/>
        </w:object>
      </w:r>
      <w:r w:rsidR="00ED479C" w:rsidRPr="00610F8A">
        <w:rPr>
          <w:sz w:val="26"/>
          <w:szCs w:val="26"/>
          <w:lang w:val="nl-NL"/>
        </w:rPr>
        <w:t xml:space="preserve"> Cạnh bên </w:t>
      </w:r>
      <w:r w:rsidR="007A1347" w:rsidRPr="00610F8A">
        <w:rPr>
          <w:position w:val="-8"/>
          <w:sz w:val="26"/>
          <w:szCs w:val="26"/>
          <w:lang w:val="nl-NL"/>
        </w:rPr>
        <w:object w:dxaOrig="1040" w:dyaOrig="380">
          <v:shape id="_x0000_i1180" type="#_x0000_t75" style="width:51.75pt;height:18.75pt" o:ole="">
            <v:imagedata r:id="rId318" o:title=""/>
          </v:shape>
          <o:OLEObject Type="Embed" ProgID="Equation.DSMT4" ShapeID="_x0000_i1180" DrawAspect="Content" ObjectID="_1624835696" r:id="rId319"/>
        </w:object>
      </w:r>
      <w:r w:rsidR="00ED479C" w:rsidRPr="00610F8A">
        <w:rPr>
          <w:sz w:val="26"/>
          <w:szCs w:val="26"/>
          <w:lang w:val="nl-NL"/>
        </w:rPr>
        <w:t xml:space="preserve"> Hình chiếu vuông góc của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1" type="#_x0000_t75" style="width:12pt;height:14.25pt" o:ole="">
            <v:imagedata r:id="rId320" o:title=""/>
          </v:shape>
          <o:OLEObject Type="Embed" ProgID="Equation.DSMT4" ShapeID="_x0000_i1181" DrawAspect="Content" ObjectID="_1624835697" r:id="rId321"/>
        </w:object>
      </w:r>
      <w:r w:rsidR="00ED479C" w:rsidRPr="00610F8A">
        <w:rPr>
          <w:sz w:val="26"/>
          <w:szCs w:val="26"/>
          <w:lang w:val="nl-NL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nl-NL"/>
        </w:rPr>
        <w:object w:dxaOrig="980" w:dyaOrig="400">
          <v:shape id="_x0000_i1182" type="#_x0000_t75" style="width:48.75pt;height:20.25pt" o:ole="">
            <v:imagedata r:id="rId322" o:title=""/>
          </v:shape>
          <o:OLEObject Type="Embed" ProgID="Equation.DSMT4" ShapeID="_x0000_i1182" DrawAspect="Content" ObjectID="_1624835698" r:id="rId323"/>
        </w:object>
      </w:r>
      <w:r w:rsidR="00ED479C" w:rsidRPr="00610F8A">
        <w:rPr>
          <w:sz w:val="26"/>
          <w:szCs w:val="26"/>
          <w:lang w:val="nl-NL"/>
        </w:rPr>
        <w:t xml:space="preserve"> là điểm </w:t>
      </w:r>
      <w:r w:rsidR="007A1347" w:rsidRPr="00610F8A">
        <w:rPr>
          <w:position w:val="-4"/>
          <w:sz w:val="26"/>
          <w:szCs w:val="26"/>
          <w:lang w:val="nl-NL"/>
        </w:rPr>
        <w:object w:dxaOrig="300" w:dyaOrig="260">
          <v:shape id="_x0000_i1183" type="#_x0000_t75" style="width:15pt;height:12.75pt" o:ole="">
            <v:imagedata r:id="rId324" o:title=""/>
          </v:shape>
          <o:OLEObject Type="Embed" ProgID="Equation.DSMT4" ShapeID="_x0000_i1183" DrawAspect="Content" ObjectID="_1624835699" r:id="rId325"/>
        </w:object>
      </w:r>
      <w:r w:rsidR="00ED479C" w:rsidRPr="00610F8A">
        <w:rPr>
          <w:sz w:val="26"/>
          <w:szCs w:val="26"/>
          <w:lang w:val="nl-NL"/>
        </w:rPr>
        <w:t xml:space="preserve"> thuộc đoạn </w:t>
      </w:r>
      <w:r w:rsidR="007A1347" w:rsidRPr="00610F8A">
        <w:rPr>
          <w:position w:val="-4"/>
          <w:sz w:val="26"/>
          <w:szCs w:val="26"/>
          <w:lang w:val="nl-NL"/>
        </w:rPr>
        <w:object w:dxaOrig="440" w:dyaOrig="260">
          <v:shape id="_x0000_i1184" type="#_x0000_t75" style="width:21.75pt;height:12.75pt" o:ole="">
            <v:imagedata r:id="rId326" o:title=""/>
          </v:shape>
          <o:OLEObject Type="Embed" ProgID="Equation.DSMT4" ShapeID="_x0000_i1184" DrawAspect="Content" ObjectID="_1624835700" r:id="rId327"/>
        </w:object>
      </w:r>
      <w:r w:rsidR="006F294B" w:rsidRPr="00610F8A">
        <w:rPr>
          <w:sz w:val="26"/>
          <w:szCs w:val="26"/>
          <w:lang w:val="nl-NL"/>
        </w:rPr>
        <w:t xml:space="preserve"> thỏa</w:t>
      </w:r>
      <w:r w:rsidR="00ED479C" w:rsidRPr="00610F8A">
        <w:rPr>
          <w:sz w:val="26"/>
          <w:szCs w:val="26"/>
          <w:lang w:val="nl-NL"/>
        </w:rPr>
        <w:t xml:space="preserve"> </w:t>
      </w:r>
      <w:r w:rsidR="007A1347" w:rsidRPr="00610F8A">
        <w:rPr>
          <w:position w:val="-6"/>
          <w:sz w:val="26"/>
          <w:szCs w:val="26"/>
          <w:lang w:val="nl-NL"/>
        </w:rPr>
        <w:object w:dxaOrig="1240" w:dyaOrig="279">
          <v:shape id="_x0000_i1185" type="#_x0000_t75" style="width:62.25pt;height:14.25pt" o:ole="">
            <v:imagedata r:id="rId328" o:title=""/>
          </v:shape>
          <o:OLEObject Type="Embed" ProgID="Equation.DSMT4" ShapeID="_x0000_i1185" DrawAspect="Content" ObjectID="_1624835701" r:id="rId329"/>
        </w:object>
      </w:r>
      <w:r w:rsidR="00ED479C" w:rsidRPr="00610F8A">
        <w:rPr>
          <w:sz w:val="26"/>
          <w:szCs w:val="26"/>
          <w:lang w:val="nl-NL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6" type="#_x0000_t75" style="width:12pt;height:14.25pt" o:ole="">
            <v:imagedata r:id="rId330" o:title=""/>
          </v:shape>
          <o:OLEObject Type="Embed" ProgID="Equation.DSMT4" ShapeID="_x0000_i1186" DrawAspect="Content" ObjectID="_1624835702" r:id="rId331"/>
        </w:object>
      </w:r>
      <w:r w:rsidR="006F294B" w:rsidRPr="00610F8A">
        <w:rPr>
          <w:sz w:val="26"/>
          <w:szCs w:val="26"/>
          <w:lang w:val="nl-NL"/>
        </w:rPr>
        <w:t xml:space="preserve"> của </w:t>
      </w:r>
      <w:r w:rsidR="00ED479C" w:rsidRPr="00610F8A">
        <w:rPr>
          <w:sz w:val="26"/>
          <w:szCs w:val="26"/>
          <w:lang w:val="nl-NL"/>
        </w:rPr>
        <w:t xml:space="preserve">khối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87" type="#_x0000_t75" style="width:48.75pt;height:14.25pt" o:ole="">
            <v:imagedata r:id="rId332" o:title=""/>
          </v:shape>
          <o:OLEObject Type="Embed" ProgID="Equation.DSMT4" ShapeID="_x0000_i1187" DrawAspect="Content" ObjectID="_1624835703" r:id="rId333"/>
        </w:object>
      </w:r>
      <w:r w:rsidR="00ED479C" w:rsidRPr="00610F8A">
        <w:rPr>
          <w:sz w:val="26"/>
          <w:szCs w:val="26"/>
          <w:lang w:val="nl-NL"/>
        </w:rPr>
        <w:t>.</w:t>
      </w:r>
    </w:p>
    <w:p w:rsidR="006F294B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88" type="#_x0000_t75" style="width:42.75pt;height:36pt" o:ole="">
            <v:imagedata r:id="rId334" o:title=""/>
          </v:shape>
          <o:OLEObject Type="Embed" ProgID="Equation.DSMT4" ShapeID="_x0000_i1188" DrawAspect="Content" ObjectID="_1624835704" r:id="rId335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89" type="#_x0000_t75" style="width:48.75pt;height:36pt" o:ole="">
            <v:imagedata r:id="rId336" o:title=""/>
          </v:shape>
          <o:OLEObject Type="Embed" ProgID="Equation.DSMT4" ShapeID="_x0000_i1189" DrawAspect="Content" ObjectID="_1624835705" r:id="rId337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90" type="#_x0000_t75" style="width:48.75pt;height:36pt" o:ole="">
            <v:imagedata r:id="rId338" o:title=""/>
          </v:shape>
          <o:OLEObject Type="Embed" ProgID="Equation.DSMT4" ShapeID="_x0000_i1190" DrawAspect="Content" ObjectID="_1624835706" r:id="rId339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720">
          <v:shape id="_x0000_i1191" type="#_x0000_t75" style="width:48.75pt;height:36pt" o:ole="">
            <v:imagedata r:id="rId340" o:title=""/>
          </v:shape>
          <o:OLEObject Type="Embed" ProgID="Equation.DSMT4" ShapeID="_x0000_i1191" DrawAspect="Content" ObjectID="_1624835707" r:id="rId341"/>
        </w:object>
      </w:r>
      <w:r w:rsidR="00ED479C" w:rsidRPr="00610F8A">
        <w:rPr>
          <w:sz w:val="26"/>
          <w:szCs w:val="26"/>
        </w:rPr>
        <w:t>.</w:t>
      </w:r>
    </w:p>
    <w:p w:rsidR="007B68AE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15</w:t>
      </w:r>
      <w:r w:rsidR="007B68AE" w:rsidRPr="00610F8A">
        <w:rPr>
          <w:b/>
          <w:spacing w:val="-4"/>
          <w:sz w:val="26"/>
          <w:szCs w:val="26"/>
        </w:rPr>
        <w:t>.</w:t>
      </w:r>
      <w:r w:rsidR="007B68AE" w:rsidRPr="00610F8A">
        <w:rPr>
          <w:spacing w:val="-4"/>
          <w:sz w:val="26"/>
          <w:szCs w:val="26"/>
        </w:rPr>
        <w:t xml:space="preserve"> 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192" type="#_x0000_t75" style="width:48.75pt;height:14.25pt" o:ole="">
            <v:imagedata r:id="rId342" o:title=""/>
          </v:shape>
          <o:OLEObject Type="Embed" ProgID="Equation.DSMT4" ShapeID="_x0000_i1192" DrawAspect="Content" ObjectID="_1624835708" r:id="rId343"/>
        </w:object>
      </w:r>
      <w:r w:rsidR="007B68AE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193" type="#_x0000_t75" style="width:39pt;height:14.25pt" o:ole="">
            <v:imagedata r:id="rId344" o:title=""/>
          </v:shape>
          <o:OLEObject Type="Embed" ProgID="Equation.DSMT4" ShapeID="_x0000_i1193" DrawAspect="Content" ObjectID="_1624835709" r:id="rId345"/>
        </w:object>
      </w:r>
      <w:r w:rsidR="007B68AE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194" type="#_x0000_t75" style="width:11.25pt;height:11.25pt" o:ole="">
            <v:imagedata r:id="rId346" o:title=""/>
          </v:shape>
          <o:OLEObject Type="Embed" ProgID="Equation.DSMT4" ShapeID="_x0000_i1194" DrawAspect="Content" ObjectID="_1624835710" r:id="rId347"/>
        </w:object>
      </w:r>
      <w:r w:rsidR="007B68AE" w:rsidRPr="00610F8A">
        <w:rPr>
          <w:spacing w:val="-4"/>
          <w:sz w:val="26"/>
          <w:szCs w:val="26"/>
        </w:rPr>
        <w:t xml:space="preserve">. </w:t>
      </w:r>
      <w:r w:rsidR="006F294B" w:rsidRPr="00610F8A">
        <w:rPr>
          <w:spacing w:val="-4"/>
          <w:sz w:val="26"/>
          <w:szCs w:val="26"/>
        </w:rPr>
        <w:t>T</w:t>
      </w:r>
      <w:r w:rsidR="007B68AE" w:rsidRPr="00610F8A">
        <w:rPr>
          <w:spacing w:val="-4"/>
          <w:sz w:val="26"/>
          <w:szCs w:val="26"/>
        </w:rPr>
        <w:t xml:space="preserve">am giác </w:t>
      </w:r>
      <w:r w:rsidR="007A1347" w:rsidRPr="00610F8A">
        <w:rPr>
          <w:spacing w:val="-4"/>
          <w:position w:val="-6"/>
          <w:sz w:val="26"/>
          <w:szCs w:val="26"/>
        </w:rPr>
        <w:object w:dxaOrig="540" w:dyaOrig="279">
          <v:shape id="_x0000_i1195" type="#_x0000_t75" style="width:27pt;height:14.25pt" o:ole="">
            <v:imagedata r:id="rId348" o:title=""/>
          </v:shape>
          <o:OLEObject Type="Embed" ProgID="Equation.DSMT4" ShapeID="_x0000_i1195" DrawAspect="Content" ObjectID="_1624835711" r:id="rId349"/>
        </w:object>
      </w:r>
      <w:r w:rsidR="006F294B" w:rsidRPr="00610F8A">
        <w:rPr>
          <w:spacing w:val="-4"/>
          <w:sz w:val="26"/>
          <w:szCs w:val="26"/>
        </w:rPr>
        <w:t xml:space="preserve"> </w:t>
      </w:r>
      <w:r w:rsidR="007B68AE" w:rsidRPr="00610F8A">
        <w:rPr>
          <w:spacing w:val="-4"/>
          <w:sz w:val="26"/>
          <w:szCs w:val="26"/>
        </w:rPr>
        <w:t xml:space="preserve">vuông tại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6" type="#_x0000_t75" style="width:12pt;height:14.25pt" o:ole="">
            <v:imagedata r:id="rId350" o:title=""/>
          </v:shape>
          <o:OLEObject Type="Embed" ProgID="Equation.DSMT4" ShapeID="_x0000_i1196" DrawAspect="Content" ObjectID="_1624835712" r:id="rId351"/>
        </w:object>
      </w:r>
      <w:r w:rsidR="007B68AE" w:rsidRPr="00610F8A">
        <w:rPr>
          <w:spacing w:val="-4"/>
          <w:sz w:val="26"/>
          <w:szCs w:val="26"/>
        </w:rPr>
        <w:t xml:space="preserve"> và nằm trong mặt phẳng vuông góc với đáy. Hình chiếu vuông góc của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7" type="#_x0000_t75" style="width:12pt;height:14.25pt" o:ole="">
            <v:imagedata r:id="rId352" o:title=""/>
          </v:shape>
          <o:OLEObject Type="Embed" ProgID="Equation.DSMT4" ShapeID="_x0000_i1197" DrawAspect="Content" ObjectID="_1624835713" r:id="rId353"/>
        </w:object>
      </w:r>
      <w:r w:rsidR="007B68AE" w:rsidRPr="00610F8A">
        <w:rPr>
          <w:spacing w:val="-4"/>
          <w:sz w:val="26"/>
          <w:szCs w:val="26"/>
        </w:rPr>
        <w:t xml:space="preserve"> trên </w:t>
      </w:r>
      <w:r w:rsidR="007A1347" w:rsidRPr="00610F8A">
        <w:rPr>
          <w:spacing w:val="-4"/>
          <w:position w:val="-4"/>
          <w:sz w:val="26"/>
          <w:szCs w:val="26"/>
        </w:rPr>
        <w:object w:dxaOrig="420" w:dyaOrig="260">
          <v:shape id="_x0000_i1198" type="#_x0000_t75" style="width:21pt;height:12.75pt" o:ole="">
            <v:imagedata r:id="rId354" o:title=""/>
          </v:shape>
          <o:OLEObject Type="Embed" ProgID="Equation.DSMT4" ShapeID="_x0000_i1198" DrawAspect="Content" ObjectID="_1624835714" r:id="rId355"/>
        </w:object>
      </w:r>
      <w:r w:rsidR="007B68AE" w:rsidRPr="00610F8A">
        <w:rPr>
          <w:spacing w:val="-4"/>
          <w:sz w:val="26"/>
          <w:szCs w:val="26"/>
        </w:rPr>
        <w:t xml:space="preserve"> là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199" type="#_x0000_t75" style="width:15pt;height:12.75pt" o:ole="">
            <v:imagedata r:id="rId356" o:title=""/>
          </v:shape>
          <o:OLEObject Type="Embed" ProgID="Equation.DSMT4" ShapeID="_x0000_i1199" DrawAspect="Content" ObjectID="_1624835715" r:id="rId357"/>
        </w:object>
      </w:r>
      <w:r w:rsidR="006F294B" w:rsidRPr="00610F8A">
        <w:rPr>
          <w:spacing w:val="-4"/>
          <w:sz w:val="26"/>
          <w:szCs w:val="26"/>
        </w:rPr>
        <w:t xml:space="preserve"> thỏa</w:t>
      </w:r>
      <w:r w:rsidR="007B68AE" w:rsidRPr="00610F8A">
        <w:rPr>
          <w:spacing w:val="-4"/>
          <w:sz w:val="26"/>
          <w:szCs w:val="26"/>
        </w:rPr>
        <w:t xml:space="preserve"> </w:t>
      </w:r>
      <w:r w:rsidR="007A1347" w:rsidRPr="00610F8A">
        <w:rPr>
          <w:spacing w:val="-4"/>
          <w:position w:val="-4"/>
          <w:sz w:val="26"/>
          <w:szCs w:val="26"/>
        </w:rPr>
        <w:object w:dxaOrig="1260" w:dyaOrig="260">
          <v:shape id="_x0000_i1200" type="#_x0000_t75" style="width:63pt;height:12.75pt" o:ole="">
            <v:imagedata r:id="rId358" o:title=""/>
          </v:shape>
          <o:OLEObject Type="Embed" ProgID="Equation.DSMT4" ShapeID="_x0000_i1200" DrawAspect="Content" ObjectID="_1624835716" r:id="rId359"/>
        </w:object>
      </w:r>
      <w:r w:rsidR="007B68AE" w:rsidRPr="00610F8A">
        <w:rPr>
          <w:spacing w:val="-4"/>
          <w:sz w:val="26"/>
          <w:szCs w:val="26"/>
        </w:rPr>
        <w:t xml:space="preserve">. Tính 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201" type="#_x0000_t75" style="width:11.25pt;height:11.25pt" o:ole="">
            <v:imagedata r:id="rId360" o:title=""/>
          </v:shape>
          <o:OLEObject Type="Embed" ProgID="Equation.DSMT4" ShapeID="_x0000_i1201" DrawAspect="Content" ObjectID="_1624835717" r:id="rId361"/>
        </w:object>
      </w:r>
      <w:r w:rsidR="007B68AE" w:rsidRPr="00610F8A">
        <w:rPr>
          <w:spacing w:val="-4"/>
          <w:sz w:val="26"/>
          <w:szCs w:val="26"/>
        </w:rPr>
        <w:t xml:space="preserve"> 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202" type="#_x0000_t75" style="width:12pt;height:14.25pt" o:ole="">
            <v:imagedata r:id="rId362" o:title=""/>
          </v:shape>
          <o:OLEObject Type="Embed" ProgID="Equation.DSMT4" ShapeID="_x0000_i1202" DrawAspect="Content" ObjectID="_1624835718" r:id="rId363"/>
        </w:object>
      </w:r>
      <w:r w:rsidR="006F294B" w:rsidRPr="00610F8A">
        <w:rPr>
          <w:spacing w:val="-4"/>
          <w:sz w:val="26"/>
          <w:szCs w:val="26"/>
        </w:rPr>
        <w:t xml:space="preserve"> của </w:t>
      </w:r>
      <w:r w:rsidR="007B68AE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203" type="#_x0000_t75" style="width:48.75pt;height:14.25pt" o:ole="">
            <v:imagedata r:id="rId364" o:title=""/>
          </v:shape>
          <o:OLEObject Type="Embed" ProgID="Equation.DSMT4" ShapeID="_x0000_i1203" DrawAspect="Content" ObjectID="_1624835719" r:id="rId365"/>
        </w:object>
      </w:r>
      <w:r w:rsidR="007B68AE" w:rsidRPr="00610F8A">
        <w:rPr>
          <w:spacing w:val="-4"/>
          <w:sz w:val="26"/>
          <w:szCs w:val="26"/>
        </w:rPr>
        <w:t>.</w:t>
      </w:r>
    </w:p>
    <w:p w:rsidR="007B68AE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4" type="#_x0000_t75" style="width:56.25pt;height:36pt" o:ole="">
            <v:imagedata r:id="rId366" o:title=""/>
          </v:shape>
          <o:OLEObject Type="Embed" ProgID="Equation.DSMT4" ShapeID="_x0000_i1204" DrawAspect="Content" ObjectID="_1624835720" r:id="rId36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5" type="#_x0000_t75" style="width:56.25pt;height:36pt" o:ole="">
            <v:imagedata r:id="rId368" o:title=""/>
          </v:shape>
          <o:OLEObject Type="Embed" ProgID="Equation.DSMT4" ShapeID="_x0000_i1205" DrawAspect="Content" ObjectID="_1624835721" r:id="rId36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06" type="#_x0000_t75" style="width:54.75pt;height:36pt" o:ole="">
            <v:imagedata r:id="rId370" o:title=""/>
          </v:shape>
          <o:OLEObject Type="Embed" ProgID="Equation.DSMT4" ShapeID="_x0000_i1206" DrawAspect="Content" ObjectID="_1624835722" r:id="rId37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207" type="#_x0000_t75" style="width:56.25pt;height:36pt" o:ole="">
            <v:imagedata r:id="rId372" o:title=""/>
          </v:shape>
          <o:OLEObject Type="Embed" ProgID="Equation.DSMT4" ShapeID="_x0000_i1207" DrawAspect="Content" ObjectID="_1624835723" r:id="rId37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6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08" type="#_x0000_t75" style="width:48.75pt;height:14.25pt" o:ole="">
            <v:imagedata r:id="rId374" o:title=""/>
          </v:shape>
          <o:OLEObject Type="Embed" ProgID="Equation.DSMT4" ShapeID="_x0000_i1208" DrawAspect="Content" ObjectID="_1624835724" r:id="rId375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09" type="#_x0000_t75" style="width:39pt;height:14.25pt" o:ole="">
            <v:imagedata r:id="rId376" o:title=""/>
          </v:shape>
          <o:OLEObject Type="Embed" ProgID="Equation.DSMT4" ShapeID="_x0000_i1209" DrawAspect="Content" ObjectID="_1624835725" r:id="rId377"/>
        </w:object>
      </w:r>
      <w:r w:rsidR="007B68AE" w:rsidRPr="00610F8A">
        <w:rPr>
          <w:sz w:val="26"/>
          <w:szCs w:val="26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10" type="#_x0000_t75" style="width:12.75pt;height:14.25pt" o:ole="">
            <v:imagedata r:id="rId378" o:title=""/>
          </v:shape>
          <o:OLEObject Type="Embed" ProgID="Equation.DSMT4" ShapeID="_x0000_i1210" DrawAspect="Content" ObjectID="_1624835726" r:id="rId379"/>
        </w:object>
      </w:r>
      <w:r w:rsidR="007B68AE" w:rsidRPr="00610F8A">
        <w:rPr>
          <w:sz w:val="26"/>
          <w:szCs w:val="26"/>
        </w:rPr>
        <w:t xml:space="preserve">,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11" type="#_x0000_t75" style="width:11.25pt;height:11.25pt" o:ole="">
            <v:imagedata r:id="rId380" o:title=""/>
          </v:shape>
          <o:OLEObject Type="Embed" ProgID="Equation.DSMT4" ShapeID="_x0000_i1211" DrawAspect="Content" ObjectID="_1624835727" r:id="rId381"/>
        </w:object>
      </w:r>
      <w:r w:rsidR="007B68AE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12" type="#_x0000_t75" style="width:18pt;height:14.25pt" o:ole="">
            <v:imagedata r:id="rId382" o:title=""/>
          </v:shape>
          <o:OLEObject Type="Embed" ProgID="Equation.DSMT4" ShapeID="_x0000_i1212" DrawAspect="Content" ObjectID="_1624835728" r:id="rId383"/>
        </w:object>
      </w:r>
      <w:r w:rsidR="007B68AE" w:rsidRPr="00610F8A">
        <w:rPr>
          <w:sz w:val="26"/>
          <w:szCs w:val="26"/>
        </w:rPr>
        <w:t xml:space="preserve"> vuông góc với đáy, góc </w:t>
      </w:r>
      <w:r w:rsidR="007A1347" w:rsidRPr="00610F8A">
        <w:rPr>
          <w:position w:val="-6"/>
          <w:sz w:val="26"/>
          <w:szCs w:val="26"/>
        </w:rPr>
        <w:object w:dxaOrig="1160" w:dyaOrig="380">
          <v:shape id="_x0000_i1213" type="#_x0000_t75" style="width:57.75pt;height:18.75pt" o:ole="">
            <v:imagedata r:id="rId384" o:title=""/>
          </v:shape>
          <o:OLEObject Type="Embed" ProgID="Equation.DSMT4" ShapeID="_x0000_i1213" DrawAspect="Content" ObjectID="_1624835729" r:id="rId385"/>
        </w:object>
      </w:r>
      <w:r w:rsidR="007B68AE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624835730" r:id="rId387"/>
        </w:object>
      </w:r>
      <w:r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15" type="#_x0000_t75" style="width:48.75pt;height:14.25pt" o:ole="">
            <v:imagedata r:id="rId388" o:title=""/>
          </v:shape>
          <o:OLEObject Type="Embed" ProgID="Equation.DSMT4" ShapeID="_x0000_i1215" DrawAspect="Content" ObjectID="_1624835731" r:id="rId389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16" type="#_x0000_t75" style="width:36pt;height:17.25pt" o:ole="">
            <v:imagedata r:id="rId390" o:title=""/>
          </v:shape>
          <o:OLEObject Type="Embed" ProgID="Equation.DSMT4" ShapeID="_x0000_i1216" DrawAspect="Content" ObjectID="_1624835732" r:id="rId39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17" type="#_x0000_t75" style="width:54.75pt;height:36pt" o:ole="">
            <v:imagedata r:id="rId392" o:title=""/>
          </v:shape>
          <o:OLEObject Type="Embed" ProgID="Equation.DSMT4" ShapeID="_x0000_i1217" DrawAspect="Content" ObjectID="_1624835733" r:id="rId39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18" type="#_x0000_t75" style="width:39.75pt;height:35.25pt" o:ole="">
            <v:imagedata r:id="rId394" o:title=""/>
          </v:shape>
          <o:OLEObject Type="Embed" ProgID="Equation.DSMT4" ShapeID="_x0000_i1218" DrawAspect="Content" ObjectID="_1624835734" r:id="rId39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19" type="#_x0000_t75" style="width:45.75pt;height:35.25pt" o:ole="">
            <v:imagedata r:id="rId396" o:title=""/>
          </v:shape>
          <o:OLEObject Type="Embed" ProgID="Equation.DSMT4" ShapeID="_x0000_i1219" DrawAspect="Content" ObjectID="_1624835735" r:id="rId39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20" type="#_x0000_t75" style="width:39.75pt;height:14.25pt" o:ole="">
            <v:imagedata r:id="rId398" o:title=""/>
          </v:shape>
          <o:OLEObject Type="Embed" ProgID="Equation.DSMT4" ShapeID="_x0000_i1220" DrawAspect="Content" ObjectID="_1624835736" r:id="rId399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21" type="#_x0000_t75" style="width:30pt;height:14.25pt" o:ole="">
            <v:imagedata r:id="rId400" o:title=""/>
          </v:shape>
          <o:OLEObject Type="Embed" ProgID="Equation.DSMT4" ShapeID="_x0000_i1221" DrawAspect="Content" ObjectID="_1624835737" r:id="rId401"/>
        </w:object>
      </w:r>
      <w:r w:rsidR="007B68AE"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02" o:title=""/>
          </v:shape>
          <o:OLEObject Type="Embed" ProgID="Equation.DSMT4" ShapeID="_x0000_i1222" DrawAspect="Content" ObjectID="_1624835738" r:id="rId403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23" type="#_x0000_t75" style="width:48.75pt;height:14.25pt" o:ole="">
            <v:imagedata r:id="rId404" o:title=""/>
          </v:shape>
          <o:OLEObject Type="Embed" ProgID="Equation.DSMT4" ShapeID="_x0000_i1223" DrawAspect="Content" ObjectID="_1624835739" r:id="rId405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224" type="#_x0000_t75" style="width:69pt;height:14.25pt" o:ole="">
            <v:imagedata r:id="rId406" o:title=""/>
          </v:shape>
          <o:OLEObject Type="Embed" ProgID="Equation.DSMT4" ShapeID="_x0000_i1224" DrawAspect="Content" ObjectID="_1624835740" r:id="rId407"/>
        </w:object>
      </w:r>
      <w:r w:rsidR="007B68AE"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25" type="#_x0000_t75" style="width:27.75pt;height:14.25pt" o:ole="">
            <v:imagedata r:id="rId408" o:title=""/>
          </v:shape>
          <o:OLEObject Type="Embed" ProgID="Equation.DSMT4" ShapeID="_x0000_i1225" DrawAspect="Content" ObjectID="_1624835741" r:id="rId409"/>
        </w:object>
      </w:r>
      <w:r w:rsidR="007B68AE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6" type="#_x0000_t75" style="width:12pt;height:14.25pt" o:ole="">
            <v:imagedata r:id="rId410" o:title=""/>
          </v:shape>
          <o:OLEObject Type="Embed" ProgID="Equation.DSMT4" ShapeID="_x0000_i1226" DrawAspect="Content" ObjectID="_1624835742" r:id="rId411"/>
        </w:object>
      </w:r>
      <w:r w:rsidR="007B68AE" w:rsidRPr="00610F8A">
        <w:rPr>
          <w:sz w:val="26"/>
          <w:szCs w:val="26"/>
        </w:rPr>
        <w:t xml:space="preserve"> và nằm trong mặt phẳng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27" type="#_x0000_t75" style="width:39.75pt;height:20.25pt" o:ole="">
            <v:imagedata r:id="rId412" o:title=""/>
          </v:shape>
          <o:OLEObject Type="Embed" ProgID="Equation.DSMT4" ShapeID="_x0000_i1227" DrawAspect="Content" ObjectID="_1624835743" r:id="rId413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28" type="#_x0000_t75" style="width:11.25pt;height:11.25pt" o:ole="">
            <v:imagedata r:id="rId414" o:title=""/>
          </v:shape>
          <o:OLEObject Type="Embed" ProgID="Equation.DSMT4" ShapeID="_x0000_i1228" DrawAspect="Content" ObjectID="_1624835744" r:id="rId415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9" type="#_x0000_t75" style="width:12pt;height:14.25pt" o:ole="">
            <v:imagedata r:id="rId416" o:title=""/>
          </v:shape>
          <o:OLEObject Type="Embed" ProgID="Equation.DSMT4" ShapeID="_x0000_i1229" DrawAspect="Content" ObjectID="_1624835745" r:id="rId417"/>
        </w:object>
      </w:r>
      <w:r w:rsidR="004D1241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30" type="#_x0000_t75" style="width:39.75pt;height:14.25pt" o:ole="">
            <v:imagedata r:id="rId418" o:title=""/>
          </v:shape>
          <o:OLEObject Type="Embed" ProgID="Equation.DSMT4" ShapeID="_x0000_i1230" DrawAspect="Content" ObjectID="_1624835746" r:id="rId419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4D124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31" type="#_x0000_t75" style="width:39.75pt;height:35.25pt" o:ole="">
            <v:imagedata r:id="rId420" o:title=""/>
          </v:shape>
          <o:OLEObject Type="Embed" ProgID="Equation.DSMT4" ShapeID="_x0000_i1231" DrawAspect="Content" ObjectID="_1624835747" r:id="rId42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32" type="#_x0000_t75" style="width:45pt;height:35.25pt" o:ole="">
            <v:imagedata r:id="rId422" o:title=""/>
          </v:shape>
          <o:OLEObject Type="Embed" ProgID="Equation.DSMT4" ShapeID="_x0000_i1232" DrawAspect="Content" ObjectID="_1624835748" r:id="rId42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33" type="#_x0000_t75" style="width:36pt;height:17.25pt" o:ole="">
            <v:imagedata r:id="rId424" o:title=""/>
          </v:shape>
          <o:OLEObject Type="Embed" ProgID="Equation.DSMT4" ShapeID="_x0000_i1233" DrawAspect="Content" ObjectID="_1624835749" r:id="rId42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34" type="#_x0000_t75" style="width:45.75pt;height:35.25pt" o:ole="">
            <v:imagedata r:id="rId426" o:title=""/>
          </v:shape>
          <o:OLEObject Type="Embed" ProgID="Equation.DSMT4" ShapeID="_x0000_i1234" DrawAspect="Content" ObjectID="_1624835750" r:id="rId42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8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35" type="#_x0000_t75" style="width:48.75pt;height:14.25pt" o:ole="">
            <v:imagedata r:id="rId428" o:title=""/>
          </v:shape>
          <o:OLEObject Type="Embed" ProgID="Equation.DSMT4" ShapeID="_x0000_i1235" DrawAspect="Content" ObjectID="_1624835751" r:id="rId429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36" type="#_x0000_t75" style="width:39pt;height:14.25pt" o:ole="">
            <v:imagedata r:id="rId430" o:title=""/>
          </v:shape>
          <o:OLEObject Type="Embed" ProgID="Equation.DSMT4" ShapeID="_x0000_i1236" DrawAspect="Content" ObjectID="_1624835752" r:id="rId431"/>
        </w:object>
      </w:r>
      <w:r w:rsidR="007B68AE" w:rsidRPr="00610F8A">
        <w:rPr>
          <w:sz w:val="26"/>
          <w:szCs w:val="26"/>
        </w:rPr>
        <w:t xml:space="preserve"> là hình vuông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237" type="#_x0000_t75" style="width:38.25pt;height:14.25pt" o:ole="">
            <v:imagedata r:id="rId432" o:title=""/>
          </v:shape>
          <o:OLEObject Type="Embed" ProgID="Equation.DSMT4" ShapeID="_x0000_i1237" DrawAspect="Content" ObjectID="_1624835753" r:id="rId433"/>
        </w:object>
      </w:r>
      <w:r w:rsidR="007B68AE" w:rsidRPr="00610F8A">
        <w:rPr>
          <w:sz w:val="26"/>
          <w:szCs w:val="26"/>
        </w:rPr>
        <w:t xml:space="preserve"> và vuông góc với đáy; diện tích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38" type="#_x0000_t75" style="width:27.75pt;height:14.25pt" o:ole="">
            <v:imagedata r:id="rId434" o:title=""/>
          </v:shape>
          <o:OLEObject Type="Embed" ProgID="Equation.DSMT4" ShapeID="_x0000_i1238" DrawAspect="Content" ObjectID="_1624835754" r:id="rId435"/>
        </w:object>
      </w:r>
      <w:r w:rsidR="007B68AE" w:rsidRPr="00610F8A">
        <w:rPr>
          <w:sz w:val="26"/>
          <w:szCs w:val="26"/>
        </w:rPr>
        <w:t xml:space="preserve">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239" type="#_x0000_t75" style="width:35.25pt;height:36pt" o:ole="">
            <v:imagedata r:id="rId436" o:title=""/>
          </v:shape>
          <o:OLEObject Type="Embed" ProgID="Equation.DSMT4" ShapeID="_x0000_i1239" DrawAspect="Content" ObjectID="_1624835755" r:id="rId437"/>
        </w:object>
      </w:r>
      <w:r w:rsidR="007B68AE" w:rsidRPr="00610F8A">
        <w:rPr>
          <w:sz w:val="26"/>
          <w:szCs w:val="26"/>
        </w:rPr>
        <w:t xml:space="preserve">(đvdt)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40" type="#_x0000_t75" style="width:11.25pt;height:11.25pt" o:ole="">
            <v:imagedata r:id="rId438" o:title=""/>
          </v:shape>
          <o:OLEObject Type="Embed" ProgID="Equation.DSMT4" ShapeID="_x0000_i1240" DrawAspect="Content" ObjectID="_1624835756" r:id="rId43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41" type="#_x0000_t75" style="width:12pt;height:14.25pt" o:ole="">
            <v:imagedata r:id="rId440" o:title=""/>
          </v:shape>
          <o:OLEObject Type="Embed" ProgID="Equation.DSMT4" ShapeID="_x0000_i1241" DrawAspect="Content" ObjectID="_1624835757" r:id="rId441"/>
        </w:object>
      </w:r>
      <w:r w:rsidR="00E479EE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42" type="#_x0000_t75" style="width:48.75pt;height:14.25pt" o:ole="">
            <v:imagedata r:id="rId442" o:title=""/>
          </v:shape>
          <o:OLEObject Type="Embed" ProgID="Equation.DSMT4" ShapeID="_x0000_i1242" DrawAspect="Content" ObjectID="_1624835758" r:id="rId443"/>
        </w:object>
      </w:r>
      <w:r w:rsidR="007B68AE" w:rsidRPr="00610F8A">
        <w:rPr>
          <w:sz w:val="26"/>
          <w:szCs w:val="26"/>
        </w:rPr>
        <w:t>.</w:t>
      </w:r>
    </w:p>
    <w:p w:rsidR="00E479EE" w:rsidRPr="00610F8A" w:rsidRDefault="00E479EE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43" type="#_x0000_t75" style="width:36pt;height:17.25pt" o:ole="">
            <v:imagedata r:id="rId444" o:title=""/>
          </v:shape>
          <o:OLEObject Type="Embed" ProgID="Equation.DSMT4" ShapeID="_x0000_i1243" DrawAspect="Content" ObjectID="_1624835759" r:id="rId44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44" type="#_x0000_t75" style="width:54.75pt;height:36pt" o:ole="">
            <v:imagedata r:id="rId446" o:title=""/>
          </v:shape>
          <o:OLEObject Type="Embed" ProgID="Equation.DSMT4" ShapeID="_x0000_i1244" DrawAspect="Content" ObjectID="_1624835760" r:id="rId44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45" type="#_x0000_t75" style="width:39.75pt;height:35.25pt" o:ole="">
            <v:imagedata r:id="rId448" o:title=""/>
          </v:shape>
          <o:OLEObject Type="Embed" ProgID="Equation.DSMT4" ShapeID="_x0000_i1245" DrawAspect="Content" ObjectID="_1624835761" r:id="rId44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46" type="#_x0000_t75" style="width:45.75pt;height:35.25pt" o:ole="">
            <v:imagedata r:id="rId450" o:title=""/>
          </v:shape>
          <o:OLEObject Type="Embed" ProgID="Equation.DSMT4" ShapeID="_x0000_i1246" DrawAspect="Content" ObjectID="_1624835762" r:id="rId45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9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2" o:title=""/>
          </v:shape>
          <o:OLEObject Type="Embed" ProgID="Equation.DSMT4" ShapeID="_x0000_i1247" DrawAspect="Content" ObjectID="_1624835763" r:id="rId45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48" type="#_x0000_t75" style="width:30pt;height:14.25pt" o:ole="">
            <v:imagedata r:id="rId454" o:title=""/>
          </v:shape>
          <o:OLEObject Type="Embed" ProgID="Equation.DSMT4" ShapeID="_x0000_i1248" DrawAspect="Content" ObjectID="_1624835764" r:id="rId455"/>
        </w:object>
      </w:r>
      <w:r w:rsidR="007B68AE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49" type="#_x0000_t75" style="width:12.75pt;height:14.25pt" o:ole="">
            <v:imagedata r:id="rId456" o:title=""/>
          </v:shape>
          <o:OLEObject Type="Embed" ProgID="Equation.DSMT4" ShapeID="_x0000_i1249" DrawAspect="Content" ObjectID="_1624835765" r:id="rId457"/>
        </w:object>
      </w:r>
      <w:r w:rsidR="007B68AE" w:rsidRPr="00610F8A">
        <w:rPr>
          <w:sz w:val="26"/>
          <w:szCs w:val="26"/>
        </w:rPr>
        <w:t xml:space="preserve">, cạnh huyề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250" type="#_x0000_t75" style="width:21pt;height:12.75pt" o:ole="">
            <v:imagedata r:id="rId458" o:title=""/>
          </v:shape>
          <o:OLEObject Type="Embed" ProgID="Equation.DSMT4" ShapeID="_x0000_i1250" DrawAspect="Content" ObjectID="_1624835766" r:id="rId459"/>
        </w:object>
      </w:r>
      <w:r w:rsidR="007E3758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60" o:title=""/>
          </v:shape>
          <o:OLEObject Type="Embed" ProgID="Equation.DSMT4" ShapeID="_x0000_i1251" DrawAspect="Content" ObjectID="_1624835767" r:id="rId461"/>
        </w:object>
      </w:r>
      <w:r w:rsidR="007B68AE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2" type="#_x0000_t75" style="width:12pt;height:14.25pt" o:ole="">
            <v:imagedata r:id="rId462" o:title=""/>
          </v:shape>
          <o:OLEObject Type="Embed" ProgID="Equation.DSMT4" ShapeID="_x0000_i1252" DrawAspect="Content" ObjectID="_1624835768" r:id="rId463"/>
        </w:object>
      </w:r>
      <w:r w:rsidR="007B68AE" w:rsidRPr="00610F8A">
        <w:rPr>
          <w:sz w:val="26"/>
          <w:szCs w:val="26"/>
        </w:rPr>
        <w:t xml:space="preserve"> xuống mặt đáy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53" type="#_x0000_t75" style="width:30pt;height:14.25pt" o:ole="">
            <v:imagedata r:id="rId464" o:title=""/>
          </v:shape>
          <o:OLEObject Type="Embed" ProgID="Equation.DSMT4" ShapeID="_x0000_i1253" DrawAspect="Content" ObjectID="_1624835769" r:id="rId465"/>
        </w:object>
      </w:r>
      <w:r w:rsidR="007B68AE" w:rsidRPr="00610F8A">
        <w:rPr>
          <w:sz w:val="26"/>
          <w:szCs w:val="26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254" type="#_x0000_t75" style="width:54.75pt;height:36pt" o:ole="">
            <v:imagedata r:id="rId466" o:title=""/>
          </v:shape>
          <o:OLEObject Type="Embed" ProgID="Equation.DSMT4" ShapeID="_x0000_i1254" DrawAspect="Content" ObjectID="_1624835770" r:id="rId467"/>
        </w:object>
      </w:r>
      <w:r w:rsidR="007E3758" w:rsidRPr="00610F8A">
        <w:rPr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>Tính</w:t>
      </w:r>
      <w:r w:rsidR="007E3758" w:rsidRPr="00610F8A">
        <w:rPr>
          <w:sz w:val="26"/>
          <w:szCs w:val="26"/>
        </w:rPr>
        <w:t xml:space="preserve">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55" type="#_x0000_t75" style="width:11.25pt;height:11.25pt" o:ole="">
            <v:imagedata r:id="rId468" o:title=""/>
          </v:shape>
          <o:OLEObject Type="Embed" ProgID="Equation.DSMT4" ShapeID="_x0000_i1255" DrawAspect="Content" ObjectID="_1624835771" r:id="rId46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6" type="#_x0000_t75" style="width:12pt;height:14.25pt" o:ole="">
            <v:imagedata r:id="rId470" o:title=""/>
          </v:shape>
          <o:OLEObject Type="Embed" ProgID="Equation.DSMT4" ShapeID="_x0000_i1256" DrawAspect="Content" ObjectID="_1624835772" r:id="rId471"/>
        </w:object>
      </w:r>
      <w:r w:rsidR="007E3758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57" type="#_x0000_t75" style="width:39.75pt;height:14.25pt" o:ole="">
            <v:imagedata r:id="rId472" o:title=""/>
          </v:shape>
          <o:OLEObject Type="Embed" ProgID="Equation.DSMT4" ShapeID="_x0000_i1257" DrawAspect="Content" ObjectID="_1624835773" r:id="rId473"/>
        </w:object>
      </w:r>
      <w:r w:rsidR="007B68AE" w:rsidRPr="00610F8A">
        <w:rPr>
          <w:sz w:val="26"/>
          <w:szCs w:val="26"/>
        </w:rPr>
        <w:t>.</w:t>
      </w:r>
    </w:p>
    <w:p w:rsidR="007E3758" w:rsidRPr="00610F8A" w:rsidRDefault="007E375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8" type="#_x0000_t75" style="width:33.75pt;height:33.75pt" o:ole="">
            <v:imagedata r:id="rId474" o:title=""/>
          </v:shape>
          <o:OLEObject Type="Embed" ProgID="Equation.DSMT4" ShapeID="_x0000_i1258" DrawAspect="Content" ObjectID="_1624835774" r:id="rId47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9" type="#_x0000_t75" style="width:33.75pt;height:33.75pt" o:ole="">
            <v:imagedata r:id="rId476" o:title=""/>
          </v:shape>
          <o:OLEObject Type="Embed" ProgID="Equation.DSMT4" ShapeID="_x0000_i1259" DrawAspect="Content" ObjectID="_1624835775" r:id="rId47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60" type="#_x0000_t75" style="width:33.75pt;height:33.75pt" o:ole="">
            <v:imagedata r:id="rId478" o:title=""/>
          </v:shape>
          <o:OLEObject Type="Embed" ProgID="Equation.DSMT4" ShapeID="_x0000_i1260" DrawAspect="Content" ObjectID="_1624835776" r:id="rId47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00" w:dyaOrig="279">
          <v:shape id="_x0000_i1261" type="#_x0000_t75" style="width:30pt;height:14.25pt" o:ole="">
            <v:imagedata r:id="rId480" o:title=""/>
          </v:shape>
          <o:OLEObject Type="Embed" ProgID="Equation.DSMT4" ShapeID="_x0000_i1261" DrawAspect="Content" ObjectID="_1624835777" r:id="rId48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0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2" type="#_x0000_t75" style="width:48.75pt;height:14.25pt" o:ole="">
            <v:imagedata r:id="rId482" o:title=""/>
          </v:shape>
          <o:OLEObject Type="Embed" ProgID="Equation.DSMT4" ShapeID="_x0000_i1262" DrawAspect="Content" ObjectID="_1624835778" r:id="rId483"/>
        </w:object>
      </w:r>
      <w:r w:rsidR="007B68AE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3" type="#_x0000_t75" style="width:11.25pt;height:11.25pt" o:ole="">
            <v:imagedata r:id="rId484" o:title=""/>
          </v:shape>
          <o:OLEObject Type="Embed" ProgID="Equation.DSMT4" ShapeID="_x0000_i1263" DrawAspect="Content" ObjectID="_1624835779" r:id="rId485"/>
        </w:object>
      </w:r>
      <w:r w:rsidR="007B68AE" w:rsidRPr="00610F8A">
        <w:rPr>
          <w:sz w:val="26"/>
          <w:szCs w:val="26"/>
        </w:rPr>
        <w:t xml:space="preserve">, cạnh bên hợp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64" type="#_x0000_t75" style="width:21pt;height:17.25pt" o:ole="">
            <v:imagedata r:id="rId486" o:title=""/>
          </v:shape>
          <o:OLEObject Type="Embed" ProgID="Equation.DSMT4" ShapeID="_x0000_i1264" DrawAspect="Content" ObjectID="_1624835780" r:id="rId487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5" type="#_x0000_t75" style="width:11.25pt;height:11.25pt" o:ole="">
            <v:imagedata r:id="rId488" o:title=""/>
          </v:shape>
          <o:OLEObject Type="Embed" ProgID="Equation.DSMT4" ShapeID="_x0000_i1265" DrawAspect="Content" ObjectID="_1624835781" r:id="rId48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490" o:title=""/>
          </v:shape>
          <o:OLEObject Type="Embed" ProgID="Equation.DSMT4" ShapeID="_x0000_i1266" DrawAspect="Content" ObjectID="_1624835782" r:id="rId491"/>
        </w:object>
      </w:r>
      <w:r w:rsidR="00E04CC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7" type="#_x0000_t75" style="width:48.75pt;height:14.25pt" o:ole="">
            <v:imagedata r:id="rId492" o:title=""/>
          </v:shape>
          <o:OLEObject Type="Embed" ProgID="Equation.DSMT4" ShapeID="_x0000_i1267" DrawAspect="Content" ObjectID="_1624835783" r:id="rId493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B68AE" w:rsidP="004F42B4">
      <w:pPr>
        <w:tabs>
          <w:tab w:val="left" w:pos="360"/>
          <w:tab w:val="left" w:pos="1985"/>
          <w:tab w:val="left" w:pos="3969"/>
          <w:tab w:val="left" w:pos="5954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8" type="#_x0000_t75" style="width:56.25pt;height:36pt" o:ole="">
            <v:imagedata r:id="rId494" o:title=""/>
          </v:shape>
          <o:OLEObject Type="Embed" ProgID="Equation.DSMT4" ShapeID="_x0000_i1268" DrawAspect="Content" ObjectID="_1624835784" r:id="rId49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9" type="#_x0000_t75" style="width:56.25pt;height:36pt" o:ole="">
            <v:imagedata r:id="rId496" o:title=""/>
          </v:shape>
          <o:OLEObject Type="Embed" ProgID="Equation.DSMT4" ShapeID="_x0000_i1269" DrawAspect="Content" ObjectID="_1624835785" r:id="rId49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70" type="#_x0000_t75" style="width:56.25pt;height:36pt" o:ole="">
            <v:imagedata r:id="rId498" o:title=""/>
          </v:shape>
          <o:OLEObject Type="Embed" ProgID="Equation.DSMT4" ShapeID="_x0000_i1270" DrawAspect="Content" ObjectID="_1624835786" r:id="rId49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271" type="#_x0000_t75" style="width:39.75pt;height:35.25pt" o:ole="">
            <v:imagedata r:id="rId500" o:title=""/>
          </v:shape>
          <o:OLEObject Type="Embed" ProgID="Equation.DSMT4" ShapeID="_x0000_i1271" DrawAspect="Content" ObjectID="_1624835787" r:id="rId50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1</w:t>
      </w:r>
      <w:r w:rsidR="007B68AE" w:rsidRPr="00610F8A">
        <w:rPr>
          <w:b/>
          <w:sz w:val="26"/>
          <w:szCs w:val="26"/>
        </w:rPr>
        <w:t>.</w:t>
      </w:r>
      <w:r w:rsidR="007B68AE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72" type="#_x0000_t75" style="width:48.75pt;height:14.25pt" o:ole="">
            <v:imagedata r:id="rId502" o:title=""/>
          </v:shape>
          <o:OLEObject Type="Embed" ProgID="Equation.DSMT4" ShapeID="_x0000_i1272" DrawAspect="Content" ObjectID="_1624835788" r:id="rId50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73" type="#_x0000_t75" style="width:39pt;height:14.25pt" o:ole="">
            <v:imagedata r:id="rId504" o:title=""/>
          </v:shape>
          <o:OLEObject Type="Embed" ProgID="Equation.DSMT4" ShapeID="_x0000_i1273" DrawAspect="Content" ObjectID="_1624835789" r:id="rId505"/>
        </w:object>
      </w:r>
      <w:r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>là hình chữ nhật</w:t>
      </w:r>
      <w:r w:rsidRPr="00610F8A">
        <w:rPr>
          <w:sz w:val="26"/>
          <w:szCs w:val="26"/>
        </w:rPr>
        <w:t xml:space="preserve">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274" type="#_x0000_t75" style="width:41.25pt;height:14.25pt" o:ole="">
            <v:imagedata r:id="rId506" o:title=""/>
          </v:shape>
          <o:OLEObject Type="Embed" ProgID="Equation.DSMT4" ShapeID="_x0000_i1274" DrawAspect="Content" ObjectID="_1624835790" r:id="rId507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275" type="#_x0000_t75" style="width:48pt;height:14.25pt" o:ole="">
            <v:imagedata r:id="rId508" o:title=""/>
          </v:shape>
          <o:OLEObject Type="Embed" ProgID="Equation.DSMT4" ShapeID="_x0000_i1275" DrawAspect="Content" ObjectID="_1624835791" r:id="rId509"/>
        </w:object>
      </w:r>
      <w:r w:rsidR="007B68AE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76" type="#_x0000_t75" style="width:18pt;height:14.25pt" o:ole="">
            <v:imagedata r:id="rId510" o:title=""/>
          </v:shape>
          <o:OLEObject Type="Embed" ProgID="Equation.DSMT4" ShapeID="_x0000_i1276" DrawAspect="Content" ObjectID="_1624835792" r:id="rId511"/>
        </w:object>
      </w:r>
      <w:r w:rsidR="007B68AE" w:rsidRPr="00610F8A">
        <w:rPr>
          <w:sz w:val="26"/>
          <w:szCs w:val="26"/>
        </w:rPr>
        <w:t xml:space="preserve"> vuông góc với mặt đáy, cạnh bên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77" type="#_x0000_t75" style="width:18.75pt;height:14.25pt" o:ole="">
            <v:imagedata r:id="rId512" o:title=""/>
          </v:shape>
          <o:OLEObject Type="Embed" ProgID="Equation.DSMT4" ShapeID="_x0000_i1277" DrawAspect="Content" ObjectID="_1624835793" r:id="rId513"/>
        </w:object>
      </w:r>
      <w:r w:rsidR="007B68AE" w:rsidRPr="00610F8A">
        <w:rPr>
          <w:sz w:val="26"/>
          <w:szCs w:val="26"/>
        </w:rPr>
        <w:t xml:space="preserve"> tạo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78" type="#_x0000_t75" style="width:21pt;height:17.25pt" o:ole="">
            <v:imagedata r:id="rId514" o:title=""/>
          </v:shape>
          <o:OLEObject Type="Embed" ProgID="Equation.DSMT4" ShapeID="_x0000_i1278" DrawAspect="Content" ObjectID="_1624835794" r:id="rId515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79" type="#_x0000_t75" style="width:11.25pt;height:11.25pt" o:ole="">
            <v:imagedata r:id="rId516" o:title=""/>
          </v:shape>
          <o:OLEObject Type="Embed" ProgID="Equation.DSMT4" ShapeID="_x0000_i1279" DrawAspect="Content" ObjectID="_1624835795" r:id="rId517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8" o:title=""/>
          </v:shape>
          <o:OLEObject Type="Embed" ProgID="Equation.DSMT4" ShapeID="_x0000_i1280" DrawAspect="Content" ObjectID="_1624835796" r:id="rId519"/>
        </w:object>
      </w:r>
      <w:r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81" type="#_x0000_t75" style="width:48.75pt;height:14.25pt" o:ole="">
            <v:imagedata r:id="rId520" o:title=""/>
          </v:shape>
          <o:OLEObject Type="Embed" ProgID="Equation.DSMT4" ShapeID="_x0000_i1281" DrawAspect="Content" ObjectID="_1624835797" r:id="rId52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282" type="#_x0000_t75" style="width:57.75pt;height:18.75pt" o:ole="">
            <v:imagedata r:id="rId522" o:title=""/>
          </v:shape>
          <o:OLEObject Type="Embed" ProgID="Equation.DSMT4" ShapeID="_x0000_i1282" DrawAspect="Content" ObjectID="_1624835798" r:id="rId52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3" type="#_x0000_t75" style="width:59.25pt;height:18.75pt" o:ole="">
            <v:imagedata r:id="rId524" o:title=""/>
          </v:shape>
          <o:OLEObject Type="Embed" ProgID="Equation.DSMT4" ShapeID="_x0000_i1283" DrawAspect="Content" ObjectID="_1624835799" r:id="rId52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4" type="#_x0000_t75" style="width:59.25pt;height:18.75pt" o:ole="">
            <v:imagedata r:id="rId526" o:title=""/>
          </v:shape>
          <o:OLEObject Type="Embed" ProgID="Equation.DSMT4" ShapeID="_x0000_i1284" DrawAspect="Content" ObjectID="_1624835800" r:id="rId52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859" w:dyaOrig="340">
          <v:shape id="_x0000_i1285" type="#_x0000_t75" style="width:42.75pt;height:17.25pt" o:ole="">
            <v:imagedata r:id="rId528" o:title=""/>
          </v:shape>
          <o:OLEObject Type="Embed" ProgID="Equation.DSMT4" ShapeID="_x0000_i1285" DrawAspect="Content" ObjectID="_1624835801" r:id="rId52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2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86" type="#_x0000_t75" style="width:39.75pt;height:14.25pt" o:ole="">
            <v:imagedata r:id="rId530" o:title=""/>
          </v:shape>
          <o:OLEObject Type="Embed" ProgID="Equation.DSMT4" ShapeID="_x0000_i1286" DrawAspect="Content" ObjectID="_1624835802" r:id="rId531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87" type="#_x0000_t75" style="width:30pt;height:14.25pt" o:ole="">
            <v:imagedata r:id="rId532" o:title=""/>
          </v:shape>
          <o:OLEObject Type="Embed" ProgID="Equation.DSMT4" ShapeID="_x0000_i1287" DrawAspect="Content" ObjectID="_1624835803" r:id="rId533"/>
        </w:object>
      </w:r>
      <w:r w:rsidR="007B68AE"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88" type="#_x0000_t75" style="width:11.25pt;height:11.25pt" o:ole="">
            <v:imagedata r:id="rId534" o:title=""/>
          </v:shape>
          <o:OLEObject Type="Embed" ProgID="Equation.DSMT4" ShapeID="_x0000_i1288" DrawAspect="Content" ObjectID="_1624835804" r:id="rId535"/>
        </w:object>
      </w:r>
      <w:r w:rsidR="007B68AE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89" type="#_x0000_t75" style="width:18pt;height:14.25pt" o:ole="">
            <v:imagedata r:id="rId536" o:title=""/>
          </v:shape>
          <o:OLEObject Type="Embed" ProgID="Equation.DSMT4" ShapeID="_x0000_i1289" DrawAspect="Content" ObjectID="_1624835805" r:id="rId537"/>
        </w:object>
      </w:r>
      <w:r w:rsidR="007B68AE" w:rsidRPr="00610F8A">
        <w:rPr>
          <w:sz w:val="26"/>
          <w:szCs w:val="26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0" type="#_x0000_t75" style="width:39.75pt;height:20.25pt" o:ole="">
            <v:imagedata r:id="rId538" o:title=""/>
          </v:shape>
          <o:OLEObject Type="Embed" ProgID="Equation.DSMT4" ShapeID="_x0000_i1290" DrawAspect="Content" ObjectID="_1624835806" r:id="rId539"/>
        </w:object>
      </w:r>
      <w:r w:rsidR="007B68AE"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91" type="#_x0000_t75" style="width:18.75pt;height:14.25pt" o:ole="">
            <v:imagedata r:id="rId540" o:title=""/>
          </v:shape>
          <o:OLEObject Type="Embed" ProgID="Equation.DSMT4" ShapeID="_x0000_i1291" DrawAspect="Content" ObjectID="_1624835807" r:id="rId541"/>
        </w:object>
      </w:r>
      <w:r w:rsidR="007B68AE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2" type="#_x0000_t75" style="width:39.75pt;height:20.25pt" o:ole="">
            <v:imagedata r:id="rId542" o:title=""/>
          </v:shape>
          <o:OLEObject Type="Embed" ProgID="Equation.DSMT4" ShapeID="_x0000_i1292" DrawAspect="Content" ObjectID="_1624835808" r:id="rId543"/>
        </w:object>
      </w:r>
      <w:r w:rsidR="007B68AE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93" type="#_x0000_t75" style="width:21pt;height:17.25pt" o:ole="">
            <v:imagedata r:id="rId544" o:title=""/>
          </v:shape>
          <o:OLEObject Type="Embed" ProgID="Equation.DSMT4" ShapeID="_x0000_i1293" DrawAspect="Content" ObjectID="_1624835809" r:id="rId545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94" type="#_x0000_t75" style="width:11.25pt;height:11.25pt" o:ole="">
            <v:imagedata r:id="rId546" o:title=""/>
          </v:shape>
          <o:OLEObject Type="Embed" ProgID="Equation.DSMT4" ShapeID="_x0000_i1294" DrawAspect="Content" ObjectID="_1624835810" r:id="rId547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95" type="#_x0000_t75" style="width:12pt;height:14.25pt" o:ole="">
            <v:imagedata r:id="rId548" o:title=""/>
          </v:shape>
          <o:OLEObject Type="Embed" ProgID="Equation.DSMT4" ShapeID="_x0000_i1295" DrawAspect="Content" ObjectID="_1624835811" r:id="rId549"/>
        </w:object>
      </w:r>
      <w:r w:rsidR="00DD1C53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96" type="#_x0000_t75" style="width:39.75pt;height:14.25pt" o:ole="">
            <v:imagedata r:id="rId550" o:title=""/>
          </v:shape>
          <o:OLEObject Type="Embed" ProgID="Equation.DSMT4" ShapeID="_x0000_i1296" DrawAspect="Content" ObjectID="_1624835812" r:id="rId551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DD1C5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7" type="#_x0000_t75" style="width:39.75pt;height:35.25pt" o:ole="">
            <v:imagedata r:id="rId552" o:title=""/>
          </v:shape>
          <o:OLEObject Type="Embed" ProgID="Equation.DSMT4" ShapeID="_x0000_i1297" DrawAspect="Content" ObjectID="_1624835813" r:id="rId553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98" type="#_x0000_t75" style="width:45pt;height:35.25pt" o:ole="">
            <v:imagedata r:id="rId554" o:title=""/>
          </v:shape>
          <o:OLEObject Type="Embed" ProgID="Equation.DSMT4" ShapeID="_x0000_i1298" DrawAspect="Content" ObjectID="_1624835814" r:id="rId55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9" type="#_x0000_t75" style="width:39.75pt;height:35.25pt" o:ole="">
            <v:imagedata r:id="rId556" o:title=""/>
          </v:shape>
          <o:OLEObject Type="Embed" ProgID="Equation.DSMT4" ShapeID="_x0000_i1299" DrawAspect="Content" ObjectID="_1624835815" r:id="rId55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00" type="#_x0000_t75" style="width:36pt;height:17.25pt" o:ole="">
            <v:imagedata r:id="rId558" o:title=""/>
          </v:shape>
          <o:OLEObject Type="Embed" ProgID="Equation.DSMT4" ShapeID="_x0000_i1300" DrawAspect="Content" ObjectID="_1624835816" r:id="rId55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23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01" type="#_x0000_t75" style="width:48.75pt;height:14.25pt" o:ole="">
            <v:imagedata r:id="rId560" o:title=""/>
          </v:shape>
          <o:OLEObject Type="Embed" ProgID="Equation.DSMT4" ShapeID="_x0000_i1301" DrawAspect="Content" ObjectID="_1624835817" r:id="rId561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02" type="#_x0000_t75" style="width:39pt;height:14.25pt" o:ole="">
            <v:imagedata r:id="rId562" o:title=""/>
          </v:shape>
          <o:OLEObject Type="Embed" ProgID="Equation.DSMT4" ShapeID="_x0000_i1302" DrawAspect="Content" ObjectID="_1624835818" r:id="rId563"/>
        </w:object>
      </w:r>
      <w:r w:rsidR="007B68AE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03" type="#_x0000_t75" style="width:11.25pt;height:11.25pt" o:ole="">
            <v:imagedata r:id="rId564" o:title=""/>
          </v:shape>
          <o:OLEObject Type="Embed" ProgID="Equation.DSMT4" ShapeID="_x0000_i1303" DrawAspect="Content" ObjectID="_1624835819" r:id="rId565"/>
        </w:object>
      </w:r>
      <w:r w:rsidR="007B68AE" w:rsidRPr="00610F8A">
        <w:rPr>
          <w:sz w:val="26"/>
          <w:szCs w:val="26"/>
        </w:rPr>
        <w:t xml:space="preserve">, góc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304" type="#_x0000_t75" style="width:65.25pt;height:18.75pt" o:ole="">
            <v:imagedata r:id="rId566" o:title=""/>
          </v:shape>
          <o:OLEObject Type="Embed" ProgID="Equation.DSMT4" ShapeID="_x0000_i1304" DrawAspect="Content" ObjectID="_1624835820" r:id="rId567"/>
        </w:object>
      </w:r>
      <w:r w:rsidR="007B68AE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05" type="#_x0000_t75" style="width:18pt;height:14.25pt" o:ole="">
            <v:imagedata r:id="rId568" o:title=""/>
          </v:shape>
          <o:OLEObject Type="Embed" ProgID="Equation.DSMT4" ShapeID="_x0000_i1305" DrawAspect="Content" ObjectID="_1624835821" r:id="rId569"/>
        </w:object>
      </w:r>
      <w:r w:rsidR="007B68AE"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6" type="#_x0000_t75" style="width:48.75pt;height:20.25pt" o:ole="">
            <v:imagedata r:id="rId570" o:title=""/>
          </v:shape>
          <o:OLEObject Type="Embed" ProgID="Equation.DSMT4" ShapeID="_x0000_i1306" DrawAspect="Content" ObjectID="_1624835822" r:id="rId571"/>
        </w:object>
      </w:r>
      <w:r w:rsidR="007B68AE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07" type="#_x0000_t75" style="width:20.25pt;height:14.25pt" o:ole="">
            <v:imagedata r:id="rId572" o:title=""/>
          </v:shape>
          <o:OLEObject Type="Embed" ProgID="Equation.DSMT4" ShapeID="_x0000_i1307" DrawAspect="Content" ObjectID="_1624835823" r:id="rId573"/>
        </w:object>
      </w:r>
      <w:r w:rsidR="007B68AE" w:rsidRPr="00610F8A">
        <w:rPr>
          <w:sz w:val="26"/>
          <w:szCs w:val="26"/>
        </w:rPr>
        <w:t xml:space="preserve"> tạo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8" type="#_x0000_t75" style="width:48.75pt;height:20.25pt" o:ole="">
            <v:imagedata r:id="rId574" o:title=""/>
          </v:shape>
          <o:OLEObject Type="Embed" ProgID="Equation.DSMT4" ShapeID="_x0000_i1308" DrawAspect="Content" ObjectID="_1624835824" r:id="rId575"/>
        </w:object>
      </w:r>
      <w:r w:rsidR="007B68AE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09" type="#_x0000_t75" style="width:21pt;height:17.25pt" o:ole="">
            <v:imagedata r:id="rId576" o:title=""/>
          </v:shape>
          <o:OLEObject Type="Embed" ProgID="Equation.DSMT4" ShapeID="_x0000_i1309" DrawAspect="Content" ObjectID="_1624835825" r:id="rId577"/>
        </w:object>
      </w:r>
      <w:r w:rsidR="007B68AE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10" type="#_x0000_t75" style="width:11.25pt;height:11.25pt" o:ole="">
            <v:imagedata r:id="rId578" o:title=""/>
          </v:shape>
          <o:OLEObject Type="Embed" ProgID="Equation.DSMT4" ShapeID="_x0000_i1310" DrawAspect="Content" ObjectID="_1624835826" r:id="rId579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11" type="#_x0000_t75" style="width:12pt;height:14.25pt" o:ole="">
            <v:imagedata r:id="rId580" o:title=""/>
          </v:shape>
          <o:OLEObject Type="Embed" ProgID="Equation.DSMT4" ShapeID="_x0000_i1311" DrawAspect="Content" ObjectID="_1624835827" r:id="rId581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2" type="#_x0000_t75" style="width:48.75pt;height:14.25pt" o:ole="">
            <v:imagedata r:id="rId582" o:title=""/>
          </v:shape>
          <o:OLEObject Type="Embed" ProgID="Equation.DSMT4" ShapeID="_x0000_i1312" DrawAspect="Content" ObjectID="_1624835828" r:id="rId583"/>
        </w:object>
      </w:r>
      <w:r w:rsidR="007B68AE" w:rsidRPr="00610F8A">
        <w:rPr>
          <w:sz w:val="26"/>
          <w:szCs w:val="26"/>
        </w:rPr>
        <w:t>.</w:t>
      </w:r>
    </w:p>
    <w:p w:rsidR="003D1562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3" type="#_x0000_t75" style="width:39.75pt;height:35.25pt" o:ole="">
            <v:imagedata r:id="rId584" o:title=""/>
          </v:shape>
          <o:OLEObject Type="Embed" ProgID="Equation.DSMT4" ShapeID="_x0000_i1313" DrawAspect="Content" ObjectID="_1624835829" r:id="rId58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14" type="#_x0000_t75" style="width:45pt;height:35.25pt" o:ole="">
            <v:imagedata r:id="rId586" o:title=""/>
          </v:shape>
          <o:OLEObject Type="Embed" ProgID="Equation.DSMT4" ShapeID="_x0000_i1314" DrawAspect="Content" ObjectID="_1624835830" r:id="rId58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5" type="#_x0000_t75" style="width:39.75pt;height:35.25pt" o:ole="">
            <v:imagedata r:id="rId588" o:title=""/>
          </v:shape>
          <o:OLEObject Type="Embed" ProgID="Equation.DSMT4" ShapeID="_x0000_i1315" DrawAspect="Content" ObjectID="_1624835831" r:id="rId58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16" type="#_x0000_t75" style="width:36pt;height:17.25pt" o:ole="">
            <v:imagedata r:id="rId590" o:title=""/>
          </v:shape>
          <o:OLEObject Type="Embed" ProgID="Equation.DSMT4" ShapeID="_x0000_i1316" DrawAspect="Content" ObjectID="_1624835832" r:id="rId59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4</w:t>
      </w:r>
      <w:r w:rsidR="007B68AE" w:rsidRPr="00610F8A">
        <w:rPr>
          <w:b/>
          <w:sz w:val="26"/>
          <w:szCs w:val="26"/>
        </w:rPr>
        <w:t xml:space="preserve">. </w:t>
      </w:r>
      <w:r w:rsidR="007B68AE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7" type="#_x0000_t75" style="width:48.75pt;height:14.25pt" o:ole="">
            <v:imagedata r:id="rId592" o:title=""/>
          </v:shape>
          <o:OLEObject Type="Embed" ProgID="Equation.DSMT4" ShapeID="_x0000_i1317" DrawAspect="Content" ObjectID="_1624835833" r:id="rId593"/>
        </w:object>
      </w:r>
      <w:r w:rsidR="007B68AE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18" type="#_x0000_t75" style="width:39pt;height:14.25pt" o:ole="">
            <v:imagedata r:id="rId594" o:title=""/>
          </v:shape>
          <o:OLEObject Type="Embed" ProgID="Equation.DSMT4" ShapeID="_x0000_i1318" DrawAspect="Content" ObjectID="_1624835834" r:id="rId595"/>
        </w:object>
      </w:r>
      <w:r w:rsidR="007B68AE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319" type="#_x0000_t75" style="width:8.25pt;height:12.75pt" o:ole="">
            <v:imagedata r:id="rId596" o:title=""/>
          </v:shape>
          <o:OLEObject Type="Embed" ProgID="Equation.DSMT4" ShapeID="_x0000_i1319" DrawAspect="Content" ObjectID="_1624835835" r:id="rId597"/>
        </w:object>
      </w:r>
      <w:r w:rsidR="007B68AE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0" type="#_x0000_t75" style="width:12pt;height:14.25pt" o:ole="">
            <v:imagedata r:id="rId598" o:title=""/>
          </v:shape>
          <o:OLEObject Type="Embed" ProgID="Equation.DSMT4" ShapeID="_x0000_i1320" DrawAspect="Content" ObjectID="_1624835836" r:id="rId599"/>
        </w:object>
      </w:r>
      <w:r w:rsidR="007B68AE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21" type="#_x0000_t75" style="width:48.75pt;height:20.25pt" o:ole="">
            <v:imagedata r:id="rId600" o:title=""/>
          </v:shape>
          <o:OLEObject Type="Embed" ProgID="Equation.DSMT4" ShapeID="_x0000_i1321" DrawAspect="Content" ObjectID="_1624835837" r:id="rId601"/>
        </w:object>
      </w:r>
      <w:r w:rsidR="007B68AE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322" type="#_x0000_t75" style="width:15pt;height:12.75pt" o:ole="">
            <v:imagedata r:id="rId602" o:title=""/>
          </v:shape>
          <o:OLEObject Type="Embed" ProgID="Equation.DSMT4" ShapeID="_x0000_i1322" DrawAspect="Content" ObjectID="_1624835838" r:id="rId603"/>
        </w:object>
      </w:r>
      <w:r w:rsidR="007B68AE"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323" type="#_x0000_t75" style="width:21pt;height:12.75pt" o:ole="">
            <v:imagedata r:id="rId604" o:title=""/>
          </v:shape>
          <o:OLEObject Type="Embed" ProgID="Equation.DSMT4" ShapeID="_x0000_i1323" DrawAspect="Content" ObjectID="_1624835839" r:id="rId605"/>
        </w:object>
      </w:r>
      <w:r w:rsidR="007B68AE" w:rsidRPr="00610F8A">
        <w:rPr>
          <w:sz w:val="26"/>
          <w:szCs w:val="26"/>
        </w:rPr>
        <w:t xml:space="preserve">, góc giữ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24" type="#_x0000_t75" style="width:20.25pt;height:14.25pt" o:ole="">
            <v:imagedata r:id="rId606" o:title=""/>
          </v:shape>
          <o:OLEObject Type="Embed" ProgID="Equation.DSMT4" ShapeID="_x0000_i1324" DrawAspect="Content" ObjectID="_1624835840" r:id="rId607"/>
        </w:object>
      </w:r>
      <w:r w:rsidR="007B68AE"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325" type="#_x0000_t75" style="width:20.25pt;height:17.25pt" o:ole="">
            <v:imagedata r:id="rId608" o:title=""/>
          </v:shape>
          <o:OLEObject Type="Embed" ProgID="Equation.DSMT4" ShapeID="_x0000_i1325" DrawAspect="Content" ObjectID="_1624835841" r:id="rId609"/>
        </w:object>
      </w:r>
      <w:r w:rsidR="007B68AE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6" type="#_x0000_t75" style="width:12pt;height:14.25pt" o:ole="">
            <v:imagedata r:id="rId610" o:title=""/>
          </v:shape>
          <o:OLEObject Type="Embed" ProgID="Equation.DSMT4" ShapeID="_x0000_i1326" DrawAspect="Content" ObjectID="_1624835842" r:id="rId611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27" type="#_x0000_t75" style="width:48.75pt;height:14.25pt" o:ole="">
            <v:imagedata r:id="rId612" o:title=""/>
          </v:shape>
          <o:OLEObject Type="Embed" ProgID="Equation.DSMT4" ShapeID="_x0000_i1327" DrawAspect="Content" ObjectID="_1624835843" r:id="rId613"/>
        </w:object>
      </w:r>
      <w:r w:rsidR="007B68AE" w:rsidRPr="00610F8A">
        <w:rPr>
          <w:sz w:val="26"/>
          <w:szCs w:val="26"/>
        </w:rPr>
        <w:t>.</w:t>
      </w:r>
    </w:p>
    <w:p w:rsidR="000E507B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8" type="#_x0000_t75" style="width:48.75pt;height:36pt" o:ole="">
            <v:imagedata r:id="rId614" o:title=""/>
          </v:shape>
          <o:OLEObject Type="Embed" ProgID="Equation.DSMT4" ShapeID="_x0000_i1328" DrawAspect="Content" ObjectID="_1624835844" r:id="rId615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9" type="#_x0000_t75" style="width:48.75pt;height:36pt" o:ole="">
            <v:imagedata r:id="rId616" o:title=""/>
          </v:shape>
          <o:OLEObject Type="Embed" ProgID="Equation.DSMT4" ShapeID="_x0000_i1329" DrawAspect="Content" ObjectID="_1624835845" r:id="rId617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330" type="#_x0000_t75" style="width:33pt;height:33.75pt" o:ole="">
            <v:imagedata r:id="rId618" o:title=""/>
          </v:shape>
          <o:OLEObject Type="Embed" ProgID="Equation.DSMT4" ShapeID="_x0000_i1330" DrawAspect="Content" ObjectID="_1624835846" r:id="rId619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331" type="#_x0000_t75" style="width:42.75pt;height:36pt" o:ole="">
            <v:imagedata r:id="rId620" o:title=""/>
          </v:shape>
          <o:OLEObject Type="Embed" ProgID="Equation.DSMT4" ShapeID="_x0000_i1331" DrawAspect="Content" ObjectID="_1624835847" r:id="rId621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Arial Unicode MS"/>
          <w:sz w:val="26"/>
          <w:szCs w:val="26"/>
        </w:rPr>
      </w:pPr>
      <w:r w:rsidRPr="00610F8A">
        <w:rPr>
          <w:b/>
          <w:sz w:val="26"/>
          <w:szCs w:val="26"/>
          <w:lang w:val="es-NI"/>
        </w:rPr>
        <w:t>Câu 25</w:t>
      </w:r>
      <w:r w:rsidR="00557038" w:rsidRPr="00610F8A">
        <w:rPr>
          <w:b/>
          <w:sz w:val="26"/>
          <w:szCs w:val="26"/>
          <w:lang w:val="es-NI"/>
        </w:rPr>
        <w:t>.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Cho hình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980" w:dyaOrig="279">
          <v:shape id="_x0000_i1332" type="#_x0000_t75" style="width:48.75pt;height:14.25pt" o:ole="">
            <v:imagedata r:id="rId622" o:title=""/>
          </v:shape>
          <o:OLEObject Type="Embed" ProgID="Equation.DSMT4" ShapeID="_x0000_i1332" DrawAspect="Content" ObjectID="_1624835848" r:id="rId623"/>
        </w:object>
      </w:r>
      <w:r w:rsidR="00557038" w:rsidRPr="00610F8A">
        <w:rPr>
          <w:rFonts w:eastAsia="Arial Unicode MS"/>
          <w:sz w:val="26"/>
          <w:szCs w:val="26"/>
        </w:rPr>
        <w:t xml:space="preserve"> có đáy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780" w:dyaOrig="279">
          <v:shape id="_x0000_i1333" type="#_x0000_t75" style="width:39pt;height:14.25pt" o:ole="">
            <v:imagedata r:id="rId624" o:title=""/>
          </v:shape>
          <o:OLEObject Type="Embed" ProgID="Equation.DSMT4" ShapeID="_x0000_i1333" DrawAspect="Content" ObjectID="_1624835849" r:id="rId625"/>
        </w:object>
      </w:r>
      <w:r w:rsidR="00557038" w:rsidRPr="00610F8A">
        <w:rPr>
          <w:rFonts w:eastAsia="Arial Unicode MS"/>
          <w:sz w:val="26"/>
          <w:szCs w:val="26"/>
        </w:rPr>
        <w:t xml:space="preserve"> là hình chữ nhật với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1880" w:dyaOrig="320">
          <v:shape id="_x0000_i1334" type="#_x0000_t75" style="width:93.75pt;height:15.75pt" o:ole="">
            <v:imagedata r:id="rId626" o:title=""/>
          </v:shape>
          <o:OLEObject Type="Embed" ProgID="Equation.DSMT4" ShapeID="_x0000_i1334" DrawAspect="Content" ObjectID="_1624835850" r:id="rId627"/>
        </w:object>
      </w:r>
      <w:r w:rsidR="00557038" w:rsidRPr="00610F8A">
        <w:rPr>
          <w:rFonts w:eastAsia="Arial Unicode MS"/>
          <w:sz w:val="26"/>
          <w:szCs w:val="26"/>
        </w:rPr>
        <w:t xml:space="preserve">. Đỉn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35" type="#_x0000_t75" style="width:12pt;height:14.25pt" o:ole="">
            <v:imagedata r:id="rId628" o:title=""/>
          </v:shape>
          <o:OLEObject Type="Embed" ProgID="Equation.DSMT4" ShapeID="_x0000_i1335" DrawAspect="Content" ObjectID="_1624835851" r:id="rId629"/>
        </w:object>
      </w:r>
      <w:r w:rsidR="00557038" w:rsidRPr="00610F8A">
        <w:rPr>
          <w:rFonts w:eastAsia="Arial Unicode MS"/>
          <w:sz w:val="26"/>
          <w:szCs w:val="26"/>
        </w:rPr>
        <w:t xml:space="preserve"> cách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960" w:dyaOrig="320">
          <v:shape id="_x0000_i1336" type="#_x0000_t75" style="width:48pt;height:15.75pt" o:ole="">
            <v:imagedata r:id="rId630" o:title=""/>
          </v:shape>
          <o:OLEObject Type="Embed" ProgID="Equation.DSMT4" ShapeID="_x0000_i1336" DrawAspect="Content" ObjectID="_1624835852" r:id="rId631"/>
        </w:object>
      </w:r>
      <w:r w:rsidR="00412851" w:rsidRPr="00610F8A">
        <w:rPr>
          <w:rFonts w:eastAsia="Arial Unicode MS"/>
          <w:sz w:val="26"/>
          <w:szCs w:val="26"/>
        </w:rPr>
        <w:t xml:space="preserve"> B</w:t>
      </w:r>
      <w:r w:rsidR="00557038" w:rsidRPr="00610F8A">
        <w:rPr>
          <w:rFonts w:eastAsia="Arial Unicode MS"/>
          <w:sz w:val="26"/>
          <w:szCs w:val="26"/>
        </w:rPr>
        <w:t xml:space="preserve">iết góc giữa đường thẳ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380" w:dyaOrig="279">
          <v:shape id="_x0000_i1337" type="#_x0000_t75" style="width:18.75pt;height:14.25pt" o:ole="">
            <v:imagedata r:id="rId632" o:title=""/>
          </v:shape>
          <o:OLEObject Type="Embed" ProgID="Equation.DSMT4" ShapeID="_x0000_i1337" DrawAspect="Content" ObjectID="_1624835853" r:id="rId633"/>
        </w:object>
      </w:r>
      <w:r w:rsidR="00557038" w:rsidRPr="00610F8A">
        <w:rPr>
          <w:rFonts w:eastAsia="Arial Unicode MS"/>
          <w:sz w:val="26"/>
          <w:szCs w:val="26"/>
        </w:rPr>
        <w:t xml:space="preserve"> và mặt phẳng </w:t>
      </w:r>
      <w:r w:rsidR="007A1347" w:rsidRPr="00610F8A">
        <w:rPr>
          <w:rFonts w:eastAsia="Arial Unicode MS"/>
          <w:position w:val="-14"/>
          <w:sz w:val="26"/>
          <w:szCs w:val="26"/>
        </w:rPr>
        <w:object w:dxaOrig="980" w:dyaOrig="400">
          <v:shape id="_x0000_i1338" type="#_x0000_t75" style="width:48.75pt;height:20.25pt" o:ole="">
            <v:imagedata r:id="rId634" o:title=""/>
          </v:shape>
          <o:OLEObject Type="Embed" ProgID="Equation.DSMT4" ShapeID="_x0000_i1338" DrawAspect="Content" ObjectID="_1624835854" r:id="rId635"/>
        </w:object>
      </w:r>
      <w:r w:rsidR="00557038" w:rsidRPr="00610F8A">
        <w:rPr>
          <w:rFonts w:eastAsia="Arial Unicode MS"/>
          <w:sz w:val="26"/>
          <w:szCs w:val="26"/>
        </w:rPr>
        <w:t xml:space="preserve"> bằ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460" w:dyaOrig="340">
          <v:shape id="_x0000_i1339" type="#_x0000_t75" style="width:23.25pt;height:17.25pt" o:ole="">
            <v:imagedata r:id="rId636" o:title=""/>
          </v:shape>
          <o:OLEObject Type="Embed" ProgID="Equation.DSMT4" ShapeID="_x0000_i1339" DrawAspect="Content" ObjectID="_1624835855" r:id="rId637"/>
        </w:object>
      </w:r>
      <w:r w:rsidR="00557038" w:rsidRPr="00610F8A">
        <w:rPr>
          <w:rFonts w:eastAsia="Arial Unicode MS"/>
          <w:sz w:val="26"/>
          <w:szCs w:val="26"/>
        </w:rPr>
        <w:t xml:space="preserve"> Tính </w:t>
      </w:r>
      <w:r w:rsidR="00412851" w:rsidRPr="00610F8A">
        <w:rPr>
          <w:rFonts w:eastAsia="Arial Unicode MS"/>
          <w:sz w:val="26"/>
          <w:szCs w:val="26"/>
        </w:rPr>
        <w:t xml:space="preserve">theo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20" w:dyaOrig="220">
          <v:shape id="_x0000_i1340" type="#_x0000_t75" style="width:11.25pt;height:11.25pt" o:ole="">
            <v:imagedata r:id="rId638" o:title=""/>
          </v:shape>
          <o:OLEObject Type="Embed" ProgID="Equation.DSMT4" ShapeID="_x0000_i1340" DrawAspect="Content" ObjectID="_1624835856" r:id="rId639"/>
        </w:object>
      </w:r>
      <w:r w:rsidR="00412851" w:rsidRPr="00610F8A">
        <w:rPr>
          <w:rFonts w:eastAsia="Arial Unicode MS"/>
          <w:sz w:val="26"/>
          <w:szCs w:val="26"/>
        </w:rPr>
        <w:t xml:space="preserve"> </w:t>
      </w:r>
      <w:r w:rsidR="00557038" w:rsidRPr="00610F8A">
        <w:rPr>
          <w:rFonts w:eastAsia="Arial Unicode MS"/>
          <w:sz w:val="26"/>
          <w:szCs w:val="26"/>
        </w:rPr>
        <w:t xml:space="preserve">thể tíc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41" type="#_x0000_t75" style="width:12pt;height:14.25pt" o:ole="">
            <v:imagedata r:id="rId640" o:title=""/>
          </v:shape>
          <o:OLEObject Type="Embed" ProgID="Equation.DSMT4" ShapeID="_x0000_i1341" DrawAspect="Content" ObjectID="_1624835857" r:id="rId641"/>
        </w:object>
      </w:r>
      <w:r w:rsidR="00412851" w:rsidRPr="00610F8A">
        <w:rPr>
          <w:rFonts w:eastAsia="Arial Unicode MS"/>
          <w:sz w:val="26"/>
          <w:szCs w:val="26"/>
        </w:rPr>
        <w:t xml:space="preserve"> của </w:t>
      </w:r>
      <w:r w:rsidR="00557038" w:rsidRPr="00610F8A">
        <w:rPr>
          <w:rFonts w:eastAsia="Arial Unicode MS"/>
          <w:sz w:val="26"/>
          <w:szCs w:val="26"/>
        </w:rPr>
        <w:t xml:space="preserve">khối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1020" w:dyaOrig="279">
          <v:shape id="_x0000_i1342" type="#_x0000_t75" style="width:51pt;height:14.25pt" o:ole="">
            <v:imagedata r:id="rId642" o:title=""/>
          </v:shape>
          <o:OLEObject Type="Embed" ProgID="Equation.DSMT4" ShapeID="_x0000_i1342" DrawAspect="Content" ObjectID="_1624835858" r:id="rId643"/>
        </w:object>
      </w:r>
      <w:r w:rsidR="00557038" w:rsidRPr="00610F8A">
        <w:rPr>
          <w:rFonts w:eastAsia="Arial Unicode MS"/>
          <w:sz w:val="26"/>
          <w:szCs w:val="26"/>
        </w:rPr>
        <w:t xml:space="preserve"> </w:t>
      </w:r>
    </w:p>
    <w:p w:rsidR="000E507B" w:rsidRPr="00610F8A" w:rsidRDefault="0041285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3" type="#_x0000_t75" style="width:39.75pt;height:35.25pt" o:ole="">
            <v:imagedata r:id="rId644" o:title=""/>
          </v:shape>
          <o:OLEObject Type="Embed" ProgID="Equation.DSMT4" ShapeID="_x0000_i1343" DrawAspect="Content" ObjectID="_1624835859" r:id="rId64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44" type="#_x0000_t75" style="width:45pt;height:35.25pt" o:ole="">
            <v:imagedata r:id="rId646" o:title=""/>
          </v:shape>
          <o:OLEObject Type="Embed" ProgID="Equation.DSMT4" ShapeID="_x0000_i1344" DrawAspect="Content" ObjectID="_1624835860" r:id="rId6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5" type="#_x0000_t75" style="width:39.75pt;height:35.25pt" o:ole="">
            <v:imagedata r:id="rId648" o:title=""/>
          </v:shape>
          <o:OLEObject Type="Embed" ProgID="Equation.DSMT4" ShapeID="_x0000_i1345" DrawAspect="Content" ObjectID="_1624835861" r:id="rId6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46" type="#_x0000_t75" style="width:36pt;height:17.25pt" o:ole="">
            <v:imagedata r:id="rId650" o:title=""/>
          </v:shape>
          <o:OLEObject Type="Embed" ProgID="Equation.DSMT4" ShapeID="_x0000_i1346" DrawAspect="Content" ObjectID="_1624835862" r:id="rId65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26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47" type="#_x0000_t75" style="width:39.75pt;height:14.25pt" o:ole="">
            <v:imagedata r:id="rId652" o:title=""/>
          </v:shape>
          <o:OLEObject Type="Embed" ProgID="Equation.DSMT4" ShapeID="_x0000_i1347" DrawAspect="Content" ObjectID="_1624835863" r:id="rId653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48" type="#_x0000_t75" style="width:30pt;height:14.25pt" o:ole="">
            <v:imagedata r:id="rId654" o:title=""/>
          </v:shape>
          <o:OLEObject Type="Embed" ProgID="Equation.DSMT4" ShapeID="_x0000_i1348" DrawAspect="Content" ObjectID="_1624835864" r:id="rId655"/>
        </w:object>
      </w:r>
      <w:r w:rsidR="00557038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56" o:title=""/>
          </v:shape>
          <o:OLEObject Type="Embed" ProgID="Equation.DSMT4" ShapeID="_x0000_i1349" DrawAspect="Content" ObjectID="_1624835865" r:id="rId65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350" type="#_x0000_t75" style="width:72.75pt;height:14.25pt" o:ole="">
            <v:imagedata r:id="rId658" o:title=""/>
          </v:shape>
          <o:OLEObject Type="Embed" ProgID="Equation.DSMT4" ShapeID="_x0000_i1350" DrawAspect="Content" ObjectID="_1624835866" r:id="rId659"/>
        </w:object>
      </w:r>
      <w:r w:rsidR="00557038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51" type="#_x0000_t75" style="width:18pt;height:14.25pt" o:ole="">
            <v:imagedata r:id="rId660" o:title=""/>
          </v:shape>
          <o:OLEObject Type="Embed" ProgID="Equation.DSMT4" ShapeID="_x0000_i1351" DrawAspect="Content" ObjectID="_1624835867" r:id="rId661"/>
        </w:object>
      </w:r>
      <w:r w:rsidR="00557038"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2" type="#_x0000_t75" style="width:39.75pt;height:20.25pt" o:ole="">
            <v:imagedata r:id="rId662" o:title=""/>
          </v:shape>
          <o:OLEObject Type="Embed" ProgID="Equation.DSMT4" ShapeID="_x0000_i1352" DrawAspect="Content" ObjectID="_1624835868" r:id="rId663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1353" type="#_x0000_t75" style="width:9.75pt;height:12.75pt" o:ole="">
            <v:imagedata r:id="rId664" o:title=""/>
          </v:shape>
          <o:OLEObject Type="Embed" ProgID="Equation.DSMT4" ShapeID="_x0000_i1353" DrawAspect="Content" ObjectID="_1624835869" r:id="rId665"/>
        </w:object>
      </w:r>
      <w:r w:rsidR="00557038"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354" type="#_x0000_t75" style="width:21.75pt;height:14.25pt" o:ole="">
            <v:imagedata r:id="rId666" o:title=""/>
          </v:shape>
          <o:OLEObject Type="Embed" ProgID="Equation.DSMT4" ShapeID="_x0000_i1354" DrawAspect="Content" ObjectID="_1624835870" r:id="rId66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1355" type="#_x0000_t75" style="width:15.75pt;height:14.25pt" o:ole="">
            <v:imagedata r:id="rId668" o:title=""/>
          </v:shape>
          <o:OLEObject Type="Embed" ProgID="Equation.DSMT4" ShapeID="_x0000_i1355" DrawAspect="Content" ObjectID="_1624835871" r:id="rId669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6" type="#_x0000_t75" style="width:39.75pt;height:20.25pt" o:ole="">
            <v:imagedata r:id="rId670" o:title=""/>
          </v:shape>
          <o:OLEObject Type="Embed" ProgID="Equation.DSMT4" ShapeID="_x0000_i1356" DrawAspect="Content" ObjectID="_1624835872" r:id="rId671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60" w:dyaOrig="340">
          <v:shape id="_x0000_i1357" type="#_x0000_t75" style="width:23.25pt;height:17.25pt" o:ole="">
            <v:imagedata r:id="rId672" o:title=""/>
          </v:shape>
          <o:OLEObject Type="Embed" ProgID="Equation.DSMT4" ShapeID="_x0000_i1357" DrawAspect="Content" ObjectID="_1624835873" r:id="rId673"/>
        </w:object>
      </w:r>
      <w:r w:rsidR="00557038" w:rsidRPr="00610F8A">
        <w:rPr>
          <w:sz w:val="26"/>
          <w:szCs w:val="26"/>
        </w:rPr>
        <w:t xml:space="preserve">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58" type="#_x0000_t75" style="width:11.25pt;height:11.25pt" o:ole="">
            <v:imagedata r:id="rId674" o:title=""/>
          </v:shape>
          <o:OLEObject Type="Embed" ProgID="Equation.DSMT4" ShapeID="_x0000_i1358" DrawAspect="Content" ObjectID="_1624835874" r:id="rId675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59" type="#_x0000_t75" style="width:12pt;height:14.25pt" o:ole="">
            <v:imagedata r:id="rId676" o:title=""/>
          </v:shape>
          <o:OLEObject Type="Embed" ProgID="Equation.DSMT4" ShapeID="_x0000_i1359" DrawAspect="Content" ObjectID="_1624835875" r:id="rId677"/>
        </w:object>
      </w:r>
      <w:r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60" type="#_x0000_t75" style="width:39.75pt;height:14.25pt" o:ole="">
            <v:imagedata r:id="rId678" o:title=""/>
          </v:shape>
          <o:OLEObject Type="Embed" ProgID="Equation.DSMT4" ShapeID="_x0000_i1360" DrawAspect="Content" ObjectID="_1624835876" r:id="rId679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24F3D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1" type="#_x0000_t75" style="width:56.25pt;height:36pt" o:ole="">
            <v:imagedata r:id="rId680" o:title=""/>
          </v:shape>
          <o:OLEObject Type="Embed" ProgID="Equation.DSMT4" ShapeID="_x0000_i1361" DrawAspect="Content" ObjectID="_1624835877" r:id="rId6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2" type="#_x0000_t75" style="width:56.25pt;height:36pt" o:ole="">
            <v:imagedata r:id="rId682" o:title=""/>
          </v:shape>
          <o:OLEObject Type="Embed" ProgID="Equation.DSMT4" ShapeID="_x0000_i1362" DrawAspect="Content" ObjectID="_1624835878" r:id="rId6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63" type="#_x0000_t75" style="width:39.75pt;height:35.25pt" o:ole="">
            <v:imagedata r:id="rId684" o:title=""/>
          </v:shape>
          <o:OLEObject Type="Embed" ProgID="Equation.DSMT4" ShapeID="_x0000_i1363" DrawAspect="Content" ObjectID="_1624835879" r:id="rId68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64" type="#_x0000_t75" style="width:56.25pt;height:36pt" o:ole="">
            <v:imagedata r:id="rId686" o:title=""/>
          </v:shape>
          <o:OLEObject Type="Embed" ProgID="Equation.DSMT4" ShapeID="_x0000_i1364" DrawAspect="Content" ObjectID="_1624835880" r:id="rId68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7</w:t>
      </w:r>
      <w:r w:rsidRPr="00610F8A">
        <w:rPr>
          <w:b/>
          <w:sz w:val="26"/>
          <w:szCs w:val="26"/>
        </w:rPr>
        <w:t xml:space="preserve">. </w:t>
      </w:r>
      <w:r w:rsidRPr="00610F8A">
        <w:rPr>
          <w:sz w:val="26"/>
          <w:szCs w:val="26"/>
          <w:lang w:val="pt-B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65" type="#_x0000_t75" style="width:39.75pt;height:14.25pt" o:ole="">
            <v:imagedata r:id="rId688" o:title=""/>
          </v:shape>
          <o:OLEObject Type="Embed" ProgID="Equation.DSMT4" ShapeID="_x0000_i1365" DrawAspect="Content" ObjectID="_1624835881" r:id="rId689"/>
        </w:object>
      </w:r>
      <w:r w:rsidRPr="00610F8A">
        <w:rPr>
          <w:sz w:val="26"/>
          <w:szCs w:val="26"/>
          <w:lang w:val="pt-BR"/>
        </w:rPr>
        <w:t xml:space="preserve"> có đáy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1366" type="#_x0000_t75" style="width:30pt;height:14.25pt" o:ole="">
            <v:imagedata r:id="rId690" o:title=""/>
          </v:shape>
          <o:OLEObject Type="Embed" ProgID="Equation.DSMT4" ShapeID="_x0000_i1366" DrawAspect="Content" ObjectID="_1624835882" r:id="rId691"/>
        </w:object>
      </w:r>
      <w:r w:rsidRPr="00610F8A">
        <w:rPr>
          <w:sz w:val="26"/>
          <w:szCs w:val="26"/>
          <w:lang w:val="pt-BR"/>
        </w:rPr>
        <w:t xml:space="preserve"> là tam giác đều cạnh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67" type="#_x0000_t75" style="width:11.25pt;height:11.25pt" o:ole="">
            <v:imagedata r:id="rId692" o:title=""/>
          </v:shape>
          <o:OLEObject Type="Embed" ProgID="Equation.DSMT4" ShapeID="_x0000_i1367" DrawAspect="Content" ObjectID="_1624835883" r:id="rId693"/>
        </w:object>
      </w:r>
      <w:r w:rsidRPr="00610F8A">
        <w:rPr>
          <w:sz w:val="26"/>
          <w:szCs w:val="26"/>
          <w:lang w:val="pt-BR"/>
        </w:rPr>
        <w:t xml:space="preserve">, hình chiếu vuông góc của đỉn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68" type="#_x0000_t75" style="width:12pt;height:14.25pt" o:ole="">
            <v:imagedata r:id="rId694" o:title=""/>
          </v:shape>
          <o:OLEObject Type="Embed" ProgID="Equation.DSMT4" ShapeID="_x0000_i1368" DrawAspect="Content" ObjectID="_1624835884" r:id="rId695"/>
        </w:object>
      </w:r>
      <w:r w:rsidRPr="00610F8A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69" type="#_x0000_t75" style="width:39.75pt;height:20.25pt" o:ole="">
            <v:imagedata r:id="rId696" o:title=""/>
          </v:shape>
          <o:OLEObject Type="Embed" ProgID="Equation.DSMT4" ShapeID="_x0000_i1369" DrawAspect="Content" ObjectID="_1624835885" r:id="rId697"/>
        </w:object>
      </w:r>
      <w:r w:rsidRPr="00610F8A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  <w:lang w:val="pt-BR"/>
        </w:rPr>
        <w:object w:dxaOrig="300" w:dyaOrig="260">
          <v:shape id="_x0000_i1370" type="#_x0000_t75" style="width:15pt;height:12.75pt" o:ole="">
            <v:imagedata r:id="rId698" o:title=""/>
          </v:shape>
          <o:OLEObject Type="Embed" ProgID="Equation.DSMT4" ShapeID="_x0000_i1370" DrawAspect="Content" ObjectID="_1624835886" r:id="rId699"/>
        </w:object>
      </w:r>
      <w:r w:rsidRPr="00610F8A">
        <w:rPr>
          <w:sz w:val="26"/>
          <w:szCs w:val="26"/>
          <w:lang w:val="pt-BR"/>
        </w:rPr>
        <w:t xml:space="preserve"> của cạnh </w:t>
      </w:r>
      <w:r w:rsidR="007A1347" w:rsidRPr="00610F8A">
        <w:rPr>
          <w:position w:val="-6"/>
          <w:sz w:val="26"/>
          <w:szCs w:val="26"/>
          <w:lang w:val="pt-BR"/>
        </w:rPr>
        <w:object w:dxaOrig="440" w:dyaOrig="279">
          <v:shape id="_x0000_i1371" type="#_x0000_t75" style="width:21.75pt;height:14.25pt" o:ole="">
            <v:imagedata r:id="rId700" o:title=""/>
          </v:shape>
          <o:OLEObject Type="Embed" ProgID="Equation.DSMT4" ShapeID="_x0000_i1371" DrawAspect="Content" ObjectID="_1624835887" r:id="rId701"/>
        </w:object>
      </w:r>
      <w:r w:rsidRPr="00610F8A">
        <w:rPr>
          <w:sz w:val="26"/>
          <w:szCs w:val="26"/>
          <w:lang w:val="pt-BR"/>
        </w:rPr>
        <w:t xml:space="preserve">. Góc giữa đường thẳng </w:t>
      </w:r>
      <w:r w:rsidR="007A1347" w:rsidRPr="00610F8A">
        <w:rPr>
          <w:position w:val="-6"/>
          <w:sz w:val="26"/>
          <w:szCs w:val="26"/>
          <w:lang w:val="pt-BR"/>
        </w:rPr>
        <w:object w:dxaOrig="360" w:dyaOrig="279">
          <v:shape id="_x0000_i1372" type="#_x0000_t75" style="width:18pt;height:14.25pt" o:ole="">
            <v:imagedata r:id="rId702" o:title=""/>
          </v:shape>
          <o:OLEObject Type="Embed" ProgID="Equation.DSMT4" ShapeID="_x0000_i1372" DrawAspect="Content" ObjectID="_1624835888" r:id="rId703"/>
        </w:object>
      </w:r>
      <w:r w:rsidRPr="00610F8A">
        <w:rPr>
          <w:sz w:val="26"/>
          <w:szCs w:val="26"/>
          <w:lang w:val="pt-BR"/>
        </w:rPr>
        <w:t xml:space="preserve"> và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73" type="#_x0000_t75" style="width:39.75pt;height:20.25pt" o:ole="">
            <v:imagedata r:id="rId704" o:title=""/>
          </v:shape>
          <o:OLEObject Type="Embed" ProgID="Equation.DSMT4" ShapeID="_x0000_i1373" DrawAspect="Content" ObjectID="_1624835889" r:id="rId705"/>
        </w:object>
      </w:r>
      <w:r w:rsidRPr="00610F8A">
        <w:rPr>
          <w:sz w:val="26"/>
          <w:szCs w:val="26"/>
          <w:lang w:val="pt-BR"/>
        </w:rPr>
        <w:t xml:space="preserve"> bằng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340">
          <v:shape id="_x0000_i1374" type="#_x0000_t75" style="width:21pt;height:17.25pt" o:ole="">
            <v:imagedata r:id="rId706" o:title=""/>
          </v:shape>
          <o:OLEObject Type="Embed" ProgID="Equation.DSMT4" ShapeID="_x0000_i1374" DrawAspect="Content" ObjectID="_1624835890" r:id="rId707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Tính theo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75" type="#_x0000_t75" style="width:11.25pt;height:11.25pt" o:ole="">
            <v:imagedata r:id="rId708" o:title=""/>
          </v:shape>
          <o:OLEObject Type="Embed" ProgID="Equation.DSMT4" ShapeID="_x0000_i1375" DrawAspect="Content" ObjectID="_1624835891" r:id="rId709"/>
        </w:object>
      </w:r>
      <w:r w:rsidRPr="00610F8A">
        <w:rPr>
          <w:sz w:val="26"/>
          <w:szCs w:val="26"/>
          <w:lang w:val="pt-BR"/>
        </w:rPr>
        <w:t xml:space="preserve"> thể tíc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76" type="#_x0000_t75" style="width:12pt;height:14.25pt" o:ole="">
            <v:imagedata r:id="rId710" o:title=""/>
          </v:shape>
          <o:OLEObject Type="Embed" ProgID="Equation.DSMT4" ShapeID="_x0000_i1376" DrawAspect="Content" ObjectID="_1624835892" r:id="rId711"/>
        </w:object>
      </w:r>
      <w:r w:rsidR="00D835B7" w:rsidRPr="00610F8A">
        <w:rPr>
          <w:sz w:val="26"/>
          <w:szCs w:val="26"/>
          <w:lang w:val="pt-BR"/>
        </w:rPr>
        <w:t xml:space="preserve"> của </w:t>
      </w:r>
      <w:r w:rsidRPr="00610F8A">
        <w:rPr>
          <w:sz w:val="26"/>
          <w:szCs w:val="26"/>
          <w:lang w:val="pt-BR"/>
        </w:rPr>
        <w:t xml:space="preserve">khối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77" type="#_x0000_t75" style="width:39.75pt;height:14.25pt" o:ole="">
            <v:imagedata r:id="rId712" o:title=""/>
          </v:shape>
          <o:OLEObject Type="Embed" ProgID="Equation.DSMT4" ShapeID="_x0000_i1377" DrawAspect="Content" ObjectID="_1624835893" r:id="rId713"/>
        </w:object>
      </w:r>
      <w:r w:rsidRPr="00610F8A">
        <w:rPr>
          <w:sz w:val="26"/>
          <w:szCs w:val="26"/>
          <w:lang w:val="pt-BR"/>
        </w:rPr>
        <w:t>.</w:t>
      </w:r>
    </w:p>
    <w:p w:rsidR="00D835B7" w:rsidRPr="00610F8A" w:rsidRDefault="00D835B7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78" type="#_x0000_t75" style="width:54.75pt;height:36pt" o:ole="">
            <v:imagedata r:id="rId714" o:title=""/>
          </v:shape>
          <o:OLEObject Type="Embed" ProgID="Equation.DSMT4" ShapeID="_x0000_i1378" DrawAspect="Content" ObjectID="_1624835894" r:id="rId7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379" type="#_x0000_t75" style="width:60.75pt;height:36pt" o:ole="">
            <v:imagedata r:id="rId716" o:title=""/>
          </v:shape>
          <o:OLEObject Type="Embed" ProgID="Equation.DSMT4" ShapeID="_x0000_i1379" DrawAspect="Content" ObjectID="_1624835895" r:id="rId7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80" type="#_x0000_t75" style="width:54.75pt;height:36pt" o:ole="">
            <v:imagedata r:id="rId718" o:title=""/>
          </v:shape>
          <o:OLEObject Type="Embed" ProgID="Equation.DSMT4" ShapeID="_x0000_i1380" DrawAspect="Content" ObjectID="_1624835896" r:id="rId7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381" type="#_x0000_t75" style="width:54.75pt;height:36pt" o:ole="">
            <v:imagedata r:id="rId720" o:title=""/>
          </v:shape>
          <o:OLEObject Type="Embed" ProgID="Equation.DSMT4" ShapeID="_x0000_i1381" DrawAspect="Content" ObjectID="_1624835897" r:id="rId72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8</w:t>
      </w:r>
      <w:r w:rsidRPr="00610F8A">
        <w:rPr>
          <w:sz w:val="26"/>
          <w:szCs w:val="26"/>
        </w:rPr>
        <w:t xml:space="preserve">.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82" type="#_x0000_t75" style="width:39.75pt;height:14.25pt" o:ole="">
            <v:imagedata r:id="rId722" o:title=""/>
          </v:shape>
          <o:OLEObject Type="Embed" ProgID="Equation.DSMT4" ShapeID="_x0000_i1382" DrawAspect="Content" ObjectID="_1624835898" r:id="rId72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83" type="#_x0000_t75" style="width:30pt;height:14.25pt" o:ole="">
            <v:imagedata r:id="rId724" o:title=""/>
          </v:shape>
          <o:OLEObject Type="Embed" ProgID="Equation.DSMT4" ShapeID="_x0000_i1383" DrawAspect="Content" ObjectID="_1624835899" r:id="rId725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84" type="#_x0000_t75" style="width:12pt;height:12.75pt" o:ole="">
            <v:imagedata r:id="rId726" o:title=""/>
          </v:shape>
          <o:OLEObject Type="Embed" ProgID="Equation.DSMT4" ShapeID="_x0000_i1384" DrawAspect="Content" ObjectID="_1624835900" r:id="rId727"/>
        </w:object>
      </w:r>
      <w:r w:rsidRPr="00610F8A">
        <w:rPr>
          <w:sz w:val="26"/>
          <w:szCs w:val="26"/>
        </w:rPr>
        <w:t xml:space="preserve">;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85" type="#_x0000_t75" style="width:12pt;height:14.25pt" o:ole="">
            <v:imagedata r:id="rId728" o:title=""/>
          </v:shape>
          <o:OLEObject Type="Embed" ProgID="Equation.DSMT4" ShapeID="_x0000_i1385" DrawAspect="Content" ObjectID="_1624835901" r:id="rId729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60" w:dyaOrig="320">
          <v:shape id="_x0000_i1386" type="#_x0000_t75" style="width:48pt;height:15.75pt" o:ole="">
            <v:imagedata r:id="rId730" o:title=""/>
          </v:shape>
          <o:OLEObject Type="Embed" ProgID="Equation.DSMT4" ShapeID="_x0000_i1386" DrawAspect="Content" ObjectID="_1624835902" r:id="rId731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iết </w:t>
      </w:r>
      <w:r w:rsidR="007A1347" w:rsidRPr="00610F8A">
        <w:rPr>
          <w:position w:val="-10"/>
          <w:sz w:val="26"/>
          <w:szCs w:val="26"/>
        </w:rPr>
        <w:object w:dxaOrig="1880" w:dyaOrig="320">
          <v:shape id="_x0000_i1387" type="#_x0000_t75" style="width:93.75pt;height:15.75pt" o:ole="">
            <v:imagedata r:id="rId732" o:title=""/>
          </v:shape>
          <o:OLEObject Type="Embed" ProgID="Equation.DSMT4" ShapeID="_x0000_i1387" DrawAspect="Content" ObjectID="_1624835903" r:id="rId733"/>
        </w:object>
      </w:r>
      <w:r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388" type="#_x0000_t75" style="width:18.75pt;height:14.25pt" o:ole="">
            <v:imagedata r:id="rId734" o:title=""/>
          </v:shape>
          <o:OLEObject Type="Embed" ProgID="Equation.DSMT4" ShapeID="_x0000_i1388" DrawAspect="Content" ObjectID="_1624835904" r:id="rId735"/>
        </w:object>
      </w:r>
      <w:r w:rsidRPr="00610F8A">
        <w:rPr>
          <w:sz w:val="26"/>
          <w:szCs w:val="26"/>
        </w:rPr>
        <w:t xml:space="preserve"> và </w:t>
      </w:r>
      <w:r w:rsidR="00875B21" w:rsidRPr="00610F8A">
        <w:rPr>
          <w:sz w:val="26"/>
          <w:szCs w:val="26"/>
        </w:rPr>
        <w:t xml:space="preserve">mặt </w:t>
      </w:r>
      <w:r w:rsidRPr="00610F8A">
        <w:rPr>
          <w:sz w:val="26"/>
          <w:szCs w:val="26"/>
        </w:rPr>
        <w:t>đáy</w:t>
      </w:r>
      <w:r w:rsidR="00875B21"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89" type="#_x0000_t75" style="width:39.75pt;height:20.25pt" o:ole="">
            <v:imagedata r:id="rId736" o:title=""/>
          </v:shape>
          <o:OLEObject Type="Embed" ProgID="Equation.DSMT4" ShapeID="_x0000_i1389" DrawAspect="Content" ObjectID="_1624835905" r:id="rId737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90" type="#_x0000_t75" style="width:21pt;height:17.25pt" o:ole="">
            <v:imagedata r:id="rId738" o:title=""/>
          </v:shape>
          <o:OLEObject Type="Embed" ProgID="Equation.DSMT4" ShapeID="_x0000_i1390" DrawAspect="Content" ObjectID="_1624835906" r:id="rId739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91" type="#_x0000_t75" style="width:11.25pt;height:11.25pt" o:ole="">
            <v:imagedata r:id="rId740" o:title=""/>
          </v:shape>
          <o:OLEObject Type="Embed" ProgID="Equation.DSMT4" ShapeID="_x0000_i1391" DrawAspect="Content" ObjectID="_1624835907" r:id="rId741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92" type="#_x0000_t75" style="width:12pt;height:14.25pt" o:ole="">
            <v:imagedata r:id="rId742" o:title=""/>
          </v:shape>
          <o:OLEObject Type="Embed" ProgID="Equation.DSMT4" ShapeID="_x0000_i1392" DrawAspect="Content" ObjectID="_1624835908" r:id="rId743"/>
        </w:object>
      </w:r>
      <w:r w:rsidR="00875B21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93" type="#_x0000_t75" style="width:39.75pt;height:14.25pt" o:ole="">
            <v:imagedata r:id="rId744" o:title=""/>
          </v:shape>
          <o:OLEObject Type="Embed" ProgID="Equation.DSMT4" ShapeID="_x0000_i1393" DrawAspect="Content" ObjectID="_1624835909" r:id="rId745"/>
        </w:object>
      </w:r>
      <w:r w:rsidRPr="00610F8A">
        <w:rPr>
          <w:sz w:val="26"/>
          <w:szCs w:val="26"/>
        </w:rPr>
        <w:t>.</w:t>
      </w:r>
    </w:p>
    <w:p w:rsidR="00557038" w:rsidRPr="00610F8A" w:rsidRDefault="00875B2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4" type="#_x0000_t75" style="width:56.25pt;height:36pt" o:ole="">
            <v:imagedata r:id="rId746" o:title=""/>
          </v:shape>
          <o:OLEObject Type="Embed" ProgID="Equation.DSMT4" ShapeID="_x0000_i1394" DrawAspect="Content" ObjectID="_1624835910" r:id="rId7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5" type="#_x0000_t75" style="width:56.25pt;height:36pt" o:ole="">
            <v:imagedata r:id="rId748" o:title=""/>
          </v:shape>
          <o:OLEObject Type="Embed" ProgID="Equation.DSMT4" ShapeID="_x0000_i1395" DrawAspect="Content" ObjectID="_1624835911" r:id="rId7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96" type="#_x0000_t75" style="width:39.75pt;height:35.25pt" o:ole="">
            <v:imagedata r:id="rId750" o:title=""/>
          </v:shape>
          <o:OLEObject Type="Embed" ProgID="Equation.DSMT4" ShapeID="_x0000_i1396" DrawAspect="Content" ObjectID="_1624835912" r:id="rId75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97" type="#_x0000_t75" style="width:56.25pt;height:36pt" o:ole="">
            <v:imagedata r:id="rId752" o:title=""/>
          </v:shape>
          <o:OLEObject Type="Embed" ProgID="Equation.DSMT4" ShapeID="_x0000_i1397" DrawAspect="Content" ObjectID="_1624835913" r:id="rId75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9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98" type="#_x0000_t75" style="width:48.75pt;height:14.25pt" o:ole="">
            <v:imagedata r:id="rId754" o:title=""/>
          </v:shape>
          <o:OLEObject Type="Embed" ProgID="Equation.DSMT4" ShapeID="_x0000_i1398" DrawAspect="Content" ObjectID="_1624835914" r:id="rId75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6" o:title=""/>
          </v:shape>
          <o:OLEObject Type="Embed" ProgID="Equation.DSMT4" ShapeID="_x0000_i1399" DrawAspect="Content" ObjectID="_1624835915" r:id="rId757"/>
        </w:object>
      </w:r>
      <w:r w:rsidR="00557038" w:rsidRPr="00610F8A">
        <w:rPr>
          <w:sz w:val="26"/>
          <w:szCs w:val="26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400" type="#_x0000_t75" style="width:12.75pt;height:14.25pt" o:ole="">
            <v:imagedata r:id="rId758" o:title=""/>
          </v:shape>
          <o:OLEObject Type="Embed" ProgID="Equation.DSMT4" ShapeID="_x0000_i1400" DrawAspect="Content" ObjectID="_1624835916" r:id="rId75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780" w:dyaOrig="260">
          <v:shape id="_x0000_i1401" type="#_x0000_t75" style="width:39pt;height:12.75pt" o:ole="">
            <v:imagedata r:id="rId760" o:title=""/>
          </v:shape>
          <o:OLEObject Type="Embed" ProgID="Equation.DSMT4" ShapeID="_x0000_i1401" DrawAspect="Content" ObjectID="_1624835917" r:id="rId761"/>
        </w:object>
      </w:r>
      <w:r w:rsidR="00557038" w:rsidRPr="00610F8A">
        <w:rPr>
          <w:sz w:val="26"/>
          <w:szCs w:val="26"/>
        </w:rPr>
        <w:t xml:space="preserve">.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02" type="#_x0000_t75" style="width:15pt;height:12.75pt" o:ole="">
            <v:imagedata r:id="rId762" o:title=""/>
          </v:shape>
          <o:OLEObject Type="Embed" ProgID="Equation.DSMT4" ShapeID="_x0000_i1402" DrawAspect="Content" ObjectID="_1624835918" r:id="rId763"/>
        </w:object>
      </w:r>
      <w:r w:rsidR="00557038" w:rsidRPr="00610F8A">
        <w:rPr>
          <w:sz w:val="26"/>
          <w:szCs w:val="26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03" type="#_x0000_t75" style="width:12pt;height:14.25pt" o:ole="">
            <v:imagedata r:id="rId764" o:title=""/>
          </v:shape>
          <o:OLEObject Type="Embed" ProgID="Equation.DSMT4" ShapeID="_x0000_i1403" DrawAspect="Content" ObjectID="_1624835919" r:id="rId765"/>
        </w:object>
      </w:r>
      <w:r w:rsidR="00557038"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04" type="#_x0000_t75" style="width:48.75pt;height:20.25pt" o:ole="">
            <v:imagedata r:id="rId766" o:title=""/>
          </v:shape>
          <o:OLEObject Type="Embed" ProgID="Equation.DSMT4" ShapeID="_x0000_i1404" DrawAspect="Content" ObjectID="_1624835920" r:id="rId767"/>
        </w:object>
      </w:r>
      <w:r w:rsidR="00557038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405" type="#_x0000_t75" style="width:21.75pt;height:14.25pt" o:ole="">
            <v:imagedata r:id="rId768" o:title=""/>
          </v:shape>
          <o:OLEObject Type="Embed" ProgID="Equation.DSMT4" ShapeID="_x0000_i1405" DrawAspect="Content" ObjectID="_1624835921" r:id="rId76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06" type="#_x0000_t75" style="width:20.25pt;height:14.25pt" o:ole="">
            <v:imagedata r:id="rId770" o:title=""/>
          </v:shape>
          <o:OLEObject Type="Embed" ProgID="Equation.DSMT4" ShapeID="_x0000_i1406" DrawAspect="Content" ObjectID="_1624835922" r:id="rId771"/>
        </w:object>
      </w:r>
      <w:r w:rsidR="00557038" w:rsidRPr="00610F8A">
        <w:rPr>
          <w:sz w:val="26"/>
          <w:szCs w:val="26"/>
        </w:rPr>
        <w:t xml:space="preserve"> tạo với mặt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07" type="#_x0000_t75" style="width:21pt;height:17.25pt" o:ole="">
            <v:imagedata r:id="rId772" o:title=""/>
          </v:shape>
          <o:OLEObject Type="Embed" ProgID="Equation.DSMT4" ShapeID="_x0000_i1407" DrawAspect="Content" ObjectID="_1624835923" r:id="rId773"/>
        </w:object>
      </w:r>
      <w:r w:rsidR="00557038" w:rsidRPr="00610F8A">
        <w:rPr>
          <w:sz w:val="26"/>
          <w:szCs w:val="26"/>
        </w:rPr>
        <w:t xml:space="preserve">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08" type="#_x0000_t75" style="width:48.75pt;height:14.25pt" o:ole="">
            <v:imagedata r:id="rId774" o:title=""/>
          </v:shape>
          <o:OLEObject Type="Embed" ProgID="Equation.DSMT4" ShapeID="_x0000_i1408" DrawAspect="Content" ObjectID="_1624835924" r:id="rId775"/>
        </w:object>
      </w:r>
      <w:r w:rsidR="00557038" w:rsidRPr="00610F8A">
        <w:rPr>
          <w:sz w:val="26"/>
          <w:szCs w:val="26"/>
        </w:rPr>
        <w:t>.</w:t>
      </w:r>
    </w:p>
    <w:p w:rsidR="00E9467C" w:rsidRPr="00610F8A" w:rsidRDefault="00E9467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09" type="#_x0000_t75" style="width:42.75pt;height:36pt" o:ole="">
            <v:imagedata r:id="rId776" o:title=""/>
          </v:shape>
          <o:OLEObject Type="Embed" ProgID="Equation.DSMT4" ShapeID="_x0000_i1409" DrawAspect="Content" ObjectID="_1624835925" r:id="rId77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10" type="#_x0000_t75" style="width:42.75pt;height:36pt" o:ole="">
            <v:imagedata r:id="rId778" o:title=""/>
          </v:shape>
          <o:OLEObject Type="Embed" ProgID="Equation.DSMT4" ShapeID="_x0000_i1410" DrawAspect="Content" ObjectID="_1624835926" r:id="rId77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411" type="#_x0000_t75" style="width:33pt;height:33.75pt" o:ole="">
            <v:imagedata r:id="rId780" o:title=""/>
          </v:shape>
          <o:OLEObject Type="Embed" ProgID="Equation.DSMT4" ShapeID="_x0000_i1411" DrawAspect="Content" ObjectID="_1624835927" r:id="rId7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412" type="#_x0000_t75" style="width:42.75pt;height:36pt" o:ole="">
            <v:imagedata r:id="rId782" o:title=""/>
          </v:shape>
          <o:OLEObject Type="Embed" ProgID="Equation.DSMT4" ShapeID="_x0000_i1412" DrawAspect="Content" ObjectID="_1624835928" r:id="rId7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0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13" type="#_x0000_t75" style="width:48.75pt;height:14.25pt" o:ole="">
            <v:imagedata r:id="rId784" o:title=""/>
          </v:shape>
          <o:OLEObject Type="Embed" ProgID="Equation.DSMT4" ShapeID="_x0000_i1413" DrawAspect="Content" ObjectID="_1624835929" r:id="rId78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14" type="#_x0000_t75" style="width:39pt;height:14.25pt" o:ole="">
            <v:imagedata r:id="rId786" o:title=""/>
          </v:shape>
          <o:OLEObject Type="Embed" ProgID="Equation.DSMT4" ShapeID="_x0000_i1414" DrawAspect="Content" ObjectID="_1624835930" r:id="rId787"/>
        </w:object>
      </w:r>
      <w:r w:rsidR="00557038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15" type="#_x0000_t75" style="width:11.25pt;height:11.25pt" o:ole="">
            <v:imagedata r:id="rId788" o:title=""/>
          </v:shape>
          <o:OLEObject Type="Embed" ProgID="Equation.DSMT4" ShapeID="_x0000_i1415" DrawAspect="Content" ObjectID="_1624835931" r:id="rId789"/>
        </w:object>
      </w:r>
      <w:r w:rsidR="00557038"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16" type="#_x0000_t75" style="width:30pt;height:14.25pt" o:ole="">
            <v:imagedata r:id="rId790" o:title=""/>
          </v:shape>
          <o:OLEObject Type="Embed" ProgID="Equation.DSMT4" ShapeID="_x0000_i1416" DrawAspect="Content" ObjectID="_1624835932" r:id="rId791"/>
        </w:object>
      </w:r>
      <w:r w:rsidR="00557038" w:rsidRPr="00610F8A">
        <w:rPr>
          <w:sz w:val="26"/>
          <w:szCs w:val="26"/>
        </w:rPr>
        <w:t xml:space="preserve"> đều,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17" type="#_x0000_t75" style="width:15pt;height:12.75pt" o:ole="">
            <v:imagedata r:id="rId792" o:title=""/>
          </v:shape>
          <o:OLEObject Type="Embed" ProgID="Equation.DSMT4" ShapeID="_x0000_i1417" DrawAspect="Content" ObjectID="_1624835933" r:id="rId793"/>
        </w:object>
      </w:r>
      <w:r w:rsidR="00557038" w:rsidRPr="00610F8A">
        <w:rPr>
          <w:sz w:val="26"/>
          <w:szCs w:val="26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18" type="#_x0000_t75" style="width:12pt;height:14.25pt" o:ole="">
            <v:imagedata r:id="rId794" o:title=""/>
          </v:shape>
          <o:OLEObject Type="Embed" ProgID="Equation.DSMT4" ShapeID="_x0000_i1418" DrawAspect="Content" ObjectID="_1624835934" r:id="rId795"/>
        </w:object>
      </w:r>
      <w:r w:rsidR="00557038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19" type="#_x0000_t75" style="width:48.75pt;height:20.25pt" o:ole="">
            <v:imagedata r:id="rId796" o:title=""/>
          </v:shape>
          <o:OLEObject Type="Embed" ProgID="Equation.DSMT4" ShapeID="_x0000_i1419" DrawAspect="Content" ObjectID="_1624835935" r:id="rId797"/>
        </w:object>
      </w:r>
      <w:r w:rsidR="00557038" w:rsidRPr="00610F8A">
        <w:rPr>
          <w:sz w:val="26"/>
          <w:szCs w:val="26"/>
        </w:rPr>
        <w:t xml:space="preserve">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798" o:title=""/>
          </v:shape>
          <o:OLEObject Type="Embed" ProgID="Equation.DSMT4" ShapeID="_x0000_i1420" DrawAspect="Content" ObjectID="_1624835936" r:id="rId79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21" type="#_x0000_t75" style="width:20.25pt;height:14.25pt" o:ole="">
            <v:imagedata r:id="rId800" o:title=""/>
          </v:shape>
          <o:OLEObject Type="Embed" ProgID="Equation.DSMT4" ShapeID="_x0000_i1421" DrawAspect="Content" ObjectID="_1624835937" r:id="rId801"/>
        </w:object>
      </w:r>
      <w:r w:rsidR="00557038" w:rsidRPr="00610F8A">
        <w:rPr>
          <w:sz w:val="26"/>
          <w:szCs w:val="26"/>
        </w:rPr>
        <w:t xml:space="preserve"> hợp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22" type="#_x0000_t75" style="width:48.75pt;height:20.25pt" o:ole="">
            <v:imagedata r:id="rId802" o:title=""/>
          </v:shape>
          <o:OLEObject Type="Embed" ProgID="Equation.DSMT4" ShapeID="_x0000_i1422" DrawAspect="Content" ObjectID="_1624835938" r:id="rId803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23" type="#_x0000_t75" style="width:20.25pt;height:17.25pt" o:ole="">
            <v:imagedata r:id="rId804" o:title=""/>
          </v:shape>
          <o:OLEObject Type="Embed" ProgID="Equation.DSMT4" ShapeID="_x0000_i1423" DrawAspect="Content" ObjectID="_1624835939" r:id="rId805"/>
        </w:object>
      </w:r>
      <w:r w:rsidR="00557038" w:rsidRPr="00610F8A">
        <w:rPr>
          <w:sz w:val="26"/>
          <w:szCs w:val="26"/>
        </w:rPr>
        <w:t xml:space="preserve">. Tính </w:t>
      </w:r>
      <w:r w:rsidR="003414AC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24" type="#_x0000_t75" style="width:11.25pt;height:11.25pt" o:ole="">
            <v:imagedata r:id="rId806" o:title=""/>
          </v:shape>
          <o:OLEObject Type="Embed" ProgID="Equation.DSMT4" ShapeID="_x0000_i1424" DrawAspect="Content" ObjectID="_1624835940" r:id="rId807"/>
        </w:object>
      </w:r>
      <w:r w:rsidR="003414AC" w:rsidRPr="00610F8A">
        <w:rPr>
          <w:sz w:val="26"/>
          <w:szCs w:val="26"/>
        </w:rPr>
        <w:t xml:space="preserve"> t</w:t>
      </w:r>
      <w:r w:rsidR="00557038" w:rsidRPr="00610F8A">
        <w:rPr>
          <w:sz w:val="26"/>
          <w:szCs w:val="26"/>
        </w:rPr>
        <w:t xml:space="preserve">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25" type="#_x0000_t75" style="width:12pt;height:14.25pt" o:ole="">
            <v:imagedata r:id="rId808" o:title=""/>
          </v:shape>
          <o:OLEObject Type="Embed" ProgID="Equation.DSMT4" ShapeID="_x0000_i1425" DrawAspect="Content" ObjectID="_1624835941" r:id="rId809"/>
        </w:object>
      </w:r>
      <w:r w:rsidR="003414AC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1426" type="#_x0000_t75" style="width:51pt;height:14.25pt" o:ole="">
            <v:imagedata r:id="rId810" o:title=""/>
          </v:shape>
          <o:OLEObject Type="Embed" ProgID="Equation.DSMT4" ShapeID="_x0000_i1426" DrawAspect="Content" ObjectID="_1624835942" r:id="rId811"/>
        </w:object>
      </w:r>
      <w:r w:rsidR="00557038" w:rsidRPr="00610F8A">
        <w:rPr>
          <w:sz w:val="26"/>
          <w:szCs w:val="26"/>
        </w:rPr>
        <w:t xml:space="preserve"> </w:t>
      </w:r>
    </w:p>
    <w:p w:rsidR="00557038" w:rsidRPr="00610F8A" w:rsidRDefault="003414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7" type="#_x0000_t75" style="width:54.75pt;height:36pt" o:ole="">
            <v:imagedata r:id="rId812" o:title=""/>
          </v:shape>
          <o:OLEObject Type="Embed" ProgID="Equation.DSMT4" ShapeID="_x0000_i1427" DrawAspect="Content" ObjectID="_1624835943" r:id="rId8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428" type="#_x0000_t75" style="width:39.75pt;height:35.25pt" o:ole="">
            <v:imagedata r:id="rId814" o:title=""/>
          </v:shape>
          <o:OLEObject Type="Embed" ProgID="Equation.DSMT4" ShapeID="_x0000_i1428" DrawAspect="Content" ObjectID="_1624835944" r:id="rId8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9" type="#_x0000_t75" style="width:54.75pt;height:36pt" o:ole="">
            <v:imagedata r:id="rId816" o:title=""/>
          </v:shape>
          <o:OLEObject Type="Embed" ProgID="Equation.DSMT4" ShapeID="_x0000_i1429" DrawAspect="Content" ObjectID="_1624835945" r:id="rId8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430" type="#_x0000_t75" style="width:62.25pt;height:36pt" o:ole="">
            <v:imagedata r:id="rId818" o:title=""/>
          </v:shape>
          <o:OLEObject Type="Embed" ProgID="Equation.DSMT4" ShapeID="_x0000_i1430" DrawAspect="Content" ObjectID="_1624835946" r:id="rId8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1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31" type="#_x0000_t75" style="width:48.75pt;height:14.25pt" o:ole="">
            <v:imagedata r:id="rId820" o:title=""/>
          </v:shape>
          <o:OLEObject Type="Embed" ProgID="Equation.DSMT4" ShapeID="_x0000_i1431" DrawAspect="Content" ObjectID="_1624835947" r:id="rId82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32" type="#_x0000_t75" style="width:39pt;height:14.25pt" o:ole="">
            <v:imagedata r:id="rId822" o:title=""/>
          </v:shape>
          <o:OLEObject Type="Embed" ProgID="Equation.DSMT4" ShapeID="_x0000_i1432" DrawAspect="Content" ObjectID="_1624835948" r:id="rId823"/>
        </w:object>
      </w:r>
      <w:r w:rsidR="00557038" w:rsidRPr="00610F8A">
        <w:rPr>
          <w:sz w:val="26"/>
          <w:szCs w:val="26"/>
        </w:rPr>
        <w:t xml:space="preserve"> là hình thang cân với cạnh đáy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33" type="#_x0000_t75" style="width:21.75pt;height:12.75pt" o:ole="">
            <v:imagedata r:id="rId824" o:title=""/>
          </v:shape>
          <o:OLEObject Type="Embed" ProgID="Equation.DSMT4" ShapeID="_x0000_i1433" DrawAspect="Content" ObjectID="_1624835949" r:id="rId825"/>
        </w:object>
      </w:r>
      <w:r w:rsidR="007C20D3"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499" w:dyaOrig="320">
          <v:shape id="_x0000_i1434" type="#_x0000_t75" style="width:24.75pt;height:15.75pt" o:ole="">
            <v:imagedata r:id="rId826" o:title=""/>
          </v:shape>
          <o:OLEObject Type="Embed" ProgID="Equation.DSMT4" ShapeID="_x0000_i1434" DrawAspect="Content" ObjectID="_1624835950" r:id="rId827"/>
        </w:object>
      </w:r>
      <w:r w:rsidR="007C20D3"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3159" w:dyaOrig="320">
          <v:shape id="_x0000_i1435" type="#_x0000_t75" style="width:158.25pt;height:15.75pt" o:ole="">
            <v:imagedata r:id="rId828" o:title=""/>
          </v:shape>
          <o:OLEObject Type="Embed" ProgID="Equation.DSMT4" ShapeID="_x0000_i1435" DrawAspect="Content" ObjectID="_1624835951" r:id="rId829"/>
        </w:object>
      </w:r>
      <w:r w:rsidR="007C20D3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36" type="#_x0000_t75" style="width:18pt;height:14.25pt" o:ole="">
            <v:imagedata r:id="rId830" o:title=""/>
          </v:shape>
          <o:OLEObject Type="Embed" ProgID="Equation.DSMT4" ShapeID="_x0000_i1436" DrawAspect="Content" ObjectID="_1624835952" r:id="rId831"/>
        </w:object>
      </w:r>
      <w:r w:rsidR="00557038" w:rsidRPr="00610F8A">
        <w:rPr>
          <w:sz w:val="26"/>
          <w:szCs w:val="26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7" type="#_x0000_t75" style="width:48.75pt;height:20.25pt" o:ole="">
            <v:imagedata r:id="rId832" o:title=""/>
          </v:shape>
          <o:OLEObject Type="Embed" ProgID="Equation.DSMT4" ShapeID="_x0000_i1437" DrawAspect="Content" ObjectID="_1624835953" r:id="rId833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38" type="#_x0000_t75" style="width:20.25pt;height:14.25pt" o:ole="">
            <v:imagedata r:id="rId834" o:title=""/>
          </v:shape>
          <o:OLEObject Type="Embed" ProgID="Equation.DSMT4" ShapeID="_x0000_i1438" DrawAspect="Content" ObjectID="_1624835954" r:id="rId835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9" type="#_x0000_t75" style="width:48.75pt;height:20.25pt" o:ole="">
            <v:imagedata r:id="rId836" o:title=""/>
          </v:shape>
          <o:OLEObject Type="Embed" ProgID="Equation.DSMT4" ShapeID="_x0000_i1439" DrawAspect="Content" ObjectID="_1624835955" r:id="rId837"/>
        </w:object>
      </w:r>
      <w:r w:rsidR="00557038"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40" type="#_x0000_t75" style="width:21pt;height:17.25pt" o:ole="">
            <v:imagedata r:id="rId838" o:title=""/>
          </v:shape>
          <o:OLEObject Type="Embed" ProgID="Equation.DSMT4" ShapeID="_x0000_i1440" DrawAspect="Content" ObjectID="_1624835956" r:id="rId839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1" type="#_x0000_t75" style="width:12pt;height:14.25pt" o:ole="">
            <v:imagedata r:id="rId840" o:title=""/>
          </v:shape>
          <o:OLEObject Type="Embed" ProgID="Equation.DSMT4" ShapeID="_x0000_i1441" DrawAspect="Content" ObjectID="_1624835957" r:id="rId841"/>
        </w:object>
      </w:r>
      <w:r w:rsidR="007C20D3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>khối chóp</w:t>
      </w:r>
      <w:r w:rsidR="004F3684" w:rsidRPr="00610F8A">
        <w:rPr>
          <w:sz w:val="26"/>
          <w:szCs w:val="26"/>
        </w:rPr>
        <w:t xml:space="preserve"> đã cho</w:t>
      </w:r>
      <w:r w:rsidR="00557038" w:rsidRPr="00610F8A">
        <w:rPr>
          <w:sz w:val="26"/>
          <w:szCs w:val="26"/>
        </w:rPr>
        <w:t>.</w:t>
      </w:r>
    </w:p>
    <w:p w:rsidR="00557038" w:rsidRPr="00610F8A" w:rsidRDefault="007C20D3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2" type="#_x0000_t75" style="width:54.75pt;height:36pt" o:ole="">
            <v:imagedata r:id="rId842" o:title=""/>
          </v:shape>
          <o:OLEObject Type="Embed" ProgID="Equation.DSMT4" ShapeID="_x0000_i1442" DrawAspect="Content" ObjectID="_1624835958" r:id="rId84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3" type="#_x0000_t75" style="width:54.75pt;height:36pt" o:ole="">
            <v:imagedata r:id="rId844" o:title=""/>
          </v:shape>
          <o:OLEObject Type="Embed" ProgID="Equation.DSMT4" ShapeID="_x0000_i1443" DrawAspect="Content" ObjectID="_1624835959" r:id="rId84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44" type="#_x0000_t75" style="width:60.75pt;height:36pt" o:ole="">
            <v:imagedata r:id="rId846" o:title=""/>
          </v:shape>
          <o:OLEObject Type="Embed" ProgID="Equation.DSMT4" ShapeID="_x0000_i1444" DrawAspect="Content" ObjectID="_1624835960" r:id="rId84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445" type="#_x0000_t75" style="width:53.25pt;height:18.75pt" o:ole="">
            <v:imagedata r:id="rId848" o:title=""/>
          </v:shape>
          <o:OLEObject Type="Embed" ProgID="Equation.DSMT4" ShapeID="_x0000_i1445" DrawAspect="Content" ObjectID="_1624835961" r:id="rId84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2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46" type="#_x0000_t75" style="width:48.75pt;height:14.25pt" o:ole="">
            <v:imagedata r:id="rId850" o:title=""/>
          </v:shape>
          <o:OLEObject Type="Embed" ProgID="Equation.DSMT4" ShapeID="_x0000_i1446" DrawAspect="Content" ObjectID="_1624835962" r:id="rId85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47" type="#_x0000_t75" style="width:39pt;height:14.25pt" o:ole="">
            <v:imagedata r:id="rId852" o:title=""/>
          </v:shape>
          <o:OLEObject Type="Embed" ProgID="Equation.DSMT4" ShapeID="_x0000_i1447" DrawAspect="Content" ObjectID="_1624835963" r:id="rId853"/>
        </w:object>
      </w:r>
      <w:r w:rsidR="00557038" w:rsidRPr="00610F8A">
        <w:rPr>
          <w:sz w:val="26"/>
          <w:szCs w:val="26"/>
        </w:rPr>
        <w:t xml:space="preserve"> là hình chữ nhật, mặt bên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48" type="#_x0000_t75" style="width:27.75pt;height:14.25pt" o:ole="">
            <v:imagedata r:id="rId854" o:title=""/>
          </v:shape>
          <o:OLEObject Type="Embed" ProgID="Equation.DSMT4" ShapeID="_x0000_i1448" DrawAspect="Content" ObjectID="_1624835964" r:id="rId855"/>
        </w:object>
      </w:r>
      <w:r w:rsidR="00557038"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9" type="#_x0000_t75" style="width:12pt;height:14.25pt" o:ole="">
            <v:imagedata r:id="rId856" o:title=""/>
          </v:shape>
          <o:OLEObject Type="Embed" ProgID="Equation.DSMT4" ShapeID="_x0000_i1449" DrawAspect="Content" ObjectID="_1624835965" r:id="rId857"/>
        </w:object>
      </w:r>
      <w:r w:rsidR="00557038"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0" type="#_x0000_t75" style="width:12pt;height:14.25pt" o:ole="">
            <v:imagedata r:id="rId858" o:title=""/>
          </v:shape>
          <o:OLEObject Type="Embed" ProgID="Equation.DSMT4" ShapeID="_x0000_i1450" DrawAspect="Content" ObjectID="_1624835966" r:id="rId859"/>
        </w:object>
      </w:r>
      <w:r w:rsidR="00557038" w:rsidRPr="00610F8A">
        <w:rPr>
          <w:sz w:val="26"/>
          <w:szCs w:val="26"/>
        </w:rPr>
        <w:t xml:space="preserve"> trên mặt đáy là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51" type="#_x0000_t75" style="width:15pt;height:12.75pt" o:ole="">
            <v:imagedata r:id="rId860" o:title=""/>
          </v:shape>
          <o:OLEObject Type="Embed" ProgID="Equation.DSMT4" ShapeID="_x0000_i1451" DrawAspect="Content" ObjectID="_1624835967" r:id="rId861"/>
        </w:object>
      </w:r>
      <w:r w:rsidR="00557038" w:rsidRPr="00610F8A">
        <w:rPr>
          <w:sz w:val="26"/>
          <w:szCs w:val="26"/>
        </w:rPr>
        <w:t xml:space="preserve"> thuộc cạnh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52" type="#_x0000_t75" style="width:21.75pt;height:12.75pt" o:ole="">
            <v:imagedata r:id="rId862" o:title=""/>
          </v:shape>
          <o:OLEObject Type="Embed" ProgID="Equation.DSMT4" ShapeID="_x0000_i1452" DrawAspect="Content" ObjectID="_1624835968" r:id="rId863"/>
        </w:object>
      </w:r>
      <w:r w:rsidR="00557038" w:rsidRPr="00610F8A">
        <w:rPr>
          <w:sz w:val="26"/>
          <w:szCs w:val="26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1200" w:dyaOrig="279">
          <v:shape id="_x0000_i1453" type="#_x0000_t75" style="width:60pt;height:14.25pt" o:ole="">
            <v:imagedata r:id="rId864" o:title=""/>
          </v:shape>
          <o:OLEObject Type="Embed" ProgID="Equation.DSMT4" ShapeID="_x0000_i1453" DrawAspect="Content" ObjectID="_1624835969" r:id="rId865"/>
        </w:object>
      </w:r>
      <w:r w:rsidR="00557038"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454" type="#_x0000_t75" style="width:60.75pt;height:18.75pt" o:ole="">
            <v:imagedata r:id="rId866" o:title=""/>
          </v:shape>
          <o:OLEObject Type="Embed" ProgID="Equation.DSMT4" ShapeID="_x0000_i1454" DrawAspect="Content" ObjectID="_1624835970" r:id="rId867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55" type="#_x0000_t75" style="width:20.25pt;height:14.25pt" o:ole="">
            <v:imagedata r:id="rId868" o:title=""/>
          </v:shape>
          <o:OLEObject Type="Embed" ProgID="Equation.DSMT4" ShapeID="_x0000_i1455" DrawAspect="Content" ObjectID="_1624835971" r:id="rId869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lastRenderedPageBreak/>
        <w:t xml:space="preserve">tạo với đáy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56" type="#_x0000_t75" style="width:20.25pt;height:17.25pt" o:ole="">
            <v:imagedata r:id="rId870" o:title=""/>
          </v:shape>
          <o:OLEObject Type="Embed" ProgID="Equation.DSMT4" ShapeID="_x0000_i1456" DrawAspect="Content" ObjectID="_1624835972" r:id="rId871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57" type="#_x0000_t75" style="width:11.25pt;height:11.25pt" o:ole="">
            <v:imagedata r:id="rId872" o:title=""/>
          </v:shape>
          <o:OLEObject Type="Embed" ProgID="Equation.DSMT4" ShapeID="_x0000_i1457" DrawAspect="Content" ObjectID="_1624835973" r:id="rId873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74" o:title=""/>
          </v:shape>
          <o:OLEObject Type="Embed" ProgID="Equation.DSMT4" ShapeID="_x0000_i1458" DrawAspect="Content" ObjectID="_1624835974" r:id="rId875"/>
        </w:object>
      </w:r>
      <w:r w:rsidR="00B9605F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59" type="#_x0000_t75" style="width:48.75pt;height:14.25pt" o:ole="">
            <v:imagedata r:id="rId876" o:title=""/>
          </v:shape>
          <o:OLEObject Type="Embed" ProgID="Equation.DSMT4" ShapeID="_x0000_i1459" DrawAspect="Content" ObjectID="_1624835975" r:id="rId877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9605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60" type="#_x0000_t75" style="width:60.75pt;height:36pt" o:ole="">
            <v:imagedata r:id="rId878" o:title=""/>
          </v:shape>
          <o:OLEObject Type="Embed" ProgID="Equation.DSMT4" ShapeID="_x0000_i1460" DrawAspect="Content" ObjectID="_1624835976" r:id="rId87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1" type="#_x0000_t75" style="width:57.75pt;height:18.75pt" o:ole="">
            <v:imagedata r:id="rId880" o:title=""/>
          </v:shape>
          <o:OLEObject Type="Embed" ProgID="Equation.DSMT4" ShapeID="_x0000_i1461" DrawAspect="Content" ObjectID="_1624835977" r:id="rId88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2" type="#_x0000_t75" style="width:57.75pt;height:18.75pt" o:ole="">
            <v:imagedata r:id="rId882" o:title=""/>
          </v:shape>
          <o:OLEObject Type="Embed" ProgID="Equation.DSMT4" ShapeID="_x0000_i1462" DrawAspect="Content" ObjectID="_1624835978" r:id="rId88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463" type="#_x0000_t75" style="width:60.75pt;height:36pt" o:ole="">
            <v:imagedata r:id="rId884" o:title=""/>
          </v:shape>
          <o:OLEObject Type="Embed" ProgID="Equation.DSMT4" ShapeID="_x0000_i1463" DrawAspect="Content" ObjectID="_1624835979" r:id="rId88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3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64" type="#_x0000_t75" style="width:48.75pt;height:14.25pt" o:ole="">
            <v:imagedata r:id="rId886" o:title=""/>
          </v:shape>
          <o:OLEObject Type="Embed" ProgID="Equation.DSMT4" ShapeID="_x0000_i1464" DrawAspect="Content" ObjectID="_1624835980" r:id="rId88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65" type="#_x0000_t75" style="width:39pt;height:14.25pt" o:ole="">
            <v:imagedata r:id="rId888" o:title=""/>
          </v:shape>
          <o:OLEObject Type="Embed" ProgID="Equation.DSMT4" ShapeID="_x0000_i1465" DrawAspect="Content" ObjectID="_1624835981" r:id="rId889"/>
        </w:object>
      </w:r>
      <w:r w:rsidR="00557038" w:rsidRPr="00610F8A">
        <w:rPr>
          <w:sz w:val="26"/>
          <w:szCs w:val="26"/>
        </w:rPr>
        <w:t xml:space="preserve"> là hình chữ nhật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66" type="#_x0000_t75" style="width:18pt;height:14.25pt" o:ole="">
            <v:imagedata r:id="rId890" o:title=""/>
          </v:shape>
          <o:OLEObject Type="Embed" ProgID="Equation.DSMT4" ShapeID="_x0000_i1466" DrawAspect="Content" ObjectID="_1624835982" r:id="rId891"/>
        </w:object>
      </w:r>
      <w:r w:rsidR="00557038" w:rsidRPr="00610F8A">
        <w:rPr>
          <w:sz w:val="26"/>
          <w:szCs w:val="26"/>
        </w:rPr>
        <w:t xml:space="preserve"> vuông góc với đáy và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467" type="#_x0000_t75" style="width:69pt;height:14.25pt" o:ole="">
            <v:imagedata r:id="rId892" o:title=""/>
          </v:shape>
          <o:OLEObject Type="Embed" ProgID="Equation.DSMT4" ShapeID="_x0000_i1467" DrawAspect="Content" ObjectID="_1624835983" r:id="rId893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468" type="#_x0000_t75" style="width:14.25pt;height:14.25pt" o:ole="">
            <v:imagedata r:id="rId894" o:title=""/>
          </v:shape>
          <o:OLEObject Type="Embed" ProgID="Equation.DSMT4" ShapeID="_x0000_i1468" DrawAspect="Content" ObjectID="_1624835984" r:id="rId895"/>
        </w:object>
      </w:r>
      <w:r w:rsidR="00557038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69" type="#_x0000_t75" style="width:20.25pt;height:14.25pt" o:ole="">
            <v:imagedata r:id="rId896" o:title=""/>
          </v:shape>
          <o:OLEObject Type="Embed" ProgID="Equation.DSMT4" ShapeID="_x0000_i1469" DrawAspect="Content" ObjectID="_1624835985" r:id="rId897"/>
        </w:object>
      </w:r>
      <w:r w:rsidR="00557038" w:rsidRPr="00610F8A">
        <w:rPr>
          <w:sz w:val="26"/>
          <w:szCs w:val="26"/>
        </w:rPr>
        <w:t xml:space="preserve">, đường thẳng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470" type="#_x0000_t75" style="width:23.25pt;height:14.25pt" o:ole="">
            <v:imagedata r:id="rId898" o:title=""/>
          </v:shape>
          <o:OLEObject Type="Embed" ProgID="Equation.DSMT4" ShapeID="_x0000_i1470" DrawAspect="Content" ObjectID="_1624835986" r:id="rId899"/>
        </w:object>
      </w:r>
      <w:r w:rsidR="00557038"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71" type="#_x0000_t75" style="width:48.75pt;height:20.25pt" o:ole="">
            <v:imagedata r:id="rId900" o:title=""/>
          </v:shape>
          <o:OLEObject Type="Embed" ProgID="Equation.DSMT4" ShapeID="_x0000_i1471" DrawAspect="Content" ObjectID="_1624835987" r:id="rId901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72" type="#_x0000_t75" style="width:20.25pt;height:17.25pt" o:ole="">
            <v:imagedata r:id="rId902" o:title=""/>
          </v:shape>
          <o:OLEObject Type="Embed" ProgID="Equation.DSMT4" ShapeID="_x0000_i1472" DrawAspect="Content" ObjectID="_1624835988" r:id="rId903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73" type="#_x0000_t75" style="width:11.25pt;height:11.25pt" o:ole="">
            <v:imagedata r:id="rId904" o:title=""/>
          </v:shape>
          <o:OLEObject Type="Embed" ProgID="Equation.DSMT4" ShapeID="_x0000_i1473" DrawAspect="Content" ObjectID="_1624835989" r:id="rId905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74" type="#_x0000_t75" style="width:12pt;height:14.25pt" o:ole="">
            <v:imagedata r:id="rId906" o:title=""/>
          </v:shape>
          <o:OLEObject Type="Embed" ProgID="Equation.DSMT4" ShapeID="_x0000_i1474" DrawAspect="Content" ObjectID="_1624835990" r:id="rId907"/>
        </w:object>
      </w:r>
      <w:r w:rsidR="00FD102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75" type="#_x0000_t75" style="width:48.75pt;height:14.25pt" o:ole="">
            <v:imagedata r:id="rId908" o:title=""/>
          </v:shape>
          <o:OLEObject Type="Embed" ProgID="Equation.DSMT4" ShapeID="_x0000_i1475" DrawAspect="Content" ObjectID="_1624835991" r:id="rId909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D102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6" type="#_x0000_t75" style="width:54.75pt;height:36pt" o:ole="">
            <v:imagedata r:id="rId910" o:title=""/>
          </v:shape>
          <o:OLEObject Type="Embed" ProgID="Equation.DSMT4" ShapeID="_x0000_i1476" DrawAspect="Content" ObjectID="_1624835992" r:id="rId91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7" type="#_x0000_t75" style="width:54.75pt;height:36pt" o:ole="">
            <v:imagedata r:id="rId912" o:title=""/>
          </v:shape>
          <o:OLEObject Type="Embed" ProgID="Equation.DSMT4" ShapeID="_x0000_i1477" DrawAspect="Content" ObjectID="_1624835993" r:id="rId9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478" type="#_x0000_t75" style="width:53.25pt;height:18.75pt" o:ole="">
            <v:imagedata r:id="rId914" o:title=""/>
          </v:shape>
          <o:OLEObject Type="Embed" ProgID="Equation.DSMT4" ShapeID="_x0000_i1478" DrawAspect="Content" ObjectID="_1624835994" r:id="rId9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479" type="#_x0000_t75" style="width:54.75pt;height:36pt" o:ole="">
            <v:imagedata r:id="rId916" o:title=""/>
          </v:shape>
          <o:OLEObject Type="Embed" ProgID="Equation.DSMT4" ShapeID="_x0000_i1479" DrawAspect="Content" ObjectID="_1624835995" r:id="rId9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4</w:t>
      </w:r>
      <w:r w:rsidR="00586726" w:rsidRPr="00610F8A">
        <w:rPr>
          <w:b/>
          <w:sz w:val="26"/>
          <w:szCs w:val="26"/>
        </w:rPr>
        <w:t>. (ĐỀ THAM KHẢO 2016 – 2017)</w:t>
      </w:r>
      <w:r w:rsidR="00586726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0" type="#_x0000_t75" style="width:48.75pt;height:14.25pt" o:ole="">
            <v:imagedata r:id="rId918" o:title=""/>
          </v:shape>
          <o:OLEObject Type="Embed" ProgID="Equation.DSMT4" ShapeID="_x0000_i1480" DrawAspect="Content" ObjectID="_1624835996" r:id="rId919"/>
        </w:object>
      </w:r>
      <w:r w:rsidR="00586726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81" type="#_x0000_t75" style="width:39pt;height:14.25pt" o:ole="">
            <v:imagedata r:id="rId920" o:title=""/>
          </v:shape>
          <o:OLEObject Type="Embed" ProgID="Equation.DSMT4" ShapeID="_x0000_i1481" DrawAspect="Content" ObjectID="_1624835997" r:id="rId921"/>
        </w:object>
      </w:r>
      <w:r w:rsidR="00586726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2" type="#_x0000_t75" style="width:11.25pt;height:11.25pt" o:ole="">
            <v:imagedata r:id="rId922" o:title=""/>
          </v:shape>
          <o:OLEObject Type="Embed" ProgID="Equation.DSMT4" ShapeID="_x0000_i1482" DrawAspect="Content" ObjectID="_1624835998" r:id="rId923"/>
        </w:object>
      </w:r>
      <w:r w:rsidR="00586726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83" type="#_x0000_t75" style="width:18pt;height:14.25pt" o:ole="">
            <v:imagedata r:id="rId924" o:title=""/>
          </v:shape>
          <o:OLEObject Type="Embed" ProgID="Equation.DSMT4" ShapeID="_x0000_i1483" DrawAspect="Content" ObjectID="_1624835999" r:id="rId925"/>
        </w:object>
      </w:r>
      <w:r w:rsidR="00586726" w:rsidRPr="00610F8A">
        <w:rPr>
          <w:sz w:val="26"/>
          <w:szCs w:val="26"/>
        </w:rPr>
        <w:t xml:space="preserve"> vuông góc với mặt đáy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84" type="#_x0000_t75" style="width:20.25pt;height:14.25pt" o:ole="">
            <v:imagedata r:id="rId926" o:title=""/>
          </v:shape>
          <o:OLEObject Type="Embed" ProgID="Equation.DSMT4" ShapeID="_x0000_i1484" DrawAspect="Content" ObjectID="_1624836000" r:id="rId927"/>
        </w:object>
      </w:r>
      <w:r w:rsidR="00586726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485" type="#_x0000_t75" style="width:36.75pt;height:20.25pt" o:ole="">
            <v:imagedata r:id="rId928" o:title=""/>
          </v:shape>
          <o:OLEObject Type="Embed" ProgID="Equation.DSMT4" ShapeID="_x0000_i1485" DrawAspect="Content" ObjectID="_1624836001" r:id="rId929"/>
        </w:object>
      </w:r>
      <w:r w:rsidR="00586726" w:rsidRPr="00610F8A">
        <w:rPr>
          <w:sz w:val="26"/>
          <w:szCs w:val="26"/>
        </w:rPr>
        <w:t xml:space="preserve">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86" type="#_x0000_t75" style="width:20.25pt;height:17.25pt" o:ole="">
            <v:imagedata r:id="rId930" o:title=""/>
          </v:shape>
          <o:OLEObject Type="Embed" ProgID="Equation.DSMT4" ShapeID="_x0000_i1486" DrawAspect="Content" ObjectID="_1624836002" r:id="rId931"/>
        </w:object>
      </w:r>
      <w:r w:rsidR="00586726" w:rsidRPr="00610F8A">
        <w:rPr>
          <w:sz w:val="26"/>
          <w:szCs w:val="26"/>
        </w:rPr>
        <w:t xml:space="preserve">. Tính </w:t>
      </w:r>
      <w:r w:rsidR="00163368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7" type="#_x0000_t75" style="width:11.25pt;height:11.25pt" o:ole="">
            <v:imagedata r:id="rId932" o:title=""/>
          </v:shape>
          <o:OLEObject Type="Embed" ProgID="Equation.DSMT4" ShapeID="_x0000_i1487" DrawAspect="Content" ObjectID="_1624836003" r:id="rId933"/>
        </w:object>
      </w:r>
      <w:r w:rsidR="00163368" w:rsidRPr="00610F8A">
        <w:rPr>
          <w:sz w:val="26"/>
          <w:szCs w:val="26"/>
        </w:rPr>
        <w:t xml:space="preserve"> </w:t>
      </w:r>
      <w:r w:rsidR="00586726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88" type="#_x0000_t75" style="width:12pt;height:14.25pt" o:ole="">
            <v:imagedata r:id="rId934" o:title=""/>
          </v:shape>
          <o:OLEObject Type="Embed" ProgID="Equation.DSMT4" ShapeID="_x0000_i1488" DrawAspect="Content" ObjectID="_1624836004" r:id="rId935"/>
        </w:object>
      </w:r>
      <w:r w:rsidR="00586726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9" type="#_x0000_t75" style="width:48.75pt;height:14.25pt" o:ole="">
            <v:imagedata r:id="rId936" o:title=""/>
          </v:shape>
          <o:OLEObject Type="Embed" ProgID="Equation.DSMT4" ShapeID="_x0000_i1489" DrawAspect="Content" ObjectID="_1624836005" r:id="rId937"/>
        </w:object>
      </w:r>
      <w:r w:rsidR="00586726" w:rsidRPr="00610F8A">
        <w:rPr>
          <w:sz w:val="26"/>
          <w:szCs w:val="26"/>
        </w:rPr>
        <w:t>.</w:t>
      </w:r>
    </w:p>
    <w:p w:rsidR="00163368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0" type="#_x0000_t75" style="width:57.75pt;height:36pt" o:ole="">
            <v:imagedata r:id="rId938" o:title=""/>
          </v:shape>
          <o:OLEObject Type="Embed" ProgID="Equation.DSMT4" ShapeID="_x0000_i1490" DrawAspect="Content" ObjectID="_1624836006" r:id="rId9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80" w:dyaOrig="380">
          <v:shape id="_x0000_i1491" type="#_x0000_t75" style="width:54pt;height:18.75pt" o:ole="">
            <v:imagedata r:id="rId940" o:title=""/>
          </v:shape>
          <o:OLEObject Type="Embed" ProgID="Equation.DSMT4" ShapeID="_x0000_i1491" DrawAspect="Content" ObjectID="_1624836007" r:id="rId94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2" o:title=""/>
          </v:shape>
          <o:OLEObject Type="Embed" ProgID="Equation.DSMT4" ShapeID="_x0000_i1492" DrawAspect="Content" ObjectID="_1624836008" r:id="rId9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3" type="#_x0000_t75" style="width:57.75pt;height:36pt" o:ole="">
            <v:imagedata r:id="rId944" o:title=""/>
          </v:shape>
          <o:OLEObject Type="Embed" ProgID="Equation.DSMT4" ShapeID="_x0000_i1493" DrawAspect="Content" ObjectID="_1624836009" r:id="rId945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35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94" type="#_x0000_t75" style="width:48.75pt;height:14.25pt" o:ole="">
            <v:imagedata r:id="rId946" o:title=""/>
          </v:shape>
          <o:OLEObject Type="Embed" ProgID="Equation.DSMT4" ShapeID="_x0000_i1494" DrawAspect="Content" ObjectID="_1624836010" r:id="rId94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95" type="#_x0000_t75" style="width:39pt;height:14.25pt" o:ole="">
            <v:imagedata r:id="rId948" o:title=""/>
          </v:shape>
          <o:OLEObject Type="Embed" ProgID="Equation.DSMT4" ShapeID="_x0000_i1495" DrawAspect="Content" ObjectID="_1624836011" r:id="rId949"/>
        </w:object>
      </w:r>
      <w:r w:rsidR="00557038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8"/>
          <w:sz w:val="26"/>
          <w:szCs w:val="26"/>
        </w:rPr>
        <w:object w:dxaOrig="380" w:dyaOrig="380">
          <v:shape id="_x0000_i1496" type="#_x0000_t75" style="width:18.75pt;height:18.75pt" o:ole="">
            <v:imagedata r:id="rId950" o:title=""/>
          </v:shape>
          <o:OLEObject Type="Embed" ProgID="Equation.DSMT4" ShapeID="_x0000_i1496" DrawAspect="Content" ObjectID="_1624836012" r:id="rId951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97" type="#_x0000_t75" style="width:27.75pt;height:14.25pt" o:ole="">
            <v:imagedata r:id="rId952" o:title=""/>
          </v:shape>
          <o:OLEObject Type="Embed" ProgID="Equation.DSMT4" ShapeID="_x0000_i1497" DrawAspect="Content" ObjectID="_1624836013" r:id="rId953"/>
        </w:object>
      </w:r>
      <w:r w:rsidR="00557038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98" type="#_x0000_t75" style="width:12pt;height:14.25pt" o:ole="">
            <v:imagedata r:id="rId954" o:title=""/>
          </v:shape>
          <o:OLEObject Type="Embed" ProgID="Equation.DSMT4" ShapeID="_x0000_i1498" DrawAspect="Content" ObjectID="_1624836014" r:id="rId955"/>
        </w:object>
      </w:r>
      <w:r w:rsidR="00557038" w:rsidRPr="00610F8A">
        <w:rPr>
          <w:sz w:val="26"/>
          <w:szCs w:val="26"/>
        </w:rPr>
        <w:t xml:space="preserve"> và nằm trong mặt phẳng vuông góc với đáy,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99" type="#_x0000_t75" style="width:20.25pt;height:14.25pt" o:ole="">
            <v:imagedata r:id="rId956" o:title=""/>
          </v:shape>
          <o:OLEObject Type="Embed" ProgID="Equation.DSMT4" ShapeID="_x0000_i1499" DrawAspect="Content" ObjectID="_1624836015" r:id="rId957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00" type="#_x0000_t75" style="width:38.25pt;height:20.25pt" o:ole="">
            <v:imagedata r:id="rId958" o:title=""/>
          </v:shape>
          <o:OLEObject Type="Embed" ProgID="Equation.DSMT4" ShapeID="_x0000_i1500" DrawAspect="Content" ObjectID="_1624836016" r:id="rId959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01" type="#_x0000_t75" style="width:21pt;height:17.25pt" o:ole="">
            <v:imagedata r:id="rId960" o:title=""/>
          </v:shape>
          <o:OLEObject Type="Embed" ProgID="Equation.DSMT4" ShapeID="_x0000_i1501" DrawAspect="Content" ObjectID="_1624836017" r:id="rId961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02" type="#_x0000_t75" style="width:12pt;height:14.25pt" o:ole="">
            <v:imagedata r:id="rId962" o:title=""/>
          </v:shape>
          <o:OLEObject Type="Embed" ProgID="Equation.DSMT4" ShapeID="_x0000_i1502" DrawAspect="Content" ObjectID="_1624836018" r:id="rId963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03" type="#_x0000_t75" style="width:48.75pt;height:14.25pt" o:ole="">
            <v:imagedata r:id="rId964" o:title=""/>
          </v:shape>
          <o:OLEObject Type="Embed" ProgID="Equation.DSMT4" ShapeID="_x0000_i1503" DrawAspect="Content" ObjectID="_1624836019" r:id="rId965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30"/>
          <w:sz w:val="26"/>
          <w:szCs w:val="26"/>
          <w:lang w:val="fr-FR"/>
        </w:rPr>
        <w:object w:dxaOrig="880" w:dyaOrig="720">
          <v:shape id="_x0000_i1504" type="#_x0000_t75" style="width:44.25pt;height:36pt" o:ole="">
            <v:imagedata r:id="rId966" o:title=""/>
          </v:shape>
          <o:OLEObject Type="Embed" ProgID="Equation.DSMT4" ShapeID="_x0000_i1504" DrawAspect="Content" ObjectID="_1624836020" r:id="rId9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05" type="#_x0000_t75" style="width:42pt;height:18.75pt" o:ole="">
            <v:imagedata r:id="rId968" o:title=""/>
          </v:shape>
          <o:OLEObject Type="Embed" ProgID="Equation.DSMT4" ShapeID="_x0000_i1505" DrawAspect="Content" ObjectID="_1624836021" r:id="rId9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06" type="#_x0000_t75" style="width:44.25pt;height:36pt" o:ole="">
            <v:imagedata r:id="rId970" o:title=""/>
          </v:shape>
          <o:OLEObject Type="Embed" ProgID="Equation.DSMT4" ShapeID="_x0000_i1506" DrawAspect="Content" ObjectID="_1624836022" r:id="rId97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507" type="#_x0000_t75" style="width:41.25pt;height:18.75pt" o:ole="">
            <v:imagedata r:id="rId972" o:title=""/>
          </v:shape>
          <o:OLEObject Type="Embed" ProgID="Equation.DSMT4" ShapeID="_x0000_i1507" DrawAspect="Content" ObjectID="_1624836023" r:id="rId97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6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08" type="#_x0000_t75" style="width:39.75pt;height:14.25pt" o:ole="">
            <v:imagedata r:id="rId974" o:title=""/>
          </v:shape>
          <o:OLEObject Type="Embed" ProgID="Equation.DSMT4" ShapeID="_x0000_i1508" DrawAspect="Content" ObjectID="_1624836024" r:id="rId975"/>
        </w:object>
      </w:r>
      <w:r w:rsidR="00557038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09" type="#_x0000_t75" style="width:11.25pt;height:11.25pt" o:ole="">
            <v:imagedata r:id="rId976" o:title=""/>
          </v:shape>
          <o:OLEObject Type="Embed" ProgID="Equation.DSMT4" ShapeID="_x0000_i1509" DrawAspect="Content" ObjectID="_1624836025" r:id="rId977"/>
        </w:object>
      </w:r>
      <w:r w:rsidR="00557038" w:rsidRPr="00610F8A">
        <w:rPr>
          <w:sz w:val="26"/>
          <w:szCs w:val="26"/>
        </w:rPr>
        <w:t xml:space="preserve">, góc giữa mặt bên với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78" o:title=""/>
          </v:shape>
          <o:OLEObject Type="Embed" ProgID="Equation.DSMT4" ShapeID="_x0000_i1510" DrawAspect="Content" ObjectID="_1624836026" r:id="rId979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11" type="#_x0000_t75" style="width:11.25pt;height:11.25pt" o:ole="">
            <v:imagedata r:id="rId980" o:title=""/>
          </v:shape>
          <o:OLEObject Type="Embed" ProgID="Equation.DSMT4" ShapeID="_x0000_i1511" DrawAspect="Content" ObjectID="_1624836027" r:id="rId981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12" type="#_x0000_t75" style="width:12pt;height:14.25pt" o:ole="">
            <v:imagedata r:id="rId982" o:title=""/>
          </v:shape>
          <o:OLEObject Type="Embed" ProgID="Equation.DSMT4" ShapeID="_x0000_i1512" DrawAspect="Content" ObjectID="_1624836028" r:id="rId983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13" type="#_x0000_t75" style="width:39.75pt;height:14.25pt" o:ole="">
            <v:imagedata r:id="rId984" o:title=""/>
          </v:shape>
          <o:OLEObject Type="Embed" ProgID="Equation.DSMT4" ShapeID="_x0000_i1513" DrawAspect="Content" ObjectID="_1624836029" r:id="rId985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4" type="#_x0000_t75" style="width:54.75pt;height:36pt" o:ole="">
            <v:imagedata r:id="rId986" o:title=""/>
          </v:shape>
          <o:OLEObject Type="Embed" ProgID="Equation.DSMT4" ShapeID="_x0000_i1514" DrawAspect="Content" ObjectID="_1624836030" r:id="rId98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5" type="#_x0000_t75" style="width:54.75pt;height:36pt" o:ole="">
            <v:imagedata r:id="rId988" o:title=""/>
          </v:shape>
          <o:OLEObject Type="Embed" ProgID="Equation.DSMT4" ShapeID="_x0000_i1515" DrawAspect="Content" ObjectID="_1624836031" r:id="rId98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16" type="#_x0000_t75" style="width:39.75pt;height:35.25pt" o:ole="">
            <v:imagedata r:id="rId990" o:title=""/>
          </v:shape>
          <o:OLEObject Type="Embed" ProgID="Equation.DSMT4" ShapeID="_x0000_i1516" DrawAspect="Content" ObjectID="_1624836032" r:id="rId99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17" type="#_x0000_t75" style="width:54.75pt;height:36pt" o:ole="">
            <v:imagedata r:id="rId992" o:title=""/>
          </v:shape>
          <o:OLEObject Type="Embed" ProgID="Equation.DSMT4" ShapeID="_x0000_i1517" DrawAspect="Content" ObjectID="_1624836033" r:id="rId99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7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18" type="#_x0000_t75" style="width:48.75pt;height:14.25pt" o:ole="">
            <v:imagedata r:id="rId994" o:title=""/>
          </v:shape>
          <o:OLEObject Type="Embed" ProgID="Equation.DSMT4" ShapeID="_x0000_i1518" DrawAspect="Content" ObjectID="_1624836034" r:id="rId995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19" type="#_x0000_t75" style="width:39pt;height:14.25pt" o:ole="">
            <v:imagedata r:id="rId996" o:title=""/>
          </v:shape>
          <o:OLEObject Type="Embed" ProgID="Equation.DSMT4" ShapeID="_x0000_i1519" DrawAspect="Content" ObjectID="_1624836035" r:id="rId997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0" type="#_x0000_t75" style="width:11.25pt;height:11.25pt" o:ole="">
            <v:imagedata r:id="rId998" o:title=""/>
          </v:shape>
          <o:OLEObject Type="Embed" ProgID="Equation.DSMT4" ShapeID="_x0000_i1520" DrawAspect="Content" ObjectID="_1624836036" r:id="rId999"/>
        </w:object>
      </w:r>
      <w:r w:rsidR="00557038" w:rsidRPr="00610F8A">
        <w:rPr>
          <w:sz w:val="26"/>
          <w:szCs w:val="26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21" type="#_x0000_t75" style="width:18pt;height:14.25pt" o:ole="">
            <v:imagedata r:id="rId1000" o:title=""/>
          </v:shape>
          <o:OLEObject Type="Embed" ProgID="Equation.DSMT4" ShapeID="_x0000_i1521" DrawAspect="Content" ObjectID="_1624836037" r:id="rId1001"/>
        </w:object>
      </w:r>
      <w:r w:rsidR="00557038" w:rsidRPr="00610F8A">
        <w:rPr>
          <w:sz w:val="26"/>
          <w:szCs w:val="26"/>
        </w:rPr>
        <w:t xml:space="preserve"> vuông góc đáy và mặt bên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22" type="#_x0000_t75" style="width:39pt;height:20.25pt" o:ole="">
            <v:imagedata r:id="rId1002" o:title=""/>
          </v:shape>
          <o:OLEObject Type="Embed" ProgID="Equation.DSMT4" ShapeID="_x0000_i1522" DrawAspect="Content" ObjectID="_1624836038" r:id="rId1003"/>
        </w:object>
      </w:r>
      <w:r w:rsidR="00557038" w:rsidRPr="00610F8A">
        <w:rPr>
          <w:sz w:val="26"/>
          <w:szCs w:val="26"/>
        </w:rPr>
        <w:t xml:space="preserve"> hợp với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23" type="#_x0000_t75" style="width:21pt;height:17.25pt" o:ole="">
            <v:imagedata r:id="rId1004" o:title=""/>
          </v:shape>
          <o:OLEObject Type="Embed" ProgID="Equation.DSMT4" ShapeID="_x0000_i1523" DrawAspect="Content" ObjectID="_1624836039" r:id="rId100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4" type="#_x0000_t75" style="width:11.25pt;height:11.25pt" o:ole="">
            <v:imagedata r:id="rId1006" o:title=""/>
          </v:shape>
          <o:OLEObject Type="Embed" ProgID="Equation.DSMT4" ShapeID="_x0000_i1524" DrawAspect="Content" ObjectID="_1624836040" r:id="rId100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25" type="#_x0000_t75" style="width:12pt;height:14.25pt" o:ole="">
            <v:imagedata r:id="rId1008" o:title=""/>
          </v:shape>
          <o:OLEObject Type="Embed" ProgID="Equation.DSMT4" ShapeID="_x0000_i1525" DrawAspect="Content" ObjectID="_1624836041" r:id="rId1009"/>
        </w:object>
      </w:r>
      <w:r w:rsidR="00D66629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26" type="#_x0000_t75" style="width:48.75pt;height:14.25pt" o:ole="">
            <v:imagedata r:id="rId1010" o:title=""/>
          </v:shape>
          <o:OLEObject Type="Embed" ProgID="Equation.DSMT4" ShapeID="_x0000_i1526" DrawAspect="Content" ObjectID="_1624836042" r:id="rId101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D66629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7" type="#_x0000_t75" style="width:54.75pt;height:36pt" o:ole="">
            <v:imagedata r:id="rId1012" o:title=""/>
          </v:shape>
          <o:OLEObject Type="Embed" ProgID="Equation.DSMT4" ShapeID="_x0000_i1527" DrawAspect="Content" ObjectID="_1624836043" r:id="rId101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8" type="#_x0000_t75" style="width:54.75pt;height:36pt" o:ole="">
            <v:imagedata r:id="rId1014" o:title=""/>
          </v:shape>
          <o:OLEObject Type="Embed" ProgID="Equation.DSMT4" ShapeID="_x0000_i1528" DrawAspect="Content" ObjectID="_1624836044" r:id="rId101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529" type="#_x0000_t75" style="width:53.25pt;height:18.75pt" o:ole="">
            <v:imagedata r:id="rId1016" o:title=""/>
          </v:shape>
          <o:OLEObject Type="Embed" ProgID="Equation.DSMT4" ShapeID="_x0000_i1529" DrawAspect="Content" ObjectID="_1624836045" r:id="rId101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30" type="#_x0000_t75" style="width:54.75pt;height:36pt" o:ole="">
            <v:imagedata r:id="rId1018" o:title=""/>
          </v:shape>
          <o:OLEObject Type="Embed" ProgID="Equation.DSMT4" ShapeID="_x0000_i1530" DrawAspect="Content" ObjectID="_1624836046" r:id="rId101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38</w:t>
      </w:r>
      <w:r w:rsidR="00586726" w:rsidRPr="00610F8A">
        <w:rPr>
          <w:b/>
          <w:noProof/>
          <w:sz w:val="26"/>
          <w:szCs w:val="26"/>
        </w:rPr>
        <w:t>.</w:t>
      </w:r>
      <w:r w:rsidR="00586726" w:rsidRPr="00610F8A">
        <w:rPr>
          <w:noProof/>
          <w:sz w:val="26"/>
          <w:szCs w:val="26"/>
        </w:rPr>
        <w:t xml:space="preserve"> </w:t>
      </w:r>
      <w:r w:rsidR="00586726" w:rsidRPr="00610F8A">
        <w:rPr>
          <w:b/>
          <w:noProof/>
          <w:sz w:val="26"/>
          <w:szCs w:val="26"/>
        </w:rPr>
        <w:t>(ĐỀ CHÍNH THỨC 2016 – 2017)</w:t>
      </w:r>
      <w:r w:rsidR="00586726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531" type="#_x0000_t75" style="width:48.75pt;height:14.25pt" o:ole="">
            <v:imagedata r:id="rId1020" o:title=""/>
          </v:shape>
          <o:OLEObject Type="Embed" ProgID="Equation.DSMT4" ShapeID="_x0000_i1531" DrawAspect="Content" ObjectID="_1624836047" r:id="rId1021"/>
        </w:object>
      </w:r>
      <w:r w:rsidR="00586726" w:rsidRPr="00610F8A">
        <w:rPr>
          <w:noProof/>
          <w:sz w:val="26"/>
          <w:szCs w:val="26"/>
        </w:rPr>
        <w:t xml:space="preserve"> có đáy là hình chữ nhật, </w:t>
      </w:r>
      <w:r w:rsidR="007A1347" w:rsidRPr="00610F8A">
        <w:rPr>
          <w:noProof/>
          <w:position w:val="-12"/>
          <w:sz w:val="26"/>
          <w:szCs w:val="26"/>
        </w:rPr>
        <w:object w:dxaOrig="2040" w:dyaOrig="420">
          <v:shape id="_x0000_i1532" type="#_x0000_t75" style="width:102pt;height:21pt" o:ole="">
            <v:imagedata r:id="rId1022" o:title=""/>
          </v:shape>
          <o:OLEObject Type="Embed" ProgID="Equation.DSMT4" ShapeID="_x0000_i1532" DrawAspect="Content" ObjectID="_1624836048" r:id="rId1023"/>
        </w:object>
      </w:r>
      <w:r w:rsidR="00586726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533" type="#_x0000_t75" style="width:18pt;height:14.25pt" o:ole="">
            <v:imagedata r:id="rId1024" o:title=""/>
          </v:shape>
          <o:OLEObject Type="Embed" ProgID="Equation.DSMT4" ShapeID="_x0000_i1533" DrawAspect="Content" ObjectID="_1624836049" r:id="rId1025"/>
        </w:object>
      </w:r>
      <w:r w:rsidR="00586726" w:rsidRPr="00610F8A">
        <w:rPr>
          <w:noProof/>
          <w:sz w:val="26"/>
          <w:szCs w:val="26"/>
        </w:rPr>
        <w:t xml:space="preserve"> vuông góc với đáy và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534" type="#_x0000_t75" style="width:38.25pt;height:20.25pt" o:ole="">
            <v:imagedata r:id="rId1026" o:title=""/>
          </v:shape>
          <o:OLEObject Type="Embed" ProgID="Equation.DSMT4" ShapeID="_x0000_i1534" DrawAspect="Content" ObjectID="_1624836050" r:id="rId1027"/>
        </w:object>
      </w:r>
      <w:r w:rsidR="00586726" w:rsidRPr="00610F8A">
        <w:rPr>
          <w:noProof/>
          <w:sz w:val="26"/>
          <w:szCs w:val="26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1535" type="#_x0000_t75" style="width:21pt;height:17.25pt" o:ole="">
            <v:imagedata r:id="rId1028" o:title=""/>
          </v:shape>
          <o:OLEObject Type="Embed" ProgID="Equation.DSMT4" ShapeID="_x0000_i1535" DrawAspect="Content" ObjectID="_1624836051" r:id="rId1029"/>
        </w:object>
      </w:r>
      <w:r w:rsidR="00586726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536" type="#_x0000_t75" style="width:12pt;height:14.25pt" o:ole="">
            <v:imagedata r:id="rId1030" o:title=""/>
          </v:shape>
          <o:OLEObject Type="Embed" ProgID="Equation.DSMT4" ShapeID="_x0000_i1536" DrawAspect="Content" ObjectID="_1624836052" r:id="rId1031"/>
        </w:object>
      </w:r>
      <w:r w:rsidR="00586726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537" type="#_x0000_t75" style="width:51pt;height:14.25pt" o:ole="">
            <v:imagedata r:id="rId1032" o:title=""/>
          </v:shape>
          <o:OLEObject Type="Embed" ProgID="Equation.DSMT4" ShapeID="_x0000_i1537" DrawAspect="Content" ObjectID="_1624836053" r:id="rId1033"/>
        </w:object>
      </w:r>
    </w:p>
    <w:p w:rsidR="0074205F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538" type="#_x0000_t75" style="width:45pt;height:17.25pt" o:ole="">
            <v:imagedata r:id="rId1034" o:title=""/>
          </v:shape>
          <o:OLEObject Type="Embed" ProgID="Equation.DSMT4" ShapeID="_x0000_i1538" DrawAspect="Content" ObjectID="_1624836054" r:id="rId103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539" type="#_x0000_t75" style="width:60pt;height:36pt" o:ole="">
            <v:imagedata r:id="rId1036" o:title=""/>
          </v:shape>
          <o:OLEObject Type="Embed" ProgID="Equation.DSMT4" ShapeID="_x0000_i1539" DrawAspect="Content" ObjectID="_1624836055" r:id="rId103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540" type="#_x0000_t75" style="width:39.75pt;height:17.25pt" o:ole="">
            <v:imagedata r:id="rId1038" o:title=""/>
          </v:shape>
          <o:OLEObject Type="Embed" ProgID="Equation.DSMT4" ShapeID="_x0000_i1540" DrawAspect="Content" ObjectID="_1624836056" r:id="rId103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541" type="#_x0000_t75" style="width:42.75pt;height:35.25pt" o:ole="">
            <v:imagedata r:id="rId1040" o:title=""/>
          </v:shape>
          <o:OLEObject Type="Embed" ProgID="Equation.DSMT4" ShapeID="_x0000_i1541" DrawAspect="Content" ObjectID="_1624836057" r:id="rId1041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9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42" type="#_x0000_t75" style="width:48.75pt;height:14.25pt" o:ole="">
            <v:imagedata r:id="rId1042" o:title=""/>
          </v:shape>
          <o:OLEObject Type="Embed" ProgID="Equation.DSMT4" ShapeID="_x0000_i1542" DrawAspect="Content" ObjectID="_1624836058" r:id="rId1043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43" type="#_x0000_t75" style="width:39pt;height:14.25pt" o:ole="">
            <v:imagedata r:id="rId1044" o:title=""/>
          </v:shape>
          <o:OLEObject Type="Embed" ProgID="Equation.DSMT4" ShapeID="_x0000_i1543" DrawAspect="Content" ObjectID="_1624836059" r:id="rId1045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4" type="#_x0000_t75" style="width:11.25pt;height:11.25pt" o:ole="">
            <v:imagedata r:id="rId1046" o:title=""/>
          </v:shape>
          <o:OLEObject Type="Embed" ProgID="Equation.DSMT4" ShapeID="_x0000_i1544" DrawAspect="Content" ObjectID="_1624836060" r:id="rId1047"/>
        </w:object>
      </w:r>
      <w:r w:rsidR="00557038" w:rsidRPr="00610F8A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45" type="#_x0000_t75" style="width:18pt;height:14.25pt" o:ole="">
            <v:imagedata r:id="rId1048" o:title=""/>
          </v:shape>
          <o:OLEObject Type="Embed" ProgID="Equation.DSMT4" ShapeID="_x0000_i1545" DrawAspect="Content" ObjectID="_1624836061" r:id="rId1049"/>
        </w:object>
      </w:r>
      <w:r w:rsidR="00557038" w:rsidRPr="00610F8A">
        <w:rPr>
          <w:sz w:val="26"/>
          <w:szCs w:val="26"/>
        </w:rPr>
        <w:t xml:space="preserve"> vuông góc với mặt phẳng đáy, góc giữa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46" type="#_x0000_t75" style="width:38.25pt;height:20.25pt" o:ole="">
            <v:imagedata r:id="rId1050" o:title=""/>
          </v:shape>
          <o:OLEObject Type="Embed" ProgID="Equation.DSMT4" ShapeID="_x0000_i1546" DrawAspect="Content" ObjectID="_1624836062" r:id="rId1051"/>
        </w:object>
      </w:r>
      <w:r w:rsidR="00557038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47" type="#_x0000_t75" style="width:48.75pt;height:20.25pt" o:ole="">
            <v:imagedata r:id="rId1052" o:title=""/>
          </v:shape>
          <o:OLEObject Type="Embed" ProgID="Equation.DSMT4" ShapeID="_x0000_i1547" DrawAspect="Content" ObjectID="_1624836063" r:id="rId1053"/>
        </w:object>
      </w:r>
      <w:r w:rsidR="00557038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48" type="#_x0000_t75" style="width:21pt;height:17.25pt" o:ole="">
            <v:imagedata r:id="rId1054" o:title=""/>
          </v:shape>
          <o:OLEObject Type="Embed" ProgID="Equation.DSMT4" ShapeID="_x0000_i1548" DrawAspect="Content" ObjectID="_1624836064" r:id="rId105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9" type="#_x0000_t75" style="width:11.25pt;height:11.25pt" o:ole="">
            <v:imagedata r:id="rId1056" o:title=""/>
          </v:shape>
          <o:OLEObject Type="Embed" ProgID="Equation.DSMT4" ShapeID="_x0000_i1549" DrawAspect="Content" ObjectID="_1624836065" r:id="rId105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50" type="#_x0000_t75" style="width:12pt;height:14.25pt" o:ole="">
            <v:imagedata r:id="rId1058" o:title=""/>
          </v:shape>
          <o:OLEObject Type="Embed" ProgID="Equation.DSMT4" ShapeID="_x0000_i1550" DrawAspect="Content" ObjectID="_1624836066" r:id="rId1059"/>
        </w:object>
      </w:r>
      <w:r w:rsidR="00F47401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1" type="#_x0000_t75" style="width:48.75pt;height:14.25pt" o:ole="">
            <v:imagedata r:id="rId1060" o:title=""/>
          </v:shape>
          <o:OLEObject Type="Embed" ProgID="Equation.DSMT4" ShapeID="_x0000_i1551" DrawAspect="Content" ObjectID="_1624836067" r:id="rId1061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4740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2" type="#_x0000_t75" style="width:56.25pt;height:36pt" o:ole="">
            <v:imagedata r:id="rId1062" o:title=""/>
          </v:shape>
          <o:OLEObject Type="Embed" ProgID="Equation.DSMT4" ShapeID="_x0000_i1552" DrawAspect="Content" ObjectID="_1624836068" r:id="rId106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553" type="#_x0000_t75" style="width:36pt;height:17.25pt" o:ole="">
            <v:imagedata r:id="rId1064" o:title=""/>
          </v:shape>
          <o:OLEObject Type="Embed" ProgID="Equation.DSMT4" ShapeID="_x0000_i1553" DrawAspect="Content" ObjectID="_1624836069" r:id="rId106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4" type="#_x0000_t75" style="width:56.25pt;height:36pt" o:ole="">
            <v:imagedata r:id="rId1066" o:title=""/>
          </v:shape>
          <o:OLEObject Type="Embed" ProgID="Equation.DSMT4" ShapeID="_x0000_i1554" DrawAspect="Content" ObjectID="_1624836070" r:id="rId10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555" type="#_x0000_t75" style="width:56.25pt;height:36pt" o:ole="">
            <v:imagedata r:id="rId1068" o:title=""/>
          </v:shape>
          <o:OLEObject Type="Embed" ProgID="Equation.DSMT4" ShapeID="_x0000_i1555" DrawAspect="Content" ObjectID="_1624836071" r:id="rId10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40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6" type="#_x0000_t75" style="width:48.75pt;height:14.25pt" o:ole="">
            <v:imagedata r:id="rId1070" o:title=""/>
          </v:shape>
          <o:OLEObject Type="Embed" ProgID="Equation.DSMT4" ShapeID="_x0000_i1556" DrawAspect="Content" ObjectID="_1624836072" r:id="rId107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57" type="#_x0000_t75" style="width:39pt;height:14.25pt" o:ole="">
            <v:imagedata r:id="rId1072" o:title=""/>
          </v:shape>
          <o:OLEObject Type="Embed" ProgID="Equation.DSMT4" ShapeID="_x0000_i1557" DrawAspect="Content" ObjectID="_1624836073" r:id="rId1073"/>
        </w:object>
      </w:r>
      <w:r w:rsidR="00557038"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58" type="#_x0000_t75" style="width:11.25pt;height:11.25pt" o:ole="">
            <v:imagedata r:id="rId1074" o:title=""/>
          </v:shape>
          <o:OLEObject Type="Embed" ProgID="Equation.DSMT4" ShapeID="_x0000_i1558" DrawAspect="Content" ObjectID="_1624836074" r:id="rId1075"/>
        </w:object>
      </w:r>
      <w:r w:rsidR="00557038" w:rsidRPr="00610F8A">
        <w:rPr>
          <w:sz w:val="26"/>
          <w:szCs w:val="26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559" type="#_x0000_t75" style="width:42pt;height:14.25pt" o:ole="">
            <v:imagedata r:id="rId1076" o:title=""/>
          </v:shape>
          <o:OLEObject Type="Embed" ProgID="Equation.DSMT4" ShapeID="_x0000_i1559" DrawAspect="Content" ObjectID="_1624836075" r:id="rId1077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560" type="#_x0000_t75" style="width:27pt;height:14.25pt" o:ole="">
            <v:imagedata r:id="rId1078" o:title=""/>
          </v:shape>
          <o:OLEObject Type="Embed" ProgID="Equation.DSMT4" ShapeID="_x0000_i1560" DrawAspect="Content" ObjectID="_1624836076" r:id="rId1079"/>
        </w:object>
      </w:r>
      <w:r w:rsidR="00557038"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1" type="#_x0000_t75" style="width:12pt;height:14.25pt" o:ole="">
            <v:imagedata r:id="rId1080" o:title=""/>
          </v:shape>
          <o:OLEObject Type="Embed" ProgID="Equation.DSMT4" ShapeID="_x0000_i1561" DrawAspect="Content" ObjectID="_1624836077" r:id="rId1081"/>
        </w:object>
      </w:r>
      <w:r w:rsidR="00557038" w:rsidRPr="00610F8A">
        <w:rPr>
          <w:sz w:val="26"/>
          <w:szCs w:val="26"/>
        </w:rPr>
        <w:t xml:space="preserve"> và nằm trong mặt phẳng vuông góc với đáy, góc giữa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62" type="#_x0000_t75" style="width:39pt;height:20.25pt" o:ole="">
            <v:imagedata r:id="rId1082" o:title=""/>
          </v:shape>
          <o:OLEObject Type="Embed" ProgID="Equation.DSMT4" ShapeID="_x0000_i1562" DrawAspect="Content" ObjectID="_1624836078" r:id="rId1083"/>
        </w:object>
      </w:r>
      <w:r w:rsidR="00557038" w:rsidRPr="00610F8A">
        <w:rPr>
          <w:sz w:val="26"/>
          <w:szCs w:val="26"/>
        </w:rPr>
        <w:t xml:space="preserve"> và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63" type="#_x0000_t75" style="width:21pt;height:17.25pt" o:ole="">
            <v:imagedata r:id="rId1084" o:title=""/>
          </v:shape>
          <o:OLEObject Type="Embed" ProgID="Equation.DSMT4" ShapeID="_x0000_i1563" DrawAspect="Content" ObjectID="_1624836079" r:id="rId1085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64" type="#_x0000_t75" style="width:11.25pt;height:11.25pt" o:ole="">
            <v:imagedata r:id="rId1086" o:title=""/>
          </v:shape>
          <o:OLEObject Type="Embed" ProgID="Equation.DSMT4" ShapeID="_x0000_i1564" DrawAspect="Content" ObjectID="_1624836080" r:id="rId108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5" type="#_x0000_t75" style="width:12pt;height:14.25pt" o:ole="">
            <v:imagedata r:id="rId1088" o:title=""/>
          </v:shape>
          <o:OLEObject Type="Embed" ProgID="Equation.DSMT4" ShapeID="_x0000_i1565" DrawAspect="Content" ObjectID="_1624836081" r:id="rId1089"/>
        </w:object>
      </w:r>
      <w:r w:rsidR="00CD61DB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66" type="#_x0000_t75" style="width:48.75pt;height:14.25pt" o:ole="">
            <v:imagedata r:id="rId1090" o:title=""/>
          </v:shape>
          <o:OLEObject Type="Embed" ProgID="Equation.DSMT4" ShapeID="_x0000_i1566" DrawAspect="Content" ObjectID="_1624836082" r:id="rId109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D61D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7" type="#_x0000_t75" style="width:39.75pt;height:35.25pt" o:ole="">
            <v:imagedata r:id="rId1092" o:title=""/>
          </v:shape>
          <o:OLEObject Type="Embed" ProgID="Equation.DSMT4" ShapeID="_x0000_i1567" DrawAspect="Content" ObjectID="_1624836083" r:id="rId109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568" type="#_x0000_t75" style="width:45pt;height:35.25pt" o:ole="">
            <v:imagedata r:id="rId1094" o:title=""/>
          </v:shape>
          <o:OLEObject Type="Embed" ProgID="Equation.DSMT4" ShapeID="_x0000_i1568" DrawAspect="Content" ObjectID="_1624836084" r:id="rId109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9" type="#_x0000_t75" style="width:39.75pt;height:35.25pt" o:ole="">
            <v:imagedata r:id="rId1096" o:title=""/>
          </v:shape>
          <o:OLEObject Type="Embed" ProgID="Equation.DSMT4" ShapeID="_x0000_i1569" DrawAspect="Content" ObjectID="_1624836085" r:id="rId109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570" type="#_x0000_t75" style="width:39.75pt;height:35.25pt" o:ole="">
            <v:imagedata r:id="rId1098" o:title=""/>
          </v:shape>
          <o:OLEObject Type="Embed" ProgID="Equation.DSMT4" ShapeID="_x0000_i1570" DrawAspect="Content" ObjectID="_1624836086" r:id="rId109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41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71" type="#_x0000_t75" style="width:48.75pt;height:14.25pt" o:ole="">
            <v:imagedata r:id="rId1100" o:title=""/>
          </v:shape>
          <o:OLEObject Type="Embed" ProgID="Equation.DSMT4" ShapeID="_x0000_i1571" DrawAspect="Content" ObjectID="_1624836087" r:id="rId1101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72" type="#_x0000_t75" style="width:39pt;height:14.25pt" o:ole="">
            <v:imagedata r:id="rId1102" o:title=""/>
          </v:shape>
          <o:OLEObject Type="Embed" ProgID="Equation.DSMT4" ShapeID="_x0000_i1572" DrawAspect="Content" ObjectID="_1624836088" r:id="rId1103"/>
        </w:object>
      </w:r>
      <w:r w:rsidR="00557038" w:rsidRPr="00610F8A">
        <w:rPr>
          <w:sz w:val="26"/>
          <w:szCs w:val="26"/>
        </w:rPr>
        <w:t xml:space="preserve">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573" type="#_x0000_t75" style="width:12pt;height:12.75pt" o:ole="">
            <v:imagedata r:id="rId1104" o:title=""/>
          </v:shape>
          <o:OLEObject Type="Embed" ProgID="Equation.DSMT4" ShapeID="_x0000_i1573" DrawAspect="Content" ObjectID="_1624836089" r:id="rId1105"/>
        </w:object>
      </w:r>
      <w:r w:rsidR="00557038" w:rsidRPr="00610F8A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574" type="#_x0000_t75" style="width:14.25pt;height:12.75pt" o:ole="">
            <v:imagedata r:id="rId1106" o:title=""/>
          </v:shape>
          <o:OLEObject Type="Embed" ProgID="Equation.DSMT4" ShapeID="_x0000_i1574" DrawAspect="Content" ObjectID="_1624836090" r:id="rId1107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575" type="#_x0000_t75" style="width:1in;height:14.25pt" o:ole="">
            <v:imagedata r:id="rId1108" o:title=""/>
          </v:shape>
          <o:OLEObject Type="Embed" ProgID="Equation.DSMT4" ShapeID="_x0000_i1575" DrawAspect="Content" ObjectID="_1624836091" r:id="rId110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20" w:dyaOrig="260">
          <v:shape id="_x0000_i1576" type="#_x0000_t75" style="width:41.25pt;height:12.75pt" o:ole="">
            <v:imagedata r:id="rId1110" o:title=""/>
          </v:shape>
          <o:OLEObject Type="Embed" ProgID="Equation.DSMT4" ShapeID="_x0000_i1576" DrawAspect="Content" ObjectID="_1624836092" r:id="rId1111"/>
        </w:object>
      </w:r>
      <w:r w:rsidR="00557038"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77" type="#_x0000_t75" style="width:18pt;height:14.25pt" o:ole="">
            <v:imagedata r:id="rId1112" o:title=""/>
          </v:shape>
          <o:OLEObject Type="Embed" ProgID="Equation.DSMT4" ShapeID="_x0000_i1577" DrawAspect="Content" ObjectID="_1624836093" r:id="rId1113"/>
        </w:object>
      </w:r>
      <w:r w:rsidR="00557038" w:rsidRPr="00610F8A">
        <w:rPr>
          <w:sz w:val="26"/>
          <w:szCs w:val="26"/>
        </w:rPr>
        <w:t xml:space="preserve"> vuông góc với đáy;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4" o:title=""/>
          </v:shape>
          <o:OLEObject Type="Embed" ProgID="Equation.DSMT4" ShapeID="_x0000_i1578" DrawAspect="Content" ObjectID="_1624836094" r:id="rId1115"/>
        </w:object>
      </w:r>
      <w:r w:rsidR="00557038"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79" type="#_x0000_t75" style="width:48.75pt;height:20.25pt" o:ole="">
            <v:imagedata r:id="rId1116" o:title=""/>
          </v:shape>
          <o:OLEObject Type="Embed" ProgID="Equation.DSMT4" ShapeID="_x0000_i1579" DrawAspect="Content" ObjectID="_1624836095" r:id="rId1117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80" type="#_x0000_t75" style="width:21pt;height:17.25pt" o:ole="">
            <v:imagedata r:id="rId1118" o:title=""/>
          </v:shape>
          <o:OLEObject Type="Embed" ProgID="Equation.DSMT4" ShapeID="_x0000_i1580" DrawAspect="Content" ObjectID="_1624836096" r:id="rId1119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81" type="#_x0000_t75" style="width:12pt;height:14.25pt" o:ole="">
            <v:imagedata r:id="rId1120" o:title=""/>
          </v:shape>
          <o:OLEObject Type="Embed" ProgID="Equation.DSMT4" ShapeID="_x0000_i1581" DrawAspect="Content" ObjectID="_1624836097" r:id="rId1121"/>
        </w:object>
      </w:r>
      <w:r w:rsidR="0074262D" w:rsidRPr="00610F8A">
        <w:rPr>
          <w:sz w:val="26"/>
          <w:szCs w:val="26"/>
        </w:rPr>
        <w:t xml:space="preserve">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82" type="#_x0000_t75" style="width:48.75pt;height:14.25pt" o:ole="">
            <v:imagedata r:id="rId1122" o:title=""/>
          </v:shape>
          <o:OLEObject Type="Embed" ProgID="Equation.DSMT4" ShapeID="_x0000_i1582" DrawAspect="Content" ObjectID="_1624836098" r:id="rId1123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4262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83" type="#_x0000_t75" style="width:42pt;height:18.75pt" o:ole="">
            <v:imagedata r:id="rId1124" o:title=""/>
          </v:shape>
          <o:OLEObject Type="Embed" ProgID="Equation.DSMT4" ShapeID="_x0000_i1583" DrawAspect="Content" ObjectID="_1624836099" r:id="rId112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99" w:dyaOrig="720">
          <v:shape id="_x0000_i1584" type="#_x0000_t75" style="width:50.25pt;height:36pt" o:ole="">
            <v:imagedata r:id="rId1126" o:title=""/>
          </v:shape>
          <o:OLEObject Type="Embed" ProgID="Equation.DSMT4" ShapeID="_x0000_i1584" DrawAspect="Content" ObjectID="_1624836100" r:id="rId112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85" type="#_x0000_t75" style="width:44.25pt;height:36pt" o:ole="">
            <v:imagedata r:id="rId1128" o:title=""/>
          </v:shape>
          <o:OLEObject Type="Embed" ProgID="Equation.DSMT4" ShapeID="_x0000_i1585" DrawAspect="Content" ObjectID="_1624836101" r:id="rId112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586" type="#_x0000_t75" style="width:44.25pt;height:36pt" o:ole="">
            <v:imagedata r:id="rId1130" o:title=""/>
          </v:shape>
          <o:OLEObject Type="Embed" ProgID="Equation.DSMT4" ShapeID="_x0000_i1586" DrawAspect="Content" ObjectID="_1624836102" r:id="rId113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A5433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2</w:t>
      </w:r>
      <w:r w:rsidR="00A54336" w:rsidRPr="00610F8A">
        <w:rPr>
          <w:b/>
          <w:sz w:val="26"/>
          <w:szCs w:val="26"/>
        </w:rPr>
        <w:t>.</w:t>
      </w:r>
      <w:r w:rsidR="00A54336" w:rsidRPr="00610F8A">
        <w:rPr>
          <w:sz w:val="26"/>
          <w:szCs w:val="26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87" type="#_x0000_t75" style="width:39pt;height:14.25pt" o:ole="">
            <v:imagedata r:id="rId1132" o:title=""/>
          </v:shape>
          <o:OLEObject Type="Embed" ProgID="Equation.DSMT4" ShapeID="_x0000_i1587" DrawAspect="Content" ObjectID="_1624836103" r:id="rId1133"/>
        </w:object>
      </w:r>
      <w:r w:rsidR="00A54336" w:rsidRPr="00610F8A">
        <w:rPr>
          <w:sz w:val="26"/>
          <w:szCs w:val="26"/>
        </w:rPr>
        <w:t xml:space="preserve"> có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8" type="#_x0000_t75" style="width:71.25pt;height:20.25pt" o:ole="">
            <v:imagedata r:id="rId1134" o:title=""/>
          </v:shape>
          <o:OLEObject Type="Embed" ProgID="Equation.DSMT4" ShapeID="_x0000_i1588" DrawAspect="Content" ObjectID="_1624836104" r:id="rId1135"/>
        </w:object>
      </w:r>
      <w:r w:rsidR="00A54336" w:rsidRPr="00610F8A">
        <w:rPr>
          <w:sz w:val="26"/>
          <w:szCs w:val="26"/>
        </w:rPr>
        <w:t xml:space="preserve">,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9" type="#_x0000_t75" style="width:71.25pt;height:20.25pt" o:ole="">
            <v:imagedata r:id="rId1136" o:title=""/>
          </v:shape>
          <o:OLEObject Type="Embed" ProgID="Equation.DSMT4" ShapeID="_x0000_i1589" DrawAspect="Content" ObjectID="_1624836105" r:id="rId1137"/>
        </w:object>
      </w:r>
      <w:r w:rsidR="00A54336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120" w:dyaOrig="279">
          <v:shape id="_x0000_i1590" type="#_x0000_t75" style="width:56.25pt;height:14.25pt" o:ole="">
            <v:imagedata r:id="rId1138" o:title=""/>
          </v:shape>
          <o:OLEObject Type="Embed" ProgID="Equation.DSMT4" ShapeID="_x0000_i1590" DrawAspect="Content" ObjectID="_1624836106" r:id="rId1139"/>
        </w:object>
      </w:r>
      <w:r w:rsidR="00A54336" w:rsidRPr="00610F8A">
        <w:rPr>
          <w:sz w:val="26"/>
          <w:szCs w:val="26"/>
        </w:rPr>
        <w:t xml:space="preserve">. Góc giữa ha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1" type="#_x0000_t75" style="width:39.75pt;height:20.25pt" o:ole="">
            <v:imagedata r:id="rId1140" o:title=""/>
          </v:shape>
          <o:OLEObject Type="Embed" ProgID="Equation.DSMT4" ShapeID="_x0000_i1591" DrawAspect="Content" ObjectID="_1624836107" r:id="rId1141"/>
        </w:object>
      </w:r>
      <w:r w:rsidR="00A54336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2" type="#_x0000_t75" style="width:39.75pt;height:20.25pt" o:ole="">
            <v:imagedata r:id="rId1142" o:title=""/>
          </v:shape>
          <o:OLEObject Type="Embed" ProgID="Equation.DSMT4" ShapeID="_x0000_i1592" DrawAspect="Content" ObjectID="_1624836108" r:id="rId1143"/>
        </w:object>
      </w:r>
      <w:r w:rsidR="00A54336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93" type="#_x0000_t75" style="width:21pt;height:17.25pt" o:ole="">
            <v:imagedata r:id="rId1144" o:title=""/>
          </v:shape>
          <o:OLEObject Type="Embed" ProgID="Equation.DSMT4" ShapeID="_x0000_i1593" DrawAspect="Content" ObjectID="_1624836109" r:id="rId1145"/>
        </w:object>
      </w:r>
      <w:r w:rsidR="00A54336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94" type="#_x0000_t75" style="width:12pt;height:14.25pt" o:ole="">
            <v:imagedata r:id="rId1146" o:title=""/>
          </v:shape>
          <o:OLEObject Type="Embed" ProgID="Equation.DSMT4" ShapeID="_x0000_i1594" DrawAspect="Content" ObjectID="_1624836110" r:id="rId1147"/>
        </w:object>
      </w:r>
      <w:r w:rsidR="00A54336" w:rsidRPr="00610F8A">
        <w:rPr>
          <w:sz w:val="26"/>
          <w:szCs w:val="26"/>
        </w:rPr>
        <w:t xml:space="preserve"> của khối tứ diện đã cho.</w:t>
      </w:r>
    </w:p>
    <w:p w:rsidR="00A54336" w:rsidRPr="00610F8A" w:rsidRDefault="00A5433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5" type="#_x0000_t75" style="width:71.25pt;height:36pt" o:ole="">
            <v:imagedata r:id="rId1148" o:title=""/>
          </v:shape>
          <o:OLEObject Type="Embed" ProgID="Equation.DSMT4" ShapeID="_x0000_i1595" DrawAspect="Content" ObjectID="_1624836111" r:id="rId1149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6" type="#_x0000_t75" style="width:71.25pt;height:36pt" o:ole="">
            <v:imagedata r:id="rId1150" o:title=""/>
          </v:shape>
          <o:OLEObject Type="Embed" ProgID="Equation.DSMT4" ShapeID="_x0000_i1596" DrawAspect="Content" ObjectID="_1624836112" r:id="rId115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8"/>
          <w:sz w:val="26"/>
          <w:szCs w:val="26"/>
        </w:rPr>
        <w:object w:dxaOrig="1340" w:dyaOrig="380">
          <v:shape id="_x0000_i1597" type="#_x0000_t75" style="width:66.75pt;height:18.75pt" o:ole="">
            <v:imagedata r:id="rId1152" o:title=""/>
          </v:shape>
          <o:OLEObject Type="Embed" ProgID="Equation.DSMT4" ShapeID="_x0000_i1597" DrawAspect="Content" ObjectID="_1624836113" r:id="rId1153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26"/>
          <w:sz w:val="26"/>
          <w:szCs w:val="26"/>
        </w:rPr>
        <w:object w:dxaOrig="1400" w:dyaOrig="720">
          <v:shape id="_x0000_i1598" type="#_x0000_t75" style="width:69.75pt;height:36pt" o:ole="">
            <v:imagedata r:id="rId1154" o:title=""/>
          </v:shape>
          <o:OLEObject Type="Embed" ProgID="Equation.DSMT4" ShapeID="_x0000_i1598" DrawAspect="Content" ObjectID="_1624836114" r:id="rId1155"/>
        </w:object>
      </w:r>
      <w:r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Câu 43.</w:t>
      </w:r>
      <w:r w:rsidR="00557038" w:rsidRPr="00610F8A">
        <w:rPr>
          <w:b/>
          <w:sz w:val="26"/>
          <w:szCs w:val="26"/>
          <w:lang w:val="fr-FR"/>
        </w:rPr>
        <w:t xml:space="preserve"> (ĐỀ MINH HỌA</w:t>
      </w:r>
      <w:r w:rsidR="00AC40C8" w:rsidRPr="00610F8A">
        <w:rPr>
          <w:b/>
          <w:sz w:val="26"/>
          <w:szCs w:val="26"/>
          <w:lang w:val="fr-FR"/>
        </w:rPr>
        <w:t xml:space="preserve"> 2016 – 2</w:t>
      </w:r>
      <w:r w:rsidR="00557038" w:rsidRPr="00610F8A">
        <w:rPr>
          <w:b/>
          <w:sz w:val="26"/>
          <w:szCs w:val="26"/>
          <w:lang w:val="fr-FR"/>
        </w:rPr>
        <w:t xml:space="preserve">017) </w:t>
      </w:r>
      <w:r w:rsidR="00557038" w:rsidRPr="00610F8A">
        <w:rPr>
          <w:sz w:val="26"/>
          <w:szCs w:val="26"/>
          <w:lang w:val="fr-FR"/>
        </w:rPr>
        <w:t xml:space="preserve">Cho tứ diện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599" type="#_x0000_t75" style="width:39pt;height:14.25pt" o:ole="">
            <v:imagedata r:id="rId1156" o:title=""/>
          </v:shape>
          <o:OLEObject Type="Embed" ProgID="Equation.DSMT4" ShapeID="_x0000_i1599" DrawAspect="Content" ObjectID="_1624836115" r:id="rId1157"/>
        </w:object>
      </w:r>
      <w:r w:rsidR="00557038" w:rsidRPr="00610F8A">
        <w:rPr>
          <w:sz w:val="26"/>
          <w:szCs w:val="26"/>
          <w:lang w:val="fr-FR"/>
        </w:rPr>
        <w:t xml:space="preserve"> có các cạnh </w:t>
      </w:r>
      <w:r w:rsidR="007A1347" w:rsidRPr="00610F8A">
        <w:rPr>
          <w:position w:val="-10"/>
          <w:sz w:val="26"/>
          <w:szCs w:val="26"/>
          <w:lang w:val="fr-FR"/>
        </w:rPr>
        <w:object w:dxaOrig="920" w:dyaOrig="320">
          <v:shape id="_x0000_i1600" type="#_x0000_t75" style="width:45.75pt;height:15.75pt" o:ole="">
            <v:imagedata r:id="rId1158" o:title=""/>
          </v:shape>
          <o:OLEObject Type="Embed" ProgID="Equation.DSMT4" ShapeID="_x0000_i1600" DrawAspect="Content" ObjectID="_1624836116" r:id="rId1159"/>
        </w:object>
      </w:r>
      <w:r w:rsidR="00557038"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1601" type="#_x0000_t75" style="width:21.75pt;height:12.75pt" o:ole="">
            <v:imagedata r:id="rId1160" o:title=""/>
          </v:shape>
          <o:OLEObject Type="Embed" ProgID="Equation.DSMT4" ShapeID="_x0000_i1601" DrawAspect="Content" ObjectID="_1624836117" r:id="rId1161"/>
        </w:object>
      </w:r>
      <w:r w:rsidR="00557038" w:rsidRPr="00610F8A">
        <w:rPr>
          <w:sz w:val="26"/>
          <w:szCs w:val="26"/>
          <w:lang w:val="fr-FR"/>
        </w:rPr>
        <w:t xml:space="preserve"> đôi một vuông góc với nhau; </w:t>
      </w:r>
      <w:r w:rsidR="007A1347" w:rsidRPr="00610F8A">
        <w:rPr>
          <w:position w:val="-12"/>
          <w:sz w:val="26"/>
          <w:szCs w:val="26"/>
          <w:lang w:val="fr-FR"/>
        </w:rPr>
        <w:object w:dxaOrig="2000" w:dyaOrig="340">
          <v:shape id="_x0000_i1602" type="#_x0000_t75" style="width:99.75pt;height:17.25pt" o:ole="">
            <v:imagedata r:id="rId1162" o:title=""/>
          </v:shape>
          <o:OLEObject Type="Embed" ProgID="Equation.DSMT4" ShapeID="_x0000_i1602" DrawAspect="Content" ObjectID="_1624836118" r:id="rId1163"/>
        </w:object>
      </w:r>
      <w:r w:rsidR="00557038"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603" type="#_x0000_t75" style="width:51pt;height:14.25pt" o:ole="">
            <v:imagedata r:id="rId1164" o:title=""/>
          </v:shape>
          <o:OLEObject Type="Embed" ProgID="Equation.DSMT4" ShapeID="_x0000_i1603" DrawAspect="Content" ObjectID="_1624836119" r:id="rId1165"/>
        </w:object>
      </w:r>
      <w:r w:rsidR="00557038" w:rsidRPr="00610F8A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10"/>
          <w:sz w:val="26"/>
          <w:szCs w:val="26"/>
          <w:lang w:val="fr-FR"/>
        </w:rPr>
        <w:object w:dxaOrig="1020" w:dyaOrig="320">
          <v:shape id="_x0000_i1604" type="#_x0000_t75" style="width:51pt;height:15.75pt" o:ole="">
            <v:imagedata r:id="rId1166" o:title=""/>
          </v:shape>
          <o:OLEObject Type="Embed" ProgID="Equation.DSMT4" ShapeID="_x0000_i1604" DrawAspect="Content" ObjectID="_1624836120" r:id="rId1167"/>
        </w:object>
      </w:r>
      <w:r w:rsidR="00557038" w:rsidRPr="00610F8A">
        <w:rPr>
          <w:sz w:val="26"/>
          <w:szCs w:val="26"/>
          <w:lang w:val="fr-FR"/>
        </w:rPr>
        <w:t xml:space="preserve"> tương ứng là trung điểm các cạnh </w:t>
      </w:r>
      <w:r w:rsidR="007A1347" w:rsidRPr="00610F8A">
        <w:rPr>
          <w:position w:val="-12"/>
          <w:sz w:val="26"/>
          <w:szCs w:val="26"/>
          <w:lang w:val="fr-FR"/>
        </w:rPr>
        <w:object w:dxaOrig="1540" w:dyaOrig="340">
          <v:shape id="_x0000_i1605" type="#_x0000_t75" style="width:77.25pt;height:17.25pt" o:ole="">
            <v:imagedata r:id="rId1168" o:title=""/>
          </v:shape>
          <o:OLEObject Type="Embed" ProgID="Equation.DSMT4" ShapeID="_x0000_i1605" DrawAspect="Content" ObjectID="_1624836121" r:id="rId1169"/>
        </w:object>
      </w:r>
      <w:r w:rsidR="00557038"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606" type="#_x0000_t75" style="width:12pt;height:14.25pt" o:ole="">
            <v:imagedata r:id="rId1170" o:title=""/>
          </v:shape>
          <o:OLEObject Type="Embed" ProgID="Equation.DSMT4" ShapeID="_x0000_i1606" DrawAspect="Content" ObjectID="_1624836122" r:id="rId1171"/>
        </w:object>
      </w:r>
      <w:r w:rsidR="00557038" w:rsidRPr="00610F8A">
        <w:rPr>
          <w:sz w:val="26"/>
          <w:szCs w:val="26"/>
          <w:lang w:val="fr-FR"/>
        </w:rPr>
        <w:t xml:space="preserve"> của tứ diện </w:t>
      </w:r>
      <w:r w:rsidR="007A1347" w:rsidRPr="00610F8A">
        <w:rPr>
          <w:position w:val="-6"/>
          <w:sz w:val="26"/>
          <w:szCs w:val="26"/>
          <w:lang w:val="fr-FR"/>
        </w:rPr>
        <w:object w:dxaOrig="840" w:dyaOrig="279">
          <v:shape id="_x0000_i1607" type="#_x0000_t75" style="width:42pt;height:14.25pt" o:ole="">
            <v:imagedata r:id="rId1172" o:title=""/>
          </v:shape>
          <o:OLEObject Type="Embed" ProgID="Equation.DSMT4" ShapeID="_x0000_i1607" DrawAspect="Content" ObjectID="_1624836123" r:id="rId1173"/>
        </w:object>
      </w:r>
      <w:r w:rsidR="00557038" w:rsidRPr="00610F8A">
        <w:rPr>
          <w:sz w:val="26"/>
          <w:szCs w:val="26"/>
          <w:lang w:val="fr-FR"/>
        </w:rPr>
        <w:t xml:space="preserve"> </w:t>
      </w:r>
    </w:p>
    <w:p w:rsidR="009F6F61" w:rsidRPr="00610F8A" w:rsidRDefault="00AC40C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99" w:dyaOrig="680">
          <v:shape id="_x0000_i1608" type="#_x0000_t75" style="width:50.25pt;height:33.75pt" o:ole="">
            <v:imagedata r:id="rId1174" o:title=""/>
          </v:shape>
          <o:OLEObject Type="Embed" ProgID="Equation.DSMT4" ShapeID="_x0000_i1608" DrawAspect="Content" ObjectID="_1624836124" r:id="rId1175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1020" w:dyaOrig="340">
          <v:shape id="_x0000_i1609" type="#_x0000_t75" style="width:51pt;height:17.25pt" o:ole="">
            <v:imagedata r:id="rId1176" o:title=""/>
          </v:shape>
          <o:OLEObject Type="Embed" ProgID="Equation.DSMT4" ShapeID="_x0000_i1609" DrawAspect="Content" ObjectID="_1624836125" r:id="rId1177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680">
          <v:shape id="_x0000_i1610" type="#_x0000_t75" style="width:56.25pt;height:33.75pt" o:ole="">
            <v:imagedata r:id="rId1178" o:title=""/>
          </v:shape>
          <o:OLEObject Type="Embed" ProgID="Equation.DSMT4" ShapeID="_x0000_i1610" DrawAspect="Content" ObjectID="_1624836126" r:id="rId1179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20" w:dyaOrig="340">
          <v:shape id="_x0000_i1611" type="#_x0000_t75" style="width:45.75pt;height:17.25pt" o:ole="">
            <v:imagedata r:id="rId1180" o:title=""/>
          </v:shape>
          <o:OLEObject Type="Embed" ProgID="Equation.DSMT4" ShapeID="_x0000_i1611" DrawAspect="Content" ObjectID="_1624836127" r:id="rId1181"/>
        </w:objec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</w:t>
      </w:r>
      <w:r w:rsidR="003E5E65" w:rsidRPr="00610F8A">
        <w:rPr>
          <w:b/>
          <w:sz w:val="26"/>
          <w:szCs w:val="26"/>
        </w:rPr>
        <w:t>.</w:t>
      </w:r>
      <w:r w:rsidR="003E5E65" w:rsidRPr="00610F8A">
        <w:rPr>
          <w:sz w:val="26"/>
          <w:szCs w:val="26"/>
        </w:rPr>
        <w:t xml:space="preserve"> </w:t>
      </w:r>
      <w:r w:rsidR="003E5E65" w:rsidRPr="00610F8A">
        <w:rPr>
          <w:b/>
          <w:sz w:val="26"/>
          <w:szCs w:val="26"/>
        </w:rPr>
        <w:t>(ĐỀ THỬ NGHIỆM 2016 – 2017)</w:t>
      </w:r>
      <w:r w:rsidR="003E5E65" w:rsidRPr="00610F8A">
        <w:rPr>
          <w:sz w:val="26"/>
          <w:szCs w:val="26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12" type="#_x0000_t75" style="width:39pt;height:14.25pt" o:ole="">
            <v:imagedata r:id="rId1182" o:title=""/>
          </v:shape>
          <o:OLEObject Type="Embed" ProgID="Equation.DSMT4" ShapeID="_x0000_i1612" DrawAspect="Content" ObjectID="_1624836128" r:id="rId1183"/>
        </w:object>
      </w:r>
      <w:r w:rsidR="003E5E65"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613" type="#_x0000_t75" style="width:15pt;height:12.75pt" o:ole="">
            <v:imagedata r:id="rId1184" o:title=""/>
          </v:shape>
          <o:OLEObject Type="Embed" ProgID="Equation.DSMT4" ShapeID="_x0000_i1613" DrawAspect="Content" ObjectID="_1624836129" r:id="rId1185"/>
        </w:object>
      </w:r>
      <w:r w:rsidR="003E5E65"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14" type="#_x0000_t75" style="width:12.75pt;height:14.25pt" o:ole="">
            <v:imagedata r:id="rId1186" o:title=""/>
          </v:shape>
          <o:OLEObject Type="Embed" ProgID="Equation.DSMT4" ShapeID="_x0000_i1614" DrawAspect="Content" ObjectID="_1624836130" r:id="rId1187"/>
        </w:object>
      </w:r>
      <w:r w:rsidR="003E5E65"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15" type="#_x0000_t75" style="width:30pt;height:14.25pt" o:ole="">
            <v:imagedata r:id="rId1188" o:title=""/>
          </v:shape>
          <o:OLEObject Type="Embed" ProgID="Equation.DSMT4" ShapeID="_x0000_i1615" DrawAspect="Content" ObjectID="_1624836131" r:id="rId1189"/>
        </w:object>
      </w:r>
      <w:r w:rsidR="003E5E65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16" type="#_x0000_t75" style="width:12pt;height:14.25pt" o:ole="">
            <v:imagedata r:id="rId1190" o:title=""/>
          </v:shape>
          <o:OLEObject Type="Embed" ProgID="Equation.DSMT4" ShapeID="_x0000_i1616" DrawAspect="Content" ObjectID="_1624836132" r:id="rId1191"/>
        </w:object>
      </w:r>
      <w:r w:rsidR="003E5E65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617" type="#_x0000_t75" style="width:41.25pt;height:14.25pt" o:ole="">
            <v:imagedata r:id="rId1192" o:title=""/>
          </v:shape>
          <o:OLEObject Type="Embed" ProgID="Equation.DSMT4" ShapeID="_x0000_i1617" DrawAspect="Content" ObjectID="_1624836133" r:id="rId1193"/>
        </w:object>
      </w:r>
      <w:r w:rsidR="003E5E65" w:rsidRPr="00610F8A">
        <w:rPr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18" type="#_x0000_t75" style="width:33.75pt;height:14.25pt" o:ole="">
            <v:imagedata r:id="rId1194" o:title=""/>
          </v:shape>
          <o:OLEObject Type="Embed" ProgID="Equation.DSMT4" ShapeID="_x0000_i1618" DrawAspect="Content" ObjectID="_1624836134" r:id="rId119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19" type="#_x0000_t75" style="width:35.25pt;height:14.25pt" o:ole="">
            <v:imagedata r:id="rId1196" o:title=""/>
          </v:shape>
          <o:OLEObject Type="Embed" ProgID="Equation.DSMT4" ShapeID="_x0000_i1619" DrawAspect="Content" ObjectID="_1624836135" r:id="rId119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20" type="#_x0000_t75" style="width:35.25pt;height:14.25pt" o:ole="">
            <v:imagedata r:id="rId1198" o:title=""/>
          </v:shape>
          <o:OLEObject Type="Embed" ProgID="Equation.DSMT4" ShapeID="_x0000_i1620" DrawAspect="Content" ObjectID="_1624836136" r:id="rId119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21" type="#_x0000_t75" style="width:33.75pt;height:14.25pt" o:ole="">
            <v:imagedata r:id="rId1200" o:title=""/>
          </v:shape>
          <o:OLEObject Type="Embed" ProgID="Equation.DSMT4" ShapeID="_x0000_i1621" DrawAspect="Content" ObjectID="_1624836137" r:id="rId1201"/>
        </w:object>
      </w:r>
    </w:p>
    <w:p w:rsidR="00370E47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45</w:t>
      </w:r>
      <w:r w:rsidR="00370E47" w:rsidRPr="00610F8A">
        <w:rPr>
          <w:b/>
          <w:noProof/>
          <w:sz w:val="26"/>
          <w:szCs w:val="26"/>
        </w:rPr>
        <w:t>.</w:t>
      </w:r>
      <w:r w:rsidR="00370E47" w:rsidRPr="00610F8A">
        <w:rPr>
          <w:noProof/>
          <w:sz w:val="26"/>
          <w:szCs w:val="26"/>
        </w:rPr>
        <w:t xml:space="preserve"> </w:t>
      </w:r>
      <w:r w:rsidR="00370E47" w:rsidRPr="00610F8A">
        <w:rPr>
          <w:b/>
          <w:noProof/>
          <w:sz w:val="26"/>
          <w:szCs w:val="26"/>
        </w:rPr>
        <w:t>(ĐỀ CHÍNH THỨC 2016 – 2017)</w:t>
      </w:r>
      <w:r w:rsidR="00370E47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22" type="#_x0000_t75" style="width:48.75pt;height:14.25pt" o:ole="">
            <v:imagedata r:id="rId1202" o:title=""/>
          </v:shape>
          <o:OLEObject Type="Embed" ProgID="Equation.DSMT4" ShapeID="_x0000_i1622" DrawAspect="Content" ObjectID="_1624836138" r:id="rId1203"/>
        </w:object>
      </w:r>
      <w:r w:rsidR="00370E47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623" type="#_x0000_t75" style="width:39pt;height:14.25pt" o:ole="">
            <v:imagedata r:id="rId1204" o:title=""/>
          </v:shape>
          <o:OLEObject Type="Embed" ProgID="Equation.DSMT4" ShapeID="_x0000_i1623" DrawAspect="Content" ObjectID="_1624836139" r:id="rId1205"/>
        </w:object>
      </w:r>
      <w:r w:rsidR="002331E7" w:rsidRPr="00610F8A">
        <w:rPr>
          <w:noProof/>
          <w:sz w:val="26"/>
          <w:szCs w:val="26"/>
        </w:rPr>
        <w:t xml:space="preserve"> </w:t>
      </w:r>
      <w:r w:rsidR="00370E47" w:rsidRPr="00610F8A">
        <w:rPr>
          <w:noProof/>
          <w:sz w:val="26"/>
          <w:szCs w:val="26"/>
        </w:rPr>
        <w:t xml:space="preserve">là hình vuông cạnh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624" type="#_x0000_t75" style="width:11.25pt;height:11.25pt" o:ole="">
            <v:imagedata r:id="rId1206" o:title=""/>
          </v:shape>
          <o:OLEObject Type="Embed" ProgID="Equation.DSMT4" ShapeID="_x0000_i1624" DrawAspect="Content" ObjectID="_1624836140" r:id="rId1207"/>
        </w:object>
      </w:r>
      <w:r w:rsidR="00370E47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625" type="#_x0000_t75" style="width:18pt;height:14.25pt" o:ole="">
            <v:imagedata r:id="rId1208" o:title=""/>
          </v:shape>
          <o:OLEObject Type="Embed" ProgID="Equation.DSMT4" ShapeID="_x0000_i1625" DrawAspect="Content" ObjectID="_1624836141" r:id="rId1209"/>
        </w:object>
      </w:r>
      <w:r w:rsidR="00370E47" w:rsidRPr="00610F8A">
        <w:rPr>
          <w:noProof/>
          <w:sz w:val="26"/>
          <w:szCs w:val="26"/>
        </w:rPr>
        <w:t xml:space="preserve"> vuông góc với đáy và khoảng cách từ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626" type="#_x0000_t75" style="width:12pt;height:12.75pt" o:ole="">
            <v:imagedata r:id="rId1210" o:title=""/>
          </v:shape>
          <o:OLEObject Type="Embed" ProgID="Equation.DSMT4" ShapeID="_x0000_i1626" DrawAspect="Content" ObjectID="_1624836142" r:id="rId1211"/>
        </w:object>
      </w:r>
      <w:r w:rsidR="00370E47" w:rsidRPr="00610F8A">
        <w:rPr>
          <w:noProof/>
          <w:sz w:val="26"/>
          <w:szCs w:val="26"/>
        </w:rPr>
        <w:t xml:space="preserve"> đến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627" type="#_x0000_t75" style="width:38.25pt;height:20.25pt" o:ole="">
            <v:imagedata r:id="rId1212" o:title=""/>
          </v:shape>
          <o:OLEObject Type="Embed" ProgID="Equation.DSMT4" ShapeID="_x0000_i1627" DrawAspect="Content" ObjectID="_1624836143" r:id="rId1213"/>
        </w:object>
      </w:r>
      <w:r w:rsidR="00370E47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80" w:dyaOrig="720">
          <v:shape id="_x0000_i1628" type="#_x0000_t75" style="width:29.25pt;height:36pt" o:ole="">
            <v:imagedata r:id="rId1214" o:title=""/>
          </v:shape>
          <o:OLEObject Type="Embed" ProgID="Equation.DSMT4" ShapeID="_x0000_i1628" DrawAspect="Content" ObjectID="_1624836144" r:id="rId1215"/>
        </w:object>
      </w:r>
      <w:r w:rsidR="00370E47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629" type="#_x0000_t75" style="width:12pt;height:14.25pt" o:ole="">
            <v:imagedata r:id="rId1216" o:title=""/>
          </v:shape>
          <o:OLEObject Type="Embed" ProgID="Equation.DSMT4" ShapeID="_x0000_i1629" DrawAspect="Content" ObjectID="_1624836145" r:id="rId1217"/>
        </w:object>
      </w:r>
      <w:r w:rsidR="00370E47" w:rsidRPr="00610F8A">
        <w:rPr>
          <w:noProof/>
          <w:sz w:val="26"/>
          <w:szCs w:val="26"/>
        </w:rPr>
        <w:t xml:space="preserve"> của khối chóp đã cho. </w:t>
      </w:r>
    </w:p>
    <w:p w:rsidR="00370E47" w:rsidRPr="00610F8A" w:rsidRDefault="00370E47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0" type="#_x0000_t75" style="width:42.75pt;height:35.25pt" o:ole="">
            <v:imagedata r:id="rId1218" o:title=""/>
          </v:shape>
          <o:OLEObject Type="Embed" ProgID="Equation.DSMT4" ShapeID="_x0000_i1630" DrawAspect="Content" ObjectID="_1624836146" r:id="rId121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631" type="#_x0000_t75" style="width:39.75pt;height:17.25pt" o:ole="">
            <v:imagedata r:id="rId1220" o:title=""/>
          </v:shape>
          <o:OLEObject Type="Embed" ProgID="Equation.DSMT4" ShapeID="_x0000_i1631" DrawAspect="Content" ObjectID="_1624836147" r:id="rId12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632" type="#_x0000_t75" style="width:60pt;height:36pt" o:ole="">
            <v:imagedata r:id="rId1222" o:title=""/>
          </v:shape>
          <o:OLEObject Type="Embed" ProgID="Equation.DSMT4" ShapeID="_x0000_i1632" DrawAspect="Content" ObjectID="_1624836148" r:id="rId122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3" type="#_x0000_t75" style="width:42.75pt;height:35.25pt" o:ole="">
            <v:imagedata r:id="rId1224" o:title=""/>
          </v:shape>
          <o:OLEObject Type="Embed" ProgID="Equation.DSMT4" ShapeID="_x0000_i1633" DrawAspect="Content" ObjectID="_1624836149" r:id="rId1225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</w:t>
      </w:r>
      <w:r w:rsidR="00557038" w:rsidRPr="00610F8A">
        <w:rPr>
          <w:b/>
          <w:noProof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34" type="#_x0000_t75" style="width:39.75pt;height:14.25pt" o:ole="">
            <v:imagedata r:id="rId1226" o:title=""/>
          </v:shape>
          <o:OLEObject Type="Embed" ProgID="Equation.DSMT4" ShapeID="_x0000_i1634" DrawAspect="Content" ObjectID="_1624836150" r:id="rId122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35" type="#_x0000_t75" style="width:30pt;height:14.25pt" o:ole="">
            <v:imagedata r:id="rId1228" o:title=""/>
          </v:shape>
          <o:OLEObject Type="Embed" ProgID="Equation.DSMT4" ShapeID="_x0000_i1635" DrawAspect="Content" ObjectID="_1624836151" r:id="rId1229"/>
        </w:object>
      </w:r>
      <w:r w:rsidR="00557038" w:rsidRPr="00610F8A">
        <w:rPr>
          <w:sz w:val="26"/>
          <w:szCs w:val="26"/>
        </w:rPr>
        <w:t xml:space="preserve"> là tam giác vuông cân ở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636" type="#_x0000_t75" style="width:12pt;height:12.75pt" o:ole="">
            <v:imagedata r:id="rId1230" o:title=""/>
          </v:shape>
          <o:OLEObject Type="Embed" ProgID="Equation.DSMT4" ShapeID="_x0000_i1636" DrawAspect="Content" ObjectID="_1624836152" r:id="rId1231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637" type="#_x0000_t75" style="width:59.25pt;height:18.75pt" o:ole="">
            <v:imagedata r:id="rId1232" o:title=""/>
          </v:shape>
          <o:OLEObject Type="Embed" ProgID="Equation.DSMT4" ShapeID="_x0000_i1637" DrawAspect="Content" ObjectID="_1624836153" r:id="rId1233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638" type="#_x0000_t75" style="width:38.25pt;height:14.25pt" o:ole="">
            <v:imagedata r:id="rId1234" o:title=""/>
          </v:shape>
          <o:OLEObject Type="Embed" ProgID="Equation.DSMT4" ShapeID="_x0000_i1638" DrawAspect="Content" ObjectID="_1624836154" r:id="rId1235"/>
        </w:object>
      </w:r>
      <w:r w:rsidR="00557038" w:rsidRPr="00610F8A">
        <w:rPr>
          <w:sz w:val="26"/>
          <w:szCs w:val="26"/>
        </w:rPr>
        <w:t xml:space="preserve"> và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639" type="#_x0000_t75" style="width:39.75pt;height:20.25pt" o:ole="">
            <v:imagedata r:id="rId1236" o:title=""/>
          </v:shape>
          <o:OLEObject Type="Embed" ProgID="Equation.DSMT4" ShapeID="_x0000_i1639" DrawAspect="Content" ObjectID="_1624836155" r:id="rId1237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40" type="#_x0000_t75" style="width:12.75pt;height:14.25pt" o:ole="">
            <v:imagedata r:id="rId1238" o:title=""/>
          </v:shape>
          <o:OLEObject Type="Embed" ProgID="Equation.DSMT4" ShapeID="_x0000_i1640" DrawAspect="Content" ObjectID="_1624836156" r:id="rId1239"/>
        </w:object>
      </w:r>
      <w:r w:rsidR="00557038"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641" type="#_x0000_t75" style="width:27.75pt;height:14.25pt" o:ole="">
            <v:imagedata r:id="rId1240" o:title=""/>
          </v:shape>
          <o:OLEObject Type="Embed" ProgID="Equation.DSMT4" ShapeID="_x0000_i1641" DrawAspect="Content" ObjectID="_1624836157" r:id="rId1241"/>
        </w:object>
      </w:r>
      <w:r w:rsidR="00557038" w:rsidRPr="00610F8A">
        <w:rPr>
          <w:sz w:val="26"/>
          <w:szCs w:val="26"/>
        </w:rPr>
        <w:t xml:space="preserve">. Mặt phẳng </w:t>
      </w:r>
      <w:r w:rsidR="007A1347" w:rsidRPr="00610F8A">
        <w:rPr>
          <w:position w:val="-14"/>
          <w:sz w:val="26"/>
          <w:szCs w:val="26"/>
        </w:rPr>
        <w:object w:dxaOrig="440" w:dyaOrig="400">
          <v:shape id="_x0000_i1642" type="#_x0000_t75" style="width:21.75pt;height:20.25pt" o:ole="">
            <v:imagedata r:id="rId1242" o:title=""/>
          </v:shape>
          <o:OLEObject Type="Embed" ProgID="Equation.DSMT4" ShapeID="_x0000_i1642" DrawAspect="Content" ObjectID="_1624836158" r:id="rId1243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  <w:lang w:val="fr-FR"/>
        </w:rPr>
        <w:t>q</w:t>
      </w:r>
      <w:r w:rsidR="00557038" w:rsidRPr="00610F8A">
        <w:rPr>
          <w:sz w:val="26"/>
          <w:szCs w:val="26"/>
        </w:rPr>
        <w:t xml:space="preserve">ua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643" type="#_x0000_t75" style="width:23.25pt;height:14.25pt" o:ole="">
            <v:imagedata r:id="rId1244" o:title=""/>
          </v:shape>
          <o:OLEObject Type="Embed" ProgID="Equation.DSMT4" ShapeID="_x0000_i1643" DrawAspect="Content" ObjectID="_1624836159" r:id="rId1245"/>
        </w:object>
      </w:r>
      <w:r w:rsidR="00557038" w:rsidRPr="00610F8A">
        <w:rPr>
          <w:sz w:val="26"/>
          <w:szCs w:val="26"/>
        </w:rPr>
        <w:t xml:space="preserve"> và song song với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644" type="#_x0000_t75" style="width:21.75pt;height:14.25pt" o:ole="">
            <v:imagedata r:id="rId1246" o:title=""/>
          </v:shape>
          <o:OLEObject Type="Embed" ProgID="Equation.DSMT4" ShapeID="_x0000_i1644" DrawAspect="Content" ObjectID="_1624836160" r:id="rId1247"/>
        </w:object>
      </w:r>
      <w:r w:rsidR="00557038" w:rsidRPr="00610F8A">
        <w:rPr>
          <w:sz w:val="26"/>
          <w:szCs w:val="26"/>
        </w:rPr>
        <w:t xml:space="preserve"> cắt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645" type="#_x0000_t75" style="width:18.75pt;height:14.25pt" o:ole="">
            <v:imagedata r:id="rId1248" o:title=""/>
          </v:shape>
          <o:OLEObject Type="Embed" ProgID="Equation.DSMT4" ShapeID="_x0000_i1645" DrawAspect="Content" ObjectID="_1624836161" r:id="rId1249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46" type="#_x0000_t75" style="width:20.25pt;height:14.25pt" o:ole="">
            <v:imagedata r:id="rId1250" o:title=""/>
          </v:shape>
          <o:OLEObject Type="Embed" ProgID="Equation.DSMT4" ShapeID="_x0000_i1646" DrawAspect="Content" ObjectID="_1624836162" r:id="rId1251"/>
        </w:object>
      </w:r>
      <w:r w:rsidR="00557038" w:rsidRPr="00610F8A">
        <w:rPr>
          <w:sz w:val="26"/>
          <w:szCs w:val="26"/>
        </w:rPr>
        <w:t xml:space="preserve"> lần lượt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1647" type="#_x0000_t75" style="width:17.25pt;height:12.75pt" o:ole="">
            <v:imagedata r:id="rId1252" o:title=""/>
          </v:shape>
          <o:OLEObject Type="Embed" ProgID="Equation.DSMT4" ShapeID="_x0000_i1647" DrawAspect="Content" ObjectID="_1624836163" r:id="rId1253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648" type="#_x0000_t75" style="width:14.25pt;height:14.25pt" o:ole="">
            <v:imagedata r:id="rId1254" o:title=""/>
          </v:shape>
          <o:OLEObject Type="Embed" ProgID="Equation.DSMT4" ShapeID="_x0000_i1648" DrawAspect="Content" ObjectID="_1624836164" r:id="rId1255"/>
        </w:object>
      </w:r>
      <w:r w:rsidR="005459AA" w:rsidRPr="00610F8A">
        <w:rPr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49" type="#_x0000_t75" style="width:11.25pt;height:11.25pt" o:ole="">
            <v:imagedata r:id="rId1256" o:title=""/>
          </v:shape>
          <o:OLEObject Type="Embed" ProgID="Equation.DSMT4" ShapeID="_x0000_i1649" DrawAspect="Content" ObjectID="_1624836165" r:id="rId1257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50" type="#_x0000_t75" style="width:12pt;height:14.25pt" o:ole="">
            <v:imagedata r:id="rId1258" o:title=""/>
          </v:shape>
          <o:OLEObject Type="Embed" ProgID="Equation.DSMT4" ShapeID="_x0000_i1650" DrawAspect="Content" ObjectID="_1624836166" r:id="rId1259"/>
        </w:object>
      </w:r>
      <w:r w:rsidR="005459A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651" type="#_x0000_t75" style="width:44.25pt;height:14.25pt" o:ole="">
            <v:imagedata r:id="rId1260" o:title=""/>
          </v:shape>
          <o:OLEObject Type="Embed" ProgID="Equation.DSMT4" ShapeID="_x0000_i1651" DrawAspect="Content" ObjectID="_1624836167" r:id="rId1261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459A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2" type="#_x0000_t75" style="width:45.75pt;height:35.25pt" o:ole="">
            <v:imagedata r:id="rId1262" o:title=""/>
          </v:shape>
          <o:OLEObject Type="Embed" ProgID="Equation.DSMT4" ShapeID="_x0000_i1652" DrawAspect="Content" ObjectID="_1624836168" r:id="rId126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3" type="#_x0000_t75" style="width:45.75pt;height:35.25pt" o:ole="">
            <v:imagedata r:id="rId1264" o:title=""/>
          </v:shape>
          <o:OLEObject Type="Embed" ProgID="Equation.DSMT4" ShapeID="_x0000_i1653" DrawAspect="Content" ObjectID="_1624836169" r:id="rId1265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654" type="#_x0000_t75" style="width:39.75pt;height:35.25pt" o:ole="">
            <v:imagedata r:id="rId1266" o:title=""/>
          </v:shape>
          <o:OLEObject Type="Embed" ProgID="Equation.DSMT4" ShapeID="_x0000_i1654" DrawAspect="Content" ObjectID="_1624836170" r:id="rId1267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20" w:dyaOrig="700">
          <v:shape id="_x0000_i1655" type="#_x0000_t75" style="width:41.25pt;height:35.25pt" o:ole="">
            <v:imagedata r:id="rId1268" o:title=""/>
          </v:shape>
          <o:OLEObject Type="Embed" ProgID="Equation.DSMT4" ShapeID="_x0000_i1655" DrawAspect="Content" ObjectID="_1624836171" r:id="rId126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pacing w:val="-6"/>
          <w:sz w:val="26"/>
          <w:szCs w:val="26"/>
        </w:rPr>
        <w:t>Câu 47</w:t>
      </w:r>
      <w:r w:rsidR="00557038" w:rsidRPr="00610F8A">
        <w:rPr>
          <w:b/>
          <w:spacing w:val="-6"/>
          <w:sz w:val="26"/>
          <w:szCs w:val="26"/>
        </w:rPr>
        <w:t>.</w:t>
      </w:r>
      <w:r w:rsidR="00557038" w:rsidRPr="00610F8A">
        <w:rPr>
          <w:spacing w:val="-6"/>
          <w:sz w:val="26"/>
          <w:szCs w:val="26"/>
        </w:rPr>
        <w:t xml:space="preserve"> Cho hình chóp </w:t>
      </w:r>
      <w:r w:rsidR="007A1347" w:rsidRPr="00610F8A">
        <w:rPr>
          <w:spacing w:val="-6"/>
          <w:position w:val="-6"/>
          <w:sz w:val="26"/>
          <w:szCs w:val="26"/>
        </w:rPr>
        <w:object w:dxaOrig="980" w:dyaOrig="279">
          <v:shape id="_x0000_i1656" type="#_x0000_t75" style="width:48.75pt;height:14.25pt" o:ole="">
            <v:imagedata r:id="rId1270" o:title=""/>
          </v:shape>
          <o:OLEObject Type="Embed" ProgID="Equation.DSMT4" ShapeID="_x0000_i1656" DrawAspect="Content" ObjectID="_1624836172" r:id="rId1271"/>
        </w:object>
      </w:r>
      <w:r w:rsidR="00557038" w:rsidRPr="00610F8A">
        <w:rPr>
          <w:spacing w:val="-6"/>
          <w:sz w:val="26"/>
          <w:szCs w:val="26"/>
        </w:rPr>
        <w:t xml:space="preserve"> có đáy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1657" type="#_x0000_t75" style="width:39pt;height:14.25pt" o:ole="">
            <v:imagedata r:id="rId1272" o:title=""/>
          </v:shape>
          <o:OLEObject Type="Embed" ProgID="Equation.DSMT4" ShapeID="_x0000_i1657" DrawAspect="Content" ObjectID="_1624836173" r:id="rId1273"/>
        </w:object>
      </w:r>
      <w:r w:rsidR="00557038" w:rsidRPr="00610F8A">
        <w:rPr>
          <w:spacing w:val="-6"/>
          <w:sz w:val="26"/>
          <w:szCs w:val="26"/>
        </w:rPr>
        <w:t xml:space="preserve"> là hình vuông cạnh </w:t>
      </w:r>
      <w:r w:rsidR="007A1347" w:rsidRPr="00610F8A">
        <w:rPr>
          <w:spacing w:val="-6"/>
          <w:position w:val="-6"/>
          <w:sz w:val="26"/>
          <w:szCs w:val="26"/>
        </w:rPr>
        <w:object w:dxaOrig="220" w:dyaOrig="220">
          <v:shape id="_x0000_i1658" type="#_x0000_t75" style="width:11.25pt;height:11.25pt" o:ole="">
            <v:imagedata r:id="rId1274" o:title=""/>
          </v:shape>
          <o:OLEObject Type="Embed" ProgID="Equation.DSMT4" ShapeID="_x0000_i1658" DrawAspect="Content" ObjectID="_1624836174" r:id="rId1275"/>
        </w:object>
      </w:r>
      <w:r w:rsidR="00557038" w:rsidRPr="00610F8A">
        <w:rPr>
          <w:spacing w:val="-6"/>
          <w:sz w:val="26"/>
          <w:szCs w:val="26"/>
        </w:rPr>
        <w:t xml:space="preserve">. Gọi </w:t>
      </w:r>
      <w:r w:rsidR="007A1347" w:rsidRPr="00610F8A">
        <w:rPr>
          <w:spacing w:val="-6"/>
          <w:position w:val="-4"/>
          <w:sz w:val="26"/>
          <w:szCs w:val="26"/>
        </w:rPr>
        <w:object w:dxaOrig="340" w:dyaOrig="260">
          <v:shape id="_x0000_i1659" type="#_x0000_t75" style="width:17.25pt;height:12.75pt" o:ole="">
            <v:imagedata r:id="rId1276" o:title=""/>
          </v:shape>
          <o:OLEObject Type="Embed" ProgID="Equation.DSMT4" ShapeID="_x0000_i1659" DrawAspect="Content" ObjectID="_1624836175" r:id="rId1277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6"/>
          <w:sz w:val="26"/>
          <w:szCs w:val="26"/>
        </w:rPr>
        <w:object w:dxaOrig="279" w:dyaOrig="279">
          <v:shape id="_x0000_i1660" type="#_x0000_t75" style="width:14.25pt;height:14.25pt" o:ole="">
            <v:imagedata r:id="rId1278" o:title=""/>
          </v:shape>
          <o:OLEObject Type="Embed" ProgID="Equation.DSMT4" ShapeID="_x0000_i1660" DrawAspect="Content" ObjectID="_1624836176" r:id="rId1279"/>
        </w:object>
      </w:r>
      <w:r w:rsidR="00557038" w:rsidRPr="00610F8A">
        <w:rPr>
          <w:spacing w:val="-6"/>
          <w:sz w:val="26"/>
          <w:szCs w:val="26"/>
        </w:rPr>
        <w:t xml:space="preserve"> lần lượt là trung điểm của các cạnh </w:t>
      </w:r>
      <w:r w:rsidR="007A1347" w:rsidRPr="00610F8A">
        <w:rPr>
          <w:spacing w:val="-6"/>
          <w:position w:val="-4"/>
          <w:sz w:val="26"/>
          <w:szCs w:val="26"/>
        </w:rPr>
        <w:object w:dxaOrig="420" w:dyaOrig="260">
          <v:shape id="_x0000_i1661" type="#_x0000_t75" style="width:21pt;height:12.75pt" o:ole="">
            <v:imagedata r:id="rId1280" o:title=""/>
          </v:shape>
          <o:OLEObject Type="Embed" ProgID="Equation.DSMT4" ShapeID="_x0000_i1661" DrawAspect="Content" ObjectID="_1624836177" r:id="rId1281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440" w:dyaOrig="260">
          <v:shape id="_x0000_i1662" type="#_x0000_t75" style="width:21.75pt;height:12.75pt" o:ole="">
            <v:imagedata r:id="rId1282" o:title=""/>
          </v:shape>
          <o:OLEObject Type="Embed" ProgID="Equation.DSMT4" ShapeID="_x0000_i1662" DrawAspect="Content" ObjectID="_1624836178" r:id="rId1283"/>
        </w:object>
      </w:r>
      <w:r w:rsidR="00557038" w:rsidRPr="00610F8A">
        <w:rPr>
          <w:spacing w:val="-6"/>
          <w:sz w:val="26"/>
          <w:szCs w:val="26"/>
        </w:rPr>
        <w:t xml:space="preserve">; </w:t>
      </w:r>
      <w:r w:rsidR="007A1347" w:rsidRPr="00610F8A">
        <w:rPr>
          <w:spacing w:val="-6"/>
          <w:position w:val="-4"/>
          <w:sz w:val="26"/>
          <w:szCs w:val="26"/>
        </w:rPr>
        <w:object w:dxaOrig="300" w:dyaOrig="260">
          <v:shape id="_x0000_i1663" type="#_x0000_t75" style="width:15pt;height:12.75pt" o:ole="">
            <v:imagedata r:id="rId1284" o:title=""/>
          </v:shape>
          <o:OLEObject Type="Embed" ProgID="Equation.DSMT4" ShapeID="_x0000_i1663" DrawAspect="Content" ObjectID="_1624836179" r:id="rId1285"/>
        </w:object>
      </w:r>
      <w:r w:rsidR="00557038" w:rsidRPr="00610F8A">
        <w:rPr>
          <w:spacing w:val="-6"/>
          <w:sz w:val="26"/>
          <w:szCs w:val="26"/>
        </w:rPr>
        <w:t xml:space="preserve"> là giao điểm của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4" type="#_x0000_t75" style="width:21.75pt;height:14.25pt" o:ole="">
            <v:imagedata r:id="rId1286" o:title=""/>
          </v:shape>
          <o:OLEObject Type="Embed" ProgID="Equation.DSMT4" ShapeID="_x0000_i1664" DrawAspect="Content" ObjectID="_1624836180" r:id="rId1287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520" w:dyaOrig="260">
          <v:shape id="_x0000_i1665" type="#_x0000_t75" style="width:26.25pt;height:12.75pt" o:ole="">
            <v:imagedata r:id="rId1288" o:title=""/>
          </v:shape>
          <o:OLEObject Type="Embed" ProgID="Equation.DSMT4" ShapeID="_x0000_i1665" DrawAspect="Content" ObjectID="_1624836181" r:id="rId1289"/>
        </w:object>
      </w:r>
      <w:r w:rsidR="00557038" w:rsidRPr="00610F8A">
        <w:rPr>
          <w:spacing w:val="-6"/>
          <w:sz w:val="26"/>
          <w:szCs w:val="26"/>
        </w:rPr>
        <w:t xml:space="preserve">. Biết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6" type="#_x0000_t75" style="width:21.75pt;height:14.25pt" o:ole="">
            <v:imagedata r:id="rId1290" o:title=""/>
          </v:shape>
          <o:OLEObject Type="Embed" ProgID="Equation.DSMT4" ShapeID="_x0000_i1666" DrawAspect="Content" ObjectID="_1624836182" r:id="rId1291"/>
        </w:object>
      </w:r>
      <w:r w:rsidR="00557038" w:rsidRPr="00610F8A">
        <w:rPr>
          <w:spacing w:val="-6"/>
          <w:sz w:val="26"/>
          <w:szCs w:val="26"/>
        </w:rPr>
        <w:t xml:space="preserve"> vuông góc với mặt phẳng </w:t>
      </w:r>
      <w:r w:rsidR="007A1347" w:rsidRPr="00610F8A">
        <w:rPr>
          <w:spacing w:val="-6"/>
          <w:position w:val="-14"/>
          <w:sz w:val="26"/>
          <w:szCs w:val="26"/>
        </w:rPr>
        <w:object w:dxaOrig="980" w:dyaOrig="400">
          <v:shape id="_x0000_i1667" type="#_x0000_t75" style="width:48.75pt;height:20.25pt" o:ole="">
            <v:imagedata r:id="rId1292" o:title=""/>
          </v:shape>
          <o:OLEObject Type="Embed" ProgID="Equation.DSMT4" ShapeID="_x0000_i1667" DrawAspect="Content" ObjectID="_1624836183" r:id="rId1293"/>
        </w:object>
      </w:r>
      <w:r w:rsidR="00557038" w:rsidRPr="00610F8A">
        <w:rPr>
          <w:spacing w:val="-6"/>
          <w:sz w:val="26"/>
          <w:szCs w:val="26"/>
        </w:rPr>
        <w:t xml:space="preserve"> và </w:t>
      </w:r>
      <w:r w:rsidR="007A1347" w:rsidRPr="00610F8A">
        <w:rPr>
          <w:spacing w:val="-6"/>
          <w:position w:val="-8"/>
          <w:sz w:val="26"/>
          <w:szCs w:val="26"/>
        </w:rPr>
        <w:object w:dxaOrig="1140" w:dyaOrig="380">
          <v:shape id="_x0000_i1668" type="#_x0000_t75" style="width:57pt;height:18.75pt" o:ole="">
            <v:imagedata r:id="rId1294" o:title=""/>
          </v:shape>
          <o:OLEObject Type="Embed" ProgID="Equation.DSMT4" ShapeID="_x0000_i1668" DrawAspect="Content" ObjectID="_1624836184" r:id="rId1295"/>
        </w:object>
      </w:r>
      <w:r w:rsidR="00557038" w:rsidRPr="00610F8A">
        <w:rPr>
          <w:spacing w:val="-6"/>
          <w:sz w:val="26"/>
          <w:szCs w:val="26"/>
        </w:rPr>
        <w:t>. Tính</w:t>
      </w:r>
      <w:r w:rsidR="00831DFD" w:rsidRPr="00610F8A">
        <w:rPr>
          <w:spacing w:val="-6"/>
          <w:sz w:val="26"/>
          <w:szCs w:val="26"/>
        </w:rPr>
        <w:t xml:space="preserve"> </w:t>
      </w:r>
      <w:r w:rsidR="00557038" w:rsidRPr="00610F8A">
        <w:rPr>
          <w:spacing w:val="-6"/>
          <w:sz w:val="26"/>
          <w:szCs w:val="26"/>
        </w:rPr>
        <w:t xml:space="preserve">thể tích khối chóp </w:t>
      </w:r>
      <w:r w:rsidR="007A1347" w:rsidRPr="00610F8A">
        <w:rPr>
          <w:spacing w:val="-6"/>
          <w:position w:val="-6"/>
          <w:sz w:val="26"/>
          <w:szCs w:val="26"/>
        </w:rPr>
        <w:object w:dxaOrig="1060" w:dyaOrig="279">
          <v:shape id="_x0000_i1669" type="#_x0000_t75" style="width:53.25pt;height:14.25pt" o:ole="">
            <v:imagedata r:id="rId1296" o:title=""/>
          </v:shape>
          <o:OLEObject Type="Embed" ProgID="Equation.DSMT4" ShapeID="_x0000_i1669" DrawAspect="Content" ObjectID="_1624836185" r:id="rId1297"/>
        </w:object>
      </w:r>
      <w:r w:rsidR="00557038" w:rsidRPr="00610F8A">
        <w:rPr>
          <w:spacing w:val="-6"/>
          <w:sz w:val="26"/>
          <w:szCs w:val="26"/>
        </w:rPr>
        <w:t>.</w:t>
      </w:r>
    </w:p>
    <w:p w:rsidR="009F6F61" w:rsidRPr="00610F8A" w:rsidRDefault="00831DF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0" type="#_x0000_t75" style="width:60.75pt;height:36pt" o:ole="">
            <v:imagedata r:id="rId1298" o:title=""/>
          </v:shape>
          <o:OLEObject Type="Embed" ProgID="Equation.DSMT4" ShapeID="_x0000_i1670" DrawAspect="Content" ObjectID="_1624836186" r:id="rId129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1" type="#_x0000_t75" style="width:60.75pt;height:36pt" o:ole="">
            <v:imagedata r:id="rId1300" o:title=""/>
          </v:shape>
          <o:OLEObject Type="Embed" ProgID="Equation.DSMT4" ShapeID="_x0000_i1671" DrawAspect="Content" ObjectID="_1624836187" r:id="rId130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72" type="#_x0000_t75" style="width:45.75pt;height:35.25pt" o:ole="">
            <v:imagedata r:id="rId1302" o:title=""/>
          </v:shape>
          <o:OLEObject Type="Embed" ProgID="Equation.DSMT4" ShapeID="_x0000_i1672" DrawAspect="Content" ObjectID="_1624836188" r:id="rId130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3" type="#_x0000_t75" style="width:60.75pt;height:36pt" o:ole="">
            <v:imagedata r:id="rId1304" o:title=""/>
          </v:shape>
          <o:OLEObject Type="Embed" ProgID="Equation.DSMT4" ShapeID="_x0000_i1673" DrawAspect="Content" ObjectID="_1624836189" r:id="rId1305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tứ giác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674" type="#_x0000_t75" style="width:48.75pt;height:14.25pt" o:ole="">
            <v:imagedata r:id="rId1306" o:title=""/>
          </v:shape>
          <o:OLEObject Type="Embed" ProgID="Equation.DSMT4" ShapeID="_x0000_i1674" DrawAspect="Content" ObjectID="_1624836190" r:id="rId1307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75" type="#_x0000_t75" style="width:39pt;height:14.25pt" o:ole="">
            <v:imagedata r:id="rId1308" o:title=""/>
          </v:shape>
          <o:OLEObject Type="Embed" ProgID="Equation.DSMT4" ShapeID="_x0000_i1675" DrawAspect="Content" ObjectID="_1624836191" r:id="rId1309"/>
        </w:object>
      </w:r>
      <w:r w:rsidR="00557038" w:rsidRPr="00610F8A">
        <w:rPr>
          <w:sz w:val="26"/>
          <w:szCs w:val="26"/>
        </w:rPr>
        <w:t xml:space="preserve"> là hình vuông </w:t>
      </w:r>
      <w:r w:rsidR="00555365" w:rsidRPr="00610F8A">
        <w:rPr>
          <w:sz w:val="26"/>
          <w:szCs w:val="26"/>
        </w:rPr>
        <w:t xml:space="preserve">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76" type="#_x0000_t75" style="width:12.75pt;height:14.25pt" o:ole="">
            <v:imagedata r:id="rId1310" o:title=""/>
          </v:shape>
          <o:OLEObject Type="Embed" ProgID="Equation.DSMT4" ShapeID="_x0000_i1676" DrawAspect="Content" ObjectID="_1624836192" r:id="rId1311"/>
        </w:object>
      </w:r>
      <w:r w:rsidR="00555365" w:rsidRPr="00610F8A">
        <w:rPr>
          <w:sz w:val="26"/>
          <w:szCs w:val="26"/>
        </w:rPr>
        <w:t xml:space="preserve">, </w:t>
      </w:r>
      <w:r w:rsidR="00557038" w:rsidRPr="00610F8A">
        <w:rPr>
          <w:sz w:val="26"/>
          <w:szCs w:val="26"/>
        </w:rPr>
        <w:t xml:space="preserve">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677" type="#_x0000_t75" style="width:17.25pt;height:14.25pt" o:ole="">
            <v:imagedata r:id="rId1312" o:title=""/>
          </v:shape>
          <o:OLEObject Type="Embed" ProgID="Equation.DSMT4" ShapeID="_x0000_i1677" DrawAspect="Content" ObjectID="_1624836193" r:id="rId1313"/>
        </w:object>
      </w:r>
      <w:r w:rsidR="00557038" w:rsidRPr="00610F8A">
        <w:rPr>
          <w:sz w:val="26"/>
          <w:szCs w:val="26"/>
        </w:rPr>
        <w:t xml:space="preserve">. Mặt bên tạo với đáy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678" type="#_x0000_t75" style="width:21pt;height:17.25pt" o:ole="">
            <v:imagedata r:id="rId1314" o:title=""/>
          </v:shape>
          <o:OLEObject Type="Embed" ProgID="Equation.DSMT4" ShapeID="_x0000_i1678" DrawAspect="Content" ObjectID="_1624836194" r:id="rId1315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679" type="#_x0000_t75" style="width:14.25pt;height:12.75pt" o:ole="">
            <v:imagedata r:id="rId1316" o:title=""/>
          </v:shape>
          <o:OLEObject Type="Embed" ProgID="Equation.DSMT4" ShapeID="_x0000_i1679" DrawAspect="Content" ObjectID="_1624836195" r:id="rId1317"/>
        </w:object>
      </w:r>
      <w:r w:rsidR="00557038" w:rsidRPr="00610F8A">
        <w:rPr>
          <w:sz w:val="26"/>
          <w:szCs w:val="26"/>
        </w:rPr>
        <w:t xml:space="preserve"> là hình chiếu vuông góc của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80" type="#_x0000_t75" style="width:12.75pt;height:14.25pt" o:ole="">
            <v:imagedata r:id="rId1318" o:title=""/>
          </v:shape>
          <o:OLEObject Type="Embed" ProgID="Equation.DSMT4" ShapeID="_x0000_i1680" DrawAspect="Content" ObjectID="_1624836196" r:id="rId1319"/>
        </w:object>
      </w:r>
      <w:r w:rsidR="00557038" w:rsidRPr="00610F8A">
        <w:rPr>
          <w:sz w:val="26"/>
          <w:szCs w:val="26"/>
        </w:rPr>
        <w:t xml:space="preserve"> trên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81" type="#_x0000_t75" style="width:20.25pt;height:14.25pt" o:ole="">
            <v:imagedata r:id="rId1320" o:title=""/>
          </v:shape>
          <o:OLEObject Type="Embed" ProgID="Equation.DSMT4" ShapeID="_x0000_i1681" DrawAspect="Content" ObjectID="_1624836197" r:id="rId1321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82" type="#_x0000_t75" style="width:11.25pt;height:11.25pt" o:ole="">
            <v:imagedata r:id="rId1322" o:title=""/>
          </v:shape>
          <o:OLEObject Type="Embed" ProgID="Equation.DSMT4" ShapeID="_x0000_i1682" DrawAspect="Content" ObjectID="_1624836198" r:id="rId1323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83" type="#_x0000_t75" style="width:12pt;height:14.25pt" o:ole="">
            <v:imagedata r:id="rId1324" o:title=""/>
          </v:shape>
          <o:OLEObject Type="Embed" ProgID="Equation.DSMT4" ShapeID="_x0000_i1683" DrawAspect="Content" ObjectID="_1624836199" r:id="rId1325"/>
        </w:object>
      </w:r>
      <w:r w:rsidR="007C6AE2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tứ diện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4" type="#_x0000_t75" style="width:39.75pt;height:14.25pt" o:ole="">
            <v:imagedata r:id="rId1326" o:title=""/>
          </v:shape>
          <o:OLEObject Type="Embed" ProgID="Equation.DSMT4" ShapeID="_x0000_i1684" DrawAspect="Content" ObjectID="_1624836200" r:id="rId1327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C6AE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5" type="#_x0000_t75" style="width:62.25pt;height:36pt" o:ole="">
            <v:imagedata r:id="rId1328" o:title=""/>
          </v:shape>
          <o:OLEObject Type="Embed" ProgID="Equation.DSMT4" ShapeID="_x0000_i1685" DrawAspect="Content" ObjectID="_1624836201" r:id="rId1329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6" type="#_x0000_t75" style="width:62.25pt;height:36pt" o:ole="">
            <v:imagedata r:id="rId1330" o:title=""/>
          </v:shape>
          <o:OLEObject Type="Embed" ProgID="Equation.DSMT4" ShapeID="_x0000_i1686" DrawAspect="Content" ObjectID="_1624836202" r:id="rId1331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7" type="#_x0000_t75" style="width:62.25pt;height:36pt" o:ole="">
            <v:imagedata r:id="rId1332" o:title=""/>
          </v:shape>
          <o:OLEObject Type="Embed" ProgID="Equation.DSMT4" ShapeID="_x0000_i1687" DrawAspect="Content" ObjectID="_1624836203" r:id="rId1333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688" type="#_x0000_t75" style="width:53.25pt;height:18.75pt" o:ole="">
            <v:imagedata r:id="rId1334" o:title=""/>
          </v:shape>
          <o:OLEObject Type="Embed" ProgID="Equation.DSMT4" ShapeID="_x0000_i1688" DrawAspect="Content" ObjectID="_1624836204" r:id="rId1335"/>
        </w:object>
      </w:r>
      <w:r w:rsidR="00557038" w:rsidRPr="00610F8A">
        <w:rPr>
          <w:sz w:val="26"/>
          <w:szCs w:val="26"/>
        </w:rPr>
        <w:t>.</w: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9" type="#_x0000_t75" style="width:39.75pt;height:14.25pt" o:ole="">
            <v:imagedata r:id="rId1336" o:title=""/>
          </v:shape>
          <o:OLEObject Type="Embed" ProgID="Equation.DSMT4" ShapeID="_x0000_i1689" DrawAspect="Content" ObjectID="_1624836205" r:id="rId1337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80" w:dyaOrig="420">
          <v:shape id="_x0000_i1690" type="#_x0000_t75" style="width:159pt;height:21pt" o:ole="">
            <v:imagedata r:id="rId1338" o:title=""/>
          </v:shape>
          <o:OLEObject Type="Embed" ProgID="Equation.DSMT4" ShapeID="_x0000_i1690" DrawAspect="Content" ObjectID="_1624836206" r:id="rId133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1380" w:dyaOrig="320">
          <v:shape id="_x0000_i1691" type="#_x0000_t75" style="width:69pt;height:15.75pt" o:ole="">
            <v:imagedata r:id="rId1340" o:title=""/>
          </v:shape>
          <o:OLEObject Type="Embed" ProgID="Equation.DSMT4" ShapeID="_x0000_i1691" DrawAspect="Content" ObjectID="_1624836207" r:id="rId1341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692" type="#_x0000_t75" style="width:45.75pt;height:14.25pt" o:ole="">
            <v:imagedata r:id="rId1342" o:title=""/>
          </v:shape>
          <o:OLEObject Type="Embed" ProgID="Equation.DSMT4" ShapeID="_x0000_i1692" DrawAspect="Content" ObjectID="_1624836208" r:id="rId134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93" type="#_x0000_t75" style="width:12pt;height:14.25pt" o:ole="">
            <v:imagedata r:id="rId1344" o:title=""/>
          </v:shape>
          <o:OLEObject Type="Embed" ProgID="Equation.DSMT4" ShapeID="_x0000_i1693" DrawAspect="Content" ObjectID="_1624836209" r:id="rId1345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694" type="#_x0000_t75" style="width:42pt;height:14.25pt" o:ole="">
            <v:imagedata r:id="rId1346" o:title=""/>
          </v:shape>
          <o:OLEObject Type="Embed" ProgID="Equation.DSMT4" ShapeID="_x0000_i1694" DrawAspect="Content" ObjectID="_1624836210" r:id="rId1347"/>
        </w:objec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rFonts w:eastAsia="Calibri"/>
          <w:b/>
          <w:sz w:val="26"/>
          <w:szCs w:val="26"/>
        </w:rPr>
        <w:tab/>
        <w:t>A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5" type="#_x0000_t75" style="width:59.25pt;height:36pt" o:ole="">
            <v:imagedata r:id="rId1348" o:title=""/>
          </v:shape>
          <o:OLEObject Type="Embed" ProgID="Equation.DSMT4" ShapeID="_x0000_i1695" DrawAspect="Content" ObjectID="_1624836211" r:id="rId1349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B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6" type="#_x0000_t75" style="width:59.25pt;height:36pt" o:ole="">
            <v:imagedata r:id="rId1350" o:title=""/>
          </v:shape>
          <o:OLEObject Type="Embed" ProgID="Equation.DSMT4" ShapeID="_x0000_i1696" DrawAspect="Content" ObjectID="_1624836212" r:id="rId1351"/>
        </w:object>
      </w:r>
      <w:r w:rsidRPr="00610F8A">
        <w:rPr>
          <w:rFonts w:eastAsia="Calibri"/>
          <w:b/>
          <w:sz w:val="26"/>
          <w:szCs w:val="26"/>
        </w:rPr>
        <w:tab/>
        <w:t>C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7" type="#_x0000_t75" style="width:59.25pt;height:36pt" o:ole="">
            <v:imagedata r:id="rId1352" o:title=""/>
          </v:shape>
          <o:OLEObject Type="Embed" ProgID="Equation.DSMT4" ShapeID="_x0000_i1697" DrawAspect="Content" ObjectID="_1624836213" r:id="rId1353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D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8" type="#_x0000_t75" style="width:59.25pt;height:36pt" o:ole="">
            <v:imagedata r:id="rId1354" o:title=""/>
          </v:shape>
          <o:OLEObject Type="Embed" ProgID="Equation.DSMT4" ShapeID="_x0000_i1698" DrawAspect="Content" ObjectID="_1624836214" r:id="rId1355"/>
        </w:objec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0</w:t>
      </w:r>
      <w:r w:rsidR="003E5E65" w:rsidRPr="00610F8A">
        <w:rPr>
          <w:b/>
          <w:noProof/>
          <w:sz w:val="26"/>
          <w:szCs w:val="26"/>
        </w:rPr>
        <w:t xml:space="preserve">. </w:t>
      </w:r>
      <w:r w:rsidR="003E5E65" w:rsidRPr="00610F8A">
        <w:rPr>
          <w:noProof/>
          <w:sz w:val="26"/>
          <w:szCs w:val="26"/>
        </w:rPr>
        <w:t xml:space="preserve">Cho hình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99" type="#_x0000_t75" style="width:48.75pt;height:14.25pt" o:ole="">
            <v:imagedata r:id="rId1356" o:title=""/>
          </v:shape>
          <o:OLEObject Type="Embed" ProgID="Equation.DSMT4" ShapeID="_x0000_i1699" DrawAspect="Content" ObjectID="_1624836215" r:id="rId1357"/>
        </w:object>
      </w:r>
      <w:r w:rsidR="003E5E65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700" type="#_x0000_t75" style="width:39pt;height:14.25pt" o:ole="">
            <v:imagedata r:id="rId1358" o:title=""/>
          </v:shape>
          <o:OLEObject Type="Embed" ProgID="Equation.DSMT4" ShapeID="_x0000_i1700" DrawAspect="Content" ObjectID="_1624836216" r:id="rId1359"/>
        </w:object>
      </w:r>
      <w:r w:rsidR="003E5E65" w:rsidRPr="00610F8A">
        <w:rPr>
          <w:noProof/>
          <w:sz w:val="26"/>
          <w:szCs w:val="26"/>
        </w:rPr>
        <w:t xml:space="preserve"> là hình vuông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1701" type="#_x0000_t75" style="width:14.25pt;height:12.75pt" o:ole="">
            <v:imagedata r:id="rId1360" o:title=""/>
          </v:shape>
          <o:OLEObject Type="Embed" ProgID="Equation.DSMT4" ShapeID="_x0000_i1701" DrawAspect="Content" ObjectID="_1624836217" r:id="rId1361"/>
        </w:object>
      </w:r>
      <w:r w:rsidR="003E5E65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980" w:dyaOrig="320">
          <v:shape id="_x0000_i1702" type="#_x0000_t75" style="width:48.75pt;height:15.75pt" o:ole="">
            <v:imagedata r:id="rId1362" o:title=""/>
          </v:shape>
          <o:OLEObject Type="Embed" ProgID="Equation.DSMT4" ShapeID="_x0000_i1702" DrawAspect="Content" ObjectID="_1624836218" r:id="rId1363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1060" w:dyaOrig="320">
          <v:shape id="_x0000_i1703" type="#_x0000_t75" style="width:53.25pt;height:15.75pt" o:ole="">
            <v:imagedata r:id="rId1364" o:title=""/>
          </v:shape>
          <o:OLEObject Type="Embed" ProgID="Equation.DSMT4" ShapeID="_x0000_i1703" DrawAspect="Content" ObjectID="_1624836219" r:id="rId1365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1704" type="#_x0000_t75" style="width:86.25pt;height:20.25pt" o:ole="">
            <v:imagedata r:id="rId1366" o:title=""/>
          </v:shape>
          <o:OLEObject Type="Embed" ProgID="Equation.DSMT4" ShapeID="_x0000_i1704" DrawAspect="Content" ObjectID="_1624836220" r:id="rId1367"/>
        </w:object>
      </w:r>
      <w:r w:rsidR="003E5E65" w:rsidRPr="00610F8A">
        <w:rPr>
          <w:noProof/>
          <w:sz w:val="26"/>
          <w:szCs w:val="26"/>
        </w:rPr>
        <w:t xml:space="preserve"> và tổng diện tích hai 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1705" type="#_x0000_t75" style="width:27pt;height:14.25pt" o:ole="">
            <v:imagedata r:id="rId1368" o:title=""/>
          </v:shape>
          <o:OLEObject Type="Embed" ProgID="Equation.DSMT4" ShapeID="_x0000_i1705" DrawAspect="Content" ObjectID="_1624836221" r:id="rId1369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580" w:dyaOrig="279">
          <v:shape id="_x0000_i1706" type="#_x0000_t75" style="width:29.25pt;height:14.25pt" o:ole="">
            <v:imagedata r:id="rId1370" o:title=""/>
          </v:shape>
          <o:OLEObject Type="Embed" ProgID="Equation.DSMT4" ShapeID="_x0000_i1706" DrawAspect="Content" ObjectID="_1624836222" r:id="rId1371"/>
        </w:object>
      </w:r>
      <w:r w:rsidR="003E5E65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60" w:dyaOrig="700">
          <v:shape id="_x0000_i1707" type="#_x0000_t75" style="width:27.75pt;height:35.25pt" o:ole="">
            <v:imagedata r:id="rId1372" o:title=""/>
          </v:shape>
          <o:OLEObject Type="Embed" ProgID="Equation.DSMT4" ShapeID="_x0000_i1707" DrawAspect="Content" ObjectID="_1624836223" r:id="rId1373"/>
        </w:object>
      </w:r>
      <w:r w:rsidR="003E5E65"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08" type="#_x0000_t75" style="width:12pt;height:14.25pt" o:ole="">
            <v:imagedata r:id="rId1374" o:title=""/>
          </v:shape>
          <o:OLEObject Type="Embed" ProgID="Equation.DSMT4" ShapeID="_x0000_i1708" DrawAspect="Content" ObjectID="_1624836224" r:id="rId1375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709" type="#_x0000_t75" style="width:51pt;height:14.25pt" o:ole="">
            <v:imagedata r:id="rId1376" o:title=""/>
          </v:shape>
          <o:OLEObject Type="Embed" ProgID="Equation.DSMT4" ShapeID="_x0000_i1709" DrawAspect="Content" ObjectID="_1624836225" r:id="rId1377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10" type="#_x0000_t75" style="width:42.75pt;height:35.25pt" o:ole="">
            <v:imagedata r:id="rId1378" o:title=""/>
          </v:shape>
          <o:OLEObject Type="Embed" ProgID="Equation.DSMT4" ShapeID="_x0000_i1710" DrawAspect="Content" ObjectID="_1624836226" r:id="rId13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1" type="#_x0000_t75" style="width:50.25pt;height:35.25pt" o:ole="">
            <v:imagedata r:id="rId1380" o:title=""/>
          </v:shape>
          <o:OLEObject Type="Embed" ProgID="Equation.DSMT4" ShapeID="_x0000_i1711" DrawAspect="Content" ObjectID="_1624836227" r:id="rId138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2" type="#_x0000_t75" style="width:50.25pt;height:35.25pt" o:ole="">
            <v:imagedata r:id="rId1382" o:title=""/>
          </v:shape>
          <o:OLEObject Type="Embed" ProgID="Equation.DSMT4" ShapeID="_x0000_i1712" DrawAspect="Content" ObjectID="_1624836228" r:id="rId138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00">
          <v:shape id="_x0000_i1713" type="#_x0000_t75" style="width:54.75pt;height:35.25pt" o:ole="">
            <v:imagedata r:id="rId1384" o:title=""/>
          </v:shape>
          <o:OLEObject Type="Embed" ProgID="Equation.DSMT4" ShapeID="_x0000_i1713" DrawAspect="Content" ObjectID="_1624836229" r:id="rId1385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838" name="Freeform 3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0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xPU4BQ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8nxPU4BQAAIFuAAAOAAAAAAAAAAAAAAAAAC4CAABkcnMv&#10;ZTJvRG9jLnhtbFBLAQItABQABgAIAAAAIQAsQkO83QAAAAMBAAAPAAAAAAAAAAAAAAAAADoXAABk&#10;cnMvZG93bnJldi54bWxQSwUGAAAAAAQABADzAAAAR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w:lastRenderedPageBreak/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837" name="Freeform 3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00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8wEBx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AJ&#10;A8wEBxUAAHd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51. (ĐỀ THAM KHẢO 2016 – 2017)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14" type="#_x0000_t75" style="width:12pt;height:14.25pt" o:ole="">
            <v:imagedata r:id="rId1386" o:title=""/>
          </v:shape>
          <o:OLEObject Type="Embed" ProgID="Equation.DSMT4" ShapeID="_x0000_i1714" DrawAspect="Content" ObjectID="_1624836230" r:id="rId1387"/>
        </w:object>
      </w:r>
      <w:r w:rsidRPr="00610F8A">
        <w:rPr>
          <w:sz w:val="26"/>
          <w:szCs w:val="26"/>
        </w:rPr>
        <w:t xml:space="preserve"> của khối lăng trụ tam giác đều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8" o:title=""/>
          </v:shape>
          <o:OLEObject Type="Embed" ProgID="Equation.DSMT4" ShapeID="_x0000_i1715" DrawAspect="Content" ObjectID="_1624836231" r:id="rId1389"/>
        </w:object>
      </w:r>
      <w:r w:rsidRPr="00610F8A">
        <w:rPr>
          <w:sz w:val="26"/>
          <w:szCs w:val="26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6" type="#_x0000_t75" style="width:59.25pt;height:36pt" o:ole="">
            <v:imagedata r:id="rId1390" o:title=""/>
          </v:shape>
          <o:OLEObject Type="Embed" ProgID="Equation.DSMT4" ShapeID="_x0000_i1716" DrawAspect="Content" ObjectID="_1624836232" r:id="rId13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7" type="#_x0000_t75" style="width:59.25pt;height:36pt" o:ole="">
            <v:imagedata r:id="rId1392" o:title=""/>
          </v:shape>
          <o:OLEObject Type="Embed" ProgID="Equation.DSMT4" ShapeID="_x0000_i1717" DrawAspect="Content" ObjectID="_1624836233" r:id="rId139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8" type="#_x0000_t75" style="width:59.25pt;height:36pt" o:ole="">
            <v:imagedata r:id="rId1394" o:title=""/>
          </v:shape>
          <o:OLEObject Type="Embed" ProgID="Equation.DSMT4" ShapeID="_x0000_i1718" DrawAspect="Content" ObjectID="_1624836234" r:id="rId139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9" type="#_x0000_t75" style="width:59.25pt;height:36pt" o:ole="">
            <v:imagedata r:id="rId1396" o:title=""/>
          </v:shape>
          <o:OLEObject Type="Embed" ProgID="Equation.DSMT4" ShapeID="_x0000_i1719" DrawAspect="Content" ObjectID="_1624836235" r:id="rId139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20" type="#_x0000_t75" style="width:12pt;height:14.25pt" o:ole="">
            <v:imagedata r:id="rId1398" o:title=""/>
          </v:shape>
          <o:OLEObject Type="Embed" ProgID="Equation.DSMT4" ShapeID="_x0000_i1720" DrawAspect="Content" ObjectID="_1624836236" r:id="rId1399"/>
        </w:object>
      </w:r>
      <w:r w:rsidRPr="00610F8A">
        <w:rPr>
          <w:noProof/>
          <w:sz w:val="26"/>
          <w:szCs w:val="26"/>
        </w:rPr>
        <w:t xml:space="preserve"> của khối lăng trụ tam giác đều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721" type="#_x0000_t75" style="width:11.25pt;height:11.25pt" o:ole="">
            <v:imagedata r:id="rId1400" o:title=""/>
          </v:shape>
          <o:OLEObject Type="Embed" ProgID="Equation.DSMT4" ShapeID="_x0000_i1721" DrawAspect="Content" ObjectID="_1624836237" r:id="rId1401"/>
        </w:object>
      </w:r>
      <w:r w:rsidRPr="00610F8A">
        <w:rPr>
          <w:noProof/>
          <w:sz w:val="26"/>
          <w:szCs w:val="26"/>
        </w:rPr>
        <w:t xml:space="preserve"> và tổng diện tích các mặt bên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722" type="#_x0000_t75" style="width:24pt;height:17.25pt" o:ole="">
            <v:imagedata r:id="rId1402" o:title=""/>
          </v:shape>
          <o:OLEObject Type="Embed" ProgID="Equation.DSMT4" ShapeID="_x0000_i1722" DrawAspect="Content" ObjectID="_1624836238" r:id="rId140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3" type="#_x0000_t75" style="width:59.25pt;height:36pt" o:ole="">
            <v:imagedata r:id="rId1404" o:title=""/>
          </v:shape>
          <o:OLEObject Type="Embed" ProgID="Equation.DSMT4" ShapeID="_x0000_i1723" DrawAspect="Content" ObjectID="_1624836239" r:id="rId140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4" type="#_x0000_t75" style="width:59.25pt;height:36pt" o:ole="">
            <v:imagedata r:id="rId1406" o:title=""/>
          </v:shape>
          <o:OLEObject Type="Embed" ProgID="Equation.DSMT4" ShapeID="_x0000_i1724" DrawAspect="Content" ObjectID="_1624836240" r:id="rId140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5" type="#_x0000_t75" style="width:59.25pt;height:36pt" o:ole="">
            <v:imagedata r:id="rId1408" o:title=""/>
          </v:shape>
          <o:OLEObject Type="Embed" ProgID="Equation.DSMT4" ShapeID="_x0000_i1725" DrawAspect="Content" ObjectID="_1624836241" r:id="rId140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6" type="#_x0000_t75" style="width:59.25pt;height:36pt" o:ole="">
            <v:imagedata r:id="rId1410" o:title=""/>
          </v:shape>
          <o:OLEObject Type="Embed" ProgID="Equation.DSMT4" ShapeID="_x0000_i1726" DrawAspect="Content" ObjectID="_1624836242" r:id="rId1411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727" type="#_x0000_t75" style="width:66.75pt;height:15pt" o:ole="">
            <v:imagedata r:id="rId1412" o:title=""/>
          </v:shape>
          <o:OLEObject Type="Embed" ProgID="Equation.DSMT4" ShapeID="_x0000_i1727" DrawAspect="Content" ObjectID="_1624836243" r:id="rId1413"/>
        </w:object>
      </w:r>
      <w:r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859" w:dyaOrig="300">
          <v:shape id="_x0000_i1728" type="#_x0000_t75" style="width:42.75pt;height:15pt" o:ole="">
            <v:imagedata r:id="rId1414" o:title=""/>
          </v:shape>
          <o:OLEObject Type="Embed" ProgID="Equation.DSMT4" ShapeID="_x0000_i1728" DrawAspect="Content" ObjectID="_1624836244" r:id="rId1415"/>
        </w:object>
      </w:r>
      <w:r w:rsidRPr="00610F8A">
        <w:rPr>
          <w:noProof/>
          <w:sz w:val="26"/>
          <w:szCs w:val="26"/>
        </w:rPr>
        <w:t xml:space="preserve">,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729" type="#_x0000_t75" style="width:30pt;height:14.25pt" o:ole="">
            <v:imagedata r:id="rId1416" o:title=""/>
          </v:shape>
          <o:OLEObject Type="Embed" ProgID="Equation.DSMT4" ShapeID="_x0000_i1729" DrawAspect="Content" ObjectID="_1624836245" r:id="rId1417"/>
        </w:object>
      </w:r>
      <w:r w:rsidRPr="00610F8A">
        <w:rPr>
          <w:noProof/>
          <w:sz w:val="26"/>
          <w:szCs w:val="26"/>
        </w:rPr>
        <w:t xml:space="preserve"> là tam giác vuông cân tại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730" type="#_x0000_t75" style="width:12pt;height:12.75pt" o:ole="">
            <v:imagedata r:id="rId1418" o:title=""/>
          </v:shape>
          <o:OLEObject Type="Embed" ProgID="Equation.DSMT4" ShapeID="_x0000_i1730" DrawAspect="Content" ObjectID="_1624836246" r:id="rId1419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8"/>
          <w:sz w:val="26"/>
          <w:szCs w:val="26"/>
        </w:rPr>
        <w:object w:dxaOrig="1180" w:dyaOrig="380">
          <v:shape id="_x0000_i1731" type="#_x0000_t75" style="width:59.25pt;height:18.75pt" o:ole="">
            <v:imagedata r:id="rId1420" o:title=""/>
          </v:shape>
          <o:OLEObject Type="Embed" ProgID="Equation.DSMT4" ShapeID="_x0000_i1731" DrawAspect="Content" ObjectID="_1624836247" r:id="rId1421"/>
        </w:object>
      </w:r>
      <w:r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32" type="#_x0000_t75" style="width:12pt;height:14.25pt" o:ole="">
            <v:imagedata r:id="rId1422" o:title=""/>
          </v:shape>
          <o:OLEObject Type="Embed" ProgID="Equation.DSMT4" ShapeID="_x0000_i1732" DrawAspect="Content" ObjectID="_1624836248" r:id="rId1423"/>
        </w:object>
      </w:r>
      <w:r w:rsidRPr="00610F8A">
        <w:rPr>
          <w:noProof/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3" type="#_x0000_t75" style="width:42.75pt;height:35.25pt" o:ole="">
            <v:imagedata r:id="rId1424" o:title=""/>
          </v:shape>
          <o:OLEObject Type="Embed" ProgID="Equation.DSMT4" ShapeID="_x0000_i1733" DrawAspect="Content" ObjectID="_1624836249" r:id="rId14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4" type="#_x0000_t75" style="width:42.75pt;height:35.25pt" o:ole="">
            <v:imagedata r:id="rId1426" o:title=""/>
          </v:shape>
          <o:OLEObject Type="Embed" ProgID="Equation.DSMT4" ShapeID="_x0000_i1734" DrawAspect="Content" ObjectID="_1624836250" r:id="rId142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5" type="#_x0000_t75" style="width:42.75pt;height:35.25pt" o:ole="">
            <v:imagedata r:id="rId1428" o:title=""/>
          </v:shape>
          <o:OLEObject Type="Embed" ProgID="Equation.DSMT4" ShapeID="_x0000_i1735" DrawAspect="Content" ObjectID="_1624836251" r:id="rId142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736" type="#_x0000_t75" style="width:39.75pt;height:17.25pt" o:ole="">
            <v:imagedata r:id="rId1430" o:title=""/>
          </v:shape>
          <o:OLEObject Type="Embed" ProgID="Equation.DSMT4" ShapeID="_x0000_i1736" DrawAspect="Content" ObjectID="_1624836252" r:id="rId1431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shd w:val="clear" w:color="auto" w:fill="FFFFFF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Cho lăng trụ đứng </w:t>
      </w:r>
      <w:r w:rsidR="007A1347" w:rsidRPr="00610F8A">
        <w:rPr>
          <w:position w:val="-6"/>
          <w:sz w:val="26"/>
          <w:szCs w:val="26"/>
          <w:shd w:val="clear" w:color="auto" w:fill="FFFFFF"/>
        </w:rPr>
        <w:object w:dxaOrig="1440" w:dyaOrig="279">
          <v:shape id="_x0000_i1737" type="#_x0000_t75" style="width:1in;height:14.25pt" o:ole="">
            <v:imagedata r:id="rId1432" o:title=""/>
          </v:shape>
          <o:OLEObject Type="Embed" ProgID="Equation.DSMT4" ShapeID="_x0000_i1737" DrawAspect="Content" ObjectID="_1624836253" r:id="rId1433"/>
        </w:objec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38" type="#_x0000_t75" style="width:30pt;height:14.25pt" o:ole="">
            <v:imagedata r:id="rId1434" o:title=""/>
          </v:shape>
          <o:OLEObject Type="Embed" ProgID="Equation.DSMT4" ShapeID="_x0000_i1738" DrawAspect="Content" ObjectID="_1624836254" r:id="rId1435"/>
        </w:object>
      </w:r>
      <w:r w:rsidRPr="00610F8A">
        <w:rPr>
          <w:sz w:val="26"/>
          <w:szCs w:val="26"/>
        </w:rPr>
        <w:t xml:space="preserve"> là tam giác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739" type="#_x0000_t75" style="width:41.25pt;height:14.25pt" o:ole="">
            <v:imagedata r:id="rId1436" o:title=""/>
          </v:shape>
          <o:OLEObject Type="Embed" ProgID="Equation.DSMT4" ShapeID="_x0000_i1739" DrawAspect="Content" ObjectID="_1624836255" r:id="rId143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740" type="#_x0000_t75" style="width:48.75pt;height:14.25pt" o:ole="">
            <v:imagedata r:id="rId1438" o:title=""/>
          </v:shape>
          <o:OLEObject Type="Embed" ProgID="Equation.DSMT4" ShapeID="_x0000_i1740" DrawAspect="Content" ObjectID="_1624836256" r:id="rId143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741" type="#_x0000_t75" style="width:65.25pt;height:18.75pt" o:ole="">
            <v:imagedata r:id="rId1440" o:title=""/>
          </v:shape>
          <o:OLEObject Type="Embed" ProgID="Equation.DSMT4" ShapeID="_x0000_i1741" DrawAspect="Content" ObjectID="_1624836257" r:id="rId144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320" w:dyaOrig="380">
          <v:shape id="_x0000_i1742" type="#_x0000_t75" style="width:66pt;height:18.75pt" o:ole="">
            <v:imagedata r:id="rId1442" o:title=""/>
          </v:shape>
          <o:OLEObject Type="Embed" ProgID="Equation.DSMT4" ShapeID="_x0000_i1742" DrawAspect="Content" ObjectID="_1624836258" r:id="rId144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43" type="#_x0000_t75" style="width:12pt;height:14.25pt" o:ole="">
            <v:imagedata r:id="rId1444" o:title=""/>
          </v:shape>
          <o:OLEObject Type="Embed" ProgID="Equation.DSMT4" ShapeID="_x0000_i1743" DrawAspect="Content" ObjectID="_1624836259" r:id="rId1445"/>
        </w:object>
      </w:r>
      <w:r w:rsidRPr="00610F8A">
        <w:rPr>
          <w:sz w:val="26"/>
          <w:szCs w:val="26"/>
        </w:rPr>
        <w:t xml:space="preserve"> của khối lăng </w:t>
      </w:r>
      <w:r w:rsidRPr="00610F8A">
        <w:rPr>
          <w:sz w:val="26"/>
          <w:szCs w:val="26"/>
          <w:shd w:val="clear" w:color="auto" w:fill="CCFFCC"/>
        </w:rPr>
        <w:t>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44" type="#_x0000_t75" style="width:60pt;height:18.75pt" o:ole="">
            <v:imagedata r:id="rId1446" o:title=""/>
          </v:shape>
          <o:OLEObject Type="Embed" ProgID="Equation.DSMT4" ShapeID="_x0000_i1744" DrawAspect="Content" ObjectID="_1624836260" r:id="rId144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45" type="#_x0000_t75" style="width:59.25pt;height:18.75pt" o:ole="">
            <v:imagedata r:id="rId1448" o:title=""/>
          </v:shape>
          <o:OLEObject Type="Embed" ProgID="Equation.DSMT4" ShapeID="_x0000_i1745" DrawAspect="Content" ObjectID="_1624836261" r:id="rId144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746" type="#_x0000_t75" style="width:60.75pt;height:36pt" o:ole="">
            <v:imagedata r:id="rId1450" o:title=""/>
          </v:shape>
          <o:OLEObject Type="Embed" ProgID="Equation.DSMT4" ShapeID="_x0000_i1746" DrawAspect="Content" ObjectID="_1624836262" r:id="rId145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747" type="#_x0000_t75" style="width:62.25pt;height:36pt" o:ole="">
            <v:imagedata r:id="rId1452" o:title=""/>
          </v:shape>
          <o:OLEObject Type="Embed" ProgID="Equation.DSMT4" ShapeID="_x0000_i1747" DrawAspect="Content" ObjectID="_1624836263" r:id="rId1453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55.</w: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748" type="#_x0000_t75" style="width:12pt;height:14.25pt" o:ole="">
            <v:imagedata r:id="rId1454" o:title=""/>
          </v:shape>
          <o:OLEObject Type="Embed" ProgID="Equation.DSMT4" ShapeID="_x0000_i1748" DrawAspect="Content" ObjectID="_1624836264" r:id="rId1455"/>
        </w:object>
      </w:r>
      <w:r w:rsidRPr="00610F8A">
        <w:rPr>
          <w:sz w:val="26"/>
          <w:szCs w:val="26"/>
          <w:lang w:val="fr-FR"/>
        </w:rPr>
        <w:t xml:space="preserve"> của khối lập phương </w:t>
      </w:r>
      <w:r w:rsidR="007A1347" w:rsidRPr="00610F8A">
        <w:rPr>
          <w:position w:val="-10"/>
          <w:sz w:val="26"/>
          <w:szCs w:val="26"/>
          <w:lang w:val="fr-FR"/>
        </w:rPr>
        <w:object w:dxaOrig="1960" w:dyaOrig="320">
          <v:shape id="_x0000_i1749" type="#_x0000_t75" style="width:98.25pt;height:15.75pt" o:ole="">
            <v:imagedata r:id="rId1456" o:title=""/>
          </v:shape>
          <o:OLEObject Type="Embed" ProgID="Equation.DSMT4" ShapeID="_x0000_i1749" DrawAspect="Content" ObjectID="_1624836265" r:id="rId1457"/>
        </w:object>
      </w:r>
      <w:r w:rsidRPr="00610F8A">
        <w:rPr>
          <w:sz w:val="26"/>
          <w:szCs w:val="26"/>
          <w:lang w:val="fr-FR"/>
        </w:rPr>
        <w:t xml:space="preserve"> biết </w:t>
      </w:r>
      <w:r w:rsidR="007A1347" w:rsidRPr="00610F8A">
        <w:rPr>
          <w:position w:val="-8"/>
          <w:sz w:val="26"/>
          <w:szCs w:val="26"/>
          <w:lang w:val="fr-FR"/>
        </w:rPr>
        <w:object w:dxaOrig="1260" w:dyaOrig="380">
          <v:shape id="_x0000_i1750" type="#_x0000_t75" style="width:63pt;height:18.75pt" o:ole="">
            <v:imagedata r:id="rId1458" o:title=""/>
          </v:shape>
          <o:OLEObject Type="Embed" ProgID="Equation.DSMT4" ShapeID="_x0000_i1750" DrawAspect="Content" ObjectID="_1624836266" r:id="rId1459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00" w:dyaOrig="340">
          <v:shape id="_x0000_i1751" type="#_x0000_t75" style="width:39.75pt;height:17.25pt" o:ole="">
            <v:imagedata r:id="rId1460" o:title=""/>
          </v:shape>
          <o:OLEObject Type="Embed" ProgID="Equation.DSMT4" ShapeID="_x0000_i1751" DrawAspect="Content" ObjectID="_1624836267" r:id="rId1461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80" w:dyaOrig="720">
          <v:shape id="_x0000_i1752" type="#_x0000_t75" style="width:63.75pt;height:36pt" o:ole="">
            <v:imagedata r:id="rId1462" o:title=""/>
          </v:shape>
          <o:OLEObject Type="Embed" ProgID="Equation.DSMT4" ShapeID="_x0000_i1752" DrawAspect="Content" ObjectID="_1624836268" r:id="rId1463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00" w:dyaOrig="380">
          <v:shape id="_x0000_i1753" type="#_x0000_t75" style="width:60pt;height:18.75pt" o:ole="">
            <v:imagedata r:id="rId1464" o:title=""/>
          </v:shape>
          <o:OLEObject Type="Embed" ProgID="Equation.DSMT4" ShapeID="_x0000_i1753" DrawAspect="Content" ObjectID="_1624836269" r:id="rId1465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680">
          <v:shape id="_x0000_i1754" type="#_x0000_t75" style="width:48.75pt;height:33.75pt" o:ole="">
            <v:imagedata r:id="rId1466" o:title=""/>
          </v:shape>
          <o:OLEObject Type="Embed" ProgID="Equation.DSMT4" ShapeID="_x0000_i1754" DrawAspect="Content" ObjectID="_1624836270" r:id="rId1467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t>Câu 56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Cho hình lăng trụ đứng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55" type="#_x0000_t75" style="width:95.25pt;height:14.25pt" o:ole="">
            <v:imagedata r:id="rId1468" o:title=""/>
          </v:shape>
          <o:OLEObject Type="Embed" ProgID="Equation.DSMT4" ShapeID="_x0000_i1755" DrawAspect="Content" ObjectID="_1624836271" r:id="rId1469"/>
        </w:object>
      </w:r>
      <w:r w:rsidRPr="00610F8A">
        <w:rPr>
          <w:sz w:val="26"/>
          <w:szCs w:val="26"/>
        </w:rPr>
        <w:t xml:space="preserve"> có đáy là hình vuông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756" type="#_x0000_t75" style="width:17.25pt;height:14.25pt" o:ole="">
            <v:imagedata r:id="rId1470" o:title=""/>
          </v:shape>
          <o:OLEObject Type="Embed" ProgID="Equation.DSMT4" ShapeID="_x0000_i1756" DrawAspect="Content" ObjectID="_1624836272" r:id="rId147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57" type="#_x0000_t75" style="width:12pt;height:14.25pt" o:ole="">
            <v:imagedata r:id="rId1472" o:title=""/>
          </v:shape>
          <o:OLEObject Type="Embed" ProgID="Equation.DSMT4" ShapeID="_x0000_i1757" DrawAspect="Content" ObjectID="_1624836273" r:id="rId1473"/>
        </w:object>
      </w:r>
      <w:r w:rsidRPr="00610F8A">
        <w:rPr>
          <w:sz w:val="26"/>
          <w:szCs w:val="26"/>
        </w:rPr>
        <w:t xml:space="preserve"> của khối lăng trụ đã cho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758" type="#_x0000_t75" style="width:11.25pt;height:11.25pt" o:ole="">
            <v:imagedata r:id="rId1474" o:title=""/>
          </v:shape>
          <o:OLEObject Type="Embed" ProgID="Equation.DSMT4" ShapeID="_x0000_i1758" DrawAspect="Content" ObjectID="_1624836274" r:id="rId1475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1040" w:dyaOrig="279">
          <v:shape id="_x0000_i1759" type="#_x0000_t75" style="width:51.75pt;height:14.25pt" o:ole="">
            <v:imagedata r:id="rId1476" o:title=""/>
          </v:shape>
          <o:OLEObject Type="Embed" ProgID="Equation.DSMT4" ShapeID="_x0000_i1759" DrawAspect="Content" ObjectID="_1624836275" r:id="rId1477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760" type="#_x0000_t75" style="width:60.75pt;height:36pt" o:ole="">
            <v:imagedata r:id="rId1478" o:title=""/>
          </v:shape>
          <o:OLEObject Type="Embed" ProgID="Equation.DSMT4" ShapeID="_x0000_i1760" DrawAspect="Content" ObjectID="_1624836276" r:id="rId147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761" type="#_x0000_t75" style="width:57.75pt;height:18.75pt" o:ole="">
            <v:imagedata r:id="rId1480" o:title=""/>
          </v:shape>
          <o:OLEObject Type="Embed" ProgID="Equation.DSMT4" ShapeID="_x0000_i1761" DrawAspect="Content" ObjectID="_1624836277" r:id="rId148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160" w:dyaOrig="380">
          <v:shape id="_x0000_i1762" type="#_x0000_t75" style="width:57.75pt;height:18.75pt" o:ole="">
            <v:imagedata r:id="rId1482" o:title=""/>
          </v:shape>
          <o:OLEObject Type="Embed" ProgID="Equation.DSMT4" ShapeID="_x0000_i1762" DrawAspect="Content" ObjectID="_1624836278" r:id="rId148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60" w:dyaOrig="340">
          <v:shape id="_x0000_i1763" type="#_x0000_t75" style="width:48pt;height:17.25pt" o:ole="">
            <v:imagedata r:id="rId1484" o:title=""/>
          </v:shape>
          <o:OLEObject Type="Embed" ProgID="Equation.DSMT4" ShapeID="_x0000_i1763" DrawAspect="Content" ObjectID="_1624836279" r:id="rId148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64" type="#_x0000_t75" style="width:95.25pt;height:14.25pt" o:ole="">
            <v:imagedata r:id="rId1486" o:title=""/>
          </v:shape>
          <o:OLEObject Type="Embed" ProgID="Equation.DSMT4" ShapeID="_x0000_i1764" DrawAspect="Content" ObjectID="_1624836280" r:id="rId1487"/>
        </w:object>
      </w:r>
      <w:r w:rsidRPr="00610F8A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6"/>
          <w:sz w:val="26"/>
          <w:szCs w:val="26"/>
          <w:lang w:val="fr-FR"/>
        </w:rPr>
        <w:object w:dxaOrig="820" w:dyaOrig="279">
          <v:shape id="_x0000_i1765" type="#_x0000_t75" style="width:41.25pt;height:14.25pt" o:ole="">
            <v:imagedata r:id="rId1488" o:title=""/>
          </v:shape>
          <o:OLEObject Type="Embed" ProgID="Equation.DSMT4" ShapeID="_x0000_i1765" DrawAspect="Content" ObjectID="_1624836281" r:id="rId1489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6" type="#_x0000_t75" style="width:59.25pt;height:18.75pt" o:ole="">
            <v:imagedata r:id="rId1490" o:title=""/>
          </v:shape>
          <o:OLEObject Type="Embed" ProgID="Equation.DSMT4" ShapeID="_x0000_i1766" DrawAspect="Content" ObjectID="_1624836282" r:id="rId1491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67" type="#_x0000_t75" style="width:60pt;height:18.75pt" o:ole="">
            <v:imagedata r:id="rId1492" o:title=""/>
          </v:shape>
          <o:OLEObject Type="Embed" ProgID="Equation.DSMT4" ShapeID="_x0000_i1767" DrawAspect="Content" ObjectID="_1624836283" r:id="rId1493"/>
        </w:object>
      </w:r>
      <w:r w:rsidRPr="00610F8A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768" type="#_x0000_t75" style="width:11.25pt;height:11.25pt" o:ole="">
            <v:imagedata r:id="rId1494" o:title=""/>
          </v:shape>
          <o:OLEObject Type="Embed" ProgID="Equation.DSMT4" ShapeID="_x0000_i1768" DrawAspect="Content" ObjectID="_1624836284" r:id="rId1495"/>
        </w:object>
      </w:r>
      <w:r w:rsidRPr="00610F8A">
        <w:rPr>
          <w:sz w:val="26"/>
          <w:szCs w:val="26"/>
          <w:lang w:val="fr-FR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9" type="#_x0000_t75" style="width:59.25pt;height:18.75pt" o:ole="">
            <v:imagedata r:id="rId1496" o:title=""/>
          </v:shape>
          <o:OLEObject Type="Embed" ProgID="Equation.DSMT4" ShapeID="_x0000_i1769" DrawAspect="Content" ObjectID="_1624836285" r:id="rId149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770" type="#_x0000_t75" style="width:63pt;height:36pt" o:ole="">
            <v:imagedata r:id="rId1498" o:title=""/>
          </v:shape>
          <o:OLEObject Type="Embed" ProgID="Equation.DSMT4" ShapeID="_x0000_i1770" DrawAspect="Content" ObjectID="_1624836286" r:id="rId149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80" w:dyaOrig="380">
          <v:shape id="_x0000_i1771" type="#_x0000_t75" style="width:54pt;height:18.75pt" o:ole="">
            <v:imagedata r:id="rId1500" o:title=""/>
          </v:shape>
          <o:OLEObject Type="Embed" ProgID="Equation.DSMT4" ShapeID="_x0000_i1771" DrawAspect="Content" ObjectID="_1624836287" r:id="rId1501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772" type="#_x0000_t75" style="width:60.75pt;height:18.75pt" o:ole="">
            <v:imagedata r:id="rId1502" o:title=""/>
          </v:shape>
          <o:OLEObject Type="Embed" ProgID="Equation.DSMT4" ShapeID="_x0000_i1772" DrawAspect="Content" ObjectID="_1624836288" r:id="rId150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58.</w:t>
      </w:r>
      <w:r w:rsidRPr="00610F8A">
        <w:rPr>
          <w:noProof/>
          <w:sz w:val="26"/>
          <w:szCs w:val="26"/>
        </w:rPr>
        <w:t xml:space="preserve"> Cho hình hộp chữ nhật có diện tích ba mặt cùng xuất phát từ cùng một đỉnh là </w:t>
      </w:r>
      <w:r w:rsidR="007A1347" w:rsidRPr="00610F8A">
        <w:rPr>
          <w:noProof/>
          <w:position w:val="-12"/>
          <w:sz w:val="26"/>
          <w:szCs w:val="26"/>
        </w:rPr>
        <w:object w:dxaOrig="2420" w:dyaOrig="400">
          <v:shape id="_x0000_i1773" type="#_x0000_t75" style="width:120.75pt;height:20.25pt" o:ole="">
            <v:imagedata r:id="rId1504" o:title=""/>
          </v:shape>
          <o:OLEObject Type="Embed" ProgID="Equation.DSMT4" ShapeID="_x0000_i1773" DrawAspect="Content" ObjectID="_1624836289" r:id="rId1505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74" type="#_x0000_t75" style="width:12pt;height:14.25pt" o:ole="">
            <v:imagedata r:id="rId1506" o:title=""/>
          </v:shape>
          <o:OLEObject Type="Embed" ProgID="Equation.DSMT4" ShapeID="_x0000_i1774" DrawAspect="Content" ObjectID="_1624836290" r:id="rId1507"/>
        </w:object>
      </w:r>
      <w:r w:rsidRPr="00610F8A">
        <w:rPr>
          <w:noProof/>
          <w:sz w:val="26"/>
          <w:szCs w:val="26"/>
        </w:rPr>
        <w:t xml:space="preserve"> của hình hộp chữ nhật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5" type="#_x0000_t75" style="width:60.75pt;height:17.25pt" o:ole="">
            <v:imagedata r:id="rId1508" o:title=""/>
          </v:shape>
          <o:OLEObject Type="Embed" ProgID="Equation.DSMT4" ShapeID="_x0000_i1775" DrawAspect="Content" ObjectID="_1624836291" r:id="rId150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1776" type="#_x0000_t75" style="width:66.75pt;height:17.25pt" o:ole="">
            <v:imagedata r:id="rId1510" o:title=""/>
          </v:shape>
          <o:OLEObject Type="Embed" ProgID="Equation.DSMT4" ShapeID="_x0000_i1776" DrawAspect="Content" ObjectID="_1624836292" r:id="rId151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40" w:dyaOrig="340">
          <v:shape id="_x0000_i1777" type="#_x0000_t75" style="width:62.25pt;height:17.25pt" o:ole="">
            <v:imagedata r:id="rId1512" o:title=""/>
          </v:shape>
          <o:OLEObject Type="Embed" ProgID="Equation.DSMT4" ShapeID="_x0000_i1777" DrawAspect="Content" ObjectID="_1624836293" r:id="rId151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8" type="#_x0000_t75" style="width:60.75pt;height:17.25pt" o:ole="">
            <v:imagedata r:id="rId1514" o:title=""/>
          </v:shape>
          <o:OLEObject Type="Embed" ProgID="Equation.DSMT4" ShapeID="_x0000_i1778" DrawAspect="Content" ObjectID="_1624836294" r:id="rId151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Cho hình hộp chữ nhật có đường chéo </w:t>
      </w:r>
      <w:r w:rsidR="007A1347" w:rsidRPr="00610F8A">
        <w:rPr>
          <w:position w:val="-8"/>
          <w:sz w:val="26"/>
          <w:szCs w:val="26"/>
        </w:rPr>
        <w:object w:dxaOrig="980" w:dyaOrig="380">
          <v:shape id="_x0000_i1779" type="#_x0000_t75" style="width:48.75pt;height:18.75pt" o:ole="">
            <v:imagedata r:id="rId1516" o:title=""/>
          </v:shape>
          <o:OLEObject Type="Embed" ProgID="Equation.DSMT4" ShapeID="_x0000_i1779" DrawAspect="Content" ObjectID="_1624836295" r:id="rId1517"/>
        </w:object>
      </w:r>
      <w:r w:rsidRPr="00610F8A">
        <w:rPr>
          <w:sz w:val="26"/>
          <w:szCs w:val="26"/>
        </w:rPr>
        <w:t xml:space="preserve"> Độ dài ba kích thước của hình hộp chữ nhật lập thành một cấp số nhân có công bội </w:t>
      </w:r>
      <w:r w:rsidR="007A1347" w:rsidRPr="00610F8A">
        <w:rPr>
          <w:position w:val="-10"/>
          <w:sz w:val="26"/>
          <w:szCs w:val="26"/>
        </w:rPr>
        <w:object w:dxaOrig="660" w:dyaOrig="320">
          <v:shape id="_x0000_i1780" type="#_x0000_t75" style="width:33pt;height:15.75pt" o:ole="">
            <v:imagedata r:id="rId1518" o:title=""/>
          </v:shape>
          <o:OLEObject Type="Embed" ProgID="Equation.DSMT4" ShapeID="_x0000_i1780" DrawAspect="Content" ObjectID="_1624836296" r:id="rId1519"/>
        </w:object>
      </w:r>
      <w:r w:rsidRPr="00610F8A">
        <w:rPr>
          <w:sz w:val="26"/>
          <w:szCs w:val="26"/>
        </w:rPr>
        <w:t xml:space="preserve"> Thể tích của khối hộp chữ nhật là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781" type="#_x0000_t75" style="width:33.75pt;height:14.25pt" o:ole="">
            <v:imagedata r:id="rId1520" o:title=""/>
          </v:shape>
          <o:OLEObject Type="Embed" ProgID="Equation.DSMT4" ShapeID="_x0000_i1781" DrawAspect="Content" ObjectID="_1624836297" r:id="rId15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2" type="#_x0000_t75" style="width:36.75pt;height:33.75pt" o:ole="">
            <v:imagedata r:id="rId1522" o:title=""/>
          </v:shape>
          <o:OLEObject Type="Embed" ProgID="Equation.DSMT4" ShapeID="_x0000_i1782" DrawAspect="Content" ObjectID="_1624836298" r:id="rId152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3" type="#_x0000_t75" style="width:36.75pt;height:33.75pt" o:ole="">
            <v:imagedata r:id="rId1524" o:title=""/>
          </v:shape>
          <o:OLEObject Type="Embed" ProgID="Equation.DSMT4" ShapeID="_x0000_i1783" DrawAspect="Content" ObjectID="_1624836299" r:id="rId15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784" type="#_x0000_t75" style="width:35.25pt;height:14.25pt" o:ole="">
            <v:imagedata r:id="rId1526" o:title=""/>
          </v:shape>
          <o:OLEObject Type="Embed" ProgID="Equation.DSMT4" ShapeID="_x0000_i1784" DrawAspect="Content" ObjectID="_1624836300" r:id="rId152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Cho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785" type="#_x0000_t75" style="width:1in;height:14.25pt" o:ole="">
            <v:imagedata r:id="rId1528" o:title=""/>
          </v:shape>
          <o:OLEObject Type="Embed" ProgID="Equation.DSMT4" ShapeID="_x0000_i1785" DrawAspect="Content" ObjectID="_1624836301" r:id="rId1529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86" type="#_x0000_t75" style="width:30pt;height:14.25pt" o:ole="">
            <v:imagedata r:id="rId1530" o:title=""/>
          </v:shape>
          <o:OLEObject Type="Embed" ProgID="Equation.DSMT4" ShapeID="_x0000_i1786" DrawAspect="Content" ObjectID="_1624836302" r:id="rId1531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787" type="#_x0000_t75" style="width:12pt;height:12.75pt" o:ole="">
            <v:imagedata r:id="rId1532" o:title=""/>
          </v:shape>
          <o:OLEObject Type="Embed" ProgID="Equation.DSMT4" ShapeID="_x0000_i1787" DrawAspect="Content" ObjectID="_1624836303" r:id="rId153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59" w:dyaOrig="279">
          <v:shape id="_x0000_i1788" type="#_x0000_t75" style="width:68.25pt;height:14.25pt" o:ole="">
            <v:imagedata r:id="rId1534" o:title=""/>
          </v:shape>
          <o:OLEObject Type="Embed" ProgID="Equation.DSMT4" ShapeID="_x0000_i1788" DrawAspect="Content" ObjectID="_1624836304" r:id="rId1535"/>
        </w:object>
      </w:r>
      <w:r w:rsidRPr="00610F8A">
        <w:rPr>
          <w:sz w:val="26"/>
          <w:szCs w:val="26"/>
        </w:rPr>
        <w:t xml:space="preserve">. Cạnh </w:t>
      </w:r>
      <w:r w:rsidR="007A1347" w:rsidRPr="00610F8A">
        <w:rPr>
          <w:position w:val="-4"/>
          <w:sz w:val="26"/>
          <w:szCs w:val="26"/>
        </w:rPr>
        <w:object w:dxaOrig="520" w:dyaOrig="260">
          <v:shape id="_x0000_i1789" type="#_x0000_t75" style="width:26.25pt;height:12.75pt" o:ole="">
            <v:imagedata r:id="rId1536" o:title=""/>
          </v:shape>
          <o:OLEObject Type="Embed" ProgID="Equation.DSMT4" ShapeID="_x0000_i1789" DrawAspect="Content" ObjectID="_1624836305" r:id="rId1537"/>
        </w:object>
      </w:r>
      <w:r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790" type="#_x0000_t75" style="width:39.75pt;height:20.25pt" o:ole="">
            <v:imagedata r:id="rId1538" o:title=""/>
          </v:shape>
          <o:OLEObject Type="Embed" ProgID="Equation.DSMT4" ShapeID="_x0000_i1790" DrawAspect="Content" ObjectID="_1624836306" r:id="rId1539"/>
        </w:object>
      </w:r>
      <w:r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791" type="#_x0000_t75" style="width:21pt;height:17.25pt" o:ole="">
            <v:imagedata r:id="rId1540" o:title=""/>
          </v:shape>
          <o:OLEObject Type="Embed" ProgID="Equation.DSMT4" ShapeID="_x0000_i1791" DrawAspect="Content" ObjectID="_1624836307" r:id="rId154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42" o:title=""/>
          </v:shape>
          <o:OLEObject Type="Embed" ProgID="Equation.DSMT4" ShapeID="_x0000_i1792" DrawAspect="Content" ObjectID="_1624836308" r:id="rId1543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20" w:dyaOrig="380">
          <v:shape id="_x0000_i1793" type="#_x0000_t75" style="width:41.25pt;height:18.75pt" o:ole="">
            <v:imagedata r:id="rId1544" o:title=""/>
          </v:shape>
          <o:OLEObject Type="Embed" ProgID="Equation.DSMT4" ShapeID="_x0000_i1793" DrawAspect="Content" ObjectID="_1624836309" r:id="rId154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794" type="#_x0000_t75" style="width:42.75pt;height:36pt" o:ole="">
            <v:imagedata r:id="rId1546" o:title=""/>
          </v:shape>
          <o:OLEObject Type="Embed" ProgID="Equation.DSMT4" ShapeID="_x0000_i1794" DrawAspect="Content" ObjectID="_1624836310" r:id="rId154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795" type="#_x0000_t75" style="width:42.75pt;height:36pt" o:ole="">
            <v:imagedata r:id="rId1548" o:title=""/>
          </v:shape>
          <o:OLEObject Type="Embed" ProgID="Equation.DSMT4" ShapeID="_x0000_i1795" DrawAspect="Content" ObjectID="_1624836311" r:id="rId154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680" w:dyaOrig="680">
          <v:shape id="_x0000_i1796" type="#_x0000_t75" style="width:33.75pt;height:33.75pt" o:ole="">
            <v:imagedata r:id="rId1550" o:title=""/>
          </v:shape>
          <o:OLEObject Type="Embed" ProgID="Equation.DSMT4" ShapeID="_x0000_i1796" DrawAspect="Content" ObjectID="_1624836312" r:id="rId155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1.</w:t>
      </w:r>
      <w:r w:rsidRPr="00610F8A">
        <w:rPr>
          <w:sz w:val="26"/>
          <w:szCs w:val="26"/>
        </w:rPr>
        <w:t xml:space="preserve"> 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97" type="#_x0000_t75" style="width:95.25pt;height:14.25pt" o:ole="">
            <v:imagedata r:id="rId1552" o:title=""/>
          </v:shape>
          <o:OLEObject Type="Embed" ProgID="Equation.DSMT4" ShapeID="_x0000_i1797" DrawAspect="Content" ObjectID="_1624836313" r:id="rId1553"/>
        </w:object>
      </w:r>
      <w:r w:rsidRPr="00610F8A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có </w:t>
      </w:r>
      <w:r w:rsidR="007A1347" w:rsidRPr="00610F8A">
        <w:rPr>
          <w:position w:val="-6"/>
          <w:sz w:val="26"/>
          <w:szCs w:val="26"/>
        </w:rPr>
        <w:object w:dxaOrig="1480" w:dyaOrig="279">
          <v:shape id="_x0000_i1798" type="#_x0000_t75" style="width:74.25pt;height:14.25pt" o:ole="">
            <v:imagedata r:id="rId1554" o:title=""/>
          </v:shape>
          <o:OLEObject Type="Embed" ProgID="Equation.DSMT4" ShapeID="_x0000_i1798" DrawAspect="Content" ObjectID="_1624836314" r:id="rId1555"/>
        </w:object>
      </w:r>
      <w:r w:rsidRPr="00610F8A">
        <w:rPr>
          <w:sz w:val="26"/>
          <w:szCs w:val="26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799" type="#_x0000_t75" style="width:26.25pt;height:14.25pt" o:ole="">
            <v:imagedata r:id="rId1556" o:title=""/>
          </v:shape>
          <o:OLEObject Type="Embed" ProgID="Equation.DSMT4" ShapeID="_x0000_i1799" DrawAspect="Content" ObjectID="_1624836315" r:id="rId1557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00" type="#_x0000_t75" style="width:48.75pt;height:20.25pt" o:ole="">
            <v:imagedata r:id="rId1558" o:title=""/>
          </v:shape>
          <o:OLEObject Type="Embed" ProgID="Equation.DSMT4" ShapeID="_x0000_i1800" DrawAspect="Content" ObjectID="_1624836316" r:id="rId1559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240" w:dyaOrig="240">
          <v:shape id="_x0000_i1801" type="#_x0000_t75" style="width:12pt;height:12pt" o:ole="">
            <v:imagedata r:id="rId1560" o:title=""/>
          </v:shape>
          <o:OLEObject Type="Embed" ProgID="Equation.DSMT4" ShapeID="_x0000_i1801" DrawAspect="Content" ObjectID="_1624836317" r:id="rId1561"/>
        </w:object>
      </w:r>
      <w:r w:rsidRPr="00610F8A">
        <w:rPr>
          <w:sz w:val="26"/>
          <w:szCs w:val="26"/>
        </w:rPr>
        <w:t xml:space="preserve"> thỏa mãn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02" type="#_x0000_t75" style="width:59.25pt;height:18.75pt" o:ole="">
            <v:imagedata r:id="rId1562" o:title=""/>
          </v:shape>
          <o:OLEObject Type="Embed" ProgID="Equation.DSMT4" ShapeID="_x0000_i1802" DrawAspect="Content" ObjectID="_1624836318" r:id="rId156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03" type="#_x0000_t75" style="width:11.25pt;height:11.25pt" o:ole="">
            <v:imagedata r:id="rId1564" o:title=""/>
          </v:shape>
          <o:OLEObject Type="Embed" ProgID="Equation.DSMT4" ShapeID="_x0000_i1803" DrawAspect="Content" ObjectID="_1624836319" r:id="rId1565"/>
        </w:object>
      </w:r>
      <w:r w:rsidRPr="00610F8A">
        <w:rPr>
          <w:sz w:val="26"/>
          <w:szCs w:val="26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804" type="#_x0000_t75" style="width:42.75pt;height:17.25pt" o:ole="">
            <v:imagedata r:id="rId1566" o:title=""/>
          </v:shape>
          <o:OLEObject Type="Embed" ProgID="Equation.DSMT4" ShapeID="_x0000_i1804" DrawAspect="Content" ObjectID="_1624836320" r:id="rId15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20" w:dyaOrig="700">
          <v:shape id="_x0000_i1805" type="#_x0000_t75" style="width:45.75pt;height:35.25pt" o:ole="">
            <v:imagedata r:id="rId1568" o:title=""/>
          </v:shape>
          <o:OLEObject Type="Embed" ProgID="Equation.DSMT4" ShapeID="_x0000_i1805" DrawAspect="Content" ObjectID="_1624836321" r:id="rId156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20" w:dyaOrig="380">
          <v:shape id="_x0000_i1806" type="#_x0000_t75" style="width:51pt;height:18.75pt" o:ole="">
            <v:imagedata r:id="rId1570" o:title=""/>
          </v:shape>
          <o:OLEObject Type="Embed" ProgID="Equation.DSMT4" ShapeID="_x0000_i1806" DrawAspect="Content" ObjectID="_1624836322" r:id="rId157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30"/>
          <w:sz w:val="26"/>
          <w:szCs w:val="26"/>
          <w:lang w:val="fr-FR"/>
        </w:rPr>
        <w:object w:dxaOrig="859" w:dyaOrig="740">
          <v:shape id="_x0000_i1807" type="#_x0000_t75" style="width:42.75pt;height:36.75pt" o:ole="">
            <v:imagedata r:id="rId1572" o:title=""/>
          </v:shape>
          <o:OLEObject Type="Embed" ProgID="Equation.DSMT4" ShapeID="_x0000_i1807" DrawAspect="Content" ObjectID="_1624836323" r:id="rId1573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62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808" type="#_x0000_t75" style="width:66.75pt;height:15pt" o:ole="">
            <v:imagedata r:id="rId1574" o:title=""/>
          </v:shape>
          <o:OLEObject Type="Embed" ProgID="Equation.DSMT4" ShapeID="_x0000_i1808" DrawAspect="Content" ObjectID="_1624836324" r:id="rId1575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809" type="#_x0000_t75" style="width:30pt;height:14.25pt" o:ole="">
            <v:imagedata r:id="rId1576" o:title=""/>
          </v:shape>
          <o:OLEObject Type="Embed" ProgID="Equation.DSMT4" ShapeID="_x0000_i1809" DrawAspect="Content" ObjectID="_1624836325" r:id="rId1577"/>
        </w:object>
      </w:r>
      <w:r w:rsidRPr="00610F8A">
        <w:rPr>
          <w:noProof/>
          <w:sz w:val="26"/>
          <w:szCs w:val="26"/>
        </w:rPr>
        <w:t xml:space="preserve"> là tam giác cân với </w:t>
      </w:r>
      <w:r w:rsidR="007A1347" w:rsidRPr="00610F8A">
        <w:rPr>
          <w:noProof/>
          <w:position w:val="-12"/>
          <w:sz w:val="26"/>
          <w:szCs w:val="26"/>
        </w:rPr>
        <w:object w:dxaOrig="2900" w:dyaOrig="440">
          <v:shape id="_x0000_i1810" type="#_x0000_t75" style="width:144.75pt;height:21.75pt" o:ole="">
            <v:imagedata r:id="rId1578" o:title=""/>
          </v:shape>
          <o:OLEObject Type="Embed" ProgID="Equation.DSMT4" ShapeID="_x0000_i1810" DrawAspect="Content" ObjectID="_1624836326" r:id="rId1579"/>
        </w:object>
      </w:r>
      <w:r w:rsidRPr="00610F8A">
        <w:rPr>
          <w:noProof/>
          <w:sz w:val="26"/>
          <w:szCs w:val="26"/>
        </w:rPr>
        <w:t xml:space="preserve"> mặt phẳng </w:t>
      </w:r>
      <w:r w:rsidR="007A1347" w:rsidRPr="00610F8A">
        <w:rPr>
          <w:noProof/>
          <w:position w:val="-14"/>
          <w:sz w:val="26"/>
          <w:szCs w:val="26"/>
        </w:rPr>
        <w:object w:dxaOrig="900" w:dyaOrig="400">
          <v:shape id="_x0000_i1811" type="#_x0000_t75" style="width:45pt;height:20.25pt" o:ole="">
            <v:imagedata r:id="rId1580" o:title=""/>
          </v:shape>
          <o:OLEObject Type="Embed" ProgID="Equation.DSMT4" ShapeID="_x0000_i1811" DrawAspect="Content" ObjectID="_1624836327" r:id="rId1581"/>
        </w:object>
      </w:r>
      <w:r w:rsidRPr="00610F8A">
        <w:rPr>
          <w:noProof/>
          <w:sz w:val="26"/>
          <w:szCs w:val="26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1812" type="#_x0000_t75" style="width:23.25pt;height:17.25pt" o:ole="">
            <v:imagedata r:id="rId1582" o:title=""/>
          </v:shape>
          <o:OLEObject Type="Embed" ProgID="Equation.DSMT4" ShapeID="_x0000_i1812" DrawAspect="Content" ObjectID="_1624836328" r:id="rId1583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813" type="#_x0000_t75" style="width:12pt;height:14.25pt" o:ole="">
            <v:imagedata r:id="rId1584" o:title=""/>
          </v:shape>
          <o:OLEObject Type="Embed" ProgID="Equation.DSMT4" ShapeID="_x0000_i1813" DrawAspect="Content" ObjectID="_1624836329" r:id="rId1585"/>
        </w:object>
      </w:r>
      <w:r w:rsidRPr="00610F8A">
        <w:rPr>
          <w:noProof/>
          <w:sz w:val="26"/>
          <w:szCs w:val="26"/>
        </w:rPr>
        <w:t xml:space="preserve"> của khối lăng trụ đã cho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4" type="#_x0000_t75" style="width:48.75pt;height:35.25pt" o:ole="">
            <v:imagedata r:id="rId1586" o:title=""/>
          </v:shape>
          <o:OLEObject Type="Embed" ProgID="Equation.DSMT4" ShapeID="_x0000_i1814" DrawAspect="Content" ObjectID="_1624836330" r:id="rId158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5" type="#_x0000_t75" style="width:48.75pt;height:35.25pt" o:ole="">
            <v:imagedata r:id="rId1588" o:title=""/>
          </v:shape>
          <o:OLEObject Type="Embed" ProgID="Equation.DSMT4" ShapeID="_x0000_i1815" DrawAspect="Content" ObjectID="_1624836331" r:id="rId158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816" type="#_x0000_t75" style="width:42.75pt;height:35.25pt" o:ole="">
            <v:imagedata r:id="rId1590" o:title=""/>
          </v:shape>
          <o:OLEObject Type="Embed" ProgID="Equation.DSMT4" ShapeID="_x0000_i1816" DrawAspect="Content" ObjectID="_1624836332" r:id="rId15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7" type="#_x0000_t75" style="width:48.75pt;height:35.25pt" o:ole="">
            <v:imagedata r:id="rId1592" o:title=""/>
          </v:shape>
          <o:OLEObject Type="Embed" ProgID="Equation.DSMT4" ShapeID="_x0000_i1817" DrawAspect="Content" ObjectID="_1624836333" r:id="rId159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Cho hình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18" type="#_x0000_t75" style="width:1in;height:14.25pt" o:ole="">
            <v:imagedata r:id="rId1594" o:title=""/>
          </v:shape>
          <o:OLEObject Type="Embed" ProgID="Equation.DSMT4" ShapeID="_x0000_i1818" DrawAspect="Content" ObjectID="_1624836334" r:id="rId1595"/>
        </w:object>
      </w:r>
      <w:r w:rsidRPr="00610F8A">
        <w:rPr>
          <w:sz w:val="26"/>
          <w:szCs w:val="26"/>
        </w:rPr>
        <w:t xml:space="preserve"> có đáy là tam giác cân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819" type="#_x0000_t75" style="width:41.25pt;height:14.25pt" o:ole="">
            <v:imagedata r:id="rId1596" o:title=""/>
          </v:shape>
          <o:OLEObject Type="Embed" ProgID="Equation.DSMT4" ShapeID="_x0000_i1819" DrawAspect="Content" ObjectID="_1624836335" r:id="rId159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20" type="#_x0000_t75" style="width:65.25pt;height:18.75pt" o:ole="">
            <v:imagedata r:id="rId1598" o:title=""/>
          </v:shape>
          <o:OLEObject Type="Embed" ProgID="Equation.DSMT4" ShapeID="_x0000_i1820" DrawAspect="Content" ObjectID="_1624836336" r:id="rId1599"/>
        </w:object>
      </w:r>
      <w:r w:rsidRPr="00610F8A">
        <w:rPr>
          <w:sz w:val="26"/>
          <w:szCs w:val="26"/>
        </w:rPr>
        <w:t xml:space="preserve">, góc giữa mặt phẳng </w:t>
      </w:r>
      <w:r w:rsidR="007A1347" w:rsidRPr="00610F8A">
        <w:rPr>
          <w:position w:val="-14"/>
          <w:sz w:val="26"/>
          <w:szCs w:val="26"/>
        </w:rPr>
        <w:object w:dxaOrig="900" w:dyaOrig="400">
          <v:shape id="_x0000_i1821" type="#_x0000_t75" style="width:45pt;height:20.25pt" o:ole="">
            <v:imagedata r:id="rId1600" o:title=""/>
          </v:shape>
          <o:OLEObject Type="Embed" ProgID="Equation.DSMT4" ShapeID="_x0000_i1821" DrawAspect="Content" ObjectID="_1624836337" r:id="rId1601"/>
        </w:object>
      </w:r>
      <w:r w:rsidRPr="00610F8A">
        <w:rPr>
          <w:sz w:val="26"/>
          <w:szCs w:val="26"/>
        </w:rPr>
        <w:t xml:space="preserve"> và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22" type="#_x0000_t75" style="width:39.75pt;height:20.25pt" o:ole="">
            <v:imagedata r:id="rId1602" o:title=""/>
          </v:shape>
          <o:OLEObject Type="Embed" ProgID="Equation.DSMT4" ShapeID="_x0000_i1822" DrawAspect="Content" ObjectID="_1624836338" r:id="rId1603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23" type="#_x0000_t75" style="width:21pt;height:17.25pt" o:ole="">
            <v:imagedata r:id="rId1604" o:title=""/>
          </v:shape>
          <o:OLEObject Type="Embed" ProgID="Equation.DSMT4" ShapeID="_x0000_i1823" DrawAspect="Content" ObjectID="_1624836339" r:id="rId1605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4" type="#_x0000_t75" style="width:11.25pt;height:11.25pt" o:ole="">
            <v:imagedata r:id="rId1606" o:title=""/>
          </v:shape>
          <o:OLEObject Type="Embed" ProgID="Equation.DSMT4" ShapeID="_x0000_i1824" DrawAspect="Content" ObjectID="_1624836340" r:id="rId1607"/>
        </w:object>
      </w:r>
      <w:r w:rsidRPr="00610F8A">
        <w:rPr>
          <w:sz w:val="26"/>
          <w:szCs w:val="26"/>
        </w:rPr>
        <w:t xml:space="preserve"> thể tích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825" type="#_x0000_t75" style="width:39.75pt;height:35.25pt" o:ole="">
            <v:imagedata r:id="rId1608" o:title=""/>
          </v:shape>
          <o:OLEObject Type="Embed" ProgID="Equation.DSMT4" ShapeID="_x0000_i1825" DrawAspect="Content" ObjectID="_1624836341" r:id="rId160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826" type="#_x0000_t75" style="width:45pt;height:35.25pt" o:ole="">
            <v:imagedata r:id="rId1610" o:title=""/>
          </v:shape>
          <o:OLEObject Type="Embed" ProgID="Equation.DSMT4" ShapeID="_x0000_i1826" DrawAspect="Content" ObjectID="_1624836342" r:id="rId161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7" type="#_x0000_t75" style="width:45pt;height:35.25pt" o:ole="">
            <v:imagedata r:id="rId1612" o:title=""/>
          </v:shape>
          <o:OLEObject Type="Embed" ProgID="Equation.DSMT4" ShapeID="_x0000_i1827" DrawAspect="Content" ObjectID="_1624836343" r:id="rId161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8" type="#_x0000_t75" style="width:45pt;height:35.25pt" o:ole="">
            <v:imagedata r:id="rId1614" o:title=""/>
          </v:shape>
          <o:OLEObject Type="Embed" ProgID="Equation.DSMT4" ShapeID="_x0000_i1828" DrawAspect="Content" ObjectID="_1624836344" r:id="rId161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64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9" type="#_x0000_t75" style="width:11.25pt;height:11.25pt" o:ole="">
            <v:imagedata r:id="rId1616" o:title=""/>
          </v:shape>
          <o:OLEObject Type="Embed" ProgID="Equation.DSMT4" ShapeID="_x0000_i1829" DrawAspect="Content" ObjectID="_1624836345" r:id="rId1617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30" type="#_x0000_t75" style="width:12pt;height:14.25pt" o:ole="">
            <v:imagedata r:id="rId1618" o:title=""/>
          </v:shape>
          <o:OLEObject Type="Embed" ProgID="Equation.DSMT4" ShapeID="_x0000_i1830" DrawAspect="Content" ObjectID="_1624836346" r:id="rId1619"/>
        </w:object>
      </w:r>
      <w:r w:rsidRPr="00610F8A">
        <w:rPr>
          <w:sz w:val="26"/>
          <w:szCs w:val="26"/>
        </w:rPr>
        <w:t xml:space="preserve"> của khối hộp </w:t>
      </w:r>
      <w:r w:rsidRPr="00610F8A">
        <w:rPr>
          <w:sz w:val="26"/>
          <w:szCs w:val="26"/>
          <w:lang w:val="fr-FR"/>
        </w:rPr>
        <w:t xml:space="preserve">chữ nhật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31" type="#_x0000_t75" style="width:95.25pt;height:14.25pt" o:ole="">
            <v:imagedata r:id="rId1620" o:title=""/>
          </v:shape>
          <o:OLEObject Type="Embed" ProgID="Equation.DSMT4" ShapeID="_x0000_i1831" DrawAspect="Content" ObjectID="_1624836347" r:id="rId1621"/>
        </w:object>
      </w:r>
      <w:r w:rsidRPr="00610F8A">
        <w:rPr>
          <w:sz w:val="26"/>
          <w:szCs w:val="26"/>
        </w:rPr>
        <w:t>. Biết rằng m</w:t>
      </w:r>
      <w:r w:rsidRPr="00610F8A">
        <w:rPr>
          <w:sz w:val="26"/>
          <w:szCs w:val="26"/>
          <w:lang w:val="fr-FR"/>
        </w:rPr>
        <w:t xml:space="preserve">ặt phẳng </w:t>
      </w:r>
      <w:r w:rsidR="007A1347" w:rsidRPr="00610F8A">
        <w:rPr>
          <w:position w:val="-14"/>
          <w:sz w:val="26"/>
          <w:szCs w:val="26"/>
          <w:lang w:val="fr-FR"/>
        </w:rPr>
        <w:object w:dxaOrig="900" w:dyaOrig="400">
          <v:shape id="_x0000_i1832" type="#_x0000_t75" style="width:45pt;height:20.25pt" o:ole="">
            <v:imagedata r:id="rId1622" o:title=""/>
          </v:shape>
          <o:OLEObject Type="Embed" ProgID="Equation.DSMT4" ShapeID="_x0000_i1832" DrawAspect="Content" ObjectID="_1624836348" r:id="rId1623"/>
        </w:object>
      </w:r>
      <w:r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3" type="#_x0000_t75" style="width:48.75pt;height:20.25pt" o:ole="">
            <v:imagedata r:id="rId1624" o:title=""/>
          </v:shape>
          <o:OLEObject Type="Embed" ProgID="Equation.DSMT4" ShapeID="_x0000_i1833" DrawAspect="Content" ObjectID="_1624836349" r:id="rId1625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34" type="#_x0000_t75" style="width:21pt;height:17.25pt" o:ole="">
            <v:imagedata r:id="rId1626" o:title=""/>
          </v:shape>
          <o:OLEObject Type="Embed" ProgID="Equation.DSMT4" ShapeID="_x0000_i1834" DrawAspect="Content" ObjectID="_1624836350" r:id="rId162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835" type="#_x0000_t75" style="width:26.25pt;height:14.25pt" o:ole="">
            <v:imagedata r:id="rId1628" o:title=""/>
          </v:shape>
          <o:OLEObject Type="Embed" ProgID="Equation.DSMT4" ShapeID="_x0000_i1835" DrawAspect="Content" ObjectID="_1624836351" r:id="rId1629"/>
        </w:object>
      </w:r>
      <w:r w:rsidRPr="00610F8A">
        <w:rPr>
          <w:sz w:val="26"/>
          <w:szCs w:val="26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6" type="#_x0000_t75" style="width:48.75pt;height:20.25pt" o:ole="">
            <v:imagedata r:id="rId1630" o:title=""/>
          </v:shape>
          <o:OLEObject Type="Embed" ProgID="Equation.DSMT4" ShapeID="_x0000_i1836" DrawAspect="Content" ObjectID="_1624836352" r:id="rId1631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37" type="#_x0000_t75" style="width:20.25pt;height:17.25pt" o:ole="">
            <v:imagedata r:id="rId1632" o:title=""/>
          </v:shape>
          <o:OLEObject Type="Embed" ProgID="Equation.DSMT4" ShapeID="_x0000_i1837" DrawAspect="Content" ObjectID="_1624836353" r:id="rId163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38" type="#_x0000_t75" style="width:59.25pt;height:18.75pt" o:ole="">
            <v:imagedata r:id="rId1634" o:title=""/>
          </v:shape>
          <o:OLEObject Type="Embed" ProgID="Equation.DSMT4" ShapeID="_x0000_i1838" DrawAspect="Content" ObjectID="_1624836354" r:id="rId1635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19" w:dyaOrig="380">
          <v:shape id="_x0000_i1839" type="#_x0000_t75" style="width:60.75pt;height:18.75pt" o:ole="">
            <v:imagedata r:id="rId1636" o:title=""/>
          </v:shape>
          <o:OLEObject Type="Embed" ProgID="Equation.DSMT4" ShapeID="_x0000_i1839" DrawAspect="Content" ObjectID="_1624836355" r:id="rId163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840" type="#_x0000_t75" style="width:63pt;height:36pt" o:ole="">
            <v:imagedata r:id="rId1638" o:title=""/>
          </v:shape>
          <o:OLEObject Type="Embed" ProgID="Equation.DSMT4" ShapeID="_x0000_i1840" DrawAspect="Content" ObjectID="_1624836356" r:id="rId1639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841" type="#_x0000_t75" style="width:60.75pt;height:18.75pt" o:ole="">
            <v:imagedata r:id="rId1640" o:title=""/>
          </v:shape>
          <o:OLEObject Type="Embed" ProgID="Equation.DSMT4" ShapeID="_x0000_i1841" DrawAspect="Content" ObjectID="_1624836357" r:id="rId164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842" type="#_x0000_t75" style="width:36pt;height:17.25pt" o:ole="">
            <v:imagedata r:id="rId1642" o:title=""/>
          </v:shape>
          <o:OLEObject Type="Embed" ProgID="Equation.DSMT4" ShapeID="_x0000_i1842" DrawAspect="Content" ObjectID="_1624836358" r:id="rId164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65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fr-FR"/>
        </w:rPr>
        <w:t xml:space="preserve">Cho lăng trụ đứng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43" type="#_x0000_t75" style="width:95.25pt;height:14.25pt" o:ole="">
            <v:imagedata r:id="rId1644" o:title=""/>
          </v:shape>
          <o:OLEObject Type="Embed" ProgID="Equation.DSMT4" ShapeID="_x0000_i1843" DrawAspect="Content" ObjectID="_1624836359" r:id="rId164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44" type="#_x0000_t75" style="width:39pt;height:14.25pt" o:ole="">
            <v:imagedata r:id="rId1646" o:title=""/>
          </v:shape>
          <o:OLEObject Type="Embed" ProgID="Equation.DSMT4" ShapeID="_x0000_i1844" DrawAspect="Content" ObjectID="_1624836360" r:id="rId1647"/>
        </w:object>
      </w:r>
      <w:r w:rsidRPr="00610F8A">
        <w:rPr>
          <w:sz w:val="26"/>
          <w:szCs w:val="26"/>
        </w:rPr>
        <w:t xml:space="preserve"> là hình thoi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845" type="#_x0000_t75" style="width:8.25pt;height:12.75pt" o:ole="">
            <v:imagedata r:id="rId1648" o:title=""/>
          </v:shape>
          <o:OLEObject Type="Embed" ProgID="Equation.DSMT4" ShapeID="_x0000_i1845" DrawAspect="Content" ObjectID="_1624836361" r:id="rId164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46" type="#_x0000_t75" style="width:65.25pt;height:18.75pt" o:ole="">
            <v:imagedata r:id="rId1650" o:title=""/>
          </v:shape>
          <o:OLEObject Type="Embed" ProgID="Equation.DSMT4" ShapeID="_x0000_i1846" DrawAspect="Content" ObjectID="_1624836362" r:id="rId1651"/>
        </w:object>
      </w:r>
      <w:r w:rsidRPr="00610F8A">
        <w:rPr>
          <w:sz w:val="26"/>
          <w:szCs w:val="26"/>
        </w:rPr>
        <w:t xml:space="preserve">. Góc giữa đường thẳng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1847" type="#_x0000_t75" style="width:24.75pt;height:14.25pt" o:ole="">
            <v:imagedata r:id="rId1652" o:title=""/>
          </v:shape>
          <o:OLEObject Type="Embed" ProgID="Equation.DSMT4" ShapeID="_x0000_i1847" DrawAspect="Content" ObjectID="_1624836363" r:id="rId1653"/>
        </w:object>
      </w:r>
      <w:r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1160" w:dyaOrig="400">
          <v:shape id="_x0000_i1848" type="#_x0000_t75" style="width:57.75pt;height:20.25pt" o:ole="">
            <v:imagedata r:id="rId1654" o:title=""/>
          </v:shape>
          <o:OLEObject Type="Embed" ProgID="Equation.DSMT4" ShapeID="_x0000_i1848" DrawAspect="Content" ObjectID="_1624836364" r:id="rId1655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49" type="#_x0000_t75" style="width:20.25pt;height:17.25pt" o:ole="">
            <v:imagedata r:id="rId1656" o:title=""/>
          </v:shape>
          <o:OLEObject Type="Embed" ProgID="Equation.DSMT4" ShapeID="_x0000_i1849" DrawAspect="Content" ObjectID="_1624836365" r:id="rId1657"/>
        </w:object>
      </w:r>
      <w:r w:rsidRPr="00610F8A">
        <w:rPr>
          <w:sz w:val="26"/>
          <w:szCs w:val="26"/>
        </w:rPr>
        <w:t xml:space="preserve">. 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50" type="#_x0000_t75" style="width:12pt;height:14.25pt" o:ole="">
            <v:imagedata r:id="rId1658" o:title=""/>
          </v:shape>
          <o:OLEObject Type="Embed" ProgID="Equation.DSMT4" ShapeID="_x0000_i1850" DrawAspect="Content" ObjectID="_1624836366" r:id="rId1659"/>
        </w:object>
      </w:r>
      <w:r w:rsidRPr="00610F8A">
        <w:rPr>
          <w:sz w:val="26"/>
          <w:szCs w:val="26"/>
        </w:rPr>
        <w:t xml:space="preserve"> của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851" type="#_x0000_t75" style="width:42pt;height:18.75pt" o:ole="">
            <v:imagedata r:id="rId1660" o:title=""/>
          </v:shape>
          <o:OLEObject Type="Embed" ProgID="Equation.DSMT4" ShapeID="_x0000_i1851" DrawAspect="Content" ObjectID="_1624836367" r:id="rId1661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852" type="#_x0000_t75" style="width:44.25pt;height:36pt" o:ole="">
            <v:imagedata r:id="rId1662" o:title=""/>
          </v:shape>
          <o:OLEObject Type="Embed" ProgID="Equation.DSMT4" ShapeID="_x0000_i1852" DrawAspect="Content" ObjectID="_1624836368" r:id="rId166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853" type="#_x0000_t75" style="width:44.25pt;height:36pt" o:ole="">
            <v:imagedata r:id="rId1664" o:title=""/>
          </v:shape>
          <o:OLEObject Type="Embed" ProgID="Equation.DSMT4" ShapeID="_x0000_i1853" DrawAspect="Content" ObjectID="_1624836369" r:id="rId1665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854" type="#_x0000_t75" style="width:41.25pt;height:18.75pt" o:ole="">
            <v:imagedata r:id="rId1666" o:title=""/>
          </v:shape>
          <o:OLEObject Type="Embed" ProgID="Equation.DSMT4" ShapeID="_x0000_i1854" DrawAspect="Content" ObjectID="_1624836370" r:id="rId16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836" name="Freeform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B3cGRUAAIF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NiB3cGRUAAIFuAAAOAAAAAAAAAAAAAAAAAC4CAABkcnMv&#10;ZTJvRG9jLnhtbFBLAQItABQABgAIAAAAIQAsQkO83QAAAAMBAAAPAAAAAAAAAAAAAAAAAHMXAABk&#10;cnMvZG93bnJldi54bWxQSwUGAAAAAAQABADzAAAAf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835" name="Freeform 3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H7cA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b1H7cARUA&#10;AHd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6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55" type="#_x0000_t75" style="width:95.25pt;height:14.25pt" o:ole="">
            <v:imagedata r:id="rId1668" o:title=""/>
          </v:shape>
          <o:OLEObject Type="Embed" ProgID="Equation.DSMT4" ShapeID="_x0000_i1855" DrawAspect="Content" ObjectID="_1624836371" r:id="rId1669"/>
        </w:object>
      </w:r>
      <w:r w:rsidRPr="00610F8A">
        <w:rPr>
          <w:sz w:val="26"/>
          <w:szCs w:val="26"/>
        </w:rPr>
        <w:t xml:space="preserve"> có tất cả các cạnh đều bằng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856" type="#_x0000_t75" style="width:17.25pt;height:14.25pt" o:ole="">
            <v:imagedata r:id="rId1670" o:title=""/>
          </v:shape>
          <o:OLEObject Type="Embed" ProgID="Equation.DSMT4" ShapeID="_x0000_i1856" DrawAspect="Content" ObjectID="_1624836372" r:id="rId1671"/>
        </w:object>
      </w:r>
      <w:r w:rsidRPr="00610F8A">
        <w:rPr>
          <w:sz w:val="26"/>
          <w:szCs w:val="26"/>
        </w:rPr>
        <w:t xml:space="preserve">,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57" type="#_x0000_t75" style="width:39pt;height:14.25pt" o:ole="">
            <v:imagedata r:id="rId1672" o:title=""/>
          </v:shape>
          <o:OLEObject Type="Embed" ProgID="Equation.DSMT4" ShapeID="_x0000_i1857" DrawAspect="Content" ObjectID="_1624836373" r:id="rId1673"/>
        </w:object>
      </w:r>
      <w:r w:rsidRPr="00610F8A">
        <w:rPr>
          <w:sz w:val="26"/>
          <w:szCs w:val="26"/>
        </w:rPr>
        <w:t xml:space="preserve"> là hình vuông. Hình chiếu vuông góc của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58" type="#_x0000_t75" style="width:15.75pt;height:12.75pt" o:ole="">
            <v:imagedata r:id="rId1674" o:title=""/>
          </v:shape>
          <o:OLEObject Type="Embed" ProgID="Equation.DSMT4" ShapeID="_x0000_i1858" DrawAspect="Content" ObjectID="_1624836374" r:id="rId1675"/>
        </w:object>
      </w:r>
      <w:r w:rsidRPr="00610F8A">
        <w:rPr>
          <w:sz w:val="26"/>
          <w:szCs w:val="26"/>
        </w:rPr>
        <w:t xml:space="preserve"> trên mặt phẳng đáy trùng với tâm của đáy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59" type="#_x0000_t75" style="width:11.25pt;height:11.25pt" o:ole="">
            <v:imagedata r:id="rId1676" o:title=""/>
          </v:shape>
          <o:OLEObject Type="Embed" ProgID="Equation.DSMT4" ShapeID="_x0000_i1859" DrawAspect="Content" ObjectID="_1624836375" r:id="rId1677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60" type="#_x0000_t75" style="width:12pt;height:14.25pt" o:ole="">
            <v:imagedata r:id="rId1678" o:title=""/>
          </v:shape>
          <o:OLEObject Type="Embed" ProgID="Equation.DSMT4" ShapeID="_x0000_i1860" DrawAspect="Content" ObjectID="_1624836376" r:id="rId1679"/>
        </w:object>
      </w:r>
      <w:r w:rsidRPr="00610F8A">
        <w:rPr>
          <w:sz w:val="26"/>
          <w:szCs w:val="26"/>
        </w:rPr>
        <w:t xml:space="preserve"> của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60" w:dyaOrig="720">
          <v:shape id="_x0000_i1861" type="#_x0000_t75" style="width:63pt;height:36pt" o:ole="">
            <v:imagedata r:id="rId1680" o:title=""/>
          </v:shape>
          <o:OLEObject Type="Embed" ProgID="Equation.DSMT4" ShapeID="_x0000_i1861" DrawAspect="Content" ObjectID="_1624836377" r:id="rId168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00" w:dyaOrig="700">
          <v:shape id="_x0000_i1862" type="#_x0000_t75" style="width:45pt;height:35.25pt" o:ole="">
            <v:imagedata r:id="rId1682" o:title=""/>
          </v:shape>
          <o:OLEObject Type="Embed" ProgID="Equation.DSMT4" ShapeID="_x0000_i1862" DrawAspect="Content" ObjectID="_1624836378" r:id="rId168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40" w:dyaOrig="340">
          <v:shape id="_x0000_i1863" type="#_x0000_t75" style="width:42pt;height:17.25pt" o:ole="">
            <v:imagedata r:id="rId1684" o:title=""/>
          </v:shape>
          <o:OLEObject Type="Embed" ProgID="Equation.DSMT4" ShapeID="_x0000_i1863" DrawAspect="Content" ObjectID="_1624836379" r:id="rId168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64" type="#_x0000_t75" style="width:60.75pt;height:18.75pt" o:ole="">
            <v:imagedata r:id="rId1686" o:title=""/>
          </v:shape>
          <o:OLEObject Type="Embed" ProgID="Equation.DSMT4" ShapeID="_x0000_i1864" DrawAspect="Content" ObjectID="_1624836380" r:id="rId1687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7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65" type="#_x0000_t75" style="width:95.25pt;height:14.25pt" o:ole="">
            <v:imagedata r:id="rId1688" o:title=""/>
          </v:shape>
          <o:OLEObject Type="Embed" ProgID="Equation.DSMT4" ShapeID="_x0000_i1865" DrawAspect="Content" ObjectID="_1624836381" r:id="rId1689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66" type="#_x0000_t75" style="width:39pt;height:14.25pt" o:ole="">
            <v:imagedata r:id="rId1690" o:title=""/>
          </v:shape>
          <o:OLEObject Type="Embed" ProgID="Equation.DSMT4" ShapeID="_x0000_i1866" DrawAspect="Content" ObjectID="_1624836382" r:id="rId1691"/>
        </w:object>
      </w:r>
      <w:r w:rsidRPr="00610F8A">
        <w:rPr>
          <w:sz w:val="26"/>
          <w:szCs w:val="26"/>
        </w:rPr>
        <w:t xml:space="preserve"> là hình vuông cạnh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67" type="#_x0000_t75" style="width:11.25pt;height:11.25pt" o:ole="">
            <v:imagedata r:id="rId1692" o:title=""/>
          </v:shape>
          <o:OLEObject Type="Embed" ProgID="Equation.DSMT4" ShapeID="_x0000_i1867" DrawAspect="Content" ObjectID="_1624836383" r:id="rId1693"/>
        </w:object>
      </w:r>
      <w:r w:rsidRPr="00610F8A">
        <w:rPr>
          <w:sz w:val="26"/>
          <w:szCs w:val="26"/>
        </w:rPr>
        <w:t>, cạnh bên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868" type="#_x0000_t75" style="width:44.25pt;height:14.25pt" o:ole="">
            <v:imagedata r:id="rId1694" o:title=""/>
          </v:shape>
          <o:OLEObject Type="Embed" ProgID="Equation.DSMT4" ShapeID="_x0000_i1868" DrawAspect="Content" ObjectID="_1624836384" r:id="rId1695"/>
        </w:object>
      </w:r>
      <w:r w:rsidRPr="00610F8A">
        <w:rPr>
          <w:sz w:val="26"/>
          <w:szCs w:val="26"/>
        </w:rPr>
        <w:t xml:space="preserve">,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69" type="#_x0000_t75" style="width:15.75pt;height:12.75pt" o:ole="">
            <v:imagedata r:id="rId1696" o:title=""/>
          </v:shape>
          <o:OLEObject Type="Embed" ProgID="Equation.DSMT4" ShapeID="_x0000_i1869" DrawAspect="Content" ObjectID="_1624836385" r:id="rId1697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70" type="#_x0000_t75" style="width:48.75pt;height:20.25pt" o:ole="">
            <v:imagedata r:id="rId1698" o:title=""/>
          </v:shape>
          <o:OLEObject Type="Embed" ProgID="Equation.DSMT4" ShapeID="_x0000_i1870" DrawAspect="Content" ObjectID="_1624836386" r:id="rId1699"/>
        </w:object>
      </w:r>
      <w:r w:rsidRPr="00610F8A">
        <w:rPr>
          <w:sz w:val="26"/>
          <w:szCs w:val="26"/>
        </w:rPr>
        <w:t xml:space="preserve"> trùng với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71" type="#_x0000_t75" style="width:15pt;height:12.75pt" o:ole="">
            <v:imagedata r:id="rId1700" o:title=""/>
          </v:shape>
          <o:OLEObject Type="Embed" ProgID="Equation.DSMT4" ShapeID="_x0000_i1871" DrawAspect="Content" ObjectID="_1624836387" r:id="rId1701"/>
        </w:object>
      </w:r>
      <w:r w:rsidRPr="00610F8A">
        <w:rPr>
          <w:sz w:val="26"/>
          <w:szCs w:val="26"/>
        </w:rPr>
        <w:t xml:space="preserve"> của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72" type="#_x0000_t75" style="width:21pt;height:12.75pt" o:ole="">
            <v:imagedata r:id="rId1702" o:title=""/>
          </v:shape>
          <o:OLEObject Type="Embed" ProgID="Equation.DSMT4" ShapeID="_x0000_i1872" DrawAspect="Content" ObjectID="_1624836388" r:id="rId170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73" type="#_x0000_t75" style="width:11.25pt;height:11.25pt" o:ole="">
            <v:imagedata r:id="rId1704" o:title=""/>
          </v:shape>
          <o:OLEObject Type="Embed" ProgID="Equation.DSMT4" ShapeID="_x0000_i1873" DrawAspect="Content" ObjectID="_1624836389" r:id="rId170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74" type="#_x0000_t75" style="width:12pt;height:14.25pt" o:ole="">
            <v:imagedata r:id="rId1706" o:title=""/>
          </v:shape>
          <o:OLEObject Type="Embed" ProgID="Equation.DSMT4" ShapeID="_x0000_i1874" DrawAspect="Content" ObjectID="_1624836390" r:id="rId170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875" type="#_x0000_t75" style="width:54.75pt;height:36pt" o:ole="">
            <v:imagedata r:id="rId1708" o:title=""/>
          </v:shape>
          <o:OLEObject Type="Embed" ProgID="Equation.DSMT4" ShapeID="_x0000_i1875" DrawAspect="Content" ObjectID="_1624836391" r:id="rId170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876" type="#_x0000_t75" style="width:54.75pt;height:36pt" o:ole="">
            <v:imagedata r:id="rId1710" o:title=""/>
          </v:shape>
          <o:OLEObject Type="Embed" ProgID="Equation.DSMT4" ShapeID="_x0000_i1876" DrawAspect="Content" ObjectID="_1624836392" r:id="rId171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20" w:dyaOrig="340">
          <v:shape id="_x0000_i1877" type="#_x0000_t75" style="width:36pt;height:17.25pt" o:ole="">
            <v:imagedata r:id="rId1712" o:title=""/>
          </v:shape>
          <o:OLEObject Type="Embed" ProgID="Equation.DSMT4" ShapeID="_x0000_i1877" DrawAspect="Content" ObjectID="_1624836393" r:id="rId171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878" type="#_x0000_t75" style="width:39.75pt;height:35.25pt" o:ole="">
            <v:imagedata r:id="rId1714" o:title=""/>
          </v:shape>
          <o:OLEObject Type="Embed" ProgID="Equation.DSMT4" ShapeID="_x0000_i1878" DrawAspect="Content" ObjectID="_1624836394" r:id="rId171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8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79" type="#_x0000_t75" style="width:1in;height:14.25pt" o:ole="">
            <v:imagedata r:id="rId1716" o:title=""/>
          </v:shape>
          <o:OLEObject Type="Embed" ProgID="Equation.DSMT4" ShapeID="_x0000_i1879" DrawAspect="Content" ObjectID="_1624836395" r:id="rId171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80" type="#_x0000_t75" style="width:30pt;height:14.25pt" o:ole="">
            <v:imagedata r:id="rId1718" o:title=""/>
          </v:shape>
          <o:OLEObject Type="Embed" ProgID="Equation.DSMT4" ShapeID="_x0000_i1880" DrawAspect="Content" ObjectID="_1624836396" r:id="rId1719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881" type="#_x0000_t75" style="width:12pt;height:12.75pt" o:ole="">
            <v:imagedata r:id="rId1720" o:title=""/>
          </v:shape>
          <o:OLEObject Type="Embed" ProgID="Equation.DSMT4" ShapeID="_x0000_i1881" DrawAspect="Content" ObjectID="_1624836397" r:id="rId172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882" type="#_x0000_t75" style="width:48.75pt;height:14.25pt" o:ole="">
            <v:imagedata r:id="rId1722" o:title=""/>
          </v:shape>
          <o:OLEObject Type="Embed" ProgID="Equation.DSMT4" ShapeID="_x0000_i1882" DrawAspect="Content" ObjectID="_1624836398" r:id="rId1723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83" type="#_x0000_t75" style="width:15.75pt;height:12.75pt" o:ole="">
            <v:imagedata r:id="rId1724" o:title=""/>
          </v:shape>
          <o:OLEObject Type="Embed" ProgID="Equation.DSMT4" ShapeID="_x0000_i1883" DrawAspect="Content" ObjectID="_1624836399" r:id="rId1725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84" type="#_x0000_t75" style="width:39.75pt;height:20.25pt" o:ole="">
            <v:imagedata r:id="rId1726" o:title=""/>
          </v:shape>
          <o:OLEObject Type="Embed" ProgID="Equation.DSMT4" ShapeID="_x0000_i1884" DrawAspect="Content" ObjectID="_1624836400" r:id="rId172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85" type="#_x0000_t75" style="width:15pt;height:12.75pt" o:ole="">
            <v:imagedata r:id="rId1728" o:title=""/>
          </v:shape>
          <o:OLEObject Type="Embed" ProgID="Equation.DSMT4" ShapeID="_x0000_i1885" DrawAspect="Content" ObjectID="_1624836401" r:id="rId1729"/>
        </w:object>
      </w:r>
      <w:r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86" type="#_x0000_t75" style="width:21pt;height:12.75pt" o:ole="">
            <v:imagedata r:id="rId1730" o:title=""/>
          </v:shape>
          <o:OLEObject Type="Embed" ProgID="Equation.DSMT4" ShapeID="_x0000_i1886" DrawAspect="Content" ObjectID="_1624836402" r:id="rId173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887" type="#_x0000_t75" style="width:62.25pt;height:18.75pt" o:ole="">
            <v:imagedata r:id="rId1732" o:title=""/>
          </v:shape>
          <o:OLEObject Type="Embed" ProgID="Equation.DSMT4" ShapeID="_x0000_i1887" DrawAspect="Content" ObjectID="_1624836403" r:id="rId173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4" o:title=""/>
          </v:shape>
          <o:OLEObject Type="Embed" ProgID="Equation.DSMT4" ShapeID="_x0000_i1888" DrawAspect="Content" ObjectID="_1624836404" r:id="rId1735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889" type="#_x0000_t75" style="width:53.25pt;height:18.75pt" o:ole="">
            <v:imagedata r:id="rId1736" o:title=""/>
          </v:shape>
          <o:OLEObject Type="Embed" ProgID="Equation.DSMT4" ShapeID="_x0000_i1889" DrawAspect="Content" ObjectID="_1624836405" r:id="rId173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20" w:dyaOrig="720">
          <v:shape id="_x0000_i1890" type="#_x0000_t75" style="width:56.25pt;height:36pt" o:ole="">
            <v:imagedata r:id="rId1738" o:title=""/>
          </v:shape>
          <o:OLEObject Type="Embed" ProgID="Equation.DSMT4" ShapeID="_x0000_i1890" DrawAspect="Content" ObjectID="_1624836406" r:id="rId173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891" type="#_x0000_t75" style="width:56.25pt;height:36pt" o:ole="">
            <v:imagedata r:id="rId1740" o:title=""/>
          </v:shape>
          <o:OLEObject Type="Embed" ProgID="Equation.DSMT4" ShapeID="_x0000_i1891" DrawAspect="Content" ObjectID="_1624836407" r:id="rId174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92" type="#_x0000_t75" style="width:60.75pt;height:18.75pt" o:ole="">
            <v:imagedata r:id="rId1742" o:title=""/>
          </v:shape>
          <o:OLEObject Type="Embed" ProgID="Equation.DSMT4" ShapeID="_x0000_i1892" DrawAspect="Content" ObjectID="_1624836408" r:id="rId174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93" type="#_x0000_t75" style="width:1in;height:14.25pt" o:ole="">
            <v:imagedata r:id="rId1744" o:title=""/>
          </v:shape>
          <o:OLEObject Type="Embed" ProgID="Equation.DSMT4" ShapeID="_x0000_i1893" DrawAspect="Content" ObjectID="_1624836409" r:id="rId174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4" type="#_x0000_t75" style="width:30pt;height:14.25pt" o:ole="">
            <v:imagedata r:id="rId1746" o:title=""/>
          </v:shape>
          <o:OLEObject Type="Embed" ProgID="Equation.DSMT4" ShapeID="_x0000_i1894" DrawAspect="Content" ObjectID="_1624836410" r:id="rId1747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95" type="#_x0000_t75" style="width:11.25pt;height:11.25pt" o:ole="">
            <v:imagedata r:id="rId1748" o:title=""/>
          </v:shape>
          <o:OLEObject Type="Embed" ProgID="Equation.DSMT4" ShapeID="_x0000_i1895" DrawAspect="Content" ObjectID="_1624836411" r:id="rId1749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96" type="#_x0000_t75" style="width:15.75pt;height:12.75pt" o:ole="">
            <v:imagedata r:id="rId1750" o:title=""/>
          </v:shape>
          <o:OLEObject Type="Embed" ProgID="Equation.DSMT4" ShapeID="_x0000_i1896" DrawAspect="Content" ObjectID="_1624836412" r:id="rId1751"/>
        </w:object>
      </w:r>
      <w:r w:rsidRPr="00610F8A">
        <w:rPr>
          <w:sz w:val="26"/>
          <w:szCs w:val="26"/>
        </w:rPr>
        <w:t xml:space="preserve"> l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97" type="#_x0000_t75" style="width:39.75pt;height:20.25pt" o:ole="">
            <v:imagedata r:id="rId1752" o:title=""/>
          </v:shape>
          <o:OLEObject Type="Embed" ProgID="Equation.DSMT4" ShapeID="_x0000_i1897" DrawAspect="Content" ObjectID="_1624836413" r:id="rId1753"/>
        </w:object>
      </w:r>
      <w:r w:rsidRPr="00610F8A">
        <w:rPr>
          <w:sz w:val="26"/>
          <w:szCs w:val="26"/>
        </w:rPr>
        <w:t xml:space="preserve"> trùng với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898" type="#_x0000_t75" style="width:12.75pt;height:14.25pt" o:ole="">
            <v:imagedata r:id="rId1754" o:title=""/>
          </v:shape>
          <o:OLEObject Type="Embed" ProgID="Equation.DSMT4" ShapeID="_x0000_i1898" DrawAspect="Content" ObjectID="_1624836414" r:id="rId1755"/>
        </w:object>
      </w:r>
      <w:r w:rsidRPr="00610F8A">
        <w:rPr>
          <w:sz w:val="26"/>
          <w:szCs w:val="26"/>
        </w:rPr>
        <w:t xml:space="preserve"> của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9" type="#_x0000_t75" style="width:30pt;height:14.25pt" o:ole="">
            <v:imagedata r:id="rId1756" o:title=""/>
          </v:shape>
          <o:OLEObject Type="Embed" ProgID="Equation.DSMT4" ShapeID="_x0000_i1899" DrawAspect="Content" ObjectID="_1624836415" r:id="rId1757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1900" type="#_x0000_t75" style="width:47.25pt;height:14.25pt" o:ole="">
            <v:imagedata r:id="rId1758" o:title=""/>
          </v:shape>
          <o:OLEObject Type="Embed" ProgID="Equation.DSMT4" ShapeID="_x0000_i1900" DrawAspect="Content" ObjectID="_1624836416" r:id="rId1759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01" type="#_x0000_t75" style="width:12pt;height:14.25pt" o:ole="">
            <v:imagedata r:id="rId1760" o:title=""/>
          </v:shape>
          <o:OLEObject Type="Embed" ProgID="Equation.DSMT4" ShapeID="_x0000_i1901" DrawAspect="Content" ObjectID="_1624836417" r:id="rId1761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02" type="#_x0000_t75" style="width:54.75pt;height:36pt" o:ole="">
            <v:imagedata r:id="rId1762" o:title=""/>
          </v:shape>
          <o:OLEObject Type="Embed" ProgID="Equation.DSMT4" ShapeID="_x0000_i1902" DrawAspect="Content" ObjectID="_1624836418" r:id="rId176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03" type="#_x0000_t75" style="width:54.75pt;height:36pt" o:ole="">
            <v:imagedata r:id="rId1764" o:title=""/>
          </v:shape>
          <o:OLEObject Type="Embed" ProgID="Equation.DSMT4" ShapeID="_x0000_i1903" DrawAspect="Content" ObjectID="_1624836419" r:id="rId176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4" type="#_x0000_t75" style="width:39.75pt;height:35.25pt" o:ole="">
            <v:imagedata r:id="rId1766" o:title=""/>
          </v:shape>
          <o:OLEObject Type="Embed" ProgID="Equation.DSMT4" ShapeID="_x0000_i1904" DrawAspect="Content" ObjectID="_1624836420" r:id="rId176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5" type="#_x0000_t75" style="width:39.75pt;height:35.25pt" o:ole="">
            <v:imagedata r:id="rId1768" o:title=""/>
          </v:shape>
          <o:OLEObject Type="Embed" ProgID="Equation.DSMT4" ShapeID="_x0000_i1905" DrawAspect="Content" ObjectID="_1624836421" r:id="rId1769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906" type="#_x0000_t75" style="width:48.75pt;height:14.25pt" o:ole="">
            <v:imagedata r:id="rId1770" o:title=""/>
          </v:shape>
          <o:OLEObject Type="Embed" ProgID="Equation.DSMT4" ShapeID="_x0000_i1906" DrawAspect="Content" ObjectID="_1624836422" r:id="rId1771"/>
        </w:object>
      </w:r>
      <w:r w:rsidRPr="00610F8A">
        <w:rPr>
          <w:sz w:val="26"/>
          <w:szCs w:val="26"/>
        </w:rPr>
        <w:t xml:space="preserve"> có đáy là tam giác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1907" type="#_x0000_t75" style="width:33.75pt;height:18.75pt" o:ole="">
            <v:imagedata r:id="rId1772" o:title=""/>
          </v:shape>
          <o:OLEObject Type="Embed" ProgID="Equation.DSMT4" ShapeID="_x0000_i1907" DrawAspect="Content" ObjectID="_1624836423" r:id="rId177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908" type="#_x0000_t75" style="width:62.25pt;height:18.75pt" o:ole="">
            <v:imagedata r:id="rId1774" o:title=""/>
          </v:shape>
          <o:OLEObject Type="Embed" ProgID="Equation.DSMT4" ShapeID="_x0000_i1908" DrawAspect="Content" ObjectID="_1624836424" r:id="rId1775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09" type="#_x0000_t75" style="width:15.75pt;height:12.75pt" o:ole="">
            <v:imagedata r:id="rId1776" o:title=""/>
          </v:shape>
          <o:OLEObject Type="Embed" ProgID="Equation.DSMT4" ShapeID="_x0000_i1909" DrawAspect="Content" ObjectID="_1624836425" r:id="rId1777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10" type="#_x0000_t75" style="width:39.75pt;height:20.25pt" o:ole="">
            <v:imagedata r:id="rId1778" o:title=""/>
          </v:shape>
          <o:OLEObject Type="Embed" ProgID="Equation.DSMT4" ShapeID="_x0000_i1910" DrawAspect="Content" ObjectID="_1624836426" r:id="rId1779"/>
        </w:object>
      </w:r>
      <w:r w:rsidRPr="00610F8A">
        <w:rPr>
          <w:sz w:val="26"/>
          <w:szCs w:val="26"/>
        </w:rPr>
        <w:t xml:space="preserve"> trùng với trọ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11" type="#_x0000_t75" style="width:12.75pt;height:14.25pt" o:ole="">
            <v:imagedata r:id="rId1780" o:title=""/>
          </v:shape>
          <o:OLEObject Type="Embed" ProgID="Equation.DSMT4" ShapeID="_x0000_i1911" DrawAspect="Content" ObjectID="_1624836427" r:id="rId1781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12" type="#_x0000_t75" style="width:30pt;height:14.25pt" o:ole="">
            <v:imagedata r:id="rId1782" o:title=""/>
          </v:shape>
          <o:OLEObject Type="Embed" ProgID="Equation.DSMT4" ShapeID="_x0000_i1912" DrawAspect="Content" ObjectID="_1624836428" r:id="rId1783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3" type="#_x0000_t75" style="width:12pt;height:14.25pt" o:ole="">
            <v:imagedata r:id="rId1784" o:title=""/>
          </v:shape>
          <o:OLEObject Type="Embed" ProgID="Equation.DSMT4" ShapeID="_x0000_i1913" DrawAspect="Content" ObjectID="_1624836429" r:id="rId1785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4" type="#_x0000_t75" style="width:39.75pt;height:35.25pt" o:ole="">
            <v:imagedata r:id="rId1786" o:title=""/>
          </v:shape>
          <o:OLEObject Type="Embed" ProgID="Equation.DSMT4" ShapeID="_x0000_i1914" DrawAspect="Content" ObjectID="_1624836430" r:id="rId178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20" w:dyaOrig="700">
          <v:shape id="_x0000_i1915" type="#_x0000_t75" style="width:45.75pt;height:35.25pt" o:ole="">
            <v:imagedata r:id="rId1788" o:title=""/>
          </v:shape>
          <o:OLEObject Type="Embed" ProgID="Equation.DSMT4" ShapeID="_x0000_i1915" DrawAspect="Content" ObjectID="_1624836431" r:id="rId178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6" type="#_x0000_t75" style="width:39.75pt;height:35.25pt" o:ole="">
            <v:imagedata r:id="rId1790" o:title=""/>
          </v:shape>
          <o:OLEObject Type="Embed" ProgID="Equation.DSMT4" ShapeID="_x0000_i1916" DrawAspect="Content" ObjectID="_1624836432" r:id="rId179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59" w:dyaOrig="340">
          <v:shape id="_x0000_i1917" type="#_x0000_t75" style="width:42.75pt;height:17.25pt" o:ole="">
            <v:imagedata r:id="rId1792" o:title=""/>
          </v:shape>
          <o:OLEObject Type="Embed" ProgID="Equation.DSMT4" ShapeID="_x0000_i1917" DrawAspect="Content" ObjectID="_1624836433" r:id="rId179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8" type="#_x0000_t75" style="width:12pt;height:14.25pt" o:ole="">
            <v:imagedata r:id="rId1794" o:title=""/>
          </v:shape>
          <o:OLEObject Type="Embed" ProgID="Equation.DSMT4" ShapeID="_x0000_i1918" DrawAspect="Content" ObjectID="_1624836434" r:id="rId1795"/>
        </w:object>
      </w:r>
      <w:r w:rsidRPr="00610F8A">
        <w:rPr>
          <w:sz w:val="26"/>
          <w:szCs w:val="26"/>
        </w:rPr>
        <w:t xml:space="preserve"> của khối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19" type="#_x0000_t75" style="width:1in;height:14.25pt" o:ole="">
            <v:imagedata r:id="rId1796" o:title=""/>
          </v:shape>
          <o:OLEObject Type="Embed" ProgID="Equation.DSMT4" ShapeID="_x0000_i1919" DrawAspect="Content" ObjectID="_1624836435" r:id="rId179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0" type="#_x0000_t75" style="width:30pt;height:14.25pt" o:ole="">
            <v:imagedata r:id="rId1798" o:title=""/>
          </v:shape>
          <o:OLEObject Type="Embed" ProgID="Equation.DSMT4" ShapeID="_x0000_i1920" DrawAspect="Content" ObjectID="_1624836436" r:id="rId1799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21" type="#_x0000_t75" style="width:12pt;height:12.75pt" o:ole="">
            <v:imagedata r:id="rId1800" o:title=""/>
          </v:shape>
          <o:OLEObject Type="Embed" ProgID="Equation.DSMT4" ShapeID="_x0000_i1921" DrawAspect="Content" ObjectID="_1624836437" r:id="rId180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922" type="#_x0000_t75" style="width:72.75pt;height:14.25pt" o:ole="">
            <v:imagedata r:id="rId1802" o:title=""/>
          </v:shape>
          <o:OLEObject Type="Embed" ProgID="Equation.DSMT4" ShapeID="_x0000_i1922" DrawAspect="Content" ObjectID="_1624836438" r:id="rId1803"/>
        </w:object>
      </w:r>
      <w:r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1923" type="#_x0000_t75" style="width:117pt;height:14.25pt" o:ole="">
            <v:imagedata r:id="rId1804" o:title=""/>
          </v:shape>
          <o:OLEObject Type="Embed" ProgID="Equation.DSMT4" ShapeID="_x0000_i1923" DrawAspect="Content" ObjectID="_1624836439" r:id="rId1805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24" type="#_x0000_t75" style="width:39.75pt;height:35.25pt" o:ole="">
            <v:imagedata r:id="rId1806" o:title=""/>
          </v:shape>
          <o:OLEObject Type="Embed" ProgID="Equation.DSMT4" ShapeID="_x0000_i1924" DrawAspect="Content" ObjectID="_1624836440" r:id="rId180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25" type="#_x0000_t75" style="width:54.75pt;height:36pt" o:ole="">
            <v:imagedata r:id="rId1808" o:title=""/>
          </v:shape>
          <o:OLEObject Type="Embed" ProgID="Equation.DSMT4" ShapeID="_x0000_i1925" DrawAspect="Content" ObjectID="_1624836441" r:id="rId180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6" type="#_x0000_t75" style="width:56.25pt;height:36pt" o:ole="">
            <v:imagedata r:id="rId1810" o:title=""/>
          </v:shape>
          <o:OLEObject Type="Embed" ProgID="Equation.DSMT4" ShapeID="_x0000_i1926" DrawAspect="Content" ObjectID="_1624836442" r:id="rId181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7" type="#_x0000_t75" style="width:56.25pt;height:36pt" o:ole="">
            <v:imagedata r:id="rId1812" o:title=""/>
          </v:shape>
          <o:OLEObject Type="Embed" ProgID="Equation.DSMT4" ShapeID="_x0000_i1927" DrawAspect="Content" ObjectID="_1624836443" r:id="rId1813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28" type="#_x0000_t75" style="width:1in;height:14.25pt" o:ole="">
            <v:imagedata r:id="rId1814" o:title=""/>
          </v:shape>
          <o:OLEObject Type="Embed" ProgID="Equation.DSMT4" ShapeID="_x0000_i1928" DrawAspect="Content" ObjectID="_1624836444" r:id="rId181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9" type="#_x0000_t75" style="width:30pt;height:14.25pt" o:ole="">
            <v:imagedata r:id="rId1816" o:title=""/>
          </v:shape>
          <o:OLEObject Type="Embed" ProgID="Equation.DSMT4" ShapeID="_x0000_i1929" DrawAspect="Content" ObjectID="_1624836445" r:id="rId1817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0" type="#_x0000_t75" style="width:12pt;height:12.75pt" o:ole="">
            <v:imagedata r:id="rId1818" o:title=""/>
          </v:shape>
          <o:OLEObject Type="Embed" ProgID="Equation.DSMT4" ShapeID="_x0000_i1930" DrawAspect="Content" ObjectID="_1624836446" r:id="rId181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1660" w:dyaOrig="320">
          <v:shape id="_x0000_i1931" type="#_x0000_t75" style="width:83.25pt;height:15.75pt" o:ole="">
            <v:imagedata r:id="rId1820" o:title=""/>
          </v:shape>
          <o:OLEObject Type="Embed" ProgID="Equation.DSMT4" ShapeID="_x0000_i1931" DrawAspect="Content" ObjectID="_1624836447" r:id="rId1821"/>
        </w:object>
      </w:r>
      <w:r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32" type="#_x0000_t75" style="width:53.25pt;height:18.75pt" o:ole="">
            <v:imagedata r:id="rId1822" o:title=""/>
          </v:shape>
          <o:OLEObject Type="Embed" ProgID="Equation.DSMT4" ShapeID="_x0000_i1932" DrawAspect="Content" ObjectID="_1624836448" r:id="rId1823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33" type="#_x0000_t75" style="width:15.75pt;height:12.75pt" o:ole="">
            <v:imagedata r:id="rId1824" o:title=""/>
          </v:shape>
          <o:OLEObject Type="Embed" ProgID="Equation.DSMT4" ShapeID="_x0000_i1933" DrawAspect="Content" ObjectID="_1624836449" r:id="rId1825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34" type="#_x0000_t75" style="width:39.75pt;height:20.25pt" o:ole="">
            <v:imagedata r:id="rId1826" o:title=""/>
          </v:shape>
          <o:OLEObject Type="Embed" ProgID="Equation.DSMT4" ShapeID="_x0000_i1934" DrawAspect="Content" ObjectID="_1624836450" r:id="rId1827"/>
        </w:object>
      </w:r>
      <w:r w:rsidRPr="00610F8A">
        <w:rPr>
          <w:sz w:val="26"/>
          <w:szCs w:val="26"/>
        </w:rPr>
        <w:t xml:space="preserve"> trùng với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5" type="#_x0000_t75" style="width:12pt;height:12.75pt" o:ole="">
            <v:imagedata r:id="rId1828" o:title=""/>
          </v:shape>
          <o:OLEObject Type="Embed" ProgID="Equation.DSMT4" ShapeID="_x0000_i1935" DrawAspect="Content" ObjectID="_1624836451" r:id="rId1829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36" type="#_x0000_t75" style="width:30pt;height:14.25pt" o:ole="">
            <v:imagedata r:id="rId1830" o:title=""/>
          </v:shape>
          <o:OLEObject Type="Embed" ProgID="Equation.DSMT4" ShapeID="_x0000_i1936" DrawAspect="Content" ObjectID="_1624836452" r:id="rId1831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37" type="#_x0000_t75" style="width:12pt;height:14.25pt" o:ole="">
            <v:imagedata r:id="rId1832" o:title=""/>
          </v:shape>
          <o:OLEObject Type="Embed" ProgID="Equation.DSMT4" ShapeID="_x0000_i1937" DrawAspect="Content" ObjectID="_1624836453" r:id="rId1833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20">
          <v:shape id="_x0000_i1938" type="#_x0000_t75" style="width:50.25pt;height:36pt" o:ole="">
            <v:imagedata r:id="rId1834" o:title=""/>
          </v:shape>
          <o:OLEObject Type="Embed" ProgID="Equation.DSMT4" ShapeID="_x0000_i1938" DrawAspect="Content" ObjectID="_1624836454" r:id="rId183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999" w:dyaOrig="720">
          <v:shape id="_x0000_i1939" type="#_x0000_t75" style="width:50.25pt;height:36pt" o:ole="">
            <v:imagedata r:id="rId1836" o:title=""/>
          </v:shape>
          <o:OLEObject Type="Embed" ProgID="Equation.DSMT4" ShapeID="_x0000_i1939" DrawAspect="Content" ObjectID="_1624836455" r:id="rId183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40" type="#_x0000_t75" style="width:44.25pt;height:36pt" o:ole="">
            <v:imagedata r:id="rId1838" o:title=""/>
          </v:shape>
          <o:OLEObject Type="Embed" ProgID="Equation.DSMT4" ShapeID="_x0000_i1940" DrawAspect="Content" ObjectID="_1624836456" r:id="rId183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41" type="#_x0000_t75" style="width:54.75pt;height:36pt" o:ole="">
            <v:imagedata r:id="rId1840" o:title=""/>
          </v:shape>
          <o:OLEObject Type="Embed" ProgID="Equation.DSMT4" ShapeID="_x0000_i1941" DrawAspect="Content" ObjectID="_1624836457" r:id="rId1841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942" type="#_x0000_t75" style="width:12pt;height:14.25pt" o:ole="">
            <v:imagedata r:id="rId1842" o:title=""/>
          </v:shape>
          <o:OLEObject Type="Embed" ProgID="Equation.DSMT4" ShapeID="_x0000_i1942" DrawAspect="Content" ObjectID="_1624836458" r:id="rId1843"/>
        </w:object>
      </w:r>
      <w:r w:rsidRPr="00610F8A">
        <w:rPr>
          <w:noProof/>
          <w:sz w:val="26"/>
          <w:szCs w:val="26"/>
        </w:rPr>
        <w:t xml:space="preserve"> của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943" type="#_x0000_t75" style="width:66.75pt;height:15pt" o:ole="">
            <v:imagedata r:id="rId1844" o:title=""/>
          </v:shape>
          <o:OLEObject Type="Embed" ProgID="Equation.DSMT4" ShapeID="_x0000_i1943" DrawAspect="Content" ObjectID="_1624836459" r:id="rId1845"/>
        </w:object>
      </w:r>
      <w:r w:rsidRPr="00610F8A">
        <w:rPr>
          <w:noProof/>
          <w:sz w:val="26"/>
          <w:szCs w:val="26"/>
        </w:rPr>
        <w:t xml:space="preserve"> biết thể tích khối chóp </w:t>
      </w:r>
      <w:r w:rsidR="007A1347" w:rsidRPr="00610F8A">
        <w:rPr>
          <w:noProof/>
          <w:position w:val="-6"/>
          <w:sz w:val="26"/>
          <w:szCs w:val="26"/>
        </w:rPr>
        <w:object w:dxaOrig="1100" w:dyaOrig="300">
          <v:shape id="_x0000_i1944" type="#_x0000_t75" style="width:54.75pt;height:15pt" o:ole="">
            <v:imagedata r:id="rId1846" o:title=""/>
          </v:shape>
          <o:OLEObject Type="Embed" ProgID="Equation.DSMT4" ShapeID="_x0000_i1944" DrawAspect="Content" ObjectID="_1624836460" r:id="rId1847"/>
        </w:object>
      </w:r>
      <w:r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945" type="#_x0000_t75" style="width:24pt;height:17.25pt" o:ole="">
            <v:imagedata r:id="rId1848" o:title=""/>
          </v:shape>
          <o:OLEObject Type="Embed" ProgID="Equation.DSMT4" ShapeID="_x0000_i1945" DrawAspect="Content" ObjectID="_1624836461" r:id="rId1849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6" type="#_x0000_t75" style="width:45.75pt;height:17.25pt" o:ole="">
            <v:imagedata r:id="rId1850" o:title=""/>
          </v:shape>
          <o:OLEObject Type="Embed" ProgID="Equation.DSMT4" ShapeID="_x0000_i1946" DrawAspect="Content" ObjectID="_1624836462" r:id="rId185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947" type="#_x0000_t75" style="width:48.75pt;height:35.25pt" o:ole="">
            <v:imagedata r:id="rId1852" o:title=""/>
          </v:shape>
          <o:OLEObject Type="Embed" ProgID="Equation.DSMT4" ShapeID="_x0000_i1947" DrawAspect="Content" ObjectID="_1624836463" r:id="rId18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8" type="#_x0000_t75" style="width:45.75pt;height:17.25pt" o:ole="">
            <v:imagedata r:id="rId1854" o:title=""/>
          </v:shape>
          <o:OLEObject Type="Embed" ProgID="Equation.DSMT4" ShapeID="_x0000_i1948" DrawAspect="Content" ObjectID="_1624836464" r:id="rId18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949" type="#_x0000_t75" style="width:45pt;height:17.25pt" o:ole="">
            <v:imagedata r:id="rId1856" o:title=""/>
          </v:shape>
          <o:OLEObject Type="Embed" ProgID="Equation.DSMT4" ShapeID="_x0000_i1949" DrawAspect="Content" ObjectID="_1624836465" r:id="rId185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1950" type="#_x0000_t75" style="width:87.75pt;height:15pt" o:ole="">
            <v:imagedata r:id="rId1858" o:title=""/>
          </v:shape>
          <o:OLEObject Type="Embed" ProgID="Equation.DSMT4" ShapeID="_x0000_i1950" DrawAspect="Content" ObjectID="_1624836466" r:id="rId1859"/>
        </w:object>
      </w:r>
      <w:r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6"/>
          <w:sz w:val="26"/>
          <w:szCs w:val="26"/>
        </w:rPr>
        <w:object w:dxaOrig="760" w:dyaOrig="340">
          <v:shape id="_x0000_i1951" type="#_x0000_t75" style="width:38.25pt;height:17.25pt" o:ole="">
            <v:imagedata r:id="rId1860" o:title=""/>
          </v:shape>
          <o:OLEObject Type="Embed" ProgID="Equation.DSMT4" ShapeID="_x0000_i1951" DrawAspect="Content" ObjectID="_1624836467" r:id="rId1861"/>
        </w:objec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52" type="#_x0000_t75" style="width:12pt;height:14.25pt" o:ole="">
            <v:imagedata r:id="rId1862" o:title=""/>
          </v:shape>
          <o:OLEObject Type="Embed" ProgID="Equation.DSMT4" ShapeID="_x0000_i1952" DrawAspect="Content" ObjectID="_1624836468" r:id="rId1863"/>
        </w:object>
      </w:r>
      <w:r w:rsidRPr="00610F8A">
        <w:rPr>
          <w:sz w:val="26"/>
          <w:szCs w:val="26"/>
        </w:rPr>
        <w:t xml:space="preserve"> của khối tứ diện </w:t>
      </w:r>
      <w:r w:rsidR="007A1347" w:rsidRPr="00610F8A">
        <w:rPr>
          <w:position w:val="-6"/>
          <w:sz w:val="26"/>
          <w:szCs w:val="26"/>
        </w:rPr>
        <w:object w:dxaOrig="940" w:dyaOrig="300">
          <v:shape id="_x0000_i1953" type="#_x0000_t75" style="width:47.25pt;height:15pt" o:ole="">
            <v:imagedata r:id="rId1864" o:title=""/>
          </v:shape>
          <o:OLEObject Type="Embed" ProgID="Equation.DSMT4" ShapeID="_x0000_i1953" DrawAspect="Content" ObjectID="_1624836469" r:id="rId186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4" type="#_x0000_t75" style="width:54.75pt;height:17.25pt" o:ole="">
            <v:imagedata r:id="rId1866" o:title=""/>
          </v:shape>
          <o:OLEObject Type="Embed" ProgID="Equation.DSMT4" ShapeID="_x0000_i1954" DrawAspect="Content" ObjectID="_1624836470" r:id="rId1867"/>
        </w:object>
      </w:r>
      <w:r w:rsidRPr="00610F8A">
        <w:rPr>
          <w:sz w:val="26"/>
          <w:szCs w:val="26"/>
        </w:rPr>
        <w:t xml:space="preserve">         </w:t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1100" w:dyaOrig="340">
          <v:shape id="_x0000_i1955" type="#_x0000_t75" style="width:54.75pt;height:17.25pt" o:ole="">
            <v:imagedata r:id="rId1868" o:title=""/>
          </v:shape>
          <o:OLEObject Type="Embed" ProgID="Equation.DSMT4" ShapeID="_x0000_i1955" DrawAspect="Content" ObjectID="_1624836471" r:id="rId1869"/>
        </w:object>
      </w:r>
      <w:r w:rsidRPr="00610F8A">
        <w:rPr>
          <w:sz w:val="26"/>
          <w:szCs w:val="26"/>
        </w:rPr>
        <w:t xml:space="preserve">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6" type="#_x0000_t75" style="width:54.75pt;height:17.25pt" o:ole="">
            <v:imagedata r:id="rId1870" o:title=""/>
          </v:shape>
          <o:OLEObject Type="Embed" ProgID="Equation.DSMT4" ShapeID="_x0000_i1956" DrawAspect="Content" ObjectID="_1624836472" r:id="rId1871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7" type="#_x0000_t75" style="width:54.75pt;height:17.25pt" o:ole="">
            <v:imagedata r:id="rId1872" o:title=""/>
          </v:shape>
          <o:OLEObject Type="Embed" ProgID="Equation.DSMT4" ShapeID="_x0000_i1957" DrawAspect="Content" ObjectID="_1624836473" r:id="rId187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5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958" type="#_x0000_t75" style="width:95.25pt;height:14.25pt" o:ole="">
            <v:imagedata r:id="rId1874" o:title=""/>
          </v:shape>
          <o:OLEObject Type="Embed" ProgID="Equation.DSMT4" ShapeID="_x0000_i1958" DrawAspect="Content" ObjectID="_1624836474" r:id="rId1875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959" type="#_x0000_t75" style="width:39pt;height:14.25pt" o:ole="">
            <v:imagedata r:id="rId1876" o:title=""/>
          </v:shape>
          <o:OLEObject Type="Embed" ProgID="Equation.DSMT4" ShapeID="_x0000_i1959" DrawAspect="Content" ObjectID="_1624836475" r:id="rId1877"/>
        </w:object>
      </w:r>
      <w:r w:rsidRPr="00610F8A">
        <w:rPr>
          <w:sz w:val="26"/>
          <w:szCs w:val="26"/>
        </w:rPr>
        <w:t xml:space="preserve"> là hình chữ nhật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60" type="#_x0000_t75" style="width:12.75pt;height:14.25pt" o:ole="">
            <v:imagedata r:id="rId1878" o:title=""/>
          </v:shape>
          <o:OLEObject Type="Embed" ProgID="Equation.DSMT4" ShapeID="_x0000_i1960" DrawAspect="Content" ObjectID="_1624836476" r:id="rId1879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961" type="#_x0000_t75" style="width:41.25pt;height:14.25pt" o:ole="">
            <v:imagedata r:id="rId1880" o:title=""/>
          </v:shape>
          <o:OLEObject Type="Embed" ProgID="Equation.DSMT4" ShapeID="_x0000_i1961" DrawAspect="Content" ObjectID="_1624836477" r:id="rId188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62" type="#_x0000_t75" style="width:57.75pt;height:18.75pt" o:ole="">
            <v:imagedata r:id="rId1882" o:title=""/>
          </v:shape>
          <o:OLEObject Type="Embed" ProgID="Equation.DSMT4" ShapeID="_x0000_i1962" DrawAspect="Content" ObjectID="_1624836478" r:id="rId1883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963" type="#_x0000_t75" style="width:26.25pt;height:14.25pt" o:ole="">
            <v:imagedata r:id="rId1884" o:title=""/>
          </v:shape>
          <o:OLEObject Type="Embed" ProgID="Equation.DSMT4" ShapeID="_x0000_i1963" DrawAspect="Content" ObjectID="_1624836479" r:id="rId1885"/>
        </w:object>
      </w:r>
      <w:r w:rsidRPr="00610F8A">
        <w:rPr>
          <w:position w:val="-6"/>
          <w:sz w:val="26"/>
          <w:szCs w:val="26"/>
        </w:rPr>
        <w:t xml:space="preserve"> </w:t>
      </w:r>
      <w:r w:rsidRPr="00610F8A">
        <w:rPr>
          <w:sz w:val="26"/>
          <w:szCs w:val="26"/>
        </w:rPr>
        <w:t>vuông góc với đáy</w:t>
      </w:r>
      <w:r w:rsidRPr="00610F8A">
        <w:rPr>
          <w:position w:val="-14"/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4" type="#_x0000_t75" style="width:48.75pt;height:20.25pt" o:ole="">
            <v:imagedata r:id="rId1886" o:title=""/>
          </v:shape>
          <o:OLEObject Type="Embed" ProgID="Equation.DSMT4" ShapeID="_x0000_i1964" DrawAspect="Content" ObjectID="_1624836480" r:id="rId1887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1965" type="#_x0000_t75" style="width:24pt;height:12.75pt" o:ole="">
            <v:imagedata r:id="rId1888" o:title=""/>
          </v:shape>
          <o:OLEObject Type="Embed" ProgID="Equation.DSMT4" ShapeID="_x0000_i1965" DrawAspect="Content" ObjectID="_1624836481" r:id="rId1889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6" type="#_x0000_t75" style="width:48.75pt;height:20.25pt" o:ole="">
            <v:imagedata r:id="rId1890" o:title=""/>
          </v:shape>
          <o:OLEObject Type="Embed" ProgID="Equation.DSMT4" ShapeID="_x0000_i1966" DrawAspect="Content" ObjectID="_1624836482" r:id="rId1891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67" type="#_x0000_t75" style="width:21pt;height:17.25pt" o:ole="">
            <v:imagedata r:id="rId1892" o:title=""/>
          </v:shape>
          <o:OLEObject Type="Embed" ProgID="Equation.DSMT4" ShapeID="_x0000_i1967" DrawAspect="Content" ObjectID="_1624836483" r:id="rId189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968" type="#_x0000_t75" style="width:11.25pt;height:11.25pt" o:ole="">
            <v:imagedata r:id="rId1894" o:title=""/>
          </v:shape>
          <o:OLEObject Type="Embed" ProgID="Equation.DSMT4" ShapeID="_x0000_i1968" DrawAspect="Content" ObjectID="_1624836484" r:id="rId189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69" type="#_x0000_t75" style="width:12pt;height:14.25pt" o:ole="">
            <v:imagedata r:id="rId1896" o:title=""/>
          </v:shape>
          <o:OLEObject Type="Embed" ProgID="Equation.DSMT4" ShapeID="_x0000_i1969" DrawAspect="Content" ObjectID="_1624836485" r:id="rId189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70" type="#_x0000_t75" style="width:54.75pt;height:36pt" o:ole="">
            <v:imagedata r:id="rId1898" o:title=""/>
          </v:shape>
          <o:OLEObject Type="Embed" ProgID="Equation.DSMT4" ShapeID="_x0000_i1970" DrawAspect="Content" ObjectID="_1624836486" r:id="rId189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71" type="#_x0000_t75" style="width:54.75pt;height:36pt" o:ole="">
            <v:imagedata r:id="rId1900" o:title=""/>
          </v:shape>
          <o:OLEObject Type="Embed" ProgID="Equation.DSMT4" ShapeID="_x0000_i1971" DrawAspect="Content" ObjectID="_1624836487" r:id="rId190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72" type="#_x0000_t75" style="width:56.25pt;height:36pt" o:ole="">
            <v:imagedata r:id="rId1902" o:title=""/>
          </v:shape>
          <o:OLEObject Type="Embed" ProgID="Equation.DSMT4" ShapeID="_x0000_i1972" DrawAspect="Content" ObjectID="_1624836488" r:id="rId1903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73" type="#_x0000_t75" style="width:53.25pt;height:18.75pt" o:ole="">
            <v:imagedata r:id="rId1904" o:title=""/>
          </v:shape>
          <o:OLEObject Type="Embed" ProgID="Equation.DSMT4" ShapeID="_x0000_i1973" DrawAspect="Content" ObjectID="_1624836489" r:id="rId190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76.</w:t>
      </w:r>
      <w:r w:rsidRPr="00610F8A">
        <w:rPr>
          <w:spacing w:val="-4"/>
          <w:sz w:val="26"/>
          <w:szCs w:val="26"/>
        </w:rPr>
        <w:t xml:space="preserve"> Cho hình lăng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74" type="#_x0000_t75" style="width:1in;height:14.25pt" o:ole="">
            <v:imagedata r:id="rId1906" o:title=""/>
          </v:shape>
          <o:OLEObject Type="Embed" ProgID="Equation.DSMT4" ShapeID="_x0000_i1974" DrawAspect="Content" ObjectID="_1624836490" r:id="rId1907"/>
        </w:object>
      </w:r>
      <w:r w:rsidRPr="00610F8A">
        <w:rPr>
          <w:spacing w:val="-4"/>
          <w:sz w:val="26"/>
          <w:szCs w:val="26"/>
        </w:rPr>
        <w:t xml:space="preserve"> có đáy là tam giác đều cạnh có độ dài bằng </w:t>
      </w:r>
      <w:r w:rsidR="007A1347" w:rsidRPr="00610F8A">
        <w:rPr>
          <w:spacing w:val="-4"/>
          <w:position w:val="-4"/>
          <w:sz w:val="26"/>
          <w:szCs w:val="26"/>
        </w:rPr>
        <w:object w:dxaOrig="200" w:dyaOrig="260">
          <v:shape id="_x0000_i1975" type="#_x0000_t75" style="width:9.75pt;height:12.75pt" o:ole="">
            <v:imagedata r:id="rId1908" o:title=""/>
          </v:shape>
          <o:OLEObject Type="Embed" ProgID="Equation.DSMT4" ShapeID="_x0000_i1975" DrawAspect="Content" ObjectID="_1624836491" r:id="rId1909"/>
        </w:object>
      </w:r>
      <w:r w:rsidRPr="00610F8A">
        <w:rPr>
          <w:spacing w:val="-4"/>
          <w:sz w:val="26"/>
          <w:szCs w:val="26"/>
        </w:rPr>
        <w:t xml:space="preserve">. Hình chiếu vuông góc của </w:t>
      </w:r>
      <w:r w:rsidR="007A1347" w:rsidRPr="00610F8A">
        <w:rPr>
          <w:spacing w:val="-4"/>
          <w:position w:val="-4"/>
          <w:sz w:val="26"/>
          <w:szCs w:val="26"/>
        </w:rPr>
        <w:object w:dxaOrig="320" w:dyaOrig="260">
          <v:shape id="_x0000_i1976" type="#_x0000_t75" style="width:15.75pt;height:12.75pt" o:ole="">
            <v:imagedata r:id="rId1910" o:title=""/>
          </v:shape>
          <o:OLEObject Type="Embed" ProgID="Equation.DSMT4" ShapeID="_x0000_i1976" DrawAspect="Content" ObjectID="_1624836492" r:id="rId1911"/>
        </w:object>
      </w:r>
      <w:r w:rsidRPr="00610F8A">
        <w:rPr>
          <w:spacing w:val="-4"/>
          <w:sz w:val="26"/>
          <w:szCs w:val="26"/>
        </w:rPr>
        <w:t xml:space="preserve"> lên mặt phẳng </w:t>
      </w:r>
      <w:r w:rsidR="007A1347" w:rsidRPr="00610F8A">
        <w:rPr>
          <w:spacing w:val="-4"/>
          <w:position w:val="-14"/>
          <w:sz w:val="26"/>
          <w:szCs w:val="26"/>
        </w:rPr>
        <w:object w:dxaOrig="800" w:dyaOrig="400">
          <v:shape id="_x0000_i1977" type="#_x0000_t75" style="width:39.75pt;height:20.25pt" o:ole="">
            <v:imagedata r:id="rId1912" o:title=""/>
          </v:shape>
          <o:OLEObject Type="Embed" ProgID="Equation.DSMT4" ShapeID="_x0000_i1977" DrawAspect="Content" ObjectID="_1624836493" r:id="rId1913"/>
        </w:object>
      </w:r>
      <w:r w:rsidRPr="00610F8A">
        <w:rPr>
          <w:spacing w:val="-4"/>
          <w:sz w:val="26"/>
          <w:szCs w:val="26"/>
        </w:rPr>
        <w:t xml:space="preserve"> trùng với trung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978" type="#_x0000_t75" style="width:15pt;height:12.75pt" o:ole="">
            <v:imagedata r:id="rId1914" o:title=""/>
          </v:shape>
          <o:OLEObject Type="Embed" ProgID="Equation.DSMT4" ShapeID="_x0000_i1978" DrawAspect="Content" ObjectID="_1624836494" r:id="rId1915"/>
        </w:object>
      </w:r>
      <w:r w:rsidRPr="00610F8A">
        <w:rPr>
          <w:spacing w:val="-4"/>
          <w:sz w:val="26"/>
          <w:szCs w:val="26"/>
        </w:rPr>
        <w:t xml:space="preserve"> của </w:t>
      </w:r>
      <w:r w:rsidR="007A1347" w:rsidRPr="00610F8A">
        <w:rPr>
          <w:spacing w:val="-4"/>
          <w:position w:val="-6"/>
          <w:sz w:val="26"/>
          <w:szCs w:val="26"/>
        </w:rPr>
        <w:object w:dxaOrig="440" w:dyaOrig="279">
          <v:shape id="_x0000_i1979" type="#_x0000_t75" style="width:21.75pt;height:14.25pt" o:ole="">
            <v:imagedata r:id="rId1916" o:title=""/>
          </v:shape>
          <o:OLEObject Type="Embed" ProgID="Equation.DSMT4" ShapeID="_x0000_i1979" DrawAspect="Content" ObjectID="_1624836495" r:id="rId1917"/>
        </w:object>
      </w:r>
      <w:r w:rsidRPr="00610F8A">
        <w:rPr>
          <w:spacing w:val="-4"/>
          <w:sz w:val="26"/>
          <w:szCs w:val="26"/>
        </w:rPr>
        <w:t xml:space="preserve">. Góc tạo bởi cạnh bên </w:t>
      </w:r>
      <w:r w:rsidR="007A1347" w:rsidRPr="00610F8A">
        <w:rPr>
          <w:spacing w:val="-4"/>
          <w:position w:val="-4"/>
          <w:sz w:val="26"/>
          <w:szCs w:val="26"/>
        </w:rPr>
        <w:object w:dxaOrig="480" w:dyaOrig="260">
          <v:shape id="_x0000_i1980" type="#_x0000_t75" style="width:24pt;height:12.75pt" o:ole="">
            <v:imagedata r:id="rId1918" o:title=""/>
          </v:shape>
          <o:OLEObject Type="Embed" ProgID="Equation.DSMT4" ShapeID="_x0000_i1980" DrawAspect="Content" ObjectID="_1624836496" r:id="rId1919"/>
        </w:object>
      </w:r>
      <w:r w:rsidRPr="00610F8A">
        <w:rPr>
          <w:spacing w:val="-4"/>
          <w:sz w:val="26"/>
          <w:szCs w:val="26"/>
        </w:rPr>
        <w:t xml:space="preserve"> với mặt đáy là </w:t>
      </w:r>
      <w:r w:rsidR="007A1347" w:rsidRPr="00610F8A">
        <w:rPr>
          <w:spacing w:val="-4"/>
          <w:position w:val="-6"/>
          <w:sz w:val="26"/>
          <w:szCs w:val="26"/>
        </w:rPr>
        <w:object w:dxaOrig="420" w:dyaOrig="340">
          <v:shape id="_x0000_i1981" type="#_x0000_t75" style="width:21pt;height:17.25pt" o:ole="">
            <v:imagedata r:id="rId1920" o:title=""/>
          </v:shape>
          <o:OLEObject Type="Embed" ProgID="Equation.DSMT4" ShapeID="_x0000_i1981" DrawAspect="Content" ObjectID="_1624836497" r:id="rId1921"/>
        </w:object>
      </w:r>
      <w:r w:rsidRPr="00610F8A">
        <w:rPr>
          <w:spacing w:val="-4"/>
          <w:sz w:val="26"/>
          <w:szCs w:val="26"/>
        </w:rPr>
        <w:t xml:space="preserve">. Tính thể tích khối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82" type="#_x0000_t75" style="width:1in;height:14.25pt" o:ole="">
            <v:imagedata r:id="rId1922" o:title=""/>
          </v:shape>
          <o:OLEObject Type="Embed" ProgID="Equation.DSMT4" ShapeID="_x0000_i1982" DrawAspect="Content" ObjectID="_1624836498" r:id="rId1923"/>
        </w:object>
      </w:r>
      <w:r w:rsidRPr="00610F8A">
        <w:rPr>
          <w:spacing w:val="-4"/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1983" type="#_x0000_t75" style="width:30.75pt;height:14.25pt" o:ole="">
            <v:imagedata r:id="rId1924" o:title=""/>
          </v:shape>
          <o:OLEObject Type="Embed" ProgID="Equation.DSMT4" ShapeID="_x0000_i1983" DrawAspect="Content" ObjectID="_1624836499" r:id="rId1925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600" w:dyaOrig="279">
          <v:shape id="_x0000_i1984" type="#_x0000_t75" style="width:30pt;height:14.25pt" o:ole="">
            <v:imagedata r:id="rId1926" o:title=""/>
          </v:shape>
          <o:OLEObject Type="Embed" ProgID="Equation.DSMT4" ShapeID="_x0000_i1984" DrawAspect="Content" ObjectID="_1624836500" r:id="rId1927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5" type="#_x0000_t75" style="width:44.25pt;height:36pt" o:ole="">
            <v:imagedata r:id="rId1928" o:title=""/>
          </v:shape>
          <o:OLEObject Type="Embed" ProgID="Equation.DSMT4" ShapeID="_x0000_i1985" DrawAspect="Content" ObjectID="_1624836501" r:id="rId192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6" type="#_x0000_t75" style="width:44.25pt;height:36pt" o:ole="">
            <v:imagedata r:id="rId1930" o:title=""/>
          </v:shape>
          <o:OLEObject Type="Embed" ProgID="Equation.DSMT4" ShapeID="_x0000_i1986" DrawAspect="Content" ObjectID="_1624836502" r:id="rId1931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7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(ĐỀ THỬ NGHIỆM 2016 – 2017)</w:t>
      </w:r>
      <w:r w:rsidRPr="00610F8A">
        <w:rPr>
          <w:sz w:val="26"/>
          <w:szCs w:val="26"/>
        </w:rPr>
        <w:t xml:space="preserve"> Cho hình lăng trụ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7" type="#_x0000_t75" style="width:30pt;height:14.25pt" o:ole="">
            <v:imagedata r:id="rId1932" o:title=""/>
          </v:shape>
          <o:OLEObject Type="Embed" ProgID="Equation.DSMT4" ShapeID="_x0000_i1987" DrawAspect="Content" ObjectID="_1624836503" r:id="rId1933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8" type="#_x0000_t75" style="width:30pt;height:14.25pt" o:ole="">
            <v:imagedata r:id="rId1934" o:title=""/>
          </v:shape>
          <o:OLEObject Type="Embed" ProgID="Equation.DSMT4" ShapeID="_x0000_i1988" DrawAspect="Content" ObjectID="_1624836504" r:id="rId1935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89" type="#_x0000_t75" style="width:12pt;height:12.75pt" o:ole="">
            <v:imagedata r:id="rId1936" o:title=""/>
          </v:shape>
          <o:OLEObject Type="Embed" ProgID="Equation.DSMT4" ShapeID="_x0000_i1989" DrawAspect="Content" ObjectID="_1624836505" r:id="rId1937"/>
        </w:object>
      </w:r>
      <w:r w:rsidRPr="00610F8A">
        <w:rPr>
          <w:sz w:val="26"/>
          <w:szCs w:val="26"/>
        </w:rPr>
        <w:t xml:space="preserve">, cạnh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90" type="#_x0000_t75" style="width:57.75pt;height:18.75pt" o:ole="">
            <v:imagedata r:id="rId1938" o:title=""/>
          </v:shape>
          <o:OLEObject Type="Embed" ProgID="Equation.DSMT4" ShapeID="_x0000_i1990" DrawAspect="Content" ObjectID="_1624836506" r:id="rId1939"/>
        </w:object>
      </w:r>
      <w:r w:rsidRPr="00610F8A">
        <w:rPr>
          <w:sz w:val="26"/>
          <w:szCs w:val="26"/>
        </w:rPr>
        <w:t xml:space="preserve">. Biết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1991" type="#_x0000_t75" style="width:24.75pt;height:15pt" o:ole="">
            <v:imagedata r:id="rId1940" o:title=""/>
          </v:shape>
          <o:OLEObject Type="Embed" ProgID="Equation.DSMT4" ShapeID="_x0000_i1991" DrawAspect="Content" ObjectID="_1624836507" r:id="rId1941"/>
        </w:object>
      </w:r>
      <w:r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92" type="#_x0000_t75" style="width:39.75pt;height:20.25pt" o:ole="">
            <v:imagedata r:id="rId1942" o:title=""/>
          </v:shape>
          <o:OLEObject Type="Embed" ProgID="Equation.DSMT4" ShapeID="_x0000_i1992" DrawAspect="Content" ObjectID="_1624836508" r:id="rId1943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93" type="#_x0000_t75" style="width:21pt;height:17.25pt" o:ole="">
            <v:imagedata r:id="rId1944" o:title=""/>
          </v:shape>
          <o:OLEObject Type="Embed" ProgID="Equation.DSMT4" ShapeID="_x0000_i1993" DrawAspect="Content" ObjectID="_1624836509" r:id="rId1945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00" w:dyaOrig="300">
          <v:shape id="_x0000_i1994" type="#_x0000_t75" style="width:45pt;height:15pt" o:ole="">
            <v:imagedata r:id="rId1946" o:title=""/>
          </v:shape>
          <o:OLEObject Type="Embed" ProgID="Equation.DSMT4" ShapeID="_x0000_i1994" DrawAspect="Content" ObjectID="_1624836510" r:id="rId1947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95" type="#_x0000_t75" style="width:12pt;height:14.25pt" o:ole="">
            <v:imagedata r:id="rId1948" o:title=""/>
          </v:shape>
          <o:OLEObject Type="Embed" ProgID="Equation.DSMT4" ShapeID="_x0000_i1995" DrawAspect="Content" ObjectID="_1624836511" r:id="rId1949"/>
        </w:object>
      </w:r>
      <w:r w:rsidRPr="00610F8A">
        <w:rPr>
          <w:sz w:val="26"/>
          <w:szCs w:val="26"/>
        </w:rPr>
        <w:t xml:space="preserve"> của khối đa diện </w:t>
      </w:r>
      <w:r w:rsidR="007A1347" w:rsidRPr="00610F8A">
        <w:rPr>
          <w:position w:val="-6"/>
          <w:sz w:val="26"/>
          <w:szCs w:val="26"/>
        </w:rPr>
        <w:object w:dxaOrig="1040" w:dyaOrig="300">
          <v:shape id="_x0000_i1996" type="#_x0000_t75" style="width:51.75pt;height:15pt" o:ole="">
            <v:imagedata r:id="rId1950" o:title=""/>
          </v:shape>
          <o:OLEObject Type="Embed" ProgID="Equation.DSMT4" ShapeID="_x0000_i1996" DrawAspect="Content" ObjectID="_1624836512" r:id="rId1951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997" type="#_x0000_t75" style="width:36.75pt;height:33.75pt" o:ole="">
            <v:imagedata r:id="rId1952" o:title=""/>
          </v:shape>
          <o:OLEObject Type="Embed" ProgID="Equation.DSMT4" ShapeID="_x0000_i1997" DrawAspect="Content" ObjectID="_1624836513" r:id="rId19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680">
          <v:shape id="_x0000_i1998" type="#_x0000_t75" style="width:42.75pt;height:33.75pt" o:ole="">
            <v:imagedata r:id="rId1954" o:title=""/>
          </v:shape>
          <o:OLEObject Type="Embed" ProgID="Equation.DSMT4" ShapeID="_x0000_i1998" DrawAspect="Content" ObjectID="_1624836514" r:id="rId19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999" type="#_x0000_t75" style="width:51.75pt;height:36pt" o:ole="">
            <v:imagedata r:id="rId1956" o:title=""/>
          </v:shape>
          <o:OLEObject Type="Embed" ProgID="Equation.DSMT4" ShapeID="_x0000_i1999" DrawAspect="Content" ObjectID="_1624836515" r:id="rId195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2000" type="#_x0000_t75" style="width:57.75pt;height:36pt" o:ole="">
            <v:imagedata r:id="rId1958" o:title=""/>
          </v:shape>
          <o:OLEObject Type="Embed" ProgID="Equation.DSMT4" ShapeID="_x0000_i2000" DrawAspect="Content" ObjectID="_1624836516" r:id="rId1959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01" type="#_x0000_t75" style="width:12pt;height:14.25pt" o:ole="">
            <v:imagedata r:id="rId1960" o:title=""/>
          </v:shape>
          <o:OLEObject Type="Embed" ProgID="Equation.DSMT4" ShapeID="_x0000_i2001" DrawAspect="Content" ObjectID="_1624836517" r:id="rId1961"/>
        </w:object>
      </w:r>
      <w:r w:rsidRPr="00610F8A">
        <w:rPr>
          <w:noProof/>
          <w:sz w:val="26"/>
          <w:szCs w:val="26"/>
        </w:rPr>
        <w:t xml:space="preserve"> của một khối lăng trụ biết đáy có diện tích </w:t>
      </w:r>
      <w:r w:rsidR="007A1347" w:rsidRPr="00610F8A">
        <w:rPr>
          <w:noProof/>
          <w:position w:val="-12"/>
          <w:sz w:val="26"/>
          <w:szCs w:val="26"/>
        </w:rPr>
        <w:object w:dxaOrig="1240" w:dyaOrig="400">
          <v:shape id="_x0000_i2002" type="#_x0000_t75" style="width:62.25pt;height:20.25pt" o:ole="">
            <v:imagedata r:id="rId1962" o:title=""/>
          </v:shape>
          <o:OLEObject Type="Embed" ProgID="Equation.DSMT4" ShapeID="_x0000_i2002" DrawAspect="Content" ObjectID="_1624836518" r:id="rId1963"/>
        </w:object>
      </w:r>
      <w:r w:rsidRPr="00610F8A">
        <w:rPr>
          <w:noProof/>
          <w:sz w:val="26"/>
          <w:szCs w:val="26"/>
        </w:rPr>
        <w:t xml:space="preserve"> cạnh bên tạo với mặt phẳng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2003" type="#_x0000_t75" style="width:21pt;height:17.25pt" o:ole="">
            <v:imagedata r:id="rId1964" o:title=""/>
          </v:shape>
          <o:OLEObject Type="Embed" ProgID="Equation.DSMT4" ShapeID="_x0000_i2003" DrawAspect="Content" ObjectID="_1624836519" r:id="rId1965"/>
        </w:object>
      </w:r>
      <w:r w:rsidRPr="00610F8A">
        <w:rPr>
          <w:noProof/>
          <w:sz w:val="26"/>
          <w:szCs w:val="26"/>
        </w:rPr>
        <w:t xml:space="preserve"> và độ dài cạnh bên bằng </w:t>
      </w:r>
      <w:r w:rsidR="007A1347" w:rsidRPr="00610F8A">
        <w:rPr>
          <w:noProof/>
          <w:position w:val="-6"/>
          <w:sz w:val="26"/>
          <w:szCs w:val="26"/>
        </w:rPr>
        <w:object w:dxaOrig="660" w:dyaOrig="279">
          <v:shape id="_x0000_i2004" type="#_x0000_t75" style="width:33pt;height:14.25pt" o:ole="">
            <v:imagedata r:id="rId1966" o:title=""/>
          </v:shape>
          <o:OLEObject Type="Embed" ProgID="Equation.DSMT4" ShapeID="_x0000_i2004" DrawAspect="Content" ObjectID="_1624836520" r:id="rId1967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2005" type="#_x0000_t75" style="width:66.75pt;height:17.25pt" o:ole="">
            <v:imagedata r:id="rId1968" o:title=""/>
          </v:shape>
          <o:OLEObject Type="Embed" ProgID="Equation.DSMT4" ShapeID="_x0000_i2005" DrawAspect="Content" ObjectID="_1624836521" r:id="rId196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520" w:dyaOrig="380">
          <v:shape id="_x0000_i2006" type="#_x0000_t75" style="width:75.75pt;height:18.75pt" o:ole="">
            <v:imagedata r:id="rId1970" o:title=""/>
          </v:shape>
          <o:OLEObject Type="Embed" ProgID="Equation.DSMT4" ShapeID="_x0000_i2006" DrawAspect="Content" ObjectID="_1624836522" r:id="rId197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2007" type="#_x0000_t75" style="width:60.75pt;height:17.25pt" o:ole="">
            <v:imagedata r:id="rId1972" o:title=""/>
          </v:shape>
          <o:OLEObject Type="Embed" ProgID="Equation.DSMT4" ShapeID="_x0000_i2007" DrawAspect="Content" ObjectID="_1624836523" r:id="rId19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620" w:dyaOrig="380">
          <v:shape id="_x0000_i2008" type="#_x0000_t75" style="width:81pt;height:18.75pt" o:ole="">
            <v:imagedata r:id="rId1974" o:title=""/>
          </v:shape>
          <o:OLEObject Type="Embed" ProgID="Equation.DSMT4" ShapeID="_x0000_i2008" DrawAspect="Content" ObjectID="_1624836524" r:id="rId1975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2009" type="#_x0000_t75" style="width:95.25pt;height:14.25pt" o:ole="">
            <v:imagedata r:id="rId1976" o:title=""/>
          </v:shape>
          <o:OLEObject Type="Embed" ProgID="Equation.DSMT4" ShapeID="_x0000_i2009" DrawAspect="Content" ObjectID="_1624836525" r:id="rId197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010" type="#_x0000_t75" style="width:39pt;height:14.25pt" o:ole="">
            <v:imagedata r:id="rId1978" o:title=""/>
          </v:shape>
          <o:OLEObject Type="Embed" ProgID="Equation.DSMT4" ShapeID="_x0000_i2010" DrawAspect="Content" ObjectID="_1624836526" r:id="rId1979"/>
        </w:object>
      </w:r>
      <w:r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1" type="#_x0000_t75" style="width:11.25pt;height:11.25pt" o:ole="">
            <v:imagedata r:id="rId1980" o:title=""/>
          </v:shape>
          <o:OLEObject Type="Embed" ProgID="Equation.DSMT4" ShapeID="_x0000_i2011" DrawAspect="Content" ObjectID="_1624836527" r:id="rId1981"/>
        </w:object>
      </w:r>
      <w:r w:rsidRPr="00610F8A">
        <w:rPr>
          <w:sz w:val="26"/>
          <w:szCs w:val="26"/>
        </w:rPr>
        <w:t xml:space="preserve">,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012" type="#_x0000_t75" style="width:12.75pt;height:14.25pt" o:ole="">
            <v:imagedata r:id="rId1982" o:title=""/>
          </v:shape>
          <o:OLEObject Type="Embed" ProgID="Equation.DSMT4" ShapeID="_x0000_i2012" DrawAspect="Content" ObjectID="_1624836528" r:id="rId198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20" w:dyaOrig="380">
          <v:shape id="_x0000_i2013" type="#_x0000_t75" style="width:66pt;height:18.75pt" o:ole="">
            <v:imagedata r:id="rId1984" o:title=""/>
          </v:shape>
          <o:OLEObject Type="Embed" ProgID="Equation.DSMT4" ShapeID="_x0000_i2013" DrawAspect="Content" ObjectID="_1624836529" r:id="rId1985"/>
        </w:object>
      </w:r>
      <w:r w:rsidRPr="00610F8A">
        <w:rPr>
          <w:sz w:val="26"/>
          <w:szCs w:val="26"/>
        </w:rPr>
        <w:t xml:space="preserve">. Góc giữa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014" type="#_x0000_t75" style="width:24pt;height:12.75pt" o:ole="">
            <v:imagedata r:id="rId1986" o:title=""/>
          </v:shape>
          <o:OLEObject Type="Embed" ProgID="Equation.DSMT4" ShapeID="_x0000_i2014" DrawAspect="Content" ObjectID="_1624836530" r:id="rId1987"/>
        </w:object>
      </w:r>
      <w:r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2015" type="#_x0000_t75" style="width:21pt;height:17.25pt" o:ole="">
            <v:imagedata r:id="rId1988" o:title=""/>
          </v:shape>
          <o:OLEObject Type="Embed" ProgID="Equation.DSMT4" ShapeID="_x0000_i2015" DrawAspect="Content" ObjectID="_1624836531" r:id="rId1989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016" type="#_x0000_t75" style="width:15.75pt;height:12.75pt" o:ole="">
            <v:imagedata r:id="rId1990" o:title=""/>
          </v:shape>
          <o:OLEObject Type="Embed" ProgID="Equation.DSMT4" ShapeID="_x0000_i2016" DrawAspect="Content" ObjectID="_1624836532" r:id="rId1991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017" type="#_x0000_t75" style="width:45.75pt;height:15.75pt" o:ole="">
            <v:imagedata r:id="rId1992" o:title=""/>
          </v:shape>
          <o:OLEObject Type="Embed" ProgID="Equation.DSMT4" ShapeID="_x0000_i2017" DrawAspect="Content" ObjectID="_1624836533" r:id="rId1993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8" type="#_x0000_t75" style="width:11.25pt;height:11.25pt" o:ole="">
            <v:imagedata r:id="rId1994" o:title=""/>
          </v:shape>
          <o:OLEObject Type="Embed" ProgID="Equation.DSMT4" ShapeID="_x0000_i2018" DrawAspect="Content" ObjectID="_1624836534" r:id="rId1995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19" type="#_x0000_t75" style="width:12pt;height:14.25pt" o:ole="">
            <v:imagedata r:id="rId1996" o:title=""/>
          </v:shape>
          <o:OLEObject Type="Embed" ProgID="Equation.DSMT4" ShapeID="_x0000_i2019" DrawAspect="Content" ObjectID="_1624836535" r:id="rId1997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00" w:dyaOrig="700">
          <v:shape id="_x0000_i2020" type="#_x0000_t75" style="width:45pt;height:35.25pt" o:ole="">
            <v:imagedata r:id="rId1998" o:title=""/>
          </v:shape>
          <o:OLEObject Type="Embed" ProgID="Equation.DSMT4" ShapeID="_x0000_i2020" DrawAspect="Content" ObjectID="_1624836536" r:id="rId1999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2021" type="#_x0000_t75" style="width:54.75pt;height:36pt" o:ole="">
            <v:imagedata r:id="rId2000" o:title=""/>
          </v:shape>
          <o:OLEObject Type="Embed" ProgID="Equation.DSMT4" ShapeID="_x0000_i2021" DrawAspect="Content" ObjectID="_1624836537" r:id="rId2001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022" type="#_x0000_t75" style="width:54.75pt;height:36pt" o:ole="">
            <v:imagedata r:id="rId2002" o:title=""/>
          </v:shape>
          <o:OLEObject Type="Embed" ProgID="Equation.DSMT4" ShapeID="_x0000_i2022" DrawAspect="Content" ObjectID="_1624836538" r:id="rId2003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2023" type="#_x0000_t75" style="width:53.25pt;height:18.75pt" o:ole="">
            <v:imagedata r:id="rId2004" o:title=""/>
          </v:shape>
          <o:OLEObject Type="Embed" ProgID="Equation.DSMT4" ShapeID="_x0000_i2023" DrawAspect="Content" ObjectID="_1624836539" r:id="rId2005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Cho hình hộp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024" type="#_x0000_t75" style="width:87.75pt;height:15pt" o:ole="">
            <v:imagedata r:id="rId2006" o:title=""/>
          </v:shape>
          <o:OLEObject Type="Embed" ProgID="Equation.DSMT4" ShapeID="_x0000_i2024" DrawAspect="Content" ObjectID="_1624836540" r:id="rId2007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025" type="#_x0000_t75" style="width:39pt;height:14.25pt" o:ole="">
            <v:imagedata r:id="rId2008" o:title=""/>
          </v:shape>
          <o:OLEObject Type="Embed" ProgID="Equation.DSMT4" ShapeID="_x0000_i2025" DrawAspect="Content" ObjectID="_1624836541" r:id="rId2009"/>
        </w:object>
      </w:r>
      <w:r w:rsidRPr="00610F8A">
        <w:rPr>
          <w:noProof/>
          <w:sz w:val="26"/>
          <w:szCs w:val="26"/>
        </w:rPr>
        <w:t xml:space="preserve"> là hình thoi tâm </w:t>
      </w:r>
      <w:r w:rsidR="007A1347" w:rsidRPr="00610F8A">
        <w:rPr>
          <w:noProof/>
          <w:position w:val="-10"/>
          <w:sz w:val="26"/>
          <w:szCs w:val="26"/>
        </w:rPr>
        <w:object w:dxaOrig="320" w:dyaOrig="320">
          <v:shape id="_x0000_i2026" type="#_x0000_t75" style="width:15.75pt;height:15.75pt" o:ole="">
            <v:imagedata r:id="rId2010" o:title=""/>
          </v:shape>
          <o:OLEObject Type="Embed" ProgID="Equation.DSMT4" ShapeID="_x0000_i2026" DrawAspect="Content" ObjectID="_1624836542" r:id="rId2011"/>
        </w:object>
      </w:r>
      <w:r w:rsidRPr="00610F8A">
        <w:rPr>
          <w:noProof/>
          <w:sz w:val="26"/>
          <w:szCs w:val="26"/>
        </w:rPr>
        <w:t xml:space="preserve">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2027" type="#_x0000_t75" style="width:14.25pt;height:12.75pt" o:ole="">
            <v:imagedata r:id="rId2012" o:title=""/>
          </v:shape>
          <o:OLEObject Type="Embed" ProgID="Equation.DSMT4" ShapeID="_x0000_i2027" DrawAspect="Content" ObjectID="_1624836543" r:id="rId2013"/>
        </w:object>
      </w:r>
      <w:r w:rsidRPr="00610F8A">
        <w:rPr>
          <w:noProof/>
          <w:sz w:val="26"/>
          <w:szCs w:val="26"/>
        </w:rPr>
        <w:t xml:space="preserve"> góc </w:t>
      </w:r>
      <w:r w:rsidR="007A1347" w:rsidRPr="00610F8A">
        <w:rPr>
          <w:noProof/>
          <w:position w:val="-6"/>
          <w:sz w:val="26"/>
          <w:szCs w:val="26"/>
        </w:rPr>
        <w:object w:dxaOrig="1200" w:dyaOrig="380">
          <v:shape id="_x0000_i2028" type="#_x0000_t75" style="width:60pt;height:18.75pt" o:ole="">
            <v:imagedata r:id="rId2014" o:title=""/>
          </v:shape>
          <o:OLEObject Type="Embed" ProgID="Equation.DSMT4" ShapeID="_x0000_i2028" DrawAspect="Content" ObjectID="_1624836544" r:id="rId2015"/>
        </w:object>
      </w:r>
      <w:r w:rsidRPr="00610F8A">
        <w:rPr>
          <w:noProof/>
          <w:sz w:val="26"/>
          <w:szCs w:val="26"/>
        </w:rPr>
        <w:t xml:space="preserve">. Biết rằng </w:t>
      </w:r>
      <w:r w:rsidR="007A1347" w:rsidRPr="00610F8A">
        <w:rPr>
          <w:noProof/>
          <w:position w:val="-14"/>
          <w:sz w:val="26"/>
          <w:szCs w:val="26"/>
        </w:rPr>
        <w:object w:dxaOrig="1700" w:dyaOrig="400">
          <v:shape id="_x0000_i2029" type="#_x0000_t75" style="width:84.75pt;height:20.25pt" o:ole="">
            <v:imagedata r:id="rId2016" o:title=""/>
          </v:shape>
          <o:OLEObject Type="Embed" ProgID="Equation.DSMT4" ShapeID="_x0000_i2029" DrawAspect="Content" ObjectID="_1624836545" r:id="rId2017"/>
        </w:object>
      </w:r>
      <w:r w:rsidRPr="00610F8A">
        <w:rPr>
          <w:noProof/>
          <w:sz w:val="26"/>
          <w:szCs w:val="26"/>
        </w:rPr>
        <w:t xml:space="preserve"> và cạnh bên hợp với đáy một góc bằng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2030" type="#_x0000_t75" style="width:23.25pt;height:17.25pt" o:ole="">
            <v:imagedata r:id="rId2018" o:title=""/>
          </v:shape>
          <o:OLEObject Type="Embed" ProgID="Equation.DSMT4" ShapeID="_x0000_i2030" DrawAspect="Content" ObjectID="_1624836546" r:id="rId2019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31" type="#_x0000_t75" style="width:12pt;height:14.25pt" o:ole="">
            <v:imagedata r:id="rId2020" o:title=""/>
          </v:shape>
          <o:OLEObject Type="Embed" ProgID="Equation.DSMT4" ShapeID="_x0000_i2031" DrawAspect="Content" ObjectID="_1624836547" r:id="rId2021"/>
        </w:object>
      </w:r>
      <w:r w:rsidRPr="00610F8A">
        <w:rPr>
          <w:noProof/>
          <w:sz w:val="26"/>
          <w:szCs w:val="26"/>
        </w:rPr>
        <w:t xml:space="preserve"> của khối đa diện </w:t>
      </w:r>
      <w:r w:rsidR="007A1347" w:rsidRPr="00610F8A">
        <w:rPr>
          <w:noProof/>
          <w:position w:val="-6"/>
          <w:sz w:val="26"/>
          <w:szCs w:val="26"/>
        </w:rPr>
        <w:object w:dxaOrig="1080" w:dyaOrig="300">
          <v:shape id="_x0000_i2032" type="#_x0000_t75" style="width:54pt;height:15pt" o:ole="">
            <v:imagedata r:id="rId2022" o:title=""/>
          </v:shape>
          <o:OLEObject Type="Embed" ProgID="Equation.DSMT4" ShapeID="_x0000_i2032" DrawAspect="Content" ObjectID="_1624836548" r:id="rId2023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3" type="#_x0000_t75" style="width:42.75pt;height:35.25pt" o:ole="">
            <v:imagedata r:id="rId2024" o:title=""/>
          </v:shape>
          <o:OLEObject Type="Embed" ProgID="Equation.DSMT4" ShapeID="_x0000_i2033" DrawAspect="Content" ObjectID="_1624836549" r:id="rId20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4" type="#_x0000_t75" style="width:42.75pt;height:35.25pt" o:ole="">
            <v:imagedata r:id="rId2026" o:title=""/>
          </v:shape>
          <o:OLEObject Type="Embed" ProgID="Equation.DSMT4" ShapeID="_x0000_i2034" DrawAspect="Content" ObjectID="_1624836550" r:id="rId202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5" type="#_x0000_t75" style="width:42.75pt;height:35.25pt" o:ole="">
            <v:imagedata r:id="rId2028" o:title=""/>
          </v:shape>
          <o:OLEObject Type="Embed" ProgID="Equation.DSMT4" ShapeID="_x0000_i2035" DrawAspect="Content" ObjectID="_1624836551" r:id="rId202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2036" type="#_x0000_t75" style="width:48.75pt;height:35.25pt" o:ole="">
            <v:imagedata r:id="rId2030" o:title=""/>
          </v:shape>
          <o:OLEObject Type="Embed" ProgID="Equation.DSMT4" ShapeID="_x0000_i2036" DrawAspect="Content" ObjectID="_1624836552" r:id="rId2031"/>
        </w:object>
      </w:r>
    </w:p>
    <w:p w:rsidR="00DC5200" w:rsidRPr="00610F8A" w:rsidRDefault="00DC5200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ĐÁP ÁN VÀ LỜI GIẢI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2700" r="17145" b="15875"/>
                <wp:docPr id="3834" name="Freeform 3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78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4P9BB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CMt4P9&#10;BBUAAHd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28"/>
        <w:gridCol w:w="2808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fr-FR"/>
              </w:rPr>
              <w:t xml:space="preserve">Câu 1. </w:t>
            </w:r>
            <w:r w:rsidRPr="00610F8A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780" w:dyaOrig="279">
                <v:shape id="_x0000_i2037" type="#_x0000_t75" style="width:39pt;height:14.25pt" o:ole="">
                  <v:imagedata r:id="rId2032" o:title=""/>
                </v:shape>
                <o:OLEObject Type="Embed" ProgID="Equation.DSMT4" ShapeID="_x0000_i2037" DrawAspect="Content" ObjectID="_1624836553" r:id="rId2033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1140" w:dyaOrig="400">
                <v:shape id="_x0000_i2038" type="#_x0000_t75" style="width:57pt;height:20.25pt" o:ole="">
                  <v:imagedata r:id="rId2034" o:title=""/>
                </v:shape>
                <o:OLEObject Type="Embed" ProgID="Equation.DSMT4" ShapeID="_x0000_i2038" DrawAspect="Content" ObjectID="_1624836554" r:id="rId20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039" type="#_x0000_t75" style="width:57pt;height:18.75pt" o:ole="">
                  <v:imagedata r:id="rId2036" o:title=""/>
                </v:shape>
                <o:OLEObject Type="Embed" ProgID="Equation.DSMT4" ShapeID="_x0000_i2039" DrawAspect="Content" ObjectID="_1624836555" r:id="rId20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40" type="#_x0000_t75" style="width:153pt;height:36pt" o:ole="">
                  <v:imagedata r:id="rId2038" o:title=""/>
                </v:shape>
                <o:OLEObject Type="Embed" ProgID="Equation.DSMT4" ShapeID="_x0000_i2040" DrawAspect="Content" ObjectID="_1624836556" r:id="rId20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257300" cy="953770"/>
                      <wp:effectExtent l="0" t="3810" r="4445" b="4445"/>
                      <wp:docPr id="3787" name="Canvas 37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15" name="Freeform 37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0700" y="586740"/>
                                  <a:ext cx="561340" cy="4445"/>
                                </a:xfrm>
                                <a:custGeom>
                                  <a:avLst/>
                                  <a:gdLst>
                                    <a:gd name="T0" fmla="*/ 42 w 884"/>
                                    <a:gd name="T1" fmla="*/ 0 h 7"/>
                                    <a:gd name="T2" fmla="*/ 0 w 884"/>
                                    <a:gd name="T3" fmla="*/ 7 h 7"/>
                                    <a:gd name="T4" fmla="*/ 70 w 884"/>
                                    <a:gd name="T5" fmla="*/ 0 h 7"/>
                                    <a:gd name="T6" fmla="*/ 112 w 884"/>
                                    <a:gd name="T7" fmla="*/ 7 h 7"/>
                                    <a:gd name="T8" fmla="*/ 70 w 884"/>
                                    <a:gd name="T9" fmla="*/ 0 h 7"/>
                                    <a:gd name="T10" fmla="*/ 183 w 884"/>
                                    <a:gd name="T11" fmla="*/ 0 h 7"/>
                                    <a:gd name="T12" fmla="*/ 140 w 884"/>
                                    <a:gd name="T13" fmla="*/ 7 h 7"/>
                                    <a:gd name="T14" fmla="*/ 211 w 884"/>
                                    <a:gd name="T15" fmla="*/ 0 h 7"/>
                                    <a:gd name="T16" fmla="*/ 253 w 884"/>
                                    <a:gd name="T17" fmla="*/ 7 h 7"/>
                                    <a:gd name="T18" fmla="*/ 211 w 884"/>
                                    <a:gd name="T19" fmla="*/ 0 h 7"/>
                                    <a:gd name="T20" fmla="*/ 323 w 884"/>
                                    <a:gd name="T21" fmla="*/ 0 h 7"/>
                                    <a:gd name="T22" fmla="*/ 281 w 884"/>
                                    <a:gd name="T23" fmla="*/ 7 h 7"/>
                                    <a:gd name="T24" fmla="*/ 351 w 884"/>
                                    <a:gd name="T25" fmla="*/ 0 h 7"/>
                                    <a:gd name="T26" fmla="*/ 393 w 884"/>
                                    <a:gd name="T27" fmla="*/ 7 h 7"/>
                                    <a:gd name="T28" fmla="*/ 351 w 884"/>
                                    <a:gd name="T29" fmla="*/ 0 h 7"/>
                                    <a:gd name="T30" fmla="*/ 463 w 884"/>
                                    <a:gd name="T31" fmla="*/ 0 h 7"/>
                                    <a:gd name="T32" fmla="*/ 421 w 884"/>
                                    <a:gd name="T33" fmla="*/ 7 h 7"/>
                                    <a:gd name="T34" fmla="*/ 491 w 884"/>
                                    <a:gd name="T35" fmla="*/ 0 h 7"/>
                                    <a:gd name="T36" fmla="*/ 533 w 884"/>
                                    <a:gd name="T37" fmla="*/ 7 h 7"/>
                                    <a:gd name="T38" fmla="*/ 491 w 884"/>
                                    <a:gd name="T39" fmla="*/ 0 h 7"/>
                                    <a:gd name="T40" fmla="*/ 603 w 884"/>
                                    <a:gd name="T41" fmla="*/ 0 h 7"/>
                                    <a:gd name="T42" fmla="*/ 561 w 884"/>
                                    <a:gd name="T43" fmla="*/ 7 h 7"/>
                                    <a:gd name="T44" fmla="*/ 631 w 884"/>
                                    <a:gd name="T45" fmla="*/ 0 h 7"/>
                                    <a:gd name="T46" fmla="*/ 673 w 884"/>
                                    <a:gd name="T47" fmla="*/ 7 h 7"/>
                                    <a:gd name="T48" fmla="*/ 631 w 884"/>
                                    <a:gd name="T49" fmla="*/ 0 h 7"/>
                                    <a:gd name="T50" fmla="*/ 743 w 884"/>
                                    <a:gd name="T51" fmla="*/ 0 h 7"/>
                                    <a:gd name="T52" fmla="*/ 701 w 884"/>
                                    <a:gd name="T53" fmla="*/ 7 h 7"/>
                                    <a:gd name="T54" fmla="*/ 771 w 884"/>
                                    <a:gd name="T55" fmla="*/ 0 h 7"/>
                                    <a:gd name="T56" fmla="*/ 814 w 884"/>
                                    <a:gd name="T57" fmla="*/ 7 h 7"/>
                                    <a:gd name="T58" fmla="*/ 771 w 884"/>
                                    <a:gd name="T59" fmla="*/ 0 h 7"/>
                                    <a:gd name="T60" fmla="*/ 884 w 884"/>
                                    <a:gd name="T61" fmla="*/ 0 h 7"/>
                                    <a:gd name="T62" fmla="*/ 842 w 884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84" h="7">
                                      <a:moveTo>
                                        <a:pt x="0" y="0"/>
                                      </a:moveTo>
                                      <a:lnTo>
                                        <a:pt x="42" y="0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0" y="0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112" y="7"/>
                                      </a:lnTo>
                                      <a:lnTo>
                                        <a:pt x="70" y="7"/>
                                      </a:lnTo>
                                      <a:lnTo>
                                        <a:pt x="70" y="0"/>
                                      </a:lnTo>
                                      <a:close/>
                                      <a:moveTo>
                                        <a:pt x="140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7"/>
                                      </a:lnTo>
                                      <a:lnTo>
                                        <a:pt x="140" y="7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  <a:moveTo>
                                        <a:pt x="211" y="0"/>
                                      </a:moveTo>
                                      <a:lnTo>
                                        <a:pt x="253" y="0"/>
                                      </a:lnTo>
                                      <a:lnTo>
                                        <a:pt x="253" y="7"/>
                                      </a:lnTo>
                                      <a:lnTo>
                                        <a:pt x="211" y="7"/>
                                      </a:lnTo>
                                      <a:lnTo>
                                        <a:pt x="211" y="0"/>
                                      </a:lnTo>
                                      <a:close/>
                                      <a:moveTo>
                                        <a:pt x="281" y="0"/>
                                      </a:moveTo>
                                      <a:lnTo>
                                        <a:pt x="323" y="0"/>
                                      </a:lnTo>
                                      <a:lnTo>
                                        <a:pt x="323" y="7"/>
                                      </a:lnTo>
                                      <a:lnTo>
                                        <a:pt x="281" y="7"/>
                                      </a:lnTo>
                                      <a:lnTo>
                                        <a:pt x="281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7"/>
                                      </a:lnTo>
                                      <a:lnTo>
                                        <a:pt x="351" y="7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21" y="0"/>
                                      </a:moveTo>
                                      <a:lnTo>
                                        <a:pt x="463" y="0"/>
                                      </a:lnTo>
                                      <a:lnTo>
                                        <a:pt x="463" y="7"/>
                                      </a:lnTo>
                                      <a:lnTo>
                                        <a:pt x="421" y="7"/>
                                      </a:lnTo>
                                      <a:lnTo>
                                        <a:pt x="421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33" y="0"/>
                                      </a:lnTo>
                                      <a:lnTo>
                                        <a:pt x="533" y="7"/>
                                      </a:lnTo>
                                      <a:lnTo>
                                        <a:pt x="491" y="7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61" y="0"/>
                                      </a:moveTo>
                                      <a:lnTo>
                                        <a:pt x="603" y="0"/>
                                      </a:lnTo>
                                      <a:lnTo>
                                        <a:pt x="603" y="7"/>
                                      </a:lnTo>
                                      <a:lnTo>
                                        <a:pt x="561" y="7"/>
                                      </a:lnTo>
                                      <a:lnTo>
                                        <a:pt x="561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7"/>
                                      </a:lnTo>
                                      <a:lnTo>
                                        <a:pt x="631" y="7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01" y="0"/>
                                      </a:moveTo>
                                      <a:lnTo>
                                        <a:pt x="743" y="0"/>
                                      </a:lnTo>
                                      <a:lnTo>
                                        <a:pt x="743" y="7"/>
                                      </a:lnTo>
                                      <a:lnTo>
                                        <a:pt x="701" y="7"/>
                                      </a:lnTo>
                                      <a:lnTo>
                                        <a:pt x="701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4" y="0"/>
                                      </a:lnTo>
                                      <a:lnTo>
                                        <a:pt x="814" y="7"/>
                                      </a:lnTo>
                                      <a:lnTo>
                                        <a:pt x="771" y="7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2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7"/>
                                      </a:lnTo>
                                      <a:lnTo>
                                        <a:pt x="842" y="7"/>
                                      </a:lnTo>
                                      <a:lnTo>
                                        <a:pt x="8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6" name="Freeform 37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1600" y="587375"/>
                                  <a:ext cx="420370" cy="198755"/>
                                </a:xfrm>
                                <a:custGeom>
                                  <a:avLst/>
                                  <a:gdLst>
                                    <a:gd name="T0" fmla="*/ 662 w 662"/>
                                    <a:gd name="T1" fmla="*/ 6 h 313"/>
                                    <a:gd name="T2" fmla="*/ 624 w 662"/>
                                    <a:gd name="T3" fmla="*/ 23 h 313"/>
                                    <a:gd name="T4" fmla="*/ 621 w 662"/>
                                    <a:gd name="T5" fmla="*/ 17 h 313"/>
                                    <a:gd name="T6" fmla="*/ 659 w 662"/>
                                    <a:gd name="T7" fmla="*/ 0 h 313"/>
                                    <a:gd name="T8" fmla="*/ 662 w 662"/>
                                    <a:gd name="T9" fmla="*/ 6 h 313"/>
                                    <a:gd name="T10" fmla="*/ 599 w 662"/>
                                    <a:gd name="T11" fmla="*/ 35 h 313"/>
                                    <a:gd name="T12" fmla="*/ 561 w 662"/>
                                    <a:gd name="T13" fmla="*/ 53 h 313"/>
                                    <a:gd name="T14" fmla="*/ 558 w 662"/>
                                    <a:gd name="T15" fmla="*/ 47 h 313"/>
                                    <a:gd name="T16" fmla="*/ 596 w 662"/>
                                    <a:gd name="T17" fmla="*/ 29 h 313"/>
                                    <a:gd name="T18" fmla="*/ 599 w 662"/>
                                    <a:gd name="T19" fmla="*/ 35 h 313"/>
                                    <a:gd name="T20" fmla="*/ 536 w 662"/>
                                    <a:gd name="T21" fmla="*/ 64 h 313"/>
                                    <a:gd name="T22" fmla="*/ 498 w 662"/>
                                    <a:gd name="T23" fmla="*/ 82 h 313"/>
                                    <a:gd name="T24" fmla="*/ 495 w 662"/>
                                    <a:gd name="T25" fmla="*/ 76 h 313"/>
                                    <a:gd name="T26" fmla="*/ 533 w 662"/>
                                    <a:gd name="T27" fmla="*/ 58 h 313"/>
                                    <a:gd name="T28" fmla="*/ 536 w 662"/>
                                    <a:gd name="T29" fmla="*/ 64 h 313"/>
                                    <a:gd name="T30" fmla="*/ 473 w 662"/>
                                    <a:gd name="T31" fmla="*/ 94 h 313"/>
                                    <a:gd name="T32" fmla="*/ 435 w 662"/>
                                    <a:gd name="T33" fmla="*/ 111 h 313"/>
                                    <a:gd name="T34" fmla="*/ 432 w 662"/>
                                    <a:gd name="T35" fmla="*/ 105 h 313"/>
                                    <a:gd name="T36" fmla="*/ 470 w 662"/>
                                    <a:gd name="T37" fmla="*/ 88 h 313"/>
                                    <a:gd name="T38" fmla="*/ 473 w 662"/>
                                    <a:gd name="T39" fmla="*/ 94 h 313"/>
                                    <a:gd name="T40" fmla="*/ 410 w 662"/>
                                    <a:gd name="T41" fmla="*/ 123 h 313"/>
                                    <a:gd name="T42" fmla="*/ 372 w 662"/>
                                    <a:gd name="T43" fmla="*/ 141 h 313"/>
                                    <a:gd name="T44" fmla="*/ 369 w 662"/>
                                    <a:gd name="T45" fmla="*/ 135 h 313"/>
                                    <a:gd name="T46" fmla="*/ 407 w 662"/>
                                    <a:gd name="T47" fmla="*/ 117 h 313"/>
                                    <a:gd name="T48" fmla="*/ 410 w 662"/>
                                    <a:gd name="T49" fmla="*/ 123 h 313"/>
                                    <a:gd name="T50" fmla="*/ 347 w 662"/>
                                    <a:gd name="T51" fmla="*/ 152 h 313"/>
                                    <a:gd name="T52" fmla="*/ 309 w 662"/>
                                    <a:gd name="T53" fmla="*/ 170 h 313"/>
                                    <a:gd name="T54" fmla="*/ 306 w 662"/>
                                    <a:gd name="T55" fmla="*/ 164 h 313"/>
                                    <a:gd name="T56" fmla="*/ 344 w 662"/>
                                    <a:gd name="T57" fmla="*/ 146 h 313"/>
                                    <a:gd name="T58" fmla="*/ 347 w 662"/>
                                    <a:gd name="T59" fmla="*/ 152 h 313"/>
                                    <a:gd name="T60" fmla="*/ 284 w 662"/>
                                    <a:gd name="T61" fmla="*/ 182 h 313"/>
                                    <a:gd name="T62" fmla="*/ 246 w 662"/>
                                    <a:gd name="T63" fmla="*/ 199 h 313"/>
                                    <a:gd name="T64" fmla="*/ 243 w 662"/>
                                    <a:gd name="T65" fmla="*/ 193 h 313"/>
                                    <a:gd name="T66" fmla="*/ 281 w 662"/>
                                    <a:gd name="T67" fmla="*/ 176 h 313"/>
                                    <a:gd name="T68" fmla="*/ 284 w 662"/>
                                    <a:gd name="T69" fmla="*/ 182 h 313"/>
                                    <a:gd name="T70" fmla="*/ 221 w 662"/>
                                    <a:gd name="T71" fmla="*/ 211 h 313"/>
                                    <a:gd name="T72" fmla="*/ 183 w 662"/>
                                    <a:gd name="T73" fmla="*/ 229 h 313"/>
                                    <a:gd name="T74" fmla="*/ 180 w 662"/>
                                    <a:gd name="T75" fmla="*/ 223 h 313"/>
                                    <a:gd name="T76" fmla="*/ 218 w 662"/>
                                    <a:gd name="T77" fmla="*/ 205 h 313"/>
                                    <a:gd name="T78" fmla="*/ 221 w 662"/>
                                    <a:gd name="T79" fmla="*/ 211 h 313"/>
                                    <a:gd name="T80" fmla="*/ 158 w 662"/>
                                    <a:gd name="T81" fmla="*/ 240 h 313"/>
                                    <a:gd name="T82" fmla="*/ 120 w 662"/>
                                    <a:gd name="T83" fmla="*/ 258 h 313"/>
                                    <a:gd name="T84" fmla="*/ 117 w 662"/>
                                    <a:gd name="T85" fmla="*/ 252 h 313"/>
                                    <a:gd name="T86" fmla="*/ 155 w 662"/>
                                    <a:gd name="T87" fmla="*/ 234 h 313"/>
                                    <a:gd name="T88" fmla="*/ 158 w 662"/>
                                    <a:gd name="T89" fmla="*/ 240 h 313"/>
                                    <a:gd name="T90" fmla="*/ 95 w 662"/>
                                    <a:gd name="T91" fmla="*/ 270 h 313"/>
                                    <a:gd name="T92" fmla="*/ 57 w 662"/>
                                    <a:gd name="T93" fmla="*/ 287 h 313"/>
                                    <a:gd name="T94" fmla="*/ 54 w 662"/>
                                    <a:gd name="T95" fmla="*/ 281 h 313"/>
                                    <a:gd name="T96" fmla="*/ 92 w 662"/>
                                    <a:gd name="T97" fmla="*/ 264 h 313"/>
                                    <a:gd name="T98" fmla="*/ 95 w 662"/>
                                    <a:gd name="T99" fmla="*/ 270 h 313"/>
                                    <a:gd name="T100" fmla="*/ 32 w 662"/>
                                    <a:gd name="T101" fmla="*/ 299 h 313"/>
                                    <a:gd name="T102" fmla="*/ 3 w 662"/>
                                    <a:gd name="T103" fmla="*/ 313 h 313"/>
                                    <a:gd name="T104" fmla="*/ 0 w 662"/>
                                    <a:gd name="T105" fmla="*/ 307 h 313"/>
                                    <a:gd name="T106" fmla="*/ 29 w 662"/>
                                    <a:gd name="T107" fmla="*/ 293 h 313"/>
                                    <a:gd name="T108" fmla="*/ 32 w 662"/>
                                    <a:gd name="T109" fmla="*/ 299 h 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662" h="313">
                                      <a:moveTo>
                                        <a:pt x="662" y="6"/>
                                      </a:moveTo>
                                      <a:lnTo>
                                        <a:pt x="624" y="23"/>
                                      </a:lnTo>
                                      <a:lnTo>
                                        <a:pt x="621" y="17"/>
                                      </a:lnTo>
                                      <a:lnTo>
                                        <a:pt x="659" y="0"/>
                                      </a:lnTo>
                                      <a:lnTo>
                                        <a:pt x="662" y="6"/>
                                      </a:lnTo>
                                      <a:close/>
                                      <a:moveTo>
                                        <a:pt x="599" y="35"/>
                                      </a:moveTo>
                                      <a:lnTo>
                                        <a:pt x="561" y="53"/>
                                      </a:lnTo>
                                      <a:lnTo>
                                        <a:pt x="558" y="47"/>
                                      </a:lnTo>
                                      <a:lnTo>
                                        <a:pt x="596" y="29"/>
                                      </a:lnTo>
                                      <a:lnTo>
                                        <a:pt x="599" y="35"/>
                                      </a:lnTo>
                                      <a:close/>
                                      <a:moveTo>
                                        <a:pt x="536" y="64"/>
                                      </a:moveTo>
                                      <a:lnTo>
                                        <a:pt x="498" y="82"/>
                                      </a:lnTo>
                                      <a:lnTo>
                                        <a:pt x="495" y="76"/>
                                      </a:lnTo>
                                      <a:lnTo>
                                        <a:pt x="533" y="58"/>
                                      </a:lnTo>
                                      <a:lnTo>
                                        <a:pt x="536" y="64"/>
                                      </a:lnTo>
                                      <a:close/>
                                      <a:moveTo>
                                        <a:pt x="473" y="94"/>
                                      </a:moveTo>
                                      <a:lnTo>
                                        <a:pt x="435" y="111"/>
                                      </a:lnTo>
                                      <a:lnTo>
                                        <a:pt x="432" y="105"/>
                                      </a:lnTo>
                                      <a:lnTo>
                                        <a:pt x="470" y="88"/>
                                      </a:lnTo>
                                      <a:lnTo>
                                        <a:pt x="473" y="94"/>
                                      </a:lnTo>
                                      <a:close/>
                                      <a:moveTo>
                                        <a:pt x="410" y="123"/>
                                      </a:moveTo>
                                      <a:lnTo>
                                        <a:pt x="372" y="141"/>
                                      </a:lnTo>
                                      <a:lnTo>
                                        <a:pt x="369" y="135"/>
                                      </a:lnTo>
                                      <a:lnTo>
                                        <a:pt x="407" y="117"/>
                                      </a:lnTo>
                                      <a:lnTo>
                                        <a:pt x="410" y="123"/>
                                      </a:lnTo>
                                      <a:close/>
                                      <a:moveTo>
                                        <a:pt x="347" y="152"/>
                                      </a:moveTo>
                                      <a:lnTo>
                                        <a:pt x="309" y="170"/>
                                      </a:lnTo>
                                      <a:lnTo>
                                        <a:pt x="306" y="164"/>
                                      </a:lnTo>
                                      <a:lnTo>
                                        <a:pt x="344" y="146"/>
                                      </a:lnTo>
                                      <a:lnTo>
                                        <a:pt x="347" y="152"/>
                                      </a:lnTo>
                                      <a:close/>
                                      <a:moveTo>
                                        <a:pt x="284" y="182"/>
                                      </a:moveTo>
                                      <a:lnTo>
                                        <a:pt x="246" y="199"/>
                                      </a:lnTo>
                                      <a:lnTo>
                                        <a:pt x="243" y="193"/>
                                      </a:lnTo>
                                      <a:lnTo>
                                        <a:pt x="281" y="176"/>
                                      </a:lnTo>
                                      <a:lnTo>
                                        <a:pt x="284" y="182"/>
                                      </a:lnTo>
                                      <a:close/>
                                      <a:moveTo>
                                        <a:pt x="221" y="211"/>
                                      </a:moveTo>
                                      <a:lnTo>
                                        <a:pt x="183" y="229"/>
                                      </a:lnTo>
                                      <a:lnTo>
                                        <a:pt x="180" y="223"/>
                                      </a:lnTo>
                                      <a:lnTo>
                                        <a:pt x="218" y="205"/>
                                      </a:lnTo>
                                      <a:lnTo>
                                        <a:pt x="221" y="211"/>
                                      </a:lnTo>
                                      <a:close/>
                                      <a:moveTo>
                                        <a:pt x="158" y="240"/>
                                      </a:moveTo>
                                      <a:lnTo>
                                        <a:pt x="120" y="258"/>
                                      </a:lnTo>
                                      <a:lnTo>
                                        <a:pt x="117" y="252"/>
                                      </a:lnTo>
                                      <a:lnTo>
                                        <a:pt x="155" y="234"/>
                                      </a:lnTo>
                                      <a:lnTo>
                                        <a:pt x="158" y="240"/>
                                      </a:lnTo>
                                      <a:close/>
                                      <a:moveTo>
                                        <a:pt x="95" y="270"/>
                                      </a:moveTo>
                                      <a:lnTo>
                                        <a:pt x="57" y="287"/>
                                      </a:lnTo>
                                      <a:lnTo>
                                        <a:pt x="54" y="281"/>
                                      </a:lnTo>
                                      <a:lnTo>
                                        <a:pt x="92" y="264"/>
                                      </a:lnTo>
                                      <a:lnTo>
                                        <a:pt x="95" y="270"/>
                                      </a:lnTo>
                                      <a:close/>
                                      <a:moveTo>
                                        <a:pt x="32" y="299"/>
                                      </a:moveTo>
                                      <a:lnTo>
                                        <a:pt x="3" y="313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29" y="293"/>
                                      </a:lnTo>
                                      <a:lnTo>
                                        <a:pt x="32" y="2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7" name="Line 3791"/>
                              <wps:cNvCnPr/>
                              <wps:spPr bwMode="auto">
                                <a:xfrm>
                                  <a:off x="102235" y="784225"/>
                                  <a:ext cx="5702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8" name="Line 3792"/>
                              <wps:cNvCnPr/>
                              <wps:spPr bwMode="auto">
                                <a:xfrm flipV="1">
                                  <a:off x="672465" y="589280"/>
                                  <a:ext cx="41846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9" name="Line 3793"/>
                              <wps:cNvCnPr/>
                              <wps:spPr bwMode="auto">
                                <a:xfrm>
                                  <a:off x="520700" y="141605"/>
                                  <a:ext cx="570230" cy="447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0" name="Line 3794"/>
                              <wps:cNvCnPr/>
                              <wps:spPr bwMode="auto">
                                <a:xfrm>
                                  <a:off x="520700" y="141605"/>
                                  <a:ext cx="1517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1" name="Line 3795"/>
                              <wps:cNvCnPr/>
                              <wps:spPr bwMode="auto">
                                <a:xfrm flipH="1">
                                  <a:off x="102235" y="141605"/>
                                  <a:ext cx="4184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2" name="Freeform 37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18795" y="141605"/>
                                  <a:ext cx="4445" cy="44767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0 h 705"/>
                                    <a:gd name="T2" fmla="*/ 7 w 7"/>
                                    <a:gd name="T3" fmla="*/ 40 h 705"/>
                                    <a:gd name="T4" fmla="*/ 0 w 7"/>
                                    <a:gd name="T5" fmla="*/ 40 h 705"/>
                                    <a:gd name="T6" fmla="*/ 0 w 7"/>
                                    <a:gd name="T7" fmla="*/ 0 h 705"/>
                                    <a:gd name="T8" fmla="*/ 7 w 7"/>
                                    <a:gd name="T9" fmla="*/ 0 h 705"/>
                                    <a:gd name="T10" fmla="*/ 7 w 7"/>
                                    <a:gd name="T11" fmla="*/ 67 h 705"/>
                                    <a:gd name="T12" fmla="*/ 7 w 7"/>
                                    <a:gd name="T13" fmla="*/ 107 h 705"/>
                                    <a:gd name="T14" fmla="*/ 0 w 7"/>
                                    <a:gd name="T15" fmla="*/ 107 h 705"/>
                                    <a:gd name="T16" fmla="*/ 0 w 7"/>
                                    <a:gd name="T17" fmla="*/ 67 h 705"/>
                                    <a:gd name="T18" fmla="*/ 7 w 7"/>
                                    <a:gd name="T19" fmla="*/ 67 h 705"/>
                                    <a:gd name="T20" fmla="*/ 7 w 7"/>
                                    <a:gd name="T21" fmla="*/ 134 h 705"/>
                                    <a:gd name="T22" fmla="*/ 7 w 7"/>
                                    <a:gd name="T23" fmla="*/ 174 h 705"/>
                                    <a:gd name="T24" fmla="*/ 0 w 7"/>
                                    <a:gd name="T25" fmla="*/ 174 h 705"/>
                                    <a:gd name="T26" fmla="*/ 0 w 7"/>
                                    <a:gd name="T27" fmla="*/ 134 h 705"/>
                                    <a:gd name="T28" fmla="*/ 7 w 7"/>
                                    <a:gd name="T29" fmla="*/ 134 h 705"/>
                                    <a:gd name="T30" fmla="*/ 7 w 7"/>
                                    <a:gd name="T31" fmla="*/ 201 h 705"/>
                                    <a:gd name="T32" fmla="*/ 7 w 7"/>
                                    <a:gd name="T33" fmla="*/ 241 h 705"/>
                                    <a:gd name="T34" fmla="*/ 0 w 7"/>
                                    <a:gd name="T35" fmla="*/ 241 h 705"/>
                                    <a:gd name="T36" fmla="*/ 0 w 7"/>
                                    <a:gd name="T37" fmla="*/ 201 h 705"/>
                                    <a:gd name="T38" fmla="*/ 7 w 7"/>
                                    <a:gd name="T39" fmla="*/ 201 h 705"/>
                                    <a:gd name="T40" fmla="*/ 7 w 7"/>
                                    <a:gd name="T41" fmla="*/ 267 h 705"/>
                                    <a:gd name="T42" fmla="*/ 7 w 7"/>
                                    <a:gd name="T43" fmla="*/ 307 h 705"/>
                                    <a:gd name="T44" fmla="*/ 0 w 7"/>
                                    <a:gd name="T45" fmla="*/ 307 h 705"/>
                                    <a:gd name="T46" fmla="*/ 0 w 7"/>
                                    <a:gd name="T47" fmla="*/ 267 h 705"/>
                                    <a:gd name="T48" fmla="*/ 7 w 7"/>
                                    <a:gd name="T49" fmla="*/ 267 h 705"/>
                                    <a:gd name="T50" fmla="*/ 7 w 7"/>
                                    <a:gd name="T51" fmla="*/ 334 h 705"/>
                                    <a:gd name="T52" fmla="*/ 7 w 7"/>
                                    <a:gd name="T53" fmla="*/ 374 h 705"/>
                                    <a:gd name="T54" fmla="*/ 0 w 7"/>
                                    <a:gd name="T55" fmla="*/ 374 h 705"/>
                                    <a:gd name="T56" fmla="*/ 0 w 7"/>
                                    <a:gd name="T57" fmla="*/ 334 h 705"/>
                                    <a:gd name="T58" fmla="*/ 7 w 7"/>
                                    <a:gd name="T59" fmla="*/ 334 h 705"/>
                                    <a:gd name="T60" fmla="*/ 7 w 7"/>
                                    <a:gd name="T61" fmla="*/ 401 h 705"/>
                                    <a:gd name="T62" fmla="*/ 7 w 7"/>
                                    <a:gd name="T63" fmla="*/ 441 h 705"/>
                                    <a:gd name="T64" fmla="*/ 0 w 7"/>
                                    <a:gd name="T65" fmla="*/ 441 h 705"/>
                                    <a:gd name="T66" fmla="*/ 0 w 7"/>
                                    <a:gd name="T67" fmla="*/ 401 h 705"/>
                                    <a:gd name="T68" fmla="*/ 7 w 7"/>
                                    <a:gd name="T69" fmla="*/ 401 h 705"/>
                                    <a:gd name="T70" fmla="*/ 7 w 7"/>
                                    <a:gd name="T71" fmla="*/ 468 h 705"/>
                                    <a:gd name="T72" fmla="*/ 7 w 7"/>
                                    <a:gd name="T73" fmla="*/ 508 h 705"/>
                                    <a:gd name="T74" fmla="*/ 0 w 7"/>
                                    <a:gd name="T75" fmla="*/ 508 h 705"/>
                                    <a:gd name="T76" fmla="*/ 0 w 7"/>
                                    <a:gd name="T77" fmla="*/ 468 h 705"/>
                                    <a:gd name="T78" fmla="*/ 7 w 7"/>
                                    <a:gd name="T79" fmla="*/ 468 h 705"/>
                                    <a:gd name="T80" fmla="*/ 7 w 7"/>
                                    <a:gd name="T81" fmla="*/ 534 h 705"/>
                                    <a:gd name="T82" fmla="*/ 7 w 7"/>
                                    <a:gd name="T83" fmla="*/ 574 h 705"/>
                                    <a:gd name="T84" fmla="*/ 0 w 7"/>
                                    <a:gd name="T85" fmla="*/ 574 h 705"/>
                                    <a:gd name="T86" fmla="*/ 0 w 7"/>
                                    <a:gd name="T87" fmla="*/ 534 h 705"/>
                                    <a:gd name="T88" fmla="*/ 7 w 7"/>
                                    <a:gd name="T89" fmla="*/ 534 h 705"/>
                                    <a:gd name="T90" fmla="*/ 7 w 7"/>
                                    <a:gd name="T91" fmla="*/ 601 h 705"/>
                                    <a:gd name="T92" fmla="*/ 7 w 7"/>
                                    <a:gd name="T93" fmla="*/ 641 h 705"/>
                                    <a:gd name="T94" fmla="*/ 0 w 7"/>
                                    <a:gd name="T95" fmla="*/ 641 h 705"/>
                                    <a:gd name="T96" fmla="*/ 0 w 7"/>
                                    <a:gd name="T97" fmla="*/ 601 h 705"/>
                                    <a:gd name="T98" fmla="*/ 7 w 7"/>
                                    <a:gd name="T99" fmla="*/ 601 h 705"/>
                                    <a:gd name="T100" fmla="*/ 7 w 7"/>
                                    <a:gd name="T101" fmla="*/ 668 h 705"/>
                                    <a:gd name="T102" fmla="*/ 7 w 7"/>
                                    <a:gd name="T103" fmla="*/ 705 h 705"/>
                                    <a:gd name="T104" fmla="*/ 0 w 7"/>
                                    <a:gd name="T105" fmla="*/ 705 h 705"/>
                                    <a:gd name="T106" fmla="*/ 0 w 7"/>
                                    <a:gd name="T107" fmla="*/ 668 h 705"/>
                                    <a:gd name="T108" fmla="*/ 7 w 7"/>
                                    <a:gd name="T109" fmla="*/ 668 h 7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705">
                                      <a:moveTo>
                                        <a:pt x="7" y="0"/>
                                      </a:moveTo>
                                      <a:lnTo>
                                        <a:pt x="7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67"/>
                                      </a:moveTo>
                                      <a:lnTo>
                                        <a:pt x="7" y="107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67"/>
                                      </a:lnTo>
                                      <a:lnTo>
                                        <a:pt x="7" y="67"/>
                                      </a:lnTo>
                                      <a:close/>
                                      <a:moveTo>
                                        <a:pt x="7" y="134"/>
                                      </a:moveTo>
                                      <a:lnTo>
                                        <a:pt x="7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7" y="134"/>
                                      </a:lnTo>
                                      <a:close/>
                                      <a:moveTo>
                                        <a:pt x="7" y="201"/>
                                      </a:moveTo>
                                      <a:lnTo>
                                        <a:pt x="7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7" y="201"/>
                                      </a:lnTo>
                                      <a:close/>
                                      <a:moveTo>
                                        <a:pt x="7" y="267"/>
                                      </a:moveTo>
                                      <a:lnTo>
                                        <a:pt x="7" y="307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7" y="267"/>
                                      </a:lnTo>
                                      <a:close/>
                                      <a:moveTo>
                                        <a:pt x="7" y="334"/>
                                      </a:moveTo>
                                      <a:lnTo>
                                        <a:pt x="7" y="374"/>
                                      </a:lnTo>
                                      <a:lnTo>
                                        <a:pt x="0" y="37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7" y="334"/>
                                      </a:lnTo>
                                      <a:close/>
                                      <a:moveTo>
                                        <a:pt x="7" y="401"/>
                                      </a:moveTo>
                                      <a:lnTo>
                                        <a:pt x="7" y="441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7" y="401"/>
                                      </a:lnTo>
                                      <a:close/>
                                      <a:moveTo>
                                        <a:pt x="7" y="468"/>
                                      </a:moveTo>
                                      <a:lnTo>
                                        <a:pt x="7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8"/>
                                      </a:lnTo>
                                      <a:lnTo>
                                        <a:pt x="7" y="468"/>
                                      </a:lnTo>
                                      <a:close/>
                                      <a:moveTo>
                                        <a:pt x="7" y="534"/>
                                      </a:moveTo>
                                      <a:lnTo>
                                        <a:pt x="7" y="574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0" y="534"/>
                                      </a:lnTo>
                                      <a:lnTo>
                                        <a:pt x="7" y="534"/>
                                      </a:lnTo>
                                      <a:close/>
                                      <a:moveTo>
                                        <a:pt x="7" y="601"/>
                                      </a:moveTo>
                                      <a:lnTo>
                                        <a:pt x="7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01"/>
                                      </a:lnTo>
                                      <a:lnTo>
                                        <a:pt x="7" y="601"/>
                                      </a:lnTo>
                                      <a:close/>
                                      <a:moveTo>
                                        <a:pt x="7" y="668"/>
                                      </a:moveTo>
                                      <a:lnTo>
                                        <a:pt x="7" y="705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0" y="668"/>
                                      </a:lnTo>
                                      <a:lnTo>
                                        <a:pt x="7" y="6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4" name="Rectangle 37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125" y="44958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5" name="Rectangle 37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2115" y="4413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6" name="Rectangle 37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5" y="7861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7" name="Rectangle 3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6745" y="7810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8" name="Oval 38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480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9" name="Oval 3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0" name="Oval 38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3945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1" name="Oval 38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2" name="Oval 38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13525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3" name="Rectangle 38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235" y="6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87" o:spid="_x0000_s1026" editas="canvas" style="width:99pt;height:75.1pt;mso-position-horizontal-relative:char;mso-position-vertical-relative:line" coordsize="12573,9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">
                      <v:shape id="_x0000_s1027" type="#_x0000_t75" style="position:absolute;width:12573;height:9537;visibility:visible;mso-wrap-style:square">
                        <v:fill o:detectmouseclick="t"/>
                        <v:path o:connecttype="none"/>
                      </v:shape>
                      <v:shape id="Freeform 3789" o:spid="_x0000_s1028" style="position:absolute;left:5207;top:5867;width:5613;height:44;visibility:visible;mso-wrap-style:square;v-text-anchor:top" coordsize="884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JnpcUA&#10;AADdAAAADwAAAGRycy9kb3ducmV2LnhtbESPQWvCQBSE70L/w/IK3urG1oqmrlIUQaQejCL09pp9&#10;TULz3obsqvHfdwsFj8PMfMPMFh3X6kKtr5wYGA4SUCS5s5UUBo6H9dMElA8oFmsnZOBGHhbzh94M&#10;U+uusqdLFgoVIeJTNFCG0KRa+7wkRj9wDUn0vl3LGKJsC21bvEY41/o5ScaasZK4UGJDy5Lyn+zM&#10;Bk6fxMsv+piOkHf5Soi36xUb03/s3t9ABerCPfzf3lgDL5PhK/y9iU9Az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melxQAAAN0AAAAPAAAAAAAAAAAAAAAAAJgCAABkcnMv&#10;ZG93bnJldi54bWxQSwUGAAAAAAQABAD1AAAAigMAAAAA&#10;" path="m,l42,r,7l,7,,xm70,r42,l112,7,70,7,70,xm140,r43,l183,7r-43,l140,xm211,r42,l253,7r-42,l211,xm281,r42,l323,7r-42,l281,xm351,r42,l393,7r-42,l351,xm421,r42,l463,7r-42,l421,xm491,r42,l533,7r-42,l491,xm561,r42,l603,7r-42,l561,xm631,r42,l673,7r-42,l631,xm701,r42,l743,7r-42,l701,xm771,r43,l814,7r-43,l771,xm842,r42,l884,7r-42,l842,xe" fillcolor="black" strokeweight=".05pt">
                        <v:stroke joinstyle="bevel"/>
                        <v:path arrowok="t" o:connecttype="custom" o:connectlocs="26670,0;0,4445;44450,0;71120,4445;44450,0;116205,0;88900,4445;133985,0;160655,4445;133985,0;205105,0;178435,4445;222885,0;249555,4445;222885,0;294005,0;267335,4445;311785,0;338455,4445;311785,0;382905,0;356235,4445;400685,0;427355,4445;400685,0;471805,0;445135,4445;489585,0;516890,4445;489585,0;561340,0;534670,4445" o:connectangles="0,0,0,0,0,0,0,0,0,0,0,0,0,0,0,0,0,0,0,0,0,0,0,0,0,0,0,0,0,0,0,0"/>
                        <o:lock v:ext="edit" verticies="t"/>
                      </v:shape>
                      <v:shape id="Freeform 3790" o:spid="_x0000_s1029" style="position:absolute;left:1016;top:5873;width:4203;height:1988;visibility:visible;mso-wrap-style:square;v-text-anchor:top" coordsize="662,3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HZCcQA&#10;AADdAAAADwAAAGRycy9kb3ducmV2LnhtbESPT4vCMBTE7wt+h/AEb2vauhS3GkUUXY/+Y8+P5tkW&#10;m5fSxFq/vVlY8DjMzG+Y+bI3teiodZVlBfE4AkGcW11xoeBy3n5OQTiPrLG2TAqe5GC5GHzMMdP2&#10;wUfqTr4QAcIuQwWl900mpctLMujGtiEO3tW2Bn2QbSF1i48AN7VMoiiVBisOCyU2tC4pv53uRoE7&#10;HP13//P73E2SfXxef3VJupFKjYb9agbCU+/f4f/2XiuYTOMU/t6EJyA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R2QnEAAAA3QAAAA8AAAAAAAAAAAAAAAAAmAIAAGRycy9k&#10;b3ducmV2LnhtbFBLBQYAAAAABAAEAPUAAACJAwAAAAA=&#10;" path="m662,6l624,23r-3,-6l659,r3,6xm599,35l561,53r-3,-6l596,29r3,6xm536,64l498,82r-3,-6l533,58r3,6xm473,94r-38,17l432,105,470,88r3,6xm410,123r-38,18l369,135r38,-18l410,123xm347,152r-38,18l306,164r38,-18l347,152xm284,182r-38,17l243,193r38,-17l284,182xm221,211r-38,18l180,223r38,-18l221,211xm158,240r-38,18l117,252r38,-18l158,240xm95,270l57,287r-3,-6l92,264r3,6xm32,299l3,313,,307,29,293r3,6xe" fillcolor="black" strokeweight=".05pt">
                        <v:stroke joinstyle="bevel"/>
                        <v:path arrowok="t" o:connecttype="custom" o:connectlocs="420370,3810;396240,14605;394335,10795;418465,0;420370,3810;380365,22225;356235,33655;354330,29845;378460,18415;380365,22225;340360,40640;316230,52070;314325,48260;338455,36830;340360,40640;300355,59690;276225,70485;274320,66675;298450,55880;300355,59690;260350,78105;236220,89535;234315,85725;258445,74295;260350,78105;220345,96520;196215,107950;194310,104140;218440,92710;220345,96520;180340,115570;156210,126365;154305,122555;178435,111760;180340,115570;140335,133985;116205,145415;114300,141605;138430,130175;140335,133985;100330,152400;76200,163830;74295,160020;98425,148590;100330,152400;60325,171450;36195,182245;34290,178435;58420,167640;60325,171450;20320,189865;1905,198755;0,194945;18415,186055;20320,189865" o:connectangles="0,0,0,0,0,0,0,0,0,0,0,0,0,0,0,0,0,0,0,0,0,0,0,0,0,0,0,0,0,0,0,0,0,0,0,0,0,0,0,0,0,0,0,0,0,0,0,0,0,0,0,0,0,0,0"/>
                        <o:lock v:ext="edit" verticies="t"/>
                      </v:shape>
                      <v:line id="Line 3791" o:spid="_x0000_s1030" style="position:absolute;visibility:visible;mso-wrap-style:square" from="1022,7842" to="6724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JF58cAAADdAAAADwAAAGRycy9kb3ducmV2LnhtbESPW2vCQBSE3wv+h+UIfasbLdQQXUUt&#10;BV8K3lAfD9mTC2bPptk1xv76bkHwcZiZb5jpvDOVaKlxpWUFw0EEgji1uuRcwWH/9RaDcB5ZY2WZ&#10;FNzJwXzWe5liou2Nt9TufC4ChF2CCgrv60RKlxZk0A1sTRy8zDYGfZBNLnWDtwA3lRxF0Yc0WHJY&#10;KLCmVUHpZXc1Cqr7d7ap80UsNz+nz/XvtV0ez5lSr/1uMQHhqfPP8KO91gre4+EY/t+E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MkXnxwAAAN0AAAAPAAAAAAAA&#10;AAAAAAAAAKECAABkcnMvZG93bnJldi54bWxQSwUGAAAAAAQABAD5AAAAlQMAAAAA&#10;" strokeweight=".35pt">
                        <v:stroke joinstyle="miter"/>
                      </v:line>
                      <v:line id="Line 3792" o:spid="_x0000_s1031" style="position:absolute;flip:y;visibility:visible;mso-wrap-style:square" from="6724,5892" to="10909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sEzcMAAADdAAAADwAAAGRycy9kb3ducmV2LnhtbERPz2vCMBS+D/wfwhO8zbQKW6nGIoIw&#10;2aGsG4i3R/Jsq81LaTLb/ffLYbDjx/d7W0y2Ew8afOtYQbpMQBBrZ1quFXx9Hp8zED4gG+wck4If&#10;8lDsZk9bzI0b+YMeVahFDGGfo4ImhD6X0uuGLPql64kjd3WDxRDhUEsz4BjDbSdXSfIiLbYcGxrs&#10;6dCQvlffVsHt9WLK9z2ZLOtPh/F0vmp9K5VazKf9BkSgKfyL/9xvRsE6S+Pc+CY+Ab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LBM3DAAAA3QAAAA8AAAAAAAAAAAAA&#10;AAAAoQIAAGRycy9kb3ducmV2LnhtbFBLBQYAAAAABAAEAPkAAACRAwAAAAA=&#10;" strokeweight=".35pt">
                        <v:stroke joinstyle="miter"/>
                      </v:line>
                      <v:line id="Line 3793" o:spid="_x0000_s1032" style="position:absolute;visibility:visible;mso-wrap-style:square" from="5207,1416" to="10909,5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F0DscAAADdAAAADwAAAGRycy9kb3ducmV2LnhtbESPW2vCQBSE3wv+h+UIfdONFkqMrqKW&#10;gi8Fb6iPh+zJBbNn0+waY399tyD0cZiZb5jZojOVaKlxpWUFo2EEgji1uuRcwfHwOYhBOI+ssbJM&#10;Ch7kYDHvvcww0fbOO2r3PhcBwi5BBYX3dSKlSwsy6Ia2Jg5eZhuDPsgml7rBe4CbSo6j6F0aLDks&#10;FFjTuqD0ur8ZBdXjK9vW+TKW2+/zx+bn1q5Ol0yp1363nILw1Pn/8LO90Qre4tEE/t6E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4XQOxwAAAN0AAAAPAAAAAAAA&#10;AAAAAAAAAKECAABkcnMvZG93bnJldi54bWxQSwUGAAAAAAQABAD5AAAAlQMAAAAA&#10;" strokeweight=".35pt">
                        <v:stroke joinstyle="miter"/>
                      </v:line>
                      <v:line id="Line 3794" o:spid="_x0000_s1033" style="position:absolute;visibility:visible;mso-wrap-style:square" from="5207,1416" to="6724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cXLsQAAADdAAAADwAAAGRycy9kb3ducmV2LnhtbERPy2rCQBTdF/yH4Qrd1YkKJURHsRYh&#10;m0JMS+vykrl50MydNDOJsV/vLApdHs57u59MK0bqXWNZwXIRgSAurG64UvDxfnqKQTiPrLG1TApu&#10;5GC/mz1sMdH2ymcac1+JEMIuQQW1910ipStqMugWtiMOXGl7gz7AvpK6x2sIN61cRdGzNNhwaKix&#10;o2NNxXc+GAXt7a3MuuoQy+zn6zX9HcaXz0up1ON8OmxAeJr8v/jPnWoF63gV9oc34QnI3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txcuxAAAAN0AAAAPAAAAAAAAAAAA&#10;AAAAAKECAABkcnMvZG93bnJldi54bWxQSwUGAAAAAAQABAD5AAAAkgMAAAAA&#10;" strokeweight=".35pt">
                        <v:stroke joinstyle="miter"/>
                      </v:line>
                      <v:line id="Line 3795" o:spid="_x0000_s1034" style="position:absolute;flip:x;visibility:visible;mso-wrap-style:square" from="1022,1416" to="5207,7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1n7cYAAADdAAAADwAAAGRycy9kb3ducmV2LnhtbESPzWrDMBCE74W+g9hCb40cB1LjRjHB&#10;EEjoITQtlN4WaeOfWitjKbHz9lGg0OMwM98wq2KynbjQ4BvHCuazBASxdqbhSsHX5/YlA+EDssHO&#10;MSm4kodi/fiwwty4kT/ocgyViBD2OSqoQ+hzKb2uyaKfuZ44eic3WAxRDpU0A44RbjuZJslSWmw4&#10;LtTYU1mT/j2erYL29ccc3jdksqzfl+P++6R1e1Dq+WnavIEINIX/8F97ZxQssnQO9zfxCcj1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dZ+3GAAAA3QAAAA8AAAAAAAAA&#10;AAAAAAAAoQIAAGRycy9kb3ducmV2LnhtbFBLBQYAAAAABAAEAPkAAACUAwAAAAA=&#10;" strokeweight=".35pt">
                        <v:stroke joinstyle="miter"/>
                      </v:line>
                      <v:shape id="Freeform 3796" o:spid="_x0000_s1035" style="position:absolute;left:5187;top:1416;width:45;height:4476;visibility:visible;mso-wrap-style:square;v-text-anchor:top" coordsize="7,7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DYRcQA&#10;AADdAAAADwAAAGRycy9kb3ducmV2LnhtbESPQWsCMRSE7wX/Q3hCbzXrblHZGsUKpV5re/D42Lxu&#10;Fjcva/Kq23/fFAo9DjPzDbPejr5XV4qpC2xgPitAETfBdtwa+Hh/eViBSoJssQ9MBr4pwXYzuVtj&#10;bcON3+h6lFZlCKcaDTiRodY6NY48plkYiLP3GaJHyTK22ka8ZbjvdVkUC+2x47zgcKC9o+Z8/PIG&#10;ntMyVoflae/kMXG1uFj3ehJj7qfj7gmU0Cj/4b/2wRqoVmUJv2/yE9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g2EXEAAAA3QAAAA8AAAAAAAAAAAAAAAAAmAIAAGRycy9k&#10;b3ducmV2LnhtbFBLBQYAAAAABAAEAPUAAACJAwAAAAA=&#10;" path="m7,r,40l,40,,,7,xm7,67r,40l,107,,67r7,xm7,134r,40l,174,,134r7,xm7,201r,40l,241,,201r7,xm7,267r,40l,307,,267r7,xm7,334r,40l,374,,334r7,xm7,401r,40l,441,,401r7,xm7,468r,40l,508,,468r7,xm7,534r,40l,574,,534r7,xm7,601r,40l,641,,601r7,xm7,668r,37l,705,,668r7,xe" fillcolor="black" strokeweight=".05pt">
                        <v:stroke joinstyle="bevel"/>
                        <v:path arrowok="t" o:connecttype="custom" o:connectlocs="4445,0;4445,25400;0,25400;0,0;4445,0;4445,42545;4445,67945;0,67945;0,42545;4445,42545;4445,85090;4445,110490;0,110490;0,85090;4445,85090;4445,127635;4445,153035;0,153035;0,127635;4445,127635;4445,169545;4445,194945;0,194945;0,169545;4445,169545;4445,212090;4445,237490;0,237490;0,212090;4445,212090;4445,254635;4445,280035;0,280035;0,254635;4445,254635;4445,297180;4445,322580;0,322580;0,297180;4445,297180;4445,339090;4445,364490;0,364490;0,339090;4445,339090;4445,381635;4445,407035;0,407035;0,381635;4445,381635;4445,424180;4445,447675;0,447675;0,424180;4445,424180" o:connectangles="0,0,0,0,0,0,0,0,0,0,0,0,0,0,0,0,0,0,0,0,0,0,0,0,0,0,0,0,0,0,0,0,0,0,0,0,0,0,0,0,0,0,0,0,0,0,0,0,0,0,0,0,0,0,0"/>
                        <o:lock v:ext="edit" verticies="t"/>
                      </v:shape>
                      <v:rect id="Rectangle 3797" o:spid="_x0000_s1036" style="position:absolute;left:11271;top:449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85OcMA&#10;AADdAAAADwAAAGRycy9kb3ducmV2LnhtbESP3WoCMRSE7wu+QzhC72rWrZRlNYoUBCveuPoAh83Z&#10;H0xOliR1t29vCoVeDjPzDbPZTdaIB/nQO1awXGQgiGune24V3K6HtwJEiMgajWNS8EMBdtvZywZL&#10;7Ua+0KOKrUgQDiUq6GIcSilD3ZHFsHADcfIa5y3GJH0rtccxwa2ReZZ9SIs9p4UOB/rsqL5X31aB&#10;vFaHsaiMz9wpb87m63hpyCn1Op/2axCRpvgf/msftYL3Il/B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85O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98" o:spid="_x0000_s1037" style="position:absolute;left:4121;top:4413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OcosMA&#10;AADdAAAADwAAAGRycy9kb3ducmV2LnhtbESP3WoCMRSE7wu+QzhC72rWLZZlNYoUBCveuPoAh83Z&#10;H0xOliR1t29vCoVeDjPzDbPZTdaIB/nQO1awXGQgiGune24V3K6HtwJEiMgajWNS8EMBdtvZywZL&#10;7Ua+0KOKrUgQDiUq6GIcSilD3ZHFsHADcfIa5y3GJH0rtccxwa2ReZZ9SIs9p4UOB/rsqL5X31aB&#10;vFaHsaiMz9wpb87m63hpyCn1Op/2axCRpvgf/msftYL3Il/B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Oco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99" o:spid="_x0000_s1038" style="position:absolute;left:273;top:7861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EC1cMA&#10;AADdAAAADwAAAGRycy9kb3ducmV2LnhtbESP3WoCMRSE74W+QzgF7zTbFWTZGkUEQYs3rj7AYXP2&#10;hyYnS5K669s3QqGXw8x8w2x2kzXiQT70jhV8LDMQxLXTPbcK7rfjogARIrJG45gUPCnAbvs222Cp&#10;3chXelSxFQnCoUQFXYxDKWWoO7IYlm4gTl7jvMWYpG+l9jgmuDUyz7K1tNhzWuhwoENH9Xf1YxXI&#10;W3Uci8r4zH3lzcWcT9eGnFLz92n/CSLSFP/Df+2TVrAq8j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EC1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00" o:spid="_x0000_s1039" style="position:absolute;left:6267;top:781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2nTsMA&#10;AADdAAAADwAAAGRycy9kb3ducmV2LnhtbESP3WoCMRSE7wu+QzhC72rWLdhlNYoUBCveuPoAh83Z&#10;H0xOliR1t29vCoVeDjPzDbPZTdaIB/nQO1awXGQgiGune24V3K6HtwJEiMgajWNS8EMBdtvZywZL&#10;7Ua+0KOKrUgQDiUq6GIcSilD3ZHFsHADcfIa5y3GJH0rtccxwa2ReZatpMWe00KHA312VN+rb6tA&#10;XqvDWFTGZ+6UN2fzdbw05JR6nU/7NYhIU/wP/7WPWsF7kX/A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2nT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01" o:spid="_x0000_s1040" style="position:absolute;left:6654;top:7778;width:134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Rq8MEA&#10;AADdAAAADwAAAGRycy9kb3ducmV2LnhtbERPTWsCMRC9F/wPYQRvNauCyNYoIghLT1aFXodk3Kxu&#10;JmuSrtv++uZQ6PHxvtfbwbWipxAbzwpm0wIEsfam4VrB5Xx4XYGICdlg65kUfFOE7Wb0ssbS+Cd/&#10;UH9KtcghHEtUYFPqSimjtuQwTn1HnLmrDw5ThqGWJuAzh7tWzotiKR02nBssdrS3pO+nL6fg3fVH&#10;XXU2oN4tj583+6h+5EOpyXjYvYFINKR/8Z+7MgoWq3mem9/kJ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UavDBAAAA3QAAAA8AAAAAAAAAAAAAAAAAmAIAAGRycy9kb3du&#10;cmV2LnhtbFBLBQYAAAAABAAEAPUAAACGAwAAAAA=&#10;" fillcolor="black" strokeweight="0"/>
                      <v:oval id="Oval 3802" o:spid="_x0000_s1041" style="position:absolute;left:5143;top:5829;width:133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jPa8UA&#10;AADdAAAADwAAAGRycy9kb3ducmV2LnhtbESPT2sCMRTE70K/Q3iF3jRbC2K3RpFCYenJP4VeH8lz&#10;s3bzsibpuvrpTaHgcZiZ3zCL1eBa0VOIjWcFz5MCBLH2puFawdf+YzwHEROywdYzKbhQhNXyYbTA&#10;0vgzb6nfpVpkCMcSFdiUulLKqC05jBPfEWfv4IPDlGWopQl4znDXymlRzKTDhvOCxY7eLemf3a9T&#10;8On6ja46G1CvZ5vvoz1VV3lS6ulxWL+BSDSke/i/XRkFL/PpK/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2M9rxQAAAN0AAAAPAAAAAAAAAAAAAAAAAJgCAABkcnMv&#10;ZG93bnJldi54bWxQSwUGAAAAAAQABAD1AAAAigMAAAAA&#10;" fillcolor="black" strokeweight="0"/>
                      <v:oval id="Oval 3803" o:spid="_x0000_s1042" style="position:absolute;left:10839;top:5829;width:133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vwK8EA&#10;AADdAAAADwAAAGRycy9kb3ducmV2LnhtbERPTWsCMRC9F/wPYQRvNauCyGoUKQiLJ6uC1yGZbrbd&#10;TNYkrtv++uZQ6PHxvje7wbWipxAbzwpm0wIEsfam4VrB9XJ4XYGICdlg65kUfFOE3Xb0ssHS+Ce/&#10;U39OtcghHEtUYFPqSimjtuQwTn1HnLkPHxymDEMtTcBnDnetnBfFUjpsODdY7OjNkv46P5yCo+tP&#10;uupsQL1fnm6f9l79yLtSk/GwX4NINKR/8Z+7MgoWq0Xen9/kJ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78CvBAAAA3QAAAA8AAAAAAAAAAAAAAAAAmAIAAGRycy9kb3du&#10;cmV2LnhtbFBLBQYAAAAABAAEAPUAAACGAwAAAAA=&#10;" fillcolor="black" strokeweight="0"/>
                      <v:oval id="Oval 3804" o:spid="_x0000_s1043" style="position:absolute;left:958;top:7778;width:134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dVsMQA&#10;AADdAAAADwAAAGRycy9kb3ducmV2LnhtbESPQWsCMRSE70L/Q3iF3tysFUS2RhGhsPRkrdDrI3nd&#10;bN28rEm6bvvrjVDwOMzMN8xqM7pODBRi61nBrChBEGtvWm4UHD9ep0sQMSEb7DyTgl+KsFk/TFZY&#10;GX/hdxoOqREZwrFCBTalvpIyaksOY+F74ux9+eAwZRkaaQJeMtx18rksF9Jhy3nBYk87S/p0+HEK&#10;3tyw13VvA+rtYv/5bc/1nzwr9fQ4bl9AJBrTPfzfro2C+XI+g9ub/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3VbDEAAAA3QAAAA8AAAAAAAAAAAAAAAAAmAIAAGRycy9k&#10;b3ducmV2LnhtbFBLBQYAAAAABAAEAPUAAACJAwAAAAA=&#10;" fillcolor="black" strokeweight="0"/>
                      <v:oval id="Oval 3805" o:spid="_x0000_s1044" style="position:absolute;left:5143;top:1352;width:133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XLx8QA&#10;AADdAAAADwAAAGRycy9kb3ducmV2LnhtbESPQWsCMRSE74X+h/AK3mq2CiKrUUQoLJ6sFrw+ktfN&#10;1s3LmsR17a9vCkKPw8x8wyzXg2tFTyE2nhW8jQsQxNqbhmsFn8f31zmImJANtp5JwZ0irFfPT0ss&#10;jb/xB/WHVIsM4ViiAptSV0oZtSWHcew74ux9+eAwZRlqaQLeMty1clIUM+mw4bxgsaOtJX0+XJ2C&#10;nev3uupsQL2Z7U/f9lL9yItSo5dhswCRaEj/4Ue7Mgqm8+kE/t7kJ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ly8fEAAAA3QAAAA8AAAAAAAAAAAAAAAAAmAIAAGRycy9k&#10;b3ducmV2LnhtbFBLBQYAAAAABAAEAPUAAACJAwAAAAA=&#10;" fillcolor="black" strokeweight="0"/>
                      <v:rect id="Rectangle 3806" o:spid="_x0000_s1045" style="position:absolute;left:4832;top: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83kMMA&#10;AADdAAAADwAAAGRycy9kb3ducmV2LnhtbESP3WoCMRSE7wXfIZxC7zRbF2RZjSKCYEtvXH2Aw+bs&#10;DyYnSxLd7ds3hYKXw8x8w2z3kzXiST70jhV8LDMQxLXTPbcKbtfTogARIrJG45gU/FCA/W4+22Kp&#10;3cgXelaxFQnCoUQFXYxDKWWoO7IYlm4gTl7jvMWYpG+l9jgmuDVylWVrabHntNDhQMeO6nv1sArk&#10;tTqNRWV85r5Wzbf5PF8ackq9v02HDYhIU3yF/9tnrSAv8hz+3qQn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83k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Ta chọn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40" o:title=""/>
          </v:shape>
          <o:OLEObject Type="Embed" ProgID="Equation.DSMT4" ShapeID="_x0000_i2041" DrawAspect="Content" ObjectID="_1624836557" r:id="rId2041"/>
        </w:object>
      </w:r>
      <w:r w:rsidRPr="00610F8A">
        <w:rPr>
          <w:sz w:val="26"/>
          <w:szCs w:val="26"/>
        </w:rPr>
        <w:t xml:space="preserve"> làm mặt đáy </w:t>
      </w:r>
      <w:r w:rsidR="007A1347" w:rsidRPr="00610F8A">
        <w:rPr>
          <w:position w:val="-6"/>
          <w:sz w:val="26"/>
          <w:szCs w:val="26"/>
        </w:rPr>
        <w:object w:dxaOrig="680" w:dyaOrig="340">
          <v:shape id="_x0000_i2042" type="#_x0000_t75" style="width:33.75pt;height:17.25pt" o:ole="">
            <v:imagedata r:id="rId2042" o:title=""/>
          </v:shape>
          <o:OLEObject Type="Embed" ProgID="Equation.DSMT4" ShapeID="_x0000_i2042" DrawAspect="Content" ObjectID="_1624836558" r:id="rId2043"/>
        </w:object>
      </w:r>
      <w:r w:rsidRPr="00610F8A">
        <w:rPr>
          <w:sz w:val="26"/>
          <w:szCs w:val="26"/>
        </w:rPr>
        <w:t xml:space="preserve"> chiều cao khối chóp là </w:t>
      </w:r>
      <w:r w:rsidR="007A1347" w:rsidRPr="00610F8A">
        <w:rPr>
          <w:position w:val="-16"/>
          <w:sz w:val="26"/>
          <w:szCs w:val="26"/>
        </w:rPr>
        <w:object w:dxaOrig="2000" w:dyaOrig="440">
          <v:shape id="_x0000_i2043" type="#_x0000_t75" style="width:99.75pt;height:21.75pt" o:ole="">
            <v:imagedata r:id="rId2044" o:title=""/>
          </v:shape>
          <o:OLEObject Type="Embed" ProgID="Equation.DSMT4" ShapeID="_x0000_i2043" DrawAspect="Content" ObjectID="_1624836559" r:id="rId204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044" type="#_x0000_t75" style="width:27.75pt;height:14.25pt" o:ole="">
            <v:imagedata r:id="rId2046" o:title=""/>
          </v:shape>
          <o:OLEObject Type="Embed" ProgID="Equation.DSMT4" ShapeID="_x0000_i2044" DrawAspect="Content" ObjectID="_1624836560" r:id="rId2047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45" type="#_x0000_t75" style="width:12pt;height:14.25pt" o:ole="">
            <v:imagedata r:id="rId2048" o:title=""/>
          </v:shape>
          <o:OLEObject Type="Embed" ProgID="Equation.DSMT4" ShapeID="_x0000_i2045" DrawAspect="Content" ObjectID="_1624836561" r:id="rId20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046" type="#_x0000_t75" style="width:108.75pt;height:33.75pt" o:ole="">
            <v:imagedata r:id="rId2050" o:title=""/>
          </v:shape>
          <o:OLEObject Type="Embed" ProgID="Equation.DSMT4" ShapeID="_x0000_i2046" DrawAspect="Content" ObjectID="_1624836562" r:id="rId205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320" w:dyaOrig="680">
          <v:shape id="_x0000_i2047" type="#_x0000_t75" style="width:165.75pt;height:33.75pt" o:ole="">
            <v:imagedata r:id="rId2052" o:title=""/>
          </v:shape>
          <o:OLEObject Type="Embed" ProgID="Equation.DSMT4" ShapeID="_x0000_i2047" DrawAspect="Content" ObjectID="_1624836563" r:id="rId205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180"/>
        <w:gridCol w:w="57"/>
        <w:gridCol w:w="303"/>
        <w:gridCol w:w="180"/>
        <w:gridCol w:w="2268"/>
      </w:tblGrid>
      <w:tr w:rsidR="00DC5200" w:rsidRPr="00610F8A" w:rsidTr="00F52983">
        <w:tc>
          <w:tcPr>
            <w:tcW w:w="5868" w:type="dxa"/>
            <w:gridSpan w:val="5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lastRenderedPageBreak/>
              <w:t>Câu 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48" type="#_x0000_t75" style="width:30pt;height:14.25pt" o:ole="">
                  <v:imagedata r:id="rId2054" o:title=""/>
                </v:shape>
                <o:OLEObject Type="Embed" ProgID="Equation.DSMT4" ShapeID="_x0000_i2048" DrawAspect="Content" ObjectID="_1624836564" r:id="rId2055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519" w:dyaOrig="340">
                <v:shape id="_x0000_i2049" type="#_x0000_t75" style="width:176.25pt;height:17.25pt" o:ole="">
                  <v:imagedata r:id="rId2056" o:title=""/>
                </v:shape>
                <o:OLEObject Type="Embed" ProgID="Equation.DSMT4" ShapeID="_x0000_i2049" DrawAspect="Content" ObjectID="_1624836565" r:id="rId2057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noProof/>
                <w:position w:val="-6"/>
                <w:sz w:val="26"/>
                <w:szCs w:val="26"/>
              </w:rPr>
              <w:object w:dxaOrig="680" w:dyaOrig="340">
                <v:shape id="_x0000_i2050" type="#_x0000_t75" style="width:33.75pt;height:17.25pt" o:ole="">
                  <v:imagedata r:id="rId2058" o:title=""/>
                </v:shape>
                <o:OLEObject Type="Embed" ProgID="Equation.DSMT4" ShapeID="_x0000_i2050" DrawAspect="Content" ObjectID="_1624836566" r:id="rId2059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tam giác </w:t>
            </w:r>
            <w:r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51" type="#_x0000_t75" style="width:30pt;height:14.25pt" o:ole="">
                  <v:imagedata r:id="rId2060" o:title=""/>
                </v:shape>
                <o:OLEObject Type="Embed" ProgID="Equation.DSMT4" ShapeID="_x0000_i2051" DrawAspect="Content" ObjectID="_1624836567" r:id="rId2061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 vuông tại </w:t>
            </w:r>
            <w:r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052" type="#_x0000_t75" style="width:12pt;height:12.75pt" o:ole="">
                  <v:imagedata r:id="rId2062" o:title=""/>
                </v:shape>
                <o:OLEObject Type="Embed" ProgID="Equation.DSMT4" ShapeID="_x0000_i2052" DrawAspect="Content" ObjectID="_1624836568" r:id="rId2063"/>
              </w:object>
            </w:r>
            <w:r w:rsidRPr="00610F8A">
              <w:rPr>
                <w:noProof/>
                <w:position w:val="-26"/>
                <w:sz w:val="26"/>
                <w:szCs w:val="26"/>
              </w:rPr>
              <w:object w:dxaOrig="3060" w:dyaOrig="680">
                <v:shape id="_x0000_i2053" type="#_x0000_t75" style="width:153pt;height:33.75pt" o:ole="">
                  <v:imagedata r:id="rId2064" o:title=""/>
                </v:shape>
                <o:OLEObject Type="Embed" ProgID="Equation.DSMT4" ShapeID="_x0000_i2053" DrawAspect="Content" ObjectID="_1624836569" r:id="rId206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580" w:dyaOrig="680">
                <v:shape id="_x0000_i2054" type="#_x0000_t75" style="width:129pt;height:33.75pt" o:ole="">
                  <v:imagedata r:id="rId2066" o:title=""/>
                </v:shape>
                <o:OLEObject Type="Embed" ProgID="Equation.DSMT4" ShapeID="_x0000_i2054" DrawAspect="Content" ObjectID="_1624836570" r:id="rId2067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C.</w:t>
            </w:r>
          </w:p>
        </w:tc>
        <w:tc>
          <w:tcPr>
            <w:tcW w:w="22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262380" cy="1028065"/>
                      <wp:effectExtent l="0" t="2540" r="4445" b="0"/>
                      <wp:docPr id="3807" name="Canvas 38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64" name="Freeform 38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7485" y="633095"/>
                                  <a:ext cx="855345" cy="3810"/>
                                </a:xfrm>
                                <a:custGeom>
                                  <a:avLst/>
                                  <a:gdLst>
                                    <a:gd name="T0" fmla="*/ 56 w 1347"/>
                                    <a:gd name="T1" fmla="*/ 0 h 6"/>
                                    <a:gd name="T2" fmla="*/ 0 w 1347"/>
                                    <a:gd name="T3" fmla="*/ 6 h 6"/>
                                    <a:gd name="T4" fmla="*/ 94 w 1347"/>
                                    <a:gd name="T5" fmla="*/ 0 h 6"/>
                                    <a:gd name="T6" fmla="*/ 151 w 1347"/>
                                    <a:gd name="T7" fmla="*/ 6 h 6"/>
                                    <a:gd name="T8" fmla="*/ 94 w 1347"/>
                                    <a:gd name="T9" fmla="*/ 0 h 6"/>
                                    <a:gd name="T10" fmla="*/ 245 w 1347"/>
                                    <a:gd name="T11" fmla="*/ 0 h 6"/>
                                    <a:gd name="T12" fmla="*/ 188 w 1347"/>
                                    <a:gd name="T13" fmla="*/ 6 h 6"/>
                                    <a:gd name="T14" fmla="*/ 283 w 1347"/>
                                    <a:gd name="T15" fmla="*/ 0 h 6"/>
                                    <a:gd name="T16" fmla="*/ 339 w 1347"/>
                                    <a:gd name="T17" fmla="*/ 6 h 6"/>
                                    <a:gd name="T18" fmla="*/ 283 w 1347"/>
                                    <a:gd name="T19" fmla="*/ 0 h 6"/>
                                    <a:gd name="T20" fmla="*/ 433 w 1347"/>
                                    <a:gd name="T21" fmla="*/ 0 h 6"/>
                                    <a:gd name="T22" fmla="*/ 377 w 1347"/>
                                    <a:gd name="T23" fmla="*/ 6 h 6"/>
                                    <a:gd name="T24" fmla="*/ 471 w 1347"/>
                                    <a:gd name="T25" fmla="*/ 0 h 6"/>
                                    <a:gd name="T26" fmla="*/ 528 w 1347"/>
                                    <a:gd name="T27" fmla="*/ 6 h 6"/>
                                    <a:gd name="T28" fmla="*/ 471 w 1347"/>
                                    <a:gd name="T29" fmla="*/ 0 h 6"/>
                                    <a:gd name="T30" fmla="*/ 622 w 1347"/>
                                    <a:gd name="T31" fmla="*/ 0 h 6"/>
                                    <a:gd name="T32" fmla="*/ 565 w 1347"/>
                                    <a:gd name="T33" fmla="*/ 6 h 6"/>
                                    <a:gd name="T34" fmla="*/ 659 w 1347"/>
                                    <a:gd name="T35" fmla="*/ 0 h 6"/>
                                    <a:gd name="T36" fmla="*/ 716 w 1347"/>
                                    <a:gd name="T37" fmla="*/ 6 h 6"/>
                                    <a:gd name="T38" fmla="*/ 659 w 1347"/>
                                    <a:gd name="T39" fmla="*/ 0 h 6"/>
                                    <a:gd name="T40" fmla="*/ 810 w 1347"/>
                                    <a:gd name="T41" fmla="*/ 0 h 6"/>
                                    <a:gd name="T42" fmla="*/ 754 w 1347"/>
                                    <a:gd name="T43" fmla="*/ 6 h 6"/>
                                    <a:gd name="T44" fmla="*/ 848 w 1347"/>
                                    <a:gd name="T45" fmla="*/ 0 h 6"/>
                                    <a:gd name="T46" fmla="*/ 904 w 1347"/>
                                    <a:gd name="T47" fmla="*/ 6 h 6"/>
                                    <a:gd name="T48" fmla="*/ 848 w 1347"/>
                                    <a:gd name="T49" fmla="*/ 0 h 6"/>
                                    <a:gd name="T50" fmla="*/ 999 w 1347"/>
                                    <a:gd name="T51" fmla="*/ 0 h 6"/>
                                    <a:gd name="T52" fmla="*/ 942 w 1347"/>
                                    <a:gd name="T53" fmla="*/ 6 h 6"/>
                                    <a:gd name="T54" fmla="*/ 1036 w 1347"/>
                                    <a:gd name="T55" fmla="*/ 0 h 6"/>
                                    <a:gd name="T56" fmla="*/ 1093 w 1347"/>
                                    <a:gd name="T57" fmla="*/ 6 h 6"/>
                                    <a:gd name="T58" fmla="*/ 1036 w 1347"/>
                                    <a:gd name="T59" fmla="*/ 0 h 6"/>
                                    <a:gd name="T60" fmla="*/ 1187 w 1347"/>
                                    <a:gd name="T61" fmla="*/ 0 h 6"/>
                                    <a:gd name="T62" fmla="*/ 1131 w 1347"/>
                                    <a:gd name="T63" fmla="*/ 6 h 6"/>
                                    <a:gd name="T64" fmla="*/ 1225 w 1347"/>
                                    <a:gd name="T65" fmla="*/ 0 h 6"/>
                                    <a:gd name="T66" fmla="*/ 1281 w 1347"/>
                                    <a:gd name="T67" fmla="*/ 6 h 6"/>
                                    <a:gd name="T68" fmla="*/ 1225 w 1347"/>
                                    <a:gd name="T69" fmla="*/ 0 h 6"/>
                                    <a:gd name="T70" fmla="*/ 1347 w 1347"/>
                                    <a:gd name="T71" fmla="*/ 0 h 6"/>
                                    <a:gd name="T72" fmla="*/ 1319 w 1347"/>
                                    <a:gd name="T73" fmla="*/ 6 h 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347" h="6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6"/>
                                      </a:lnTo>
                                      <a:lnTo>
                                        <a:pt x="94" y="6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8" y="0"/>
                                      </a:moveTo>
                                      <a:lnTo>
                                        <a:pt x="245" y="0"/>
                                      </a:lnTo>
                                      <a:lnTo>
                                        <a:pt x="245" y="6"/>
                                      </a:lnTo>
                                      <a:lnTo>
                                        <a:pt x="188" y="6"/>
                                      </a:lnTo>
                                      <a:lnTo>
                                        <a:pt x="188" y="0"/>
                                      </a:lnTo>
                                      <a:close/>
                                      <a:moveTo>
                                        <a:pt x="283" y="0"/>
                                      </a:moveTo>
                                      <a:lnTo>
                                        <a:pt x="339" y="0"/>
                                      </a:lnTo>
                                      <a:lnTo>
                                        <a:pt x="339" y="6"/>
                                      </a:lnTo>
                                      <a:lnTo>
                                        <a:pt x="283" y="6"/>
                                      </a:lnTo>
                                      <a:lnTo>
                                        <a:pt x="283" y="0"/>
                                      </a:lnTo>
                                      <a:close/>
                                      <a:moveTo>
                                        <a:pt x="377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6"/>
                                      </a:lnTo>
                                      <a:lnTo>
                                        <a:pt x="377" y="6"/>
                                      </a:lnTo>
                                      <a:lnTo>
                                        <a:pt x="377" y="0"/>
                                      </a:lnTo>
                                      <a:close/>
                                      <a:moveTo>
                                        <a:pt x="471" y="0"/>
                                      </a:moveTo>
                                      <a:lnTo>
                                        <a:pt x="528" y="0"/>
                                      </a:lnTo>
                                      <a:lnTo>
                                        <a:pt x="528" y="6"/>
                                      </a:lnTo>
                                      <a:lnTo>
                                        <a:pt x="471" y="6"/>
                                      </a:lnTo>
                                      <a:lnTo>
                                        <a:pt x="471" y="0"/>
                                      </a:lnTo>
                                      <a:close/>
                                      <a:moveTo>
                                        <a:pt x="565" y="0"/>
                                      </a:moveTo>
                                      <a:lnTo>
                                        <a:pt x="622" y="0"/>
                                      </a:lnTo>
                                      <a:lnTo>
                                        <a:pt x="622" y="6"/>
                                      </a:lnTo>
                                      <a:lnTo>
                                        <a:pt x="565" y="6"/>
                                      </a:lnTo>
                                      <a:lnTo>
                                        <a:pt x="565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16" y="0"/>
                                      </a:lnTo>
                                      <a:lnTo>
                                        <a:pt x="716" y="6"/>
                                      </a:lnTo>
                                      <a:lnTo>
                                        <a:pt x="659" y="6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54" y="0"/>
                                      </a:moveTo>
                                      <a:lnTo>
                                        <a:pt x="810" y="0"/>
                                      </a:lnTo>
                                      <a:lnTo>
                                        <a:pt x="810" y="6"/>
                                      </a:lnTo>
                                      <a:lnTo>
                                        <a:pt x="754" y="6"/>
                                      </a:lnTo>
                                      <a:lnTo>
                                        <a:pt x="754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904" y="0"/>
                                      </a:lnTo>
                                      <a:lnTo>
                                        <a:pt x="904" y="6"/>
                                      </a:lnTo>
                                      <a:lnTo>
                                        <a:pt x="848" y="6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42" y="0"/>
                                      </a:moveTo>
                                      <a:lnTo>
                                        <a:pt x="999" y="0"/>
                                      </a:lnTo>
                                      <a:lnTo>
                                        <a:pt x="999" y="6"/>
                                      </a:lnTo>
                                      <a:lnTo>
                                        <a:pt x="942" y="6"/>
                                      </a:lnTo>
                                      <a:lnTo>
                                        <a:pt x="942" y="0"/>
                                      </a:lnTo>
                                      <a:close/>
                                      <a:moveTo>
                                        <a:pt x="1036" y="0"/>
                                      </a:moveTo>
                                      <a:lnTo>
                                        <a:pt x="1093" y="0"/>
                                      </a:lnTo>
                                      <a:lnTo>
                                        <a:pt x="1093" y="6"/>
                                      </a:lnTo>
                                      <a:lnTo>
                                        <a:pt x="1036" y="6"/>
                                      </a:lnTo>
                                      <a:lnTo>
                                        <a:pt x="1036" y="0"/>
                                      </a:lnTo>
                                      <a:close/>
                                      <a:moveTo>
                                        <a:pt x="1131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6"/>
                                      </a:lnTo>
                                      <a:lnTo>
                                        <a:pt x="1131" y="6"/>
                                      </a:lnTo>
                                      <a:lnTo>
                                        <a:pt x="1131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6"/>
                                      </a:lnTo>
                                      <a:lnTo>
                                        <a:pt x="1225" y="6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19" y="0"/>
                                      </a:moveTo>
                                      <a:lnTo>
                                        <a:pt x="1347" y="0"/>
                                      </a:lnTo>
                                      <a:lnTo>
                                        <a:pt x="1347" y="6"/>
                                      </a:lnTo>
                                      <a:lnTo>
                                        <a:pt x="1319" y="6"/>
                                      </a:lnTo>
                                      <a:lnTo>
                                        <a:pt x="13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6" name="Line 3810"/>
                              <wps:cNvCnPr/>
                              <wps:spPr bwMode="auto">
                                <a:xfrm flipH="1">
                                  <a:off x="454660" y="635000"/>
                                  <a:ext cx="598170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7" name="Line 3811"/>
                              <wps:cNvCnPr/>
                              <wps:spPr bwMode="auto">
                                <a:xfrm flipH="1" flipV="1">
                                  <a:off x="197485" y="635000"/>
                                  <a:ext cx="257175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8" name="Line 3812"/>
                              <wps:cNvCnPr/>
                              <wps:spPr bwMode="auto">
                                <a:xfrm>
                                  <a:off x="197485" y="231775"/>
                                  <a:ext cx="85534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9" name="Line 3813"/>
                              <wps:cNvCnPr/>
                              <wps:spPr bwMode="auto">
                                <a:xfrm>
                                  <a:off x="197485" y="231775"/>
                                  <a:ext cx="257175" cy="627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0" name="Line 3814"/>
                              <wps:cNvCnPr/>
                              <wps:spPr bwMode="auto">
                                <a:xfrm>
                                  <a:off x="197485" y="231775"/>
                                  <a:ext cx="63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1" name="Rectangle 38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" y="7810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8" name="Rectangle 38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5207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9" name="Rectangle 38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9820" y="5054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0" name="Rectangle 38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8655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1" name="Oval 38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2" name="Oval 38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3940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3" name="Oval 38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770" y="85407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4" name="Oval 38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22669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07" o:spid="_x0000_s1046" editas="canvas" style="width:99.4pt;height:80.95pt;mso-position-horizontal-relative:char;mso-position-vertical-relative:line" coordsize="12623,10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">
                      <v:shape id="_x0000_s1047" type="#_x0000_t75" style="position:absolute;width:12623;height:10280;visibility:visible;mso-wrap-style:square">
                        <v:fill o:detectmouseclick="t"/>
                        <v:path o:connecttype="none"/>
                      </v:shape>
                      <v:shape id="Freeform 3809" o:spid="_x0000_s1048" style="position:absolute;left:1974;top:6330;width:8554;height:39;visibility:visible;mso-wrap-style:square;v-text-anchor:top" coordsize="1347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FBZ8YA&#10;AADdAAAADwAAAGRycy9kb3ducmV2LnhtbESPQWvCQBSE74L/YXmCN91YS7Cpq6iYUioeql56e2Sf&#10;STD7Ns1uk/jvu4WCx2FmvmGW695UoqXGlZYVzKYRCOLM6pJzBZdzOlmAcB5ZY2WZFNzJwXo1HCwx&#10;0bbjT2pPPhcBwi5BBYX3dSKlywoy6Ka2Jg7e1TYGfZBNLnWDXYCbSj5FUSwNlhwWCqxpV1B2O/0Y&#10;BR8z+8Xz721633GctvbtpdsfjkqNR/3mFYSn3j/C/+13rWC+iJ/h7014An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AFBZ8YAAADdAAAADwAAAAAAAAAAAAAAAACYAgAAZHJz&#10;L2Rvd25yZXYueG1sUEsFBgAAAAAEAAQA9QAAAIsDAAAAAA==&#10;" path="m,l56,r,6l,6,,xm94,r57,l151,6,94,6,94,xm188,r57,l245,6r-57,l188,xm283,r56,l339,6r-56,l283,xm377,r56,l433,6r-56,l377,xm471,r57,l528,6r-57,l471,xm565,r57,l622,6r-57,l565,xm659,r57,l716,6r-57,l659,xm754,r56,l810,6r-56,l754,xm848,r56,l904,6r-56,l848,xm942,r57,l999,6r-57,l942,xm1036,r57,l1093,6r-57,l1036,xm1131,r56,l1187,6r-56,l1131,xm1225,r56,l1281,6r-56,l1225,xm1319,r28,l1347,6r-28,l1319,xe" fillcolor="black" strokeweight=".1pt">
                        <v:stroke joinstyle="bevel"/>
                        <v:path arrowok="t" o:connecttype="custom" o:connectlocs="35560,0;0,3810;59690,0;95885,3810;59690,0;155575,0;119380,3810;179705,0;215265,3810;179705,0;274955,0;239395,3810;299085,0;335280,3810;299085,0;394970,0;358775,3810;418465,0;454660,3810;418465,0;514350,0;478790,3810;538480,0;574040,3810;538480,0;634365,0;598170,3810;657860,0;694055,3810;657860,0;753745,0;718185,3810;777875,0;813435,3810;777875,0;855345,0;837565,3810" o:connectangles="0,0,0,0,0,0,0,0,0,0,0,0,0,0,0,0,0,0,0,0,0,0,0,0,0,0,0,0,0,0,0,0,0,0,0,0,0"/>
                        <o:lock v:ext="edit" verticies="t"/>
                      </v:shape>
                      <v:line id="Line 3810" o:spid="_x0000_s1049" style="position:absolute;flip:x;visibility:visible;mso-wrap-style:square" from="4546,6350" to="10528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QG7cUAAADdAAAADwAAAGRycy9kb3ducmV2LnhtbESPQWvCQBSE7wX/w/KEXqRubDCV1FVE&#10;ELSlh9pCr4/saxKa9zbsrhr/vVso9DjMzDfMcj1wp87kQ+vEwGyagSKpnG2lNvD5sXtYgAoRxWLn&#10;hAxcKcB6NbpbYmndRd7pfIy1ShAJJRpoYuxLrUPVEGOYup4ked/OM8Ykfa2tx0uCc6cfs6zQjK2k&#10;hQZ72jZU/RxPbKD+8vN84Ne3Aic5s7VPu8OLN+Z+PGyeQUUa4n/4r723BvJFUcDvm/QE9O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QG7cUAAADdAAAADwAAAAAAAAAA&#10;AAAAAAChAgAAZHJzL2Rvd25yZXYueG1sUEsFBgAAAAAEAAQA+QAAAJMDAAAAAA==&#10;" strokeweight=".45pt">
                        <v:stroke joinstyle="miter"/>
                      </v:line>
                      <v:line id="Line 3811" o:spid="_x0000_s1050" style="position:absolute;flip:x y;visibility:visible;mso-wrap-style:square" from="1974,6350" to="4546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2UYMYAAADdAAAADwAAAGRycy9kb3ducmV2LnhtbESPX0vDQBDE3wW/w7GCb/ailrakvZZW&#10;EEpfxNg/r0tuewnmdkPumkY/vScIPg4z8xtmsRp8o3rqQi1s4HGUgSIuxdbsDOw/Xh9moEJEttgI&#10;k4EvCrBa3t4sMLdy5Xfqi+hUgnDI0UAVY5trHcqKPIaRtMTJO0vnMSbZOW07vCa4b/RTlk20x5rT&#10;QoUtvVRUfhYXb2Czyy7SO2kPb8fvUz2eFrJ1hTH3d8N6DirSEP/Df+2tNfA8m0zh9016Anr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NlGDGAAAA3QAAAA8AAAAAAAAA&#10;AAAAAAAAoQIAAGRycy9kb3ducmV2LnhtbFBLBQYAAAAABAAEAPkAAACUAwAAAAA=&#10;" strokeweight=".45pt">
                        <v:stroke joinstyle="miter"/>
                      </v:line>
                      <v:line id="Line 3812" o:spid="_x0000_s1051" style="position:absolute;visibility:visible;mso-wrap-style:square" from="1974,2317" to="10528,6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HEnsUAAADdAAAADwAAAGRycy9kb3ducmV2LnhtbERPTWvCQBC9F/wPywheim6qECS6iigF&#10;KYJVY/A4ZMckmJ0N2a2m/fXuoeDx8b7ny87U4k6tqywr+BhFIIhzqysuFKSnz+EUhPPIGmvLpOCX&#10;HCwXvbc5Jto++ED3oy9ECGGXoILS+yaR0uUlGXQj2xAH7mpbgz7AtpC6xUcIN7UcR1EsDVYcGkps&#10;aF1Sfjv+GAVZdsv2X5fNu5yc/y7pON59n9OdUoN+t5qB8NT5l/jfvdUKJtM4zA1vwhO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HEnsUAAADdAAAADwAAAAAAAAAA&#10;AAAAAAChAgAAZHJzL2Rvd25yZXYueG1sUEsFBgAAAAAEAAQA+QAAAJMDAAAAAA==&#10;" strokeweight=".45pt">
                        <v:stroke joinstyle="miter"/>
                      </v:line>
                      <v:line id="Line 3813" o:spid="_x0000_s1052" style="position:absolute;visibility:visible;mso-wrap-style:square" from="1974,2317" to="4546,8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1hBckAAADdAAAADwAAAGRycy9kb3ducmV2LnhtbESP3WrCQBSE74W+w3IKvZG6qUKwqauU&#10;loKI4E9j8PKQPU2C2bMhu9Xo07uC4OUwM98wk1lnanGk1lWWFbwNIhDEudUVFwrS35/XMQjnkTXW&#10;lknBmRzMpk+9CSbannhDx60vRICwS1BB6X2TSOnykgy6gW2Ig/dnW4M+yLaQusVTgJtaDqMolgYr&#10;DgslNvRVUn7Y/hsFWXbIVov9d1+Odpd9OoyX6126VOrlufv8AOGp84/wvT3XCkbj+B1ub8ITkNMr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ytYQXJAAAA3QAAAA8AAAAA&#10;AAAAAAAAAAAAoQIAAGRycy9kb3ducmV2LnhtbFBLBQYAAAAABAAEAPkAAACXAwAAAAA=&#10;" strokeweight=".45pt">
                        <v:stroke joinstyle="miter"/>
                      </v:line>
                      <v:line id="Line 3814" o:spid="_x0000_s1053" style="position:absolute;visibility:visible;mso-wrap-style:square" from="1974,2317" to="1981,6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5eRcUAAADdAAAADwAAAGRycy9kb3ducmV2LnhtbERPy2rCQBTdF/yH4Qpuik6qoBIdRSpC&#10;KYKvGFxeMtckmLkTMqOm/XpnUejycN7zZWsq8aDGlZYVfAwiEMSZ1SXnCpLTpj8F4TyyxsoyKfgh&#10;B8tF522OsbZPPtDj6HMRQtjFqKDwvo6ldFlBBt3A1sSBu9rGoA+wyaVu8BnCTSWHUTSWBksODQXW&#10;9FlQdjvejYI0vaW778v6XY7Ov5dkON7uz8lWqV63Xc1AeGr9v/jP/aUVjKaTsD+8CU9AL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5eRcUAAADdAAAADwAAAAAAAAAA&#10;AAAAAAChAgAAZHJzL2Rvd25yZXYueG1sUEsFBgAAAAAEAAQA+QAAAJMDAAAAAA==&#10;" strokeweight=".45pt">
                        <v:stroke joinstyle="miter"/>
                      </v:line>
                      <v:rect id="Rectangle 3815" o:spid="_x0000_s1054" style="position:absolute;left:1581;top:781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u1vMMA&#10;AADdAAAADwAAAGRycy9kb3ducmV2LnhtbESP3WoCMRSE7wu+QziCdzWrQrusRimCoNIbVx/gsDn7&#10;Q5OTJYnu+vamUOjlMDPfMJvdaI14kA+dYwWLeQaCuHK640bB7Xp4z0GEiKzROCYFTwqw207eNlho&#10;N/CFHmVsRIJwKFBBG2NfSBmqliyGueuJk1c7bzEm6RupPQ4Jbo1cZtmHtNhxWmixp31L1U95twrk&#10;tTwMeWl85s7L+tucjpeanFKz6fi1BhFpjP/hv/ZRK1jlnw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iu1v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16" o:spid="_x0000_s1055" style="position:absolute;left:844;top:520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dvXL8A&#10;AADdAAAADwAAAGRycy9kb3ducmV2LnhtbERPy2oCMRTdC/5DuIXuNKmFMkyNIoKg0o2jH3CZ3HnQ&#10;5GZIojP+vVkUujyc93o7OSseFGLvWcPHUoEgrr3pudVwux4WBYiYkA1az6ThSRG2m/lsjaXxI1/o&#10;UaVW5BCOJWroUhpKKWPdkcO49ANx5hofHKYMQytNwDGHOytXSn1Jhz3nhg4H2ndU/1Z3p0Feq8NY&#10;VDYof141P/Z0vDTktX5/m3bfIBJN6V/85z4aDZ+FynPzm/wE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F29c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17" o:spid="_x0000_s1056" style="position:absolute;left:10998;top:5054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vKx8MA&#10;AADdAAAADwAAAGRycy9kb3ducmV2LnhtbESPzWrDMBCE74G+g9hCb4nUFIrrRgmlEEhLLrHzAIu1&#10;/qHSykhK7Lx9VQj0OMzMN8xmNzsrrhTi4FnD80qBIG68GbjTcK73ywJETMgGrWfScKMIu+3DYoOl&#10;8ROf6FqlTmQIxxI19CmNpZSx6clhXPmROHutDw5TlqGTJuCU4c7KtVKv0uHAeaHHkT57an6qi9Mg&#10;62o/FZUNyn+v26P9Opxa8lo/Pc4f7yASzek/fG8fjIaXQr3B35v8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vKx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18" o:spid="_x0000_s1057" style="position:absolute;left:4076;top:865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j1h78A&#10;AADdAAAADwAAAGRycy9kb3ducmV2LnhtbERPy4rCMBTdC/5DuAOzs6kODKUaRQYER9xY/YBLc/vA&#10;5KYk0Xb+3iyEWR7Oe7ObrBFP8qF3rGCZ5SCIa6d7bhXcrodFASJEZI3GMSn4owC77Xy2wVK7kS/0&#10;rGIrUgiHEhV0MQ6llKHuyGLI3ECcuMZ5izFB30rtcUzh1shVnn9Liz2nhg4H+umovlcPq0Beq8NY&#10;VMbn7rRqzub3eGnIKfX5Me3XICJN8V/8dh+1gq9imfanN+kJ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uPWH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19" o:spid="_x0000_s1058" style="position:absolute;left:1885;top:6299;width:178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IJ0MQA&#10;AADdAAAADwAAAGRycy9kb3ducmV2LnhtbESPQWsCMRSE7wX/Q3gFbzW7LYhsjSIFYenJasHrI3nd&#10;rG5e1iRd1/76piD0OMzMN8xyPbpODBRi61lBOStAEGtvWm4UfB62TwsQMSEb7DyTghtFWK8mD0us&#10;jL/yBw371IgM4VihAptSX0kZtSWHceZ74ux9+eAwZRkaaQJeM9x18rko5tJhy3nBYk9vlvR5/+0U&#10;vLthp+veBtSb+e54spf6R16Umj6Om1cQicb0H763a6PgZVGW8PcmPwG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CCdDEAAAA3QAAAA8AAAAAAAAAAAAAAAAAmAIAAGRycy9k&#10;b3ducmV2LnhtbFBLBQYAAAAABAAEAPUAAACJAwAAAAA=&#10;" fillcolor="black" strokeweight="0"/>
                      <v:oval id="Oval 3820" o:spid="_x0000_s1059" style="position:absolute;left:10439;top:6299;width:178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CXp8QA&#10;AADdAAAADwAAAGRycy9kb3ducmV2LnhtbESPT2sCMRTE74V+h/AKvdWsCiKrUUQoLJ78U/D6SF43&#10;Wzcva5KuWz99UxB6HGbmN8xyPbhW9BRi41nBeFSAINbeNFwr+Di9v81BxIRssPVMCn4ownr1/LTE&#10;0vgbH6g/plpkCMcSFdiUulLKqC05jCPfEWfv0weHKctQSxPwluGulZOimEmHDecFix1tLenL8dsp&#10;2Ll+r6vOBtSb2f78Za/VXV6Ven0ZNgsQiYb0H360K6NgOh9P4O9Nf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Ql6fEAAAA3QAAAA8AAAAAAAAAAAAAAAAAmAIAAGRycy9k&#10;b3ducmV2LnhtbFBLBQYAAAAABAAEAPUAAACJAwAAAAA=&#10;" fillcolor="black" strokeweight="0"/>
                      <v:oval id="Oval 3821" o:spid="_x0000_s1060" style="position:absolute;left:4457;top:8540;width:178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wyPMQA&#10;AADdAAAADwAAAGRycy9kb3ducmV2LnhtbESPQWsCMRSE70L/Q3iF3tysFUS2RhGhsPRkrdDrI3nd&#10;bN28rEm6bvvrjVDwOMzMN8xqM7pODBRi61nBrChBEGtvWm4UHD9ep0sQMSEb7DyTgl+KsFk/TFZY&#10;GX/hdxoOqREZwrFCBTalvpIyaksOY+F74ux9+eAwZRkaaQJeMtx18rksF9Jhy3nBYk87S/p0+HEK&#10;3tyw13VvA+rtYv/5bc/1nzwr9fQ4bl9AJBrTPfzfro2C+XI2h9ub/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RcMjzEAAAA3QAAAA8AAAAAAAAAAAAAAAAAmAIAAGRycy9k&#10;b3ducmV2LnhtbFBLBQYAAAAABAAEAPUAAACJAwAAAAA=&#10;" fillcolor="black" strokeweight="0"/>
                      <v:oval id="Oval 3822" o:spid="_x0000_s1061" style="position:absolute;left:1885;top:2266;width:178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WqSMQA&#10;AADdAAAADwAAAGRycy9kb3ducmV2LnhtbESPQWsCMRSE74X+h/AKvdWsVkS2RpFCYelJreD1kbxu&#10;VjcvaxLXbX99Iwg9DjPzDbNYDa4VPYXYeFYwHhUgiLU3DdcK9l8fL3MQMSEbbD2Tgh+KsFo+Piyw&#10;NP7KW+p3qRYZwrFEBTalrpQyaksO48h3xNn79sFhyjLU0gS8Zrhr5aQoZtJhw3nBYkfvlvRpd3EK&#10;Pl2/0VVnA+r1bHM42nP1K89KPT8N6zcQiYb0H763K6PgdT6ewu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1qkj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2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4. </w:t>
            </w:r>
            <w:r w:rsidRPr="00610F8A">
              <w:rPr>
                <w:sz w:val="26"/>
                <w:szCs w:val="26"/>
              </w:rPr>
              <w:t xml:space="preserve">Vì hai mặt b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40" w:dyaOrig="400">
                <v:shape id="_x0000_i2055" type="#_x0000_t75" style="width:36.75pt;height:20.25pt" o:ole="">
                  <v:imagedata r:id="rId2068" o:title=""/>
                </v:shape>
                <o:OLEObject Type="Embed" ProgID="Equation.DSMT4" ShapeID="_x0000_i2055" DrawAspect="Content" ObjectID="_1624836571" r:id="rId2069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60" w:dyaOrig="400">
                <v:shape id="_x0000_i2056" type="#_x0000_t75" style="width:38.25pt;height:20.25pt" o:ole="">
                  <v:imagedata r:id="rId2070" o:title=""/>
                </v:shape>
                <o:OLEObject Type="Embed" ProgID="Equation.DSMT4" ShapeID="_x0000_i2056" DrawAspect="Content" ObjectID="_1624836572" r:id="rId2071"/>
              </w:object>
            </w:r>
            <w:r w:rsidRPr="00610F8A">
              <w:rPr>
                <w:sz w:val="26"/>
                <w:szCs w:val="26"/>
              </w:rPr>
              <w:t xml:space="preserve"> cùng vuông góc với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057" type="#_x0000_t75" style="width:48.75pt;height:20.25pt" o:ole="">
                  <v:imagedata r:id="rId2072" o:title=""/>
                </v:shape>
                <o:OLEObject Type="Embed" ProgID="Equation.DSMT4" ShapeID="_x0000_i2057" DrawAspect="Content" ObjectID="_1624836573" r:id="rId2073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058" type="#_x0000_t75" style="width:78pt;height:20.25pt" o:ole="">
                  <v:imagedata r:id="rId2074" o:title=""/>
                </v:shape>
                <o:OLEObject Type="Embed" ProgID="Equation.DSMT4" ShapeID="_x0000_i2058" DrawAspect="Content" ObjectID="_1624836574" r:id="rId2075"/>
              </w:object>
            </w:r>
            <w:r w:rsidRPr="00610F8A">
              <w:rPr>
                <w:sz w:val="26"/>
                <w:szCs w:val="26"/>
              </w:rPr>
              <w:t xml:space="preserve">. Do đó 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00" w:dyaOrig="380">
                <v:shape id="_x0000_i2059" type="#_x0000_t75" style="width:60pt;height:18.75pt" o:ole="">
                  <v:imagedata r:id="rId2076" o:title=""/>
                </v:shape>
                <o:OLEObject Type="Embed" ProgID="Equation.DSMT4" ShapeID="_x0000_i2059" DrawAspect="Content" ObjectID="_1624836575" r:id="rId207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0" type="#_x0000_t75" style="width:39pt;height:14.25pt" o:ole="">
                  <v:imagedata r:id="rId2078" o:title=""/>
                </v:shape>
                <o:OLEObject Type="Embed" ProgID="Equation.DSMT4" ShapeID="_x0000_i2060" DrawAspect="Content" ObjectID="_1624836576" r:id="rId207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340" w:dyaOrig="400">
                <v:shape id="_x0000_i2061" type="#_x0000_t75" style="width:117pt;height:20.25pt" o:ole="">
                  <v:imagedata r:id="rId2080" o:title=""/>
                </v:shape>
                <o:OLEObject Type="Embed" ProgID="Equation.DSMT4" ShapeID="_x0000_i2061" DrawAspect="Content" ObjectID="_1624836577" r:id="rId208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062" type="#_x0000_t75" style="width:165pt;height:36pt" o:ole="">
                  <v:imagedata r:id="rId2082" o:title=""/>
                </v:shape>
                <o:OLEObject Type="Embed" ProgID="Equation.DSMT4" ShapeID="_x0000_i2062" DrawAspect="Content" ObjectID="_1624836578" r:id="rId208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08" w:type="dxa"/>
            <w:gridSpan w:val="4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03375" cy="1337310"/>
                      <wp:effectExtent l="0" t="635" r="0" b="0"/>
                      <wp:docPr id="3823" name="Canvas 38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46" name="Freeform 38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33095" y="899160"/>
                                  <a:ext cx="745490" cy="6350"/>
                                </a:xfrm>
                                <a:custGeom>
                                  <a:avLst/>
                                  <a:gdLst>
                                    <a:gd name="T0" fmla="*/ 56 w 1174"/>
                                    <a:gd name="T1" fmla="*/ 0 h 10"/>
                                    <a:gd name="T2" fmla="*/ 0 w 1174"/>
                                    <a:gd name="T3" fmla="*/ 10 h 10"/>
                                    <a:gd name="T4" fmla="*/ 93 w 1174"/>
                                    <a:gd name="T5" fmla="*/ 0 h 10"/>
                                    <a:gd name="T6" fmla="*/ 149 w 1174"/>
                                    <a:gd name="T7" fmla="*/ 10 h 10"/>
                                    <a:gd name="T8" fmla="*/ 93 w 1174"/>
                                    <a:gd name="T9" fmla="*/ 0 h 10"/>
                                    <a:gd name="T10" fmla="*/ 242 w 1174"/>
                                    <a:gd name="T11" fmla="*/ 0 h 10"/>
                                    <a:gd name="T12" fmla="*/ 186 w 1174"/>
                                    <a:gd name="T13" fmla="*/ 10 h 10"/>
                                    <a:gd name="T14" fmla="*/ 279 w 1174"/>
                                    <a:gd name="T15" fmla="*/ 0 h 10"/>
                                    <a:gd name="T16" fmla="*/ 335 w 1174"/>
                                    <a:gd name="T17" fmla="*/ 10 h 10"/>
                                    <a:gd name="T18" fmla="*/ 279 w 1174"/>
                                    <a:gd name="T19" fmla="*/ 0 h 10"/>
                                    <a:gd name="T20" fmla="*/ 428 w 1174"/>
                                    <a:gd name="T21" fmla="*/ 0 h 10"/>
                                    <a:gd name="T22" fmla="*/ 373 w 1174"/>
                                    <a:gd name="T23" fmla="*/ 10 h 10"/>
                                    <a:gd name="T24" fmla="*/ 466 w 1174"/>
                                    <a:gd name="T25" fmla="*/ 0 h 10"/>
                                    <a:gd name="T26" fmla="*/ 522 w 1174"/>
                                    <a:gd name="T27" fmla="*/ 10 h 10"/>
                                    <a:gd name="T28" fmla="*/ 466 w 1174"/>
                                    <a:gd name="T29" fmla="*/ 0 h 10"/>
                                    <a:gd name="T30" fmla="*/ 615 w 1174"/>
                                    <a:gd name="T31" fmla="*/ 0 h 10"/>
                                    <a:gd name="T32" fmla="*/ 559 w 1174"/>
                                    <a:gd name="T33" fmla="*/ 10 h 10"/>
                                    <a:gd name="T34" fmla="*/ 652 w 1174"/>
                                    <a:gd name="T35" fmla="*/ 0 h 10"/>
                                    <a:gd name="T36" fmla="*/ 708 w 1174"/>
                                    <a:gd name="T37" fmla="*/ 10 h 10"/>
                                    <a:gd name="T38" fmla="*/ 652 w 1174"/>
                                    <a:gd name="T39" fmla="*/ 0 h 10"/>
                                    <a:gd name="T40" fmla="*/ 801 w 1174"/>
                                    <a:gd name="T41" fmla="*/ 0 h 10"/>
                                    <a:gd name="T42" fmla="*/ 745 w 1174"/>
                                    <a:gd name="T43" fmla="*/ 10 h 10"/>
                                    <a:gd name="T44" fmla="*/ 838 w 1174"/>
                                    <a:gd name="T45" fmla="*/ 0 h 10"/>
                                    <a:gd name="T46" fmla="*/ 894 w 1174"/>
                                    <a:gd name="T47" fmla="*/ 10 h 10"/>
                                    <a:gd name="T48" fmla="*/ 838 w 1174"/>
                                    <a:gd name="T49" fmla="*/ 0 h 10"/>
                                    <a:gd name="T50" fmla="*/ 987 w 1174"/>
                                    <a:gd name="T51" fmla="*/ 0 h 10"/>
                                    <a:gd name="T52" fmla="*/ 932 w 1174"/>
                                    <a:gd name="T53" fmla="*/ 10 h 10"/>
                                    <a:gd name="T54" fmla="*/ 1025 w 1174"/>
                                    <a:gd name="T55" fmla="*/ 0 h 10"/>
                                    <a:gd name="T56" fmla="*/ 1081 w 1174"/>
                                    <a:gd name="T57" fmla="*/ 10 h 10"/>
                                    <a:gd name="T58" fmla="*/ 1025 w 1174"/>
                                    <a:gd name="T59" fmla="*/ 0 h 10"/>
                                    <a:gd name="T60" fmla="*/ 1174 w 1174"/>
                                    <a:gd name="T61" fmla="*/ 0 h 10"/>
                                    <a:gd name="T62" fmla="*/ 1118 w 1174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74" h="10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10"/>
                                      </a:lnTo>
                                      <a:lnTo>
                                        <a:pt x="93" y="10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10"/>
                                      </a:lnTo>
                                      <a:lnTo>
                                        <a:pt x="186" y="10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10"/>
                                      </a:lnTo>
                                      <a:lnTo>
                                        <a:pt x="279" y="10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0"/>
                                      </a:lnTo>
                                      <a:lnTo>
                                        <a:pt x="373" y="10"/>
                                      </a:lnTo>
                                      <a:lnTo>
                                        <a:pt x="373" y="0"/>
                                      </a:lnTo>
                                      <a:close/>
                                      <a:moveTo>
                                        <a:pt x="466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0"/>
                                      </a:lnTo>
                                      <a:lnTo>
                                        <a:pt x="466" y="10"/>
                                      </a:lnTo>
                                      <a:lnTo>
                                        <a:pt x="466" y="0"/>
                                      </a:lnTo>
                                      <a:close/>
                                      <a:moveTo>
                                        <a:pt x="559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10"/>
                                      </a:lnTo>
                                      <a:lnTo>
                                        <a:pt x="559" y="10"/>
                                      </a:lnTo>
                                      <a:lnTo>
                                        <a:pt x="559" y="0"/>
                                      </a:lnTo>
                                      <a:close/>
                                      <a:moveTo>
                                        <a:pt x="652" y="0"/>
                                      </a:moveTo>
                                      <a:lnTo>
                                        <a:pt x="708" y="0"/>
                                      </a:lnTo>
                                      <a:lnTo>
                                        <a:pt x="708" y="10"/>
                                      </a:lnTo>
                                      <a:lnTo>
                                        <a:pt x="652" y="10"/>
                                      </a:lnTo>
                                      <a:lnTo>
                                        <a:pt x="652" y="0"/>
                                      </a:lnTo>
                                      <a:close/>
                                      <a:moveTo>
                                        <a:pt x="745" y="0"/>
                                      </a:moveTo>
                                      <a:lnTo>
                                        <a:pt x="801" y="0"/>
                                      </a:lnTo>
                                      <a:lnTo>
                                        <a:pt x="801" y="10"/>
                                      </a:lnTo>
                                      <a:lnTo>
                                        <a:pt x="745" y="10"/>
                                      </a:lnTo>
                                      <a:lnTo>
                                        <a:pt x="745" y="0"/>
                                      </a:lnTo>
                                      <a:close/>
                                      <a:moveTo>
                                        <a:pt x="83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10"/>
                                      </a:lnTo>
                                      <a:lnTo>
                                        <a:pt x="838" y="10"/>
                                      </a:lnTo>
                                      <a:lnTo>
                                        <a:pt x="838" y="0"/>
                                      </a:lnTo>
                                      <a:close/>
                                      <a:moveTo>
                                        <a:pt x="932" y="0"/>
                                      </a:moveTo>
                                      <a:lnTo>
                                        <a:pt x="987" y="0"/>
                                      </a:lnTo>
                                      <a:lnTo>
                                        <a:pt x="987" y="10"/>
                                      </a:lnTo>
                                      <a:lnTo>
                                        <a:pt x="932" y="10"/>
                                      </a:lnTo>
                                      <a:lnTo>
                                        <a:pt x="932" y="0"/>
                                      </a:lnTo>
                                      <a:close/>
                                      <a:moveTo>
                                        <a:pt x="1025" y="0"/>
                                      </a:moveTo>
                                      <a:lnTo>
                                        <a:pt x="1081" y="0"/>
                                      </a:lnTo>
                                      <a:lnTo>
                                        <a:pt x="1081" y="10"/>
                                      </a:lnTo>
                                      <a:lnTo>
                                        <a:pt x="1025" y="10"/>
                                      </a:lnTo>
                                      <a:lnTo>
                                        <a:pt x="1025" y="0"/>
                                      </a:lnTo>
                                      <a:close/>
                                      <a:moveTo>
                                        <a:pt x="1118" y="0"/>
                                      </a:moveTo>
                                      <a:lnTo>
                                        <a:pt x="1174" y="0"/>
                                      </a:lnTo>
                                      <a:lnTo>
                                        <a:pt x="1174" y="10"/>
                                      </a:lnTo>
                                      <a:lnTo>
                                        <a:pt x="1118" y="10"/>
                                      </a:lnTo>
                                      <a:lnTo>
                                        <a:pt x="11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7" name="Freeform 382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7475" y="899160"/>
                                  <a:ext cx="516255" cy="207645"/>
                                </a:xfrm>
                                <a:custGeom>
                                  <a:avLst/>
                                  <a:gdLst>
                                    <a:gd name="T0" fmla="*/ 813 w 813"/>
                                    <a:gd name="T1" fmla="*/ 10 h 327"/>
                                    <a:gd name="T2" fmla="*/ 761 w 813"/>
                                    <a:gd name="T3" fmla="*/ 30 h 327"/>
                                    <a:gd name="T4" fmla="*/ 758 w 813"/>
                                    <a:gd name="T5" fmla="*/ 21 h 327"/>
                                    <a:gd name="T6" fmla="*/ 810 w 813"/>
                                    <a:gd name="T7" fmla="*/ 0 h 327"/>
                                    <a:gd name="T8" fmla="*/ 813 w 813"/>
                                    <a:gd name="T9" fmla="*/ 10 h 327"/>
                                    <a:gd name="T10" fmla="*/ 726 w 813"/>
                                    <a:gd name="T11" fmla="*/ 44 h 327"/>
                                    <a:gd name="T12" fmla="*/ 673 w 813"/>
                                    <a:gd name="T13" fmla="*/ 65 h 327"/>
                                    <a:gd name="T14" fmla="*/ 670 w 813"/>
                                    <a:gd name="T15" fmla="*/ 55 h 327"/>
                                    <a:gd name="T16" fmla="*/ 723 w 813"/>
                                    <a:gd name="T17" fmla="*/ 34 h 327"/>
                                    <a:gd name="T18" fmla="*/ 726 w 813"/>
                                    <a:gd name="T19" fmla="*/ 44 h 327"/>
                                    <a:gd name="T20" fmla="*/ 638 w 813"/>
                                    <a:gd name="T21" fmla="*/ 78 h 327"/>
                                    <a:gd name="T22" fmla="*/ 585 w 813"/>
                                    <a:gd name="T23" fmla="*/ 99 h 327"/>
                                    <a:gd name="T24" fmla="*/ 582 w 813"/>
                                    <a:gd name="T25" fmla="*/ 89 h 327"/>
                                    <a:gd name="T26" fmla="*/ 635 w 813"/>
                                    <a:gd name="T27" fmla="*/ 69 h 327"/>
                                    <a:gd name="T28" fmla="*/ 638 w 813"/>
                                    <a:gd name="T29" fmla="*/ 78 h 327"/>
                                    <a:gd name="T30" fmla="*/ 550 w 813"/>
                                    <a:gd name="T31" fmla="*/ 113 h 327"/>
                                    <a:gd name="T32" fmla="*/ 498 w 813"/>
                                    <a:gd name="T33" fmla="*/ 133 h 327"/>
                                    <a:gd name="T34" fmla="*/ 494 w 813"/>
                                    <a:gd name="T35" fmla="*/ 124 h 327"/>
                                    <a:gd name="T36" fmla="*/ 547 w 813"/>
                                    <a:gd name="T37" fmla="*/ 103 h 327"/>
                                    <a:gd name="T38" fmla="*/ 550 w 813"/>
                                    <a:gd name="T39" fmla="*/ 113 h 327"/>
                                    <a:gd name="T40" fmla="*/ 462 w 813"/>
                                    <a:gd name="T41" fmla="*/ 147 h 327"/>
                                    <a:gd name="T42" fmla="*/ 410 w 813"/>
                                    <a:gd name="T43" fmla="*/ 168 h 327"/>
                                    <a:gd name="T44" fmla="*/ 407 w 813"/>
                                    <a:gd name="T45" fmla="*/ 158 h 327"/>
                                    <a:gd name="T46" fmla="*/ 459 w 813"/>
                                    <a:gd name="T47" fmla="*/ 137 h 327"/>
                                    <a:gd name="T48" fmla="*/ 462 w 813"/>
                                    <a:gd name="T49" fmla="*/ 147 h 327"/>
                                    <a:gd name="T50" fmla="*/ 375 w 813"/>
                                    <a:gd name="T51" fmla="*/ 181 h 327"/>
                                    <a:gd name="T52" fmla="*/ 322 w 813"/>
                                    <a:gd name="T53" fmla="*/ 202 h 327"/>
                                    <a:gd name="T54" fmla="*/ 319 w 813"/>
                                    <a:gd name="T55" fmla="*/ 192 h 327"/>
                                    <a:gd name="T56" fmla="*/ 372 w 813"/>
                                    <a:gd name="T57" fmla="*/ 172 h 327"/>
                                    <a:gd name="T58" fmla="*/ 375 w 813"/>
                                    <a:gd name="T59" fmla="*/ 181 h 327"/>
                                    <a:gd name="T60" fmla="*/ 287 w 813"/>
                                    <a:gd name="T61" fmla="*/ 216 h 327"/>
                                    <a:gd name="T62" fmla="*/ 234 w 813"/>
                                    <a:gd name="T63" fmla="*/ 236 h 327"/>
                                    <a:gd name="T64" fmla="*/ 231 w 813"/>
                                    <a:gd name="T65" fmla="*/ 227 h 327"/>
                                    <a:gd name="T66" fmla="*/ 284 w 813"/>
                                    <a:gd name="T67" fmla="*/ 206 h 327"/>
                                    <a:gd name="T68" fmla="*/ 287 w 813"/>
                                    <a:gd name="T69" fmla="*/ 216 h 327"/>
                                    <a:gd name="T70" fmla="*/ 199 w 813"/>
                                    <a:gd name="T71" fmla="*/ 250 h 327"/>
                                    <a:gd name="T72" fmla="*/ 146 w 813"/>
                                    <a:gd name="T73" fmla="*/ 271 h 327"/>
                                    <a:gd name="T74" fmla="*/ 143 w 813"/>
                                    <a:gd name="T75" fmla="*/ 261 h 327"/>
                                    <a:gd name="T76" fmla="*/ 196 w 813"/>
                                    <a:gd name="T77" fmla="*/ 240 h 327"/>
                                    <a:gd name="T78" fmla="*/ 199 w 813"/>
                                    <a:gd name="T79" fmla="*/ 250 h 327"/>
                                    <a:gd name="T80" fmla="*/ 111 w 813"/>
                                    <a:gd name="T81" fmla="*/ 284 h 327"/>
                                    <a:gd name="T82" fmla="*/ 59 w 813"/>
                                    <a:gd name="T83" fmla="*/ 305 h 327"/>
                                    <a:gd name="T84" fmla="*/ 56 w 813"/>
                                    <a:gd name="T85" fmla="*/ 295 h 327"/>
                                    <a:gd name="T86" fmla="*/ 108 w 813"/>
                                    <a:gd name="T87" fmla="*/ 275 h 327"/>
                                    <a:gd name="T88" fmla="*/ 111 w 813"/>
                                    <a:gd name="T89" fmla="*/ 284 h 327"/>
                                    <a:gd name="T90" fmla="*/ 24 w 813"/>
                                    <a:gd name="T91" fmla="*/ 319 h 327"/>
                                    <a:gd name="T92" fmla="*/ 3 w 813"/>
                                    <a:gd name="T93" fmla="*/ 327 h 327"/>
                                    <a:gd name="T94" fmla="*/ 0 w 813"/>
                                    <a:gd name="T95" fmla="*/ 317 h 327"/>
                                    <a:gd name="T96" fmla="*/ 21 w 813"/>
                                    <a:gd name="T97" fmla="*/ 309 h 327"/>
                                    <a:gd name="T98" fmla="*/ 24 w 813"/>
                                    <a:gd name="T99" fmla="*/ 319 h 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13" h="327">
                                      <a:moveTo>
                                        <a:pt x="813" y="10"/>
                                      </a:moveTo>
                                      <a:lnTo>
                                        <a:pt x="761" y="30"/>
                                      </a:lnTo>
                                      <a:lnTo>
                                        <a:pt x="758" y="21"/>
                                      </a:lnTo>
                                      <a:lnTo>
                                        <a:pt x="810" y="0"/>
                                      </a:lnTo>
                                      <a:lnTo>
                                        <a:pt x="813" y="10"/>
                                      </a:lnTo>
                                      <a:close/>
                                      <a:moveTo>
                                        <a:pt x="726" y="44"/>
                                      </a:moveTo>
                                      <a:lnTo>
                                        <a:pt x="673" y="65"/>
                                      </a:lnTo>
                                      <a:lnTo>
                                        <a:pt x="670" y="55"/>
                                      </a:lnTo>
                                      <a:lnTo>
                                        <a:pt x="723" y="34"/>
                                      </a:lnTo>
                                      <a:lnTo>
                                        <a:pt x="726" y="44"/>
                                      </a:lnTo>
                                      <a:close/>
                                      <a:moveTo>
                                        <a:pt x="638" y="78"/>
                                      </a:moveTo>
                                      <a:lnTo>
                                        <a:pt x="585" y="99"/>
                                      </a:lnTo>
                                      <a:lnTo>
                                        <a:pt x="582" y="89"/>
                                      </a:lnTo>
                                      <a:lnTo>
                                        <a:pt x="635" y="69"/>
                                      </a:lnTo>
                                      <a:lnTo>
                                        <a:pt x="638" y="78"/>
                                      </a:lnTo>
                                      <a:close/>
                                      <a:moveTo>
                                        <a:pt x="550" y="113"/>
                                      </a:moveTo>
                                      <a:lnTo>
                                        <a:pt x="498" y="133"/>
                                      </a:lnTo>
                                      <a:lnTo>
                                        <a:pt x="494" y="124"/>
                                      </a:lnTo>
                                      <a:lnTo>
                                        <a:pt x="547" y="103"/>
                                      </a:lnTo>
                                      <a:lnTo>
                                        <a:pt x="550" y="113"/>
                                      </a:lnTo>
                                      <a:close/>
                                      <a:moveTo>
                                        <a:pt x="462" y="147"/>
                                      </a:moveTo>
                                      <a:lnTo>
                                        <a:pt x="410" y="168"/>
                                      </a:lnTo>
                                      <a:lnTo>
                                        <a:pt x="407" y="158"/>
                                      </a:lnTo>
                                      <a:lnTo>
                                        <a:pt x="459" y="137"/>
                                      </a:lnTo>
                                      <a:lnTo>
                                        <a:pt x="462" y="147"/>
                                      </a:lnTo>
                                      <a:close/>
                                      <a:moveTo>
                                        <a:pt x="375" y="181"/>
                                      </a:moveTo>
                                      <a:lnTo>
                                        <a:pt x="322" y="202"/>
                                      </a:lnTo>
                                      <a:lnTo>
                                        <a:pt x="319" y="192"/>
                                      </a:lnTo>
                                      <a:lnTo>
                                        <a:pt x="372" y="172"/>
                                      </a:lnTo>
                                      <a:lnTo>
                                        <a:pt x="375" y="181"/>
                                      </a:lnTo>
                                      <a:close/>
                                      <a:moveTo>
                                        <a:pt x="287" y="216"/>
                                      </a:moveTo>
                                      <a:lnTo>
                                        <a:pt x="234" y="236"/>
                                      </a:lnTo>
                                      <a:lnTo>
                                        <a:pt x="231" y="227"/>
                                      </a:lnTo>
                                      <a:lnTo>
                                        <a:pt x="284" y="206"/>
                                      </a:lnTo>
                                      <a:lnTo>
                                        <a:pt x="287" y="216"/>
                                      </a:lnTo>
                                      <a:close/>
                                      <a:moveTo>
                                        <a:pt x="199" y="250"/>
                                      </a:moveTo>
                                      <a:lnTo>
                                        <a:pt x="146" y="271"/>
                                      </a:lnTo>
                                      <a:lnTo>
                                        <a:pt x="143" y="261"/>
                                      </a:lnTo>
                                      <a:lnTo>
                                        <a:pt x="196" y="240"/>
                                      </a:lnTo>
                                      <a:lnTo>
                                        <a:pt x="199" y="250"/>
                                      </a:lnTo>
                                      <a:close/>
                                      <a:moveTo>
                                        <a:pt x="111" y="284"/>
                                      </a:moveTo>
                                      <a:lnTo>
                                        <a:pt x="59" y="305"/>
                                      </a:lnTo>
                                      <a:lnTo>
                                        <a:pt x="56" y="295"/>
                                      </a:lnTo>
                                      <a:lnTo>
                                        <a:pt x="108" y="275"/>
                                      </a:lnTo>
                                      <a:lnTo>
                                        <a:pt x="111" y="284"/>
                                      </a:lnTo>
                                      <a:close/>
                                      <a:moveTo>
                                        <a:pt x="24" y="319"/>
                                      </a:moveTo>
                                      <a:lnTo>
                                        <a:pt x="3" y="327"/>
                                      </a:lnTo>
                                      <a:lnTo>
                                        <a:pt x="0" y="317"/>
                                      </a:lnTo>
                                      <a:lnTo>
                                        <a:pt x="21" y="309"/>
                                      </a:lnTo>
                                      <a:lnTo>
                                        <a:pt x="24" y="3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8" name="Line 3827"/>
                              <wps:cNvCnPr/>
                              <wps:spPr bwMode="auto">
                                <a:xfrm>
                                  <a:off x="118110" y="1103630"/>
                                  <a:ext cx="7575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9" name="Line 3828"/>
                              <wps:cNvCnPr/>
                              <wps:spPr bwMode="auto">
                                <a:xfrm flipV="1">
                                  <a:off x="875665" y="902335"/>
                                  <a:ext cx="514350" cy="201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0" name="Line 3829"/>
                              <wps:cNvCnPr/>
                              <wps:spPr bwMode="auto">
                                <a:xfrm>
                                  <a:off x="633095" y="217170"/>
                                  <a:ext cx="75692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1" name="Line 3830"/>
                              <wps:cNvCnPr/>
                              <wps:spPr bwMode="auto">
                                <a:xfrm>
                                  <a:off x="633095" y="217170"/>
                                  <a:ext cx="242570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2" name="Line 3831"/>
                              <wps:cNvCnPr/>
                              <wps:spPr bwMode="auto">
                                <a:xfrm flipH="1">
                                  <a:off x="118110" y="217170"/>
                                  <a:ext cx="514985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3" name="Freeform 38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29920" y="217170"/>
                                  <a:ext cx="6350" cy="68516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79"/>
                                    <a:gd name="T2" fmla="*/ 10 w 10"/>
                                    <a:gd name="T3" fmla="*/ 62 h 1079"/>
                                    <a:gd name="T4" fmla="*/ 0 w 10"/>
                                    <a:gd name="T5" fmla="*/ 62 h 1079"/>
                                    <a:gd name="T6" fmla="*/ 0 w 10"/>
                                    <a:gd name="T7" fmla="*/ 0 h 1079"/>
                                    <a:gd name="T8" fmla="*/ 10 w 10"/>
                                    <a:gd name="T9" fmla="*/ 0 h 1079"/>
                                    <a:gd name="T10" fmla="*/ 10 w 10"/>
                                    <a:gd name="T11" fmla="*/ 102 h 1079"/>
                                    <a:gd name="T12" fmla="*/ 10 w 10"/>
                                    <a:gd name="T13" fmla="*/ 164 h 1079"/>
                                    <a:gd name="T14" fmla="*/ 0 w 10"/>
                                    <a:gd name="T15" fmla="*/ 164 h 1079"/>
                                    <a:gd name="T16" fmla="*/ 0 w 10"/>
                                    <a:gd name="T17" fmla="*/ 102 h 1079"/>
                                    <a:gd name="T18" fmla="*/ 10 w 10"/>
                                    <a:gd name="T19" fmla="*/ 102 h 1079"/>
                                    <a:gd name="T20" fmla="*/ 10 w 10"/>
                                    <a:gd name="T21" fmla="*/ 205 h 1079"/>
                                    <a:gd name="T22" fmla="*/ 10 w 10"/>
                                    <a:gd name="T23" fmla="*/ 266 h 1079"/>
                                    <a:gd name="T24" fmla="*/ 0 w 10"/>
                                    <a:gd name="T25" fmla="*/ 266 h 1079"/>
                                    <a:gd name="T26" fmla="*/ 0 w 10"/>
                                    <a:gd name="T27" fmla="*/ 205 h 1079"/>
                                    <a:gd name="T28" fmla="*/ 10 w 10"/>
                                    <a:gd name="T29" fmla="*/ 205 h 1079"/>
                                    <a:gd name="T30" fmla="*/ 10 w 10"/>
                                    <a:gd name="T31" fmla="*/ 307 h 1079"/>
                                    <a:gd name="T32" fmla="*/ 10 w 10"/>
                                    <a:gd name="T33" fmla="*/ 368 h 1079"/>
                                    <a:gd name="T34" fmla="*/ 0 w 10"/>
                                    <a:gd name="T35" fmla="*/ 368 h 1079"/>
                                    <a:gd name="T36" fmla="*/ 0 w 10"/>
                                    <a:gd name="T37" fmla="*/ 307 h 1079"/>
                                    <a:gd name="T38" fmla="*/ 10 w 10"/>
                                    <a:gd name="T39" fmla="*/ 307 h 1079"/>
                                    <a:gd name="T40" fmla="*/ 10 w 10"/>
                                    <a:gd name="T41" fmla="*/ 409 h 1079"/>
                                    <a:gd name="T42" fmla="*/ 10 w 10"/>
                                    <a:gd name="T43" fmla="*/ 470 h 1079"/>
                                    <a:gd name="T44" fmla="*/ 0 w 10"/>
                                    <a:gd name="T45" fmla="*/ 470 h 1079"/>
                                    <a:gd name="T46" fmla="*/ 0 w 10"/>
                                    <a:gd name="T47" fmla="*/ 409 h 1079"/>
                                    <a:gd name="T48" fmla="*/ 10 w 10"/>
                                    <a:gd name="T49" fmla="*/ 409 h 1079"/>
                                    <a:gd name="T50" fmla="*/ 10 w 10"/>
                                    <a:gd name="T51" fmla="*/ 511 h 1079"/>
                                    <a:gd name="T52" fmla="*/ 10 w 10"/>
                                    <a:gd name="T53" fmla="*/ 573 h 1079"/>
                                    <a:gd name="T54" fmla="*/ 0 w 10"/>
                                    <a:gd name="T55" fmla="*/ 573 h 1079"/>
                                    <a:gd name="T56" fmla="*/ 0 w 10"/>
                                    <a:gd name="T57" fmla="*/ 511 h 1079"/>
                                    <a:gd name="T58" fmla="*/ 10 w 10"/>
                                    <a:gd name="T59" fmla="*/ 511 h 1079"/>
                                    <a:gd name="T60" fmla="*/ 10 w 10"/>
                                    <a:gd name="T61" fmla="*/ 614 h 1079"/>
                                    <a:gd name="T62" fmla="*/ 10 w 10"/>
                                    <a:gd name="T63" fmla="*/ 675 h 1079"/>
                                    <a:gd name="T64" fmla="*/ 0 w 10"/>
                                    <a:gd name="T65" fmla="*/ 675 h 1079"/>
                                    <a:gd name="T66" fmla="*/ 0 w 10"/>
                                    <a:gd name="T67" fmla="*/ 614 h 1079"/>
                                    <a:gd name="T68" fmla="*/ 10 w 10"/>
                                    <a:gd name="T69" fmla="*/ 614 h 1079"/>
                                    <a:gd name="T70" fmla="*/ 10 w 10"/>
                                    <a:gd name="T71" fmla="*/ 716 h 1079"/>
                                    <a:gd name="T72" fmla="*/ 10 w 10"/>
                                    <a:gd name="T73" fmla="*/ 777 h 1079"/>
                                    <a:gd name="T74" fmla="*/ 0 w 10"/>
                                    <a:gd name="T75" fmla="*/ 777 h 1079"/>
                                    <a:gd name="T76" fmla="*/ 0 w 10"/>
                                    <a:gd name="T77" fmla="*/ 716 h 1079"/>
                                    <a:gd name="T78" fmla="*/ 10 w 10"/>
                                    <a:gd name="T79" fmla="*/ 716 h 1079"/>
                                    <a:gd name="T80" fmla="*/ 10 w 10"/>
                                    <a:gd name="T81" fmla="*/ 818 h 1079"/>
                                    <a:gd name="T82" fmla="*/ 10 w 10"/>
                                    <a:gd name="T83" fmla="*/ 879 h 1079"/>
                                    <a:gd name="T84" fmla="*/ 0 w 10"/>
                                    <a:gd name="T85" fmla="*/ 879 h 1079"/>
                                    <a:gd name="T86" fmla="*/ 0 w 10"/>
                                    <a:gd name="T87" fmla="*/ 818 h 1079"/>
                                    <a:gd name="T88" fmla="*/ 10 w 10"/>
                                    <a:gd name="T89" fmla="*/ 818 h 1079"/>
                                    <a:gd name="T90" fmla="*/ 10 w 10"/>
                                    <a:gd name="T91" fmla="*/ 920 h 1079"/>
                                    <a:gd name="T92" fmla="*/ 10 w 10"/>
                                    <a:gd name="T93" fmla="*/ 982 h 1079"/>
                                    <a:gd name="T94" fmla="*/ 0 w 10"/>
                                    <a:gd name="T95" fmla="*/ 982 h 1079"/>
                                    <a:gd name="T96" fmla="*/ 0 w 10"/>
                                    <a:gd name="T97" fmla="*/ 920 h 1079"/>
                                    <a:gd name="T98" fmla="*/ 10 w 10"/>
                                    <a:gd name="T99" fmla="*/ 920 h 1079"/>
                                    <a:gd name="T100" fmla="*/ 10 w 10"/>
                                    <a:gd name="T101" fmla="*/ 1023 h 1079"/>
                                    <a:gd name="T102" fmla="*/ 10 w 10"/>
                                    <a:gd name="T103" fmla="*/ 1079 h 1079"/>
                                    <a:gd name="T104" fmla="*/ 0 w 10"/>
                                    <a:gd name="T105" fmla="*/ 1079 h 1079"/>
                                    <a:gd name="T106" fmla="*/ 0 w 10"/>
                                    <a:gd name="T107" fmla="*/ 1023 h 1079"/>
                                    <a:gd name="T108" fmla="*/ 10 w 10"/>
                                    <a:gd name="T109" fmla="*/ 1023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79">
                                      <a:moveTo>
                                        <a:pt x="10" y="0"/>
                                      </a:moveTo>
                                      <a:lnTo>
                                        <a:pt x="10" y="62"/>
                                      </a:lnTo>
                                      <a:lnTo>
                                        <a:pt x="0" y="6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2"/>
                                      </a:moveTo>
                                      <a:lnTo>
                                        <a:pt x="10" y="16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0" y="102"/>
                                      </a:lnTo>
                                      <a:lnTo>
                                        <a:pt x="10" y="102"/>
                                      </a:lnTo>
                                      <a:close/>
                                      <a:moveTo>
                                        <a:pt x="10" y="205"/>
                                      </a:moveTo>
                                      <a:lnTo>
                                        <a:pt x="10" y="266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0" y="205"/>
                                      </a:lnTo>
                                      <a:lnTo>
                                        <a:pt x="10" y="205"/>
                                      </a:lnTo>
                                      <a:close/>
                                      <a:moveTo>
                                        <a:pt x="10" y="307"/>
                                      </a:moveTo>
                                      <a:lnTo>
                                        <a:pt x="10" y="368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10" y="307"/>
                                      </a:lnTo>
                                      <a:close/>
                                      <a:moveTo>
                                        <a:pt x="10" y="409"/>
                                      </a:moveTo>
                                      <a:lnTo>
                                        <a:pt x="10" y="470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10" y="409"/>
                                      </a:lnTo>
                                      <a:close/>
                                      <a:moveTo>
                                        <a:pt x="10" y="511"/>
                                      </a:moveTo>
                                      <a:lnTo>
                                        <a:pt x="10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11"/>
                                      </a:lnTo>
                                      <a:lnTo>
                                        <a:pt x="10" y="511"/>
                                      </a:lnTo>
                                      <a:close/>
                                      <a:moveTo>
                                        <a:pt x="10" y="614"/>
                                      </a:moveTo>
                                      <a:lnTo>
                                        <a:pt x="10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10" y="614"/>
                                      </a:lnTo>
                                      <a:close/>
                                      <a:moveTo>
                                        <a:pt x="10" y="716"/>
                                      </a:moveTo>
                                      <a:lnTo>
                                        <a:pt x="10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16"/>
                                      </a:lnTo>
                                      <a:lnTo>
                                        <a:pt x="10" y="716"/>
                                      </a:lnTo>
                                      <a:close/>
                                      <a:moveTo>
                                        <a:pt x="10" y="818"/>
                                      </a:moveTo>
                                      <a:lnTo>
                                        <a:pt x="10" y="879"/>
                                      </a:lnTo>
                                      <a:lnTo>
                                        <a:pt x="0" y="879"/>
                                      </a:lnTo>
                                      <a:lnTo>
                                        <a:pt x="0" y="818"/>
                                      </a:lnTo>
                                      <a:lnTo>
                                        <a:pt x="10" y="81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82"/>
                                      </a:lnTo>
                                      <a:lnTo>
                                        <a:pt x="0" y="982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  <a:moveTo>
                                        <a:pt x="10" y="1023"/>
                                      </a:moveTo>
                                      <a:lnTo>
                                        <a:pt x="10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23"/>
                                      </a:lnTo>
                                      <a:lnTo>
                                        <a:pt x="10" y="10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4" name="Rectangle 38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740" y="11239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5" name="Rectangle 38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1303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6" name="Rectangle 38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9270" y="75374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7" name="Rectangle 38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170" y="615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8" name="Rectangle 38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1925" y="76644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9" name="Oval 38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0" name="Oval 38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220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1" name="Oval 38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112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2" name="Oval 38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3" name="Oval 38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207645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23" o:spid="_x0000_s1062" editas="canvas" style="width:126.25pt;height:105.3pt;mso-position-horizontal-relative:char;mso-position-vertical-relative:line" coordsize="16033,13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">
                      <v:shape id="_x0000_s1063" type="#_x0000_t75" style="position:absolute;width:16033;height:13373;visibility:visible;mso-wrap-style:square">
                        <v:fill o:detectmouseclick="t"/>
                        <v:path o:connecttype="none"/>
                      </v:shape>
                      <v:shape id="Freeform 3825" o:spid="_x0000_s1064" style="position:absolute;left:6330;top:8991;width:7455;height:64;visibility:visible;mso-wrap-style:square;v-text-anchor:top" coordsize="117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w8W8cA&#10;AADdAAAADwAAAGRycy9kb3ducmV2LnhtbESPQWvCQBSE74X+h+UVvIhu1CohuooUSnsQabWX3p7Z&#10;ZxLMvo27G43/3i0IPQ4z8w2zWHWmFhdyvrKsYDRMQBDnVldcKPjZvw9SED4ga6wtk4IbeVgtn58W&#10;mGl75W+67EIhIoR9hgrKEJpMSp+XZNAPbUMcvaN1BkOUrpDa4TXCTS3HSTKTBiuOCyU29FZSftq1&#10;RkGoJof+b7vvjm3q8vNps/7YTr+U6r106zmIQF34Dz/an1rBJH2dwd+b+ATk8g4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s8PFvHAAAA3QAAAA8AAAAAAAAAAAAAAAAAmAIAAGRy&#10;cy9kb3ducmV2LnhtbFBLBQYAAAAABAAEAPUAAACMAwAAAAA=&#10;" path="m,l56,r,10l,10,,xm93,r56,l149,10r-56,l93,xm186,r56,l242,10r-56,l186,xm279,r56,l335,10r-56,l279,xm373,r55,l428,10r-55,l373,xm466,r56,l522,10r-56,l466,xm559,r56,l615,10r-56,l559,xm652,r56,l708,10r-56,l652,xm745,r56,l801,10r-56,l745,xm838,r56,l894,10r-56,l838,xm932,r55,l987,10r-55,l932,xm1025,r56,l1081,10r-56,l1025,xm1118,r56,l1174,10r-56,l1118,xe" fillcolor="black" strokeweight=".05pt">
                        <v:stroke joinstyle="bevel"/>
                        <v:path arrowok="t" o:connecttype="custom" o:connectlocs="35560,0;0,6350;59055,0;94615,6350;59055,0;153670,0;118110,6350;177165,0;212725,6350;177165,0;271780,0;236855,6350;295910,0;331470,6350;295910,0;390525,0;354965,6350;414020,0;449580,6350;414020,0;508635,0;473075,6350;532130,0;567690,6350;532130,0;626745,0;591820,6350;650875,0;686435,6350;650875,0;745490,0;709930,6350" o:connectangles="0,0,0,0,0,0,0,0,0,0,0,0,0,0,0,0,0,0,0,0,0,0,0,0,0,0,0,0,0,0,0,0"/>
                        <o:lock v:ext="edit" verticies="t"/>
                      </v:shape>
                      <v:shape id="Freeform 3826" o:spid="_x0000_s1065" style="position:absolute;left:1174;top:8991;width:5163;height:2077;visibility:visible;mso-wrap-style:square;v-text-anchor:top" coordsize="813,3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gfG8YA&#10;AADdAAAADwAAAGRycy9kb3ducmV2LnhtbESPQWsCMRSE70L/Q3gFL6LZWmlla5TW0tKbrXrp7ZG8&#10;Zhc3L0sSdfXXN4LgcZiZb5jZonONOFCItWcFD6MCBLH2pmarYLv5GE5BxIRssPFMCk4UYTG/682w&#10;NP7IP3RYJysyhGOJCqqU2lLKqCtyGEe+Jc7enw8OU5bBShPwmOGukeOieJIOa84LFba0rEjv1nun&#10;YHn61gE/2+3ujccr/Wvf7eB8Vqp/372+gEjUpVv42v4yCh6nk2e4vMlPQM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gfG8YAAADdAAAADwAAAAAAAAAAAAAAAACYAgAAZHJz&#10;L2Rvd25yZXYueG1sUEsFBgAAAAAEAAQA9QAAAIsDAAAAAA==&#10;" path="m813,10l761,30r-3,-9l810,r3,10xm726,44l673,65,670,55,723,34r3,10xm638,78l585,99,582,89,635,69r3,9xm550,113r-52,20l494,124r53,-21l550,113xm462,147r-52,21l407,158r52,-21l462,147xm375,181r-53,21l319,192r53,-20l375,181xm287,216r-53,20l231,227r53,-21l287,216xm199,250r-53,21l143,261r53,-21l199,250xm111,284l59,305,56,295r52,-20l111,284xm24,319l3,327,,317r21,-8l24,319xe" fillcolor="black" strokeweight=".05pt">
                        <v:stroke joinstyle="bevel"/>
                        <v:path arrowok="t" o:connecttype="custom" o:connectlocs="516255,6350;483235,19050;481330,13335;514350,0;516255,6350;461010,27940;427355,41275;425450,34925;459105,21590;461010,27940;405130,49530;371475,62865;369570,56515;403225,43815;405130,49530;349250,71755;316230,84455;313690,78740;347345,65405;349250,71755;293370,93345;260350,106680;258445,100330;291465,86995;293370,93345;238125,114935;204470,128270;202565,121920;236220,109220;238125,114935;182245,137160;148590,149860;146685,144145;180340,130810;182245,137160;126365,158750;92710,172085;90805,165735;124460,152400;126365,158750;70485,180340;37465,193675;35560,187325;68580,174625;70485,180340;15240,202565;1905,207645;0,201295;13335,196215;15240,202565" o:connectangles="0,0,0,0,0,0,0,0,0,0,0,0,0,0,0,0,0,0,0,0,0,0,0,0,0,0,0,0,0,0,0,0,0,0,0,0,0,0,0,0,0,0,0,0,0,0,0,0,0,0"/>
                        <o:lock v:ext="edit" verticies="t"/>
                      </v:shape>
                      <v:line id="Line 3827" o:spid="_x0000_s1066" style="position:absolute;visibility:visible;mso-wrap-style:square" from="1181,11036" to="8756,1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SY/sUAAADdAAAADwAAAGRycy9kb3ducmV2LnhtbERPy2rCQBTdF/yH4Qpuik6qRSQ6ilSE&#10;UgRfMbi8ZK5JMHMnZEZN+/XOouDycN6zRWsqcafGlZYVfAwiEMSZ1SXnCpLjuj8B4TyyxsoyKfgl&#10;B4t5522GsbYP3tP94HMRQtjFqKDwvo6ldFlBBt3A1sSBu9jGoA+wyaVu8BHCTSWHUTSWBksODQXW&#10;9FVQdj3cjII0vabbn/PqXY5Of+dkON7sTslGqV63XU5BeGr9S/zv/tYKRpPPMDe8CU9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SY/sUAAADdAAAADwAAAAAAAAAA&#10;AAAAAAChAgAAZHJzL2Rvd25yZXYueG1sUEsFBgAAAAAEAAQA+QAAAJMDAAAAAA==&#10;" strokeweight=".45pt">
                        <v:stroke joinstyle="miter"/>
                      </v:line>
                      <v:line id="Line 3828" o:spid="_x0000_s1067" style="position:absolute;flip:y;visibility:visible;mso-wrap-style:square" from="8756,9023" to="13900,1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7O/8YAAADdAAAADwAAAGRycy9kb3ducmV2LnhtbESPQWvCQBSE70L/w/IKvZS6sVFrU1eR&#10;gmAVD7WFXh/Z1yQ0723Y3Wr8912h4HGYmW+Y+bLnVh3Jh8aJgdEwA0VSOttIZeDzY/0wAxUiisXW&#10;CRk4U4Dl4mYwx8K6k7zT8RArlSASCjRQx9gVWoeyJsYwdB1J8r6dZ4xJ+kpbj6cE51Y/ZtlUMzaS&#10;Fmrs6LWm8ufwywaqLz/Je97tp3ifM1v7tH7bemPubvvVC6hIfbyG/9sbayCfjZ/h8iY9Ab3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+zv/GAAAA3QAAAA8AAAAAAAAA&#10;AAAAAAAAoQIAAGRycy9kb3ducmV2LnhtbFBLBQYAAAAABAAEAPkAAACUAwAAAAA=&#10;" strokeweight=".45pt">
                        <v:stroke joinstyle="miter"/>
                      </v:line>
                      <v:line id="Line 3829" o:spid="_x0000_s1068" style="position:absolute;visibility:visible;mso-wrap-style:square" from="6330,2171" to="13900,9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sCJcUAAADdAAAADwAAAGRycy9kb3ducmV2LnhtbERPy2rCQBTdF/yH4Qpuik6qVCQ6ilSE&#10;UgRfMbi8ZK5JMHMnZEZN+/XOouDycN6zRWsqcafGlZYVfAwiEMSZ1SXnCpLjuj8B4TyyxsoyKfgl&#10;B4t5522GsbYP3tP94HMRQtjFqKDwvo6ldFlBBt3A1sSBu9jGoA+wyaVu8BHCTSWHUTSWBksODQXW&#10;9FVQdj3cjII0vabbn/PqXY5Of+dkON7sTslGqV63XU5BeGr9S/zv/tYKRpPPsD+8CU9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/sCJcUAAADdAAAADwAAAAAAAAAA&#10;AAAAAAChAgAAZHJzL2Rvd25yZXYueG1sUEsFBgAAAAAEAAQA+QAAAJMDAAAAAA==&#10;" strokeweight=".45pt">
                        <v:stroke joinstyle="miter"/>
                      </v:line>
                      <v:line id="Line 3830" o:spid="_x0000_s1069" style="position:absolute;visibility:visible;mso-wrap-style:square" from="6330,2171" to="8756,1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envsgAAADdAAAADwAAAGRycy9kb3ducmV2LnhtbESPQWvCQBSE74L/YXmCF6kbFUVSV5EW&#10;oYhQa2Pw+Mg+k2D2bchuNfbXdwuCx2FmvmEWq9ZU4kqNKy0rGA0jEMSZ1SXnCpLvzcschPPIGivL&#10;pOBODlbLbmeBsbY3/qLrweciQNjFqKDwvo6ldFlBBt3Q1sTBO9vGoA+yyaVu8BbgppLjKJpJgyWH&#10;hQJreisouxx+jII0vaSf29P7QE6Ov6dkPNvtj8lOqX6vXb+C8NT6Z/jR/tAKJvPpCP7fhCcgl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LenvsgAAADdAAAADwAAAAAA&#10;AAAAAAAAAAChAgAAZHJzL2Rvd25yZXYueG1sUEsFBgAAAAAEAAQA+QAAAJYDAAAAAA==&#10;" strokeweight=".45pt">
                        <v:stroke joinstyle="miter"/>
                      </v:line>
                      <v:line id="Line 3831" o:spid="_x0000_s1070" style="position:absolute;flip:x;visibility:visible;mso-wrap-style:square" from="1181,2171" to="6330,11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PKU8UAAADdAAAADwAAAGRycy9kb3ducmV2LnhtbESPQWvCQBSE7wX/w/KEXopuNGgluooI&#10;QmvpoVbw+si+JqF5b8Puqum/dwuFHoeZ+YZZbXpu1ZV8aJwYmIwzUCSls41UBk6f+9ECVIgoFlsn&#10;ZOCHAmzWg4cVFtbd5IOux1ipBJFQoIE6xq7QOpQ1MYax60iS9+U8Y0zSV9p6vCU4t3qaZXPN2Eha&#10;qLGjXU3l9/HCBqqzn+U9v73P8SlntvZ5/3rwxjwO++0SVKQ+/of/2i/WQL6YTeH3TXo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IPKU8UAAADdAAAADwAAAAAAAAAA&#10;AAAAAAChAgAAZHJzL2Rvd25yZXYueG1sUEsFBgAAAAAEAAQA+QAAAJMDAAAAAA==&#10;" strokeweight=".45pt">
                        <v:stroke joinstyle="miter"/>
                      </v:line>
                      <v:shape id="Freeform 3832" o:spid="_x0000_s1071" style="position:absolute;left:6299;top:2171;width:63;height:6852;visibility:visible;mso-wrap-style:square;v-text-anchor:top" coordsize="10,10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4YMMUA&#10;AADdAAAADwAAAGRycy9kb3ducmV2LnhtbESPT2sCMRTE7wW/Q3iCt5ro0iJbo5RFRcFD65/7Y/Pc&#10;3XbzsiRR12/fFAo9DjPzG2a+7G0rbuRD41jDZKxAEJfONFxpOB3XzzMQISIbbB2ThgcFWC4GT3PM&#10;jbvzJ90OsRIJwiFHDXWMXS5lKGuyGMauI07exXmLMUlfSePxnuC2lVOlXqXFhtNCjR0VNZXfh6vV&#10;sJusnFdxEy7qQ533+y+Fxe6k9WjYv7+BiNTH//Bfe2s0ZLOXDH7fpCc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ThgwxQAAAN0AAAAPAAAAAAAAAAAAAAAAAJgCAABkcnMv&#10;ZG93bnJldi54bWxQSwUGAAAAAAQABAD1AAAAigMAAAAA&#10;" path="m10,r,62l,62,,,10,xm10,102r,62l,164,,102r10,xm10,205r,61l,266,,205r10,xm10,307r,61l,368,,307r10,xm10,409r,61l,470,,409r10,xm10,511r,62l,573,,511r10,xm10,614r,61l,675,,614r10,xm10,716r,61l,777,,716r10,xm10,818r,61l,879,,818r10,xm10,920r,62l,982,,920r10,xm10,1023r,56l,1079r,-56l10,1023xe" fillcolor="black" strokeweight=".05pt">
                        <v:stroke joinstyle="bevel"/>
                        <v:path arrowok="t" o:connecttype="custom" o:connectlocs="6350,0;6350,39370;0,39370;0,0;6350,0;6350,64770;6350,104140;0,104140;0,64770;6350,64770;6350,130175;6350,168910;0,168910;0,130175;6350,130175;6350,194945;6350,233680;0,233680;0,194945;6350,194945;6350,259715;6350,298450;0,298450;0,259715;6350,259715;6350,324485;6350,363855;0,363855;0,324485;6350,324485;6350,389890;6350,428625;0,428625;0,389890;6350,389890;6350,454660;6350,493395;0,493395;0,454660;6350,454660;6350,519430;6350,558165;0,558165;0,519430;6350,519430;6350,584200;6350,623570;0,623570;0,584200;6350,584200;6350,649605;6350,685165;0,685165;0,649605;6350,649605" o:connectangles="0,0,0,0,0,0,0,0,0,0,0,0,0,0,0,0,0,0,0,0,0,0,0,0,0,0,0,0,0,0,0,0,0,0,0,0,0,0,0,0,0,0,0,0,0,0,0,0,0,0,0,0,0,0,0"/>
                        <o:lock v:ext="edit" verticies="t"/>
                      </v:shape>
                      <v:rect id="Rectangle 3833" o:spid="_x0000_s1072" style="position:absolute;left:8407;top:1123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lKRMMA&#10;AADdAAAADwAAAGRycy9kb3ducmV2LnhtbESP3WoCMRSE7wu+QzgF72q2/rFsjSIFwYo3rj7AYXP2&#10;hyYnS5K669ubQqGXw8x8w2x2ozXiTj50jhW8zzIQxJXTHTcKbtfDWw4iRGSNxjEpeFCA3XbyssFC&#10;u4EvdC9jIxKEQ4EK2hj7QspQtWQxzFxPnLzaeYsxSd9I7XFIcGvkPMvW0mLHaaHFnj5bqr7LH6tA&#10;XsvDkJfGZ+40r8/m63ipySk1fR33HyAijfE//Nc+agWLfLWE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lKR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34" o:spid="_x0000_s1073" style="position:absolute;left:831;top:1130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Xv38MA&#10;AADdAAAADwAAAGRycy9kb3ducmV2LnhtbESP3WoCMRSE7wXfIRyhd5rVoiyrUYog2NIbd32Aw+bs&#10;D01OliR1t2/fFApeDjPzDXM4TdaIB/nQO1awXmUgiGune24V3KvLMgcRIrJG45gU/FCA03E+O2Ch&#10;3cg3epSxFQnCoUAFXYxDIWWoO7IYVm4gTl7jvMWYpG+l9jgmuDVyk2U7abHntNDhQOeO6q/y2yqQ&#10;VXkZ89L4zH1smk/zfr015JR6WUxvexCRpvgM/7evWsFrvt3C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Xv3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35" o:spid="_x0000_s1074" style="position:absolute;left:5092;top:7537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dxqMMA&#10;AADdAAAADwAAAGRycy9kb3ducmV2LnhtbESP3WoCMRSE7wXfIRzBO81qUZatUYogWOmNax/gsDn7&#10;Q5OTJUnd7dsboeDlMDPfMLvDaI24kw+dYwWrZQaCuHK640bB9+20yEGEiKzROCYFfxTgsJ9Odlho&#10;N/CV7mVsRIJwKFBBG2NfSBmqliyGpeuJk1c7bzEm6RupPQ4Jbo1cZ9lWWuw4LbTY07Gl6qf8tQrk&#10;rTwNeWl85i7r+st8nq81OaXms/HjHUSkMb7C/+2zVvCWb7b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dxq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36" o:spid="_x0000_s1075" style="position:absolute;left:5981;top:61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vUM8MA&#10;AADdAAAADwAAAGRycy9kb3ducmV2LnhtbESP3WoCMRSE7wu+QzgF72q2irpsjSIFwYo3rj7AYXP2&#10;hyYnS5K669ubQqGXw8x8w2x2ozXiTj50jhW8zzIQxJXTHTcKbtfDWw4iRGSNxjEpeFCA3XbyssFC&#10;u4EvdC9jIxKEQ4EK2hj7QspQtWQxzFxPnLzaeYsxSd9I7XFIcGvkPMtW0mLHaaHFnj5bqr7LH6tA&#10;XsvDkJfGZ+40r8/m63ipySk1fR33HyAijfE//Nc+agWLfLmG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TvUM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37" o:spid="_x0000_s1076" style="position:absolute;left:14319;top:7664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RAQcAA&#10;AADdAAAADwAAAGRycy9kb3ducmV2LnhtbERPy4rCMBTdD/gP4QruxlRlhlKNIoKgMhurH3Bpbh+Y&#10;3JQkYzt/bxbCLA/nvdmN1ogn+dA5VrCYZyCIK6c7bhTcb8fPHESIyBqNY1LwRwF228nHBgvtBr7S&#10;s4yNSCEcClTQxtgXUoaqJYth7nrixNXOW4wJ+kZqj0MKt0Yus+xbWuw4NbTY06Gl6lH+WgXyVh6H&#10;vDQ+c5dl/WPOp2tNTqnZdNyvQUQa47/47T5pBav8K8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KRAQ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38" o:spid="_x0000_s1077" style="position:absolute;left:8667;top:10941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68FsUA&#10;AADdAAAADwAAAGRycy9kb3ducmV2LnhtbESPQWsCMRSE74X+h/AK3mq2lYpdjSKFwuJJbaHXR/Lc&#10;bLt5WZO4rv76Rij0OMzMN8xiNbhW9BRi41nB07gAQay9abhW8Pnx/jgDEROywdYzKbhQhNXy/m6B&#10;pfFn3lG/T7XIEI4lKrApdaWUUVtyGMe+I87ewQeHKctQSxPwnOGulc9FMZUOG84LFjt6s6R/9ien&#10;YOP6ra46G1Cvp9uvb3usrvKo1OhhWM9BJBrSf/ivXRkFk9nLK9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3rwWxQAAAN0AAAAPAAAAAAAAAAAAAAAAAJgCAABkcnMv&#10;ZG93bnJldi54bWxQSwUGAAAAAAQABAD1AAAAigMAAAAA&#10;" fillcolor="black" strokeweight="0"/>
                      <v:oval id="Oval 3839" o:spid="_x0000_s1078" style="position:absolute;left:1092;top:10941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jfNsEA&#10;AADdAAAADwAAAGRycy9kb3ducmV2LnhtbERPz2vCMBS+C/sfwhvspqkOinRGEUEoOzk38PpI3ppq&#10;81KTrHb765eD4PHj+73ajK4TA4XYelYwnxUgiLU3LTcKvj730yWImJANdp5JwS9F2KyfJiusjL/x&#10;Bw3H1IgcwrFCBTalvpIyaksO48z3xJn79sFhyjA00gS85XDXyUVRlNJhy7nBYk87S/py/HEK3t1w&#10;0HVvA+pteTid7bX+k1elXp7H7RuIRGN6iO/u2ih4XZZ5f36Tn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I3zbBAAAA3QAAAA8AAAAAAAAAAAAAAAAAmAIAAGRycy9kb3du&#10;cmV2LnhtbFBLBQYAAAAABAAEAPUAAACGAwAAAAA=&#10;" fillcolor="black" strokeweight="0"/>
                      <v:oval id="Oval 3840" o:spid="_x0000_s1079" style="position:absolute;left:13811;top:8928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R6rcQA&#10;AADdAAAADwAAAGRycy9kb3ducmV2LnhtbESPQWsCMRSE74X+h/AK3mpWC4tsjSKFwtKT1YLXR/K6&#10;2XbzsiZxXfvrjSD0OMzMN8xyPbpODBRi61nBbFqAINbetNwo+Nq/Py9AxIRssPNMCi4UYb16fFhi&#10;ZfyZP2nYpUZkCMcKFdiU+krKqC05jFPfE2fv2weHKcvQSBPwnOGuk/OiKKXDlvOCxZ7eLOnf3ckp&#10;+HDDVte9Dag35fbwY4/1nzwqNXkaN68gEo3pP3xv10bBy6Kcwe1NfgJ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Eeq3EAAAA3QAAAA8AAAAAAAAAAAAAAAAAmAIAAGRycy9k&#10;b3ducmV2LnhtbFBLBQYAAAAABAAEAPUAAACJAwAAAAA=&#10;" fillcolor="black" strokeweight="0"/>
                      <v:oval id="Oval 3841" o:spid="_x0000_s1080" style="position:absolute;left:6242;top:8928;width:17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bk2sUA&#10;AADdAAAADwAAAGRycy9kb3ducmV2LnhtbESPzWrDMBCE74W+g9hCb43cBExwo4RQKJic8lPIdZG2&#10;lltr5Uiq4+bpo0Cgx2FmvmEWq9F1YqAQW88KXicFCGLtTcuNgs/Dx8scREzIBjvPpOCPIqyWjw8L&#10;rIw/846GfWpEhnCsUIFNqa+kjNqSwzjxPXH2vnxwmLIMjTQBzxnuOjktilI6bDkvWOzp3ZL+2f86&#10;BRs3bHXd24B6XW6P3/ZUX+RJqeencf0GItGY/sP3dm0UzOblFG5v8hO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FuTaxQAAAN0AAAAPAAAAAAAAAAAAAAAAAJgCAABkcnMv&#10;ZG93bnJldi54bWxQSwUGAAAAAAQABAD1AAAAigMAAAAA&#10;" fillcolor="black" strokeweight="0"/>
                      <v:oval id="Oval 3842" o:spid="_x0000_s1081" style="position:absolute;left:6242;top:2076;width:177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pBQcQA&#10;AADdAAAADwAAAGRycy9kb3ducmV2LnhtbESPQWsCMRSE74X+h/AKvdWsCotsjSKCsPRkteD1kbxu&#10;tt28rEm6bvvrjSD0OMzMN8xyPbpODBRi61nBdFKAINbetNwo+DjuXhYgYkI22HkmBb8UYb16fFhi&#10;ZfyF32k4pEZkCMcKFdiU+krKqC05jBPfE2fv0weHKcvQSBPwkuGuk7OiKKXDlvOCxZ62lvT34ccp&#10;eHPDXte9Dag35f70Zc/1nzwr9fw0bl5BJBrTf/jero2C+aKcw+1NfgJ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aQUH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 xml:space="preserve">Câu 5. </w:t>
            </w:r>
            <w:r w:rsidRPr="00610F8A">
              <w:rPr>
                <w:sz w:val="26"/>
                <w:szCs w:val="26"/>
              </w:rPr>
              <w:t xml:space="preserve">Đường chéo hình vuông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19" w:dyaOrig="380">
                <v:shape id="_x0000_i2063" type="#_x0000_t75" style="width:60.75pt;height:18.75pt" o:ole="">
                  <v:imagedata r:id="rId2084" o:title=""/>
                </v:shape>
                <o:OLEObject Type="Embed" ProgID="Equation.DSMT4" ShapeID="_x0000_i2063" DrawAspect="Content" ObjectID="_1624836579" r:id="rId208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Xét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064" type="#_x0000_t75" style="width:27.75pt;height:14.25pt" o:ole="">
                  <v:imagedata r:id="rId2086" o:title=""/>
                </v:shape>
                <o:OLEObject Type="Embed" ProgID="Equation.DSMT4" ShapeID="_x0000_i2064" DrawAspect="Content" ObjectID="_1624836580" r:id="rId2087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065" type="#_x0000_t75" style="width:134.25pt;height:21pt" o:ole="">
                  <v:imagedata r:id="rId2088" o:title=""/>
                </v:shape>
                <o:OLEObject Type="Embed" ProgID="Equation.DSMT4" ShapeID="_x0000_i2065" DrawAspect="Content" ObjectID="_1624836581" r:id="rId208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80" w:dyaOrig="380">
                <v:shape id="_x0000_i2066" type="#_x0000_t75" style="width:54pt;height:18.75pt" o:ole="">
                  <v:imagedata r:id="rId2090" o:title=""/>
                </v:shape>
                <o:OLEObject Type="Embed" ProgID="Equation.DSMT4" ShapeID="_x0000_i2066" DrawAspect="Content" ObjectID="_1624836582" r:id="rId2091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7" type="#_x0000_t75" style="width:39pt;height:14.25pt" o:ole="">
                  <v:imagedata r:id="rId2092" o:title=""/>
                </v:shape>
                <o:OLEObject Type="Embed" ProgID="Equation.DSMT4" ShapeID="_x0000_i2067" DrawAspect="Content" ObjectID="_1624836583" r:id="rId209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068" type="#_x0000_t75" style="width:60pt;height:20.25pt" o:ole="">
                  <v:imagedata r:id="rId2094" o:title=""/>
                </v:shape>
                <o:OLEObject Type="Embed" ProgID="Equation.DSMT4" ShapeID="_x0000_i2068" DrawAspect="Content" ObjectID="_1624836584" r:id="rId209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69" type="#_x0000_t75" style="width:153pt;height:36pt" o:ole="">
                  <v:imagedata r:id="rId2096" o:title=""/>
                </v:shape>
                <o:OLEObject Type="Embed" ProgID="Equation.DSMT4" ShapeID="_x0000_i2069" DrawAspect="Content" ObjectID="_1624836585" r:id="rId209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88" w:type="dxa"/>
            <w:gridSpan w:val="5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7675" cy="1320165"/>
                      <wp:effectExtent l="0" t="635" r="0" b="3175"/>
                      <wp:docPr id="3845" name="Canvas 38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89" name="Freeform 38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1195" y="838200"/>
                                  <a:ext cx="806450" cy="5715"/>
                                </a:xfrm>
                                <a:custGeom>
                                  <a:avLst/>
                                  <a:gdLst>
                                    <a:gd name="T0" fmla="*/ 58 w 1270"/>
                                    <a:gd name="T1" fmla="*/ 0 h 9"/>
                                    <a:gd name="T2" fmla="*/ 0 w 1270"/>
                                    <a:gd name="T3" fmla="*/ 9 h 9"/>
                                    <a:gd name="T4" fmla="*/ 97 w 1270"/>
                                    <a:gd name="T5" fmla="*/ 0 h 9"/>
                                    <a:gd name="T6" fmla="*/ 155 w 1270"/>
                                    <a:gd name="T7" fmla="*/ 9 h 9"/>
                                    <a:gd name="T8" fmla="*/ 97 w 1270"/>
                                    <a:gd name="T9" fmla="*/ 0 h 9"/>
                                    <a:gd name="T10" fmla="*/ 252 w 1270"/>
                                    <a:gd name="T11" fmla="*/ 0 h 9"/>
                                    <a:gd name="T12" fmla="*/ 194 w 1270"/>
                                    <a:gd name="T13" fmla="*/ 9 h 9"/>
                                    <a:gd name="T14" fmla="*/ 291 w 1270"/>
                                    <a:gd name="T15" fmla="*/ 0 h 9"/>
                                    <a:gd name="T16" fmla="*/ 349 w 1270"/>
                                    <a:gd name="T17" fmla="*/ 9 h 9"/>
                                    <a:gd name="T18" fmla="*/ 291 w 1270"/>
                                    <a:gd name="T19" fmla="*/ 0 h 9"/>
                                    <a:gd name="T20" fmla="*/ 446 w 1270"/>
                                    <a:gd name="T21" fmla="*/ 0 h 9"/>
                                    <a:gd name="T22" fmla="*/ 388 w 1270"/>
                                    <a:gd name="T23" fmla="*/ 9 h 9"/>
                                    <a:gd name="T24" fmla="*/ 485 w 1270"/>
                                    <a:gd name="T25" fmla="*/ 0 h 9"/>
                                    <a:gd name="T26" fmla="*/ 543 w 1270"/>
                                    <a:gd name="T27" fmla="*/ 9 h 9"/>
                                    <a:gd name="T28" fmla="*/ 485 w 1270"/>
                                    <a:gd name="T29" fmla="*/ 0 h 9"/>
                                    <a:gd name="T30" fmla="*/ 640 w 1270"/>
                                    <a:gd name="T31" fmla="*/ 0 h 9"/>
                                    <a:gd name="T32" fmla="*/ 582 w 1270"/>
                                    <a:gd name="T33" fmla="*/ 9 h 9"/>
                                    <a:gd name="T34" fmla="*/ 679 w 1270"/>
                                    <a:gd name="T35" fmla="*/ 0 h 9"/>
                                    <a:gd name="T36" fmla="*/ 737 w 1270"/>
                                    <a:gd name="T37" fmla="*/ 9 h 9"/>
                                    <a:gd name="T38" fmla="*/ 679 w 1270"/>
                                    <a:gd name="T39" fmla="*/ 0 h 9"/>
                                    <a:gd name="T40" fmla="*/ 834 w 1270"/>
                                    <a:gd name="T41" fmla="*/ 0 h 9"/>
                                    <a:gd name="T42" fmla="*/ 775 w 1270"/>
                                    <a:gd name="T43" fmla="*/ 9 h 9"/>
                                    <a:gd name="T44" fmla="*/ 872 w 1270"/>
                                    <a:gd name="T45" fmla="*/ 0 h 9"/>
                                    <a:gd name="T46" fmla="*/ 931 w 1270"/>
                                    <a:gd name="T47" fmla="*/ 9 h 9"/>
                                    <a:gd name="T48" fmla="*/ 872 w 1270"/>
                                    <a:gd name="T49" fmla="*/ 0 h 9"/>
                                    <a:gd name="T50" fmla="*/ 1028 w 1270"/>
                                    <a:gd name="T51" fmla="*/ 0 h 9"/>
                                    <a:gd name="T52" fmla="*/ 969 w 1270"/>
                                    <a:gd name="T53" fmla="*/ 9 h 9"/>
                                    <a:gd name="T54" fmla="*/ 1066 w 1270"/>
                                    <a:gd name="T55" fmla="*/ 0 h 9"/>
                                    <a:gd name="T56" fmla="*/ 1125 w 1270"/>
                                    <a:gd name="T57" fmla="*/ 9 h 9"/>
                                    <a:gd name="T58" fmla="*/ 1066 w 1270"/>
                                    <a:gd name="T59" fmla="*/ 0 h 9"/>
                                    <a:gd name="T60" fmla="*/ 1221 w 1270"/>
                                    <a:gd name="T61" fmla="*/ 0 h 9"/>
                                    <a:gd name="T62" fmla="*/ 1163 w 1270"/>
                                    <a:gd name="T63" fmla="*/ 9 h 9"/>
                                    <a:gd name="T64" fmla="*/ 1260 w 1270"/>
                                    <a:gd name="T65" fmla="*/ 0 h 9"/>
                                    <a:gd name="T66" fmla="*/ 1270 w 1270"/>
                                    <a:gd name="T67" fmla="*/ 9 h 9"/>
                                    <a:gd name="T68" fmla="*/ 1260 w 1270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70" h="9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7" y="0"/>
                                      </a:moveTo>
                                      <a:lnTo>
                                        <a:pt x="155" y="0"/>
                                      </a:lnTo>
                                      <a:lnTo>
                                        <a:pt x="155" y="9"/>
                                      </a:lnTo>
                                      <a:lnTo>
                                        <a:pt x="97" y="9"/>
                                      </a:lnTo>
                                      <a:lnTo>
                                        <a:pt x="97" y="0"/>
                                      </a:lnTo>
                                      <a:close/>
                                      <a:moveTo>
                                        <a:pt x="194" y="0"/>
                                      </a:moveTo>
                                      <a:lnTo>
                                        <a:pt x="252" y="0"/>
                                      </a:lnTo>
                                      <a:lnTo>
                                        <a:pt x="252" y="9"/>
                                      </a:lnTo>
                                      <a:lnTo>
                                        <a:pt x="194" y="9"/>
                                      </a:lnTo>
                                      <a:lnTo>
                                        <a:pt x="194" y="0"/>
                                      </a:lnTo>
                                      <a:close/>
                                      <a:moveTo>
                                        <a:pt x="291" y="0"/>
                                      </a:moveTo>
                                      <a:lnTo>
                                        <a:pt x="349" y="0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291" y="9"/>
                                      </a:lnTo>
                                      <a:lnTo>
                                        <a:pt x="291" y="0"/>
                                      </a:lnTo>
                                      <a:close/>
                                      <a:moveTo>
                                        <a:pt x="388" y="0"/>
                                      </a:moveTo>
                                      <a:lnTo>
                                        <a:pt x="446" y="0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388" y="9"/>
                                      </a:lnTo>
                                      <a:lnTo>
                                        <a:pt x="388" y="0"/>
                                      </a:lnTo>
                                      <a:close/>
                                      <a:moveTo>
                                        <a:pt x="485" y="0"/>
                                      </a:moveTo>
                                      <a:lnTo>
                                        <a:pt x="543" y="0"/>
                                      </a:lnTo>
                                      <a:lnTo>
                                        <a:pt x="543" y="9"/>
                                      </a:lnTo>
                                      <a:lnTo>
                                        <a:pt x="485" y="9"/>
                                      </a:lnTo>
                                      <a:lnTo>
                                        <a:pt x="485" y="0"/>
                                      </a:lnTo>
                                      <a:close/>
                                      <a:moveTo>
                                        <a:pt x="582" y="0"/>
                                      </a:moveTo>
                                      <a:lnTo>
                                        <a:pt x="640" y="0"/>
                                      </a:lnTo>
                                      <a:lnTo>
                                        <a:pt x="640" y="9"/>
                                      </a:lnTo>
                                      <a:lnTo>
                                        <a:pt x="582" y="9"/>
                                      </a:lnTo>
                                      <a:lnTo>
                                        <a:pt x="582" y="0"/>
                                      </a:lnTo>
                                      <a:close/>
                                      <a:moveTo>
                                        <a:pt x="679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9"/>
                                      </a:lnTo>
                                      <a:lnTo>
                                        <a:pt x="679" y="9"/>
                                      </a:lnTo>
                                      <a:lnTo>
                                        <a:pt x="679" y="0"/>
                                      </a:lnTo>
                                      <a:close/>
                                      <a:moveTo>
                                        <a:pt x="775" y="0"/>
                                      </a:moveTo>
                                      <a:lnTo>
                                        <a:pt x="834" y="0"/>
                                      </a:lnTo>
                                      <a:lnTo>
                                        <a:pt x="834" y="9"/>
                                      </a:lnTo>
                                      <a:lnTo>
                                        <a:pt x="775" y="9"/>
                                      </a:lnTo>
                                      <a:lnTo>
                                        <a:pt x="775" y="0"/>
                                      </a:lnTo>
                                      <a:close/>
                                      <a:moveTo>
                                        <a:pt x="872" y="0"/>
                                      </a:moveTo>
                                      <a:lnTo>
                                        <a:pt x="931" y="0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872" y="9"/>
                                      </a:lnTo>
                                      <a:lnTo>
                                        <a:pt x="872" y="0"/>
                                      </a:lnTo>
                                      <a:close/>
                                      <a:moveTo>
                                        <a:pt x="969" y="0"/>
                                      </a:moveTo>
                                      <a:lnTo>
                                        <a:pt x="1028" y="0"/>
                                      </a:lnTo>
                                      <a:lnTo>
                                        <a:pt x="1028" y="9"/>
                                      </a:lnTo>
                                      <a:lnTo>
                                        <a:pt x="969" y="9"/>
                                      </a:lnTo>
                                      <a:lnTo>
                                        <a:pt x="969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25" y="0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066" y="9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21" y="0"/>
                                      </a:lnTo>
                                      <a:lnTo>
                                        <a:pt x="1221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60" y="0"/>
                                      </a:moveTo>
                                      <a:lnTo>
                                        <a:pt x="1270" y="0"/>
                                      </a:lnTo>
                                      <a:lnTo>
                                        <a:pt x="1270" y="9"/>
                                      </a:lnTo>
                                      <a:lnTo>
                                        <a:pt x="1260" y="9"/>
                                      </a:lnTo>
                                      <a:lnTo>
                                        <a:pt x="1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0" name="Freeform 38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6525" y="838835"/>
                                  <a:ext cx="535940" cy="246380"/>
                                </a:xfrm>
                                <a:custGeom>
                                  <a:avLst/>
                                  <a:gdLst>
                                    <a:gd name="T0" fmla="*/ 844 w 844"/>
                                    <a:gd name="T1" fmla="*/ 8 h 388"/>
                                    <a:gd name="T2" fmla="*/ 792 w 844"/>
                                    <a:gd name="T3" fmla="*/ 32 h 388"/>
                                    <a:gd name="T4" fmla="*/ 787 w 844"/>
                                    <a:gd name="T5" fmla="*/ 23 h 388"/>
                                    <a:gd name="T6" fmla="*/ 840 w 844"/>
                                    <a:gd name="T7" fmla="*/ 0 h 388"/>
                                    <a:gd name="T8" fmla="*/ 844 w 844"/>
                                    <a:gd name="T9" fmla="*/ 8 h 388"/>
                                    <a:gd name="T10" fmla="*/ 757 w 844"/>
                                    <a:gd name="T11" fmla="*/ 47 h 388"/>
                                    <a:gd name="T12" fmla="*/ 704 w 844"/>
                                    <a:gd name="T13" fmla="*/ 71 h 388"/>
                                    <a:gd name="T14" fmla="*/ 700 w 844"/>
                                    <a:gd name="T15" fmla="*/ 63 h 388"/>
                                    <a:gd name="T16" fmla="*/ 752 w 844"/>
                                    <a:gd name="T17" fmla="*/ 39 h 388"/>
                                    <a:gd name="T18" fmla="*/ 757 w 844"/>
                                    <a:gd name="T19" fmla="*/ 47 h 388"/>
                                    <a:gd name="T20" fmla="*/ 669 w 844"/>
                                    <a:gd name="T21" fmla="*/ 87 h 388"/>
                                    <a:gd name="T22" fmla="*/ 617 w 844"/>
                                    <a:gd name="T23" fmla="*/ 111 h 388"/>
                                    <a:gd name="T24" fmla="*/ 612 w 844"/>
                                    <a:gd name="T25" fmla="*/ 103 h 388"/>
                                    <a:gd name="T26" fmla="*/ 665 w 844"/>
                                    <a:gd name="T27" fmla="*/ 79 h 388"/>
                                    <a:gd name="T28" fmla="*/ 669 w 844"/>
                                    <a:gd name="T29" fmla="*/ 87 h 388"/>
                                    <a:gd name="T30" fmla="*/ 582 w 844"/>
                                    <a:gd name="T31" fmla="*/ 127 h 388"/>
                                    <a:gd name="T32" fmla="*/ 529 w 844"/>
                                    <a:gd name="T33" fmla="*/ 150 h 388"/>
                                    <a:gd name="T34" fmla="*/ 525 w 844"/>
                                    <a:gd name="T35" fmla="*/ 142 h 388"/>
                                    <a:gd name="T36" fmla="*/ 577 w 844"/>
                                    <a:gd name="T37" fmla="*/ 118 h 388"/>
                                    <a:gd name="T38" fmla="*/ 582 w 844"/>
                                    <a:gd name="T39" fmla="*/ 127 h 388"/>
                                    <a:gd name="T40" fmla="*/ 494 w 844"/>
                                    <a:gd name="T41" fmla="*/ 166 h 388"/>
                                    <a:gd name="T42" fmla="*/ 441 w 844"/>
                                    <a:gd name="T43" fmla="*/ 190 h 388"/>
                                    <a:gd name="T44" fmla="*/ 437 w 844"/>
                                    <a:gd name="T45" fmla="*/ 182 h 388"/>
                                    <a:gd name="T46" fmla="*/ 490 w 844"/>
                                    <a:gd name="T47" fmla="*/ 158 h 388"/>
                                    <a:gd name="T48" fmla="*/ 494 w 844"/>
                                    <a:gd name="T49" fmla="*/ 166 h 388"/>
                                    <a:gd name="T50" fmla="*/ 406 w 844"/>
                                    <a:gd name="T51" fmla="*/ 206 h 388"/>
                                    <a:gd name="T52" fmla="*/ 354 w 844"/>
                                    <a:gd name="T53" fmla="*/ 230 h 388"/>
                                    <a:gd name="T54" fmla="*/ 350 w 844"/>
                                    <a:gd name="T55" fmla="*/ 221 h 388"/>
                                    <a:gd name="T56" fmla="*/ 402 w 844"/>
                                    <a:gd name="T57" fmla="*/ 198 h 388"/>
                                    <a:gd name="T58" fmla="*/ 406 w 844"/>
                                    <a:gd name="T59" fmla="*/ 206 h 388"/>
                                    <a:gd name="T60" fmla="*/ 319 w 844"/>
                                    <a:gd name="T61" fmla="*/ 246 h 388"/>
                                    <a:gd name="T62" fmla="*/ 266 w 844"/>
                                    <a:gd name="T63" fmla="*/ 269 h 388"/>
                                    <a:gd name="T64" fmla="*/ 262 w 844"/>
                                    <a:gd name="T65" fmla="*/ 261 h 388"/>
                                    <a:gd name="T66" fmla="*/ 315 w 844"/>
                                    <a:gd name="T67" fmla="*/ 237 h 388"/>
                                    <a:gd name="T68" fmla="*/ 319 w 844"/>
                                    <a:gd name="T69" fmla="*/ 246 h 388"/>
                                    <a:gd name="T70" fmla="*/ 231 w 844"/>
                                    <a:gd name="T71" fmla="*/ 285 h 388"/>
                                    <a:gd name="T72" fmla="*/ 179 w 844"/>
                                    <a:gd name="T73" fmla="*/ 309 h 388"/>
                                    <a:gd name="T74" fmla="*/ 175 w 844"/>
                                    <a:gd name="T75" fmla="*/ 301 h 388"/>
                                    <a:gd name="T76" fmla="*/ 227 w 844"/>
                                    <a:gd name="T77" fmla="*/ 277 h 388"/>
                                    <a:gd name="T78" fmla="*/ 231 w 844"/>
                                    <a:gd name="T79" fmla="*/ 285 h 388"/>
                                    <a:gd name="T80" fmla="*/ 144 w 844"/>
                                    <a:gd name="T81" fmla="*/ 325 h 388"/>
                                    <a:gd name="T82" fmla="*/ 91 w 844"/>
                                    <a:gd name="T83" fmla="*/ 349 h 388"/>
                                    <a:gd name="T84" fmla="*/ 87 w 844"/>
                                    <a:gd name="T85" fmla="*/ 340 h 388"/>
                                    <a:gd name="T86" fmla="*/ 140 w 844"/>
                                    <a:gd name="T87" fmla="*/ 317 h 388"/>
                                    <a:gd name="T88" fmla="*/ 144 w 844"/>
                                    <a:gd name="T89" fmla="*/ 325 h 388"/>
                                    <a:gd name="T90" fmla="*/ 56 w 844"/>
                                    <a:gd name="T91" fmla="*/ 364 h 388"/>
                                    <a:gd name="T92" fmla="*/ 4 w 844"/>
                                    <a:gd name="T93" fmla="*/ 388 h 388"/>
                                    <a:gd name="T94" fmla="*/ 0 w 844"/>
                                    <a:gd name="T95" fmla="*/ 380 h 388"/>
                                    <a:gd name="T96" fmla="*/ 52 w 844"/>
                                    <a:gd name="T97" fmla="*/ 356 h 388"/>
                                    <a:gd name="T98" fmla="*/ 56 w 844"/>
                                    <a:gd name="T99" fmla="*/ 364 h 3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44" h="388">
                                      <a:moveTo>
                                        <a:pt x="844" y="8"/>
                                      </a:moveTo>
                                      <a:lnTo>
                                        <a:pt x="792" y="32"/>
                                      </a:lnTo>
                                      <a:lnTo>
                                        <a:pt x="787" y="23"/>
                                      </a:lnTo>
                                      <a:lnTo>
                                        <a:pt x="840" y="0"/>
                                      </a:lnTo>
                                      <a:lnTo>
                                        <a:pt x="844" y="8"/>
                                      </a:lnTo>
                                      <a:close/>
                                      <a:moveTo>
                                        <a:pt x="757" y="47"/>
                                      </a:moveTo>
                                      <a:lnTo>
                                        <a:pt x="704" y="71"/>
                                      </a:lnTo>
                                      <a:lnTo>
                                        <a:pt x="700" y="63"/>
                                      </a:lnTo>
                                      <a:lnTo>
                                        <a:pt x="752" y="39"/>
                                      </a:lnTo>
                                      <a:lnTo>
                                        <a:pt x="757" y="47"/>
                                      </a:lnTo>
                                      <a:close/>
                                      <a:moveTo>
                                        <a:pt x="669" y="87"/>
                                      </a:moveTo>
                                      <a:lnTo>
                                        <a:pt x="617" y="111"/>
                                      </a:lnTo>
                                      <a:lnTo>
                                        <a:pt x="612" y="103"/>
                                      </a:lnTo>
                                      <a:lnTo>
                                        <a:pt x="665" y="79"/>
                                      </a:lnTo>
                                      <a:lnTo>
                                        <a:pt x="669" y="87"/>
                                      </a:lnTo>
                                      <a:close/>
                                      <a:moveTo>
                                        <a:pt x="582" y="127"/>
                                      </a:moveTo>
                                      <a:lnTo>
                                        <a:pt x="529" y="150"/>
                                      </a:lnTo>
                                      <a:lnTo>
                                        <a:pt x="525" y="142"/>
                                      </a:lnTo>
                                      <a:lnTo>
                                        <a:pt x="577" y="118"/>
                                      </a:lnTo>
                                      <a:lnTo>
                                        <a:pt x="582" y="127"/>
                                      </a:lnTo>
                                      <a:close/>
                                      <a:moveTo>
                                        <a:pt x="494" y="166"/>
                                      </a:moveTo>
                                      <a:lnTo>
                                        <a:pt x="441" y="190"/>
                                      </a:lnTo>
                                      <a:lnTo>
                                        <a:pt x="437" y="182"/>
                                      </a:lnTo>
                                      <a:lnTo>
                                        <a:pt x="490" y="158"/>
                                      </a:lnTo>
                                      <a:lnTo>
                                        <a:pt x="494" y="166"/>
                                      </a:lnTo>
                                      <a:close/>
                                      <a:moveTo>
                                        <a:pt x="406" y="206"/>
                                      </a:moveTo>
                                      <a:lnTo>
                                        <a:pt x="354" y="230"/>
                                      </a:lnTo>
                                      <a:lnTo>
                                        <a:pt x="350" y="221"/>
                                      </a:lnTo>
                                      <a:lnTo>
                                        <a:pt x="402" y="198"/>
                                      </a:lnTo>
                                      <a:lnTo>
                                        <a:pt x="406" y="206"/>
                                      </a:lnTo>
                                      <a:close/>
                                      <a:moveTo>
                                        <a:pt x="319" y="246"/>
                                      </a:moveTo>
                                      <a:lnTo>
                                        <a:pt x="266" y="269"/>
                                      </a:lnTo>
                                      <a:lnTo>
                                        <a:pt x="262" y="261"/>
                                      </a:lnTo>
                                      <a:lnTo>
                                        <a:pt x="315" y="237"/>
                                      </a:lnTo>
                                      <a:lnTo>
                                        <a:pt x="319" y="246"/>
                                      </a:lnTo>
                                      <a:close/>
                                      <a:moveTo>
                                        <a:pt x="231" y="285"/>
                                      </a:moveTo>
                                      <a:lnTo>
                                        <a:pt x="179" y="309"/>
                                      </a:lnTo>
                                      <a:lnTo>
                                        <a:pt x="175" y="301"/>
                                      </a:lnTo>
                                      <a:lnTo>
                                        <a:pt x="227" y="277"/>
                                      </a:lnTo>
                                      <a:lnTo>
                                        <a:pt x="231" y="285"/>
                                      </a:lnTo>
                                      <a:close/>
                                      <a:moveTo>
                                        <a:pt x="144" y="325"/>
                                      </a:moveTo>
                                      <a:lnTo>
                                        <a:pt x="91" y="349"/>
                                      </a:lnTo>
                                      <a:lnTo>
                                        <a:pt x="87" y="340"/>
                                      </a:lnTo>
                                      <a:lnTo>
                                        <a:pt x="140" y="317"/>
                                      </a:lnTo>
                                      <a:lnTo>
                                        <a:pt x="144" y="325"/>
                                      </a:lnTo>
                                      <a:close/>
                                      <a:moveTo>
                                        <a:pt x="56" y="364"/>
                                      </a:moveTo>
                                      <a:lnTo>
                                        <a:pt x="4" y="388"/>
                                      </a:lnTo>
                                      <a:lnTo>
                                        <a:pt x="0" y="380"/>
                                      </a:lnTo>
                                      <a:lnTo>
                                        <a:pt x="52" y="356"/>
                                      </a:lnTo>
                                      <a:lnTo>
                                        <a:pt x="56" y="3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1" name="Freeform 38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38835"/>
                                  <a:ext cx="268605" cy="249555"/>
                                </a:xfrm>
                                <a:custGeom>
                                  <a:avLst/>
                                  <a:gdLst>
                                    <a:gd name="T0" fmla="*/ 6 w 423"/>
                                    <a:gd name="T1" fmla="*/ 0 h 393"/>
                                    <a:gd name="T2" fmla="*/ 48 w 423"/>
                                    <a:gd name="T3" fmla="*/ 39 h 393"/>
                                    <a:gd name="T4" fmla="*/ 41 w 423"/>
                                    <a:gd name="T5" fmla="*/ 46 h 393"/>
                                    <a:gd name="T6" fmla="*/ 0 w 423"/>
                                    <a:gd name="T7" fmla="*/ 7 h 393"/>
                                    <a:gd name="T8" fmla="*/ 6 w 423"/>
                                    <a:gd name="T9" fmla="*/ 0 h 393"/>
                                    <a:gd name="T10" fmla="*/ 76 w 423"/>
                                    <a:gd name="T11" fmla="*/ 65 h 393"/>
                                    <a:gd name="T12" fmla="*/ 117 w 423"/>
                                    <a:gd name="T13" fmla="*/ 103 h 393"/>
                                    <a:gd name="T14" fmla="*/ 110 w 423"/>
                                    <a:gd name="T15" fmla="*/ 110 h 393"/>
                                    <a:gd name="T16" fmla="*/ 69 w 423"/>
                                    <a:gd name="T17" fmla="*/ 71 h 393"/>
                                    <a:gd name="T18" fmla="*/ 76 w 423"/>
                                    <a:gd name="T19" fmla="*/ 65 h 393"/>
                                    <a:gd name="T20" fmla="*/ 145 w 423"/>
                                    <a:gd name="T21" fmla="*/ 129 h 393"/>
                                    <a:gd name="T22" fmla="*/ 187 w 423"/>
                                    <a:gd name="T23" fmla="*/ 168 h 393"/>
                                    <a:gd name="T24" fmla="*/ 180 w 423"/>
                                    <a:gd name="T25" fmla="*/ 174 h 393"/>
                                    <a:gd name="T26" fmla="*/ 138 w 423"/>
                                    <a:gd name="T27" fmla="*/ 136 h 393"/>
                                    <a:gd name="T28" fmla="*/ 145 w 423"/>
                                    <a:gd name="T29" fmla="*/ 129 h 393"/>
                                    <a:gd name="T30" fmla="*/ 214 w 423"/>
                                    <a:gd name="T31" fmla="*/ 193 h 393"/>
                                    <a:gd name="T32" fmla="*/ 256 w 423"/>
                                    <a:gd name="T33" fmla="*/ 232 h 393"/>
                                    <a:gd name="T34" fmla="*/ 249 w 423"/>
                                    <a:gd name="T35" fmla="*/ 238 h 393"/>
                                    <a:gd name="T36" fmla="*/ 208 w 423"/>
                                    <a:gd name="T37" fmla="*/ 200 h 393"/>
                                    <a:gd name="T38" fmla="*/ 214 w 423"/>
                                    <a:gd name="T39" fmla="*/ 193 h 393"/>
                                    <a:gd name="T40" fmla="*/ 284 w 423"/>
                                    <a:gd name="T41" fmla="*/ 258 h 393"/>
                                    <a:gd name="T42" fmla="*/ 325 w 423"/>
                                    <a:gd name="T43" fmla="*/ 296 h 393"/>
                                    <a:gd name="T44" fmla="*/ 319 w 423"/>
                                    <a:gd name="T45" fmla="*/ 303 h 393"/>
                                    <a:gd name="T46" fmla="*/ 277 w 423"/>
                                    <a:gd name="T47" fmla="*/ 264 h 393"/>
                                    <a:gd name="T48" fmla="*/ 284 w 423"/>
                                    <a:gd name="T49" fmla="*/ 258 h 393"/>
                                    <a:gd name="T50" fmla="*/ 353 w 423"/>
                                    <a:gd name="T51" fmla="*/ 322 h 393"/>
                                    <a:gd name="T52" fmla="*/ 395 w 423"/>
                                    <a:gd name="T53" fmla="*/ 360 h 393"/>
                                    <a:gd name="T54" fmla="*/ 388 w 423"/>
                                    <a:gd name="T55" fmla="*/ 367 h 393"/>
                                    <a:gd name="T56" fmla="*/ 346 w 423"/>
                                    <a:gd name="T57" fmla="*/ 328 h 393"/>
                                    <a:gd name="T58" fmla="*/ 353 w 423"/>
                                    <a:gd name="T59" fmla="*/ 322 h 393"/>
                                    <a:gd name="T60" fmla="*/ 422 w 423"/>
                                    <a:gd name="T61" fmla="*/ 386 h 393"/>
                                    <a:gd name="T62" fmla="*/ 423 w 423"/>
                                    <a:gd name="T63" fmla="*/ 387 h 393"/>
                                    <a:gd name="T64" fmla="*/ 416 w 423"/>
                                    <a:gd name="T65" fmla="*/ 393 h 393"/>
                                    <a:gd name="T66" fmla="*/ 416 w 423"/>
                                    <a:gd name="T67" fmla="*/ 393 h 393"/>
                                    <a:gd name="T68" fmla="*/ 422 w 423"/>
                                    <a:gd name="T69" fmla="*/ 386 h 3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23" h="393">
                                      <a:moveTo>
                                        <a:pt x="6" y="0"/>
                                      </a:moveTo>
                                      <a:lnTo>
                                        <a:pt x="48" y="39"/>
                                      </a:lnTo>
                                      <a:lnTo>
                                        <a:pt x="41" y="46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6" y="65"/>
                                      </a:moveTo>
                                      <a:lnTo>
                                        <a:pt x="117" y="103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69" y="71"/>
                                      </a:lnTo>
                                      <a:lnTo>
                                        <a:pt x="76" y="65"/>
                                      </a:lnTo>
                                      <a:close/>
                                      <a:moveTo>
                                        <a:pt x="145" y="129"/>
                                      </a:moveTo>
                                      <a:lnTo>
                                        <a:pt x="187" y="168"/>
                                      </a:lnTo>
                                      <a:lnTo>
                                        <a:pt x="180" y="174"/>
                                      </a:lnTo>
                                      <a:lnTo>
                                        <a:pt x="138" y="136"/>
                                      </a:lnTo>
                                      <a:lnTo>
                                        <a:pt x="145" y="129"/>
                                      </a:lnTo>
                                      <a:close/>
                                      <a:moveTo>
                                        <a:pt x="214" y="193"/>
                                      </a:moveTo>
                                      <a:lnTo>
                                        <a:pt x="256" y="232"/>
                                      </a:lnTo>
                                      <a:lnTo>
                                        <a:pt x="249" y="238"/>
                                      </a:lnTo>
                                      <a:lnTo>
                                        <a:pt x="208" y="200"/>
                                      </a:lnTo>
                                      <a:lnTo>
                                        <a:pt x="214" y="193"/>
                                      </a:lnTo>
                                      <a:close/>
                                      <a:moveTo>
                                        <a:pt x="284" y="258"/>
                                      </a:moveTo>
                                      <a:lnTo>
                                        <a:pt x="325" y="296"/>
                                      </a:lnTo>
                                      <a:lnTo>
                                        <a:pt x="319" y="303"/>
                                      </a:lnTo>
                                      <a:lnTo>
                                        <a:pt x="277" y="264"/>
                                      </a:lnTo>
                                      <a:lnTo>
                                        <a:pt x="284" y="258"/>
                                      </a:lnTo>
                                      <a:close/>
                                      <a:moveTo>
                                        <a:pt x="353" y="322"/>
                                      </a:moveTo>
                                      <a:lnTo>
                                        <a:pt x="395" y="360"/>
                                      </a:lnTo>
                                      <a:lnTo>
                                        <a:pt x="388" y="367"/>
                                      </a:lnTo>
                                      <a:lnTo>
                                        <a:pt x="346" y="328"/>
                                      </a:lnTo>
                                      <a:lnTo>
                                        <a:pt x="353" y="322"/>
                                      </a:lnTo>
                                      <a:close/>
                                      <a:moveTo>
                                        <a:pt x="422" y="386"/>
                                      </a:moveTo>
                                      <a:lnTo>
                                        <a:pt x="423" y="387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22" y="3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2" name="Freeform 38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8905" y="838200"/>
                                  <a:ext cx="1349375" cy="251460"/>
                                </a:xfrm>
                                <a:custGeom>
                                  <a:avLst/>
                                  <a:gdLst>
                                    <a:gd name="T0" fmla="*/ 57 w 2125"/>
                                    <a:gd name="T1" fmla="*/ 376 h 396"/>
                                    <a:gd name="T2" fmla="*/ 2 w 2125"/>
                                    <a:gd name="T3" fmla="*/ 396 h 396"/>
                                    <a:gd name="T4" fmla="*/ 95 w 2125"/>
                                    <a:gd name="T5" fmla="*/ 369 h 396"/>
                                    <a:gd name="T6" fmla="*/ 154 w 2125"/>
                                    <a:gd name="T7" fmla="*/ 368 h 396"/>
                                    <a:gd name="T8" fmla="*/ 95 w 2125"/>
                                    <a:gd name="T9" fmla="*/ 369 h 396"/>
                                    <a:gd name="T10" fmla="*/ 247 w 2125"/>
                                    <a:gd name="T11" fmla="*/ 342 h 396"/>
                                    <a:gd name="T12" fmla="*/ 192 w 2125"/>
                                    <a:gd name="T13" fmla="*/ 361 h 396"/>
                                    <a:gd name="T14" fmla="*/ 285 w 2125"/>
                                    <a:gd name="T15" fmla="*/ 335 h 396"/>
                                    <a:gd name="T16" fmla="*/ 344 w 2125"/>
                                    <a:gd name="T17" fmla="*/ 333 h 396"/>
                                    <a:gd name="T18" fmla="*/ 285 w 2125"/>
                                    <a:gd name="T19" fmla="*/ 335 h 396"/>
                                    <a:gd name="T20" fmla="*/ 438 w 2125"/>
                                    <a:gd name="T21" fmla="*/ 307 h 396"/>
                                    <a:gd name="T22" fmla="*/ 382 w 2125"/>
                                    <a:gd name="T23" fmla="*/ 326 h 396"/>
                                    <a:gd name="T24" fmla="*/ 476 w 2125"/>
                                    <a:gd name="T25" fmla="*/ 300 h 396"/>
                                    <a:gd name="T26" fmla="*/ 535 w 2125"/>
                                    <a:gd name="T27" fmla="*/ 299 h 396"/>
                                    <a:gd name="T28" fmla="*/ 476 w 2125"/>
                                    <a:gd name="T29" fmla="*/ 300 h 396"/>
                                    <a:gd name="T30" fmla="*/ 628 w 2125"/>
                                    <a:gd name="T31" fmla="*/ 272 h 396"/>
                                    <a:gd name="T32" fmla="*/ 573 w 2125"/>
                                    <a:gd name="T33" fmla="*/ 292 h 396"/>
                                    <a:gd name="T34" fmla="*/ 666 w 2125"/>
                                    <a:gd name="T35" fmla="*/ 265 h 396"/>
                                    <a:gd name="T36" fmla="*/ 725 w 2125"/>
                                    <a:gd name="T37" fmla="*/ 264 h 396"/>
                                    <a:gd name="T38" fmla="*/ 666 w 2125"/>
                                    <a:gd name="T39" fmla="*/ 265 h 396"/>
                                    <a:gd name="T40" fmla="*/ 819 w 2125"/>
                                    <a:gd name="T41" fmla="*/ 238 h 396"/>
                                    <a:gd name="T42" fmla="*/ 763 w 2125"/>
                                    <a:gd name="T43" fmla="*/ 257 h 396"/>
                                    <a:gd name="T44" fmla="*/ 857 w 2125"/>
                                    <a:gd name="T45" fmla="*/ 231 h 396"/>
                                    <a:gd name="T46" fmla="*/ 916 w 2125"/>
                                    <a:gd name="T47" fmla="*/ 229 h 396"/>
                                    <a:gd name="T48" fmla="*/ 857 w 2125"/>
                                    <a:gd name="T49" fmla="*/ 231 h 396"/>
                                    <a:gd name="T50" fmla="*/ 1009 w 2125"/>
                                    <a:gd name="T51" fmla="*/ 203 h 396"/>
                                    <a:gd name="T52" fmla="*/ 954 w 2125"/>
                                    <a:gd name="T53" fmla="*/ 222 h 396"/>
                                    <a:gd name="T54" fmla="*/ 1047 w 2125"/>
                                    <a:gd name="T55" fmla="*/ 196 h 396"/>
                                    <a:gd name="T56" fmla="*/ 1106 w 2125"/>
                                    <a:gd name="T57" fmla="*/ 195 h 396"/>
                                    <a:gd name="T58" fmla="*/ 1047 w 2125"/>
                                    <a:gd name="T59" fmla="*/ 196 h 396"/>
                                    <a:gd name="T60" fmla="*/ 1200 w 2125"/>
                                    <a:gd name="T61" fmla="*/ 168 h 396"/>
                                    <a:gd name="T62" fmla="*/ 1144 w 2125"/>
                                    <a:gd name="T63" fmla="*/ 188 h 396"/>
                                    <a:gd name="T64" fmla="*/ 1238 w 2125"/>
                                    <a:gd name="T65" fmla="*/ 161 h 396"/>
                                    <a:gd name="T66" fmla="*/ 1297 w 2125"/>
                                    <a:gd name="T67" fmla="*/ 160 h 396"/>
                                    <a:gd name="T68" fmla="*/ 1238 w 2125"/>
                                    <a:gd name="T69" fmla="*/ 161 h 396"/>
                                    <a:gd name="T70" fmla="*/ 1390 w 2125"/>
                                    <a:gd name="T71" fmla="*/ 134 h 396"/>
                                    <a:gd name="T72" fmla="*/ 1335 w 2125"/>
                                    <a:gd name="T73" fmla="*/ 153 h 396"/>
                                    <a:gd name="T74" fmla="*/ 1428 w 2125"/>
                                    <a:gd name="T75" fmla="*/ 127 h 396"/>
                                    <a:gd name="T76" fmla="*/ 1487 w 2125"/>
                                    <a:gd name="T77" fmla="*/ 125 h 396"/>
                                    <a:gd name="T78" fmla="*/ 1428 w 2125"/>
                                    <a:gd name="T79" fmla="*/ 127 h 396"/>
                                    <a:gd name="T80" fmla="*/ 1580 w 2125"/>
                                    <a:gd name="T81" fmla="*/ 99 h 396"/>
                                    <a:gd name="T82" fmla="*/ 1525 w 2125"/>
                                    <a:gd name="T83" fmla="*/ 118 h 396"/>
                                    <a:gd name="T84" fmla="*/ 1619 w 2125"/>
                                    <a:gd name="T85" fmla="*/ 92 h 396"/>
                                    <a:gd name="T86" fmla="*/ 1677 w 2125"/>
                                    <a:gd name="T87" fmla="*/ 91 h 396"/>
                                    <a:gd name="T88" fmla="*/ 1619 w 2125"/>
                                    <a:gd name="T89" fmla="*/ 92 h 396"/>
                                    <a:gd name="T90" fmla="*/ 1771 w 2125"/>
                                    <a:gd name="T91" fmla="*/ 64 h 396"/>
                                    <a:gd name="T92" fmla="*/ 1716 w 2125"/>
                                    <a:gd name="T93" fmla="*/ 84 h 396"/>
                                    <a:gd name="T94" fmla="*/ 1809 w 2125"/>
                                    <a:gd name="T95" fmla="*/ 57 h 396"/>
                                    <a:gd name="T96" fmla="*/ 1868 w 2125"/>
                                    <a:gd name="T97" fmla="*/ 56 h 396"/>
                                    <a:gd name="T98" fmla="*/ 1809 w 2125"/>
                                    <a:gd name="T99" fmla="*/ 57 h 396"/>
                                    <a:gd name="T100" fmla="*/ 1961 w 2125"/>
                                    <a:gd name="T101" fmla="*/ 30 h 396"/>
                                    <a:gd name="T102" fmla="*/ 1906 w 2125"/>
                                    <a:gd name="T103" fmla="*/ 49 h 396"/>
                                    <a:gd name="T104" fmla="*/ 1999 w 2125"/>
                                    <a:gd name="T105" fmla="*/ 23 h 396"/>
                                    <a:gd name="T106" fmla="*/ 2058 w 2125"/>
                                    <a:gd name="T107" fmla="*/ 21 h 396"/>
                                    <a:gd name="T108" fmla="*/ 1999 w 2125"/>
                                    <a:gd name="T109" fmla="*/ 23 h 396"/>
                                    <a:gd name="T110" fmla="*/ 2123 w 2125"/>
                                    <a:gd name="T111" fmla="*/ 0 h 396"/>
                                    <a:gd name="T112" fmla="*/ 2096 w 2125"/>
                                    <a:gd name="T113" fmla="*/ 14 h 3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125" h="396">
                                      <a:moveTo>
                                        <a:pt x="0" y="387"/>
                                      </a:moveTo>
                                      <a:lnTo>
                                        <a:pt x="57" y="376"/>
                                      </a:lnTo>
                                      <a:lnTo>
                                        <a:pt x="59" y="385"/>
                                      </a:lnTo>
                                      <a:lnTo>
                                        <a:pt x="2" y="396"/>
                                      </a:lnTo>
                                      <a:lnTo>
                                        <a:pt x="0" y="387"/>
                                      </a:lnTo>
                                      <a:close/>
                                      <a:moveTo>
                                        <a:pt x="95" y="369"/>
                                      </a:moveTo>
                                      <a:lnTo>
                                        <a:pt x="152" y="359"/>
                                      </a:lnTo>
                                      <a:lnTo>
                                        <a:pt x="154" y="368"/>
                                      </a:lnTo>
                                      <a:lnTo>
                                        <a:pt x="97" y="378"/>
                                      </a:lnTo>
                                      <a:lnTo>
                                        <a:pt x="95" y="369"/>
                                      </a:lnTo>
                                      <a:close/>
                                      <a:moveTo>
                                        <a:pt x="190" y="352"/>
                                      </a:moveTo>
                                      <a:lnTo>
                                        <a:pt x="247" y="342"/>
                                      </a:lnTo>
                                      <a:lnTo>
                                        <a:pt x="249" y="35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190" y="352"/>
                                      </a:lnTo>
                                      <a:close/>
                                      <a:moveTo>
                                        <a:pt x="285" y="335"/>
                                      </a:moveTo>
                                      <a:lnTo>
                                        <a:pt x="343" y="324"/>
                                      </a:lnTo>
                                      <a:lnTo>
                                        <a:pt x="344" y="333"/>
                                      </a:lnTo>
                                      <a:lnTo>
                                        <a:pt x="287" y="344"/>
                                      </a:lnTo>
                                      <a:lnTo>
                                        <a:pt x="285" y="335"/>
                                      </a:lnTo>
                                      <a:close/>
                                      <a:moveTo>
                                        <a:pt x="381" y="317"/>
                                      </a:moveTo>
                                      <a:lnTo>
                                        <a:pt x="438" y="307"/>
                                      </a:lnTo>
                                      <a:lnTo>
                                        <a:pt x="440" y="316"/>
                                      </a:lnTo>
                                      <a:lnTo>
                                        <a:pt x="382" y="326"/>
                                      </a:lnTo>
                                      <a:lnTo>
                                        <a:pt x="381" y="317"/>
                                      </a:lnTo>
                                      <a:close/>
                                      <a:moveTo>
                                        <a:pt x="476" y="300"/>
                                      </a:moveTo>
                                      <a:lnTo>
                                        <a:pt x="533" y="290"/>
                                      </a:lnTo>
                                      <a:lnTo>
                                        <a:pt x="535" y="299"/>
                                      </a:lnTo>
                                      <a:lnTo>
                                        <a:pt x="478" y="309"/>
                                      </a:lnTo>
                                      <a:lnTo>
                                        <a:pt x="476" y="300"/>
                                      </a:lnTo>
                                      <a:close/>
                                      <a:moveTo>
                                        <a:pt x="571" y="283"/>
                                      </a:moveTo>
                                      <a:lnTo>
                                        <a:pt x="628" y="272"/>
                                      </a:lnTo>
                                      <a:lnTo>
                                        <a:pt x="630" y="281"/>
                                      </a:lnTo>
                                      <a:lnTo>
                                        <a:pt x="573" y="292"/>
                                      </a:lnTo>
                                      <a:lnTo>
                                        <a:pt x="571" y="283"/>
                                      </a:lnTo>
                                      <a:close/>
                                      <a:moveTo>
                                        <a:pt x="666" y="265"/>
                                      </a:moveTo>
                                      <a:lnTo>
                                        <a:pt x="723" y="255"/>
                                      </a:lnTo>
                                      <a:lnTo>
                                        <a:pt x="725" y="264"/>
                                      </a:lnTo>
                                      <a:lnTo>
                                        <a:pt x="668" y="274"/>
                                      </a:lnTo>
                                      <a:lnTo>
                                        <a:pt x="666" y="265"/>
                                      </a:lnTo>
                                      <a:close/>
                                      <a:moveTo>
                                        <a:pt x="762" y="248"/>
                                      </a:moveTo>
                                      <a:lnTo>
                                        <a:pt x="819" y="238"/>
                                      </a:lnTo>
                                      <a:lnTo>
                                        <a:pt x="820" y="247"/>
                                      </a:lnTo>
                                      <a:lnTo>
                                        <a:pt x="763" y="257"/>
                                      </a:lnTo>
                                      <a:lnTo>
                                        <a:pt x="762" y="248"/>
                                      </a:lnTo>
                                      <a:close/>
                                      <a:moveTo>
                                        <a:pt x="857" y="231"/>
                                      </a:moveTo>
                                      <a:lnTo>
                                        <a:pt x="914" y="220"/>
                                      </a:lnTo>
                                      <a:lnTo>
                                        <a:pt x="916" y="229"/>
                                      </a:lnTo>
                                      <a:lnTo>
                                        <a:pt x="859" y="240"/>
                                      </a:lnTo>
                                      <a:lnTo>
                                        <a:pt x="857" y="231"/>
                                      </a:lnTo>
                                      <a:close/>
                                      <a:moveTo>
                                        <a:pt x="952" y="213"/>
                                      </a:moveTo>
                                      <a:lnTo>
                                        <a:pt x="1009" y="203"/>
                                      </a:lnTo>
                                      <a:lnTo>
                                        <a:pt x="1011" y="212"/>
                                      </a:lnTo>
                                      <a:lnTo>
                                        <a:pt x="954" y="222"/>
                                      </a:lnTo>
                                      <a:lnTo>
                                        <a:pt x="952" y="213"/>
                                      </a:lnTo>
                                      <a:close/>
                                      <a:moveTo>
                                        <a:pt x="1047" y="196"/>
                                      </a:moveTo>
                                      <a:lnTo>
                                        <a:pt x="1104" y="186"/>
                                      </a:lnTo>
                                      <a:lnTo>
                                        <a:pt x="1106" y="195"/>
                                      </a:lnTo>
                                      <a:lnTo>
                                        <a:pt x="1049" y="205"/>
                                      </a:lnTo>
                                      <a:lnTo>
                                        <a:pt x="1047" y="196"/>
                                      </a:lnTo>
                                      <a:close/>
                                      <a:moveTo>
                                        <a:pt x="1142" y="179"/>
                                      </a:moveTo>
                                      <a:lnTo>
                                        <a:pt x="1200" y="168"/>
                                      </a:lnTo>
                                      <a:lnTo>
                                        <a:pt x="1201" y="177"/>
                                      </a:lnTo>
                                      <a:lnTo>
                                        <a:pt x="1144" y="188"/>
                                      </a:lnTo>
                                      <a:lnTo>
                                        <a:pt x="1142" y="179"/>
                                      </a:lnTo>
                                      <a:close/>
                                      <a:moveTo>
                                        <a:pt x="1238" y="161"/>
                                      </a:moveTo>
                                      <a:lnTo>
                                        <a:pt x="1295" y="151"/>
                                      </a:lnTo>
                                      <a:lnTo>
                                        <a:pt x="1297" y="160"/>
                                      </a:lnTo>
                                      <a:lnTo>
                                        <a:pt x="1239" y="170"/>
                                      </a:lnTo>
                                      <a:lnTo>
                                        <a:pt x="1238" y="161"/>
                                      </a:lnTo>
                                      <a:close/>
                                      <a:moveTo>
                                        <a:pt x="1333" y="144"/>
                                      </a:moveTo>
                                      <a:lnTo>
                                        <a:pt x="1390" y="134"/>
                                      </a:lnTo>
                                      <a:lnTo>
                                        <a:pt x="1392" y="143"/>
                                      </a:lnTo>
                                      <a:lnTo>
                                        <a:pt x="1335" y="153"/>
                                      </a:lnTo>
                                      <a:lnTo>
                                        <a:pt x="1333" y="144"/>
                                      </a:lnTo>
                                      <a:close/>
                                      <a:moveTo>
                                        <a:pt x="1428" y="127"/>
                                      </a:moveTo>
                                      <a:lnTo>
                                        <a:pt x="1485" y="116"/>
                                      </a:lnTo>
                                      <a:lnTo>
                                        <a:pt x="1487" y="125"/>
                                      </a:lnTo>
                                      <a:lnTo>
                                        <a:pt x="1430" y="136"/>
                                      </a:lnTo>
                                      <a:lnTo>
                                        <a:pt x="1428" y="127"/>
                                      </a:lnTo>
                                      <a:close/>
                                      <a:moveTo>
                                        <a:pt x="1523" y="109"/>
                                      </a:moveTo>
                                      <a:lnTo>
                                        <a:pt x="1580" y="99"/>
                                      </a:lnTo>
                                      <a:lnTo>
                                        <a:pt x="1582" y="108"/>
                                      </a:lnTo>
                                      <a:lnTo>
                                        <a:pt x="1525" y="118"/>
                                      </a:lnTo>
                                      <a:lnTo>
                                        <a:pt x="1523" y="109"/>
                                      </a:lnTo>
                                      <a:close/>
                                      <a:moveTo>
                                        <a:pt x="1619" y="92"/>
                                      </a:moveTo>
                                      <a:lnTo>
                                        <a:pt x="1676" y="82"/>
                                      </a:lnTo>
                                      <a:lnTo>
                                        <a:pt x="1677" y="91"/>
                                      </a:lnTo>
                                      <a:lnTo>
                                        <a:pt x="1620" y="101"/>
                                      </a:lnTo>
                                      <a:lnTo>
                                        <a:pt x="1619" y="92"/>
                                      </a:lnTo>
                                      <a:close/>
                                      <a:moveTo>
                                        <a:pt x="1714" y="75"/>
                                      </a:moveTo>
                                      <a:lnTo>
                                        <a:pt x="1771" y="64"/>
                                      </a:lnTo>
                                      <a:lnTo>
                                        <a:pt x="1773" y="73"/>
                                      </a:lnTo>
                                      <a:lnTo>
                                        <a:pt x="1716" y="84"/>
                                      </a:lnTo>
                                      <a:lnTo>
                                        <a:pt x="1714" y="75"/>
                                      </a:lnTo>
                                      <a:close/>
                                      <a:moveTo>
                                        <a:pt x="1809" y="57"/>
                                      </a:moveTo>
                                      <a:lnTo>
                                        <a:pt x="1866" y="47"/>
                                      </a:lnTo>
                                      <a:lnTo>
                                        <a:pt x="1868" y="56"/>
                                      </a:lnTo>
                                      <a:lnTo>
                                        <a:pt x="1811" y="66"/>
                                      </a:lnTo>
                                      <a:lnTo>
                                        <a:pt x="1809" y="57"/>
                                      </a:lnTo>
                                      <a:close/>
                                      <a:moveTo>
                                        <a:pt x="1904" y="40"/>
                                      </a:moveTo>
                                      <a:lnTo>
                                        <a:pt x="1961" y="30"/>
                                      </a:lnTo>
                                      <a:lnTo>
                                        <a:pt x="1963" y="39"/>
                                      </a:lnTo>
                                      <a:lnTo>
                                        <a:pt x="1906" y="49"/>
                                      </a:lnTo>
                                      <a:lnTo>
                                        <a:pt x="1904" y="40"/>
                                      </a:lnTo>
                                      <a:close/>
                                      <a:moveTo>
                                        <a:pt x="1999" y="23"/>
                                      </a:moveTo>
                                      <a:lnTo>
                                        <a:pt x="2056" y="12"/>
                                      </a:lnTo>
                                      <a:lnTo>
                                        <a:pt x="2058" y="21"/>
                                      </a:lnTo>
                                      <a:lnTo>
                                        <a:pt x="2001" y="32"/>
                                      </a:lnTo>
                                      <a:lnTo>
                                        <a:pt x="1999" y="23"/>
                                      </a:lnTo>
                                      <a:close/>
                                      <a:moveTo>
                                        <a:pt x="2095" y="5"/>
                                      </a:moveTo>
                                      <a:lnTo>
                                        <a:pt x="2123" y="0"/>
                                      </a:lnTo>
                                      <a:lnTo>
                                        <a:pt x="2125" y="9"/>
                                      </a:lnTo>
                                      <a:lnTo>
                                        <a:pt x="2096" y="14"/>
                                      </a:lnTo>
                                      <a:lnTo>
                                        <a:pt x="2095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3" name="Line 3849"/>
                              <wps:cNvCnPr/>
                              <wps:spPr bwMode="auto">
                                <a:xfrm>
                                  <a:off x="129540" y="1086485"/>
                                  <a:ext cx="806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4" name="Line 3850"/>
                              <wps:cNvCnPr/>
                              <wps:spPr bwMode="auto">
                                <a:xfrm flipV="1">
                                  <a:off x="935990" y="841375"/>
                                  <a:ext cx="541655" cy="2451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5" name="Line 3851"/>
                              <wps:cNvCnPr/>
                              <wps:spPr bwMode="auto">
                                <a:xfrm>
                                  <a:off x="671195" y="227965"/>
                                  <a:ext cx="806450" cy="613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6" name="Line 3852"/>
                              <wps:cNvCnPr/>
                              <wps:spPr bwMode="auto">
                                <a:xfrm>
                                  <a:off x="671195" y="227965"/>
                                  <a:ext cx="26479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7" name="Line 3853"/>
                              <wps:cNvCnPr/>
                              <wps:spPr bwMode="auto">
                                <a:xfrm flipH="1">
                                  <a:off x="129540" y="227965"/>
                                  <a:ext cx="54165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8" name="Freeform 385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020" y="227965"/>
                                  <a:ext cx="6350" cy="61341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966"/>
                                    <a:gd name="T2" fmla="*/ 10 w 10"/>
                                    <a:gd name="T3" fmla="*/ 56 h 966"/>
                                    <a:gd name="T4" fmla="*/ 0 w 10"/>
                                    <a:gd name="T5" fmla="*/ 56 h 966"/>
                                    <a:gd name="T6" fmla="*/ 0 w 10"/>
                                    <a:gd name="T7" fmla="*/ 0 h 966"/>
                                    <a:gd name="T8" fmla="*/ 10 w 10"/>
                                    <a:gd name="T9" fmla="*/ 0 h 966"/>
                                    <a:gd name="T10" fmla="*/ 10 w 10"/>
                                    <a:gd name="T11" fmla="*/ 92 h 966"/>
                                    <a:gd name="T12" fmla="*/ 10 w 10"/>
                                    <a:gd name="T13" fmla="*/ 148 h 966"/>
                                    <a:gd name="T14" fmla="*/ 0 w 10"/>
                                    <a:gd name="T15" fmla="*/ 148 h 966"/>
                                    <a:gd name="T16" fmla="*/ 0 w 10"/>
                                    <a:gd name="T17" fmla="*/ 92 h 966"/>
                                    <a:gd name="T18" fmla="*/ 10 w 10"/>
                                    <a:gd name="T19" fmla="*/ 92 h 966"/>
                                    <a:gd name="T20" fmla="*/ 10 w 10"/>
                                    <a:gd name="T21" fmla="*/ 184 h 966"/>
                                    <a:gd name="T22" fmla="*/ 10 w 10"/>
                                    <a:gd name="T23" fmla="*/ 240 h 966"/>
                                    <a:gd name="T24" fmla="*/ 0 w 10"/>
                                    <a:gd name="T25" fmla="*/ 240 h 966"/>
                                    <a:gd name="T26" fmla="*/ 0 w 10"/>
                                    <a:gd name="T27" fmla="*/ 184 h 966"/>
                                    <a:gd name="T28" fmla="*/ 10 w 10"/>
                                    <a:gd name="T29" fmla="*/ 184 h 966"/>
                                    <a:gd name="T30" fmla="*/ 10 w 10"/>
                                    <a:gd name="T31" fmla="*/ 276 h 966"/>
                                    <a:gd name="T32" fmla="*/ 10 w 10"/>
                                    <a:gd name="T33" fmla="*/ 332 h 966"/>
                                    <a:gd name="T34" fmla="*/ 0 w 10"/>
                                    <a:gd name="T35" fmla="*/ 332 h 966"/>
                                    <a:gd name="T36" fmla="*/ 0 w 10"/>
                                    <a:gd name="T37" fmla="*/ 276 h 966"/>
                                    <a:gd name="T38" fmla="*/ 10 w 10"/>
                                    <a:gd name="T39" fmla="*/ 276 h 966"/>
                                    <a:gd name="T40" fmla="*/ 10 w 10"/>
                                    <a:gd name="T41" fmla="*/ 368 h 966"/>
                                    <a:gd name="T42" fmla="*/ 10 w 10"/>
                                    <a:gd name="T43" fmla="*/ 424 h 966"/>
                                    <a:gd name="T44" fmla="*/ 0 w 10"/>
                                    <a:gd name="T45" fmla="*/ 424 h 966"/>
                                    <a:gd name="T46" fmla="*/ 0 w 10"/>
                                    <a:gd name="T47" fmla="*/ 368 h 966"/>
                                    <a:gd name="T48" fmla="*/ 10 w 10"/>
                                    <a:gd name="T49" fmla="*/ 368 h 966"/>
                                    <a:gd name="T50" fmla="*/ 10 w 10"/>
                                    <a:gd name="T51" fmla="*/ 460 h 966"/>
                                    <a:gd name="T52" fmla="*/ 10 w 10"/>
                                    <a:gd name="T53" fmla="*/ 516 h 966"/>
                                    <a:gd name="T54" fmla="*/ 0 w 10"/>
                                    <a:gd name="T55" fmla="*/ 516 h 966"/>
                                    <a:gd name="T56" fmla="*/ 0 w 10"/>
                                    <a:gd name="T57" fmla="*/ 460 h 966"/>
                                    <a:gd name="T58" fmla="*/ 10 w 10"/>
                                    <a:gd name="T59" fmla="*/ 460 h 966"/>
                                    <a:gd name="T60" fmla="*/ 10 w 10"/>
                                    <a:gd name="T61" fmla="*/ 552 h 966"/>
                                    <a:gd name="T62" fmla="*/ 10 w 10"/>
                                    <a:gd name="T63" fmla="*/ 608 h 966"/>
                                    <a:gd name="T64" fmla="*/ 0 w 10"/>
                                    <a:gd name="T65" fmla="*/ 608 h 966"/>
                                    <a:gd name="T66" fmla="*/ 0 w 10"/>
                                    <a:gd name="T67" fmla="*/ 552 h 966"/>
                                    <a:gd name="T68" fmla="*/ 10 w 10"/>
                                    <a:gd name="T69" fmla="*/ 552 h 966"/>
                                    <a:gd name="T70" fmla="*/ 10 w 10"/>
                                    <a:gd name="T71" fmla="*/ 644 h 966"/>
                                    <a:gd name="T72" fmla="*/ 10 w 10"/>
                                    <a:gd name="T73" fmla="*/ 700 h 966"/>
                                    <a:gd name="T74" fmla="*/ 0 w 10"/>
                                    <a:gd name="T75" fmla="*/ 700 h 966"/>
                                    <a:gd name="T76" fmla="*/ 0 w 10"/>
                                    <a:gd name="T77" fmla="*/ 644 h 966"/>
                                    <a:gd name="T78" fmla="*/ 10 w 10"/>
                                    <a:gd name="T79" fmla="*/ 644 h 966"/>
                                    <a:gd name="T80" fmla="*/ 10 w 10"/>
                                    <a:gd name="T81" fmla="*/ 736 h 966"/>
                                    <a:gd name="T82" fmla="*/ 10 w 10"/>
                                    <a:gd name="T83" fmla="*/ 792 h 966"/>
                                    <a:gd name="T84" fmla="*/ 0 w 10"/>
                                    <a:gd name="T85" fmla="*/ 792 h 966"/>
                                    <a:gd name="T86" fmla="*/ 0 w 10"/>
                                    <a:gd name="T87" fmla="*/ 736 h 966"/>
                                    <a:gd name="T88" fmla="*/ 10 w 10"/>
                                    <a:gd name="T89" fmla="*/ 736 h 966"/>
                                    <a:gd name="T90" fmla="*/ 10 w 10"/>
                                    <a:gd name="T91" fmla="*/ 828 h 966"/>
                                    <a:gd name="T92" fmla="*/ 10 w 10"/>
                                    <a:gd name="T93" fmla="*/ 884 h 966"/>
                                    <a:gd name="T94" fmla="*/ 0 w 10"/>
                                    <a:gd name="T95" fmla="*/ 884 h 966"/>
                                    <a:gd name="T96" fmla="*/ 0 w 10"/>
                                    <a:gd name="T97" fmla="*/ 828 h 966"/>
                                    <a:gd name="T98" fmla="*/ 10 w 10"/>
                                    <a:gd name="T99" fmla="*/ 828 h 966"/>
                                    <a:gd name="T100" fmla="*/ 10 w 10"/>
                                    <a:gd name="T101" fmla="*/ 920 h 966"/>
                                    <a:gd name="T102" fmla="*/ 10 w 10"/>
                                    <a:gd name="T103" fmla="*/ 966 h 966"/>
                                    <a:gd name="T104" fmla="*/ 0 w 10"/>
                                    <a:gd name="T105" fmla="*/ 966 h 966"/>
                                    <a:gd name="T106" fmla="*/ 0 w 10"/>
                                    <a:gd name="T107" fmla="*/ 920 h 966"/>
                                    <a:gd name="T108" fmla="*/ 10 w 10"/>
                                    <a:gd name="T109" fmla="*/ 920 h 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966">
                                      <a:moveTo>
                                        <a:pt x="10" y="0"/>
                                      </a:moveTo>
                                      <a:lnTo>
                                        <a:pt x="10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4"/>
                                      </a:moveTo>
                                      <a:lnTo>
                                        <a:pt x="10" y="240"/>
                                      </a:lnTo>
                                      <a:lnTo>
                                        <a:pt x="0" y="240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10" y="184"/>
                                      </a:lnTo>
                                      <a:close/>
                                      <a:moveTo>
                                        <a:pt x="10" y="276"/>
                                      </a:moveTo>
                                      <a:lnTo>
                                        <a:pt x="10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10" y="276"/>
                                      </a:lnTo>
                                      <a:close/>
                                      <a:moveTo>
                                        <a:pt x="10" y="368"/>
                                      </a:moveTo>
                                      <a:lnTo>
                                        <a:pt x="10" y="42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10" y="368"/>
                                      </a:lnTo>
                                      <a:close/>
                                      <a:moveTo>
                                        <a:pt x="10" y="460"/>
                                      </a:moveTo>
                                      <a:lnTo>
                                        <a:pt x="10" y="516"/>
                                      </a:lnTo>
                                      <a:lnTo>
                                        <a:pt x="0" y="516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10" y="460"/>
                                      </a:lnTo>
                                      <a:close/>
                                      <a:moveTo>
                                        <a:pt x="10" y="552"/>
                                      </a:moveTo>
                                      <a:lnTo>
                                        <a:pt x="10" y="608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0" y="552"/>
                                      </a:lnTo>
                                      <a:lnTo>
                                        <a:pt x="10" y="552"/>
                                      </a:lnTo>
                                      <a:close/>
                                      <a:moveTo>
                                        <a:pt x="10" y="644"/>
                                      </a:moveTo>
                                      <a:lnTo>
                                        <a:pt x="10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0" y="644"/>
                                      </a:lnTo>
                                      <a:close/>
                                      <a:moveTo>
                                        <a:pt x="10" y="736"/>
                                      </a:moveTo>
                                      <a:lnTo>
                                        <a:pt x="10" y="792"/>
                                      </a:lnTo>
                                      <a:lnTo>
                                        <a:pt x="0" y="792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10" y="736"/>
                                      </a:lnTo>
                                      <a:close/>
                                      <a:moveTo>
                                        <a:pt x="10" y="828"/>
                                      </a:moveTo>
                                      <a:lnTo>
                                        <a:pt x="10" y="884"/>
                                      </a:lnTo>
                                      <a:lnTo>
                                        <a:pt x="0" y="884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10" y="82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66"/>
                                      </a:lnTo>
                                      <a:lnTo>
                                        <a:pt x="0" y="966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9" name="Rectangle 38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430" y="711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0" name="Rectangle 38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6851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1" name="Rectangle 38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30" y="11087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2" name="Rectangle 38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460" y="11049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3" name="Rectangle 38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1620" y="6940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40" name="Oval 38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46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1" name="Oval 38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83248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2" name="Oval 38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8120" y="832485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3" name="Oval 38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4" name="Oval 38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219710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43" o:spid="_x0000_s1082" editas="canvas" style="width:135.25pt;height:103.95pt;mso-position-horizontal-relative:char;mso-position-vertical-relative:line" coordsize="17176,13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">
                      <v:shape id="_x0000_s1083" type="#_x0000_t75" style="position:absolute;width:17176;height:13201;visibility:visible;mso-wrap-style:square">
                        <v:fill o:detectmouseclick="t"/>
                        <v:path o:connecttype="none"/>
                      </v:shape>
                      <v:shape id="Freeform 3845" o:spid="_x0000_s1084" style="position:absolute;left:6711;top:8382;width:8065;height:57;visibility:visible;mso-wrap-style:square;v-text-anchor:top" coordsize="127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eMl8QA&#10;AADdAAAADwAAAGRycy9kb3ducmV2LnhtbESPQWvCQBSE74L/YXmCN93YisToKiIU2lOpCnp8ZJ9J&#10;MPt2yW5M7K/vCgWPw8x8w6y3vanFnRpfWVYwmyYgiHOrKy4UnI4fkxSED8gaa8uk4EEetpvhYI2Z&#10;th3/0P0QChEh7DNUUIbgMil9XpJBP7WOOHpX2xgMUTaF1A12EW5q+ZYkC2mw4rhQoqN9Sfnt0BoF&#10;e3f+TexX+926S2d7Mz9XObNS41G/W4EI1IdX+L/9qRW8p+kSnm/iE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3jJfEAAAA3QAAAA8AAAAAAAAAAAAAAAAAmAIAAGRycy9k&#10;b3ducmV2LnhtbFBLBQYAAAAABAAEAPUAAACJAwAAAAA=&#10;" path="m,l58,r,9l,9,,xm97,r58,l155,9,97,9,97,xm194,r58,l252,9r-58,l194,xm291,r58,l349,9r-58,l291,xm388,r58,l446,9r-58,l388,xm485,r58,l543,9r-58,l485,xm582,r58,l640,9r-58,l582,xm679,r58,l737,9r-58,l679,xm775,r59,l834,9r-59,l775,xm872,r59,l931,9r-59,l872,xm969,r59,l1028,9r-59,l969,xm1066,r59,l1125,9r-59,l1066,xm1163,r58,l1221,9r-58,l1163,xm1260,r10,l1270,9r-10,l1260,xe" fillcolor="black" strokeweight=".1pt">
                        <v:stroke joinstyle="bevel"/>
                        <v:path arrowok="t" o:connecttype="custom" o:connectlocs="36830,0;0,5715;61595,0;98425,5715;61595,0;160020,0;123190,5715;184785,0;221615,5715;184785,0;283210,0;246380,5715;307975,0;344805,5715;307975,0;406400,0;369570,5715;431165,0;467995,5715;431165,0;529590,0;492125,5715;553720,0;591185,5715;553720,0;652780,0;615315,5715;676910,0;714375,5715;676910,0;775335,0;738505,5715;800100,0;806450,5715;800100,0" o:connectangles="0,0,0,0,0,0,0,0,0,0,0,0,0,0,0,0,0,0,0,0,0,0,0,0,0,0,0,0,0,0,0,0,0,0,0"/>
                        <o:lock v:ext="edit" verticies="t"/>
                      </v:shape>
                      <v:shape id="Freeform 3846" o:spid="_x0000_s1085" style="position:absolute;left:1365;top:8388;width:5359;height:2464;visibility:visible;mso-wrap-style:square;v-text-anchor:top" coordsize="844,3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RXKsQA&#10;AADdAAAADwAAAGRycy9kb3ducmV2LnhtbERPy2oCMRTdF/yHcIVuimZUKnZqFClIu3FRHez2Mrnz&#10;sJObaRJnxr9vFoLLw3mvt4NpREfO15YVzKYJCOLc6ppLBdlpP1mB8AFZY2OZFNzIw3Yzelpjqm3P&#10;39QdQyliCPsUFVQhtKmUPq/IoJ/aljhyhXUGQ4SulNphH8NNI+dJspQGa44NFbb0UVH+e7waBZ/2&#10;nJW34np5/SnM30t7CfkiOyj1PB527yACDeEhvru/tILF6i3uj2/iE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/kVyrEAAAA3QAAAA8AAAAAAAAAAAAAAAAAmAIAAGRycy9k&#10;b3ducmV2LnhtbFBLBQYAAAAABAAEAPUAAACJAwAAAAA=&#10;" path="m844,8l792,32r-5,-9l840,r4,8xm757,47l704,71r-4,-8l752,39r5,8xm669,87r-52,24l612,103,665,79r4,8xm582,127r-53,23l525,142r52,-24l582,127xm494,166r-53,24l437,182r53,-24l494,166xm406,206r-52,24l350,221r52,-23l406,206xm319,246r-53,23l262,261r53,-24l319,246xm231,285r-52,24l175,301r52,-24l231,285xm144,325l91,349r-4,-9l140,317r4,8xm56,364l4,388,,380,52,356r4,8xe" fillcolor="black" strokeweight=".1pt">
                        <v:stroke joinstyle="bevel"/>
                        <v:path arrowok="t" o:connecttype="custom" o:connectlocs="535940,5080;502920,20320;499745,14605;533400,0;535940,5080;480695,29845;447040,45085;444500,40005;477520,24765;480695,29845;424815,55245;391795,70485;388620,65405;422275,50165;424815,55245;369570,80645;335915,95250;333375,90170;366395,74930;369570,80645;313690,105410;280035,120650;277495,115570;311150,100330;313690,105410;257810,130810;224790,146050;222250,140335;255270,125730;257810,130810;202565,156210;168910,170815;166370,165735;200025,150495;202565,156210;146685,180975;113665,196215;111125,191135;144145,175895;146685,180975;91440,206375;57785,221615;55245,215900;88900,201295;91440,206375;35560,231140;2540,246380;0,241300;33020,226060;35560,231140" o:connectangles="0,0,0,0,0,0,0,0,0,0,0,0,0,0,0,0,0,0,0,0,0,0,0,0,0,0,0,0,0,0,0,0,0,0,0,0,0,0,0,0,0,0,0,0,0,0,0,0,0,0"/>
                        <o:lock v:ext="edit" verticies="t"/>
                      </v:shape>
                      <v:shape id="Freeform 3847" o:spid="_x0000_s1086" style="position:absolute;left:6692;top:8388;width:2686;height:2495;visibility:visible;mso-wrap-style:square;v-text-anchor:top" coordsize="423,3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axfcQA&#10;AADdAAAADwAAAGRycy9kb3ducmV2LnhtbESPS4sCMRCE78L+h9AL3jTjY0VHo6ggu1dfoLd20s4M&#10;TjpDktXx32+EBY9FVX1FzRaNqcSdnC8tK+h1ExDEmdUl5woO+01nDMIHZI2VZVLwJA+L+Udrhqm2&#10;D97SfRdyESHsU1RQhFCnUvqsIIO+a2vi6F2tMxiidLnUDh8RbirZT5KRNFhyXCiwpnVB2W33axRc&#10;9NepOjppNkkzXK/23+d+fTor1f5sllMQgZrwDv+3f7SCwXjSg9eb+AT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2sX3EAAAA3QAAAA8AAAAAAAAAAAAAAAAAmAIAAGRycy9k&#10;b3ducmV2LnhtbFBLBQYAAAAABAAEAPUAAACJAwAAAAA=&#10;" path="m6,l48,39r-7,7l,7,6,xm76,65r41,38l110,110,69,71r7,-6xm145,129r42,39l180,174,138,136r7,-7xm214,193r42,39l249,238,208,200r6,-7xm284,258r41,38l319,303,277,264r7,-6xm353,322r42,38l388,367,346,328r7,-6xm422,386r1,1l416,393r,l422,386xe" fillcolor="black" strokeweight=".1pt">
                        <v:stroke joinstyle="bevel"/>
                        <v:path arrowok="t" o:connecttype="custom" o:connectlocs="3810,0;30480,24765;26035,29210;0,4445;3810,0;48260,41275;74295,65405;69850,69850;43815,45085;48260,41275;92075,81915;118745,106680;114300,110490;87630,86360;92075,81915;135890,122555;162560,147320;158115,151130;132080,127000;135890,122555;180340,163830;206375,187960;202565,192405;175895,167640;180340,163830;224155,204470;250825,228600;246380,233045;219710,208280;224155,204470;267970,245110;268605,245745;264160,249555;264160,249555;267970,245110" o:connectangles="0,0,0,0,0,0,0,0,0,0,0,0,0,0,0,0,0,0,0,0,0,0,0,0,0,0,0,0,0,0,0,0,0,0,0"/>
                        <o:lock v:ext="edit" verticies="t"/>
                      </v:shape>
                      <v:shape id="Freeform 3848" o:spid="_x0000_s1087" style="position:absolute;left:1289;top:8382;width:13493;height:2514;visibility:visible;mso-wrap-style:square;v-text-anchor:top" coordsize="2125,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pI+8YA&#10;AADdAAAADwAAAGRycy9kb3ducmV2LnhtbESPQWvCQBSE7wX/w/IEL0U3jSBp6irSUIj10qZCr4/s&#10;MwnJvk2zq8Z/3xUKPQ4z8w2z3o6mExcaXGNZwdMiAkFcWt1wpeD49TZPQDiPrLGzTApu5GC7mTys&#10;MdX2yp90KXwlAoRdigpq7/tUSlfWZNAtbE8cvJMdDPogh0rqAa8BbjoZR9FKGmw4LNTY02tNZVuc&#10;jYKf/WPJ7UdR5e9Ztmy55+Rw+FZqNh13LyA8jf4//NfOtYJl8hzD/U14AnLz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dpI+8YAAADdAAAADwAAAAAAAAAAAAAAAACYAgAAZHJz&#10;L2Rvd25yZXYueG1sUEsFBgAAAAAEAAQA9QAAAIsDAAAAAA==&#10;" path="m,387l57,376r2,9l2,396,,387xm95,369r57,-10l154,368,97,378r-2,-9xm190,352r57,-10l249,351r-57,10l190,352xm285,335r58,-11l344,333r-57,11l285,335xm381,317r57,-10l440,316r-58,10l381,317xm476,300r57,-10l535,299r-57,10l476,300xm571,283r57,-11l630,281r-57,11l571,283xm666,265r57,-10l725,264r-57,10l666,265xm762,248r57,-10l820,247r-57,10l762,248xm857,231r57,-11l916,229r-57,11l857,231xm952,213r57,-10l1011,212r-57,10l952,213xm1047,196r57,-10l1106,195r-57,10l1047,196xm1142,179r58,-11l1201,177r-57,11l1142,179xm1238,161r57,-10l1297,160r-58,10l1238,161xm1333,144r57,-10l1392,143r-57,10l1333,144xm1428,127r57,-11l1487,125r-57,11l1428,127xm1523,109r57,-10l1582,108r-57,10l1523,109xm1619,92r57,-10l1677,91r-57,10l1619,92xm1714,75r57,-11l1773,73r-57,11l1714,75xm1809,57r57,-10l1868,56r-57,10l1809,57xm1904,40r57,-10l1963,39r-57,10l1904,40xm1999,23r57,-11l2058,21r-57,11l1999,23xm2095,5l2123,r2,9l2096,14r-1,-9xe" fillcolor="black" strokeweight=".1pt">
                        <v:stroke joinstyle="bevel"/>
                        <v:path arrowok="t" o:connecttype="custom" o:connectlocs="36195,238760;1270,251460;60325,234315;97790,233680;60325,234315;156845,217170;121920,229235;180975,212725;218440,211455;180975,212725;278130,194945;242570,207010;302260,190500;339725,189865;302260,190500;398780,172720;363855,185420;422910,168275;460375,167640;422910,168275;520065,151130;484505,163195;544195,146685;581660,145415;544195,146685;640715,128905;605790,140970;664845,124460;702310,123825;664845,124460;762000,106680;726440,119380;786130,102235;823595,101600;786130,102235;882650,85090;847725,97155;906780,80645;944245,79375;906780,80645;1003300,62865;968375,74930;1028065,58420;1064895,57785;1028065,58420;1124585,40640;1089660,53340;1148715,36195;1186180,35560;1148715,36195;1245235,19050;1210310,31115;1269365,14605;1306830,13335;1269365,14605;1348105,0;1330960,8890" o:connectangles="0,0,0,0,0,0,0,0,0,0,0,0,0,0,0,0,0,0,0,0,0,0,0,0,0,0,0,0,0,0,0,0,0,0,0,0,0,0,0,0,0,0,0,0,0,0,0,0,0,0,0,0,0,0,0,0,0"/>
                        <o:lock v:ext="edit" verticies="t"/>
                      </v:shape>
                      <v:line id="Line 3849" o:spid="_x0000_s1088" style="position:absolute;visibility:visible;mso-wrap-style:square" from="1295,10864" to="9359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kkAsMAAADdAAAADwAAAGRycy9kb3ducmV2LnhtbESPT4vCMBTE74LfITxhb5q6/kG7RlkW&#10;FsSbtnt/NM+22ryUJKvttzeC4HGYmd8wm11nGnEj52vLCqaTBARxYXXNpYI8+x2vQPiArLGxTAp6&#10;8rDbDgcbTLW985Fup1CKCGGfooIqhDaV0hcVGfQT2xJH72ydwRClK6V2eI9w08jPJFlKgzXHhQpb&#10;+qmouJ7+jQI8JIe/vM8W5wbN/NLna6cvWqmPUff9BSJQF97hV3uvFcxW6xk838QnIL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5JALDAAAA3QAAAA8AAAAAAAAAAAAA&#10;AAAAoQIAAGRycy9kb3ducmV2LnhtbFBLBQYAAAAABAAEAPkAAACRAwAAAAA=&#10;" strokeweight=".5pt">
                        <v:stroke joinstyle="miter"/>
                      </v:line>
                      <v:line id="Line 3850" o:spid="_x0000_s1089" style="position:absolute;flip:y;visibility:visible;mso-wrap-style:square" from="9359,8413" to="14776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46S8QAAADdAAAADwAAAGRycy9kb3ducmV2LnhtbESP3WrCQBSE7wu+w3KE3tWNP9g0dRUp&#10;WALiRbQPcMwes6nZsyG71fj2riD0cpiZb5jFqreNuFDna8cKxqMEBHHpdM2Vgp/D5i0F4QOyxsYx&#10;KbiRh9Vy8LLATLsrF3TZh0pECPsMFZgQ2kxKXxqy6EeuJY7eyXUWQ5RdJXWH1wi3jZwkyVxarDku&#10;GGzpy1B53v9ZBbv0UOA2L95R0ynH3++j4fKo1OuwX3+CCNSH//CznWsF0/RjBo838Qn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HjpLxAAAAN0AAAAPAAAAAAAAAAAA&#10;AAAAAKECAABkcnMvZG93bnJldi54bWxQSwUGAAAAAAQABAD5AAAAkgMAAAAA&#10;" strokeweight=".5pt">
                        <v:stroke joinstyle="miter"/>
                      </v:line>
                      <v:line id="Line 3851" o:spid="_x0000_s1090" style="position:absolute;visibility:visible;mso-wrap-style:square" from="6711,2279" to="14776,8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wZ7cQAAADdAAAADwAAAGRycy9kb3ducmV2LnhtbESPzWrDMBCE74W+g9hCbo3cNgmJGyWU&#10;QCH4Vtu9L9bGdmqtjKT45+2jQqHHYWa+YfbHyXRiIOdbywpelgkI4srqlmsFZfH5vAXhA7LGzjIp&#10;mMnD8fD4sMdU25G/aMhDLSKEfYoKmhD6VEpfNWTQL21PHL2LdQZDlK6W2uEY4aaTr0mykQZbjgsN&#10;9nRqqPrJb0YBZkn2Xc7F+tKhWV3ncuf0VSu1eJo+3kEEmsJ/+K991gretrs1/L6JT0Ae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nBntxAAAAN0AAAAPAAAAAAAAAAAA&#10;AAAAAKECAABkcnMvZG93bnJldi54bWxQSwUGAAAAAAQABAD5AAAAkgMAAAAA&#10;" strokeweight=".5pt">
                        <v:stroke joinstyle="miter"/>
                      </v:line>
                      <v:line id="Line 3852" o:spid="_x0000_s1091" style="position:absolute;visibility:visible;mso-wrap-style:square" from="6711,2279" to="9359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6HmsIAAADdAAAADwAAAGRycy9kb3ducmV2LnhtbESPQYvCMBSE74L/IbyFvWm6ropWo8jC&#10;wuJNW++P5tlWm5eSRG3//UYQPA4z8w2z3namEXdyvras4GucgCAurK65VJBnv6MFCB+QNTaWSUFP&#10;Hrab4WCNqbYPPtD9GEoRIexTVFCF0KZS+qIig35sW+Lona0zGKJ0pdQOHxFuGjlJkrk0WHNcqLCl&#10;n4qK6/FmFOA+2Z/yPpudGzTTS58vnb5opT4/ut0KRKAuvMOv9p9W8L1YzuH5Jj4Bu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06HmsIAAADdAAAADwAAAAAAAAAAAAAA&#10;AAChAgAAZHJzL2Rvd25yZXYueG1sUEsFBgAAAAAEAAQA+QAAAJADAAAAAA==&#10;" strokeweight=".5pt">
                        <v:stroke joinstyle="miter"/>
                      </v:line>
                      <v:line id="Line 3853" o:spid="_x0000_s1092" style="position:absolute;flip:x;visibility:visible;mso-wrap-style:square" from="1295,2279" to="6711,10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ykPMQAAADdAAAADwAAAGRycy9kb3ducmV2LnhtbESP0WrCQBRE3wX/YbmCb7pRQdPoKqWg&#10;BKQP0X7ANXvNRrN3Q3bV9O+7hUIfh5k5w2x2vW3EkzpfO1YwmyYgiEuna64UfJ33kxSED8gaG8ek&#10;4Js87LbDwQYz7V5c0PMUKhEh7DNUYEJoMyl9aciin7qWOHpX11kMUXaV1B2+Itw2cp4kS2mx5rhg&#10;sKUPQ+X99LAKPtNzgce8WKGma463w8VweVFqPOrf1yAC9eE//NfOtYJF+raC3zfxCc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zKQ8xAAAAN0AAAAPAAAAAAAAAAAA&#10;AAAAAKECAABkcnMvZG93bnJldi54bWxQSwUGAAAAAAQABAD5AAAAkgMAAAAA&#10;" strokeweight=".5pt">
                        <v:stroke joinstyle="miter"/>
                      </v:line>
                      <v:shape id="Freeform 3854" o:spid="_x0000_s1093" style="position:absolute;left:6680;top:2279;width:63;height:6134;visibility:visible;mso-wrap-style:square;v-text-anchor:top" coordsize="10,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b3bMUA&#10;AADdAAAADwAAAGRycy9kb3ducmV2LnhtbESPTWsCQQyG7wX/w5BCb3W2Fcq6OooIlvYi1RXPYSfu&#10;hzuZZWaq23/fHAo9hjfvkyfL9eh6daMQW88GXqYZKOLK25ZrA6dy95yDignZYu+ZDPxQhPVq8rDE&#10;wvo7H+h2TLUSCMcCDTQpDYXWsWrIYZz6gViyiw8Ok4yh1jbgXeCu169Z9qYdtiwXGhxo21B1PX47&#10;0ejyU37Yzspy//612Xchdp/naMzT47hZgEo0pv/lv/aHNTDL56Ir3wgC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5vdsxQAAAN0AAAAPAAAAAAAAAAAAAAAAAJgCAABkcnMv&#10;ZG93bnJldi54bWxQSwUGAAAAAAQABAD1AAAAigMAAAAA&#10;" path="m10,r,56l,56,,,10,xm10,92r,56l,148,,92r10,xm10,184r,56l,240,,184r10,xm10,276r,56l,332,,276r10,xm10,368r,56l,424,,368r10,xm10,460r,56l,516,,460r10,xm10,552r,56l,608,,552r10,xm10,644r,56l,700,,644r10,xm10,736r,56l,792,,736r10,xm10,828r,56l,884,,828r10,xm10,920r,46l,966,,920r10,xe" fillcolor="black" strokeweight=".1pt">
                        <v:stroke joinstyle="bevel"/>
                        <v:path arrowok="t" o:connecttype="custom" o:connectlocs="6350,0;6350,35560;0,35560;0,0;6350,0;6350,58420;6350,93980;0,93980;0,58420;6350,58420;6350,116840;6350,152400;0,152400;0,116840;6350,116840;6350,175260;6350,210820;0,210820;0,175260;6350,175260;6350,233680;6350,269240;0,269240;0,233680;6350,233680;6350,292100;6350,327660;0,327660;0,292100;6350,292100;6350,350520;6350,386080;0,386080;0,350520;6350,350520;6350,408940;6350,444500;0,444500;0,408940;6350,408940;6350,467360;6350,502920;0,502920;0,467360;6350,467360;6350,525780;6350,561340;0,561340;0,525780;6350,525780;6350,584200;6350,613410;0,613410;0,584200;6350,584200" o:connectangles="0,0,0,0,0,0,0,0,0,0,0,0,0,0,0,0,0,0,0,0,0,0,0,0,0,0,0,0,0,0,0,0,0,0,0,0,0,0,0,0,0,0,0,0,0,0,0,0,0,0,0,0,0,0,0"/>
                        <o:lock v:ext="edit" verticies="t"/>
                      </v:shape>
                      <v:rect id="Rectangle 3855" o:spid="_x0000_s1094" style="position:absolute;left:6464;top:711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FfQMMA&#10;AADdAAAADwAAAGRycy9kb3ducmV2LnhtbESP3WoCMRSE7wu+QziCdzWrBVlXoxRBsNIbVx/gsDn7&#10;Q5OTJUnd7dsboeDlMDPfMNv9aI24kw+dYwWLeQaCuHK640bB7Xp8z0GEiKzROCYFfxRgv5u8bbHQ&#10;buAL3cvYiAThUKCCNsa+kDJULVkMc9cTJ6923mJM0jdSexwS3Bq5zLKVtNhxWmixp0NL1U/5axXI&#10;a3kc8tL4zJ2X9bf5Ol1qckrNpuPnBkSkMb7C/+2TVvCRr9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FfQ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56" o:spid="_x0000_s1095" style="position:absolute;left:7162;top:685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Bsx78A&#10;AADdAAAADwAAAGRycy9kb3ducmV2LnhtbERPy2oCMRTdC/5DuEJ3mmih2NEoIgi2dOPYD7hM7jww&#10;uRmS6Ez/vlkILg/nvd2PzooHhdh51rBcKBDElTcdNxp+r6f5GkRMyAatZ9LwRxH2u+lki4XxA1/o&#10;UaZG5BCOBWpoU+oLKWPVksO48D1x5mofHKYMQyNNwCGHOytXSn1Ihx3nhhZ7OrZU3cq70yCv5WlY&#10;lzYo/72qf+zX+VKT1/ptNh42IBKN6SV+us9Gw/unyvvzm/w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gGzH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57" o:spid="_x0000_s1096" style="position:absolute;left:622;top:1108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zJXMMA&#10;AADdAAAADwAAAGRycy9kb3ducmV2LnhtbESP3WoCMRSE74W+QziF3mmiQtGtUUpB0OKNqw9w2Jz9&#10;ocnJkkR3ffumIPRymJlvmM1udFbcKcTOs4b5TIEgrrzpuNFwveynKxAxIRu0nknDgyLsti+TDRbG&#10;D3yme5kakSEcC9TQptQXUsaqJYdx5nvi7NU+OExZhkaagEOGOysXSr1Lhx3nhRZ7+mqp+ilvToO8&#10;lPthVdqg/PeiPtnj4VyT1/rtdfz8AJFoTP/hZ/tgNCzXag5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zJ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58" o:spid="_x0000_s1097" style="position:absolute;left:8864;top:1104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5XK8MA&#10;AADdAAAADwAAAGRycy9kb3ducmV2LnhtbESP3WoCMRSE74W+QziF3mnSLYjdGqUUBCveuPoAh83Z&#10;H5qcLEnqbt++EQQvh5n5hllvJ2fFlULsPWt4XSgQxLU3PbcaLufdfAUiJmSD1jNp+KMI283TbI2l&#10;8SOf6FqlVmQIxxI1dCkNpZSx7shhXPiBOHuNDw5TlqGVJuCY4c7KQqmldNhzXuhwoK+O6p/q12mQ&#10;52o3rioblD8UzdF+708Nea1fnqfPDxCJpvQI39t7o+HtXRVwe5Of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5XK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59" o:spid="_x0000_s1098" style="position:absolute;left:15316;top:694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LysMMA&#10;AADdAAAADwAAAGRycy9kb3ducmV2LnhtbESP3WoCMRSE7wu+QzhC72qiQrGrUUQQtPTGtQ9w2Jz9&#10;weRkSaK7vn1TKPRymJlvmM1udFY8KMTOs4b5TIEgrrzpuNHwfT2+rUDEhGzQeiYNT4qw205eNlgY&#10;P/CFHmVqRIZwLFBDm1JfSBmrlhzGme+Js1f74DBlGRppAg4Z7qxcKPUuHXacF1rs6dBSdSvvToO8&#10;lsdhVdqg/Oei/rLn06Umr/XrdNyvQSQa03/4r30yGpYfagm/b/IT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Lys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60" o:spid="_x0000_s1099" style="position:absolute;left:9264;top:10775;width:184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2DVsEA&#10;AADdAAAADwAAAGRycy9kb3ducmV2LnhtbERPTWsCMRC9F/wPYQRvNWstIlujiFBYPFkVvA7JdLPt&#10;ZrImcd321zeHgsfH+15tBteKnkJsPCuYTQsQxNqbhmsF59P78xJETMgGW8+k4IcibNajpxWWxt/5&#10;g/pjqkUO4ViiAptSV0oZtSWHceo74sx9+uAwZRhqaQLec7hr5UtRLKTDhnODxY52lvT38eYU7F1/&#10;0FVnA+rt4nD5stfqV16VmoyH7RuIREN6iP/dlVEwX77m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c9g1bBAAAA3QAAAA8AAAAAAAAAAAAAAAAAmAIAAGRycy9kb3du&#10;cmV2LnhtbFBLBQYAAAAABAAEAPUAAACGAwAAAAA=&#10;" fillcolor="black" strokeweight="0"/>
                      <v:oval id="Oval 3861" o:spid="_x0000_s1100" style="position:absolute;left:6616;top:8324;width:184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EmzcQA&#10;AADdAAAADwAAAGRycy9kb3ducmV2LnhtbESPQWsCMRSE74X+h/AKvdWsVkS2RpFCYelJreD1kbxu&#10;VjcvaxLXbX99Iwg9DjPzDbNYDa4VPYXYeFYwHhUgiLU3DdcK9l8fL3MQMSEbbD2Tgh+KsFo+Piyw&#10;NP7KW+p3qRYZwrFEBTalrpQyaksO48h3xNn79sFhyjLU0gS8Zrhr5aQoZtJhw3nBYkfvlvRpd3EK&#10;Pl2/0VVnA+r1bHM42nP1K89KPT8N6zcQiYb0H763K6PgdT4dw+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xJs3EAAAA3QAAAA8AAAAAAAAAAAAAAAAAmAIAAGRycy9k&#10;b3ducmV2LnhtbFBLBQYAAAAABAAEAPUAAACJAwAAAAA=&#10;" fillcolor="black" strokeweight="0"/>
                      <v:oval id="Oval 3862" o:spid="_x0000_s1101" style="position:absolute;left:14681;top:8324;width:190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O4usQA&#10;AADdAAAADwAAAGRycy9kb3ducmV2LnhtbESPQWsCMRSE74X+h/AK3mq2VkS2RpFCYelJreD1kbxu&#10;Vjcva5Kua399Iwg9DjPzDbNYDa4VPYXYeFbwMi5AEGtvGq4V7L8+nucgYkI22HomBVeKsFo+Piyw&#10;NP7CW+p3qRYZwrFEBTalrpQyaksO49h3xNn79sFhyjLU0gS8ZLhr5aQoZtJhw3nBYkfvlvRp9+MU&#10;fLp+o6vOBtTr2eZwtOfqV56VGj0N6zcQiYb0H763K6PgdT6d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uLrEAAAA3QAAAA8AAAAAAAAAAAAAAAAAmAIAAGRycy9k&#10;b3ducmV2LnhtbFBLBQYAAAAABAAEAPUAAACJAwAAAAA=&#10;" fillcolor="black" strokeweight="0"/>
                      <v:oval id="Oval 3863" o:spid="_x0000_s1102" style="position:absolute;left:1200;top:10775;width:184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8dIcQA&#10;AADdAAAADwAAAGRycy9kb3ducmV2LnhtbESPQWsCMRSE70L/Q3iF3jTbKiJbo0ihsPSkVvD6SF43&#10;q5uXNUnXbX99Iwg9DjPzDbNcD64VPYXYeFbwPClAEGtvGq4VHD7fxwsQMSEbbD2Tgh+KsF49jJZY&#10;Gn/lHfX7VIsM4ViiAptSV0oZtSWHceI74ux9+eAwZRlqaQJeM9y18qUo5tJhw3nBYkdvlvR5/+0U&#10;fLh+q6vOBtSb+fZ4spfqV16UenocNq8gEg3pP3xvV0bBdDGbwu1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vHSHEAAAA3QAAAA8AAAAAAAAAAAAAAAAAmAIAAGRycy9k&#10;b3ducmV2LnhtbFBLBQYAAAAABAAEAPUAAACJAwAAAAA=&#10;" fillcolor="black" strokeweight="0"/>
                      <v:oval id="Oval 3864" o:spid="_x0000_s1103" style="position:absolute;left:6616;top:2197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aFVcQA&#10;AADdAAAADwAAAGRycy9kb3ducmV2LnhtbESPQWsCMRSE70L/Q3iF3jTbVkS2RpFCYenJquD1kbxu&#10;Vjcva5Kuq7++KRQ8DjPzDbNYDa4VPYXYeFbwPClAEGtvGq4V7Hcf4zmImJANtp5JwZUirJYPowWW&#10;xl/4i/ptqkWGcCxRgU2pK6WM2pLDOPEdcfa+fXCYsgy1NAEvGe5a+VIUM+mw4bxgsaN3S/q0/XEK&#10;Pl2/0VVnA+r1bHM42nN1k2elnh6H9RuIREO6h//blVHwOp9O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GhVX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688" w:type="dxa"/>
            <w:gridSpan w:val="4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</w:rPr>
              <w:t>Câu 6.</w: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pt-BR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439" w:dyaOrig="700">
                <v:shape id="_x0000_i2070" type="#_x0000_t75" style="width:122.25pt;height:35.25pt" o:ole="">
                  <v:imagedata r:id="rId2098" o:title=""/>
                </v:shape>
                <o:OLEObject Type="Embed" ProgID="Equation.DSMT4" ShapeID="_x0000_i2070" DrawAspect="Content" ObjectID="_1624836586" r:id="rId209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900" w:dyaOrig="279">
                <v:shape id="_x0000_i2071" type="#_x0000_t75" style="width:45pt;height:14.25pt" o:ole="">
                  <v:imagedata r:id="rId2100" o:title=""/>
                </v:shape>
                <o:OLEObject Type="Embed" ProgID="Equation.DSMT4" ShapeID="_x0000_i2071" DrawAspect="Content" ObjectID="_1624836587" r:id="rId2101"/>
              </w:object>
            </w:r>
            <w:r w:rsidRPr="00610F8A">
              <w:rPr>
                <w:sz w:val="26"/>
                <w:szCs w:val="26"/>
              </w:rPr>
              <w:t>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540" w:dyaOrig="700">
                <v:shape id="_x0000_i2072" type="#_x0000_t75" style="width:126.75pt;height:35.25pt" o:ole="">
                  <v:imagedata r:id="rId2102" o:title=""/>
                </v:shape>
                <o:OLEObject Type="Embed" ProgID="Equation.DSMT4" ShapeID="_x0000_i2072" DrawAspect="Content" ObjectID="_1624836588" r:id="rId21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244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75410" cy="1116965"/>
                      <wp:effectExtent l="0" t="0" r="0" b="0"/>
                      <wp:docPr id="3865" name="Canvas 38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32" name="Freeform 38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5265" y="693420"/>
                                  <a:ext cx="932180" cy="4445"/>
                                </a:xfrm>
                                <a:custGeom>
                                  <a:avLst/>
                                  <a:gdLst>
                                    <a:gd name="T0" fmla="*/ 61 w 1468"/>
                                    <a:gd name="T1" fmla="*/ 0 h 7"/>
                                    <a:gd name="T2" fmla="*/ 0 w 1468"/>
                                    <a:gd name="T3" fmla="*/ 7 h 7"/>
                                    <a:gd name="T4" fmla="*/ 102 w 1468"/>
                                    <a:gd name="T5" fmla="*/ 0 h 7"/>
                                    <a:gd name="T6" fmla="*/ 164 w 1468"/>
                                    <a:gd name="T7" fmla="*/ 7 h 7"/>
                                    <a:gd name="T8" fmla="*/ 102 w 1468"/>
                                    <a:gd name="T9" fmla="*/ 0 h 7"/>
                                    <a:gd name="T10" fmla="*/ 267 w 1468"/>
                                    <a:gd name="T11" fmla="*/ 0 h 7"/>
                                    <a:gd name="T12" fmla="*/ 205 w 1468"/>
                                    <a:gd name="T13" fmla="*/ 7 h 7"/>
                                    <a:gd name="T14" fmla="*/ 308 w 1468"/>
                                    <a:gd name="T15" fmla="*/ 0 h 7"/>
                                    <a:gd name="T16" fmla="*/ 369 w 1468"/>
                                    <a:gd name="T17" fmla="*/ 7 h 7"/>
                                    <a:gd name="T18" fmla="*/ 308 w 1468"/>
                                    <a:gd name="T19" fmla="*/ 0 h 7"/>
                                    <a:gd name="T20" fmla="*/ 472 w 1468"/>
                                    <a:gd name="T21" fmla="*/ 0 h 7"/>
                                    <a:gd name="T22" fmla="*/ 410 w 1468"/>
                                    <a:gd name="T23" fmla="*/ 7 h 7"/>
                                    <a:gd name="T24" fmla="*/ 513 w 1468"/>
                                    <a:gd name="T25" fmla="*/ 0 h 7"/>
                                    <a:gd name="T26" fmla="*/ 575 w 1468"/>
                                    <a:gd name="T27" fmla="*/ 7 h 7"/>
                                    <a:gd name="T28" fmla="*/ 513 w 1468"/>
                                    <a:gd name="T29" fmla="*/ 0 h 7"/>
                                    <a:gd name="T30" fmla="*/ 677 w 1468"/>
                                    <a:gd name="T31" fmla="*/ 0 h 7"/>
                                    <a:gd name="T32" fmla="*/ 616 w 1468"/>
                                    <a:gd name="T33" fmla="*/ 7 h 7"/>
                                    <a:gd name="T34" fmla="*/ 718 w 1468"/>
                                    <a:gd name="T35" fmla="*/ 0 h 7"/>
                                    <a:gd name="T36" fmla="*/ 780 w 1468"/>
                                    <a:gd name="T37" fmla="*/ 7 h 7"/>
                                    <a:gd name="T38" fmla="*/ 718 w 1468"/>
                                    <a:gd name="T39" fmla="*/ 0 h 7"/>
                                    <a:gd name="T40" fmla="*/ 883 w 1468"/>
                                    <a:gd name="T41" fmla="*/ 0 h 7"/>
                                    <a:gd name="T42" fmla="*/ 821 w 1468"/>
                                    <a:gd name="T43" fmla="*/ 7 h 7"/>
                                    <a:gd name="T44" fmla="*/ 924 w 1468"/>
                                    <a:gd name="T45" fmla="*/ 0 h 7"/>
                                    <a:gd name="T46" fmla="*/ 985 w 1468"/>
                                    <a:gd name="T47" fmla="*/ 7 h 7"/>
                                    <a:gd name="T48" fmla="*/ 924 w 1468"/>
                                    <a:gd name="T49" fmla="*/ 0 h 7"/>
                                    <a:gd name="T50" fmla="*/ 1088 w 1468"/>
                                    <a:gd name="T51" fmla="*/ 0 h 7"/>
                                    <a:gd name="T52" fmla="*/ 1026 w 1468"/>
                                    <a:gd name="T53" fmla="*/ 7 h 7"/>
                                    <a:gd name="T54" fmla="*/ 1129 w 1468"/>
                                    <a:gd name="T55" fmla="*/ 0 h 7"/>
                                    <a:gd name="T56" fmla="*/ 1191 w 1468"/>
                                    <a:gd name="T57" fmla="*/ 7 h 7"/>
                                    <a:gd name="T58" fmla="*/ 1129 w 1468"/>
                                    <a:gd name="T59" fmla="*/ 0 h 7"/>
                                    <a:gd name="T60" fmla="*/ 1293 w 1468"/>
                                    <a:gd name="T61" fmla="*/ 0 h 7"/>
                                    <a:gd name="T62" fmla="*/ 1232 w 1468"/>
                                    <a:gd name="T63" fmla="*/ 7 h 7"/>
                                    <a:gd name="T64" fmla="*/ 1334 w 1468"/>
                                    <a:gd name="T65" fmla="*/ 0 h 7"/>
                                    <a:gd name="T66" fmla="*/ 1396 w 1468"/>
                                    <a:gd name="T67" fmla="*/ 7 h 7"/>
                                    <a:gd name="T68" fmla="*/ 1334 w 1468"/>
                                    <a:gd name="T69" fmla="*/ 0 h 7"/>
                                    <a:gd name="T70" fmla="*/ 1468 w 1468"/>
                                    <a:gd name="T71" fmla="*/ 0 h 7"/>
                                    <a:gd name="T72" fmla="*/ 1437 w 1468"/>
                                    <a:gd name="T7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468" h="7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2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7"/>
                                      </a:lnTo>
                                      <a:lnTo>
                                        <a:pt x="102" y="7"/>
                                      </a:lnTo>
                                      <a:lnTo>
                                        <a:pt x="102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7" y="0"/>
                                      </a:lnTo>
                                      <a:lnTo>
                                        <a:pt x="267" y="7"/>
                                      </a:lnTo>
                                      <a:lnTo>
                                        <a:pt x="205" y="7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2" y="0"/>
                                      </a:lnTo>
                                      <a:lnTo>
                                        <a:pt x="472" y="7"/>
                                      </a:lnTo>
                                      <a:lnTo>
                                        <a:pt x="410" y="7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3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7"/>
                                      </a:lnTo>
                                      <a:lnTo>
                                        <a:pt x="513" y="7"/>
                                      </a:lnTo>
                                      <a:lnTo>
                                        <a:pt x="513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77" y="0"/>
                                      </a:lnTo>
                                      <a:lnTo>
                                        <a:pt x="677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718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7"/>
                                      </a:lnTo>
                                      <a:lnTo>
                                        <a:pt x="718" y="7"/>
                                      </a:lnTo>
                                      <a:lnTo>
                                        <a:pt x="718" y="0"/>
                                      </a:lnTo>
                                      <a:close/>
                                      <a:moveTo>
                                        <a:pt x="821" y="0"/>
                                      </a:moveTo>
                                      <a:lnTo>
                                        <a:pt x="883" y="0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21" y="7"/>
                                      </a:lnTo>
                                      <a:lnTo>
                                        <a:pt x="821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26" y="0"/>
                                      </a:moveTo>
                                      <a:lnTo>
                                        <a:pt x="1088" y="0"/>
                                      </a:lnTo>
                                      <a:lnTo>
                                        <a:pt x="1088" y="7"/>
                                      </a:lnTo>
                                      <a:lnTo>
                                        <a:pt x="1026" y="7"/>
                                      </a:lnTo>
                                      <a:lnTo>
                                        <a:pt x="1026" y="0"/>
                                      </a:lnTo>
                                      <a:close/>
                                      <a:moveTo>
                                        <a:pt x="1129" y="0"/>
                                      </a:moveTo>
                                      <a:lnTo>
                                        <a:pt x="1191" y="0"/>
                                      </a:lnTo>
                                      <a:lnTo>
                                        <a:pt x="1191" y="7"/>
                                      </a:lnTo>
                                      <a:lnTo>
                                        <a:pt x="1129" y="7"/>
                                      </a:lnTo>
                                      <a:lnTo>
                                        <a:pt x="1129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93" y="0"/>
                                      </a:lnTo>
                                      <a:lnTo>
                                        <a:pt x="1293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34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7"/>
                                      </a:lnTo>
                                      <a:lnTo>
                                        <a:pt x="1334" y="7"/>
                                      </a:lnTo>
                                      <a:lnTo>
                                        <a:pt x="1334" y="0"/>
                                      </a:lnTo>
                                      <a:close/>
                                      <a:moveTo>
                                        <a:pt x="1437" y="0"/>
                                      </a:moveTo>
                                      <a:lnTo>
                                        <a:pt x="1468" y="0"/>
                                      </a:lnTo>
                                      <a:lnTo>
                                        <a:pt x="1468" y="7"/>
                                      </a:lnTo>
                                      <a:lnTo>
                                        <a:pt x="1437" y="7"/>
                                      </a:lnTo>
                                      <a:lnTo>
                                        <a:pt x="14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4" name="Line 3868"/>
                              <wps:cNvCnPr/>
                              <wps:spPr bwMode="auto">
                                <a:xfrm flipH="1">
                                  <a:off x="768985" y="695960"/>
                                  <a:ext cx="37846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5" name="Line 3869"/>
                              <wps:cNvCnPr/>
                              <wps:spPr bwMode="auto">
                                <a:xfrm flipH="1" flipV="1">
                                  <a:off x="215265" y="695960"/>
                                  <a:ext cx="55372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" name="Line 3870"/>
                              <wps:cNvCnPr/>
                              <wps:spPr bwMode="auto">
                                <a:xfrm>
                                  <a:off x="215265" y="156845"/>
                                  <a:ext cx="932180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3" name="Line 3871"/>
                              <wps:cNvCnPr/>
                              <wps:spPr bwMode="auto">
                                <a:xfrm>
                                  <a:off x="215265" y="156845"/>
                                  <a:ext cx="553720" cy="785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4" name="Line 3872"/>
                              <wps:cNvCnPr/>
                              <wps:spPr bwMode="auto">
                                <a:xfrm>
                                  <a:off x="215265" y="156845"/>
                                  <a:ext cx="635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" name="Line 3873"/>
                              <wps:cNvCnPr/>
                              <wps:spPr bwMode="auto">
                                <a:xfrm flipV="1">
                                  <a:off x="725170" y="898525"/>
                                  <a:ext cx="3746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6" name="Line 3874"/>
                              <wps:cNvCnPr/>
                              <wps:spPr bwMode="auto">
                                <a:xfrm>
                                  <a:off x="762635" y="898525"/>
                                  <a:ext cx="4381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7" name="Rectangle 3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815" y="5651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8" name="Rectangle 3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820" y="9474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9" name="Rectangle 3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90" y="5810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0" name="Rectangle 3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" y="76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1" name="Oval 38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892175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2" name="Oval 3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460" y="93599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3" name="Oval 38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728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4" name="Oval 38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5" name="Oval 3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14986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7" name="Oval 38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916305"/>
                                  <a:ext cx="19050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8" name="Oval 38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911860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65" o:spid="_x0000_s1104" editas="canvas" style="width:108.3pt;height:87.95pt;mso-position-horizontal-relative:char;mso-position-vertical-relative:line" coordsize="13754,1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">
                      <v:shape id="_x0000_s1105" type="#_x0000_t75" style="position:absolute;width:13754;height:11169;visibility:visible;mso-wrap-style:square">
                        <v:fill o:detectmouseclick="t"/>
                        <v:path o:connecttype="none"/>
                      </v:shape>
                      <v:shape id="Freeform 3867" o:spid="_x0000_s1106" style="position:absolute;left:2152;top:6934;width:9322;height:44;visibility:visible;mso-wrap-style:square;v-text-anchor:top" coordsize="146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a9GcMA&#10;AADdAAAADwAAAGRycy9kb3ducmV2LnhtbESPQWsCMRSE7wX/Q3iCt5pVoehqFBEUvdltL94em+fu&#10;YvKyJFld/fVNodDjMDPfMKtNb424kw+NYwWTcQaCuHS64UrB99f+fQ4iRGSNxjEpeFKAzXrwtsJc&#10;uwd/0r2IlUgQDjkqqGNscylDWZPFMHYtcfKuzluMSfpKao+PBLdGTrPsQ1psOC3U2NKupvJWdFbB&#10;vHMHczq//CUszJPPsthz1yg1GvbbJYhIffwP/7WPWsFsMZvC75v0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a9GcMAAADdAAAADwAAAAAAAAAAAAAAAACYAgAAZHJzL2Rv&#10;d25yZXYueG1sUEsFBgAAAAAEAAQA9QAAAIgDAAAAAA==&#10;" path="m,l61,r,7l,7,,xm102,r62,l164,7r-62,l102,xm205,r62,l267,7r-62,l205,xm308,r61,l369,7r-61,l308,xm410,r62,l472,7r-62,l410,xm513,r62,l575,7r-62,l513,xm616,r61,l677,7r-61,l616,xm718,r62,l780,7r-62,l718,xm821,r62,l883,7r-62,l821,xm924,r61,l985,7r-61,l924,xm1026,r62,l1088,7r-62,l1026,xm1129,r62,l1191,7r-62,l1129,xm1232,r61,l1293,7r-61,l1232,xm1334,r62,l1396,7r-62,l1334,xm1437,r31,l1468,7r-31,l1437,xe" fillcolor="black" strokeweight=".1pt">
                        <v:stroke joinstyle="bevel"/>
                        <v:path arrowok="t" o:connecttype="custom" o:connectlocs="38735,0;0,4445;64770,0;104140,4445;64770,0;169545,0;130175,4445;195580,0;234315,4445;195580,0;299720,0;260350,4445;325755,0;365125,4445;325755,0;429895,0;391160,4445;455930,0;495300,4445;455930,0;560705,0;521335,4445;586740,0;625475,4445;586740,0;690880,0;651510,4445;716915,0;756285,4445;716915,0;821055,0;782320,4445;847090,0;886460,4445;847090,0;932180,0;912495,4445" o:connectangles="0,0,0,0,0,0,0,0,0,0,0,0,0,0,0,0,0,0,0,0,0,0,0,0,0,0,0,0,0,0,0,0,0,0,0,0,0"/>
                        <o:lock v:ext="edit" verticies="t"/>
                      </v:shape>
                      <v:line id="Line 3868" o:spid="_x0000_s1107" style="position:absolute;flip:x;visibility:visible;mso-wrap-style:square" from="7689,6959" to="11474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lq7MUAAADdAAAADwAAAGRycy9kb3ducmV2LnhtbESP0WrCQBRE3wv9h+UWfKubqliNWaUI&#10;lUDxIdoPuGZvstHs3ZDdavz7bqHg4zAzZ5hsM9hWXKn3jWMFb+MEBHHpdMO1gu/j5+sChA/IGlvH&#10;pOBOHjbr56cMU+1uXND1EGoRIexTVGBC6FIpfWnIoh+7jjh6lesthij7WuoebxFuWzlJkrm02HBc&#10;MNjR1lB5OfxYBfvFscCvvHhHTVWO593JcHlSavQyfKxABBrCI/zfzrWC6XI6g7838Qn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Zlq7MUAAADdAAAADwAAAAAAAAAA&#10;AAAAAAChAgAAZHJzL2Rvd25yZXYueG1sUEsFBgAAAAAEAAQA+QAAAJMDAAAAAA==&#10;" strokeweight=".5pt">
                        <v:stroke joinstyle="miter"/>
                      </v:line>
                      <v:line id="Line 3869" o:spid="_x0000_s1108" style="position:absolute;flip:x y;visibility:visible;mso-wrap-style:square" from="2152,6959" to="7689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jbaMUAAADdAAAADwAAAGRycy9kb3ducmV2LnhtbESPQWvCQBSE7wX/w/IEb3VjbUWjq4gY&#10;8NBLY70/s89sMPs2ZLcx9td3BaHHYWa+YVab3taio9ZXjhVMxgkI4sLpiksF38fsdQ7CB2SNtWNS&#10;cCcPm/XgZYWpdjf+oi4PpYgQ9ikqMCE0qZS+MGTRj11DHL2Lay2GKNtS6hZvEW5r+ZYkM2mx4rhg&#10;sKGdoeKa/1gFO/O5P2fZ7/146IrTLMeFeW+0UqNhv12CCNSH//CzfdAKpovpBzzexCc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0jbaMUAAADdAAAADwAAAAAAAAAA&#10;AAAAAAChAgAAZHJzL2Rvd25yZXYueG1sUEsFBgAAAAAEAAQA+QAAAJMDAAAAAA==&#10;" strokeweight=".5pt">
                        <v:stroke joinstyle="miter"/>
                      </v:line>
                      <v:line id="Line 3870" o:spid="_x0000_s1109" style="position:absolute;visibility:visible;mso-wrap-style:square" from="2152,1568" to="11474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lnY8IAAADdAAAADwAAAGRycy9kb3ducmV2LnhtbESPT4vCMBTE78J+h/AW9qapf1erURZh&#10;Qbyp3fujebbV5qUkWW2/vREEj8PM/IZZbVpTixs5X1lWMBwkIIhzqysuFGSn3/4chA/IGmvLpKAj&#10;D5v1R2+FqbZ3PtDtGAoRIexTVFCG0KRS+rwkg35gG+Lona0zGKJ0hdQO7xFuajlKkpk0WHFcKLGh&#10;bUn59fhvFOA+2f9l3Wl6rtFMLl22cPqilfr6bH+WIAK14R1+tXdawXj+PYLnm/gE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lnY8IAAADdAAAADwAAAAAAAAAAAAAA&#10;AAChAgAAZHJzL2Rvd25yZXYueG1sUEsFBgAAAAAEAAQA+QAAAJADAAAAAA==&#10;" strokeweight=".5pt">
                        <v:stroke joinstyle="miter"/>
                      </v:line>
                      <v:line id="Line 3871" o:spid="_x0000_s1110" style="position:absolute;visibility:visible;mso-wrap-style:square" from="2152,1568" to="7689,9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XC+MIAAADdAAAADwAAAGRycy9kb3ducmV2LnhtbESPQYvCMBSE7wv+h/AEb2u66qrbNYoI&#10;gnhbrfdH82zrNi8lidr+eyMIHoeZ+YZZrFpTixs5X1lW8DVMQBDnVldcKMiO2885CB+QNdaWSUFH&#10;HlbL3scCU23v/Ee3QyhEhLBPUUEZQpNK6fOSDPqhbYijd7bOYIjSFVI7vEe4qeUoSabSYMVxocSG&#10;NiXl/4erUYD7ZH/KuuP3uUYzuXTZj9MXrdSg365/QQRqwzv8au+0gvF8Nobnm/g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zXC+MIAAADdAAAADwAAAAAAAAAAAAAA&#10;AAChAgAAZHJzL2Rvd25yZXYueG1sUEsFBgAAAAAEAAQA+QAAAJADAAAAAA==&#10;" strokeweight=".5pt">
                        <v:stroke joinstyle="miter"/>
                      </v:line>
                      <v:line id="Line 3872" o:spid="_x0000_s1111" style="position:absolute;visibility:visible;mso-wrap-style:square" from="2152,1568" to="2159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xajMMAAADdAAAADwAAAGRycy9kb3ducmV2LnhtbESPT4vCMBTE78J+h/AWvGnq+me1GmUR&#10;FsSb2r0/mmdbbV5KErX99htB8DjMzG+Y1aY1tbiT85VlBaNhAoI4t7riQkF2+h3MQfiArLG2TAo6&#10;8rBZf/RWmGr74APdj6EQEcI+RQVlCE0qpc9LMuiHtiGO3tk6gyFKV0jt8BHhppZfSTKTBiuOCyU2&#10;tC0pvx5vRgHuk/1f1p2m5xrN5NJlC6cvWqn+Z/uzBBGoDe/wq73TCsbz7wk838Qn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cWozDAAAA3QAAAA8AAAAAAAAAAAAA&#10;AAAAoQIAAGRycy9kb3ducmV2LnhtbFBLBQYAAAAABAAEAPkAAACRAwAAAAA=&#10;" strokeweight=".5pt">
                        <v:stroke joinstyle="miter"/>
                      </v:line>
                      <v:line id="Line 3873" o:spid="_x0000_s1112" style="position:absolute;flip:y;visibility:visible;mso-wrap-style:square" from="7251,8985" to="7626,9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55KsQAAADdAAAADwAAAGRycy9kb3ducmV2LnhtbESP0WrCQBRE3wX/YbkF33TTlmpIs4oU&#10;LIHSh2g/4Jq9yUazd0N21fj33ULBx2FmzjD5ZrSduNLgW8cKnhcJCOLK6ZYbBT+H3TwF4QOyxs4x&#10;KbiTh816Oskx0+7GJV33oRERwj5DBSaEPpPSV4Ys+oXriaNXu8FiiHJopB7wFuG2ky9JspQWW44L&#10;Bnv6MFSd9xer4Ds9lPhVlCvUVBd4+jwaro5KzZ7G7TuIQGN4hP/bhVbwmq7e4O9Nf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XnkqxAAAAN0AAAAPAAAAAAAAAAAA&#10;AAAAAKECAABkcnMvZG93bnJldi54bWxQSwUGAAAAAAQABAD5AAAAkgMAAAAA&#10;" strokeweight=".5pt">
                        <v:stroke joinstyle="miter"/>
                      </v:line>
                      <v:line id="Line 3874" o:spid="_x0000_s1113" style="position:absolute;visibility:visible;mso-wrap-style:square" from="7626,8985" to="8064,9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JhYMIAAADdAAAADwAAAGRycy9kb3ducmV2LnhtbESPQYvCMBSE74L/IbyFvWm6rrpuNYos&#10;LIg3td4fzbOtNi8lidr+eyMIHoeZ+YZZrFpTixs5X1lW8DVMQBDnVldcKMgO/4MZCB+QNdaWSUFH&#10;HlbLfm+BqbZ33tFtHwoRIexTVFCG0KRS+rwkg35oG+LonawzGKJ0hdQO7xFuajlKkqk0WHFcKLGh&#10;v5Lyy/5qFOA22R6z7jA51WjG5y77dfqslfr8aNdzEIHa8A6/2hut4Hv2M4Xnm/g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0JhYMIAAADdAAAADwAAAAAAAAAAAAAA&#10;AAChAgAAZHJzL2Rvd25yZXYueG1sUEsFBgAAAAAEAAQA+QAAAJADAAAAAA==&#10;" strokeweight=".5pt">
                        <v:stroke joinstyle="miter"/>
                      </v:line>
                      <v:rect id="Rectangle 3875" o:spid="_x0000_s1114" style="position:absolute;left:11868;top:5651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6IU8MA&#10;AADdAAAADwAAAGRycy9kb3ducmV2LnhtbESP3WoCMRSE7wXfIRzBO81qQZetUYogWOmNax/gsDn7&#10;Q5OTJUnd7dsboeDlMDPfMLvDaI24kw+dYwWrZQaCuHK640bB9+20yEGEiKzROCYFfxTgsJ9Odlho&#10;N/CV7mVsRIJwKFBBG2NfSBmqliyGpeuJk1c7bzEm6RupPQ4Jbo1cZ9lGWuw4LbTY07Gl6qf8tQrk&#10;rTwNeWl85i7r+st8nq81OaXms/HjHUSkMb7C/+2zVvCWb7f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6IU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76" o:spid="_x0000_s1115" style="position:absolute;left:7188;top:9474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EcIcAA&#10;AADdAAAADwAAAGRycy9kb3ducmV2LnhtbERPy4rCMBTdD/gP4QruxlSFmVKNIoKgMhurH3Bpbh+Y&#10;3JQkYzt/bxbCLA/nvdmN1ogn+dA5VrCYZyCIK6c7bhTcb8fPHESIyBqNY1LwRwF228nHBgvtBr7S&#10;s4yNSCEcClTQxtgXUoaqJYth7nrixNXOW4wJ+kZqj0MKt0Yus+xLWuw4NbTY06Gl6lH+WgXyVh6H&#10;vDQ+c5dl/WPOp2tNTqnZdNyvQUQa47/47T5pBav8O8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EcI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77" o:spid="_x0000_s1116" style="position:absolute;left:977;top:581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25usMA&#10;AADdAAAADwAAAGRycy9kb3ducmV2LnhtbESP3WoCMRSE7wu+QzgF72q2CrpujSIFwYo3rj7AYXP2&#10;hyYnS5K669ubQqGXw8x8w2x2ozXiTj50jhW8zzIQxJXTHTcKbtfDWw4iRGSNxjEpeFCA3XbyssFC&#10;u4EvdC9jIxKEQ4EK2hj7QspQtWQxzFxPnLzaeYsxSd9I7XFIcGvkPMuW0mLHaaHFnj5bqr7LH6tA&#10;XsvDkJfGZ+40r8/m63ipySk1fR33HyAijfE//Nc+agWLfLWG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25u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78" o:spid="_x0000_s1117" style="position:absolute;left:1828;top:7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JgAL8A&#10;AADdAAAADwAAAGRycy9kb3ducmV2LnhtbERPy4rCMBTdD/gP4QruxlSFoVSjiCA44sbqB1ya2wcm&#10;NyWJtvP3ZiHM8nDem91ojXiRD51jBYt5BoK4crrjRsH9dvzOQYSIrNE4JgV/FGC3nXxtsNBu4Cu9&#10;ytiIFMKhQAVtjH0hZahashjmridOXO28xZigb6T2OKRwa+Qyy36kxY5TQ4s9HVqqHuXTKpC38jjk&#10;pfGZOy/ri/k9XWtySs2m434NItIY/8Uf90krWOV52p/epCcgt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smAA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879" o:spid="_x0000_s1118" style="position:absolute;left:7524;top:8921;width:197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icV8QA&#10;AADdAAAADwAAAGRycy9kb3ducmV2LnhtbESPQWsCMRSE74X+h/AK3mpWC7JsjSKFwtKT1YLXR/K6&#10;2XbzsiZxXfvrjSD0OMzMN8xyPbpODBRi61nBbFqAINbetNwo+Nq/P5cgYkI22HkmBReKsF49Piyx&#10;Mv7MnzTsUiMyhGOFCmxKfSVl1JYcxqnvibP37YPDlGVopAl4znDXyXlRLKTDlvOCxZ7eLOnf3ckp&#10;+HDDVte9Dag3i+3hxx7rP3lUavI0bl5BJBrTf/jero2Cl7Kcwe1NfgJ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InFfEAAAA3QAAAA8AAAAAAAAAAAAAAAAAmAIAAGRycy9k&#10;b3ducmV2LnhtbFBLBQYAAAAABAAEAPUAAACJAwAAAAA=&#10;" fillcolor="black" strokeweight="0"/>
                      <v:oval id="Oval 3880" o:spid="_x0000_s1119" style="position:absolute;left:7594;top:9359;width:197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oCIMUA&#10;AADdAAAADwAAAGRycy9kb3ducmV2LnhtbESPzWrDMBCE74W+g9hCb43cBIJxo4RQKJic8lPIdZG2&#10;lltr5Uiq4+bpo0Cgx2FmvmEWq9F1YqAQW88KXicFCGLtTcuNgs/Dx0sJIiZkg51nUvBHEVbLx4cF&#10;VsafeUfDPjUiQzhWqMCm1FdSRm3JYZz4njh7Xz44TFmGRpqA5wx3nZwWxVw6bDkvWOzp3ZL+2f86&#10;BRs3bHXd24B6Pd8ev+2pvsiTUs9P4/oNRKIx/Yfv7doomJXlFG5v8hO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GgIgxQAAAN0AAAAPAAAAAAAAAAAAAAAAAJgCAABkcnMv&#10;ZG93bnJldi54bWxQSwUGAAAAAAQABAD1AAAAigMAAAAA&#10;" fillcolor="black" strokeweight="0"/>
                      <v:oval id="Oval 3881" o:spid="_x0000_s1120" style="position:absolute;left:11372;top:6889;width:197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anu8QA&#10;AADdAAAADwAAAGRycy9kb3ducmV2LnhtbESPQWsCMRSE74X+h/AKvdWsCrJsjSKCsPRkteD1kbxu&#10;tt28rEm6bvvrjSD0OMzMN8xyPbpODBRi61nBdFKAINbetNwo+DjuXkoQMSEb7DyTgl+KsF49Piyx&#10;Mv7C7zQcUiMyhGOFCmxKfSVl1JYcxonvibP36YPDlGVopAl4yXDXyVlRLKTDlvOCxZ62lvT34ccp&#10;eHPDXte9Dag3i/3py57rP3lW6vlp3LyCSDSm//C9XRsF87Kcw+1NfgJ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Wp7vEAAAA3QAAAA8AAAAAAAAAAAAAAAAAmAIAAGRycy9k&#10;b3ducmV2LnhtbFBLBQYAAAAABAAEAPUAAACJAwAAAAA=&#10;" fillcolor="black" strokeweight="0"/>
                      <v:oval id="Oval 3882" o:spid="_x0000_s1121" style="position:absolute;left:2051;top:6889;width:196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8/z8UA&#10;AADdAAAADwAAAGRycy9kb3ducmV2LnhtbESPQWsCMRSE74X+h/AKvdWsbZFlaxQpFJaerAq9PpLn&#10;ZnXzsibpuu2vbwTB4zAz3zDz5eg6MVCIrWcF00kBglh703KjYLf9eCpBxIRssPNMCn4pwnJxfzfH&#10;yvgzf9GwSY3IEI4VKrAp9ZWUUVtyGCe+J87e3geHKcvQSBPwnOGuk89FMZMOW84LFnt6t6SPmx+n&#10;4NMNa133NqBezdbfB3uq/+RJqceHcfUGItGYbuFruzYKXsryF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z/PxQAAAN0AAAAPAAAAAAAAAAAAAAAAAJgCAABkcnMv&#10;ZG93bnJldi54bWxQSwUGAAAAAAQABAD1AAAAigMAAAAA&#10;" fillcolor="black" strokeweight="0"/>
                      <v:oval id="Oval 3883" o:spid="_x0000_s1122" style="position:absolute;left:2051;top:1498;width:19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OaVMUA&#10;AADdAAAADwAAAGRycy9kb3ducmV2LnhtbESPQWsCMRSE74X+h/AKvdWsLZVlaxQpFJaerAq9PpLn&#10;ZnXzsibpuu2vbwTB4zAz3zDz5eg6MVCIrWcF00kBglh703KjYLf9eCpBxIRssPNMCn4pwnJxfzfH&#10;yvgzf9GwSY3IEI4VKrAp9ZWUUVtyGCe+J87e3geHKcvQSBPwnOGuk89FMZMOW84LFnt6t6SPmx+n&#10;4NMNa133NqBezdbfB3uq/+RJqceHcfUGItGYbuFruzYKXsryF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85pUxQAAAN0AAAAPAAAAAAAAAAAAAAAAAJgCAABkcnMv&#10;ZG93bnJldi54bWxQSwUGAAAAAAQABAD1AAAAigMAAAAA&#10;" fillcolor="black" strokeweight="0"/>
                      <v:oval id="Oval 3884" o:spid="_x0000_s1123" style="position:absolute;left:7156;top:9163;width:190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2huMUA&#10;AADdAAAADwAAAGRycy9kb3ducmV2LnhtbESPQWsCMRSE7wX/Q3hCbzXbCnZZjSKCsHiyVvD6SF43&#10;225e1iRdt/31TaHQ4zAz3zCrzeg6MVCIrWcFj7MCBLH2puVGwfl1/1CCiAnZYOeZFHxRhM16crfC&#10;yvgbv9BwSo3IEI4VKrAp9ZWUUVtyGGe+J87emw8OU5ahkSbgLcNdJ5+KYiEdtpwXLPa0s6Q/Tp9O&#10;wcENR133NqDeLo6Xd3utv+VVqfvpuF2CSDSm//BfuzYK5mX5DL9v8hO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baG4xQAAAN0AAAAPAAAAAAAAAAAAAAAAAJgCAABkcnMv&#10;ZG93bnJldi54bWxQSwUGAAAAAAQABAD1AAAAigMAAAAA&#10;" fillcolor="black" strokeweight="0"/>
                      <v:oval id="Oval 3885" o:spid="_x0000_s1124" style="position:absolute;left:7969;top:9118;width:197;height: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I1ysEA&#10;AADdAAAADwAAAGRycy9kb3ducmV2LnhtbERPz2vCMBS+D/Y/hDfYbaY6kNIZRQSh7KRu4PWRvDXV&#10;5qUmWe3215uD4PHj+71Yja4TA4XYelYwnRQgiLU3LTcKvr+2byWImJANdp5JwR9FWC2fnxZYGX/l&#10;PQ2H1IgcwrFCBTalvpIyaksO48T3xJn78cFhyjA00gS85nDXyVlRzKXDlnODxZ42lvT58OsUfLph&#10;p+veBtTr+e54spf6X16Uen0Z1x8gEo3pIb67a6PgvSzz3PwmPwG5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yNcr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85" w:type="dxa"/>
            <w:gridSpan w:val="3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7. </w:t>
            </w:r>
            <w:r w:rsidRPr="00610F8A">
              <w:rPr>
                <w:sz w:val="26"/>
                <w:szCs w:val="26"/>
              </w:rPr>
              <w:t xml:space="preserve">Diện tích hình tha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73" type="#_x0000_t75" style="width:39pt;height:14.25pt" o:ole="">
                  <v:imagedata r:id="rId2104" o:title=""/>
                </v:shape>
                <o:OLEObject Type="Embed" ProgID="Equation.DSMT4" ShapeID="_x0000_i2073" DrawAspect="Content" ObjectID="_1624836589" r:id="rId210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0"/>
                <w:sz w:val="26"/>
                <w:szCs w:val="26"/>
              </w:rPr>
              <w:object w:dxaOrig="3100" w:dyaOrig="740">
                <v:shape id="_x0000_i2074" type="#_x0000_t75" style="width:155.25pt;height:36.75pt" o:ole="">
                  <v:imagedata r:id="rId2106" o:title=""/>
                </v:shape>
                <o:OLEObject Type="Embed" ProgID="Equation.DSMT4" ShapeID="_x0000_i2074" DrawAspect="Content" ObjectID="_1624836590" r:id="rId21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760" w:dyaOrig="279">
                <v:shape id="_x0000_i2075" type="#_x0000_t75" style="width:38.25pt;height:14.25pt" o:ole="">
                  <v:imagedata r:id="rId2108" o:title=""/>
                </v:shape>
                <o:OLEObject Type="Embed" ProgID="Equation.DSMT4" ShapeID="_x0000_i2075" DrawAspect="Content" ObjectID="_1624836591" r:id="rId210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076" type="#_x0000_t75" style="width:126.75pt;height:33.75pt" o:ole="">
                  <v:imagedata r:id="rId2110" o:title=""/>
                </v:shape>
                <o:OLEObject Type="Embed" ProgID="Equation.DSMT4" ShapeID="_x0000_i2076" DrawAspect="Content" ObjectID="_1624836592" r:id="rId211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75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05915" cy="1041400"/>
                      <wp:effectExtent l="0" t="0" r="3810" b="0"/>
                      <wp:docPr id="3886" name="Canvas 38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09" name="Freeform 38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1765" y="638810"/>
                                  <a:ext cx="306705" cy="233045"/>
                                </a:xfrm>
                                <a:custGeom>
                                  <a:avLst/>
                                  <a:gdLst>
                                    <a:gd name="T0" fmla="*/ 483 w 483"/>
                                    <a:gd name="T1" fmla="*/ 5 h 367"/>
                                    <a:gd name="T2" fmla="*/ 438 w 483"/>
                                    <a:gd name="T3" fmla="*/ 39 h 367"/>
                                    <a:gd name="T4" fmla="*/ 430 w 483"/>
                                    <a:gd name="T5" fmla="*/ 34 h 367"/>
                                    <a:gd name="T6" fmla="*/ 475 w 483"/>
                                    <a:gd name="T7" fmla="*/ 0 h 367"/>
                                    <a:gd name="T8" fmla="*/ 483 w 483"/>
                                    <a:gd name="T9" fmla="*/ 5 h 367"/>
                                    <a:gd name="T10" fmla="*/ 408 w 483"/>
                                    <a:gd name="T11" fmla="*/ 62 h 367"/>
                                    <a:gd name="T12" fmla="*/ 364 w 483"/>
                                    <a:gd name="T13" fmla="*/ 96 h 367"/>
                                    <a:gd name="T14" fmla="*/ 356 w 483"/>
                                    <a:gd name="T15" fmla="*/ 91 h 367"/>
                                    <a:gd name="T16" fmla="*/ 400 w 483"/>
                                    <a:gd name="T17" fmla="*/ 57 h 367"/>
                                    <a:gd name="T18" fmla="*/ 408 w 483"/>
                                    <a:gd name="T19" fmla="*/ 62 h 367"/>
                                    <a:gd name="T20" fmla="*/ 334 w 483"/>
                                    <a:gd name="T21" fmla="*/ 119 h 367"/>
                                    <a:gd name="T22" fmla="*/ 289 w 483"/>
                                    <a:gd name="T23" fmla="*/ 153 h 367"/>
                                    <a:gd name="T24" fmla="*/ 281 w 483"/>
                                    <a:gd name="T25" fmla="*/ 148 h 367"/>
                                    <a:gd name="T26" fmla="*/ 326 w 483"/>
                                    <a:gd name="T27" fmla="*/ 114 h 367"/>
                                    <a:gd name="T28" fmla="*/ 334 w 483"/>
                                    <a:gd name="T29" fmla="*/ 119 h 367"/>
                                    <a:gd name="T30" fmla="*/ 259 w 483"/>
                                    <a:gd name="T31" fmla="*/ 176 h 367"/>
                                    <a:gd name="T32" fmla="*/ 215 w 483"/>
                                    <a:gd name="T33" fmla="*/ 210 h 367"/>
                                    <a:gd name="T34" fmla="*/ 206 w 483"/>
                                    <a:gd name="T35" fmla="*/ 205 h 367"/>
                                    <a:gd name="T36" fmla="*/ 251 w 483"/>
                                    <a:gd name="T37" fmla="*/ 170 h 367"/>
                                    <a:gd name="T38" fmla="*/ 259 w 483"/>
                                    <a:gd name="T39" fmla="*/ 176 h 367"/>
                                    <a:gd name="T40" fmla="*/ 185 w 483"/>
                                    <a:gd name="T41" fmla="*/ 232 h 367"/>
                                    <a:gd name="T42" fmla="*/ 140 w 483"/>
                                    <a:gd name="T43" fmla="*/ 266 h 367"/>
                                    <a:gd name="T44" fmla="*/ 132 w 483"/>
                                    <a:gd name="T45" fmla="*/ 261 h 367"/>
                                    <a:gd name="T46" fmla="*/ 177 w 483"/>
                                    <a:gd name="T47" fmla="*/ 227 h 367"/>
                                    <a:gd name="T48" fmla="*/ 185 w 483"/>
                                    <a:gd name="T49" fmla="*/ 232 h 367"/>
                                    <a:gd name="T50" fmla="*/ 110 w 483"/>
                                    <a:gd name="T51" fmla="*/ 289 h 367"/>
                                    <a:gd name="T52" fmla="*/ 65 w 483"/>
                                    <a:gd name="T53" fmla="*/ 323 h 367"/>
                                    <a:gd name="T54" fmla="*/ 57 w 483"/>
                                    <a:gd name="T55" fmla="*/ 318 h 367"/>
                                    <a:gd name="T56" fmla="*/ 102 w 483"/>
                                    <a:gd name="T57" fmla="*/ 284 h 367"/>
                                    <a:gd name="T58" fmla="*/ 110 w 483"/>
                                    <a:gd name="T59" fmla="*/ 289 h 367"/>
                                    <a:gd name="T60" fmla="*/ 36 w 483"/>
                                    <a:gd name="T61" fmla="*/ 346 h 367"/>
                                    <a:gd name="T62" fmla="*/ 8 w 483"/>
                                    <a:gd name="T63" fmla="*/ 367 h 367"/>
                                    <a:gd name="T64" fmla="*/ 0 w 483"/>
                                    <a:gd name="T65" fmla="*/ 362 h 367"/>
                                    <a:gd name="T66" fmla="*/ 27 w 483"/>
                                    <a:gd name="T67" fmla="*/ 341 h 367"/>
                                    <a:gd name="T68" fmla="*/ 36 w 483"/>
                                    <a:gd name="T69" fmla="*/ 346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83" h="367">
                                      <a:moveTo>
                                        <a:pt x="483" y="5"/>
                                      </a:moveTo>
                                      <a:lnTo>
                                        <a:pt x="438" y="39"/>
                                      </a:lnTo>
                                      <a:lnTo>
                                        <a:pt x="430" y="34"/>
                                      </a:lnTo>
                                      <a:lnTo>
                                        <a:pt x="475" y="0"/>
                                      </a:lnTo>
                                      <a:lnTo>
                                        <a:pt x="483" y="5"/>
                                      </a:lnTo>
                                      <a:close/>
                                      <a:moveTo>
                                        <a:pt x="408" y="62"/>
                                      </a:moveTo>
                                      <a:lnTo>
                                        <a:pt x="364" y="96"/>
                                      </a:lnTo>
                                      <a:lnTo>
                                        <a:pt x="356" y="91"/>
                                      </a:lnTo>
                                      <a:lnTo>
                                        <a:pt x="400" y="57"/>
                                      </a:lnTo>
                                      <a:lnTo>
                                        <a:pt x="408" y="62"/>
                                      </a:lnTo>
                                      <a:close/>
                                      <a:moveTo>
                                        <a:pt x="334" y="119"/>
                                      </a:moveTo>
                                      <a:lnTo>
                                        <a:pt x="289" y="153"/>
                                      </a:lnTo>
                                      <a:lnTo>
                                        <a:pt x="281" y="148"/>
                                      </a:lnTo>
                                      <a:lnTo>
                                        <a:pt x="326" y="114"/>
                                      </a:lnTo>
                                      <a:lnTo>
                                        <a:pt x="334" y="119"/>
                                      </a:lnTo>
                                      <a:close/>
                                      <a:moveTo>
                                        <a:pt x="259" y="176"/>
                                      </a:moveTo>
                                      <a:lnTo>
                                        <a:pt x="215" y="210"/>
                                      </a:lnTo>
                                      <a:lnTo>
                                        <a:pt x="206" y="205"/>
                                      </a:lnTo>
                                      <a:lnTo>
                                        <a:pt x="251" y="170"/>
                                      </a:lnTo>
                                      <a:lnTo>
                                        <a:pt x="259" y="176"/>
                                      </a:lnTo>
                                      <a:close/>
                                      <a:moveTo>
                                        <a:pt x="185" y="232"/>
                                      </a:moveTo>
                                      <a:lnTo>
                                        <a:pt x="140" y="266"/>
                                      </a:lnTo>
                                      <a:lnTo>
                                        <a:pt x="132" y="261"/>
                                      </a:lnTo>
                                      <a:lnTo>
                                        <a:pt x="177" y="227"/>
                                      </a:lnTo>
                                      <a:lnTo>
                                        <a:pt x="185" y="232"/>
                                      </a:lnTo>
                                      <a:close/>
                                      <a:moveTo>
                                        <a:pt x="110" y="289"/>
                                      </a:moveTo>
                                      <a:lnTo>
                                        <a:pt x="65" y="323"/>
                                      </a:lnTo>
                                      <a:lnTo>
                                        <a:pt x="57" y="318"/>
                                      </a:lnTo>
                                      <a:lnTo>
                                        <a:pt x="102" y="284"/>
                                      </a:lnTo>
                                      <a:lnTo>
                                        <a:pt x="110" y="289"/>
                                      </a:lnTo>
                                      <a:close/>
                                      <a:moveTo>
                                        <a:pt x="36" y="346"/>
                                      </a:moveTo>
                                      <a:lnTo>
                                        <a:pt x="8" y="367"/>
                                      </a:lnTo>
                                      <a:lnTo>
                                        <a:pt x="0" y="362"/>
                                      </a:lnTo>
                                      <a:lnTo>
                                        <a:pt x="27" y="341"/>
                                      </a:lnTo>
                                      <a:lnTo>
                                        <a:pt x="36" y="3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1" name="Freeform 38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5930" y="638175"/>
                                  <a:ext cx="883285" cy="4445"/>
                                </a:xfrm>
                                <a:custGeom>
                                  <a:avLst/>
                                  <a:gdLst>
                                    <a:gd name="T0" fmla="*/ 66 w 1391"/>
                                    <a:gd name="T1" fmla="*/ 0 h 7"/>
                                    <a:gd name="T2" fmla="*/ 0 w 1391"/>
                                    <a:gd name="T3" fmla="*/ 7 h 7"/>
                                    <a:gd name="T4" fmla="*/ 110 w 1391"/>
                                    <a:gd name="T5" fmla="*/ 0 h 7"/>
                                    <a:gd name="T6" fmla="*/ 177 w 1391"/>
                                    <a:gd name="T7" fmla="*/ 7 h 7"/>
                                    <a:gd name="T8" fmla="*/ 110 w 1391"/>
                                    <a:gd name="T9" fmla="*/ 0 h 7"/>
                                    <a:gd name="T10" fmla="*/ 287 w 1391"/>
                                    <a:gd name="T11" fmla="*/ 0 h 7"/>
                                    <a:gd name="T12" fmla="*/ 221 w 1391"/>
                                    <a:gd name="T13" fmla="*/ 7 h 7"/>
                                    <a:gd name="T14" fmla="*/ 331 w 1391"/>
                                    <a:gd name="T15" fmla="*/ 0 h 7"/>
                                    <a:gd name="T16" fmla="*/ 397 w 1391"/>
                                    <a:gd name="T17" fmla="*/ 7 h 7"/>
                                    <a:gd name="T18" fmla="*/ 331 w 1391"/>
                                    <a:gd name="T19" fmla="*/ 0 h 7"/>
                                    <a:gd name="T20" fmla="*/ 508 w 1391"/>
                                    <a:gd name="T21" fmla="*/ 0 h 7"/>
                                    <a:gd name="T22" fmla="*/ 442 w 1391"/>
                                    <a:gd name="T23" fmla="*/ 7 h 7"/>
                                    <a:gd name="T24" fmla="*/ 552 w 1391"/>
                                    <a:gd name="T25" fmla="*/ 0 h 7"/>
                                    <a:gd name="T26" fmla="*/ 618 w 1391"/>
                                    <a:gd name="T27" fmla="*/ 7 h 7"/>
                                    <a:gd name="T28" fmla="*/ 552 w 1391"/>
                                    <a:gd name="T29" fmla="*/ 0 h 7"/>
                                    <a:gd name="T30" fmla="*/ 729 w 1391"/>
                                    <a:gd name="T31" fmla="*/ 0 h 7"/>
                                    <a:gd name="T32" fmla="*/ 662 w 1391"/>
                                    <a:gd name="T33" fmla="*/ 7 h 7"/>
                                    <a:gd name="T34" fmla="*/ 773 w 1391"/>
                                    <a:gd name="T35" fmla="*/ 0 h 7"/>
                                    <a:gd name="T36" fmla="*/ 839 w 1391"/>
                                    <a:gd name="T37" fmla="*/ 7 h 7"/>
                                    <a:gd name="T38" fmla="*/ 773 w 1391"/>
                                    <a:gd name="T39" fmla="*/ 0 h 7"/>
                                    <a:gd name="T40" fmla="*/ 950 w 1391"/>
                                    <a:gd name="T41" fmla="*/ 0 h 7"/>
                                    <a:gd name="T42" fmla="*/ 883 w 1391"/>
                                    <a:gd name="T43" fmla="*/ 7 h 7"/>
                                    <a:gd name="T44" fmla="*/ 994 w 1391"/>
                                    <a:gd name="T45" fmla="*/ 0 h 7"/>
                                    <a:gd name="T46" fmla="*/ 1060 w 1391"/>
                                    <a:gd name="T47" fmla="*/ 7 h 7"/>
                                    <a:gd name="T48" fmla="*/ 994 w 1391"/>
                                    <a:gd name="T49" fmla="*/ 0 h 7"/>
                                    <a:gd name="T50" fmla="*/ 1170 w 1391"/>
                                    <a:gd name="T51" fmla="*/ 0 h 7"/>
                                    <a:gd name="T52" fmla="*/ 1104 w 1391"/>
                                    <a:gd name="T53" fmla="*/ 7 h 7"/>
                                    <a:gd name="T54" fmla="*/ 1215 w 1391"/>
                                    <a:gd name="T55" fmla="*/ 0 h 7"/>
                                    <a:gd name="T56" fmla="*/ 1281 w 1391"/>
                                    <a:gd name="T57" fmla="*/ 7 h 7"/>
                                    <a:gd name="T58" fmla="*/ 1215 w 1391"/>
                                    <a:gd name="T59" fmla="*/ 0 h 7"/>
                                    <a:gd name="T60" fmla="*/ 1391 w 1391"/>
                                    <a:gd name="T61" fmla="*/ 0 h 7"/>
                                    <a:gd name="T62" fmla="*/ 1325 w 1391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91" h="7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7"/>
                                      </a:lnTo>
                                      <a:lnTo>
                                        <a:pt x="110" y="7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7"/>
                                      </a:lnTo>
                                      <a:lnTo>
                                        <a:pt x="221" y="7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7"/>
                                      </a:lnTo>
                                      <a:lnTo>
                                        <a:pt x="331" y="7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42" y="7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7"/>
                                      </a:lnTo>
                                      <a:lnTo>
                                        <a:pt x="552" y="7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7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7"/>
                                      </a:lnTo>
                                      <a:lnTo>
                                        <a:pt x="773" y="7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50" y="0"/>
                                      </a:lnTo>
                                      <a:lnTo>
                                        <a:pt x="950" y="7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4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7"/>
                                      </a:lnTo>
                                      <a:lnTo>
                                        <a:pt x="994" y="7"/>
                                      </a:lnTo>
                                      <a:lnTo>
                                        <a:pt x="994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7"/>
                                      </a:lnTo>
                                      <a:lnTo>
                                        <a:pt x="1104" y="7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7"/>
                                      </a:lnTo>
                                      <a:lnTo>
                                        <a:pt x="1215" y="7"/>
                                      </a:lnTo>
                                      <a:lnTo>
                                        <a:pt x="1215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7"/>
                                      </a:lnTo>
                                      <a:lnTo>
                                        <a:pt x="1325" y="7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2" name="Line 3890"/>
                              <wps:cNvCnPr/>
                              <wps:spPr bwMode="auto">
                                <a:xfrm>
                                  <a:off x="154305" y="869950"/>
                                  <a:ext cx="4470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3" name="Line 3891"/>
                              <wps:cNvCnPr/>
                              <wps:spPr bwMode="auto">
                                <a:xfrm flipV="1">
                                  <a:off x="601345" y="640715"/>
                                  <a:ext cx="748030" cy="229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4" name="Line 3892"/>
                              <wps:cNvCnPr/>
                              <wps:spPr bwMode="auto">
                                <a:xfrm>
                                  <a:off x="455930" y="168910"/>
                                  <a:ext cx="893445" cy="471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5" name="Line 3893"/>
                              <wps:cNvCnPr/>
                              <wps:spPr bwMode="auto">
                                <a:xfrm>
                                  <a:off x="455930" y="168910"/>
                                  <a:ext cx="14541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6" name="Line 3894"/>
                              <wps:cNvCnPr/>
                              <wps:spPr bwMode="auto">
                                <a:xfrm flipH="1">
                                  <a:off x="154305" y="168910"/>
                                  <a:ext cx="30162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7" name="Freeform 38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2120" y="168910"/>
                                  <a:ext cx="6985" cy="46926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0 h 739"/>
                                    <a:gd name="T2" fmla="*/ 11 w 11"/>
                                    <a:gd name="T3" fmla="*/ 46 h 739"/>
                                    <a:gd name="T4" fmla="*/ 0 w 11"/>
                                    <a:gd name="T5" fmla="*/ 46 h 739"/>
                                    <a:gd name="T6" fmla="*/ 0 w 11"/>
                                    <a:gd name="T7" fmla="*/ 0 h 739"/>
                                    <a:gd name="T8" fmla="*/ 11 w 11"/>
                                    <a:gd name="T9" fmla="*/ 0 h 739"/>
                                    <a:gd name="T10" fmla="*/ 11 w 11"/>
                                    <a:gd name="T11" fmla="*/ 77 h 739"/>
                                    <a:gd name="T12" fmla="*/ 11 w 11"/>
                                    <a:gd name="T13" fmla="*/ 123 h 739"/>
                                    <a:gd name="T14" fmla="*/ 0 w 11"/>
                                    <a:gd name="T15" fmla="*/ 123 h 739"/>
                                    <a:gd name="T16" fmla="*/ 0 w 11"/>
                                    <a:gd name="T17" fmla="*/ 77 h 739"/>
                                    <a:gd name="T18" fmla="*/ 11 w 11"/>
                                    <a:gd name="T19" fmla="*/ 77 h 739"/>
                                    <a:gd name="T20" fmla="*/ 11 w 11"/>
                                    <a:gd name="T21" fmla="*/ 154 h 739"/>
                                    <a:gd name="T22" fmla="*/ 11 w 11"/>
                                    <a:gd name="T23" fmla="*/ 200 h 739"/>
                                    <a:gd name="T24" fmla="*/ 0 w 11"/>
                                    <a:gd name="T25" fmla="*/ 200 h 739"/>
                                    <a:gd name="T26" fmla="*/ 0 w 11"/>
                                    <a:gd name="T27" fmla="*/ 154 h 739"/>
                                    <a:gd name="T28" fmla="*/ 11 w 11"/>
                                    <a:gd name="T29" fmla="*/ 154 h 739"/>
                                    <a:gd name="T30" fmla="*/ 11 w 11"/>
                                    <a:gd name="T31" fmla="*/ 231 h 739"/>
                                    <a:gd name="T32" fmla="*/ 11 w 11"/>
                                    <a:gd name="T33" fmla="*/ 277 h 739"/>
                                    <a:gd name="T34" fmla="*/ 0 w 11"/>
                                    <a:gd name="T35" fmla="*/ 277 h 739"/>
                                    <a:gd name="T36" fmla="*/ 0 w 11"/>
                                    <a:gd name="T37" fmla="*/ 231 h 739"/>
                                    <a:gd name="T38" fmla="*/ 11 w 11"/>
                                    <a:gd name="T39" fmla="*/ 231 h 739"/>
                                    <a:gd name="T40" fmla="*/ 11 w 11"/>
                                    <a:gd name="T41" fmla="*/ 308 h 739"/>
                                    <a:gd name="T42" fmla="*/ 11 w 11"/>
                                    <a:gd name="T43" fmla="*/ 354 h 739"/>
                                    <a:gd name="T44" fmla="*/ 0 w 11"/>
                                    <a:gd name="T45" fmla="*/ 354 h 739"/>
                                    <a:gd name="T46" fmla="*/ 0 w 11"/>
                                    <a:gd name="T47" fmla="*/ 308 h 739"/>
                                    <a:gd name="T48" fmla="*/ 11 w 11"/>
                                    <a:gd name="T49" fmla="*/ 308 h 739"/>
                                    <a:gd name="T50" fmla="*/ 11 w 11"/>
                                    <a:gd name="T51" fmla="*/ 385 h 739"/>
                                    <a:gd name="T52" fmla="*/ 11 w 11"/>
                                    <a:gd name="T53" fmla="*/ 431 h 739"/>
                                    <a:gd name="T54" fmla="*/ 0 w 11"/>
                                    <a:gd name="T55" fmla="*/ 431 h 739"/>
                                    <a:gd name="T56" fmla="*/ 0 w 11"/>
                                    <a:gd name="T57" fmla="*/ 385 h 739"/>
                                    <a:gd name="T58" fmla="*/ 11 w 11"/>
                                    <a:gd name="T59" fmla="*/ 385 h 739"/>
                                    <a:gd name="T60" fmla="*/ 11 w 11"/>
                                    <a:gd name="T61" fmla="*/ 462 h 739"/>
                                    <a:gd name="T62" fmla="*/ 11 w 11"/>
                                    <a:gd name="T63" fmla="*/ 508 h 739"/>
                                    <a:gd name="T64" fmla="*/ 0 w 11"/>
                                    <a:gd name="T65" fmla="*/ 508 h 739"/>
                                    <a:gd name="T66" fmla="*/ 0 w 11"/>
                                    <a:gd name="T67" fmla="*/ 462 h 739"/>
                                    <a:gd name="T68" fmla="*/ 11 w 11"/>
                                    <a:gd name="T69" fmla="*/ 462 h 739"/>
                                    <a:gd name="T70" fmla="*/ 11 w 11"/>
                                    <a:gd name="T71" fmla="*/ 539 h 739"/>
                                    <a:gd name="T72" fmla="*/ 11 w 11"/>
                                    <a:gd name="T73" fmla="*/ 585 h 739"/>
                                    <a:gd name="T74" fmla="*/ 0 w 11"/>
                                    <a:gd name="T75" fmla="*/ 585 h 739"/>
                                    <a:gd name="T76" fmla="*/ 0 w 11"/>
                                    <a:gd name="T77" fmla="*/ 539 h 739"/>
                                    <a:gd name="T78" fmla="*/ 11 w 11"/>
                                    <a:gd name="T79" fmla="*/ 539 h 739"/>
                                    <a:gd name="T80" fmla="*/ 11 w 11"/>
                                    <a:gd name="T81" fmla="*/ 616 h 739"/>
                                    <a:gd name="T82" fmla="*/ 11 w 11"/>
                                    <a:gd name="T83" fmla="*/ 662 h 739"/>
                                    <a:gd name="T84" fmla="*/ 0 w 11"/>
                                    <a:gd name="T85" fmla="*/ 662 h 739"/>
                                    <a:gd name="T86" fmla="*/ 0 w 11"/>
                                    <a:gd name="T87" fmla="*/ 616 h 739"/>
                                    <a:gd name="T88" fmla="*/ 11 w 11"/>
                                    <a:gd name="T89" fmla="*/ 616 h 739"/>
                                    <a:gd name="T90" fmla="*/ 11 w 11"/>
                                    <a:gd name="T91" fmla="*/ 693 h 739"/>
                                    <a:gd name="T92" fmla="*/ 11 w 11"/>
                                    <a:gd name="T93" fmla="*/ 739 h 739"/>
                                    <a:gd name="T94" fmla="*/ 0 w 11"/>
                                    <a:gd name="T95" fmla="*/ 739 h 739"/>
                                    <a:gd name="T96" fmla="*/ 0 w 11"/>
                                    <a:gd name="T97" fmla="*/ 693 h 739"/>
                                    <a:gd name="T98" fmla="*/ 11 w 11"/>
                                    <a:gd name="T99" fmla="*/ 69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" h="739">
                                      <a:moveTo>
                                        <a:pt x="11" y="0"/>
                                      </a:moveTo>
                                      <a:lnTo>
                                        <a:pt x="11" y="46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77"/>
                                      </a:moveTo>
                                      <a:lnTo>
                                        <a:pt x="11" y="123"/>
                                      </a:lnTo>
                                      <a:lnTo>
                                        <a:pt x="0" y="12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11" y="77"/>
                                      </a:lnTo>
                                      <a:close/>
                                      <a:moveTo>
                                        <a:pt x="11" y="154"/>
                                      </a:moveTo>
                                      <a:lnTo>
                                        <a:pt x="11" y="200"/>
                                      </a:lnTo>
                                      <a:lnTo>
                                        <a:pt x="0" y="200"/>
                                      </a:lnTo>
                                      <a:lnTo>
                                        <a:pt x="0" y="154"/>
                                      </a:lnTo>
                                      <a:lnTo>
                                        <a:pt x="11" y="154"/>
                                      </a:lnTo>
                                      <a:close/>
                                      <a:moveTo>
                                        <a:pt x="11" y="231"/>
                                      </a:moveTo>
                                      <a:lnTo>
                                        <a:pt x="11" y="277"/>
                                      </a:lnTo>
                                      <a:lnTo>
                                        <a:pt x="0" y="277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11" y="231"/>
                                      </a:lnTo>
                                      <a:close/>
                                      <a:moveTo>
                                        <a:pt x="11" y="308"/>
                                      </a:moveTo>
                                      <a:lnTo>
                                        <a:pt x="11" y="354"/>
                                      </a:lnTo>
                                      <a:lnTo>
                                        <a:pt x="0" y="354"/>
                                      </a:lnTo>
                                      <a:lnTo>
                                        <a:pt x="0" y="308"/>
                                      </a:lnTo>
                                      <a:lnTo>
                                        <a:pt x="11" y="308"/>
                                      </a:lnTo>
                                      <a:close/>
                                      <a:moveTo>
                                        <a:pt x="11" y="385"/>
                                      </a:moveTo>
                                      <a:lnTo>
                                        <a:pt x="11" y="431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0" y="385"/>
                                      </a:lnTo>
                                      <a:lnTo>
                                        <a:pt x="11" y="385"/>
                                      </a:lnTo>
                                      <a:close/>
                                      <a:moveTo>
                                        <a:pt x="11" y="462"/>
                                      </a:moveTo>
                                      <a:lnTo>
                                        <a:pt x="11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2"/>
                                      </a:lnTo>
                                      <a:lnTo>
                                        <a:pt x="11" y="462"/>
                                      </a:lnTo>
                                      <a:close/>
                                      <a:moveTo>
                                        <a:pt x="11" y="539"/>
                                      </a:moveTo>
                                      <a:lnTo>
                                        <a:pt x="11" y="585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0" y="539"/>
                                      </a:lnTo>
                                      <a:lnTo>
                                        <a:pt x="11" y="539"/>
                                      </a:lnTo>
                                      <a:close/>
                                      <a:moveTo>
                                        <a:pt x="11" y="616"/>
                                      </a:moveTo>
                                      <a:lnTo>
                                        <a:pt x="11" y="662"/>
                                      </a:lnTo>
                                      <a:lnTo>
                                        <a:pt x="0" y="662"/>
                                      </a:lnTo>
                                      <a:lnTo>
                                        <a:pt x="0" y="616"/>
                                      </a:lnTo>
                                      <a:lnTo>
                                        <a:pt x="11" y="616"/>
                                      </a:lnTo>
                                      <a:close/>
                                      <a:moveTo>
                                        <a:pt x="11" y="693"/>
                                      </a:moveTo>
                                      <a:lnTo>
                                        <a:pt x="11" y="739"/>
                                      </a:lnTo>
                                      <a:lnTo>
                                        <a:pt x="0" y="739"/>
                                      </a:lnTo>
                                      <a:lnTo>
                                        <a:pt x="0" y="693"/>
                                      </a:lnTo>
                                      <a:lnTo>
                                        <a:pt x="11" y="69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8" name="Line 3896"/>
                              <wps:cNvCnPr/>
                              <wps:spPr bwMode="auto">
                                <a:xfrm>
                                  <a:off x="194945" y="839470"/>
                                  <a:ext cx="50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9" name="Line 3897"/>
                              <wps:cNvCnPr/>
                              <wps:spPr bwMode="auto">
                                <a:xfrm flipH="1">
                                  <a:off x="204470" y="839470"/>
                                  <a:ext cx="40640" cy="30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0" name="Line 3898"/>
                              <wps:cNvCnPr/>
                              <wps:spPr bwMode="auto">
                                <a:xfrm>
                                  <a:off x="455930" y="612140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1" name="Line 3899"/>
                              <wps:cNvCnPr/>
                              <wps:spPr bwMode="auto">
                                <a:xfrm>
                                  <a:off x="498475" y="612140"/>
                                  <a:ext cx="635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2" name="Rectangle 39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7000" y="5035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3" name="Rectangle 39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640" y="8737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4" name="Rectangle 39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155" y="5029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5" name="Rectangle 3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640" y="1968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6" name="Rectangle 39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" y="8737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7" name="Oval 3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550" y="86296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8" name="Oval 39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8580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9" name="Oval 39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0" name="Oval 39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862965"/>
                                  <a:ext cx="21590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1" name="Oval 39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161290"/>
                                  <a:ext cx="20955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86" o:spid="_x0000_s1125" editas="canvas" style="width:126.45pt;height:82pt;mso-position-horizontal-relative:char;mso-position-vertical-relative:line" coordsize="16059,10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">
                      <v:shape id="_x0000_s1126" type="#_x0000_t75" style="position:absolute;width:16059;height:10414;visibility:visible;mso-wrap-style:square">
                        <v:fill o:detectmouseclick="t"/>
                        <v:path o:connecttype="none"/>
                      </v:shape>
                      <v:shape id="Freeform 3888" o:spid="_x0000_s1127" style="position:absolute;left:1517;top:6388;width:3067;height:2330;visibility:visible;mso-wrap-style:square;v-text-anchor:top" coordsize="483,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kSu8UA&#10;AADdAAAADwAAAGRycy9kb3ducmV2LnhtbESPQWvCQBSE7wX/w/IEb3XTSotJ3Ygoam9FzaW3Z/Zl&#10;E5p9G7JbE/99t1DocZiZb5jVerStuFHvG8cKnuYJCOLS6YaNguKyf1yC8AFZY+uYFNzJwzqfPKww&#10;027gE93OwYgIYZ+hgjqELpPSlzVZ9HPXEUevcr3FEGVvpO5xiHDbyuckeZUWG44LNXa0ran8On9b&#10;BebaycNuMFXakt/Jl2vx8XkslJpNx80biEBj+A//td+1gkWapPD7Jj4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CRK7xQAAAN0AAAAPAAAAAAAAAAAAAAAAAJgCAABkcnMv&#10;ZG93bnJldi54bWxQSwUGAAAAAAQABAD1AAAAigMAAAAA&#10;" path="m483,5l438,39r-8,-5l475,r8,5xm408,62l364,96r-8,-5l400,57r8,5xm334,119r-45,34l281,148r45,-34l334,119xm259,176r-44,34l206,205r45,-35l259,176xm185,232r-45,34l132,261r45,-34l185,232xm110,289l65,323r-8,-5l102,284r8,5xm36,346l8,367,,362,27,341r9,5xe" fillcolor="black" strokeweight=".1pt">
                        <v:stroke joinstyle="bevel"/>
                        <v:path arrowok="t" o:connecttype="custom" o:connectlocs="306705,3175;278130,24765;273050,21590;301625,0;306705,3175;259080,39370;231140,60960;226060,57785;254000,36195;259080,39370;212090,75565;183515,97155;178435,93980;207010,72390;212090,75565;164465,111760;136525,133350;130810,130175;159385,107950;164465,111760;117475,147320;88900,168910;83820,165735;112395,144145;117475,147320;69850,183515;41275,205105;36195,201930;64770,180340;69850,183515;22860,219710;5080,233045;0,229870;17145,216535;22860,219710" o:connectangles="0,0,0,0,0,0,0,0,0,0,0,0,0,0,0,0,0,0,0,0,0,0,0,0,0,0,0,0,0,0,0,0,0,0,0"/>
                        <o:lock v:ext="edit" verticies="t"/>
                      </v:shape>
                      <v:shape id="Freeform 3889" o:spid="_x0000_s1128" style="position:absolute;left:4559;top:6381;width:8833;height:45;visibility:visible;mso-wrap-style:square;v-text-anchor:top" coordsize="1391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Ovp8gA&#10;AADdAAAADwAAAGRycy9kb3ducmV2LnhtbESP3WrCQBSE7wu+w3IKvSm6SQWxqatIoSCIiJpivTvN&#10;nvxg9mzMriZ9+65Q6OUwM98ws0VvanGj1lWWFcSjCARxZnXFhYL08DGcgnAeWWNtmRT8kIPFfPAw&#10;w0Tbjnd02/tCBAi7BBWU3jeJlC4ryaAb2YY4eLltDfog20LqFrsAN7V8iaKJNFhxWCixofeSsvP+&#10;ahR8pnlzlpu8u9TH7+3Wpaev9fNJqafHfvkGwlPv/8N/7ZVWMH6NY7i/CU9Az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LA6+nyAAAAN0AAAAPAAAAAAAAAAAAAAAAAJgCAABk&#10;cnMvZG93bnJldi54bWxQSwUGAAAAAAQABAD1AAAAjQMAAAAA&#10;" path="m,l66,r,7l,7,,xm110,r67,l177,7r-67,l110,xm221,r66,l287,7r-66,l221,xm331,r66,l397,7r-66,l331,xm442,r66,l508,7r-66,l442,xm552,r66,l618,7r-66,l552,xm662,r67,l729,7r-67,l662,xm773,r66,l839,7r-66,l773,xm883,r67,l950,7r-67,l883,xm994,r66,l1060,7r-66,l994,xm1104,r66,l1170,7r-66,l1104,xm1215,r66,l1281,7r-66,l1215,xm1325,r66,l1391,7r-66,l1325,xe" fillcolor="black" strokeweight=".1pt">
                        <v:stroke joinstyle="bevel"/>
                        <v:path arrowok="t" o:connecttype="custom" o:connectlocs="41910,0;0,4445;69850,0;112395,4445;69850,0;182245,0;140335,4445;210185,0;252095,4445;210185,0;322580,0;280670,4445;350520,0;392430,4445;350520,0;462915,0;420370,4445;490855,0;532765,4445;490855,0;603250,0;560705,4445;631190,0;673100,4445;631190,0;742950,0;701040,4445;771525,0;813435,4445;771525,0;883285,0;841375,4445" o:connectangles="0,0,0,0,0,0,0,0,0,0,0,0,0,0,0,0,0,0,0,0,0,0,0,0,0,0,0,0,0,0,0,0"/>
                        <o:lock v:ext="edit" verticies="t"/>
                      </v:shape>
                      <v:line id="Line 3890" o:spid="_x0000_s1129" style="position:absolute;visibility:visible;mso-wrap-style:square" from="1543,8699" to="6013,8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NfjMcAAADdAAAADwAAAGRycy9kb3ducmV2LnhtbESPQWvCQBSE74L/YXmFXkrdqGBtdBOk&#10;paAHocZCr8/sMxuafRuya0z/fVcoeBxm5htmnQ+2ET11vnasYDpJQBCXTtdcKfg6fjwvQfiArLFx&#10;TAp+yUOejUdrTLW78oH6IlQiQtinqMCE0KZS+tKQRT9xLXH0zq6zGKLsKqk7vEa4beQsSRbSYs1x&#10;wWBLb4bKn+JiFRRP27q4fO5fvs1On+bvSW8O8qzU48OwWYEINIR7+L+91Qrmr9MZ3N7EJ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g1+MxwAAAN0AAAAPAAAAAAAA&#10;AAAAAAAAAKECAABkcnMvZG93bnJldi54bWxQSwUGAAAAAAQABAD5AAAAlQMAAAAA&#10;" strokeweight=".55pt">
                        <v:stroke joinstyle="miter"/>
                      </v:line>
                      <v:line id="Line 3891" o:spid="_x0000_s1130" style="position:absolute;flip:y;visibility:visible;mso-wrap-style:square" from="6013,6407" to="13493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A608YAAADdAAAADwAAAGRycy9kb3ducmV2LnhtbESPQWsCMRSE70L/Q3gFb5rdCmJXo0ih&#10;2kIFa3vw+Ng8N2s3L0sS1+2/bwqCx2FmvmEWq942oiMfascK8nEGgrh0uuZKwffX62gGIkRkjY1j&#10;UvBLAVbLh8ECC+2u/EndIVYiQTgUqMDE2BZShtKQxTB2LXHyTs5bjEn6SmqP1wS3jXzKsqm0WHNa&#10;MNjSi6Hy53CxCnbv3ea4Lc9m7fNLNv2otsf9mZUaPvbrOYhIfbyHb+03rWDynE/g/01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QOtPGAAAA3QAAAA8AAAAAAAAA&#10;AAAAAAAAoQIAAGRycy9kb3ducmV2LnhtbFBLBQYAAAAABAAEAPkAAACUAwAAAAA=&#10;" strokeweight=".55pt">
                        <v:stroke joinstyle="miter"/>
                      </v:line>
                      <v:line id="Line 3892" o:spid="_x0000_s1131" style="position:absolute;visibility:visible;mso-wrap-style:square" from="4559,1689" to="13493,6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ZiY8cAAADdAAAADwAAAGRycy9kb3ducmV2LnhtbESPQWvCQBSE74L/YXmCl6IbtbQ2dZWi&#10;FOxBMFHo9TX7zIZm34bsGtN/3y0UPA4z8w2z2vS2Fh21vnKsYDZNQBAXTldcKjif3idLED4ga6wd&#10;k4If8rBZDwcrTLW7cUZdHkoRIexTVGBCaFIpfWHIop+6hjh6F9daDFG2pdQt3iLc1nKeJE/SYsVx&#10;wWBDW0PFd361CvKHfZVfj4fnT/Ohvxa7pDOZvCg1HvVvryAC9eEe/m/vtYLFy+wR/t7EJ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JmJjxwAAAN0AAAAPAAAAAAAA&#10;AAAAAAAAAKECAABkcnMvZG93bnJldi54bWxQSwUGAAAAAAQABAD5AAAAlQMAAAAA&#10;" strokeweight=".55pt">
                        <v:stroke joinstyle="miter"/>
                      </v:line>
                      <v:line id="Line 3893" o:spid="_x0000_s1132" style="position:absolute;visibility:visible;mso-wrap-style:square" from="4559,1689" to="6013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rH+McAAADdAAAADwAAAGRycy9kb3ducmV2LnhtbESPQWvCQBSE74L/YXmCl6IblbY2dZWi&#10;FOxBMFHo9TX7zIZm34bsGtN/3y0UPA4z8w2z2vS2Fh21vnKsYDZNQBAXTldcKjif3idLED4ga6wd&#10;k4If8rBZDwcrTLW7cUZdHkoRIexTVGBCaFIpfWHIop+6hjh6F9daDFG2pdQt3iLc1nKeJE/SYsVx&#10;wWBDW0PFd361CvKHfZVfj4fnT/Ohvxa7pDOZvCg1HvVvryAC9eEe/m/vtYLFy+wR/t7EJ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asf4xwAAAN0AAAAPAAAAAAAA&#10;AAAAAAAAAKECAABkcnMvZG93bnJldi54bWxQSwUGAAAAAAQABAD5AAAAlQMAAAAA&#10;" strokeweight=".55pt">
                        <v:stroke joinstyle="miter"/>
                      </v:line>
                      <v:line id="Line 3894" o:spid="_x0000_s1133" style="position:absolute;flip:x;visibility:visible;mso-wrap-style:square" from="1543,1689" to="4559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eZS8cAAADdAAAADwAAAGRycy9kb3ducmV2LnhtbESPQWsCMRSE7wX/Q3iCt5rdCku7NYoI&#10;1hYstLYHj4/Nc7O6eVmSuG7/fSMUehxm5htmvhxsK3ryoXGsIJ9mIIgrpxuuFXx/be4fQYSIrLF1&#10;TAp+KMByMbqbY6ndlT+p38daJAiHEhWYGLtSylAZshimriNO3tF5izFJX0vt8ZrgtpUPWVZIiw2n&#10;BYMdrQ1V5/3FKnh/618O2+pkVj6/ZMWu3h4+TqzUZDysnkFEGuJ/+K/9qhXMnvICbm/S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55lLxwAAAN0AAAAPAAAAAAAA&#10;AAAAAAAAAKECAABkcnMvZG93bnJldi54bWxQSwUGAAAAAAQABAD5AAAAlQMAAAAA&#10;" strokeweight=".55pt">
                        <v:stroke joinstyle="miter"/>
                      </v:line>
                      <v:shape id="Freeform 3895" o:spid="_x0000_s1134" style="position:absolute;left:4521;top:1689;width:70;height:4692;visibility:visible;mso-wrap-style:square;v-text-anchor:top" coordsize="11,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c0McgA&#10;AADdAAAADwAAAGRycy9kb3ducmV2LnhtbESP3WrCQBSE7wt9h+UUvBHdqNDG1FVUFKotQvzp9SF7&#10;moRmz4bsGtO37xaEXg4z8w0zW3SmEi01rrSsYDSMQBBnVpecKziftoMYhPPIGivLpOCHHCzmjw8z&#10;TLS9cUrt0eciQNglqKDwvk6kdFlBBt3Q1sTB+7KNQR9kk0vd4C3ATSXHUfQsDZYcFgqsaV1Q9n28&#10;GgUH+Tne9Pfvbbz/2MVdddmlvKqV6j11y1cQnjr/H76337SCyXT0An9vwhOQ8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m9zQxyAAAAN0AAAAPAAAAAAAAAAAAAAAAAJgCAABk&#10;cnMvZG93bnJldi54bWxQSwUGAAAAAAQABAD1AAAAjQMAAAAA&#10;" path="m11,r,46l,46,,,11,xm11,77r,46l,123,,77r11,xm11,154r,46l,200,,154r11,xm11,231r,46l,277,,231r11,xm11,308r,46l,354,,308r11,xm11,385r,46l,431,,385r11,xm11,462r,46l,508,,462r11,xm11,539r,46l,585,,539r11,xm11,616r,46l,662,,616r11,xm11,693r,46l,739,,693r11,xe" fillcolor="black" strokeweight=".1pt">
                        <v:stroke joinstyle="bevel"/>
                        <v:path arrowok="t" o:connecttype="custom" o:connectlocs="6985,0;6985,29210;0,29210;0,0;6985,0;6985,48895;6985,78105;0,78105;0,48895;6985,48895;6985,97790;6985,127000;0,127000;0,97790;6985,97790;6985,146685;6985,175895;0,175895;0,146685;6985,146685;6985,195580;6985,224790;0,224790;0,195580;6985,195580;6985,244475;6985,273685;0,273685;0,244475;6985,244475;6985,293370;6985,322580;0,322580;0,293370;6985,293370;6985,342265;6985,371475;0,371475;0,342265;6985,342265;6985,391160;6985,420370;0,420370;0,391160;6985,391160;6985,440055;6985,469265;0,469265;0,440055;6985,440055" o:connectangles="0,0,0,0,0,0,0,0,0,0,0,0,0,0,0,0,0,0,0,0,0,0,0,0,0,0,0,0,0,0,0,0,0,0,0,0,0,0,0,0,0,0,0,0,0,0,0,0,0,0"/>
                        <o:lock v:ext="edit" verticies="t"/>
                      </v:shape>
                      <v:line id="Line 3896" o:spid="_x0000_s1135" style="position:absolute;visibility:visible;mso-wrap-style:square" from="1949,8394" to="2451,8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toZsQAAADdAAAADwAAAGRycy9kb3ducmV2LnhtbERPz2vCMBS+C/4P4Q12EU2d4FxtKqIM&#10;3GEwq7Drs3k2Zc1LaWLt/vvlMPD48f3ONoNtRE+drx0rmM8SEMSl0zVXCs6n9+kKhA/IGhvHpOCX&#10;PGzy8SjDVLs7H6kvQiViCPsUFZgQ2lRKXxqy6GeuJY7c1XUWQ4RdJXWH9xhuG/mSJEtpsebYYLCl&#10;naHyp7hZBcXkUBe3r8/Xb/OhL4t90pujvCr1/DRs1yACDeEh/ncftILF2zzOjW/iE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a2hmxAAAAN0AAAAPAAAAAAAAAAAA&#10;AAAAAKECAABkcnMvZG93bnJldi54bWxQSwUGAAAAAAQABAD5AAAAkgMAAAAA&#10;" strokeweight=".55pt">
                        <v:stroke joinstyle="miter"/>
                      </v:line>
                      <v:line id="Line 3897" o:spid="_x0000_s1136" style="position:absolute;flip:x;visibility:visible;mso-wrap-style:square" from="2044,8394" to="2451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gNOccAAADdAAAADwAAAGRycy9kb3ducmV2LnhtbESPT2sCMRTE74V+h/AKvdXstiB1NYoU&#10;Wluw4L+Dx8fmuVndvCxJXNdvb4RCj8PM/IaZzHrbiI58qB0ryAcZCOLS6ZorBbvt58s7iBCRNTaO&#10;ScGVAsymjw8TLLS78Jq6TaxEgnAoUIGJsS2kDKUhi2HgWuLkHZy3GJP0ldQeLwluG/maZUNpsea0&#10;YLClD0PlaXO2Cn5/uq/9ojyauc/P2XBZLfarIyv1/NTPxyAi9fE//Nf+1greRvkI7m/SE5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eA05xwAAAN0AAAAPAAAAAAAA&#10;AAAAAAAAAKECAABkcnMvZG93bnJldi54bWxQSwUGAAAAAAQABAD5AAAAlQMAAAAA&#10;" strokeweight=".55pt">
                        <v:stroke joinstyle="miter"/>
                      </v:line>
                      <v:line id="Line 3898" o:spid="_x0000_s1137" style="position:absolute;visibility:visible;mso-wrap-style:square" from="4559,6121" to="4984,6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Gu3cQAAADdAAAADwAAAGRycy9kb3ducmV2LnhtbERPz2vCMBS+C/4P4Q12EU1VcK42FXEM&#10;3GEwq7Drs3k2Zc1LaWLt/vvlMPD48f3OtoNtRE+drx0rmM8SEMSl0zVXCs6n9+kahA/IGhvHpOCX&#10;PGzz8SjDVLs7H6kvQiViCPsUFZgQ2lRKXxqy6GeuJY7c1XUWQ4RdJXWH9xhuG7lIkpW0WHNsMNjS&#10;3lD5U9ysgmJyqIvb1+fLt/nQl+Vb0pujvCr1/DTsNiACDeEh/ncftILl6yLuj2/iE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ca7dxAAAAN0AAAAPAAAAAAAAAAAA&#10;AAAAAKECAABkcnMvZG93bnJldi54bWxQSwUGAAAAAAQABAD5AAAAkgMAAAAA&#10;" strokeweight=".55pt">
                        <v:stroke joinstyle="miter"/>
                      </v:line>
                      <v:line id="Line 3899" o:spid="_x0000_s1138" style="position:absolute;visibility:visible;mso-wrap-style:square" from="4984,6121" to="4991,6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0LRscAAADdAAAADwAAAGRycy9kb3ducmV2LnhtbESPQWvCQBSE74L/YXmFXkrdqGBtdBOk&#10;paAHocZCr8/sMxuafRuya0z/fVcoeBxm5htmnQ+2ET11vnasYDpJQBCXTtdcKfg6fjwvQfiArLFx&#10;TAp+yUOejUdrTLW78oH6IlQiQtinqMCE0KZS+tKQRT9xLXH0zq6zGKLsKqk7vEa4beQsSRbSYs1x&#10;wWBLb4bKn+JiFRRP27q4fO5fvs1On+bvSW8O8qzU48OwWYEINIR7+L+91Qrmr7Mp3N7EJyC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PQtGxwAAAN0AAAAPAAAAAAAA&#10;AAAAAAAAAKECAABkcnMvZG93bnJldi54bWxQSwUGAAAAAAQABAD5AAAAlQMAAAAA&#10;" strokeweight=".55pt">
                        <v:stroke joinstyle="miter"/>
                      </v:line>
                      <v:rect id="Rectangle 3900" o:spid="_x0000_s1139" style="position:absolute;left:13970;top:503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sLS8MA&#10;AADd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Bc5zn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sLS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01" o:spid="_x0000_s1140" style="position:absolute;left:5486;top:873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eu0MMA&#10;AADdAAAADwAAAGRycy9kb3ducmV2LnhtbESP3WoCMRSE7wXfIRzBO812hWK3RimCoMUb1z7AYXP2&#10;hyYnSxLd9e1NQejlMDPfMJvdaI24kw+dYwVvywwEceV0x42Cn+thsQYRIrJG45gUPCjAbjudbLDQ&#10;buAL3cvYiAThUKCCNsa+kDJULVkMS9cTJ6923mJM0jdSexwS3BqZZ9m7tNhxWmixp31L1W95swrk&#10;tTwM69L4zH3n9dmcjpeanFLz2fj1CSLSGP/Dr/ZRK1h95Cv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eu0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02" o:spid="_x0000_s1141" style="position:absolute;left:3511;top:502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42pMMA&#10;AADdAAAADwAAAGRycy9kb3ducmV2LnhtbESP3WoCMRSE7wu+QziCdzXrKmJXo0hBsOKNax/gsDn7&#10;g8nJkqTu9u2bQqGXw8x8w+wOozXiST50jhUs5hkI4srpjhsFn/fT6wZEiMgajWNS8E0BDvvJyw4L&#10;7Qa+0bOMjUgQDgUqaGPsCylD1ZLFMHc9cfJq5y3GJH0jtcchwa2ReZatpcWO00KLPb23VD3KL6tA&#10;3svTsCmNz9wlr6/m43yrySk1m47HLYhIY/wP/7XPWsHyLV/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42p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03" o:spid="_x0000_s1142" style="position:absolute;left:4216;top:19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KTP8MA&#10;AADdAAAADwAAAGRycy9kb3ducmV2LnhtbESP3WoCMRSE7wu+QziCdzXrimJXo0hBsOKNax/gsDn7&#10;g8nJkqTu9u2bQqGXw8x8w+wOozXiST50jhUs5hkI4srpjhsFn/fT6wZEiMgajWNS8E0BDvvJyw4L&#10;7Qa+0bOMjUgQDgUqaGPsCylD1ZLFMHc9cfJq5y3GJH0jtcchwa2ReZatpcWO00KLPb23VD3KL6tA&#10;3svTsCmNz9wlr6/m43yrySk1m47HLYhIY/wP/7XPWsHyLV/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KTP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04" o:spid="_x0000_s1143" style="position:absolute;left:927;top:873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ANSMMA&#10;AADdAAAADwAAAGRycy9kb3ducmV2LnhtbESP3WoCMRSE7wXfIRzBO812BdGtUYog2OKNqw9w2Jz9&#10;ocnJkkR3+/ZNoeDlMDPfMLvDaI14kg+dYwVvywwEceV0x42C++202IAIEVmjcUwKfijAYT+d7LDQ&#10;buArPcvYiAThUKCCNsa+kDJULVkMS9cTJ6923mJM0jdSexwS3BqZZ9laWuw4LbTY07Gl6rt8WAXy&#10;Vp6GTWl85r7y+mI+z9eanFLz2fjxDiLSGF/h//ZZK1ht8z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ANS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3905" o:spid="_x0000_s1144" style="position:absolute;left:5905;top:8629;width:210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rxH8UA&#10;AADdAAAADwAAAGRycy9kb3ducmV2LnhtbESPQUsDMRSE7wX/Q3iCt27WCq1um5YiCIuntgpeH8lz&#10;s3Xzsk3idvXXN4LQ4zAz3zCrzeg6MVCIrWcF90UJglh703Kj4P3tZfoIIiZkg51nUvBDETbrm8kK&#10;K+PPvKfhkBqRIRwrVGBT6ispo7bkMBa+J87epw8OU5ahkSbgOcNdJ2dlOZcOW84LFnt6tqS/Dt9O&#10;wasbdrrubUC9ne8+jvZU/8qTUne343YJItGYruH/dm0UPDzNFv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6vEfxQAAAN0AAAAPAAAAAAAAAAAAAAAAAJgCAABkcnMv&#10;ZG93bnJldi54bWxQSwUGAAAAAAQABAD1AAAAigMAAAAA&#10;" fillcolor="black" strokeweight="0"/>
                      <v:oval id="Oval 3906" o:spid="_x0000_s1145" style="position:absolute;left:13385;top:6330;width:210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VlbcIA&#10;AADdAAAADwAAAGRycy9kb3ducmV2LnhtbERPz2vCMBS+C/sfwht4s+kUZOuMIoJQdlI32PWRvDXd&#10;mpeaZLX615vDYMeP7/dqM7pODBRi61nBU1GCINbetNwo+Hjfz55BxIRssPNMCq4UYbN+mKywMv7C&#10;RxpOqRE5hGOFCmxKfSVl1JYcxsL3xJn78sFhyjA00gS85HDXyXlZLqXDlnODxZ52lvTP6dcpeHPD&#10;Qde9Dai3y8Pntz3XN3lWavo4bl9BJBrTv/jPXRsFi5d5npvf5Cc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WVtwgAAAN0AAAAPAAAAAAAAAAAAAAAAAJgCAABkcnMvZG93&#10;bnJldi54bWxQSwUGAAAAAAQABAD1AAAAhwMAAAAA&#10;" fillcolor="black" strokeweight="0"/>
                      <v:oval id="Oval 3907" o:spid="_x0000_s1146" style="position:absolute;left:4451;top:6330;width:209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nA9sQA&#10;AADdAAAADwAAAGRycy9kb3ducmV2LnhtbESPQWsCMRSE74X+h/AK3mq2FqRujSIFYelJbaHXR/K6&#10;Wd28rElcV3+9EQo9DjPzDTNfDq4VPYXYeFbwMi5AEGtvGq4VfH+tn99AxIRssPVMCi4UYbl4fJhj&#10;afyZt9TvUi0yhGOJCmxKXSll1JYcxrHviLP364PDlGWopQl4znDXyklRTKXDhvOCxY4+LOnD7uQU&#10;fLp+o6vOBtSr6eZnb4/VVR6VGj0Nq3cQiYb0H/5rV0bB62wyg/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5wPbEAAAA3QAAAA8AAAAAAAAAAAAAAAAAmAIAAGRycy9k&#10;b3ducmV2LnhtbFBLBQYAAAAABAAEAPUAAACJAwAAAAA=&#10;" fillcolor="black" strokeweight="0"/>
                      <v:oval id="Oval 3908" o:spid="_x0000_s1147" style="position:absolute;left:1435;top:8629;width:216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r/tsEA&#10;AADdAAAADwAAAGRycy9kb3ducmV2LnhtbERPTWsCMRC9C/0PYQreNFsFabdGEUFYPFkreB2S6Wbb&#10;zWRN4rrtr28OgsfH+16uB9eKnkJsPCt4mRYgiLU3DdcKTp+7ySuImJANtp5JwS9FWK+eRkssjb/x&#10;B/XHVIscwrFEBTalrpQyaksO49R3xJn78sFhyjDU0gS85XDXyllRLKTDhnODxY62lvTP8eoU7F1/&#10;0FVnA+rN4nD+tpfqT16UGj8Pm3cQiYb0EN/dlVEwf5vn/flNfg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a/7bBAAAA3QAAAA8AAAAAAAAAAAAAAAAAmAIAAGRycy9kb3du&#10;cmV2LnhtbFBLBQYAAAAABAAEAPUAAACGAwAAAAA=&#10;" fillcolor="black" strokeweight="0"/>
                      <v:oval id="Oval 3909" o:spid="_x0000_s1148" style="position:absolute;left:4451;top:1612;width:20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ZaLcQA&#10;AADdAAAADwAAAGRycy9kb3ducmV2LnhtbESPQWsCMRSE70L/Q3iF3jRrBbFbo0ihsPRkVfD6SJ6b&#10;tZuXNUnXbX99UxA8DjPzDbNcD64VPYXYeFYwnRQgiLU3DdcKDvv38QJETMgGW8+k4IcirFcPoyWW&#10;xl/5k/pdqkWGcCxRgU2pK6WM2pLDOPEdcfZOPjhMWYZamoDXDHetfC6KuXTYcF6w2NGbJf21+3YK&#10;Ply/1VVnA+rNfHs820v1Ky9KPT0Om1cQiYZ0D9/alVEwe5lN4f9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WWi3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8. </w:t>
      </w:r>
      <w:r w:rsidRPr="00610F8A">
        <w:rPr>
          <w:rFonts w:eastAsia="Calibri"/>
          <w:sz w:val="26"/>
          <w:szCs w:val="26"/>
          <w:lang w:val="nl-NL"/>
        </w:rPr>
        <w:t xml:space="preserve">Gọi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300" w:dyaOrig="260">
          <v:shape id="_x0000_i2077" type="#_x0000_t75" style="width:15pt;height:12.75pt" o:ole="">
            <v:imagedata r:id="rId2112" o:title=""/>
          </v:shape>
          <o:OLEObject Type="Embed" ProgID="Equation.DSMT4" ShapeID="_x0000_i2077" DrawAspect="Content" ObjectID="_1624836593" r:id="rId2113"/>
        </w:object>
      </w:r>
      <w:r w:rsidRPr="00610F8A">
        <w:rPr>
          <w:rFonts w:eastAsia="Calibri"/>
          <w:sz w:val="26"/>
          <w:szCs w:val="26"/>
          <w:lang w:val="nl-NL"/>
        </w:rPr>
        <w:t xml:space="preserve"> là trung điểm của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78" type="#_x0000_t75" style="width:21pt;height:12.75pt" o:ole="">
            <v:imagedata r:id="rId2114" o:title=""/>
          </v:shape>
          <o:OLEObject Type="Embed" ProgID="Equation.DSMT4" ShapeID="_x0000_i2078" DrawAspect="Content" ObjectID="_1624836594" r:id="rId2115"/>
        </w:object>
      </w:r>
      <w:r w:rsidRPr="00610F8A">
        <w:rPr>
          <w:rFonts w:eastAsia="Calibri"/>
          <w:sz w:val="26"/>
          <w:szCs w:val="26"/>
          <w:lang w:val="nl-NL"/>
        </w:rPr>
        <w:t xml:space="preserve">, suy ra </w:t>
      </w:r>
      <w:r w:rsidR="007A1347" w:rsidRPr="00610F8A">
        <w:rPr>
          <w:rFonts w:eastAsia="Calibri"/>
          <w:position w:val="-6"/>
          <w:sz w:val="26"/>
          <w:szCs w:val="26"/>
          <w:lang w:val="nl-NL"/>
        </w:rPr>
        <w:object w:dxaOrig="1060" w:dyaOrig="279">
          <v:shape id="_x0000_i2079" type="#_x0000_t75" style="width:53.25pt;height:14.25pt" o:ole="">
            <v:imagedata r:id="rId2116" o:title=""/>
          </v:shape>
          <o:OLEObject Type="Embed" ProgID="Equation.DSMT4" ShapeID="_x0000_i2079" DrawAspect="Content" ObjectID="_1624836595" r:id="rId2117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rFonts w:eastAsia="Calibri"/>
          <w:sz w:val="26"/>
          <w:szCs w:val="26"/>
          <w:lang w:val="nl-NL"/>
        </w:rPr>
        <w:t xml:space="preserve">Do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740" w:dyaOrig="400">
          <v:shape id="_x0000_i2080" type="#_x0000_t75" style="width:87pt;height:20.25pt" o:ole="">
            <v:imagedata r:id="rId2118" o:title=""/>
          </v:shape>
          <o:OLEObject Type="Embed" ProgID="Equation.DSMT4" ShapeID="_x0000_i2080" DrawAspect="Content" ObjectID="_1624836596" r:id="rId2119"/>
        </w:object>
      </w:r>
      <w:r w:rsidRPr="00610F8A">
        <w:rPr>
          <w:rFonts w:eastAsia="Calibri"/>
          <w:sz w:val="26"/>
          <w:szCs w:val="26"/>
          <w:lang w:val="nl-NL"/>
        </w:rPr>
        <w:t xml:space="preserve"> theo giao tuyến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81" type="#_x0000_t75" style="width:21pt;height:12.75pt" o:ole="">
            <v:imagedata r:id="rId2120" o:title=""/>
          </v:shape>
          <o:OLEObject Type="Embed" ProgID="Equation.DSMT4" ShapeID="_x0000_i2081" DrawAspect="Content" ObjectID="_1624836597" r:id="rId2121"/>
        </w:object>
      </w:r>
      <w:r w:rsidRPr="00610F8A">
        <w:rPr>
          <w:rFonts w:eastAsia="Calibri"/>
          <w:sz w:val="26"/>
          <w:szCs w:val="26"/>
          <w:lang w:val="nl-NL"/>
        </w:rPr>
        <w:t xml:space="preserve"> nên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440" w:dyaOrig="400">
          <v:shape id="_x0000_i2082" type="#_x0000_t75" style="width:1in;height:20.25pt" o:ole="">
            <v:imagedata r:id="rId2122" o:title=""/>
          </v:shape>
          <o:OLEObject Type="Embed" ProgID="Equation.DSMT4" ShapeID="_x0000_i2082" DrawAspect="Content" ObjectID="_1624836598" r:id="rId2123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40"/>
        <w:gridCol w:w="309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540" w:dyaOrig="279">
                <v:shape id="_x0000_i2083" type="#_x0000_t75" style="width:27pt;height:14.25pt" o:ole="">
                  <v:imagedata r:id="rId2124" o:title=""/>
                </v:shape>
                <o:OLEObject Type="Embed" ProgID="Equation.DSMT4" ShapeID="_x0000_i2083" DrawAspect="Content" ObjectID="_1624836599" r:id="rId2125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là đều cạnh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820" w:dyaOrig="279">
                <v:shape id="_x0000_i2084" type="#_x0000_t75" style="width:41.25pt;height:14.25pt" o:ole="">
                  <v:imagedata r:id="rId2126" o:title=""/>
                </v:shape>
                <o:OLEObject Type="Embed" ProgID="Equation.DSMT4" ShapeID="_x0000_i2084" DrawAspect="Content" ObjectID="_1624836600" r:id="rId2127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nên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1180" w:dyaOrig="720">
                <v:shape id="_x0000_i2085" type="#_x0000_t75" style="width:59.25pt;height:36pt" o:ole="">
                  <v:imagedata r:id="rId2128" o:title=""/>
                </v:shape>
                <o:OLEObject Type="Embed" ProgID="Equation.DSMT4" ShapeID="_x0000_i2085" DrawAspect="Content" ObjectID="_1624836601" r:id="rId2129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00" w:dyaOrig="279">
                <v:shape id="_x0000_i2086" type="#_x0000_t75" style="width:30pt;height:14.25pt" o:ole="">
                  <v:imagedata r:id="rId2130" o:title=""/>
                </v:shape>
                <o:OLEObject Type="Embed" ProgID="Equation.DSMT4" ShapeID="_x0000_i2086" DrawAspect="Content" ObjectID="_1624836602" r:id="rId2131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rFonts w:eastAsia="Calibri"/>
                <w:position w:val="-8"/>
                <w:sz w:val="26"/>
                <w:szCs w:val="26"/>
                <w:lang w:val="nl-NL"/>
              </w:rPr>
              <w:object w:dxaOrig="2799" w:dyaOrig="420">
                <v:shape id="_x0000_i2087" type="#_x0000_t75" style="width:140.25pt;height:21pt" o:ole="">
                  <v:imagedata r:id="rId2132" o:title=""/>
                </v:shape>
                <o:OLEObject Type="Embed" ProgID="Equation.DSMT4" ShapeID="_x0000_i2087" DrawAspect="Content" ObjectID="_1624836603" r:id="rId2133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Diện tích tam giác vuông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2740" w:dyaOrig="720">
                <v:shape id="_x0000_i2088" type="#_x0000_t75" style="width:137.25pt;height:36pt" o:ole="">
                  <v:imagedata r:id="rId2134" o:title=""/>
                </v:shape>
                <o:OLEObject Type="Embed" ProgID="Equation.DSMT4" ShapeID="_x0000_i2088" DrawAspect="Content" ObjectID="_1624836604" r:id="rId2135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Vậy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3000" w:dyaOrig="720">
                <v:shape id="_x0000_i2089" type="#_x0000_t75" style="width:150pt;height:36pt" o:ole="">
                  <v:imagedata r:id="rId2136" o:title=""/>
                </v:shape>
                <o:OLEObject Type="Embed" ProgID="Equation.DSMT4" ShapeID="_x0000_i2089" DrawAspect="Content" ObjectID="_1624836605" r:id="rId2137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  <w:r w:rsidRPr="00610F8A">
              <w:rPr>
                <w:rFonts w:eastAsia="Calibri"/>
                <w:b/>
                <w:sz w:val="26"/>
                <w:szCs w:val="26"/>
                <w:lang w:val="nl-NL"/>
              </w:rPr>
              <w:t>Chọn A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28800" cy="1380490"/>
                      <wp:effectExtent l="0" t="1270" r="0" b="0"/>
                      <wp:docPr id="3910" name="Canvas 39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759" name="Freeform 39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7490" y="858520"/>
                                  <a:ext cx="1332230" cy="16510"/>
                                </a:xfrm>
                                <a:custGeom>
                                  <a:avLst/>
                                  <a:gdLst>
                                    <a:gd name="T0" fmla="*/ 68 w 2098"/>
                                    <a:gd name="T1" fmla="*/ 1 h 26"/>
                                    <a:gd name="T2" fmla="*/ 0 w 2098"/>
                                    <a:gd name="T3" fmla="*/ 9 h 26"/>
                                    <a:gd name="T4" fmla="*/ 114 w 2098"/>
                                    <a:gd name="T5" fmla="*/ 1 h 26"/>
                                    <a:gd name="T6" fmla="*/ 182 w 2098"/>
                                    <a:gd name="T7" fmla="*/ 11 h 26"/>
                                    <a:gd name="T8" fmla="*/ 114 w 2098"/>
                                    <a:gd name="T9" fmla="*/ 1 h 26"/>
                                    <a:gd name="T10" fmla="*/ 295 w 2098"/>
                                    <a:gd name="T11" fmla="*/ 3 h 26"/>
                                    <a:gd name="T12" fmla="*/ 227 w 2098"/>
                                    <a:gd name="T13" fmla="*/ 11 h 26"/>
                                    <a:gd name="T14" fmla="*/ 340 w 2098"/>
                                    <a:gd name="T15" fmla="*/ 3 h 26"/>
                                    <a:gd name="T16" fmla="*/ 408 w 2098"/>
                                    <a:gd name="T17" fmla="*/ 12 h 26"/>
                                    <a:gd name="T18" fmla="*/ 340 w 2098"/>
                                    <a:gd name="T19" fmla="*/ 3 h 26"/>
                                    <a:gd name="T20" fmla="*/ 522 w 2098"/>
                                    <a:gd name="T21" fmla="*/ 5 h 26"/>
                                    <a:gd name="T22" fmla="*/ 454 w 2098"/>
                                    <a:gd name="T23" fmla="*/ 13 h 26"/>
                                    <a:gd name="T24" fmla="*/ 567 w 2098"/>
                                    <a:gd name="T25" fmla="*/ 5 h 26"/>
                                    <a:gd name="T26" fmla="*/ 635 w 2098"/>
                                    <a:gd name="T27" fmla="*/ 14 h 26"/>
                                    <a:gd name="T28" fmla="*/ 567 w 2098"/>
                                    <a:gd name="T29" fmla="*/ 5 h 26"/>
                                    <a:gd name="T30" fmla="*/ 749 w 2098"/>
                                    <a:gd name="T31" fmla="*/ 7 h 26"/>
                                    <a:gd name="T32" fmla="*/ 680 w 2098"/>
                                    <a:gd name="T33" fmla="*/ 15 h 26"/>
                                    <a:gd name="T34" fmla="*/ 794 w 2098"/>
                                    <a:gd name="T35" fmla="*/ 7 h 26"/>
                                    <a:gd name="T36" fmla="*/ 862 w 2098"/>
                                    <a:gd name="T37" fmla="*/ 16 h 26"/>
                                    <a:gd name="T38" fmla="*/ 794 w 2098"/>
                                    <a:gd name="T39" fmla="*/ 7 h 26"/>
                                    <a:gd name="T40" fmla="*/ 975 w 2098"/>
                                    <a:gd name="T41" fmla="*/ 8 h 26"/>
                                    <a:gd name="T42" fmla="*/ 907 w 2098"/>
                                    <a:gd name="T43" fmla="*/ 17 h 26"/>
                                    <a:gd name="T44" fmla="*/ 1021 w 2098"/>
                                    <a:gd name="T45" fmla="*/ 9 h 26"/>
                                    <a:gd name="T46" fmla="*/ 1088 w 2098"/>
                                    <a:gd name="T47" fmla="*/ 18 h 26"/>
                                    <a:gd name="T48" fmla="*/ 1021 w 2098"/>
                                    <a:gd name="T49" fmla="*/ 9 h 26"/>
                                    <a:gd name="T50" fmla="*/ 1202 w 2098"/>
                                    <a:gd name="T51" fmla="*/ 10 h 26"/>
                                    <a:gd name="T52" fmla="*/ 1134 w 2098"/>
                                    <a:gd name="T53" fmla="*/ 18 h 26"/>
                                    <a:gd name="T54" fmla="*/ 1247 w 2098"/>
                                    <a:gd name="T55" fmla="*/ 11 h 26"/>
                                    <a:gd name="T56" fmla="*/ 1315 w 2098"/>
                                    <a:gd name="T57" fmla="*/ 20 h 26"/>
                                    <a:gd name="T58" fmla="*/ 1247 w 2098"/>
                                    <a:gd name="T59" fmla="*/ 11 h 26"/>
                                    <a:gd name="T60" fmla="*/ 1429 w 2098"/>
                                    <a:gd name="T61" fmla="*/ 12 h 26"/>
                                    <a:gd name="T62" fmla="*/ 1361 w 2098"/>
                                    <a:gd name="T63" fmla="*/ 20 h 26"/>
                                    <a:gd name="T64" fmla="*/ 1474 w 2098"/>
                                    <a:gd name="T65" fmla="*/ 13 h 26"/>
                                    <a:gd name="T66" fmla="*/ 1542 w 2098"/>
                                    <a:gd name="T67" fmla="*/ 22 h 26"/>
                                    <a:gd name="T68" fmla="*/ 1474 w 2098"/>
                                    <a:gd name="T69" fmla="*/ 13 h 26"/>
                                    <a:gd name="T70" fmla="*/ 1655 w 2098"/>
                                    <a:gd name="T71" fmla="*/ 14 h 26"/>
                                    <a:gd name="T72" fmla="*/ 1587 w 2098"/>
                                    <a:gd name="T73" fmla="*/ 22 h 26"/>
                                    <a:gd name="T74" fmla="*/ 1701 w 2098"/>
                                    <a:gd name="T75" fmla="*/ 14 h 26"/>
                                    <a:gd name="T76" fmla="*/ 1769 w 2098"/>
                                    <a:gd name="T77" fmla="*/ 24 h 26"/>
                                    <a:gd name="T78" fmla="*/ 1701 w 2098"/>
                                    <a:gd name="T79" fmla="*/ 14 h 26"/>
                                    <a:gd name="T80" fmla="*/ 1882 w 2098"/>
                                    <a:gd name="T81" fmla="*/ 16 h 26"/>
                                    <a:gd name="T82" fmla="*/ 1814 w 2098"/>
                                    <a:gd name="T83" fmla="*/ 24 h 26"/>
                                    <a:gd name="T84" fmla="*/ 1928 w 2098"/>
                                    <a:gd name="T85" fmla="*/ 16 h 26"/>
                                    <a:gd name="T86" fmla="*/ 1995 w 2098"/>
                                    <a:gd name="T87" fmla="*/ 26 h 26"/>
                                    <a:gd name="T88" fmla="*/ 1928 w 2098"/>
                                    <a:gd name="T89" fmla="*/ 16 h 26"/>
                                    <a:gd name="T90" fmla="*/ 2098 w 2098"/>
                                    <a:gd name="T91" fmla="*/ 18 h 26"/>
                                    <a:gd name="T92" fmla="*/ 2041 w 2098"/>
                                    <a:gd name="T93" fmla="*/ 26 h 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098" h="26">
                                      <a:moveTo>
                                        <a:pt x="0" y="0"/>
                                      </a:moveTo>
                                      <a:lnTo>
                                        <a:pt x="68" y="1"/>
                                      </a:lnTo>
                                      <a:lnTo>
                                        <a:pt x="68" y="1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1"/>
                                      </a:moveTo>
                                      <a:lnTo>
                                        <a:pt x="182" y="2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0"/>
                                      </a:lnTo>
                                      <a:lnTo>
                                        <a:pt x="114" y="1"/>
                                      </a:lnTo>
                                      <a:close/>
                                      <a:moveTo>
                                        <a:pt x="227" y="2"/>
                                      </a:moveTo>
                                      <a:lnTo>
                                        <a:pt x="295" y="3"/>
                                      </a:lnTo>
                                      <a:lnTo>
                                        <a:pt x="295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2"/>
                                      </a:lnTo>
                                      <a:close/>
                                      <a:moveTo>
                                        <a:pt x="340" y="3"/>
                                      </a:moveTo>
                                      <a:lnTo>
                                        <a:pt x="408" y="4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3"/>
                                      </a:lnTo>
                                      <a:close/>
                                      <a:moveTo>
                                        <a:pt x="454" y="4"/>
                                      </a:moveTo>
                                      <a:lnTo>
                                        <a:pt x="522" y="5"/>
                                      </a:lnTo>
                                      <a:lnTo>
                                        <a:pt x="522" y="13"/>
                                      </a:lnTo>
                                      <a:lnTo>
                                        <a:pt x="454" y="13"/>
                                      </a:lnTo>
                                      <a:lnTo>
                                        <a:pt x="454" y="4"/>
                                      </a:lnTo>
                                      <a:close/>
                                      <a:moveTo>
                                        <a:pt x="567" y="5"/>
                                      </a:moveTo>
                                      <a:lnTo>
                                        <a:pt x="635" y="6"/>
                                      </a:lnTo>
                                      <a:lnTo>
                                        <a:pt x="635" y="14"/>
                                      </a:lnTo>
                                      <a:lnTo>
                                        <a:pt x="567" y="14"/>
                                      </a:lnTo>
                                      <a:lnTo>
                                        <a:pt x="567" y="5"/>
                                      </a:lnTo>
                                      <a:close/>
                                      <a:moveTo>
                                        <a:pt x="681" y="6"/>
                                      </a:moveTo>
                                      <a:lnTo>
                                        <a:pt x="749" y="7"/>
                                      </a:lnTo>
                                      <a:lnTo>
                                        <a:pt x="748" y="15"/>
                                      </a:lnTo>
                                      <a:lnTo>
                                        <a:pt x="680" y="15"/>
                                      </a:lnTo>
                                      <a:lnTo>
                                        <a:pt x="681" y="6"/>
                                      </a:lnTo>
                                      <a:close/>
                                      <a:moveTo>
                                        <a:pt x="794" y="7"/>
                                      </a:moveTo>
                                      <a:lnTo>
                                        <a:pt x="862" y="7"/>
                                      </a:lnTo>
                                      <a:lnTo>
                                        <a:pt x="862" y="16"/>
                                      </a:lnTo>
                                      <a:lnTo>
                                        <a:pt x="794" y="16"/>
                                      </a:lnTo>
                                      <a:lnTo>
                                        <a:pt x="794" y="7"/>
                                      </a:lnTo>
                                      <a:close/>
                                      <a:moveTo>
                                        <a:pt x="907" y="8"/>
                                      </a:moveTo>
                                      <a:lnTo>
                                        <a:pt x="975" y="8"/>
                                      </a:lnTo>
                                      <a:lnTo>
                                        <a:pt x="975" y="17"/>
                                      </a:lnTo>
                                      <a:lnTo>
                                        <a:pt x="907" y="17"/>
                                      </a:lnTo>
                                      <a:lnTo>
                                        <a:pt x="907" y="8"/>
                                      </a:lnTo>
                                      <a:close/>
                                      <a:moveTo>
                                        <a:pt x="1021" y="9"/>
                                      </a:moveTo>
                                      <a:lnTo>
                                        <a:pt x="1089" y="9"/>
                                      </a:lnTo>
                                      <a:lnTo>
                                        <a:pt x="1088" y="18"/>
                                      </a:lnTo>
                                      <a:lnTo>
                                        <a:pt x="1020" y="17"/>
                                      </a:lnTo>
                                      <a:lnTo>
                                        <a:pt x="1021" y="9"/>
                                      </a:lnTo>
                                      <a:close/>
                                      <a:moveTo>
                                        <a:pt x="1134" y="10"/>
                                      </a:moveTo>
                                      <a:lnTo>
                                        <a:pt x="1202" y="10"/>
                                      </a:lnTo>
                                      <a:lnTo>
                                        <a:pt x="1202" y="19"/>
                                      </a:lnTo>
                                      <a:lnTo>
                                        <a:pt x="1134" y="18"/>
                                      </a:lnTo>
                                      <a:lnTo>
                                        <a:pt x="1134" y="10"/>
                                      </a:lnTo>
                                      <a:close/>
                                      <a:moveTo>
                                        <a:pt x="1247" y="11"/>
                                      </a:moveTo>
                                      <a:lnTo>
                                        <a:pt x="1315" y="11"/>
                                      </a:lnTo>
                                      <a:lnTo>
                                        <a:pt x="1315" y="20"/>
                                      </a:lnTo>
                                      <a:lnTo>
                                        <a:pt x="1247" y="19"/>
                                      </a:lnTo>
                                      <a:lnTo>
                                        <a:pt x="1247" y="11"/>
                                      </a:lnTo>
                                      <a:close/>
                                      <a:moveTo>
                                        <a:pt x="1361" y="12"/>
                                      </a:moveTo>
                                      <a:lnTo>
                                        <a:pt x="1429" y="12"/>
                                      </a:lnTo>
                                      <a:lnTo>
                                        <a:pt x="1429" y="21"/>
                                      </a:lnTo>
                                      <a:lnTo>
                                        <a:pt x="1361" y="20"/>
                                      </a:lnTo>
                                      <a:lnTo>
                                        <a:pt x="1361" y="12"/>
                                      </a:lnTo>
                                      <a:close/>
                                      <a:moveTo>
                                        <a:pt x="1474" y="13"/>
                                      </a:moveTo>
                                      <a:lnTo>
                                        <a:pt x="1542" y="13"/>
                                      </a:lnTo>
                                      <a:lnTo>
                                        <a:pt x="1542" y="22"/>
                                      </a:lnTo>
                                      <a:lnTo>
                                        <a:pt x="1474" y="21"/>
                                      </a:lnTo>
                                      <a:lnTo>
                                        <a:pt x="1474" y="13"/>
                                      </a:lnTo>
                                      <a:close/>
                                      <a:moveTo>
                                        <a:pt x="1587" y="13"/>
                                      </a:moveTo>
                                      <a:lnTo>
                                        <a:pt x="1655" y="14"/>
                                      </a:lnTo>
                                      <a:lnTo>
                                        <a:pt x="1655" y="23"/>
                                      </a:lnTo>
                                      <a:lnTo>
                                        <a:pt x="1587" y="22"/>
                                      </a:lnTo>
                                      <a:lnTo>
                                        <a:pt x="1587" y="13"/>
                                      </a:lnTo>
                                      <a:close/>
                                      <a:moveTo>
                                        <a:pt x="1701" y="14"/>
                                      </a:moveTo>
                                      <a:lnTo>
                                        <a:pt x="1769" y="15"/>
                                      </a:lnTo>
                                      <a:lnTo>
                                        <a:pt x="1769" y="24"/>
                                      </a:lnTo>
                                      <a:lnTo>
                                        <a:pt x="1701" y="23"/>
                                      </a:lnTo>
                                      <a:lnTo>
                                        <a:pt x="1701" y="14"/>
                                      </a:lnTo>
                                      <a:close/>
                                      <a:moveTo>
                                        <a:pt x="1814" y="15"/>
                                      </a:moveTo>
                                      <a:lnTo>
                                        <a:pt x="1882" y="16"/>
                                      </a:lnTo>
                                      <a:lnTo>
                                        <a:pt x="1882" y="25"/>
                                      </a:lnTo>
                                      <a:lnTo>
                                        <a:pt x="1814" y="24"/>
                                      </a:lnTo>
                                      <a:lnTo>
                                        <a:pt x="1814" y="15"/>
                                      </a:lnTo>
                                      <a:close/>
                                      <a:moveTo>
                                        <a:pt x="1928" y="16"/>
                                      </a:moveTo>
                                      <a:lnTo>
                                        <a:pt x="1996" y="17"/>
                                      </a:lnTo>
                                      <a:lnTo>
                                        <a:pt x="1995" y="26"/>
                                      </a:lnTo>
                                      <a:lnTo>
                                        <a:pt x="1927" y="25"/>
                                      </a:lnTo>
                                      <a:lnTo>
                                        <a:pt x="1928" y="16"/>
                                      </a:lnTo>
                                      <a:close/>
                                      <a:moveTo>
                                        <a:pt x="2041" y="17"/>
                                      </a:moveTo>
                                      <a:lnTo>
                                        <a:pt x="2098" y="18"/>
                                      </a:lnTo>
                                      <a:lnTo>
                                        <a:pt x="2098" y="26"/>
                                      </a:lnTo>
                                      <a:lnTo>
                                        <a:pt x="2041" y="26"/>
                                      </a:lnTo>
                                      <a:lnTo>
                                        <a:pt x="2041" y="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0" name="Line 3913"/>
                              <wps:cNvCnPr/>
                              <wps:spPr bwMode="auto">
                                <a:xfrm>
                                  <a:off x="237490" y="861695"/>
                                  <a:ext cx="453390" cy="314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1" name="Line 3914"/>
                              <wps:cNvCnPr/>
                              <wps:spPr bwMode="auto">
                                <a:xfrm flipV="1">
                                  <a:off x="690880" y="872490"/>
                                  <a:ext cx="878840" cy="303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2" name="Freeform 391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3550" y="869950"/>
                                  <a:ext cx="1106805" cy="151765"/>
                                </a:xfrm>
                                <a:custGeom>
                                  <a:avLst/>
                                  <a:gdLst>
                                    <a:gd name="T0" fmla="*/ 67 w 1743"/>
                                    <a:gd name="T1" fmla="*/ 221 h 239"/>
                                    <a:gd name="T2" fmla="*/ 2 w 1743"/>
                                    <a:gd name="T3" fmla="*/ 239 h 239"/>
                                    <a:gd name="T4" fmla="*/ 112 w 1743"/>
                                    <a:gd name="T5" fmla="*/ 215 h 239"/>
                                    <a:gd name="T6" fmla="*/ 181 w 1743"/>
                                    <a:gd name="T7" fmla="*/ 215 h 239"/>
                                    <a:gd name="T8" fmla="*/ 112 w 1743"/>
                                    <a:gd name="T9" fmla="*/ 215 h 239"/>
                                    <a:gd name="T10" fmla="*/ 291 w 1743"/>
                                    <a:gd name="T11" fmla="*/ 192 h 239"/>
                                    <a:gd name="T12" fmla="*/ 226 w 1743"/>
                                    <a:gd name="T13" fmla="*/ 209 h 239"/>
                                    <a:gd name="T14" fmla="*/ 336 w 1743"/>
                                    <a:gd name="T15" fmla="*/ 186 h 239"/>
                                    <a:gd name="T16" fmla="*/ 404 w 1743"/>
                                    <a:gd name="T17" fmla="*/ 185 h 239"/>
                                    <a:gd name="T18" fmla="*/ 336 w 1743"/>
                                    <a:gd name="T19" fmla="*/ 186 h 239"/>
                                    <a:gd name="T20" fmla="*/ 514 w 1743"/>
                                    <a:gd name="T21" fmla="*/ 162 h 239"/>
                                    <a:gd name="T22" fmla="*/ 449 w 1743"/>
                                    <a:gd name="T23" fmla="*/ 180 h 239"/>
                                    <a:gd name="T24" fmla="*/ 559 w 1743"/>
                                    <a:gd name="T25" fmla="*/ 156 h 239"/>
                                    <a:gd name="T26" fmla="*/ 628 w 1743"/>
                                    <a:gd name="T27" fmla="*/ 156 h 239"/>
                                    <a:gd name="T28" fmla="*/ 559 w 1743"/>
                                    <a:gd name="T29" fmla="*/ 156 h 239"/>
                                    <a:gd name="T30" fmla="*/ 738 w 1743"/>
                                    <a:gd name="T31" fmla="*/ 133 h 239"/>
                                    <a:gd name="T32" fmla="*/ 673 w 1743"/>
                                    <a:gd name="T33" fmla="*/ 150 h 239"/>
                                    <a:gd name="T34" fmla="*/ 782 w 1743"/>
                                    <a:gd name="T35" fmla="*/ 127 h 239"/>
                                    <a:gd name="T36" fmla="*/ 851 w 1743"/>
                                    <a:gd name="T37" fmla="*/ 126 h 239"/>
                                    <a:gd name="T38" fmla="*/ 782 w 1743"/>
                                    <a:gd name="T39" fmla="*/ 127 h 239"/>
                                    <a:gd name="T40" fmla="*/ 961 w 1743"/>
                                    <a:gd name="T41" fmla="*/ 103 h 239"/>
                                    <a:gd name="T42" fmla="*/ 896 w 1743"/>
                                    <a:gd name="T43" fmla="*/ 120 h 239"/>
                                    <a:gd name="T44" fmla="*/ 1006 w 1743"/>
                                    <a:gd name="T45" fmla="*/ 97 h 239"/>
                                    <a:gd name="T46" fmla="*/ 1075 w 1743"/>
                                    <a:gd name="T47" fmla="*/ 97 h 239"/>
                                    <a:gd name="T48" fmla="*/ 1006 w 1743"/>
                                    <a:gd name="T49" fmla="*/ 97 h 239"/>
                                    <a:gd name="T50" fmla="*/ 1185 w 1743"/>
                                    <a:gd name="T51" fmla="*/ 73 h 239"/>
                                    <a:gd name="T52" fmla="*/ 1120 w 1743"/>
                                    <a:gd name="T53" fmla="*/ 91 h 239"/>
                                    <a:gd name="T54" fmla="*/ 1229 w 1743"/>
                                    <a:gd name="T55" fmla="*/ 67 h 239"/>
                                    <a:gd name="T56" fmla="*/ 1298 w 1743"/>
                                    <a:gd name="T57" fmla="*/ 67 h 239"/>
                                    <a:gd name="T58" fmla="*/ 1229 w 1743"/>
                                    <a:gd name="T59" fmla="*/ 67 h 239"/>
                                    <a:gd name="T60" fmla="*/ 1408 w 1743"/>
                                    <a:gd name="T61" fmla="*/ 44 h 239"/>
                                    <a:gd name="T62" fmla="*/ 1343 w 1743"/>
                                    <a:gd name="T63" fmla="*/ 61 h 239"/>
                                    <a:gd name="T64" fmla="*/ 1453 w 1743"/>
                                    <a:gd name="T65" fmla="*/ 38 h 239"/>
                                    <a:gd name="T66" fmla="*/ 1522 w 1743"/>
                                    <a:gd name="T67" fmla="*/ 38 h 239"/>
                                    <a:gd name="T68" fmla="*/ 1453 w 1743"/>
                                    <a:gd name="T69" fmla="*/ 38 h 239"/>
                                    <a:gd name="T70" fmla="*/ 1632 w 1743"/>
                                    <a:gd name="T71" fmla="*/ 14 h 239"/>
                                    <a:gd name="T72" fmla="*/ 1566 w 1743"/>
                                    <a:gd name="T73" fmla="*/ 32 h 239"/>
                                    <a:gd name="T74" fmla="*/ 1676 w 1743"/>
                                    <a:gd name="T75" fmla="*/ 8 h 239"/>
                                    <a:gd name="T76" fmla="*/ 1743 w 1743"/>
                                    <a:gd name="T77" fmla="*/ 8 h 239"/>
                                    <a:gd name="T78" fmla="*/ 1676 w 1743"/>
                                    <a:gd name="T79" fmla="*/ 8 h 2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43" h="239">
                                      <a:moveTo>
                                        <a:pt x="0" y="230"/>
                                      </a:moveTo>
                                      <a:lnTo>
                                        <a:pt x="67" y="221"/>
                                      </a:lnTo>
                                      <a:lnTo>
                                        <a:pt x="69" y="230"/>
                                      </a:lnTo>
                                      <a:lnTo>
                                        <a:pt x="2" y="239"/>
                                      </a:lnTo>
                                      <a:lnTo>
                                        <a:pt x="0" y="230"/>
                                      </a:lnTo>
                                      <a:close/>
                                      <a:moveTo>
                                        <a:pt x="112" y="215"/>
                                      </a:moveTo>
                                      <a:lnTo>
                                        <a:pt x="179" y="207"/>
                                      </a:lnTo>
                                      <a:lnTo>
                                        <a:pt x="181" y="215"/>
                                      </a:lnTo>
                                      <a:lnTo>
                                        <a:pt x="114" y="224"/>
                                      </a:lnTo>
                                      <a:lnTo>
                                        <a:pt x="112" y="215"/>
                                      </a:lnTo>
                                      <a:close/>
                                      <a:moveTo>
                                        <a:pt x="224" y="201"/>
                                      </a:moveTo>
                                      <a:lnTo>
                                        <a:pt x="291" y="192"/>
                                      </a:lnTo>
                                      <a:lnTo>
                                        <a:pt x="293" y="200"/>
                                      </a:lnTo>
                                      <a:lnTo>
                                        <a:pt x="226" y="209"/>
                                      </a:lnTo>
                                      <a:lnTo>
                                        <a:pt x="224" y="201"/>
                                      </a:lnTo>
                                      <a:close/>
                                      <a:moveTo>
                                        <a:pt x="336" y="186"/>
                                      </a:moveTo>
                                      <a:lnTo>
                                        <a:pt x="403" y="177"/>
                                      </a:lnTo>
                                      <a:lnTo>
                                        <a:pt x="404" y="185"/>
                                      </a:lnTo>
                                      <a:lnTo>
                                        <a:pt x="337" y="194"/>
                                      </a:lnTo>
                                      <a:lnTo>
                                        <a:pt x="336" y="186"/>
                                      </a:lnTo>
                                      <a:close/>
                                      <a:moveTo>
                                        <a:pt x="447" y="171"/>
                                      </a:moveTo>
                                      <a:lnTo>
                                        <a:pt x="514" y="162"/>
                                      </a:lnTo>
                                      <a:lnTo>
                                        <a:pt x="516" y="171"/>
                                      </a:lnTo>
                                      <a:lnTo>
                                        <a:pt x="449" y="180"/>
                                      </a:lnTo>
                                      <a:lnTo>
                                        <a:pt x="447" y="171"/>
                                      </a:lnTo>
                                      <a:close/>
                                      <a:moveTo>
                                        <a:pt x="559" y="156"/>
                                      </a:moveTo>
                                      <a:lnTo>
                                        <a:pt x="626" y="147"/>
                                      </a:lnTo>
                                      <a:lnTo>
                                        <a:pt x="628" y="156"/>
                                      </a:lnTo>
                                      <a:lnTo>
                                        <a:pt x="561" y="165"/>
                                      </a:lnTo>
                                      <a:lnTo>
                                        <a:pt x="559" y="156"/>
                                      </a:lnTo>
                                      <a:close/>
                                      <a:moveTo>
                                        <a:pt x="671" y="141"/>
                                      </a:moveTo>
                                      <a:lnTo>
                                        <a:pt x="738" y="133"/>
                                      </a:lnTo>
                                      <a:lnTo>
                                        <a:pt x="740" y="141"/>
                                      </a:lnTo>
                                      <a:lnTo>
                                        <a:pt x="673" y="150"/>
                                      </a:lnTo>
                                      <a:lnTo>
                                        <a:pt x="671" y="141"/>
                                      </a:lnTo>
                                      <a:close/>
                                      <a:moveTo>
                                        <a:pt x="782" y="127"/>
                                      </a:moveTo>
                                      <a:lnTo>
                                        <a:pt x="849" y="118"/>
                                      </a:lnTo>
                                      <a:lnTo>
                                        <a:pt x="851" y="126"/>
                                      </a:lnTo>
                                      <a:lnTo>
                                        <a:pt x="784" y="135"/>
                                      </a:lnTo>
                                      <a:lnTo>
                                        <a:pt x="782" y="127"/>
                                      </a:lnTo>
                                      <a:close/>
                                      <a:moveTo>
                                        <a:pt x="894" y="112"/>
                                      </a:moveTo>
                                      <a:lnTo>
                                        <a:pt x="961" y="103"/>
                                      </a:lnTo>
                                      <a:lnTo>
                                        <a:pt x="963" y="112"/>
                                      </a:lnTo>
                                      <a:lnTo>
                                        <a:pt x="896" y="120"/>
                                      </a:lnTo>
                                      <a:lnTo>
                                        <a:pt x="894" y="112"/>
                                      </a:lnTo>
                                      <a:close/>
                                      <a:moveTo>
                                        <a:pt x="1006" y="97"/>
                                      </a:moveTo>
                                      <a:lnTo>
                                        <a:pt x="1073" y="88"/>
                                      </a:lnTo>
                                      <a:lnTo>
                                        <a:pt x="1075" y="97"/>
                                      </a:lnTo>
                                      <a:lnTo>
                                        <a:pt x="1008" y="106"/>
                                      </a:lnTo>
                                      <a:lnTo>
                                        <a:pt x="1006" y="97"/>
                                      </a:lnTo>
                                      <a:close/>
                                      <a:moveTo>
                                        <a:pt x="1118" y="82"/>
                                      </a:moveTo>
                                      <a:lnTo>
                                        <a:pt x="1185" y="73"/>
                                      </a:lnTo>
                                      <a:lnTo>
                                        <a:pt x="1187" y="82"/>
                                      </a:lnTo>
                                      <a:lnTo>
                                        <a:pt x="1120" y="91"/>
                                      </a:lnTo>
                                      <a:lnTo>
                                        <a:pt x="1118" y="82"/>
                                      </a:lnTo>
                                      <a:close/>
                                      <a:moveTo>
                                        <a:pt x="1229" y="67"/>
                                      </a:moveTo>
                                      <a:lnTo>
                                        <a:pt x="1296" y="59"/>
                                      </a:lnTo>
                                      <a:lnTo>
                                        <a:pt x="1298" y="67"/>
                                      </a:lnTo>
                                      <a:lnTo>
                                        <a:pt x="1231" y="76"/>
                                      </a:lnTo>
                                      <a:lnTo>
                                        <a:pt x="1229" y="67"/>
                                      </a:lnTo>
                                      <a:close/>
                                      <a:moveTo>
                                        <a:pt x="1341" y="53"/>
                                      </a:moveTo>
                                      <a:lnTo>
                                        <a:pt x="1408" y="44"/>
                                      </a:lnTo>
                                      <a:lnTo>
                                        <a:pt x="1410" y="52"/>
                                      </a:lnTo>
                                      <a:lnTo>
                                        <a:pt x="1343" y="61"/>
                                      </a:lnTo>
                                      <a:lnTo>
                                        <a:pt x="1341" y="53"/>
                                      </a:lnTo>
                                      <a:close/>
                                      <a:moveTo>
                                        <a:pt x="1453" y="38"/>
                                      </a:moveTo>
                                      <a:lnTo>
                                        <a:pt x="1520" y="29"/>
                                      </a:lnTo>
                                      <a:lnTo>
                                        <a:pt x="1522" y="38"/>
                                      </a:lnTo>
                                      <a:lnTo>
                                        <a:pt x="1455" y="46"/>
                                      </a:lnTo>
                                      <a:lnTo>
                                        <a:pt x="1453" y="38"/>
                                      </a:lnTo>
                                      <a:close/>
                                      <a:moveTo>
                                        <a:pt x="1565" y="23"/>
                                      </a:moveTo>
                                      <a:lnTo>
                                        <a:pt x="1632" y="14"/>
                                      </a:lnTo>
                                      <a:lnTo>
                                        <a:pt x="1633" y="23"/>
                                      </a:lnTo>
                                      <a:lnTo>
                                        <a:pt x="1566" y="32"/>
                                      </a:lnTo>
                                      <a:lnTo>
                                        <a:pt x="1565" y="23"/>
                                      </a:lnTo>
                                      <a:close/>
                                      <a:moveTo>
                                        <a:pt x="1676" y="8"/>
                                      </a:moveTo>
                                      <a:lnTo>
                                        <a:pt x="1741" y="0"/>
                                      </a:lnTo>
                                      <a:lnTo>
                                        <a:pt x="1743" y="8"/>
                                      </a:lnTo>
                                      <a:lnTo>
                                        <a:pt x="1678" y="17"/>
                                      </a:lnTo>
                                      <a:lnTo>
                                        <a:pt x="167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3" name="Line 3916"/>
                              <wps:cNvCnPr/>
                              <wps:spPr bwMode="auto">
                                <a:xfrm flipH="1" flipV="1">
                                  <a:off x="707390" y="1098550"/>
                                  <a:ext cx="6921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4" name="Line 3917"/>
                              <wps:cNvCnPr/>
                              <wps:spPr bwMode="auto">
                                <a:xfrm flipH="1">
                                  <a:off x="621665" y="1098550"/>
                                  <a:ext cx="8572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6" name="Line 3918"/>
                              <wps:cNvCnPr/>
                              <wps:spPr bwMode="auto">
                                <a:xfrm>
                                  <a:off x="476250" y="187325"/>
                                  <a:ext cx="109347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7" name="Line 3919"/>
                              <wps:cNvCnPr/>
                              <wps:spPr bwMode="auto">
                                <a:xfrm>
                                  <a:off x="476250" y="187325"/>
                                  <a:ext cx="214630" cy="9886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8" name="Line 3920"/>
                              <wps:cNvCnPr/>
                              <wps:spPr bwMode="auto">
                                <a:xfrm flipH="1">
                                  <a:off x="464185" y="187325"/>
                                  <a:ext cx="12065" cy="83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9" name="Line 3921"/>
                              <wps:cNvCnPr/>
                              <wps:spPr bwMode="auto">
                                <a:xfrm flipV="1">
                                  <a:off x="237490" y="187325"/>
                                  <a:ext cx="238760" cy="674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0" name="Line 3922"/>
                              <wps:cNvCnPr/>
                              <wps:spPr bwMode="auto">
                                <a:xfrm flipV="1">
                                  <a:off x="394970" y="899160"/>
                                  <a:ext cx="1270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1" name="Line 3923"/>
                              <wps:cNvCnPr/>
                              <wps:spPr bwMode="auto">
                                <a:xfrm>
                                  <a:off x="396240" y="899160"/>
                                  <a:ext cx="69215" cy="47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2" name="Rectangle 39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565" y="100139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3" name="Rectangle 39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7378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4" name="Rectangle 39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950" y="7378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5" name="Rectangle 39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365" y="11849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4" name="Rectangle 39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785" y="3556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5" name="Oval 39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695" y="85344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6" name="Oval 39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8925" y="86423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7" name="Oval 39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85" y="11677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8" name="Oval 39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455" y="17907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10" o:spid="_x0000_s1149" editas="canvas" style="width:2in;height:108.7pt;mso-position-horizontal-relative:char;mso-position-vertical-relative:line" coordsize="18288,13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">
                      <v:shape id="_x0000_s1150" type="#_x0000_t75" style="position:absolute;width:18288;height:13804;visibility:visible;mso-wrap-style:square">
                        <v:fill o:detectmouseclick="t"/>
                        <v:path o:connecttype="none"/>
                      </v:shape>
                      <v:shape id="Freeform 3912" o:spid="_x0000_s1151" style="position:absolute;left:2374;top:8585;width:13323;height:165;visibility:visible;mso-wrap-style:square;v-text-anchor:top" coordsize="2098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60XccA&#10;AADdAAAADwAAAGRycy9kb3ducmV2LnhtbESP3WoCMRSE7wt9h3AK3tWslapdjVIEpQgFXW17e9ic&#10;/Wk3J0uS6u7bNwXBy2FmvmEWq8404kzO15YVjIYJCOLc6ppLBafj5nEGwgdkjY1lUtCTh9Xy/m6B&#10;qbYXPtA5C6WIEPYpKqhCaFMpfV6RQT+0LXH0CusMhihdKbXDS4SbRj4lyUQarDkuVNjSuqL8J/s1&#10;CvZ2Zz954/rD1yn7eP/eFrumL5QaPHSvcxCBunALX9tvWsF4+vwC/2/iE5D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COtF3HAAAA3QAAAA8AAAAAAAAAAAAAAAAAmAIAAGRy&#10;cy9kb3ducmV2LnhtbFBLBQYAAAAABAAEAPUAAACMAwAAAAA=&#10;" path="m,l68,1r,9l,9,,xm114,1r68,1l182,11,114,10r,-9xm227,2r68,1l295,11r-68,l227,2xm340,3r68,1l408,12r-68,l340,3xm454,4r68,1l522,13r-68,l454,4xm567,5r68,1l635,14r-68,l567,5xm681,6r68,1l748,15r-68,l681,6xm794,7r68,l862,16r-68,l794,7xm907,8r68,l975,17r-68,l907,8xm1021,9r68,l1088,18r-68,-1l1021,9xm1134,10r68,l1202,19r-68,-1l1134,10xm1247,11r68,l1315,20r-68,-1l1247,11xm1361,12r68,l1429,21r-68,-1l1361,12xm1474,13r68,l1542,22r-68,-1l1474,13xm1587,13r68,1l1655,23r-68,-1l1587,13xm1701,14r68,1l1769,24r-68,-1l1701,14xm1814,15r68,1l1882,25r-68,-1l1814,15xm1928,16r68,1l1995,26r-68,-1l1928,16xm2041,17r57,1l2098,26r-57,l2041,17xe" fillcolor="black" strokeweight=".1pt">
                        <v:stroke joinstyle="bevel"/>
                        <v:path arrowok="t" o:connecttype="custom" o:connectlocs="43180,635;0,5715;72390,635;115570,6985;72390,635;187325,1905;144145,6985;215900,1905;259080,7620;215900,1905;331470,3175;288290,8255;360045,3175;403225,8890;360045,3175;475615,4445;431800,9525;504190,4445;547370,10160;504190,4445;619125,5080;575945,10795;648335,5715;690880,11430;648335,5715;763270,6350;720090,11430;791845,6985;835025,12700;791845,6985;907415,7620;864235,12700;935990,8255;979170,13970;935990,8255;1050925,8890;1007745,13970;1080135,8890;1123315,15240;1080135,8890;1195070,10160;1151890,15240;1224280,10160;1266825,16510;1224280,10160;1332230,11430;1296035,16510" o:connectangles="0,0,0,0,0,0,0,0,0,0,0,0,0,0,0,0,0,0,0,0,0,0,0,0,0,0,0,0,0,0,0,0,0,0,0,0,0,0,0,0,0,0,0,0,0,0,0"/>
                        <o:lock v:ext="edit" verticies="t"/>
                      </v:shape>
                      <v:line id="Line 3913" o:spid="_x0000_s1152" style="position:absolute;visibility:visible;mso-wrap-style:square" from="2374,8616" to="6908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6M1sIAAADdAAAADwAAAGRycy9kb3ducmV2LnhtbERPTYvCMBC9C/6HMIIXWVNX0KUaZVlZ&#10;cA+CVsHr2IxNsZmUJtb67zcHwePjfS/Xna1ES40vHSuYjBMQxLnTJRcKTsffjy8QPiBrrByTgid5&#10;WK/6vSWm2j34QG0WChFD2KeowIRQp1L63JBFP3Y1ceSurrEYImwKqRt8xHBbyc8kmUmLJccGgzX9&#10;GMpv2d0qyEbbMrvvd/Oz+dOX6SZpzUFelRoOuu8FiEBdeItf7q1WMJ3P4v74Jj4Bu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6M1sIAAADdAAAADwAAAAAAAAAAAAAA&#10;AAChAgAAZHJzL2Rvd25yZXYueG1sUEsFBgAAAAAEAAQA+QAAAJADAAAAAA==&#10;" strokeweight=".55pt">
                        <v:stroke joinstyle="miter"/>
                      </v:line>
                      <v:line id="Line 3914" o:spid="_x0000_s1153" style="position:absolute;flip:y;visibility:visible;mso-wrap-style:square" from="6908,8724" to="15697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3piccAAADdAAAADwAAAGRycy9kb3ducmV2LnhtbESPQWsCMRSE7wX/Q3iCt5rdCtuyNYoI&#10;1hYstLYHj4/Nc7O6eVmSuG7/fSMUehxm5htmvhxsK3ryoXGsIJ9mIIgrpxuuFXx/be6fQISIrLF1&#10;TAp+KMByMbqbY6ndlT+p38daJAiHEhWYGLtSylAZshimriNO3tF5izFJX0vt8ZrgtpUPWVZIiw2n&#10;BYMdrQ1V5/3FKnh/618O2+pkVj6/ZMWu3h4+TqzUZDysnkFEGuJ/+K/9qhXMHoscbm/S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XemJxwAAAN0AAAAPAAAAAAAA&#10;AAAAAAAAAKECAABkcnMvZG93bnJldi54bWxQSwUGAAAAAAQABAD5AAAAlQMAAAAA&#10;" strokeweight=".55pt">
                        <v:stroke joinstyle="miter"/>
                      </v:line>
                      <v:shape id="Freeform 3915" o:spid="_x0000_s1154" style="position:absolute;left:4635;top:8699;width:11068;height:1518;visibility:visible;mso-wrap-style:square;v-text-anchor:top" coordsize="1743,2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6pDMUA&#10;AADdAAAADwAAAGRycy9kb3ducmV2LnhtbESPS2vDMBCE74H8B7GB3hI5Lnk5UUwpFEroxUkuuS3W&#10;xjaxVo4lP/rvq0Khx2FmvmEO6Whq0VPrKssKlosIBHFudcWFguvlY74F4TyyxtoyKfgmB+lxOjlg&#10;ou3AGfVnX4gAYZeggtL7JpHS5SUZdAvbEAfvbluDPsi2kLrFIcBNLeMoWkuDFYeFEht6Lyl/nDuj&#10;wJo6c4Pe2fHUNfxVrPrq9uyVepmNb3sQnkb/H/5rf2oFr5t1DL9vwhOQx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jqkMxQAAAN0AAAAPAAAAAAAAAAAAAAAAAJgCAABkcnMv&#10;ZG93bnJldi54bWxQSwUGAAAAAAQABAD1AAAAigMAAAAA&#10;" path="m,230r67,-9l69,230,2,239,,230xm112,215r67,-8l181,215r-67,9l112,215xm224,201r67,-9l293,200r-67,9l224,201xm336,186r67,-9l404,185r-67,9l336,186xm447,171r67,-9l516,171r-67,9l447,171xm559,156r67,-9l628,156r-67,9l559,156xm671,141r67,-8l740,141r-67,9l671,141xm782,127r67,-9l851,126r-67,9l782,127xm894,112r67,-9l963,112r-67,8l894,112xm1006,97r67,-9l1075,97r-67,9l1006,97xm1118,82r67,-9l1187,82r-67,9l1118,82xm1229,67r67,-8l1298,67r-67,9l1229,67xm1341,53r67,-9l1410,52r-67,9l1341,53xm1453,38r67,-9l1522,38r-67,8l1453,38xm1565,23r67,-9l1633,23r-67,9l1565,23xm1676,8l1741,r2,8l1678,17r-2,-9xe" fillcolor="black" strokeweight=".1pt">
                        <v:stroke joinstyle="bevel"/>
                        <v:path arrowok="t" o:connecttype="custom" o:connectlocs="42545,140335;1270,151765;71120,136525;114935,136525;71120,136525;184785,121920;143510,132715;213360,118110;256540,117475;213360,118110;326390,102870;285115,114300;354965,99060;398780,99060;354965,99060;468630,84455;427355,95250;496570,80645;540385,80010;496570,80645;610235,65405;568960,76200;638810,61595;682625,61595;638810,61595;752475,46355;711200,57785;780415,42545;824230,42545;780415,42545;894080,27940;852805,38735;922655,24130;966470,24130;922655,24130;1036320,8890;994410,20320;1064260,5080;1106805,5080;1064260,5080" o:connectangles="0,0,0,0,0,0,0,0,0,0,0,0,0,0,0,0,0,0,0,0,0,0,0,0,0,0,0,0,0,0,0,0,0,0,0,0,0,0,0,0"/>
                        <o:lock v:ext="edit" verticies="t"/>
                      </v:shape>
                      <v:line id="Line 3916" o:spid="_x0000_s1155" style="position:absolute;flip:x y;visibility:visible;mso-wrap-style:square" from="7073,10985" to="7766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XXe8cAAADdAAAADwAAAGRycy9kb3ducmV2LnhtbESPQU8CMRSE7yb8h+aRcJOubASzUoiA&#10;Jh7wABq9vrSP3dXt67ItUPj11sSE42RmvslM59E24kidrx0ruBtmIIi1MzWXCj7eX24fQPiAbLBx&#10;TArO5GE+691MsTDuxBs6bkMpEoR9gQqqENpCSq8rsuiHriVO3s51FkOSXSlNh6cEt40cZdlYWqw5&#10;LVTY0rIi/bM9WAXtV/zUl7ibrPQ+v1+8fa/N82Gt1KAfnx5BBIrhGv5vvxoF+WScw9+b9ATk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5dd7xwAAAN0AAAAPAAAAAAAA&#10;AAAAAAAAAKECAABkcnMvZG93bnJldi54bWxQSwUGAAAAAAQABAD5AAAAlQMAAAAA&#10;" strokeweight=".55pt">
                        <v:stroke joinstyle="miter"/>
                      </v:line>
                      <v:line id="Line 3917" o:spid="_x0000_s1156" style="position:absolute;flip:x;visibility:visible;mso-wrap-style:square" from="6216,10985" to="7073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pKEccAAADdAAAADwAAAGRycy9kb3ducmV2LnhtbESPQWsCMRSE74X+h/AK3mrWKmvZGkUK&#10;VQsVrHrw+Ni8btZuXpYkruu/bwqFHoeZ+YaZLXrbiI58qB0rGA0zEMSl0zVXCo6Ht8dnECEia2wc&#10;k4IbBVjM7+9mWGh35U/q9rESCcKhQAUmxraQMpSGLIaha4mT9+W8xZikr6T2eE1w28inLMulxZrT&#10;gsGWXg2V3/uLVbB971andXk2Sz+6ZPlHtT7tzqzU4KFfvoCI1Mf/8F97oxWMp/kEft+kJy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KkoRxwAAAN0AAAAPAAAAAAAA&#10;AAAAAAAAAKECAABkcnMvZG93bnJldi54bWxQSwUGAAAAAAQABAD5AAAAlQMAAAAA&#10;" strokeweight=".55pt">
                        <v:stroke joinstyle="miter"/>
                      </v:line>
                      <v:line id="Line 3918" o:spid="_x0000_s1157" style="position:absolute;visibility:visible;mso-wrap-style:square" from="4762,1873" to="15697,8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uxOcYAAADdAAAADwAAAGRycy9kb3ducmV2LnhtbESPQWvCQBSE74L/YXlCL6IbK0RJXaVU&#10;CnoQNC30+pp9ZkOzb0N2jem/dwXB4zAz3zCrTW9r0VHrK8cKZtMEBHHhdMWlgu+vz8kShA/IGmvH&#10;pOCfPGzWw8EKM+2ufKIuD6WIEPYZKjAhNJmUvjBk0U9dQxy9s2sthijbUuoWrxFua/maJKm0WHFc&#10;MNjQh6HiL79YBfl4V+WX42HxY/b6d75NOnOSZ6VeRv37G4hAfXiGH+2dVjBfpCnc38QnI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rsTnGAAAA3QAAAA8AAAAAAAAA&#10;AAAAAAAAoQIAAGRycy9kb3ducmV2LnhtbFBLBQYAAAAABAAEAPkAAACUAwAAAAA=&#10;" strokeweight=".55pt">
                        <v:stroke joinstyle="miter"/>
                      </v:line>
                      <v:line id="Line 3919" o:spid="_x0000_s1158" style="position:absolute;visibility:visible;mso-wrap-style:square" from="4762,1873" to="6908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cUosYAAADdAAAADwAAAGRycy9kb3ducmV2LnhtbESPQWvCQBSE74L/YXlCL6IbKxhJXaVU&#10;CnoQNC30+pp9ZkOzb0N2jem/dwXB4zAz3zCrTW9r0VHrK8cKZtMEBHHhdMWlgu+vz8kShA/IGmvH&#10;pOCfPGzWw8EKM+2ufKIuD6WIEPYZKjAhNJmUvjBk0U9dQxy9s2sthijbUuoWrxFua/maJAtpseK4&#10;YLChD0PFX36xCvLxrsovx0P6Y/b6d75NOnOSZ6VeRv37G4hAfXiGH+2dVjBPFync38QnIN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nFKLGAAAA3QAAAA8AAAAAAAAA&#10;AAAAAAAAoQIAAGRycy9kb3ducmV2LnhtbFBLBQYAAAAABAAEAPkAAACUAwAAAAA=&#10;" strokeweight=".55pt">
                        <v:stroke joinstyle="miter"/>
                      </v:line>
                      <v:line id="Line 3920" o:spid="_x0000_s1159" style="position:absolute;flip:x;visibility:visible;mso-wrap-style:square" from="4641,1873" to="4762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dAFMMAAADdAAAADwAAAGRycy9kb3ducmV2LnhtbERPz2vCMBS+D/wfwhO8zVQHnXRGEcHp&#10;wIG6HTw+mrem2ryUJNbuvzeHwY4f3+/5sreN6MiH2rGCyTgDQVw6XXOl4Ptr8zwDESKyxsYxKfil&#10;AMvF4GmOhXZ3PlJ3ipVIIRwKVGBibAspQ2nIYhi7ljhxP85bjAn6SmqP9xRuGznNslxarDk1GGxp&#10;bai8nm5WwedH937elhez8pNblu+r7flwYaVGw371BiJSH//Ff+6dVvDymqe56U16An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nQBTDAAAA3QAAAA8AAAAAAAAAAAAA&#10;AAAAoQIAAGRycy9kb3ducmV2LnhtbFBLBQYAAAAABAAEAPkAAACRAwAAAAA=&#10;" strokeweight=".55pt">
                        <v:stroke joinstyle="miter"/>
                      </v:line>
                      <v:line id="Line 3921" o:spid="_x0000_s1160" style="position:absolute;flip:y;visibility:visible;mso-wrap-style:square" from="2374,1873" to="4762,8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vlj8cAAADdAAAADwAAAGRycy9kb3ducmV2LnhtbESPQWsCMRSE7wX/Q3iCt5q1hW27NYoI&#10;rQoVWvXg8bF53axuXpYkruu/bwqFHoeZ+YaZznvbiI58qB0rmIwzEMSl0zVXCg77t/tnECEia2wc&#10;k4IbBZjPBndTLLS78hd1u1iJBOFQoAITY1tIGUpDFsPYtcTJ+3beYkzSV1J7vCa4beRDluXSYs1p&#10;wWBLS0PleXexCrab7v24Kk9m4SeXLP+oVsfPEys1GvaLVxCR+vgf/muvtYLHp/wFft+kJyB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K+WPxwAAAN0AAAAPAAAAAAAA&#10;AAAAAAAAAKECAABkcnMvZG93bnJldi54bWxQSwUGAAAAAAQABAD5AAAAlQMAAAAA&#10;" strokeweight=".55pt">
                        <v:stroke joinstyle="miter"/>
                      </v:line>
                      <v:line id="Line 3922" o:spid="_x0000_s1161" style="position:absolute;flip:y;visibility:visible;mso-wrap-style:square" from="3949,8991" to="3962,9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jaz8QAAADdAAAADwAAAGRycy9kb3ducmV2LnhtbERPz2vCMBS+C/4P4Qm7zbQb6OiMIoOt&#10;Cg42t4PHR/Nsqs1LSWLt/vvlIHj8+H4vVoNtRU8+NI4V5NMMBHHldMO1gt+f98cXECEia2wdk4I/&#10;CrBajkcLLLS78jf1+1iLFMKhQAUmxq6QMlSGLIap64gTd3TeYkzQ11J7vKZw28qnLJtJiw2nBoMd&#10;vRmqzvuLVfC57T8OZXUya59fstmuLg9fJ1bqYTKsX0FEGuJdfHNvtILn+TztT2/SE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yNrPxAAAAN0AAAAPAAAAAAAAAAAA&#10;AAAAAKECAABkcnMvZG93bnJldi54bWxQSwUGAAAAAAQABAD5AAAAkgMAAAAA&#10;" strokeweight=".55pt">
                        <v:stroke joinstyle="miter"/>
                      </v:line>
                      <v:line id="Line 3923" o:spid="_x0000_s1162" style="position:absolute;visibility:visible;mso-wrap-style:square" from="3962,8991" to="4654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u/kMYAAADdAAAADwAAAGRycy9kb3ducmV2LnhtbESPQWvCQBSE7wX/w/KEXopurNBIdBWx&#10;FOxBqGnB6zP7zAazb0N2jem/dwXB4zAz3zCLVW9r0VHrK8cKJuMEBHHhdMWlgr/fr9EMhA/IGmvH&#10;pOCfPKyWg5cFZtpdeU9dHkoRIewzVGBCaDIpfWHIoh+7hjh6J9daDFG2pdQtXiPc1vI9ST6kxYrj&#10;gsGGNoaKc36xCvK3bZVffnbpwXzr4/Qz6cxenpR6HfbrOYhAfXiGH+2tVjBN0wnc38Qn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bv5DGAAAA3QAAAA8AAAAAAAAA&#10;AAAAAAAAoQIAAGRycy9kb3ducmV2LnhtbFBLBQYAAAAABAAEAPkAAACUAwAAAAA=&#10;" strokeweight=".55pt">
                        <v:stroke joinstyle="miter"/>
                      </v:line>
                      <v:rect id="Rectangle 3924" o:spid="_x0000_s1163" style="position:absolute;left:3295;top:10013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2/ncMA&#10;AADdAAAADwAAAGRycy9kb3ducmV2LnhtbESP3WoCMRSE7wXfIRyhd5p1BZWtUUQQtPTGtQ9w2Jz9&#10;weRkSVJ3+/ZNoeDlMDPfMLvDaI14kg+dYwXLRQaCuHK640bB1/0834IIEVmjcUwKfijAYT+d7LDQ&#10;buAbPcvYiAThUKCCNsa+kDJULVkMC9cTJ6923mJM0jdSexwS3BqZZ9laWuw4LbTY06ml6lF+WwXy&#10;Xp6HbWl85j7y+tNcL7eanFJvs/H4DiLSGF/h//ZFK1htNj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2/n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925" o:spid="_x0000_s1164" style="position:absolute;left:16135;top:737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EaBsMA&#10;AADdAAAADwAAAGRycy9kb3ducmV2LnhtbESPzYoCMRCE78K+Q+gFb5pZhVVGoyyCoIsXRx+gmfT8&#10;YNIZkuiMb28WhD0WVfUVtd4O1ogH+dA6VvA1zUAQl063XCu4XvaTJYgQkTUax6TgSQG2m4/RGnPt&#10;ej7To4i1SBAOOSpoYuxyKUPZkMUwdR1x8irnLcYkfS21xz7BrZGzLPuWFltOCw12tGuovBV3q0Be&#10;in2/LIzP3O+sOpnj4VyRU2r8OfysQEQa4n/43T5oBfPFYg5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EaB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26" o:spid="_x0000_s1165" style="position:absolute;left:1079;top:737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iCcs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xWqw/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iCc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27" o:spid="_x0000_s1166" style="position:absolute;left:6343;top:11849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Qn6cMA&#10;AADd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xWqw/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6Qn6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28" o:spid="_x0000_s1167" style="position:absolute;left:4387;top:35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tqxMMA&#10;AADdAAAADwAAAGRycy9kb3ducmV2LnhtbESP3WoCMRSE7wt9h3AKvatJrYhdjVIKghVvXPsAh83Z&#10;H0xOliR117c3BcHLYWa+YVab0VlxoRA7zxreJwoEceVNx42G39P2bQEiJmSD1jNpuFKEzfr5aYWF&#10;8QMf6VKmRmQIxwI1tCn1hZSxaslhnPieOHu1Dw5TlqGRJuCQ4c7KqVJz6bDjvNBiT98tVefyz2mQ&#10;p3I7LEoblN9P64P92R1r8lq/voxfSxCJxvQI39s7o+HjU83g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tq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29" o:spid="_x0000_s1168" style="position:absolute;left:2266;top:8534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GWk8UA&#10;AADdAAAADwAAAGRycy9kb3ducmV2LnhtbESPT0sDMRTE7wW/Q3iCN5tVadFt01IEYfHUP4LXR/K6&#10;Wd28bJO43fbTNwWhx2FmfsPMl4NrRU8hNp4VPI0LEMTam4ZrBV+7j8dXEDEhG2w9k4ITRVgu7kZz&#10;LI0/8ob6bapFhnAsUYFNqSuljNqSwzj2HXH29j44TFmGWpqAxwx3rXwuiql02HBesNjRuyX9u/1z&#10;Cj5dv9ZVZwPq1XT9/WMP1VkelHq4H1YzEImGdAv/tyuj4OWtmM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wZaTxQAAAN0AAAAPAAAAAAAAAAAAAAAAAJgCAABkcnMv&#10;ZG93bnJldi54bWxQSwUGAAAAAAQABAD1AAAAigMAAAAA&#10;" fillcolor="black" strokeweight="0"/>
                      <v:oval id="Oval 3930" o:spid="_x0000_s1169" style="position:absolute;left:15589;top:8642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MI5MQA&#10;AADdAAAADwAAAGRycy9kb3ducmV2LnhtbESPUUvDMBSF3wf+h3AF37ZUhTLrslIEofg0N8HXS3LX&#10;dDY3XRK76q83guDj4ZzzHc6mnt0gJgqx96zgdlWAINbe9NwpeDs8L9cgYkI2OHgmBV8Uod5eLTZY&#10;GX/hV5r2qRMZwrFCBTalsZIyaksO48qPxNk7+uAwZRk6aQJeMtwN8q4oSumw57xgcaQnS/pj/+kU&#10;vLhpp9vRBtRNuXs/2XP7Lc9K3VzPzSOIRHP6D/+1W6Pg/qEo4f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TCOTEAAAA3QAAAA8AAAAAAAAAAAAAAAAAmAIAAGRycy9k&#10;b3ducmV2LnhtbFBLBQYAAAAABAAEAPUAAACJAwAAAAA=&#10;" fillcolor="black" strokeweight="0"/>
                      <v:oval id="Oval 3931" o:spid="_x0000_s1170" style="position:absolute;left:6800;top:11677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+tf8UA&#10;AADdAAAADwAAAGRycy9kb3ducmV2LnhtbESPQWsCMRSE74X+h/AKvWm2FrRdjSIFYenJaqHXR/Lc&#10;bLt5WZN0Xf31jSD0OMzMN8xiNbhW9BRi41nB07gAQay9abhW8LnfjF5AxIRssPVMCs4UYbW8v1tg&#10;afyJP6jfpVpkCMcSFdiUulLKqC05jGPfEWfv4IPDlGWopQl4ynDXyklRTKXDhvOCxY7eLOmf3a9T&#10;8O76ra46G1Cvp9uvb3usLvKo1OPDsJ6DSDSk//CtXRkFz6/FD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X61/xQAAAN0AAAAPAAAAAAAAAAAAAAAAAJgCAABkcnMv&#10;ZG93bnJldi54bWxQSwUGAAAAAAQABAD1AAAAigMAAAAA&#10;" fillcolor="black" strokeweight="0"/>
                      <v:oval id="Oval 3932" o:spid="_x0000_s1171" style="position:absolute;left:4654;top:1790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A5DcEA&#10;AADdAAAADwAAAGRycy9kb3ducmV2LnhtbERPTWsCMRC9F/wPYYTeatYWpK5GEaGweLJW8Dok42Z1&#10;M1mTuG7765tDocfH+16uB9eKnkJsPCuYTgoQxNqbhmsFx6+Pl3cQMSEbbD2Tgm+KsF6NnpZYGv/g&#10;T+oPqRY5hGOJCmxKXSll1JYcxonviDN39sFhyjDU0gR85HDXyteimEmHDecGix1tLenr4e4U7Fy/&#10;11VnA+rNbH+62Fv1I29KPY+HzQJEoiH9i//clVHwNi/y3PwmPwG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AOQ3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0" type="#_x0000_t75" style="width:9.75pt;height:12.75pt" o:ole="">
            <v:imagedata r:id="rId2138" o:title=""/>
          </v:shape>
          <o:OLEObject Type="Embed" ProgID="Equation.DSMT4" ShapeID="_x0000_i2090" DrawAspect="Content" ObjectID="_1624836606" r:id="rId2139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1" type="#_x0000_t75" style="width:21pt;height:12.75pt" o:ole="">
            <v:imagedata r:id="rId2140" o:title=""/>
          </v:shape>
          <o:OLEObject Type="Embed" ProgID="Equation.DSMT4" ShapeID="_x0000_i2091" DrawAspect="Content" ObjectID="_1624836607" r:id="rId2141"/>
        </w:object>
      </w:r>
      <w:r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092" type="#_x0000_t75" style="width:27pt;height:14.25pt" o:ole="">
            <v:imagedata r:id="rId2142" o:title=""/>
          </v:shape>
          <o:OLEObject Type="Embed" ProgID="Equation.DSMT4" ShapeID="_x0000_i2092" DrawAspect="Content" ObjectID="_1624836608" r:id="rId2143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93" type="#_x0000_t75" style="width:12pt;height:14.25pt" o:ole="">
            <v:imagedata r:id="rId2144" o:title=""/>
          </v:shape>
          <o:OLEObject Type="Embed" ProgID="Equation.DSMT4" ShapeID="_x0000_i2093" DrawAspect="Content" ObjectID="_1624836609" r:id="rId2145"/>
        </w:object>
      </w:r>
      <w:r w:rsidRPr="00610F8A">
        <w:rPr>
          <w:sz w:val="26"/>
          <w:szCs w:val="26"/>
        </w:rPr>
        <w:t xml:space="preserve"> và có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4" type="#_x0000_t75" style="width:9.75pt;height:12.75pt" o:ole="">
            <v:imagedata r:id="rId2146" o:title=""/>
          </v:shape>
          <o:OLEObject Type="Embed" ProgID="Equation.DSMT4" ShapeID="_x0000_i2094" DrawAspect="Content" ObjectID="_1624836610" r:id="rId214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5" type="#_x0000_t75" style="width:21pt;height:12.75pt" o:ole="">
            <v:imagedata r:id="rId2148" o:title=""/>
          </v:shape>
          <o:OLEObject Type="Embed" ProgID="Equation.DSMT4" ShapeID="_x0000_i2095" DrawAspect="Content" ObjectID="_1624836611" r:id="rId21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2096" type="#_x0000_t75" style="width:48pt;height:14.25pt" o:ole="">
            <v:imagedata r:id="rId2150" o:title=""/>
          </v:shape>
          <o:OLEObject Type="Embed" ProgID="Equation.DSMT4" ShapeID="_x0000_i2096" DrawAspect="Content" ObjectID="_1624836612" r:id="rId2151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097" type="#_x0000_t75" style="width:96pt;height:20.25pt" o:ole="">
            <v:imagedata r:id="rId2152" o:title=""/>
          </v:shape>
          <o:OLEObject Type="Embed" ProgID="Equation.DSMT4" ShapeID="_x0000_i2097" DrawAspect="Content" ObjectID="_1624836613" r:id="rId2153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8" type="#_x0000_t75" style="width:21pt;height:12.75pt" o:ole="">
            <v:imagedata r:id="rId2154" o:title=""/>
          </v:shape>
          <o:OLEObject Type="Embed" ProgID="Equation.DSMT4" ShapeID="_x0000_i2098" DrawAspect="Content" ObjectID="_1624836614" r:id="rId215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520" w:dyaOrig="400">
          <v:shape id="_x0000_i2099" type="#_x0000_t75" style="width:75.75pt;height:20.25pt" o:ole="">
            <v:imagedata r:id="rId2156" o:title=""/>
          </v:shape>
          <o:OLEObject Type="Embed" ProgID="Equation.DSMT4" ShapeID="_x0000_i2099" DrawAspect="Content" ObjectID="_1624836615" r:id="rId215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30"/>
        <w:gridCol w:w="290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440" w:dyaOrig="279">
                <v:shape id="_x0000_i2100" type="#_x0000_t75" style="width:21.75pt;height:14.25pt" o:ole="">
                  <v:imagedata r:id="rId2158" o:title=""/>
                </v:shape>
                <o:OLEObject Type="Embed" ProgID="Equation.DSMT4" ShapeID="_x0000_i2100" DrawAspect="Content" ObjectID="_1624836616" r:id="rId215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32"/>
                <w:sz w:val="26"/>
                <w:szCs w:val="26"/>
              </w:rPr>
              <w:object w:dxaOrig="4480" w:dyaOrig="859">
                <v:shape id="_x0000_i2101" type="#_x0000_t75" style="width:224.25pt;height:42.75pt" o:ole="">
                  <v:imagedata r:id="rId2160" o:title=""/>
                </v:shape>
                <o:OLEObject Type="Embed" ProgID="Equation.DSMT4" ShapeID="_x0000_i2101" DrawAspect="Content" ObjectID="_1624836617" r:id="rId216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02" type="#_x0000_t75" style="width:39pt;height:14.25pt" o:ole="">
                  <v:imagedata r:id="rId2162" o:title=""/>
                </v:shape>
                <o:OLEObject Type="Embed" ProgID="Equation.DSMT4" ShapeID="_x0000_i2102" DrawAspect="Content" ObjectID="_1624836618" r:id="rId216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03" type="#_x0000_t75" style="width:60pt;height:20.25pt" o:ole="">
                  <v:imagedata r:id="rId2164" o:title=""/>
                </v:shape>
                <o:OLEObject Type="Embed" ProgID="Equation.DSMT4" ShapeID="_x0000_i2103" DrawAspect="Content" ObjectID="_1624836619" r:id="rId216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720">
                <v:shape id="_x0000_i2104" type="#_x0000_t75" style="width:156pt;height:36pt" o:ole="">
                  <v:imagedata r:id="rId2166" o:title=""/>
                </v:shape>
                <o:OLEObject Type="Embed" ProgID="Equation.DSMT4" ShapeID="_x0000_i2104" DrawAspect="Content" ObjectID="_1624836620" r:id="rId216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08150" cy="1259205"/>
                      <wp:effectExtent l="0" t="4445" r="0" b="3175"/>
                      <wp:docPr id="3933" name="Canvas 39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93" name="Freeform 39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10235" y="745490"/>
                                  <a:ext cx="864235" cy="5715"/>
                                </a:xfrm>
                                <a:custGeom>
                                  <a:avLst/>
                                  <a:gdLst>
                                    <a:gd name="T0" fmla="*/ 62 w 1361"/>
                                    <a:gd name="T1" fmla="*/ 0 h 9"/>
                                    <a:gd name="T2" fmla="*/ 0 w 1361"/>
                                    <a:gd name="T3" fmla="*/ 9 h 9"/>
                                    <a:gd name="T4" fmla="*/ 103 w 1361"/>
                                    <a:gd name="T5" fmla="*/ 0 h 9"/>
                                    <a:gd name="T6" fmla="*/ 164 w 1361"/>
                                    <a:gd name="T7" fmla="*/ 9 h 9"/>
                                    <a:gd name="T8" fmla="*/ 103 w 1361"/>
                                    <a:gd name="T9" fmla="*/ 0 h 9"/>
                                    <a:gd name="T10" fmla="*/ 266 w 1361"/>
                                    <a:gd name="T11" fmla="*/ 0 h 9"/>
                                    <a:gd name="T12" fmla="*/ 205 w 1361"/>
                                    <a:gd name="T13" fmla="*/ 9 h 9"/>
                                    <a:gd name="T14" fmla="*/ 307 w 1361"/>
                                    <a:gd name="T15" fmla="*/ 0 h 9"/>
                                    <a:gd name="T16" fmla="*/ 369 w 1361"/>
                                    <a:gd name="T17" fmla="*/ 9 h 9"/>
                                    <a:gd name="T18" fmla="*/ 307 w 1361"/>
                                    <a:gd name="T19" fmla="*/ 0 h 9"/>
                                    <a:gd name="T20" fmla="*/ 471 w 1361"/>
                                    <a:gd name="T21" fmla="*/ 0 h 9"/>
                                    <a:gd name="T22" fmla="*/ 410 w 1361"/>
                                    <a:gd name="T23" fmla="*/ 9 h 9"/>
                                    <a:gd name="T24" fmla="*/ 512 w 1361"/>
                                    <a:gd name="T25" fmla="*/ 0 h 9"/>
                                    <a:gd name="T26" fmla="*/ 573 w 1361"/>
                                    <a:gd name="T27" fmla="*/ 9 h 9"/>
                                    <a:gd name="T28" fmla="*/ 512 w 1361"/>
                                    <a:gd name="T29" fmla="*/ 0 h 9"/>
                                    <a:gd name="T30" fmla="*/ 675 w 1361"/>
                                    <a:gd name="T31" fmla="*/ 0 h 9"/>
                                    <a:gd name="T32" fmla="*/ 614 w 1361"/>
                                    <a:gd name="T33" fmla="*/ 9 h 9"/>
                                    <a:gd name="T34" fmla="*/ 716 w 1361"/>
                                    <a:gd name="T35" fmla="*/ 0 h 9"/>
                                    <a:gd name="T36" fmla="*/ 778 w 1361"/>
                                    <a:gd name="T37" fmla="*/ 9 h 9"/>
                                    <a:gd name="T38" fmla="*/ 716 w 1361"/>
                                    <a:gd name="T39" fmla="*/ 0 h 9"/>
                                    <a:gd name="T40" fmla="*/ 880 w 1361"/>
                                    <a:gd name="T41" fmla="*/ 0 h 9"/>
                                    <a:gd name="T42" fmla="*/ 819 w 1361"/>
                                    <a:gd name="T43" fmla="*/ 9 h 9"/>
                                    <a:gd name="T44" fmla="*/ 921 w 1361"/>
                                    <a:gd name="T45" fmla="*/ 0 h 9"/>
                                    <a:gd name="T46" fmla="*/ 982 w 1361"/>
                                    <a:gd name="T47" fmla="*/ 9 h 9"/>
                                    <a:gd name="T48" fmla="*/ 921 w 1361"/>
                                    <a:gd name="T49" fmla="*/ 0 h 9"/>
                                    <a:gd name="T50" fmla="*/ 1085 w 1361"/>
                                    <a:gd name="T51" fmla="*/ 0 h 9"/>
                                    <a:gd name="T52" fmla="*/ 1023 w 1361"/>
                                    <a:gd name="T53" fmla="*/ 9 h 9"/>
                                    <a:gd name="T54" fmla="*/ 1125 w 1361"/>
                                    <a:gd name="T55" fmla="*/ 0 h 9"/>
                                    <a:gd name="T56" fmla="*/ 1187 w 1361"/>
                                    <a:gd name="T57" fmla="*/ 9 h 9"/>
                                    <a:gd name="T58" fmla="*/ 1125 w 1361"/>
                                    <a:gd name="T59" fmla="*/ 0 h 9"/>
                                    <a:gd name="T60" fmla="*/ 1289 w 1361"/>
                                    <a:gd name="T61" fmla="*/ 0 h 9"/>
                                    <a:gd name="T62" fmla="*/ 1228 w 1361"/>
                                    <a:gd name="T63" fmla="*/ 9 h 9"/>
                                    <a:gd name="T64" fmla="*/ 1330 w 1361"/>
                                    <a:gd name="T65" fmla="*/ 0 h 9"/>
                                    <a:gd name="T66" fmla="*/ 1361 w 1361"/>
                                    <a:gd name="T67" fmla="*/ 9 h 9"/>
                                    <a:gd name="T68" fmla="*/ 1330 w 1361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61" h="9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9"/>
                                      </a:lnTo>
                                      <a:lnTo>
                                        <a:pt x="103" y="9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6" y="0"/>
                                      </a:lnTo>
                                      <a:lnTo>
                                        <a:pt x="266" y="9"/>
                                      </a:lnTo>
                                      <a:lnTo>
                                        <a:pt x="205" y="9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7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9"/>
                                      </a:lnTo>
                                      <a:lnTo>
                                        <a:pt x="307" y="9"/>
                                      </a:lnTo>
                                      <a:lnTo>
                                        <a:pt x="307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1" y="0"/>
                                      </a:lnTo>
                                      <a:lnTo>
                                        <a:pt x="471" y="9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2" y="0"/>
                                      </a:moveTo>
                                      <a:lnTo>
                                        <a:pt x="573" y="0"/>
                                      </a:lnTo>
                                      <a:lnTo>
                                        <a:pt x="573" y="9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512" y="0"/>
                                      </a:lnTo>
                                      <a:close/>
                                      <a:moveTo>
                                        <a:pt x="614" y="0"/>
                                      </a:moveTo>
                                      <a:lnTo>
                                        <a:pt x="675" y="0"/>
                                      </a:lnTo>
                                      <a:lnTo>
                                        <a:pt x="675" y="9"/>
                                      </a:lnTo>
                                      <a:lnTo>
                                        <a:pt x="614" y="9"/>
                                      </a:lnTo>
                                      <a:lnTo>
                                        <a:pt x="614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78" y="0"/>
                                      </a:lnTo>
                                      <a:lnTo>
                                        <a:pt x="778" y="9"/>
                                      </a:lnTo>
                                      <a:lnTo>
                                        <a:pt x="716" y="9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819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9"/>
                                      </a:lnTo>
                                      <a:lnTo>
                                        <a:pt x="819" y="9"/>
                                      </a:lnTo>
                                      <a:lnTo>
                                        <a:pt x="819" y="0"/>
                                      </a:lnTo>
                                      <a:close/>
                                      <a:moveTo>
                                        <a:pt x="921" y="0"/>
                                      </a:moveTo>
                                      <a:lnTo>
                                        <a:pt x="982" y="0"/>
                                      </a:lnTo>
                                      <a:lnTo>
                                        <a:pt x="982" y="9"/>
                                      </a:lnTo>
                                      <a:lnTo>
                                        <a:pt x="921" y="9"/>
                                      </a:lnTo>
                                      <a:lnTo>
                                        <a:pt x="921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85" y="0"/>
                                      </a:lnTo>
                                      <a:lnTo>
                                        <a:pt x="1085" y="9"/>
                                      </a:lnTo>
                                      <a:lnTo>
                                        <a:pt x="1023" y="9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  <a:moveTo>
                                        <a:pt x="1125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9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125" y="0"/>
                                      </a:lnTo>
                                      <a:close/>
                                      <a:moveTo>
                                        <a:pt x="1228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9"/>
                                      </a:lnTo>
                                      <a:lnTo>
                                        <a:pt x="1228" y="9"/>
                                      </a:lnTo>
                                      <a:lnTo>
                                        <a:pt x="1228" y="0"/>
                                      </a:lnTo>
                                      <a:close/>
                                      <a:moveTo>
                                        <a:pt x="1330" y="0"/>
                                      </a:moveTo>
                                      <a:lnTo>
                                        <a:pt x="1361" y="0"/>
                                      </a:lnTo>
                                      <a:lnTo>
                                        <a:pt x="1361" y="9"/>
                                      </a:lnTo>
                                      <a:lnTo>
                                        <a:pt x="1330" y="9"/>
                                      </a:lnTo>
                                      <a:lnTo>
                                        <a:pt x="13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4" name="Freeform 39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5575" y="746125"/>
                                  <a:ext cx="456565" cy="297180"/>
                                </a:xfrm>
                                <a:custGeom>
                                  <a:avLst/>
                                  <a:gdLst>
                                    <a:gd name="T0" fmla="*/ 719 w 719"/>
                                    <a:gd name="T1" fmla="*/ 8 h 468"/>
                                    <a:gd name="T2" fmla="*/ 670 w 719"/>
                                    <a:gd name="T3" fmla="*/ 40 h 468"/>
                                    <a:gd name="T4" fmla="*/ 664 w 719"/>
                                    <a:gd name="T5" fmla="*/ 32 h 468"/>
                                    <a:gd name="T6" fmla="*/ 713 w 719"/>
                                    <a:gd name="T7" fmla="*/ 0 h 468"/>
                                    <a:gd name="T8" fmla="*/ 719 w 719"/>
                                    <a:gd name="T9" fmla="*/ 8 h 468"/>
                                    <a:gd name="T10" fmla="*/ 637 w 719"/>
                                    <a:gd name="T11" fmla="*/ 61 h 468"/>
                                    <a:gd name="T12" fmla="*/ 587 w 719"/>
                                    <a:gd name="T13" fmla="*/ 93 h 468"/>
                                    <a:gd name="T14" fmla="*/ 581 w 719"/>
                                    <a:gd name="T15" fmla="*/ 86 h 468"/>
                                    <a:gd name="T16" fmla="*/ 631 w 719"/>
                                    <a:gd name="T17" fmla="*/ 54 h 468"/>
                                    <a:gd name="T18" fmla="*/ 637 w 719"/>
                                    <a:gd name="T19" fmla="*/ 61 h 468"/>
                                    <a:gd name="T20" fmla="*/ 554 w 719"/>
                                    <a:gd name="T21" fmla="*/ 115 h 468"/>
                                    <a:gd name="T22" fmla="*/ 504 w 719"/>
                                    <a:gd name="T23" fmla="*/ 147 h 468"/>
                                    <a:gd name="T24" fmla="*/ 498 w 719"/>
                                    <a:gd name="T25" fmla="*/ 139 h 468"/>
                                    <a:gd name="T26" fmla="*/ 548 w 719"/>
                                    <a:gd name="T27" fmla="*/ 107 h 468"/>
                                    <a:gd name="T28" fmla="*/ 554 w 719"/>
                                    <a:gd name="T29" fmla="*/ 115 h 468"/>
                                    <a:gd name="T30" fmla="*/ 471 w 719"/>
                                    <a:gd name="T31" fmla="*/ 168 h 468"/>
                                    <a:gd name="T32" fmla="*/ 421 w 719"/>
                                    <a:gd name="T33" fmla="*/ 200 h 468"/>
                                    <a:gd name="T34" fmla="*/ 415 w 719"/>
                                    <a:gd name="T35" fmla="*/ 193 h 468"/>
                                    <a:gd name="T36" fmla="*/ 465 w 719"/>
                                    <a:gd name="T37" fmla="*/ 161 h 468"/>
                                    <a:gd name="T38" fmla="*/ 471 w 719"/>
                                    <a:gd name="T39" fmla="*/ 168 h 468"/>
                                    <a:gd name="T40" fmla="*/ 388 w 719"/>
                                    <a:gd name="T41" fmla="*/ 222 h 468"/>
                                    <a:gd name="T42" fmla="*/ 338 w 719"/>
                                    <a:gd name="T43" fmla="*/ 254 h 468"/>
                                    <a:gd name="T44" fmla="*/ 332 w 719"/>
                                    <a:gd name="T45" fmla="*/ 246 h 468"/>
                                    <a:gd name="T46" fmla="*/ 382 w 719"/>
                                    <a:gd name="T47" fmla="*/ 214 h 468"/>
                                    <a:gd name="T48" fmla="*/ 388 w 719"/>
                                    <a:gd name="T49" fmla="*/ 222 h 468"/>
                                    <a:gd name="T50" fmla="*/ 305 w 719"/>
                                    <a:gd name="T51" fmla="*/ 275 h 468"/>
                                    <a:gd name="T52" fmla="*/ 255 w 719"/>
                                    <a:gd name="T53" fmla="*/ 307 h 468"/>
                                    <a:gd name="T54" fmla="*/ 249 w 719"/>
                                    <a:gd name="T55" fmla="*/ 300 h 468"/>
                                    <a:gd name="T56" fmla="*/ 299 w 719"/>
                                    <a:gd name="T57" fmla="*/ 268 h 468"/>
                                    <a:gd name="T58" fmla="*/ 305 w 719"/>
                                    <a:gd name="T59" fmla="*/ 275 h 468"/>
                                    <a:gd name="T60" fmla="*/ 222 w 719"/>
                                    <a:gd name="T61" fmla="*/ 329 h 468"/>
                                    <a:gd name="T62" fmla="*/ 172 w 719"/>
                                    <a:gd name="T63" fmla="*/ 361 h 468"/>
                                    <a:gd name="T64" fmla="*/ 166 w 719"/>
                                    <a:gd name="T65" fmla="*/ 353 h 468"/>
                                    <a:gd name="T66" fmla="*/ 216 w 719"/>
                                    <a:gd name="T67" fmla="*/ 321 h 468"/>
                                    <a:gd name="T68" fmla="*/ 222 w 719"/>
                                    <a:gd name="T69" fmla="*/ 329 h 468"/>
                                    <a:gd name="T70" fmla="*/ 139 w 719"/>
                                    <a:gd name="T71" fmla="*/ 382 h 468"/>
                                    <a:gd name="T72" fmla="*/ 89 w 719"/>
                                    <a:gd name="T73" fmla="*/ 414 h 468"/>
                                    <a:gd name="T74" fmla="*/ 83 w 719"/>
                                    <a:gd name="T75" fmla="*/ 407 h 468"/>
                                    <a:gd name="T76" fmla="*/ 133 w 719"/>
                                    <a:gd name="T77" fmla="*/ 375 h 468"/>
                                    <a:gd name="T78" fmla="*/ 139 w 719"/>
                                    <a:gd name="T79" fmla="*/ 382 h 468"/>
                                    <a:gd name="T80" fmla="*/ 56 w 719"/>
                                    <a:gd name="T81" fmla="*/ 436 h 468"/>
                                    <a:gd name="T82" fmla="*/ 6 w 719"/>
                                    <a:gd name="T83" fmla="*/ 468 h 468"/>
                                    <a:gd name="T84" fmla="*/ 0 w 719"/>
                                    <a:gd name="T85" fmla="*/ 460 h 468"/>
                                    <a:gd name="T86" fmla="*/ 50 w 719"/>
                                    <a:gd name="T87" fmla="*/ 428 h 468"/>
                                    <a:gd name="T88" fmla="*/ 56 w 719"/>
                                    <a:gd name="T89" fmla="*/ 436 h 4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19" h="468">
                                      <a:moveTo>
                                        <a:pt x="719" y="8"/>
                                      </a:moveTo>
                                      <a:lnTo>
                                        <a:pt x="670" y="40"/>
                                      </a:lnTo>
                                      <a:lnTo>
                                        <a:pt x="664" y="32"/>
                                      </a:lnTo>
                                      <a:lnTo>
                                        <a:pt x="713" y="0"/>
                                      </a:lnTo>
                                      <a:lnTo>
                                        <a:pt x="719" y="8"/>
                                      </a:lnTo>
                                      <a:close/>
                                      <a:moveTo>
                                        <a:pt x="637" y="61"/>
                                      </a:moveTo>
                                      <a:lnTo>
                                        <a:pt x="587" y="93"/>
                                      </a:lnTo>
                                      <a:lnTo>
                                        <a:pt x="581" y="86"/>
                                      </a:lnTo>
                                      <a:lnTo>
                                        <a:pt x="631" y="54"/>
                                      </a:lnTo>
                                      <a:lnTo>
                                        <a:pt x="637" y="61"/>
                                      </a:lnTo>
                                      <a:close/>
                                      <a:moveTo>
                                        <a:pt x="554" y="115"/>
                                      </a:moveTo>
                                      <a:lnTo>
                                        <a:pt x="504" y="147"/>
                                      </a:lnTo>
                                      <a:lnTo>
                                        <a:pt x="498" y="139"/>
                                      </a:lnTo>
                                      <a:lnTo>
                                        <a:pt x="548" y="107"/>
                                      </a:lnTo>
                                      <a:lnTo>
                                        <a:pt x="554" y="115"/>
                                      </a:lnTo>
                                      <a:close/>
                                      <a:moveTo>
                                        <a:pt x="471" y="168"/>
                                      </a:moveTo>
                                      <a:lnTo>
                                        <a:pt x="421" y="200"/>
                                      </a:lnTo>
                                      <a:lnTo>
                                        <a:pt x="415" y="193"/>
                                      </a:lnTo>
                                      <a:lnTo>
                                        <a:pt x="465" y="161"/>
                                      </a:lnTo>
                                      <a:lnTo>
                                        <a:pt x="471" y="168"/>
                                      </a:lnTo>
                                      <a:close/>
                                      <a:moveTo>
                                        <a:pt x="388" y="222"/>
                                      </a:moveTo>
                                      <a:lnTo>
                                        <a:pt x="338" y="254"/>
                                      </a:lnTo>
                                      <a:lnTo>
                                        <a:pt x="332" y="246"/>
                                      </a:lnTo>
                                      <a:lnTo>
                                        <a:pt x="382" y="214"/>
                                      </a:lnTo>
                                      <a:lnTo>
                                        <a:pt x="388" y="222"/>
                                      </a:lnTo>
                                      <a:close/>
                                      <a:moveTo>
                                        <a:pt x="305" y="275"/>
                                      </a:moveTo>
                                      <a:lnTo>
                                        <a:pt x="255" y="307"/>
                                      </a:lnTo>
                                      <a:lnTo>
                                        <a:pt x="249" y="300"/>
                                      </a:lnTo>
                                      <a:lnTo>
                                        <a:pt x="299" y="268"/>
                                      </a:lnTo>
                                      <a:lnTo>
                                        <a:pt x="305" y="275"/>
                                      </a:lnTo>
                                      <a:close/>
                                      <a:moveTo>
                                        <a:pt x="222" y="329"/>
                                      </a:moveTo>
                                      <a:lnTo>
                                        <a:pt x="172" y="361"/>
                                      </a:lnTo>
                                      <a:lnTo>
                                        <a:pt x="166" y="353"/>
                                      </a:lnTo>
                                      <a:lnTo>
                                        <a:pt x="216" y="321"/>
                                      </a:lnTo>
                                      <a:lnTo>
                                        <a:pt x="222" y="329"/>
                                      </a:lnTo>
                                      <a:close/>
                                      <a:moveTo>
                                        <a:pt x="139" y="382"/>
                                      </a:moveTo>
                                      <a:lnTo>
                                        <a:pt x="89" y="414"/>
                                      </a:lnTo>
                                      <a:lnTo>
                                        <a:pt x="83" y="407"/>
                                      </a:lnTo>
                                      <a:lnTo>
                                        <a:pt x="133" y="375"/>
                                      </a:lnTo>
                                      <a:lnTo>
                                        <a:pt x="139" y="382"/>
                                      </a:lnTo>
                                      <a:close/>
                                      <a:moveTo>
                                        <a:pt x="56" y="436"/>
                                      </a:moveTo>
                                      <a:lnTo>
                                        <a:pt x="6" y="46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50" y="428"/>
                                      </a:lnTo>
                                      <a:lnTo>
                                        <a:pt x="56" y="4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5" name="Line 3937"/>
                              <wps:cNvCnPr/>
                              <wps:spPr bwMode="auto">
                                <a:xfrm>
                                  <a:off x="142875" y="1050290"/>
                                  <a:ext cx="863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6" name="Line 3938"/>
                              <wps:cNvCnPr/>
                              <wps:spPr bwMode="auto">
                                <a:xfrm flipV="1">
                                  <a:off x="1006475" y="748665"/>
                                  <a:ext cx="46799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7" name="Freeform 39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4015" y="197485"/>
                                  <a:ext cx="239395" cy="552450"/>
                                </a:xfrm>
                                <a:custGeom>
                                  <a:avLst/>
                                  <a:gdLst>
                                    <a:gd name="T0" fmla="*/ 9 w 377"/>
                                    <a:gd name="T1" fmla="*/ 0 h 870"/>
                                    <a:gd name="T2" fmla="*/ 31 w 377"/>
                                    <a:gd name="T3" fmla="*/ 51 h 870"/>
                                    <a:gd name="T4" fmla="*/ 21 w 377"/>
                                    <a:gd name="T5" fmla="*/ 54 h 870"/>
                                    <a:gd name="T6" fmla="*/ 0 w 377"/>
                                    <a:gd name="T7" fmla="*/ 3 h 870"/>
                                    <a:gd name="T8" fmla="*/ 9 w 377"/>
                                    <a:gd name="T9" fmla="*/ 0 h 870"/>
                                    <a:gd name="T10" fmla="*/ 45 w 377"/>
                                    <a:gd name="T11" fmla="*/ 85 h 870"/>
                                    <a:gd name="T12" fmla="*/ 67 w 377"/>
                                    <a:gd name="T13" fmla="*/ 136 h 870"/>
                                    <a:gd name="T14" fmla="*/ 58 w 377"/>
                                    <a:gd name="T15" fmla="*/ 140 h 870"/>
                                    <a:gd name="T16" fmla="*/ 36 w 377"/>
                                    <a:gd name="T17" fmla="*/ 88 h 870"/>
                                    <a:gd name="T18" fmla="*/ 45 w 377"/>
                                    <a:gd name="T19" fmla="*/ 85 h 870"/>
                                    <a:gd name="T20" fmla="*/ 82 w 377"/>
                                    <a:gd name="T21" fmla="*/ 171 h 870"/>
                                    <a:gd name="T22" fmla="*/ 103 w 377"/>
                                    <a:gd name="T23" fmla="*/ 222 h 870"/>
                                    <a:gd name="T24" fmla="*/ 94 w 377"/>
                                    <a:gd name="T25" fmla="*/ 225 h 870"/>
                                    <a:gd name="T26" fmla="*/ 72 w 377"/>
                                    <a:gd name="T27" fmla="*/ 174 h 870"/>
                                    <a:gd name="T28" fmla="*/ 82 w 377"/>
                                    <a:gd name="T29" fmla="*/ 171 h 870"/>
                                    <a:gd name="T30" fmla="*/ 118 w 377"/>
                                    <a:gd name="T31" fmla="*/ 256 h 870"/>
                                    <a:gd name="T32" fmla="*/ 140 w 377"/>
                                    <a:gd name="T33" fmla="*/ 307 h 870"/>
                                    <a:gd name="T34" fmla="*/ 130 w 377"/>
                                    <a:gd name="T35" fmla="*/ 311 h 870"/>
                                    <a:gd name="T36" fmla="*/ 108 w 377"/>
                                    <a:gd name="T37" fmla="*/ 259 h 870"/>
                                    <a:gd name="T38" fmla="*/ 118 w 377"/>
                                    <a:gd name="T39" fmla="*/ 256 h 870"/>
                                    <a:gd name="T40" fmla="*/ 154 w 377"/>
                                    <a:gd name="T41" fmla="*/ 341 h 870"/>
                                    <a:gd name="T42" fmla="*/ 176 w 377"/>
                                    <a:gd name="T43" fmla="*/ 393 h 870"/>
                                    <a:gd name="T44" fmla="*/ 166 w 377"/>
                                    <a:gd name="T45" fmla="*/ 396 h 870"/>
                                    <a:gd name="T46" fmla="*/ 145 w 377"/>
                                    <a:gd name="T47" fmla="*/ 345 h 870"/>
                                    <a:gd name="T48" fmla="*/ 154 w 377"/>
                                    <a:gd name="T49" fmla="*/ 341 h 870"/>
                                    <a:gd name="T50" fmla="*/ 191 w 377"/>
                                    <a:gd name="T51" fmla="*/ 427 h 870"/>
                                    <a:gd name="T52" fmla="*/ 212 w 377"/>
                                    <a:gd name="T53" fmla="*/ 478 h 870"/>
                                    <a:gd name="T54" fmla="*/ 203 w 377"/>
                                    <a:gd name="T55" fmla="*/ 481 h 870"/>
                                    <a:gd name="T56" fmla="*/ 181 w 377"/>
                                    <a:gd name="T57" fmla="*/ 430 h 870"/>
                                    <a:gd name="T58" fmla="*/ 191 w 377"/>
                                    <a:gd name="T59" fmla="*/ 427 h 870"/>
                                    <a:gd name="T60" fmla="*/ 227 w 377"/>
                                    <a:gd name="T61" fmla="*/ 512 h 870"/>
                                    <a:gd name="T62" fmla="*/ 249 w 377"/>
                                    <a:gd name="T63" fmla="*/ 564 h 870"/>
                                    <a:gd name="T64" fmla="*/ 239 w 377"/>
                                    <a:gd name="T65" fmla="*/ 567 h 870"/>
                                    <a:gd name="T66" fmla="*/ 217 w 377"/>
                                    <a:gd name="T67" fmla="*/ 516 h 870"/>
                                    <a:gd name="T68" fmla="*/ 227 w 377"/>
                                    <a:gd name="T69" fmla="*/ 512 h 870"/>
                                    <a:gd name="T70" fmla="*/ 263 w 377"/>
                                    <a:gd name="T71" fmla="*/ 598 h 870"/>
                                    <a:gd name="T72" fmla="*/ 285 w 377"/>
                                    <a:gd name="T73" fmla="*/ 649 h 870"/>
                                    <a:gd name="T74" fmla="*/ 275 w 377"/>
                                    <a:gd name="T75" fmla="*/ 652 h 870"/>
                                    <a:gd name="T76" fmla="*/ 254 w 377"/>
                                    <a:gd name="T77" fmla="*/ 601 h 870"/>
                                    <a:gd name="T78" fmla="*/ 263 w 377"/>
                                    <a:gd name="T79" fmla="*/ 598 h 870"/>
                                    <a:gd name="T80" fmla="*/ 299 w 377"/>
                                    <a:gd name="T81" fmla="*/ 683 h 870"/>
                                    <a:gd name="T82" fmla="*/ 321 w 377"/>
                                    <a:gd name="T83" fmla="*/ 734 h 870"/>
                                    <a:gd name="T84" fmla="*/ 312 w 377"/>
                                    <a:gd name="T85" fmla="*/ 738 h 870"/>
                                    <a:gd name="T86" fmla="*/ 290 w 377"/>
                                    <a:gd name="T87" fmla="*/ 686 h 870"/>
                                    <a:gd name="T88" fmla="*/ 299 w 377"/>
                                    <a:gd name="T89" fmla="*/ 683 h 870"/>
                                    <a:gd name="T90" fmla="*/ 336 w 377"/>
                                    <a:gd name="T91" fmla="*/ 769 h 870"/>
                                    <a:gd name="T92" fmla="*/ 357 w 377"/>
                                    <a:gd name="T93" fmla="*/ 820 h 870"/>
                                    <a:gd name="T94" fmla="*/ 348 w 377"/>
                                    <a:gd name="T95" fmla="*/ 823 h 870"/>
                                    <a:gd name="T96" fmla="*/ 326 w 377"/>
                                    <a:gd name="T97" fmla="*/ 772 h 870"/>
                                    <a:gd name="T98" fmla="*/ 336 w 377"/>
                                    <a:gd name="T99" fmla="*/ 769 h 870"/>
                                    <a:gd name="T100" fmla="*/ 372 w 377"/>
                                    <a:gd name="T101" fmla="*/ 854 h 870"/>
                                    <a:gd name="T102" fmla="*/ 377 w 377"/>
                                    <a:gd name="T103" fmla="*/ 866 h 870"/>
                                    <a:gd name="T104" fmla="*/ 368 w 377"/>
                                    <a:gd name="T105" fmla="*/ 870 h 870"/>
                                    <a:gd name="T106" fmla="*/ 362 w 377"/>
                                    <a:gd name="T107" fmla="*/ 857 h 870"/>
                                    <a:gd name="T108" fmla="*/ 372 w 377"/>
                                    <a:gd name="T109" fmla="*/ 854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377" h="870">
                                      <a:moveTo>
                                        <a:pt x="9" y="0"/>
                                      </a:moveTo>
                                      <a:lnTo>
                                        <a:pt x="31" y="51"/>
                                      </a:lnTo>
                                      <a:lnTo>
                                        <a:pt x="21" y="54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45" y="85"/>
                                      </a:moveTo>
                                      <a:lnTo>
                                        <a:pt x="67" y="136"/>
                                      </a:lnTo>
                                      <a:lnTo>
                                        <a:pt x="58" y="140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  <a:moveTo>
                                        <a:pt x="82" y="171"/>
                                      </a:moveTo>
                                      <a:lnTo>
                                        <a:pt x="103" y="222"/>
                                      </a:lnTo>
                                      <a:lnTo>
                                        <a:pt x="94" y="225"/>
                                      </a:lnTo>
                                      <a:lnTo>
                                        <a:pt x="72" y="174"/>
                                      </a:lnTo>
                                      <a:lnTo>
                                        <a:pt x="82" y="171"/>
                                      </a:lnTo>
                                      <a:close/>
                                      <a:moveTo>
                                        <a:pt x="118" y="256"/>
                                      </a:moveTo>
                                      <a:lnTo>
                                        <a:pt x="140" y="307"/>
                                      </a:lnTo>
                                      <a:lnTo>
                                        <a:pt x="130" y="311"/>
                                      </a:lnTo>
                                      <a:lnTo>
                                        <a:pt x="108" y="259"/>
                                      </a:lnTo>
                                      <a:lnTo>
                                        <a:pt x="118" y="256"/>
                                      </a:lnTo>
                                      <a:close/>
                                      <a:moveTo>
                                        <a:pt x="154" y="341"/>
                                      </a:moveTo>
                                      <a:lnTo>
                                        <a:pt x="176" y="393"/>
                                      </a:lnTo>
                                      <a:lnTo>
                                        <a:pt x="166" y="396"/>
                                      </a:lnTo>
                                      <a:lnTo>
                                        <a:pt x="145" y="345"/>
                                      </a:lnTo>
                                      <a:lnTo>
                                        <a:pt x="154" y="341"/>
                                      </a:lnTo>
                                      <a:close/>
                                      <a:moveTo>
                                        <a:pt x="191" y="427"/>
                                      </a:moveTo>
                                      <a:lnTo>
                                        <a:pt x="212" y="478"/>
                                      </a:lnTo>
                                      <a:lnTo>
                                        <a:pt x="203" y="481"/>
                                      </a:lnTo>
                                      <a:lnTo>
                                        <a:pt x="181" y="430"/>
                                      </a:lnTo>
                                      <a:lnTo>
                                        <a:pt x="191" y="427"/>
                                      </a:lnTo>
                                      <a:close/>
                                      <a:moveTo>
                                        <a:pt x="227" y="512"/>
                                      </a:moveTo>
                                      <a:lnTo>
                                        <a:pt x="249" y="564"/>
                                      </a:lnTo>
                                      <a:lnTo>
                                        <a:pt x="239" y="567"/>
                                      </a:lnTo>
                                      <a:lnTo>
                                        <a:pt x="217" y="516"/>
                                      </a:lnTo>
                                      <a:lnTo>
                                        <a:pt x="227" y="512"/>
                                      </a:lnTo>
                                      <a:close/>
                                      <a:moveTo>
                                        <a:pt x="263" y="598"/>
                                      </a:moveTo>
                                      <a:lnTo>
                                        <a:pt x="285" y="649"/>
                                      </a:lnTo>
                                      <a:lnTo>
                                        <a:pt x="275" y="652"/>
                                      </a:lnTo>
                                      <a:lnTo>
                                        <a:pt x="254" y="601"/>
                                      </a:lnTo>
                                      <a:lnTo>
                                        <a:pt x="263" y="598"/>
                                      </a:lnTo>
                                      <a:close/>
                                      <a:moveTo>
                                        <a:pt x="299" y="683"/>
                                      </a:moveTo>
                                      <a:lnTo>
                                        <a:pt x="321" y="734"/>
                                      </a:lnTo>
                                      <a:lnTo>
                                        <a:pt x="312" y="738"/>
                                      </a:lnTo>
                                      <a:lnTo>
                                        <a:pt x="290" y="686"/>
                                      </a:lnTo>
                                      <a:lnTo>
                                        <a:pt x="299" y="683"/>
                                      </a:lnTo>
                                      <a:close/>
                                      <a:moveTo>
                                        <a:pt x="336" y="769"/>
                                      </a:moveTo>
                                      <a:lnTo>
                                        <a:pt x="357" y="820"/>
                                      </a:lnTo>
                                      <a:lnTo>
                                        <a:pt x="348" y="823"/>
                                      </a:lnTo>
                                      <a:lnTo>
                                        <a:pt x="326" y="772"/>
                                      </a:lnTo>
                                      <a:lnTo>
                                        <a:pt x="336" y="769"/>
                                      </a:lnTo>
                                      <a:close/>
                                      <a:moveTo>
                                        <a:pt x="372" y="854"/>
                                      </a:moveTo>
                                      <a:lnTo>
                                        <a:pt x="377" y="866"/>
                                      </a:lnTo>
                                      <a:lnTo>
                                        <a:pt x="368" y="870"/>
                                      </a:lnTo>
                                      <a:lnTo>
                                        <a:pt x="362" y="857"/>
                                      </a:lnTo>
                                      <a:lnTo>
                                        <a:pt x="372" y="8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8" name="Line 3940"/>
                              <wps:cNvCnPr/>
                              <wps:spPr bwMode="auto">
                                <a:xfrm>
                                  <a:off x="376555" y="198120"/>
                                  <a:ext cx="1097915" cy="550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9" name="Line 3941"/>
                              <wps:cNvCnPr/>
                              <wps:spPr bwMode="auto">
                                <a:xfrm>
                                  <a:off x="376555" y="198120"/>
                                  <a:ext cx="62992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4" name="Line 3942"/>
                              <wps:cNvCnPr/>
                              <wps:spPr bwMode="auto">
                                <a:xfrm flipH="1">
                                  <a:off x="142875" y="198120"/>
                                  <a:ext cx="23368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5" name="Freeform 39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3380" y="198120"/>
                                  <a:ext cx="6350" cy="70104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55 h 1104"/>
                                    <a:gd name="T2" fmla="*/ 0 w 10"/>
                                    <a:gd name="T3" fmla="*/ 0 h 1104"/>
                                    <a:gd name="T4" fmla="*/ 10 w 10"/>
                                    <a:gd name="T5" fmla="*/ 92 h 1104"/>
                                    <a:gd name="T6" fmla="*/ 0 w 10"/>
                                    <a:gd name="T7" fmla="*/ 147 h 1104"/>
                                    <a:gd name="T8" fmla="*/ 10 w 10"/>
                                    <a:gd name="T9" fmla="*/ 92 h 1104"/>
                                    <a:gd name="T10" fmla="*/ 10 w 10"/>
                                    <a:gd name="T11" fmla="*/ 238 h 1104"/>
                                    <a:gd name="T12" fmla="*/ 0 w 10"/>
                                    <a:gd name="T13" fmla="*/ 183 h 1104"/>
                                    <a:gd name="T14" fmla="*/ 10 w 10"/>
                                    <a:gd name="T15" fmla="*/ 275 h 1104"/>
                                    <a:gd name="T16" fmla="*/ 0 w 10"/>
                                    <a:gd name="T17" fmla="*/ 329 h 1104"/>
                                    <a:gd name="T18" fmla="*/ 10 w 10"/>
                                    <a:gd name="T19" fmla="*/ 275 h 1104"/>
                                    <a:gd name="T20" fmla="*/ 10 w 10"/>
                                    <a:gd name="T21" fmla="*/ 421 h 1104"/>
                                    <a:gd name="T22" fmla="*/ 0 w 10"/>
                                    <a:gd name="T23" fmla="*/ 366 h 1104"/>
                                    <a:gd name="T24" fmla="*/ 10 w 10"/>
                                    <a:gd name="T25" fmla="*/ 457 h 1104"/>
                                    <a:gd name="T26" fmla="*/ 0 w 10"/>
                                    <a:gd name="T27" fmla="*/ 512 h 1104"/>
                                    <a:gd name="T28" fmla="*/ 10 w 10"/>
                                    <a:gd name="T29" fmla="*/ 457 h 1104"/>
                                    <a:gd name="T30" fmla="*/ 10 w 10"/>
                                    <a:gd name="T31" fmla="*/ 604 h 1104"/>
                                    <a:gd name="T32" fmla="*/ 0 w 10"/>
                                    <a:gd name="T33" fmla="*/ 549 h 1104"/>
                                    <a:gd name="T34" fmla="*/ 10 w 10"/>
                                    <a:gd name="T35" fmla="*/ 640 h 1104"/>
                                    <a:gd name="T36" fmla="*/ 0 w 10"/>
                                    <a:gd name="T37" fmla="*/ 695 h 1104"/>
                                    <a:gd name="T38" fmla="*/ 10 w 10"/>
                                    <a:gd name="T39" fmla="*/ 640 h 1104"/>
                                    <a:gd name="T40" fmla="*/ 10 w 10"/>
                                    <a:gd name="T41" fmla="*/ 786 h 1104"/>
                                    <a:gd name="T42" fmla="*/ 0 w 10"/>
                                    <a:gd name="T43" fmla="*/ 731 h 1104"/>
                                    <a:gd name="T44" fmla="*/ 10 w 10"/>
                                    <a:gd name="T45" fmla="*/ 823 h 1104"/>
                                    <a:gd name="T46" fmla="*/ 0 w 10"/>
                                    <a:gd name="T47" fmla="*/ 878 h 1104"/>
                                    <a:gd name="T48" fmla="*/ 10 w 10"/>
                                    <a:gd name="T49" fmla="*/ 823 h 1104"/>
                                    <a:gd name="T50" fmla="*/ 10 w 10"/>
                                    <a:gd name="T51" fmla="*/ 969 h 1104"/>
                                    <a:gd name="T52" fmla="*/ 0 w 10"/>
                                    <a:gd name="T53" fmla="*/ 914 h 1104"/>
                                    <a:gd name="T54" fmla="*/ 10 w 10"/>
                                    <a:gd name="T55" fmla="*/ 1006 h 1104"/>
                                    <a:gd name="T56" fmla="*/ 0 w 10"/>
                                    <a:gd name="T57" fmla="*/ 1060 h 1104"/>
                                    <a:gd name="T58" fmla="*/ 10 w 10"/>
                                    <a:gd name="T59" fmla="*/ 1006 h 1104"/>
                                    <a:gd name="T60" fmla="*/ 10 w 10"/>
                                    <a:gd name="T61" fmla="*/ 1104 h 1104"/>
                                    <a:gd name="T62" fmla="*/ 0 w 10"/>
                                    <a:gd name="T63" fmla="*/ 1097 h 11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0" h="1104">
                                      <a:moveTo>
                                        <a:pt x="10" y="0"/>
                                      </a:moveTo>
                                      <a:lnTo>
                                        <a:pt x="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7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3"/>
                                      </a:moveTo>
                                      <a:lnTo>
                                        <a:pt x="10" y="238"/>
                                      </a:lnTo>
                                      <a:lnTo>
                                        <a:pt x="0" y="238"/>
                                      </a:lnTo>
                                      <a:lnTo>
                                        <a:pt x="0" y="183"/>
                                      </a:lnTo>
                                      <a:lnTo>
                                        <a:pt x="10" y="183"/>
                                      </a:lnTo>
                                      <a:close/>
                                      <a:moveTo>
                                        <a:pt x="10" y="275"/>
                                      </a:moveTo>
                                      <a:lnTo>
                                        <a:pt x="10" y="329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10" y="275"/>
                                      </a:lnTo>
                                      <a:close/>
                                      <a:moveTo>
                                        <a:pt x="10" y="366"/>
                                      </a:moveTo>
                                      <a:lnTo>
                                        <a:pt x="10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66"/>
                                      </a:lnTo>
                                      <a:lnTo>
                                        <a:pt x="10" y="366"/>
                                      </a:lnTo>
                                      <a:close/>
                                      <a:moveTo>
                                        <a:pt x="10" y="457"/>
                                      </a:moveTo>
                                      <a:lnTo>
                                        <a:pt x="10" y="512"/>
                                      </a:lnTo>
                                      <a:lnTo>
                                        <a:pt x="0" y="512"/>
                                      </a:lnTo>
                                      <a:lnTo>
                                        <a:pt x="0" y="457"/>
                                      </a:lnTo>
                                      <a:lnTo>
                                        <a:pt x="10" y="457"/>
                                      </a:lnTo>
                                      <a:close/>
                                      <a:moveTo>
                                        <a:pt x="10" y="549"/>
                                      </a:moveTo>
                                      <a:lnTo>
                                        <a:pt x="10" y="604"/>
                                      </a:lnTo>
                                      <a:lnTo>
                                        <a:pt x="0" y="604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10" y="549"/>
                                      </a:lnTo>
                                      <a:close/>
                                      <a:moveTo>
                                        <a:pt x="10" y="640"/>
                                      </a:moveTo>
                                      <a:lnTo>
                                        <a:pt x="10" y="695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" y="640"/>
                                      </a:lnTo>
                                      <a:close/>
                                      <a:moveTo>
                                        <a:pt x="10" y="731"/>
                                      </a:moveTo>
                                      <a:lnTo>
                                        <a:pt x="10" y="786"/>
                                      </a:lnTo>
                                      <a:lnTo>
                                        <a:pt x="0" y="786"/>
                                      </a:lnTo>
                                      <a:lnTo>
                                        <a:pt x="0" y="731"/>
                                      </a:lnTo>
                                      <a:lnTo>
                                        <a:pt x="10" y="731"/>
                                      </a:lnTo>
                                      <a:close/>
                                      <a:moveTo>
                                        <a:pt x="10" y="823"/>
                                      </a:moveTo>
                                      <a:lnTo>
                                        <a:pt x="10" y="878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0" y="823"/>
                                      </a:lnTo>
                                      <a:lnTo>
                                        <a:pt x="10" y="823"/>
                                      </a:lnTo>
                                      <a:close/>
                                      <a:moveTo>
                                        <a:pt x="10" y="914"/>
                                      </a:moveTo>
                                      <a:lnTo>
                                        <a:pt x="10" y="969"/>
                                      </a:lnTo>
                                      <a:lnTo>
                                        <a:pt x="0" y="969"/>
                                      </a:lnTo>
                                      <a:lnTo>
                                        <a:pt x="0" y="914"/>
                                      </a:lnTo>
                                      <a:lnTo>
                                        <a:pt x="10" y="914"/>
                                      </a:lnTo>
                                      <a:close/>
                                      <a:moveTo>
                                        <a:pt x="10" y="1006"/>
                                      </a:moveTo>
                                      <a:lnTo>
                                        <a:pt x="10" y="1060"/>
                                      </a:lnTo>
                                      <a:lnTo>
                                        <a:pt x="0" y="1060"/>
                                      </a:lnTo>
                                      <a:lnTo>
                                        <a:pt x="0" y="1006"/>
                                      </a:lnTo>
                                      <a:lnTo>
                                        <a:pt x="10" y="1006"/>
                                      </a:lnTo>
                                      <a:close/>
                                      <a:moveTo>
                                        <a:pt x="10" y="1097"/>
                                      </a:moveTo>
                                      <a:lnTo>
                                        <a:pt x="10" y="1104"/>
                                      </a:lnTo>
                                      <a:lnTo>
                                        <a:pt x="0" y="1104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10" y="109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6" name="Line 3944"/>
                              <wps:cNvCnPr/>
                              <wps:spPr bwMode="auto">
                                <a:xfrm flipV="1">
                                  <a:off x="445135" y="779780"/>
                                  <a:ext cx="635" cy="75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7" name="Line 3945"/>
                              <wps:cNvCnPr/>
                              <wps:spPr bwMode="auto">
                                <a:xfrm flipH="1">
                                  <a:off x="376555" y="779780"/>
                                  <a:ext cx="68580" cy="44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8" name="Rectangle 3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715" y="784225"/>
                                  <a:ext cx="520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49" name="Rectangle 39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0744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0" name="Rectangle 39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4475" y="6159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1" name="Rectangle 39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690" y="10687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2" name="Rectangle 39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2460" y="5988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3" name="Rectangle 39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170" y="4191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4" name="Oval 39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0" y="1041400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5" name="Oval 39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6" name="Oval 39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7" name="Oval 39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50" y="1041400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8" name="Oval 39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030" y="189865"/>
                                  <a:ext cx="1968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33" o:spid="_x0000_s1172" editas="canvas" style="width:134.5pt;height:99.15pt;mso-position-horizontal-relative:char;mso-position-vertical-relative:line" coordsize="17081,1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">
                      <v:shape id="_x0000_s1173" type="#_x0000_t75" style="position:absolute;width:17081;height:12592;visibility:visible;mso-wrap-style:square">
                        <v:fill o:detectmouseclick="t"/>
                        <v:path o:connecttype="none"/>
                      </v:shape>
                      <v:shape id="Freeform 3935" o:spid="_x0000_s1174" style="position:absolute;left:6102;top:7454;width:8642;height:58;visibility:visible;mso-wrap-style:square;v-text-anchor:top" coordsize="1361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sx0cUA&#10;AADdAAAADwAAAGRycy9kb3ducmV2LnhtbESPT2sCMRTE74LfIbxCb5qtQnFXo4j/aMFLtRR6eyTP&#10;zeLmZdmkun77RhA8DjPzG2a26FwtLtSGyrOCt2EGglh7U3Gp4Pu4HUxAhIhssPZMCm4UYDHv92ZY&#10;GH/lL7ocYikShEOBCmyMTSFl0JYchqFviJN38q3DmGRbStPiNcFdLUdZ9i4dVpwWLDa0sqTPhz+n&#10;QB43y/XP76e27hR0le9H227nlHp96ZZTEJG6+Aw/2h9GwTjPx3B/k56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6zHRxQAAAN0AAAAPAAAAAAAAAAAAAAAAAJgCAABkcnMv&#10;ZG93bnJldi54bWxQSwUGAAAAAAQABAD1AAAAigMAAAAA&#10;" path="m,l62,r,9l,9,,xm103,r61,l164,9r-61,l103,xm205,r61,l266,9r-61,l205,xm307,r62,l369,9r-62,l307,xm410,r61,l471,9r-61,l410,xm512,r61,l573,9r-61,l512,xm614,r61,l675,9r-61,l614,xm716,r62,l778,9r-62,l716,xm819,r61,l880,9r-61,l819,xm921,r61,l982,9r-61,l921,xm1023,r62,l1085,9r-62,l1023,xm1125,r62,l1187,9r-62,l1125,xm1228,r61,l1289,9r-61,l1228,xm1330,r31,l1361,9r-31,l1330,xe" fillcolor="black" strokeweight=".1pt">
                        <v:stroke joinstyle="bevel"/>
                        <v:path arrowok="t" o:connecttype="custom" o:connectlocs="39370,0;0,5715;65405,0;104140,5715;65405,0;168910,0;130175,5715;194945,0;234315,5715;194945,0;299085,0;260350,5715;325120,0;363855,5715;325120,0;428625,0;389890,5715;454660,0;494030,5715;454660,0;558800,0;520065,5715;584835,0;623570,5715;584835,0;688975,0;649605,5715;714375,0;753745,5715;714375,0;818515,0;779780,5715;844550,0;864235,5715;844550,0" o:connectangles="0,0,0,0,0,0,0,0,0,0,0,0,0,0,0,0,0,0,0,0,0,0,0,0,0,0,0,0,0,0,0,0,0,0,0"/>
                        <o:lock v:ext="edit" verticies="t"/>
                      </v:shape>
                      <v:shape id="Freeform 3936" o:spid="_x0000_s1175" style="position:absolute;left:1555;top:7461;width:4566;height:2972;visibility:visible;mso-wrap-style:square;v-text-anchor:top" coordsize="719,4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rp8MgA&#10;AADdAAAADwAAAGRycy9kb3ducmV2LnhtbESPW2sCMRSE34X+h3AKvmm22nrZGkWEhaJo8UJL3w6b&#10;083i5mTZpLr9940g9HGYmW+Y2aK1lbhQ40vHCp76CQji3OmSCwWnY9abgPABWWPlmBT8kofF/KEz&#10;w1S7K+/pcgiFiBD2KSowIdSplD43ZNH3XU0cvW/XWAxRNoXUDV4j3FZykCQjabHkuGCwppWh/Hz4&#10;sQrGHy/Z53G3qcfl+j3bnb5CtTFbpbqP7fIVRKA2/Ifv7TetYDidPsPtTXwCcv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vuunwyAAAAN0AAAAPAAAAAAAAAAAAAAAAAJgCAABk&#10;cnMvZG93bnJldi54bWxQSwUGAAAAAAQABAD1AAAAjQMAAAAA&#10;" path="m719,8l670,40r-6,-8l713,r6,8xm637,61l587,93r-6,-7l631,54r6,7xm554,115r-50,32l498,139r50,-32l554,115xm471,168r-50,32l415,193r50,-32l471,168xm388,222r-50,32l332,246r50,-32l388,222xm305,275r-50,32l249,300r50,-32l305,275xm222,329r-50,32l166,353r50,-32l222,329xm139,382l89,414r-6,-7l133,375r6,7xm56,436l6,468,,460,50,428r6,8xe" fillcolor="black" strokeweight=".1pt">
                        <v:stroke joinstyle="bevel"/>
                        <v:path arrowok="t" o:connecttype="custom" o:connectlocs="456565,5080;425450,25400;421640,20320;452755,0;456565,5080;404495,38735;372745,59055;368935,54610;400685,34290;404495,38735;351790,73025;320040,93345;316230,88265;347980,67945;351790,73025;299085,106680;267335,127000;263525,122555;295275,102235;299085,106680;246380,140970;214630,161290;210820,156210;242570,135890;246380,140970;193675,174625;161925,194945;158115,190500;189865,170180;193675,174625;140970,208915;109220,229235;105410,224155;137160,203835;140970,208915;88265,242570;56515,262890;52705,258445;84455,238125;88265,242570;35560,276860;3810,297180;0,292100;31750,271780;35560,276860" o:connectangles="0,0,0,0,0,0,0,0,0,0,0,0,0,0,0,0,0,0,0,0,0,0,0,0,0,0,0,0,0,0,0,0,0,0,0,0,0,0,0,0,0,0,0,0,0"/>
                        <o:lock v:ext="edit" verticies="t"/>
                      </v:shape>
                      <v:line id="Line 3937" o:spid="_x0000_s1176" style="position:absolute;visibility:visible;mso-wrap-style:square" from="1428,10502" to="10064,10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0WcMIAAADdAAAADwAAAGRycy9kb3ducmV2LnhtbESPQYvCMBSE74L/ITzBm6ar67LtGkUE&#10;Qbyp3fujebZ1m5eSRG3//UYQPA4z8w2zXHemEXdyvras4GOagCAurK65VJCfd5NvED4ga2wsk4Ke&#10;PKxXw8ESM20ffKT7KZQiQthnqKAKoc2k9EVFBv3UtsTRu1hnMETpSqkdPiLcNHKWJF/SYM1xocKW&#10;thUVf6ebUYCH5PCb9+fFpUHzee3z1OmrVmo86jY/IAJ14R1+tfdawTxNF/B8E5+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X0WcMIAAADdAAAADwAAAAAAAAAAAAAA&#10;AAChAgAAZHJzL2Rvd25yZXYueG1sUEsFBgAAAAAEAAQA+QAAAJADAAAAAA==&#10;" strokeweight=".5pt">
                        <v:stroke joinstyle="miter"/>
                      </v:line>
                      <v:line id="Line 3938" o:spid="_x0000_s1177" style="position:absolute;flip:y;visibility:visible;mso-wrap-style:square" from="10064,7486" to="14744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EOOsMAAADdAAAADwAAAGRycy9kb3ducmV2LnhtbESP3YrCMBSE74V9h3AW9k5TXfCnaxQR&#10;XAriRdUHODbHpmtzUpqs1rc3guDlMDPfMPNlZ2txpdZXjhUMBwkI4sLpiksFx8OmPwXhA7LG2jEp&#10;uJOH5eKjN8dUuxvndN2HUkQI+xQVmBCaVEpfGLLoB64hjt7ZtRZDlG0pdYu3CLe1HCXJWFqsOC4Y&#10;bGhtqLjs/62C3fSQ4zbLJ6jpnOHf78lwcVLq67Nb/YAI1IV3+NXOtILv2WwMzzfxCc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hDjrDAAAA3QAAAA8AAAAAAAAAAAAA&#10;AAAAoQIAAGRycy9kb3ducmV2LnhtbFBLBQYAAAAABAAEAPkAAACRAwAAAAA=&#10;" strokeweight=".5pt">
                        <v:stroke joinstyle="miter"/>
                      </v:line>
                      <v:shape id="Freeform 3939" o:spid="_x0000_s1178" style="position:absolute;left:3740;top:1974;width:2394;height:5525;visibility:visible;mso-wrap-style:square;v-text-anchor:top" coordsize="377,8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lQX8QA&#10;AADdAAAADwAAAGRycy9kb3ducmV2LnhtbESP0WoCMRRE34X+Q7hC3zSrQtXVKEVoUfrk6gdcNtfd&#10;1eRmSdJ1269vCoKPw8ycYdbb3hrRkQ+NYwWTcQaCuHS64UrB+fQxWoAIEVmjcUwKfijAdvMyWGOu&#10;3Z2P1BWxEgnCIUcFdYxtLmUoa7IYxq4lTt7FeYsxSV9J7fGe4NbIaZa9SYsNp4UaW9rVVN6Kb6vA&#10;7K+6cguefXbeTL4OB/lL5qLU67B/X4GI1Mdn+NHeawWz5XIO/2/SE5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JUF/EAAAA3QAAAA8AAAAAAAAAAAAAAAAAmAIAAGRycy9k&#10;b3ducmV2LnhtbFBLBQYAAAAABAAEAPUAAACJAwAAAAA=&#10;" path="m9,l31,51,21,54,,3,9,xm45,85r22,51l58,140,36,88r9,-3xm82,171r21,51l94,225,72,174r10,-3xm118,256r22,51l130,311,108,259r10,-3xm154,341r22,52l166,396,145,345r9,-4xm191,427r21,51l203,481,181,430r10,-3xm227,512r22,52l239,567,217,516r10,-4xm263,598r22,51l275,652,254,601r9,-3xm299,683r22,51l312,738,290,686r9,-3xm336,769r21,51l348,823,326,772r10,-3xm372,854r5,12l368,870r-6,-13l372,854xe" fillcolor="black" strokeweight=".1pt">
                        <v:stroke joinstyle="bevel"/>
                        <v:path arrowok="t" o:connecttype="custom" o:connectlocs="5715,0;19685,32385;13335,34290;0,1905;5715,0;28575,53975;42545,86360;36830,88900;22860,55880;28575,53975;52070,108585;65405,140970;59690,142875;45720,110490;52070,108585;74930,162560;88900,194945;82550,197485;68580,164465;74930,162560;97790,216535;111760,249555;105410,251460;92075,219075;97790,216535;121285,271145;134620,303530;128905,305435;114935,273050;121285,271145;144145,325120;158115,358140;151765,360045;137795,327660;144145,325120;167005,379730;180975,412115;174625,414020;161290,381635;167005,379730;189865,433705;203835,466090;198120,468630;184150,435610;189865,433705;213360,488315;226695,520700;220980,522605;207010,490220;213360,488315;236220,542290;239395,549910;233680,552450;229870,544195;236220,542290" o:connectangles="0,0,0,0,0,0,0,0,0,0,0,0,0,0,0,0,0,0,0,0,0,0,0,0,0,0,0,0,0,0,0,0,0,0,0,0,0,0,0,0,0,0,0,0,0,0,0,0,0,0,0,0,0,0,0"/>
                        <o:lock v:ext="edit" verticies="t"/>
                      </v:shape>
                      <v:line id="Line 3940" o:spid="_x0000_s1179" style="position:absolute;visibility:visible;mso-wrap-style:square" from="3765,1981" to="14744,7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y57sEAAADdAAAADwAAAGRycy9kb3ducmV2LnhtbERPz2vCMBS+D/wfwhN2m6nODVtNiwwG&#10;o7fV7v5onm21eSlJpu1/bw6DHT++34diMoO4kfO9ZQXrVQKCuLG651ZBffp82YHwAVnjYJkUzOSh&#10;yBdPB8y0vfM33arQihjCPkMFXQhjJqVvOjLoV3YkjtzZOoMhQtdK7fAew80gN0nyLg32HBs6HOmj&#10;o+Za/RoFWCblTz2f3s4Dmu1lrlOnL1qp5+V03IMINIV/8Z/7Syt4TdM4N76JT0Dm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fLnuwQAAAN0AAAAPAAAAAAAAAAAAAAAA&#10;AKECAABkcnMvZG93bnJldi54bWxQSwUGAAAAAAQABAD5AAAAjwMAAAAA&#10;" strokeweight=".5pt">
                        <v:stroke joinstyle="miter"/>
                      </v:line>
                      <v:line id="Line 3941" o:spid="_x0000_s1180" style="position:absolute;visibility:visible;mso-wrap-style:square" from="3765,1981" to="10064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AcdcMAAADdAAAADwAAAGRycy9kb3ducmV2LnhtbESPS2vDMBCE74X8B7GB3ho5fYTatRxC&#10;IBBya+LeF2v9qrUykprY/z4qFHocZuYbJt9OZhBXcr6zrGC9SkAQV1Z33CgoL4endxA+IGscLJOC&#10;mTxsi8VDjpm2N/6k6zk0IkLYZ6igDWHMpPRVSwb9yo7E0autMxiidI3UDm8Rbgb5nCQbabDjuNDi&#10;SPuWqu/zj1GAp+T0Vc6Xt3pA89rPZep0r5V6XE67DxCBpvAf/msftYKXNE3h9018ArK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wHHXDAAAA3QAAAA8AAAAAAAAAAAAA&#10;AAAAoQIAAGRycy9kb3ducmV2LnhtbFBLBQYAAAAABAAEAPkAAACRAwAAAAA=&#10;" strokeweight=".5pt">
                        <v:stroke joinstyle="miter"/>
                      </v:line>
                      <v:line id="Line 3942" o:spid="_x0000_s1181" style="position:absolute;flip:x;visibility:visible;mso-wrap-style:square" from="1428,1981" to="3765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qCWsMAAADdAAAADwAAAGRycy9kb3ducmV2LnhtbESP0YrCMBRE34X9h3AX9k1TXVHpGkUE&#10;l4L4UPUDrs216drclCar9e+NIPg4zMwZZr7sbC2u1PrKsYLhIAFBXDhdcangeNj0ZyB8QNZYOyYF&#10;d/KwXHz05phqd+OcrvtQighhn6ICE0KTSukLQxb9wDXE0Tu71mKIsi2lbvEW4baWoySZSIsVxwWD&#10;Da0NFZf9v1Wwmx1y3Gb5FDWdM/z7PRkuTkp9fXarHxCBuvAOv9qZVvA9HY/h+SY+Abl4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KglrDAAAA3QAAAA8AAAAAAAAAAAAA&#10;AAAAoQIAAGRycy9kb3ducmV2LnhtbFBLBQYAAAAABAAEAPkAAACRAwAAAAA=&#10;" strokeweight=".5pt">
                        <v:stroke joinstyle="miter"/>
                      </v:line>
                      <v:shape id="Freeform 3943" o:spid="_x0000_s1182" style="position:absolute;left:3733;top:1981;width:64;height:7010;visibility:visible;mso-wrap-style:square;v-text-anchor:top" coordsize="10,1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P5zMQA&#10;AADdAAAADwAAAGRycy9kb3ducmV2LnhtbESPQYvCMBSE74L/ITzBi6ypq+5KNcqyInjV9aC3R/Ns&#10;is1LbbK1/nsjCB6HmfmGWaxaW4qGal84VjAaJiCIM6cLzhUc/jYfMxA+IGssHZOCO3lYLbudBaba&#10;3XhHzT7kIkLYp6jAhFClUvrMkEU/dBVx9M6uthiirHOpa7xFuC3lZ5J8SYsFxwWDFf0ayi77f6tA&#10;HqdHfc5NcUqa9SHMBqfd1VRK9XvtzxxEoDa8w6/2VisYf0+m8HwTn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T+czEAAAA3QAAAA8AAAAAAAAAAAAAAAAAmAIAAGRycy9k&#10;b3ducmV2LnhtbFBLBQYAAAAABAAEAPUAAACJAwAAAAA=&#10;" path="m10,r,55l,55,,,10,xm10,92r,55l,147,,92r10,xm10,183r,55l,238,,183r10,xm10,275r,54l,329,,275r10,xm10,366r,55l,421,,366r10,xm10,457r,55l,512,,457r10,xm10,549r,55l,604,,549r10,xm10,640r,55l,695,,640r10,xm10,731r,55l,786,,731r10,xm10,823r,55l,878,,823r10,xm10,914r,55l,969,,914r10,xm10,1006r,54l,1060r,-54l10,1006xm10,1097r,7l,1104r,-7l10,1097xe" fillcolor="black" strokeweight=".1pt">
                        <v:stroke joinstyle="bevel"/>
                        <v:path arrowok="t" o:connecttype="custom" o:connectlocs="6350,34925;0,0;6350,58420;0,93345;6350,58420;6350,151130;0,116205;6350,174625;0,208915;6350,174625;6350,267335;0,232410;6350,290195;0,325120;6350,290195;6350,383540;0,348615;6350,406400;0,441325;6350,406400;6350,499110;0,464185;6350,522605;0,557530;6350,522605;6350,615315;0,580390;6350,638810;0,673100;6350,638810;6350,701040;0,696595" o:connectangles="0,0,0,0,0,0,0,0,0,0,0,0,0,0,0,0,0,0,0,0,0,0,0,0,0,0,0,0,0,0,0,0"/>
                        <o:lock v:ext="edit" verticies="t"/>
                      </v:shape>
                      <v:line id="Line 3944" o:spid="_x0000_s1183" style="position:absolute;flip:y;visibility:visible;mso-wrap-style:square" from="4451,7797" to="4457,8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S5tsUAAADdAAAADwAAAGRycy9kb3ducmV2LnhtbESPzWrDMBCE74W8g9hAb43cH5LgWAml&#10;0GAoPdjOA2ysteXUWhlLSdy3rwqBHIeZ+YbJdpPtxYVG3zlW8LxIQBDXTnfcKjhUn09rED4ga+wd&#10;k4Jf8rDbzh4yTLW7ckGXMrQiQtinqMCEMKRS+tqQRb9wA3H0GjdaDFGOrdQjXiPc9vIlSZbSYsdx&#10;weBAH4bqn/JsFXyvqwK/8mKFmpocT/uj4fqo1ON8et+ACDSFe/jWzrWC19XbEv7fxCcgt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lS5tsUAAADdAAAADwAAAAAAAAAA&#10;AAAAAAChAgAAZHJzL2Rvd25yZXYueG1sUEsFBgAAAAAEAAQA+QAAAJMDAAAAAA==&#10;" strokeweight=".5pt">
                        <v:stroke joinstyle="miter"/>
                      </v:line>
                      <v:line id="Line 3945" o:spid="_x0000_s1184" style="position:absolute;flip:x;visibility:visible;mso-wrap-style:square" from="3765,7797" to="4451,8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gcLcQAAADdAAAADwAAAGRycy9kb3ducmV2LnhtbESP3WrCQBSE7wXfYTkF73TTH4ykWUUK&#10;lkDpRbQPcMyeZKPZsyG7anz7bqHg5TAz3zD5ZrSduNLgW8cKnhcJCOLK6ZYbBT+H3XwFwgdkjZ1j&#10;UnAnD5v1dJJjpt2NS7ruQyMihH2GCkwIfSalrwxZ9AvXE0evdoPFEOXQSD3gLcJtJ1+SZCktthwX&#10;DPb0Yag67y9WwffqUOJXUaaoqS7w9Hk0XB2Vmj2N23cQgcbwCP+3C63gNX1L4e9Nf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GBwtxAAAAN0AAAAPAAAAAAAAAAAA&#10;AAAAAKECAABkcnMvZG93bnJldi54bWxQSwUGAAAAAAQABAD5AAAAkgMAAAAA&#10;" strokeweight=".5pt">
                        <v:stroke joinstyle="miter"/>
                      </v:line>
                      <v:rect id="Rectangle 3946" o:spid="_x0000_s1185" style="position:absolute;left:2597;top:7842;width:5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lCysAA&#10;AADdAAAADwAAAGRycy9kb3ducmV2LnhtbERPy4rCMBTdC/MP4Q7MTlMdUalGEUFQmY3VD7g0tw9M&#10;bkqSsZ2/Nwthlofz3uwGa8STfGgdK5hOMhDEpdMt1wrut+N4BSJEZI3GMSn4owC77cdog7l2PV/p&#10;WcRapBAOOSpoYuxyKUPZkMUwcR1x4irnLcYEfS21xz6FWyNnWbaQFltODQ12dGiofBS/VoG8Fcd+&#10;VRifucus+jHn07Uip9TX57Bfg4g0xH/x233SCr6X8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8lCys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47" o:spid="_x0000_s1186" style="position:absolute;left:914;top:1074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XnUcQA&#10;AADdAAAADwAAAGRycy9kb3ducmV2LnhtbESP3WoCMRSE7wXfIRyhd5rVlmq3RhFBsNIb1z7AYXP2&#10;hyYnSxLd7ds3guDlMDPfMOvtYI24kQ+tYwXzWQaCuHS65VrBz+UwXYEIEVmjcUwK/ijAdjMerTHX&#10;rucz3YpYiwThkKOCJsYulzKUDVkMM9cRJ69y3mJM0tdSe+wT3Bq5yLJ3abHltNBgR/uGyt/iahXI&#10;S3HoV4XxmTstqm/zdTxX5JR6mQy7TxCRhvgMP9pHreB1+fY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F51H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48" o:spid="_x0000_s1187" style="position:absolute;left:15144;top:6159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bYEcAA&#10;AADdAAAADwAAAGRycy9kb3ducmV2LnhtbERPy4rCMBTdC/MP4Q7MTlMdfFCNIoKgMhurH3Bpbh+Y&#10;3JQkYzt/bxbCLA/nvdkN1ogn+dA6VjCdZCCIS6dbrhXcb8fxCkSIyBqNY1LwRwF224/RBnPter7S&#10;s4i1SCEcclTQxNjlUoayIYth4jrixFXOW4wJ+lpqj30Kt0bOsmwhLbacGhrs6NBQ+Sh+rQJ5K479&#10;qjA+c5dZ9WPOp2tFTqmvz2G/BhFpiP/it/ukFXwv52l/epOe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GbYE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49" o:spid="_x0000_s1188" style="position:absolute;left:9486;top:1068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p9isMA&#10;AADd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xWHzP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p9i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50" o:spid="_x0000_s1189" style="position:absolute;left:6324;top:598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jj/cMA&#10;AADdAAAADwAAAGRycy9kb3ducmV2LnhtbESP3WoCMRSE7wu+QziCdzXrilZWo0hBsOKNax/gsDn7&#10;g8nJkqTu9u2bQqGXw8x8w+wOozXiST50jhUs5hkI4srpjhsFn/fT6wZEiMgajWNS8E0BDvvJyw4L&#10;7Qa+0bOMjUgQDgUqaGPsCylD1ZLFMHc9cfJq5y3GJH0jtcchwa2ReZatpcWO00KLPb23VD3KL6tA&#10;3svTsCmNz9wlr6/m43yrySk1m47HLYhIY/wP/7XPWsHybZX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jj/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51" o:spid="_x0000_s1190" style="position:absolute;left:3441;top:41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GZsQA&#10;AADdAAAADwAAAGRycy9kb3ducmV2LnhtbESP3WoCMRSE7wXfIRyhd5qt0ipbo4ggaOmNu32Aw+bs&#10;D01OliR1t2/fCIKXw8x8w2z3ozXiRj50jhW8LjIQxJXTHTcKvsvTfAMiRGSNxjEp+KMA+910ssVc&#10;u4GvdCtiIxKEQ44K2hj7XMpQtWQxLFxPnLzaeYsxSd9I7XFIcGvkMsvepcWO00KLPR1bqn6KX6tA&#10;lsVp2BTGZ+5zWX+Zy/lak1PqZTYePkBEGuMz/GiftYLV+m0F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0Rmb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52" o:spid="_x0000_s1191" style="position:absolute;left:9969;top:10414;width:197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uH3sUA&#10;AADdAAAADwAAAGRycy9kb3ducmV2LnhtbESPQUsDMRSE70L/Q3gFbzbbqm3ZNi1FEBZPtRZ6fSSv&#10;m9XNyzaJ29VfbwTB4zAz3zDr7eBa0VOIjWcF00kBglh703Ct4Pj2fLcEEROywdYzKfiiCNvN6GaN&#10;pfFXfqX+kGqRIRxLVGBT6kopo7bkME58R5y9sw8OU5ahlibgNcNdK2dFMZcOG84LFjt6sqQ/Dp9O&#10;wYvr97rqbEC9m+9P7/ZSfcuLUrfjYbcCkWhI/+G/dmUU3C8eH+D3TX4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a4fexQAAAN0AAAAPAAAAAAAAAAAAAAAAAJgCAABkcnMv&#10;ZG93bnJldi54bWxQSwUGAAAAAAQABAD1AAAAigMAAAAA&#10;" fillcolor="black" strokeweight="0"/>
                      <v:oval id="Oval 3953" o:spid="_x0000_s1192" style="position:absolute;left:6007;top:7397;width:196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ciRcUA&#10;AADdAAAADwAAAGRycy9kb3ducmV2LnhtbESPT0sDMRTE74LfITyhN5vV0j9sm5YiFBZPtQq9PpLX&#10;zdbNyzZJt6uf3giCx2FmfsOsNoNrRU8hNp4VPI0LEMTam4ZrBR/vu8cFiJiQDbaeScEXRdis7+9W&#10;WBp/4zfqD6kWGcKxRAU2pa6UMmpLDuPYd8TZO/ngMGUZamkC3jLctfK5KGbSYcN5wWJHL5b05+Hq&#10;FLy6fq+rzgbU29n+eLaX6ltelBo9DNsliERD+g//tSujYDKfTu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JyJFxQAAAN0AAAAPAAAAAAAAAAAAAAAAAJgCAABkcnMv&#10;ZG93bnJldi54bWxQSwUGAAAAAAQABAD1AAAAigMAAAAA&#10;" fillcolor="black" strokeweight="0"/>
                      <v:oval id="Oval 3954" o:spid="_x0000_s1193" style="position:absolute;left:14643;top:7397;width:196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8MsUA&#10;AADdAAAADwAAAGRycy9kb3ducmV2LnhtbESPT0sDMRTE74LfITyhN5vV4ipr01IEYempfwSvj+S5&#10;Wd28bJN0u+2nNwXB4zAzv2Hmy9F1YqAQW88KHqYFCGLtTcuNgo/9+/0LiJiQDXaeScGZIiwXtzdz&#10;rIw/8ZaGXWpEhnCsUIFNqa+kjNqSwzj1PXH2vnxwmLIMjTQBTxnuOvlYFKV02HJesNjTmyX9szs6&#10;BWs3bHTd24B6VW4+v+2hvsiDUpO7cfUKItGY/sN/7doomD0/lX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9bwyxQAAAN0AAAAPAAAAAAAAAAAAAAAAAJgCAABkcnMv&#10;ZG93bnJldi54bWxQSwUGAAAAAAQABAD1AAAAigMAAAAA&#10;" fillcolor="black" strokeweight="0"/>
                      <v:oval id="Oval 3955" o:spid="_x0000_s1194" style="position:absolute;left:1333;top:10414;width:19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kZqcUA&#10;AADdAAAADwAAAGRycy9kb3ducmV2LnhtbESPQWsCMRSE74X+h/AK3mq2lWpZjSKFwuJJbaHXR/Lc&#10;bLt5WZO4rv76Rij0OMzMN8xiNbhW9BRi41nB07gAQay9abhW8Pnx/vgKIiZkg61nUnChCKvl/d0C&#10;S+PPvKN+n2qRIRxLVGBT6kopo7bkMI59R5y9gw8OU5ahlibgOcNdK5+LYiodNpwXLHb0Zkn/7E9O&#10;wcb1W111NqBeT7df3/ZYXeVRqdHDsJ6DSDSk//BfuzIKJrOXGd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uRmpxQAAAN0AAAAPAAAAAAAAAAAAAAAAAJgCAABkcnMv&#10;ZG93bnJldi54bWxQSwUGAAAAAAQABAD1AAAAigMAAAAA&#10;" fillcolor="black" strokeweight="0"/>
                      <v:oval id="Oval 3956" o:spid="_x0000_s1195" style="position:absolute;left:3670;top:1898;width:197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aN28IA&#10;AADdAAAADwAAAGRycy9kb3ducmV2LnhtbERPTWsCMRC9C/6HMEJvmq2ltmyNIkJh8WRV6HVIpptt&#10;N5M1Sde1v745CB4f73u5Hlwregqx8azgcVaAINbeNFwrOB3fp68gYkI22HomBVeKsF6NR0ssjb/w&#10;B/WHVIscwrFEBTalrpQyaksO48x3xJn78sFhyjDU0gS85HDXynlRLKTDhnODxY62lvTP4dcp2Ll+&#10;r6vOBtSbxf7z256rP3lW6mEybN5AJBrSXXxzV0bB08tznpvf5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Jo3b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1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05" type="#_x0000_t75" style="width:9.75pt;height:12.75pt" o:ole="">
            <v:imagedata r:id="rId2168" o:title=""/>
          </v:shape>
          <o:OLEObject Type="Embed" ProgID="Equation.DSMT4" ShapeID="_x0000_i2105" DrawAspect="Content" ObjectID="_1624836621" r:id="rId2169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06" type="#_x0000_t75" style="width:32.25pt;height:14.25pt" o:ole="">
            <v:imagedata r:id="rId2170" o:title=""/>
          </v:shape>
          <o:OLEObject Type="Embed" ProgID="Equation.DSMT4" ShapeID="_x0000_i2106" DrawAspect="Content" ObjectID="_1624836622" r:id="rId2171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07" type="#_x0000_t75" style="width:39.75pt;height:14.25pt" o:ole="">
            <v:imagedata r:id="rId2172" o:title=""/>
          </v:shape>
          <o:OLEObject Type="Embed" ProgID="Equation.DSMT4" ShapeID="_x0000_i2107" DrawAspect="Content" ObjectID="_1624836623" r:id="rId2173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08" type="#_x0000_t75" style="width:75pt;height:20.25pt" o:ole="">
            <v:imagedata r:id="rId2174" o:title=""/>
          </v:shape>
          <o:OLEObject Type="Embed" ProgID="Equation.DSMT4" ShapeID="_x0000_i2108" DrawAspect="Content" ObjectID="_1624836624" r:id="rId2175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44"/>
        <w:gridCol w:w="3092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09" type="#_x0000_t75" style="width:17.25pt;height:12.75pt" o:ole="">
                  <v:imagedata r:id="rId2176" o:title=""/>
                </v:shape>
                <o:OLEObject Type="Embed" ProgID="Equation.DSMT4" ShapeID="_x0000_i2109" DrawAspect="Content" ObjectID="_1624836625" r:id="rId2177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10" type="#_x0000_t75" style="width:143.25pt;height:36pt" o:ole="">
                  <v:imagedata r:id="rId2178" o:title=""/>
                </v:shape>
                <o:OLEObject Type="Embed" ProgID="Equation.DSMT4" ShapeID="_x0000_i2110" DrawAspect="Content" ObjectID="_1624836626" r:id="rId217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11" type="#_x0000_t75" style="width:24pt;height:14.25pt" o:ole="">
                  <v:imagedata r:id="rId2180" o:title=""/>
                </v:shape>
                <o:OLEObject Type="Embed" ProgID="Equation.DSMT4" ShapeID="_x0000_i2111" DrawAspect="Content" ObjectID="_1624836627" r:id="rId2181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12" type="#_x0000_t75" style="width:9.75pt;height:12.75pt" o:ole="">
                  <v:imagedata r:id="rId2182" o:title=""/>
                </v:shape>
                <o:OLEObject Type="Embed" ProgID="Equation.DSMT4" ShapeID="_x0000_i2112" DrawAspect="Content" ObjectID="_1624836628" r:id="rId2183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860" w:dyaOrig="980">
                <v:shape id="_x0000_i2113" type="#_x0000_t75" style="width:243pt;height:48.75pt" o:ole="">
                  <v:imagedata r:id="rId2184" o:title=""/>
                </v:shape>
                <o:OLEObject Type="Embed" ProgID="Equation.DSMT4" ShapeID="_x0000_i2113" DrawAspect="Content" ObjectID="_1624836629" r:id="rId218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14" type="#_x0000_t75" style="width:30pt;height:14.25pt" o:ole="">
                  <v:imagedata r:id="rId2186" o:title=""/>
                </v:shape>
                <o:OLEObject Type="Embed" ProgID="Equation.DSMT4" ShapeID="_x0000_i2114" DrawAspect="Content" ObjectID="_1624836630" r:id="rId2187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15" type="#_x0000_t75" style="width:78pt;height:36pt" o:ole="">
                  <v:imagedata r:id="rId2188" o:title=""/>
                </v:shape>
                <o:OLEObject Type="Embed" ProgID="Equation.DSMT4" ShapeID="_x0000_i2115" DrawAspect="Content" ObjectID="_1624836631" r:id="rId2189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957" name="Canvas 39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73" name="Freeform 39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4" name="Line 3960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5" name="Line 3961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6" name="Freeform 39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7" name="Line 3963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9" name="Line 3964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0" name="Line 3965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1" name="Freeform 39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2" name="Line 3967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3" name="Rectangle 39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4" name="Rectangle 39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5" name="Rectangle 3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6" name="Rectangle 3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7" name="Rectangle 3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8" name="Rectangle 39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9" name="Oval 3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0" name="Oval 39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1" name="Oval 3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2" name="Oval 3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57" o:spid="_x0000_s1196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">
                      <v:shape id="_x0000_s1197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959" o:spid="_x0000_s1198" style="position:absolute;left:2330;top:8667;width:13576;height:57;visibility:visible;mso-wrap-style:square;v-text-anchor:top" coordsize="213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B2VscA&#10;AADdAAAADwAAAGRycy9kb3ducmV2LnhtbESPQWvCQBSE70L/w/IKvYhu2oDV6CoiCM1NbUFze2Sf&#10;SWj2bdzdxvTfdwuFHoeZ+YZZbQbTip6cbywreJ4mIIhLqxuuFHy87ydzED4ga2wtk4Jv8rBZP4xW&#10;mGl75yP1p1CJCGGfoYI6hC6T0pc1GfRT2xFH72qdwRClq6R2eI9w08qXJJlJgw3HhRo72tVUfp6+&#10;jIJxyHd5kd8u57QotoveHZrZ8aDU0+OwXYIINIT/8F/7TStIF68p/L6JT0C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gdlbHAAAA3QAAAA8AAAAAAAAAAAAAAAAAmAIAAGRy&#10;cy9kb3ducmV2LnhtbFBLBQYAAAAABAAEAPUAAACMAw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960" o:spid="_x0000_s1199" style="position:absolute;visibility:visible;mso-wrap-style:square" from="2330,8693" to="7918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mHw8cAAADdAAAADwAAAGRycy9kb3ducmV2LnhtbESPQWvCQBSE70L/w/IKXkrdVEu1qasU&#10;paAHwUTB62v2mQ3Nvg3ZNab/3i0UPA4z8w0zX/a2Fh21vnKs4GWUgCAunK64VHA8fD3PQPiArLF2&#10;TAp+ycNy8TCYY6rdlTPq8lCKCGGfogITQpNK6QtDFv3INcTRO7vWYoiyLaVu8RrhtpbjJHmTFiuO&#10;CwYbWhkqfvKLVZA/bar8st9NT2arvyfrpDOZPCs1fOw/P0AE6sM9/N/eaAWT9+kr/L2JT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+YfDxwAAAN0AAAAPAAAAAAAA&#10;AAAAAAAAAKECAABkcnMvZG93bnJldi54bWxQSwUGAAAAAAQABAD5AAAAlQMAAAAA&#10;" strokeweight=".55pt">
                        <v:stroke joinstyle="miter"/>
                      </v:line>
                      <v:line id="Line 3961" o:spid="_x0000_s1200" style="position:absolute;flip:y;visibility:visible;mso-wrap-style:square" from="7918,8693" to="15906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rinMcAAADdAAAADwAAAGRycy9kb3ducmV2LnhtbESPQWsCMRSE74L/IbyCt5q1pdpujSKF&#10;agUFa3vw+Ni8blY3L0sS1+2/b4SCx2FmvmGm887WoiUfKscKRsMMBHHhdMWlgu+v9/tnECEia6wd&#10;k4JfCjCf9XtTzLW78Ce1+1iKBOGQowITY5NLGQpDFsPQNcTJ+3HeYkzSl1J7vCS4reVDlo2lxYrT&#10;gsGG3gwVp/3ZKtiu2+VhVRzNwo/O2XhTrg67Iys1uOsWryAidfEW/m9/aAWPL5MnuL5JT0DO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6uKcxwAAAN0AAAAPAAAAAAAA&#10;AAAAAAAAAKECAABkcnMvZG93bnJldi54bWxQSwUGAAAAAAQABAD5AAAAlQMAAAAA&#10;" strokeweight=".55pt">
                        <v:stroke joinstyle="miter"/>
                      </v:line>
                      <v:shape id="Freeform 3962" o:spid="_x0000_s1201" style="position:absolute;left:2324;top:8667;width:9410;height:1689;visibility:visible;mso-wrap-style:square;v-text-anchor:top" coordsize="1482,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dA8cYA&#10;AADdAAAADwAAAGRycy9kb3ducmV2LnhtbESP3WrCQBSE74W+w3IK3tVNFfyJ2YgIhYqt4M8DHLLH&#10;TTB7Ns2uJu3TdwsFL4eZ+YbJVr2txZ1aXzlW8DpKQBAXTldsFJxPby9zED4ga6wdk4Jv8rDKnwYZ&#10;ptp1fKD7MRgRIexTVFCG0KRS+qIki37kGuLoXVxrMUTZGqlb7CLc1nKcJFNpseK4UGJDm5KK6/Fm&#10;Fcyc/PoI5md77urJ59pI2u92N6WGz/16CSJQHx7h//a7VjBZzKbw9yY+AZn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dA8cYAAADdAAAADwAAAAAAAAAAAAAAAACYAgAAZHJz&#10;L2Rvd25yZXYueG1sUEsFBgAAAAAEAAQA9QAAAIsDAAAAAA==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963" o:spid="_x0000_s1202" style="position:absolute;visibility:visible;mso-wrap-style:square" from="8718,1936" to="15906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ZtMYAAADdAAAADwAAAGRycy9kb3ducmV2LnhtbESPQWvCQBSE74L/YXlCL6IbKzSauoq0&#10;FPRQqKng9Zl9ZkOzb0N2jem/dwsFj8PMfMOsNr2tRUetrxwrmE0TEMSF0xWXCo7fH5MFCB+QNdaO&#10;ScEvedish4MVZtrd+EBdHkoRIewzVGBCaDIpfWHIop+6hjh6F9daDFG2pdQt3iLc1vI5SV6kxYrj&#10;gsGG3gwVP/nVKsjHuyq/fn2mJ7PX5/l70pmDvCj1NOq3ryAC9eER/m/vtIL5Mk3h7018AnJ9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rGbTGAAAA3QAAAA8AAAAAAAAA&#10;AAAAAAAAoQIAAGRycy9kb3ducmV2LnhtbFBLBQYAAAAABAAEAPkAAACUAwAAAAA=&#10;" strokeweight=".55pt">
                        <v:stroke joinstyle="miter"/>
                      </v:line>
                      <v:line id="Line 3964" o:spid="_x0000_s1203" style="position:absolute;flip:x;visibility:visible;mso-wrap-style:square" from="7918,1936" to="8718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fomccAAADdAAAADwAAAGRycy9kb3ducmV2LnhtbESPT2sCMRTE7wW/Q3hCbzVrBaurUUSo&#10;ttBC/XPw+Ng8N6ublyWJ6/bbN4VCj8PM/IaZLztbi5Z8qBwrGA4yEMSF0xWXCo6H16cJiBCRNdaO&#10;ScE3BVgueg9zzLW7847afSxFgnDIUYGJscmlDIUhi2HgGuLknZ23GJP0pdQe7wlua/mcZWNpseK0&#10;YLChtaHiur9ZBZ/v7ea0LS5m5Ye3bPxRbk9fF1bqsd+tZiAidfE//Nd+0wpG05cp/L5JT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p+iZxwAAAN0AAAAPAAAAAAAA&#10;AAAAAAAAAKECAABkcnMvZG93bnJldi54bWxQSwUGAAAAAAQABAD5AAAAlQMAAAAA&#10;" strokeweight=".55pt">
                        <v:stroke joinstyle="miter"/>
                      </v:line>
                      <v:line id="Line 3965" o:spid="_x0000_s1204" style="position:absolute;flip:x;visibility:visible;mso-wrap-style:square" from="2330,1936" to="8718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gxI8QAAADdAAAADwAAAGRycy9kb3ducmV2LnhtbERPz2vCMBS+C/4P4Qm7zbQbiOuMIoOt&#10;Cg42t4PHR/Nsqs1LSWLt/vvlIHj8+H4vVoNtRU8+NI4V5NMMBHHldMO1gt+f98c5iBCRNbaOScEf&#10;BVgtx6MFFtpd+Zv6faxFCuFQoAITY1dIGSpDFsPUdcSJOzpvMSboa6k9XlO4beVTls2kxYZTg8GO&#10;3gxV5/3FKvjc9h+HsjqZtc8v2WxXl4evEyv1MBnWryAiDfEuvrk3WsHzyzztT2/SE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SDEjxAAAAN0AAAAPAAAAAAAAAAAA&#10;AAAAAKECAABkcnMvZG93bnJldi54bWxQSwUGAAAAAAQABAD5AAAAkgMAAAAA&#10;" strokeweight=".55pt">
                        <v:stroke joinstyle="miter"/>
                      </v:line>
                      <v:shape id="Freeform 3966" o:spid="_x0000_s1205" style="position:absolute;left:8680;top:1936;width:76;height:7677;visibility:visible;mso-wrap-style:square;v-text-anchor:top" coordsize="12,1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S/0MYA&#10;AADdAAAADwAAAGRycy9kb3ducmV2LnhtbESPT2vCQBTE7wW/w/IEb3UTC2Kiq7QFaezJPy3i7ZF9&#10;JqHZtyG7auqndwXB4zAzv2Fmi87U4kytqywriIcRCOLc6ooLBT+75esEhPPIGmvLpOCfHCzmvZcZ&#10;ptpeeEPnrS9EgLBLUUHpfZNK6fKSDLqhbYiDd7StQR9kW0jd4iXATS1HUTSWBisOCyU29FlS/rc9&#10;GQXJ1/j712lcZ1m+v/rrBx3i1UmpQb97n4Lw1Pln+NHOtIK3ZBLD/U14AnJ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S/0MYAAADdAAAADwAAAAAAAAAAAAAAAACYAgAAZHJz&#10;L2Rvd25yZXYueG1sUEsFBgAAAAAEAAQA9QAAAIsDAAAAAA=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967" o:spid="_x0000_s1206" style="position:absolute;visibility:visible;mso-wrap-style:square" from="8718,1936" to="11912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nKC8YAAADdAAAADwAAAGRycy9kb3ducmV2LnhtbESPQWvCQBSE7wX/w/IEL0U3KrSauooo&#10;gj0UahS8PrPPbGj2bciuMf57t1DocZiZb5jFqrOVaKnxpWMF41ECgjh3uuRCwem4G85A+ICssXJM&#10;Ch7kYbXsvSww1e7OB2qzUIgIYZ+iAhNCnUrpc0MW/cjVxNG7usZiiLIppG7wHuG2kpMkeZMWS44L&#10;BmvaGMp/sptVkL3uy+z2/fV+Np/6Mt0mrTnIq1KDfrf+ABGoC//hv/ZeK5jOZxP4fROfgFw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JygvGAAAA3QAAAA8AAAAAAAAA&#10;AAAAAAAAoQIAAGRycy9kb3ducmV2LnhtbFBLBQYAAAAABAAEAPkAAACUAwAAAAA=&#10;" strokeweight=".55pt">
                        <v:stroke joinstyle="miter"/>
                      </v:line>
                      <v:rect id="Rectangle 3968" o:spid="_x0000_s1207" style="position:absolute;left:9169;top:8585;width:425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Hx6sMA&#10;AADdAAAADwAAAGRycy9kb3ducmV2LnhtbESP3WoCMRSE7wXfIRzBO81WQbZboxRB0NIb1z7AYXP2&#10;hyYnSxLd9e1NoeDlMDPfMNv9aI24kw+dYwVvywwEceV0x42Cn+txkYMIEVmjcUwKHhRgv5tOtlho&#10;N/CF7mVsRIJwKFBBG2NfSBmqliyGpeuJk1c7bzEm6RupPQ4Jbo1cZdlGWuw4LbTY06Gl6re8WQXy&#10;Wh6HvDQ+c1+r+tucT5eanFLz2fj5ASLSGF/h//ZJK1i/52v4e5Oe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Hx6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69" o:spid="_x0000_s1208" style="position:absolute;left:12033;top:10223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hpnsMA&#10;AADdAAAADwAAAGRycy9kb3ducmV2LnhtbESP3WoCMRSE7wu+QzgF72q2KrJujSIFwYo3rj7AYXP2&#10;hyYnS5K669ubQqGXw8x8w2x2ozXiTj50jhW8zzIQxJXTHTcKbtfDWw4iRGSNxjEpeFCA3XbyssFC&#10;u4EvdC9jIxKEQ4EK2hj7QspQtWQxzFxPnLzaeYsxSd9I7XFIcGvkPMtW0mLHaaHFnj5bqr7LH6tA&#10;XsvDkJfGZ+40r8/m63ipySk1fR33HyAijfE//Nc+agWLdb6E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hpn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970" o:spid="_x0000_s1209" style="position:absolute;left:16332;top:762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TMBcMA&#10;AADdAAAADwAAAGRycy9kb3ducmV2LnhtbESP3WoCMRSE7wu+QzgF72q2irJujSIFwYo3rj7AYXP2&#10;hyYnS5K669ubQqGXw8x8w2x2ozXiTj50jhW8zzIQxJXTHTcKbtfDWw4iRGSNxjEpeFCA3XbyssFC&#10;u4EvdC9jIxKEQ4EK2hj7QspQtWQxzFxPnLzaeYsxSd9I7XFIcGvkPMtW0mLHaaHFnj5bqr7LH6tA&#10;XsvDkJfGZ+40r8/m63ipySk1fR33HyAijfE//Nc+agWLdb6E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iTMB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71" o:spid="_x0000_s1210" style="position:absolute;left:7448;top:1214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ZScsMA&#10;AADdAAAADwAAAGRycy9kb3ducmV2LnhtbESP3WoCMRSE7wXfIRzBO81WQbZboxRBsMUb1z7AYXP2&#10;hyYnSxLd7ds3guDlMDPfMNv9aI24kw+dYwVvywwEceV0x42Cn+txkYMIEVmjcUwK/ijAfjedbLHQ&#10;buAL3cvYiAThUKCCNsa+kDJULVkMS9cTJ6923mJM0jdSexwS3Bq5yrKNtNhxWmixp0NL1W95swrk&#10;tTwOeWl85r5X9dl8nS41OaXms/HzA0SkMb7Cz/ZJK1i/5xt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ZSc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72" o:spid="_x0000_s1211" style="position:absolute;left:996;top:751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r36cMA&#10;AADdAAAADwAAAGRycy9kb3ducmV2LnhtbESP3WoCMRSE7wu+QzgF72q2CrpujSIFwYo3rj7AYXP2&#10;hyYnS5K669ubQqGXw8x8w2x2ozXiTj50jhW8zzIQxJXTHTcKbtfDWw4iRGSNxjEpeFCA3XbyssFC&#10;u4EvdC9jIxKEQ4EK2hj7QspQtWQxzFxPnLzaeYsxSd9I7XFIcGvkPMuW0mLHaaHFnj5bqr7LH6tA&#10;XsvDkJfGZ+40r8/m63ipySk1fR33HyAijfE//Nc+agWLdb6C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br36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73" o:spid="_x0000_s1212" style="position:absolute;left:8426;top:342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Vjm8AA&#10;AADdAAAADwAAAGRycy9kb3ducmV2LnhtbERPy4rCMBTdD/gP4QruxlQFqdUoIgjO4MbqB1ya2wcm&#10;NyWJtvP3k8XALA/nvTuM1og3+dA5VrCYZyCIK6c7bhQ87ufPHESIyBqNY1LwQwEO+8nHDgvtBr7R&#10;u4yNSCEcClTQxtgXUoaqJYth7nrixNXOW4wJ+kZqj0MKt0Yus2wtLXacGlrs6dRS9SxfVoG8l+ch&#10;L43P3Peyvpqvy60mp9RsOh63ICKN8V/8575oBatNnuamN+kJ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CVjm8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74" o:spid="_x0000_s1213" style="position:absolute;left:2228;top:8610;width:210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+fzMQA&#10;AADdAAAADwAAAGRycy9kb3ducmV2LnhtbESPQWsCMRSE70L/Q3iF3jTbFkS3RpFCYenJquD1kbxu&#10;Vjcva5Kuq7++KRQ8DjPzDbNYDa4VPYXYeFbwPClAEGtvGq4V7Hcf4xmImJANtp5JwZUirJYPowWW&#10;xl/4i/ptqkWGcCxRgU2pK6WM2pLDOPEdcfa+fXCYsgy1NAEvGe5a+VIUU+mw4bxgsaN3S/q0/XEK&#10;Pl2/0VVnA+r1dHM42nN1k2elnh6H9RuIREO6h//blVHwOp/N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fn8zEAAAA3QAAAA8AAAAAAAAAAAAAAAAAmAIAAGRycy9k&#10;b3ducmV2LnhtbFBLBQYAAAAABAAEAPUAAACJAwAAAAA=&#10;" fillcolor="black" strokeweight="0"/>
                      <v:oval id="Oval 3975" o:spid="_x0000_s1214" style="position:absolute;left:15798;top:8610;width:210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ygjMEA&#10;AADdAAAADwAAAGRycy9kb3ducmV2LnhtbERPTWsCMRC9F/wPYQRvNauC6NYoIgiLJ6uFXodkutl2&#10;M1mTuG7765tDocfH+97sBteKnkJsPCuYTQsQxNqbhmsFb9fj8wpETMgGW8+k4Jsi7Lajpw2Wxj/4&#10;lfpLqkUO4ViiAptSV0oZtSWHceo74sx9+OAwZRhqaQI+crhr5bwoltJhw7nBYkcHS/rrcncKTq4/&#10;66qzAfV+eX7/tLfqR96UmoyH/QuIREP6F/+5K6NgsV7n/flNf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+8oIzBAAAA3QAAAA8AAAAAAAAAAAAAAAAAmAIAAGRycy9kb3du&#10;cmV2LnhtbFBLBQYAAAAABAAEAPUAAACGAwAAAAA=&#10;" fillcolor="black" strokeweight="0"/>
                      <v:oval id="Oval 3976" o:spid="_x0000_s1215" style="position:absolute;left:7810;top:11944;width:21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AFF8QA&#10;AADdAAAADwAAAGRycy9kb3ducmV2LnhtbESPQWsCMRSE74X+h/AK3mpWC1K3RpFCYelJbaHXR/K6&#10;Wd28rElcV3+9EQo9DjPzDbNYDa4VPYXYeFYwGRcgiLU3DdcKvr8+nl9BxIRssPVMCi4UYbV8fFhg&#10;afyZt9TvUi0yhGOJCmxKXSll1JYcxrHviLP364PDlGWopQl4znDXymlRzKTDhvOCxY7eLenD7uQU&#10;fLp+o6vOBtTr2eZnb4/VVR6VGj0N6zcQiYb0H/5rV0bBy3w+gfub/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wBRfEAAAA3QAAAA8AAAAAAAAAAAAAAAAAmAIAAGRycy9k&#10;b3ducmV2LnhtbFBLBQYAAAAABAAEAPUAAACJAwAAAAA=&#10;" fillcolor="black" strokeweight="0"/>
                      <v:oval id="Oval 3977" o:spid="_x0000_s1216" style="position:absolute;left:8610;top:1847;width:216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KbYMQA&#10;AADdAAAADwAAAGRycy9kb3ducmV2LnhtbESPQWsCMRSE74X+h/AK3mq2FqRujSIFYelJbaHXR/K6&#10;Wd28rElcV3+9EQo9DjPzDTNfDq4VPYXYeFbwMi5AEGtvGq4VfH+tn99AxIRssPVMCi4UYbl4fJhj&#10;afyZt9TvUi0yhGOJCmxKXSll1JYcxrHviLP364PDlGWopQl4znDXyklRTKXDhvOCxY4+LOnD7uQU&#10;fLp+o6vOBtSr6eZnb4/VVR6VGj0Nq3cQiYb0H/5rV0bB62w2gf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im2D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</w:rPr>
        <w:lastRenderedPageBreak/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3120" w:dyaOrig="720">
          <v:shape id="_x0000_i2116" type="#_x0000_t75" style="width:156pt;height:36pt" o:ole="">
            <v:imagedata r:id="rId2190" o:title=""/>
          </v:shape>
          <o:OLEObject Type="Embed" ProgID="Equation.DSMT4" ShapeID="_x0000_i2116" DrawAspect="Content" ObjectID="_1624836632" r:id="rId2191"/>
        </w:object>
      </w:r>
      <w:r w:rsidRPr="00610F8A">
        <w:rPr>
          <w:b/>
          <w:noProof/>
          <w:sz w:val="26"/>
          <w:szCs w:val="26"/>
        </w:rPr>
        <w:t xml:space="preserve"> Chọn B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sz w:val="26"/>
          <w:szCs w:val="26"/>
        </w:rPr>
        <w:t>Câu 11.</w:t>
      </w:r>
      <w:r w:rsidRPr="00610F8A">
        <w:rPr>
          <w:sz w:val="26"/>
          <w:szCs w:val="26"/>
        </w:rPr>
        <w:t xml:space="preserve">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2" o:title=""/>
          </v:shape>
          <o:OLEObject Type="Embed" ProgID="Equation.DSMT4" ShapeID="_x0000_i2117" DrawAspect="Content" ObjectID="_1624836633" r:id="rId2193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18" type="#_x0000_t75" style="width:32.25pt;height:14.25pt" o:ole="">
            <v:imagedata r:id="rId2194" o:title=""/>
          </v:shape>
          <o:OLEObject Type="Embed" ProgID="Equation.DSMT4" ShapeID="_x0000_i2118" DrawAspect="Content" ObjectID="_1624836634" r:id="rId2195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19" type="#_x0000_t75" style="width:39.75pt;height:14.25pt" o:ole="">
            <v:imagedata r:id="rId2196" o:title=""/>
          </v:shape>
          <o:OLEObject Type="Embed" ProgID="Equation.DSMT4" ShapeID="_x0000_i2119" DrawAspect="Content" ObjectID="_1624836635" r:id="rId2197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20" type="#_x0000_t75" style="width:75pt;height:20.25pt" o:ole="">
            <v:imagedata r:id="rId2198" o:title=""/>
          </v:shape>
          <o:OLEObject Type="Embed" ProgID="Equation.DSMT4" ShapeID="_x0000_i2120" DrawAspect="Content" ObjectID="_1624836636" r:id="rId219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21" type="#_x0000_t75" style="width:17.25pt;height:12.75pt" o:ole="">
                  <v:imagedata r:id="rId2200" o:title=""/>
                </v:shape>
                <o:OLEObject Type="Embed" ProgID="Equation.DSMT4" ShapeID="_x0000_i2121" DrawAspect="Content" ObjectID="_1624836637" r:id="rId220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22" type="#_x0000_t75" style="width:143.25pt;height:36pt" o:ole="">
                  <v:imagedata r:id="rId2202" o:title=""/>
                </v:shape>
                <o:OLEObject Type="Embed" ProgID="Equation.DSMT4" ShapeID="_x0000_i2122" DrawAspect="Content" ObjectID="_1624836638" r:id="rId22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23" type="#_x0000_t75" style="width:24pt;height:14.25pt" o:ole="">
                  <v:imagedata r:id="rId2204" o:title=""/>
                </v:shape>
                <o:OLEObject Type="Embed" ProgID="Equation.DSMT4" ShapeID="_x0000_i2123" DrawAspect="Content" ObjectID="_1624836639" r:id="rId2205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24" type="#_x0000_t75" style="width:9.75pt;height:12.75pt" o:ole="">
                  <v:imagedata r:id="rId2206" o:title=""/>
                </v:shape>
                <o:OLEObject Type="Embed" ProgID="Equation.DSMT4" ShapeID="_x0000_i2124" DrawAspect="Content" ObjectID="_1624836640" r:id="rId2207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599" w:dyaOrig="980">
                <v:shape id="_x0000_i2125" type="#_x0000_t75" style="width:230.25pt;height:48.75pt" o:ole="">
                  <v:imagedata r:id="rId2208" o:title=""/>
                </v:shape>
                <o:OLEObject Type="Embed" ProgID="Equation.DSMT4" ShapeID="_x0000_i2125" DrawAspect="Content" ObjectID="_1624836641" r:id="rId220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26" type="#_x0000_t75" style="width:30pt;height:14.25pt" o:ole="">
                  <v:imagedata r:id="rId2210" o:title=""/>
                </v:shape>
                <o:OLEObject Type="Embed" ProgID="Equation.DSMT4" ShapeID="_x0000_i2126" DrawAspect="Content" ObjectID="_1624836642" r:id="rId221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27" type="#_x0000_t75" style="width:78pt;height:36pt" o:ole="">
                  <v:imagedata r:id="rId2212" o:title=""/>
                </v:shape>
                <o:OLEObject Type="Embed" ProgID="Equation.DSMT4" ShapeID="_x0000_i2127" DrawAspect="Content" ObjectID="_1624836643" r:id="rId2213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765" name="Canvas 3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49" name="Freeform 37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0" name="Line 3768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1" name="Line 3769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2" name="Freeform 37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4" name="Line 3771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5" name="Line 3772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6" name="Line 3773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7" name="Freeform 37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8" name="Line 3775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9" name="Rectangle 37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0" name="Rectangle 3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1" name="Rectangle 3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2" name="Rectangle 37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3" name="Rectangle 37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8" name="Rectangle 3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9" name="Oval 37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0" name="Oval 3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1" name="Oval 3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2" name="Oval 37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65" o:spid="_x0000_s1217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">
                      <v:shape id="_x0000_s1218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767" o:spid="_x0000_s1219" style="position:absolute;left:2330;top:8667;width:13576;height:57;visibility:visible;mso-wrap-style:square;v-text-anchor:top" coordsize="213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TcNMcA&#10;AADdAAAADwAAAGRycy9kb3ducmV2LnhtbESPzWrDMBCE74W8g9hALqWR2wbTuFFCCBTqW/4g9W2x&#10;traptXIlxXHePioUchxm5htmsRpMK3pyvrGs4HmagCAurW64UnA8fDy9gfABWWNrmRRcycNqOXpY&#10;YKbthXfU70MlIoR9hgrqELpMSl/WZNBPbUccvW/rDIYoXSW1w0uEm1a+JEkqDTYcF2rsaFNT+bM/&#10;GwWPId/kRf77dXotivW8d9sm3W2VmoyH9TuIQEO4h//bn1rBLJnN4e9NfAJye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eU3DTHAAAA3QAAAA8AAAAAAAAAAAAAAAAAmAIAAGRy&#10;cy9kb3ducmV2LnhtbFBLBQYAAAAABAAEAPUAAACMAw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768" o:spid="_x0000_s1220" style="position:absolute;visibility:visible;mso-wrap-style:square" from="2330,8693" to="7918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eKlcQAAADdAAAADwAAAGRycy9kb3ducmV2LnhtbERPz2vCMBS+D/Y/hCfsMmaic5tUo4hj&#10;oAdhVmHXZ/NsypqX0sRa/3tzGOz48f2eL3tXi47aUHnWMBoqEMSFNxWXGo6Hr5cpiBCRDdaeScON&#10;AiwXjw9zzIy/8p66PJYihXDIUIONscmkDIUlh2HoG+LEnX3rMCbYltK0eE3hrpZjpd6lw4pTg8WG&#10;1paK3/ziNOTPmyq/fO8+fuzWnF4/VWf38qz106BfzUBE6uO/+M+9MRom6i3tT2/SE5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h4qVxAAAAN0AAAAPAAAAAAAAAAAA&#10;AAAAAKECAABkcnMvZG93bnJldi54bWxQSwUGAAAAAAQABAD5AAAAkgMAAAAA&#10;" strokeweight=".55pt">
                        <v:stroke joinstyle="miter"/>
                      </v:line>
                      <v:line id="Line 3769" o:spid="_x0000_s1221" style="position:absolute;flip:y;visibility:visible;mso-wrap-style:square" from="7918,8693" to="15906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TvysYAAADdAAAADwAAAGRycy9kb3ducmV2LnhtbESPQUsDMRSE7wX/Q3iCN5ts0SJr01IE&#10;W4UKbfXQ42Pz3GzdvCxJul3/fSMIPQ4z8w0zWwyuFT2F2HjWUIwVCOLKm4ZrDV+fr/dPIGJCNth6&#10;Jg2/FGExvxnNsDT+zDvq96kWGcKxRA02pa6UMlaWHMax74iz9+2Dw5RlqKUJeM5w18qJUlPpsOG8&#10;YLGjF0vVz/7kNHy896vDujraZShOarqp14ftkbW+ux2WzyASDeka/m+/GQ0P6rGAvzf5Cc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U78rGAAAA3QAAAA8AAAAAAAAA&#10;AAAAAAAAoQIAAGRycy9kb3ducmV2LnhtbFBLBQYAAAAABAAEAPkAAACUAwAAAAA=&#10;" strokeweight=".55pt">
                        <v:stroke joinstyle="miter"/>
                      </v:line>
                      <v:shape id="Freeform 3770" o:spid="_x0000_s1222" style="position:absolute;left:2324;top:8667;width:9410;height:1689;visibility:visible;mso-wrap-style:square;v-text-anchor:top" coordsize="1482,2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lNp8UA&#10;AADdAAAADwAAAGRycy9kb3ducmV2LnhtbESP3WoCMRSE7wXfIRyhd5qtrVa2RhGh0OIPVH2Aw+Y0&#10;u3Rzsm6iu/r0RhC8HGbmG2Y6b20pzlT7wrGC10ECgjhzumCj4LD/6k9A+ICssXRMCi7kYT7rdqaY&#10;atfwL513wYgIYZ+igjyEKpXSZzlZ9ANXEUfvz9UWQ5S1kbrGJsJtKYdJMpYWC44LOVa0zCn7352s&#10;gg8nj+tgrj+HpnzbLIyk7Wp1Uuql1y4+QQRqwzP8aH9rBe/JaAj3N/EJ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CU2nxQAAAN0AAAAPAAAAAAAAAAAAAAAAAJgCAABkcnMv&#10;ZG93bnJldi54bWxQSwUGAAAAAAQABAD1AAAAigMAAAAA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771" o:spid="_x0000_s1223" style="position:absolute;visibility:visible;mso-wrap-style:square" from="8718,1936" to="15906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yMlscAAADdAAAADwAAAGRycy9kb3ducmV2LnhtbESPQWsCMRSE7wX/Q3gFL6UmbbWVrVFK&#10;paAHQbeFXp+b52Zx87Js4rr+eyMUehxm5htmtuhdLTpqQ+VZw9NIgSAuvKm41PDz/fU4BREissHa&#10;M2m4UIDFfHA3w8z4M++oy2MpEoRDhhpsjE0mZSgsOQwj3xAn7+BbhzHJtpSmxXOCu1o+K/UqHVac&#10;Fiw29GmpOOYnpyF/WFX5abt5+7Vrs39Zqs7u5EHr4X3/8Q4iUh//w3/tldEwVpMx3N6kJy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vIyWxwAAAN0AAAAPAAAAAAAA&#10;AAAAAAAAAKECAABkcnMvZG93bnJldi54bWxQSwUGAAAAAAQABAD5AAAAlQMAAAAA&#10;" strokeweight=".55pt">
                        <v:stroke joinstyle="miter"/>
                      </v:line>
                      <v:line id="Line 3772" o:spid="_x0000_s1224" style="position:absolute;flip:x;visibility:visible;mso-wrap-style:square" from="7918,1936" to="8718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/pycYAAADdAAAADwAAAGRycy9kb3ducmV2LnhtbESPQUsDMRSE74L/ITzBm00qtsi62VIE&#10;rYKFunro8bF5brZuXpYk3a7/3hQEj8PMfMOUq8n1YqQQO88a5jMFgrjxpuNWw+fH0809iJiQDfae&#10;ScMPRVhVlxclFsaf+J3GOrUiQzgWqMGmNBRSxsaSwzjzA3H2vnxwmLIMrTQBTxnuenmr1FI67Dgv&#10;WBzo0VLzXR+dhu3r+LzfNAe7DvOjWr61m/3uwFpfX03rBxCJpvQf/mu/GA13arGA85v8BGT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v6cnGAAAA3QAAAA8AAAAAAAAA&#10;AAAAAAAAoQIAAGRycy9kb3ducmV2LnhtbFBLBQYAAAAABAAEAPkAAACUAwAAAAA=&#10;" strokeweight=".55pt">
                        <v:stroke joinstyle="miter"/>
                      </v:line>
                      <v:line id="Line 3773" o:spid="_x0000_s1225" style="position:absolute;flip:x;visibility:visible;mso-wrap-style:square" from="2330,1936" to="8718,8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13vsYAAADdAAAADwAAAGRycy9kb3ducmV2LnhtbESPQUsDMRSE7wX/Q3iCN5u02EXWpqUI&#10;tgoVtHro8bF5brZuXpYk3W7/fSMIPQ4z8w0zXw6uFT2F2HjWMBkrEMSVNw3XGr6/Xu4fQcSEbLD1&#10;TBrOFGG5uBnNsTT+xJ/U71ItMoRjiRpsSl0pZawsOYxj3xFn78cHhynLUEsT8JThrpVTpQrpsOG8&#10;YLGjZ0vV7+7oNLy/9ev9pjrYVZgcVbGtN/uPA2t9dzusnkAkGtI1/N9+NRoe1KyAvzf5CcjF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9d77GAAAA3QAAAA8AAAAAAAAA&#10;AAAAAAAAoQIAAGRycy9kb3ducmV2LnhtbFBLBQYAAAAABAAEAPkAAACUAwAAAAA=&#10;" strokeweight=".55pt">
                        <v:stroke joinstyle="miter"/>
                      </v:line>
                      <v:shape id="Freeform 3774" o:spid="_x0000_s1226" style="position:absolute;left:8680;top:1936;width:76;height:7677;visibility:visible;mso-wrap-style:square;v-text-anchor:top" coordsize="12,1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H5TccA&#10;AADdAAAADwAAAGRycy9kb3ducmV2LnhtbESPQWvCQBSE74X+h+UVvNVNito2upEqiKmnaivi7ZF9&#10;TUKzb0N21eivd4WCx2FmvmEm087U4kitqywriPsRCOLc6ooLBT/fi+c3EM4ja6wtk4IzOZimjw8T&#10;TLQ98ZqOG1+IAGGXoILS+yaR0uUlGXR92xAH79e2Bn2QbSF1i6cAN7V8iaKRNFhxWCixoXlJ+d/m&#10;YBS8L0errdP4lWX57uIvM9rHnwelek/dxxiEp87fw//tTCsYRMNXuL0JT0C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R+U3HAAAA3QAAAA8AAAAAAAAAAAAAAAAAmAIAAGRy&#10;cy9kb3ducmV2LnhtbFBLBQYAAAAABAAEAPUAAACMAwAAAAA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775" o:spid="_x0000_s1227" style="position:absolute;visibility:visible;mso-wrap-style:square" from="8718,1936" to="11912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GGk8QAAADdAAAADwAAAGRycy9kb3ducmV2LnhtbERPz2vCMBS+D/Y/hCfsMmaic5tUo4hj&#10;oAdhVmHXZ/NsypqX0sRa/3tzGOz48f2eL3tXi47aUHnWMBoqEMSFNxWXGo6Hr5cpiBCRDdaeScON&#10;AiwXjw9zzIy/8p66PJYihXDIUIONscmkDIUlh2HoG+LEnX3rMCbYltK0eE3hrpZjpd6lw4pTg8WG&#10;1paK3/ziNOTPmyq/fO8+fuzWnF4/VWf38qz106BfzUBE6uO/+M+9MRom6i3NTW/SE5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8YaTxAAAAN0AAAAPAAAAAAAAAAAA&#10;AAAAAKECAABkcnMvZG93bnJldi54bWxQSwUGAAAAAAQABAD5AAAAkgMAAAAA&#10;" strokeweight=".55pt">
                        <v:stroke joinstyle="miter"/>
                      </v:line>
                      <v:rect id="Rectangle 3776" o:spid="_x0000_s1228" style="position:absolute;left:9169;top:8585;width:425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m9csMA&#10;AADdAAAADwAAAGRycy9kb3ducmV2LnhtbESP3WoCMRSE7wt9h3AKvatJpYpdjVIKghVvXPsAh83Z&#10;H0xOliR117c3BcHLYWa+YVab0VlxoRA7zxreJwoEceVNx42G39P2bQEiJmSD1jNpuFKEzfr5aYWF&#10;8QMf6VKmRmQIxwI1tCn1hZSxaslhnPieOHu1Dw5TlqGRJuCQ4c7KqVJz6bDjvNBiT98tVefyz2mQ&#10;p3I7LEoblN9P64P92R1r8lq/voxfSxCJxvQI39s7o+FDzT7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m9c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777" o:spid="_x0000_s1229" style="position:absolute;left:12033;top:10223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/eUr8A&#10;AADdAAAADwAAAGRycy9kb3ducmV2LnhtbERPy2oCMRTdF/oP4Rbc1UQRkalRRBBUunHsB1wmdx6Y&#10;3AxJdMa/Nwuhy8N5r7ejs+JBIXaeNcymCgRx5U3HjYa/6+F7BSImZIPWM2l4UoTt5vNjjYXxA1/o&#10;UaZG5BCOBWpoU+oLKWPVksM49T1x5mofHKYMQyNNwCGHOyvnSi2lw45zQ4s97VuqbuXdaZDX8jCs&#10;ShuUP8/rX3s6XmryWk++xt0PiERj+he/3UejYaGWeX9+k5+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r95S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778" o:spid="_x0000_s1230" style="position:absolute;left:16332;top:762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N7ycMA&#10;AADdAAAADwAAAGRycy9kb3ducmV2LnhtbESP3WoCMRSE7wt9h3AKvesmShFZjVIKgkpvXH2Aw+bs&#10;D01OliR117c3BcHLYWa+YdbbyVlxpRB7zxpmhQJBXHvTc6vhct59LEHEhGzQeiYNN4qw3by+rLE0&#10;fuQTXavUigzhWKKGLqWhlDLWHTmMhR+Is9f44DBlGVppAo4Z7qycK7WQDnvOCx0O9N1R/Vv9OQ3y&#10;XO3GZWWD8sd582MP+1NDXuv3t+lrBSLRlJ7hR3tvNHyqxQz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+N7y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79" o:spid="_x0000_s1231" style="position:absolute;left:7448;top:1214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HlvsMA&#10;AADdAAAADwAAAGRycy9kb3ducmV2LnhtbESP3WoCMRSE74W+QziF3mnSpYhsjVIKghZvXH2Aw+bs&#10;D01OliR117dvBMHLYWa+YdbbyVlxpRB7zxreFwoEce1Nz62Gy3k3X4GICdmg9UwabhRhu3mZrbE0&#10;fuQTXavUigzhWKKGLqWhlDLWHTmMCz8QZ6/xwWHKMrTSBBwz3FlZKLWUDnvOCx0O9N1R/Vv9OQ3y&#10;XO3GVWWD8j9Fc7SH/akhr/Xb6/T1CSLRlJ7hR3tvNHyoZ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Hlv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80" o:spid="_x0000_s1232" style="position:absolute;left:996;top:751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1AJcMA&#10;AADdAAAADwAAAGRycy9kb3ducmV2LnhtbESP3WoCMRSE74W+QziF3mlSLSKrUUpB0OKNqw9w2Jz9&#10;ocnJkkR3ffumIPRymJlvmM1udFbcKcTOs4b3mQJBXHnTcaPhetlPVyBiQjZoPZOGB0XYbV8mGyyM&#10;H/hM9zI1IkM4FqihTakvpIxVSw7jzPfE2at9cJiyDI00AYcMd1bOlVpKhx3nhRZ7+mqp+ilvToO8&#10;lPthVdqg/Pe8Ptnj4VyT1/rtdfxcg0g0pv/ws30wGj7UcgF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1AJ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81" o:spid="_x0000_s1233" style="position:absolute;left:8426;top:342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mFYb8A&#10;AADdAAAADwAAAGRycy9kb3ducmV2LnhtbERPy4rCMBTdD/gP4QruxlQF0WoUEQSV2Vj9gEtz+8Dk&#10;piQZ2/l7sxBmeTjv7X6wRrzIh9axgtk0A0FcOt1yreBxP32vQISIrNE4JgV/FGC/G31tMdeu5xu9&#10;iliLFMIhRwVNjF0uZSgbshimriNOXOW8xZigr6X22Kdwa+Q8y5bSYsupocGOjg2Vz+LXKpD34tSv&#10;CuMzd51XP+ZyvlXklJqMh8MGRKQh/os/7rNWsFgv09z0Jj0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KYVh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782" o:spid="_x0000_s1234" style="position:absolute;left:2228;top:8610;width:210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N5NsQA&#10;AADdAAAADwAAAGRycy9kb3ducmV2LnhtbESPUUvDMBSF3wX/Q7jC3lzqhOLq0jIEofg058DXS3Jt&#10;qs1Nl2Rd5683guDj4ZzzHc6mmd0gJgqx96zgblmAINbe9NwpOLw93z6AiAnZ4OCZFFwoQlNfX22w&#10;Mv7MrzTtUycyhGOFCmxKYyVl1JYcxqUfibP34YPDlGXopAl4znA3yFVRlNJhz3nB4khPlvTX/uQU&#10;vLhpp9vRBtTbcvf+aY/ttzwqtbiZt48gEs3pP/zXbo2C+3W5ht83+QnI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TeTbEAAAA3QAAAA8AAAAAAAAAAAAAAAAAmAIAAGRycy9k&#10;b3ducmV2LnhtbFBLBQYAAAAABAAEAPUAAACJAwAAAAA=&#10;" fillcolor="black" strokeweight="0"/>
                      <v:oval id="Oval 3783" o:spid="_x0000_s1235" style="position:absolute;left:15798;top:8610;width:210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7BGdsIA&#10;AADdAAAADwAAAGRycy9kb3ducmV2LnhtbERPy2oCMRTdC/5DuEJ3mqkF206NIkJhcOULur0kt5Np&#10;Jzdjko5jv75ZCF0eznu5Hlwregqx8azgcVaAINbeNFwrOJ/epy8gYkI22HomBTeKsF6NR0ssjb/y&#10;gfpjqkUO4ViiAptSV0oZtSWHceY74sx9+uAwZRhqaQJec7hr5bwoFtJhw7nBYkdbS/r7+OMU7Fy/&#10;11VnA+rNYv/xZS/Vr7wo9TAZNm8gEg3pX3x3V0bB0+tz3p/f5Cc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sEZ2wgAAAN0AAAAPAAAAAAAAAAAAAAAAAJgCAABkcnMvZG93&#10;bnJldi54bWxQSwUGAAAAAAQABAD1AAAAhwMAAAAA&#10;" fillcolor="black" strokeweight="0"/>
                      <v:oval id="Oval 3784" o:spid="_x0000_s1236" style="position:absolute;left:7810;top:11944;width:21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zj7cUA&#10;AADdAAAADwAAAGRycy9kb3ducmV2LnhtbESPQWsCMRSE74X+h/AK3mrWFqyuRpFCYfFkbcHrI3lu&#10;1m5e1iRdV399Uyj0OMzMN8xyPbhW9BRi41nBZFyAINbeNFwr+Px4e5yBiAnZYOuZFFwpwnp1f7fE&#10;0vgLv1O/T7XIEI4lKrApdaWUUVtyGMe+I87e0QeHKctQSxPwkuGulU9FMZUOG84LFjt6taS/9t9O&#10;wdb1O111NqDeTHeHkz1XN3lWavQwbBYgEg3pP/zXroyC5/nLB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/OPtxQAAAN0AAAAPAAAAAAAAAAAAAAAAAJgCAABkcnMv&#10;ZG93bnJldi54bWxQSwUGAAAAAAQABAD1AAAAigMAAAAA&#10;" fillcolor="black" strokeweight="0"/>
                      <v:oval id="Oval 3785" o:spid="_x0000_s1237" style="position:absolute;left:8610;top:1847;width:216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59msUA&#10;AADdAAAADwAAAGRycy9kb3ducmV2LnhtbESPQUsDMRSE7wX/Q3iCt27WCq1um5YiCIuntgpeH8lz&#10;s3Xzsk3idvXXN4LQ4zAz3zCrzeg6MVCIrWcF90UJglh703Kj4P3tZfoIIiZkg51nUvBDETbrm8kK&#10;K+PPvKfhkBqRIRwrVGBT6ispo7bkMBa+J87epw8OU5ahkSbgOcNdJ2dlOZcOW84LFnt6tqS/Dt9O&#10;wasbdrrubUC9ne8+jvZU/8qTUne343YJItGYruH/dm0UPDwtZv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n2a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820" w:dyaOrig="720">
          <v:shape id="_x0000_i2128" type="#_x0000_t75" style="width:141pt;height:36pt" o:ole="">
            <v:imagedata r:id="rId2214" o:title=""/>
          </v:shape>
          <o:OLEObject Type="Embed" ProgID="Equation.DSMT4" ShapeID="_x0000_i2128" DrawAspect="Content" ObjectID="_1624836644" r:id="rId2215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2.</w:t>
      </w:r>
      <w:r w:rsidRPr="00610F8A">
        <w:rPr>
          <w:sz w:val="26"/>
          <w:szCs w:val="26"/>
        </w:rPr>
        <w:t xml:space="preserve"> Xét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129" type="#_x0000_t75" style="width:39.75pt;height:14.25pt" o:ole="">
            <v:imagedata r:id="rId2216" o:title=""/>
          </v:shape>
          <o:OLEObject Type="Embed" ProgID="Equation.DSMT4" ShapeID="_x0000_i2129" DrawAspect="Content" ObjectID="_1624836645" r:id="rId2217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30" type="#_x0000_t75" style="width:30pt;height:14.25pt" o:ole="">
            <v:imagedata r:id="rId2218" o:title=""/>
          </v:shape>
          <o:OLEObject Type="Embed" ProgID="Equation.DSMT4" ShapeID="_x0000_i2130" DrawAspect="Content" ObjectID="_1624836646" r:id="rId2219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2131" type="#_x0000_t75" style="width:17.25pt;height:14.25pt" o:ole="">
            <v:imagedata r:id="rId2220" o:title=""/>
          </v:shape>
          <o:OLEObject Type="Embed" ProgID="Equation.DSMT4" ShapeID="_x0000_i2131" DrawAspect="Content" ObjectID="_1624836647" r:id="rId2221"/>
        </w:object>
      </w:r>
      <w:r w:rsidR="007A1347" w:rsidRPr="00610F8A">
        <w:rPr>
          <w:position w:val="-12"/>
          <w:sz w:val="26"/>
          <w:szCs w:val="26"/>
        </w:rPr>
        <w:object w:dxaOrig="1780" w:dyaOrig="420">
          <v:shape id="_x0000_i2132" type="#_x0000_t75" style="width:89.25pt;height:21pt" o:ole="">
            <v:imagedata r:id="rId2222" o:title=""/>
          </v:shape>
          <o:OLEObject Type="Embed" ProgID="Equation.DSMT4" ShapeID="_x0000_i2132" DrawAspect="Content" ObjectID="_1624836648" r:id="rId2223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chóp </w:t>
      </w:r>
      <w:r w:rsidR="007A1347" w:rsidRPr="00610F8A">
        <w:rPr>
          <w:position w:val="-32"/>
          <w:sz w:val="26"/>
          <w:szCs w:val="26"/>
        </w:rPr>
        <w:object w:dxaOrig="5340" w:dyaOrig="760">
          <v:shape id="_x0000_i2133" type="#_x0000_t75" style="width:267pt;height:38.25pt" o:ole="">
            <v:imagedata r:id="rId2224" o:title=""/>
          </v:shape>
          <o:OLEObject Type="Embed" ProgID="Equation.DSMT4" ShapeID="_x0000_i2133" DrawAspect="Content" ObjectID="_1624836649" r:id="rId222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134" type="#_x0000_t75" style="width:17.25pt;height:12.75pt" o:ole="">
            <v:imagedata r:id="rId2226" o:title=""/>
          </v:shape>
          <o:OLEObject Type="Embed" ProgID="Equation.DSMT4" ShapeID="_x0000_i2134" DrawAspect="Content" ObjectID="_1624836650" r:id="rId222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35" type="#_x0000_t75" style="width:21.75pt;height:14.25pt" o:ole="">
            <v:imagedata r:id="rId2228" o:title=""/>
          </v:shape>
          <o:OLEObject Type="Embed" ProgID="Equation.DSMT4" ShapeID="_x0000_i2135" DrawAspect="Content" ObjectID="_1624836651" r:id="rId2229"/>
        </w:object>
      </w:r>
      <w:r w:rsidRPr="00610F8A">
        <w:rPr>
          <w:sz w:val="26"/>
          <w:szCs w:val="26"/>
        </w:rPr>
        <w:t xml:space="preserve">. Theo giả thiết, ta có </w:t>
      </w:r>
      <w:r w:rsidR="007A1347" w:rsidRPr="00610F8A">
        <w:rPr>
          <w:position w:val="-14"/>
          <w:sz w:val="26"/>
          <w:szCs w:val="26"/>
        </w:rPr>
        <w:object w:dxaOrig="2960" w:dyaOrig="400">
          <v:shape id="_x0000_i2136" type="#_x0000_t75" style="width:147.75pt;height:20.25pt" o:ole="">
            <v:imagedata r:id="rId2230" o:title=""/>
          </v:shape>
          <o:OLEObject Type="Embed" ProgID="Equation.DSMT4" ShapeID="_x0000_i2136" DrawAspect="Content" ObjectID="_1624836652" r:id="rId2231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2"/>
        <w:gridCol w:w="242"/>
        <w:gridCol w:w="2842"/>
        <w:gridCol w:w="130"/>
      </w:tblGrid>
      <w:tr w:rsidR="00DC5200" w:rsidRPr="00610F8A" w:rsidTr="00F52983">
        <w:tc>
          <w:tcPr>
            <w:tcW w:w="4845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37" type="#_x0000_t75" style="width:30pt;height:14.25pt" o:ole="">
                  <v:imagedata r:id="rId2232" o:title=""/>
                </v:shape>
                <o:OLEObject Type="Embed" ProgID="Equation.DSMT4" ShapeID="_x0000_i2137" DrawAspect="Content" ObjectID="_1624836653" r:id="rId223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160" w:dyaOrig="380">
                <v:shape id="_x0000_i2138" type="#_x0000_t75" style="width:108pt;height:18.75pt" o:ole="">
                  <v:imagedata r:id="rId2234" o:title=""/>
                </v:shape>
                <o:OLEObject Type="Embed" ProgID="Equation.DSMT4" ShapeID="_x0000_i2138" DrawAspect="Content" ObjectID="_1624836654" r:id="rId223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139" type="#_x0000_t75" style="width:29.25pt;height:14.25pt" o:ole="">
                  <v:imagedata r:id="rId2236" o:title=""/>
                </v:shape>
                <o:OLEObject Type="Embed" ProgID="Equation.DSMT4" ShapeID="_x0000_i2139" DrawAspect="Content" ObjectID="_1624836655" r:id="rId223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2"/>
                <w:sz w:val="26"/>
                <w:szCs w:val="26"/>
              </w:rPr>
              <w:object w:dxaOrig="4800" w:dyaOrig="859">
                <v:shape id="_x0000_i2140" type="#_x0000_t75" style="width:240pt;height:42.75pt" o:ole="">
                  <v:imagedata r:id="rId2238" o:title=""/>
                </v:shape>
                <o:OLEObject Type="Embed" ProgID="Equation.DSMT4" ShapeID="_x0000_i2140" DrawAspect="Content" ObjectID="_1624836656" r:id="rId22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cân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41" type="#_x0000_t75" style="width:30pt;height:14.25pt" o:ole="">
                  <v:imagedata r:id="rId2240" o:title=""/>
                </v:shape>
                <o:OLEObject Type="Embed" ProgID="Equation.DSMT4" ShapeID="_x0000_i2141" DrawAspect="Content" ObjectID="_1624836657" r:id="rId224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00">
                <v:shape id="_x0000_i2142" type="#_x0000_t75" style="width:62.25pt;height:35.25pt" o:ole="">
                  <v:imagedata r:id="rId2242" o:title=""/>
                </v:shape>
                <o:OLEObject Type="Embed" ProgID="Equation.DSMT4" ShapeID="_x0000_i2142" DrawAspect="Content" ObjectID="_1624836658" r:id="rId224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40" w:dyaOrig="720">
                <v:shape id="_x0000_i2143" type="#_x0000_t75" style="width:152.25pt;height:36pt" o:ole="">
                  <v:imagedata r:id="rId2244" o:title=""/>
                </v:shape>
                <o:OLEObject Type="Embed" ProgID="Equation.DSMT4" ShapeID="_x0000_i2143" DrawAspect="Content" ObjectID="_1624836659" r:id="rId224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48180" cy="1550670"/>
                      <wp:effectExtent l="0" t="0" r="4445" b="0"/>
                      <wp:docPr id="3978" name="Canvas 39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28" name="Line 3980"/>
                              <wps:cNvCnPr/>
                              <wps:spPr bwMode="auto">
                                <a:xfrm>
                                  <a:off x="259080" y="944880"/>
                                  <a:ext cx="1414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0" name="Line 3981"/>
                              <wps:cNvCnPr/>
                              <wps:spPr bwMode="auto">
                                <a:xfrm>
                                  <a:off x="259080" y="944880"/>
                                  <a:ext cx="518795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1" name="Line 3982"/>
                              <wps:cNvCnPr/>
                              <wps:spPr bwMode="auto">
                                <a:xfrm flipV="1">
                                  <a:off x="777875" y="944880"/>
                                  <a:ext cx="895350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2" name="Line 3983"/>
                              <wps:cNvCnPr/>
                              <wps:spPr bwMode="auto">
                                <a:xfrm>
                                  <a:off x="966470" y="220980"/>
                                  <a:ext cx="706755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3" name="Line 3984"/>
                              <wps:cNvCnPr/>
                              <wps:spPr bwMode="auto">
                                <a:xfrm flipH="1">
                                  <a:off x="777875" y="220980"/>
                                  <a:ext cx="188595" cy="1101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4" name="Line 3985"/>
                              <wps:cNvCnPr/>
                              <wps:spPr bwMode="auto">
                                <a:xfrm flipH="1">
                                  <a:off x="259080" y="220980"/>
                                  <a:ext cx="707390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5" name="Freeform 39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62025" y="220980"/>
                                  <a:ext cx="8255" cy="71691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0 h 1129"/>
                                    <a:gd name="T2" fmla="*/ 13 w 13"/>
                                    <a:gd name="T3" fmla="*/ 59 h 1129"/>
                                    <a:gd name="T4" fmla="*/ 0 w 13"/>
                                    <a:gd name="T5" fmla="*/ 59 h 1129"/>
                                    <a:gd name="T6" fmla="*/ 0 w 13"/>
                                    <a:gd name="T7" fmla="*/ 0 h 1129"/>
                                    <a:gd name="T8" fmla="*/ 13 w 13"/>
                                    <a:gd name="T9" fmla="*/ 0 h 1129"/>
                                    <a:gd name="T10" fmla="*/ 13 w 13"/>
                                    <a:gd name="T11" fmla="*/ 98 h 1129"/>
                                    <a:gd name="T12" fmla="*/ 13 w 13"/>
                                    <a:gd name="T13" fmla="*/ 156 h 1129"/>
                                    <a:gd name="T14" fmla="*/ 0 w 13"/>
                                    <a:gd name="T15" fmla="*/ 156 h 1129"/>
                                    <a:gd name="T16" fmla="*/ 0 w 13"/>
                                    <a:gd name="T17" fmla="*/ 98 h 1129"/>
                                    <a:gd name="T18" fmla="*/ 13 w 13"/>
                                    <a:gd name="T19" fmla="*/ 98 h 1129"/>
                                    <a:gd name="T20" fmla="*/ 13 w 13"/>
                                    <a:gd name="T21" fmla="*/ 195 h 1129"/>
                                    <a:gd name="T22" fmla="*/ 13 w 13"/>
                                    <a:gd name="T23" fmla="*/ 253 h 1129"/>
                                    <a:gd name="T24" fmla="*/ 0 w 13"/>
                                    <a:gd name="T25" fmla="*/ 253 h 1129"/>
                                    <a:gd name="T26" fmla="*/ 0 w 13"/>
                                    <a:gd name="T27" fmla="*/ 195 h 1129"/>
                                    <a:gd name="T28" fmla="*/ 13 w 13"/>
                                    <a:gd name="T29" fmla="*/ 195 h 1129"/>
                                    <a:gd name="T30" fmla="*/ 13 w 13"/>
                                    <a:gd name="T31" fmla="*/ 292 h 1129"/>
                                    <a:gd name="T32" fmla="*/ 13 w 13"/>
                                    <a:gd name="T33" fmla="*/ 351 h 1129"/>
                                    <a:gd name="T34" fmla="*/ 0 w 13"/>
                                    <a:gd name="T35" fmla="*/ 351 h 1129"/>
                                    <a:gd name="T36" fmla="*/ 0 w 13"/>
                                    <a:gd name="T37" fmla="*/ 292 h 1129"/>
                                    <a:gd name="T38" fmla="*/ 13 w 13"/>
                                    <a:gd name="T39" fmla="*/ 292 h 1129"/>
                                    <a:gd name="T40" fmla="*/ 13 w 13"/>
                                    <a:gd name="T41" fmla="*/ 390 h 1129"/>
                                    <a:gd name="T42" fmla="*/ 13 w 13"/>
                                    <a:gd name="T43" fmla="*/ 448 h 1129"/>
                                    <a:gd name="T44" fmla="*/ 0 w 13"/>
                                    <a:gd name="T45" fmla="*/ 448 h 1129"/>
                                    <a:gd name="T46" fmla="*/ 0 w 13"/>
                                    <a:gd name="T47" fmla="*/ 390 h 1129"/>
                                    <a:gd name="T48" fmla="*/ 13 w 13"/>
                                    <a:gd name="T49" fmla="*/ 390 h 1129"/>
                                    <a:gd name="T50" fmla="*/ 13 w 13"/>
                                    <a:gd name="T51" fmla="*/ 487 h 1129"/>
                                    <a:gd name="T52" fmla="*/ 13 w 13"/>
                                    <a:gd name="T53" fmla="*/ 545 h 1129"/>
                                    <a:gd name="T54" fmla="*/ 0 w 13"/>
                                    <a:gd name="T55" fmla="*/ 545 h 1129"/>
                                    <a:gd name="T56" fmla="*/ 0 w 13"/>
                                    <a:gd name="T57" fmla="*/ 487 h 1129"/>
                                    <a:gd name="T58" fmla="*/ 13 w 13"/>
                                    <a:gd name="T59" fmla="*/ 487 h 1129"/>
                                    <a:gd name="T60" fmla="*/ 13 w 13"/>
                                    <a:gd name="T61" fmla="*/ 584 h 1129"/>
                                    <a:gd name="T62" fmla="*/ 13 w 13"/>
                                    <a:gd name="T63" fmla="*/ 642 h 1129"/>
                                    <a:gd name="T64" fmla="*/ 0 w 13"/>
                                    <a:gd name="T65" fmla="*/ 642 h 1129"/>
                                    <a:gd name="T66" fmla="*/ 0 w 13"/>
                                    <a:gd name="T67" fmla="*/ 584 h 1129"/>
                                    <a:gd name="T68" fmla="*/ 13 w 13"/>
                                    <a:gd name="T69" fmla="*/ 584 h 1129"/>
                                    <a:gd name="T70" fmla="*/ 13 w 13"/>
                                    <a:gd name="T71" fmla="*/ 681 h 1129"/>
                                    <a:gd name="T72" fmla="*/ 13 w 13"/>
                                    <a:gd name="T73" fmla="*/ 740 h 1129"/>
                                    <a:gd name="T74" fmla="*/ 0 w 13"/>
                                    <a:gd name="T75" fmla="*/ 740 h 1129"/>
                                    <a:gd name="T76" fmla="*/ 0 w 13"/>
                                    <a:gd name="T77" fmla="*/ 681 h 1129"/>
                                    <a:gd name="T78" fmla="*/ 13 w 13"/>
                                    <a:gd name="T79" fmla="*/ 681 h 1129"/>
                                    <a:gd name="T80" fmla="*/ 13 w 13"/>
                                    <a:gd name="T81" fmla="*/ 779 h 1129"/>
                                    <a:gd name="T82" fmla="*/ 13 w 13"/>
                                    <a:gd name="T83" fmla="*/ 837 h 1129"/>
                                    <a:gd name="T84" fmla="*/ 0 w 13"/>
                                    <a:gd name="T85" fmla="*/ 837 h 1129"/>
                                    <a:gd name="T86" fmla="*/ 0 w 13"/>
                                    <a:gd name="T87" fmla="*/ 779 h 1129"/>
                                    <a:gd name="T88" fmla="*/ 13 w 13"/>
                                    <a:gd name="T89" fmla="*/ 779 h 1129"/>
                                    <a:gd name="T90" fmla="*/ 13 w 13"/>
                                    <a:gd name="T91" fmla="*/ 876 h 1129"/>
                                    <a:gd name="T92" fmla="*/ 13 w 13"/>
                                    <a:gd name="T93" fmla="*/ 934 h 1129"/>
                                    <a:gd name="T94" fmla="*/ 0 w 13"/>
                                    <a:gd name="T95" fmla="*/ 934 h 1129"/>
                                    <a:gd name="T96" fmla="*/ 0 w 13"/>
                                    <a:gd name="T97" fmla="*/ 876 h 1129"/>
                                    <a:gd name="T98" fmla="*/ 13 w 13"/>
                                    <a:gd name="T99" fmla="*/ 876 h 1129"/>
                                    <a:gd name="T100" fmla="*/ 13 w 13"/>
                                    <a:gd name="T101" fmla="*/ 973 h 1129"/>
                                    <a:gd name="T102" fmla="*/ 13 w 13"/>
                                    <a:gd name="T103" fmla="*/ 1032 h 1129"/>
                                    <a:gd name="T104" fmla="*/ 0 w 13"/>
                                    <a:gd name="T105" fmla="*/ 1032 h 1129"/>
                                    <a:gd name="T106" fmla="*/ 0 w 13"/>
                                    <a:gd name="T107" fmla="*/ 973 h 1129"/>
                                    <a:gd name="T108" fmla="*/ 13 w 13"/>
                                    <a:gd name="T109" fmla="*/ 973 h 1129"/>
                                    <a:gd name="T110" fmla="*/ 13 w 13"/>
                                    <a:gd name="T111" fmla="*/ 1070 h 1129"/>
                                    <a:gd name="T112" fmla="*/ 13 w 13"/>
                                    <a:gd name="T113" fmla="*/ 1129 h 1129"/>
                                    <a:gd name="T114" fmla="*/ 0 w 13"/>
                                    <a:gd name="T115" fmla="*/ 1129 h 1129"/>
                                    <a:gd name="T116" fmla="*/ 0 w 13"/>
                                    <a:gd name="T117" fmla="*/ 1070 h 1129"/>
                                    <a:gd name="T118" fmla="*/ 13 w 13"/>
                                    <a:gd name="T119" fmla="*/ 1070 h 11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" h="1129">
                                      <a:moveTo>
                                        <a:pt x="13" y="0"/>
                                      </a:moveTo>
                                      <a:lnTo>
                                        <a:pt x="13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8"/>
                                      </a:moveTo>
                                      <a:lnTo>
                                        <a:pt x="13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3" y="98"/>
                                      </a:lnTo>
                                      <a:close/>
                                      <a:moveTo>
                                        <a:pt x="13" y="195"/>
                                      </a:moveTo>
                                      <a:lnTo>
                                        <a:pt x="13" y="253"/>
                                      </a:lnTo>
                                      <a:lnTo>
                                        <a:pt x="0" y="253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3" y="195"/>
                                      </a:lnTo>
                                      <a:close/>
                                      <a:moveTo>
                                        <a:pt x="13" y="292"/>
                                      </a:moveTo>
                                      <a:lnTo>
                                        <a:pt x="13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2"/>
                                      </a:lnTo>
                                      <a:lnTo>
                                        <a:pt x="13" y="292"/>
                                      </a:lnTo>
                                      <a:close/>
                                      <a:moveTo>
                                        <a:pt x="13" y="390"/>
                                      </a:moveTo>
                                      <a:lnTo>
                                        <a:pt x="13" y="448"/>
                                      </a:lnTo>
                                      <a:lnTo>
                                        <a:pt x="0" y="448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3" y="390"/>
                                      </a:lnTo>
                                      <a:close/>
                                      <a:moveTo>
                                        <a:pt x="13" y="487"/>
                                      </a:moveTo>
                                      <a:lnTo>
                                        <a:pt x="13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13" y="487"/>
                                      </a:lnTo>
                                      <a:close/>
                                      <a:moveTo>
                                        <a:pt x="13" y="584"/>
                                      </a:moveTo>
                                      <a:lnTo>
                                        <a:pt x="13" y="642"/>
                                      </a:lnTo>
                                      <a:lnTo>
                                        <a:pt x="0" y="642"/>
                                      </a:lnTo>
                                      <a:lnTo>
                                        <a:pt x="0" y="584"/>
                                      </a:lnTo>
                                      <a:lnTo>
                                        <a:pt x="13" y="584"/>
                                      </a:lnTo>
                                      <a:close/>
                                      <a:moveTo>
                                        <a:pt x="13" y="681"/>
                                      </a:moveTo>
                                      <a:lnTo>
                                        <a:pt x="13" y="740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0" y="681"/>
                                      </a:lnTo>
                                      <a:lnTo>
                                        <a:pt x="13" y="681"/>
                                      </a:lnTo>
                                      <a:close/>
                                      <a:moveTo>
                                        <a:pt x="13" y="779"/>
                                      </a:moveTo>
                                      <a:lnTo>
                                        <a:pt x="13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9"/>
                                      </a:lnTo>
                                      <a:lnTo>
                                        <a:pt x="13" y="779"/>
                                      </a:lnTo>
                                      <a:close/>
                                      <a:moveTo>
                                        <a:pt x="13" y="876"/>
                                      </a:moveTo>
                                      <a:lnTo>
                                        <a:pt x="13" y="934"/>
                                      </a:lnTo>
                                      <a:lnTo>
                                        <a:pt x="0" y="934"/>
                                      </a:lnTo>
                                      <a:lnTo>
                                        <a:pt x="0" y="876"/>
                                      </a:lnTo>
                                      <a:lnTo>
                                        <a:pt x="13" y="876"/>
                                      </a:lnTo>
                                      <a:close/>
                                      <a:moveTo>
                                        <a:pt x="13" y="973"/>
                                      </a:moveTo>
                                      <a:lnTo>
                                        <a:pt x="13" y="1032"/>
                                      </a:lnTo>
                                      <a:lnTo>
                                        <a:pt x="0" y="1032"/>
                                      </a:lnTo>
                                      <a:lnTo>
                                        <a:pt x="0" y="973"/>
                                      </a:lnTo>
                                      <a:lnTo>
                                        <a:pt x="13" y="973"/>
                                      </a:lnTo>
                                      <a:close/>
                                      <a:moveTo>
                                        <a:pt x="13" y="1070"/>
                                      </a:moveTo>
                                      <a:lnTo>
                                        <a:pt x="13" y="1129"/>
                                      </a:lnTo>
                                      <a:lnTo>
                                        <a:pt x="0" y="1129"/>
                                      </a:lnTo>
                                      <a:lnTo>
                                        <a:pt x="0" y="1070"/>
                                      </a:lnTo>
                                      <a:lnTo>
                                        <a:pt x="13" y="10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36" name="Line 3987"/>
                              <wps:cNvCnPr/>
                              <wps:spPr bwMode="auto">
                                <a:xfrm>
                                  <a:off x="966470" y="913130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7" name="Line 3988"/>
                              <wps:cNvCnPr/>
                              <wps:spPr bwMode="auto">
                                <a:xfrm>
                                  <a:off x="1002030" y="91313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8" name="Line 3989"/>
                              <wps:cNvCnPr/>
                              <wps:spPr bwMode="auto">
                                <a:xfrm flipV="1">
                                  <a:off x="715645" y="1234440"/>
                                  <a:ext cx="100330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9" name="Line 3990"/>
                              <wps:cNvCnPr/>
                              <wps:spPr bwMode="auto">
                                <a:xfrm>
                                  <a:off x="815975" y="1234440"/>
                                  <a:ext cx="6223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0" name="Rectangle 39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355" y="6667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1" name="Rectangle 3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804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2" name="Rectangle 3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2630" y="13531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3" name="Rectangle 39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0850" y="8096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4" name="Rectangle 39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9335" y="80327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5" name="Oval 39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65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6" name="Oval 39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116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7" name="Oval 39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810" y="1312545"/>
                                  <a:ext cx="2349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8" name="Oval 39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2120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78" o:spid="_x0000_s1238" editas="canvas" style="width:153.4pt;height:122.1pt;mso-position-horizontal-relative:char;mso-position-vertical-relative:line" coordsize="19481,15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">
                      <v:shape id="_x0000_s1239" type="#_x0000_t75" style="position:absolute;width:19481;height:15506;visibility:visible;mso-wrap-style:square">
                        <v:fill o:detectmouseclick="t"/>
                        <v:path o:connecttype="none"/>
                      </v:shape>
                      <v:line id="Line 3980" o:spid="_x0000_s1240" style="position:absolute;visibility:visible;mso-wrap-style:square" from="2590,9448" to="16732,9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O/J8IAAADdAAAADwAAAGRycy9kb3ducmV2LnhtbERPy4rCMBTdC/5DuMLsNLWIM3SMIoog&#10;s/LFMMtLc02LzU1JYu3M15uFMMvDeS9WvW1ERz7UjhVMJxkI4tLpmo2Cy3k3/gARIrLGxjEp+KUA&#10;q+VwsMBCuwcfqTtFI1IIhwIVVDG2hZShrMhimLiWOHFX5y3GBL2R2uMjhdtG5lk2lxZrTg0VtrSp&#10;qLyd7lZB9Lt5/nP+M9Nv179/bffm6ruDUm+jfv0JIlIf/8Uv914rmGV5mpvepCc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mO/J8IAAADdAAAADwAAAAAAAAAAAAAA&#10;AAChAgAAZHJzL2Rvd25yZXYueG1sUEsFBgAAAAAEAAQA+QAAAJADAAAAAA==&#10;" strokeweight=".6pt">
                        <v:stroke dashstyle="longDash" joinstyle="miter"/>
                      </v:line>
                      <v:line id="Line 3981" o:spid="_x0000_s1241" style="position:absolute;visibility:visible;mso-wrap-style:square" from="2590,9448" to="7778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sgAsQAAADdAAAADwAAAGRycy9kb3ducmV2LnhtbERPy2rCQBTdF/yH4Qrd1YkPqkZHEcFW&#10;KC58IC6vmWsSzNyJmamJfr2zKHR5OO/pvDGFuFPlcssKup0IBHFidc6pgsN+9TEC4TyyxsIyKXiQ&#10;g/ms9TbFWNuat3Tf+VSEEHYxKsi8L2MpXZKRQdexJXHgLrYy6AOsUqkrrEO4KWQvij6lwZxDQ4Yl&#10;LTNKrrtfo+B5fgy/Lj9Hqk92eUu0HH/zZqzUe7tZTEB4avy/+M+91goGUT/sD2/CE5Cz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qyACxAAAAN0AAAAPAAAAAAAAAAAA&#10;AAAAAKECAABkcnMvZG93bnJldi54bWxQSwUGAAAAAAQABAD5AAAAkgMAAAAA&#10;" strokeweight=".6pt">
                        <v:stroke joinstyle="miter"/>
                      </v:line>
                      <v:line id="Line 3982" o:spid="_x0000_s1242" style="position:absolute;flip:y;visibility:visible;mso-wrap-style:square" from="7778,9448" to="16732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7q6sMAAADdAAAADwAAAGRycy9kb3ducmV2LnhtbESP0YrCMBRE34X9h3AX9k3TuqJrNYou&#10;COKb1Q+4NHebYnPTNlG7f28EwcdhZs4wy3Vva3GjzleOFaSjBARx4XTFpYLzaTf8AeEDssbaMSn4&#10;Jw/r1cdgiZl2dz7SLQ+liBD2GSowITSZlL4wZNGPXEMcvT/XWQxRdqXUHd4j3NZynCRTabHiuGCw&#10;oV9DxSW/WgXz42lDpirnZno4t+m4TdvZtlbq67PfLEAE6sM7/GrvtYJJ8p3C8018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O6urDAAAA3QAAAA8AAAAAAAAAAAAA&#10;AAAAoQIAAGRycy9kb3ducmV2LnhtbFBLBQYAAAAABAAEAPkAAACRAwAAAAA=&#10;" strokeweight=".6pt">
                        <v:stroke joinstyle="miter"/>
                      </v:line>
                      <v:line id="Line 3983" o:spid="_x0000_s1243" style="position:absolute;visibility:visible;mso-wrap-style:square" from="9664,2209" to="16732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Ub7scAAADdAAAADwAAAGRycy9kb3ducmV2LnhtbESPT2vCQBTE7wW/w/IK3uqmWmyNWUUE&#10;bUE8VEvp8Zl9+YPZtzG7NbGfvisIHoeZ+Q2TzDtTiTM1rrSs4HkQgSBOrS45V/C1Xz29gXAeWWNl&#10;mRRcyMF81ntIMNa25U8673wuAoRdjAoK7+tYSpcWZNANbE0cvMw2Bn2QTS51g22Am0oOo2gsDZYc&#10;FgqsaVlQetz9GgV/h8vrOtt8U/tjl6dUy8k7bydK9R+7xRSEp87fw7f2h1bwEo2GcH0TnoCc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NRvuxwAAAN0AAAAPAAAAAAAA&#10;AAAAAAAAAKECAABkcnMvZG93bnJldi54bWxQSwUGAAAAAAQABAD5AAAAlQMAAAAA&#10;" strokeweight=".6pt">
                        <v:stroke joinstyle="miter"/>
                      </v:line>
                      <v:line id="Line 3984" o:spid="_x0000_s1244" style="position:absolute;flip:x;visibility:visible;mso-wrap-style:square" from="7778,2209" to="9664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DRBsUAAADdAAAADwAAAGRycy9kb3ducmV2LnhtbESP0WrCQBRE3wv+w3ILvtVNtKQ1dQ1p&#10;QSh9i/oBl+xtNjR7N8muGv/eFYQ+DjNzhtkUk+3EmUbfOlaQLhIQxLXTLTcKjofdyzsIH5A1do5J&#10;wZU8FNvZ0wZz7S5c0XkfGhEh7HNUYELocyl9bciiX7ieOHq/brQYohwbqUe8RLjt5DJJMmmx5bhg&#10;sKcvQ/Xf/mQVrKtDSaZt1ib7OQ7pckiHt89OqfnzVH6ACDSF//Cj/a0VvCarFdzfxCcgt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1DRBsUAAADdAAAADwAAAAAAAAAA&#10;AAAAAAChAgAAZHJzL2Rvd25yZXYueG1sUEsFBgAAAAAEAAQA+QAAAJMDAAAAAA==&#10;" strokeweight=".6pt">
                        <v:stroke joinstyle="miter"/>
                      </v:line>
                      <v:line id="Line 3985" o:spid="_x0000_s1245" style="position:absolute;flip:x;visibility:visible;mso-wrap-style:square" from="2590,2209" to="9664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lJcsUAAADdAAAADwAAAGRycy9kb3ducmV2LnhtbESP0WrCQBRE3wX/YbkF33STKLZGV7GF&#10;QumbJh9wyV6zodm7SXaN6d93C4U+DjNzhjmcJtuKkQbfOFaQrhIQxJXTDdcKyuJ9+QLCB2SNrWNS&#10;8E0eTsf57IC5dg++0HgNtYgQ9jkqMCF0uZS+MmTRr1xHHL2bGyyGKIda6gEfEW5bmSXJVlpsOC4Y&#10;7OjNUPV1vVsFu0txJtPUO7P9LPs069P++bVVavE0nfcgAk3hP/zX/tAKNsl6A79v4hOQx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lJcsUAAADdAAAADwAAAAAAAAAA&#10;AAAAAAChAgAAZHJzL2Rvd25yZXYueG1sUEsFBgAAAAAEAAQA+QAAAJMDAAAAAA==&#10;" strokeweight=".6pt">
                        <v:stroke joinstyle="miter"/>
                      </v:line>
                      <v:shape id="Freeform 3986" o:spid="_x0000_s1246" style="position:absolute;left:9620;top:2209;width:82;height:7169;visibility:visible;mso-wrap-style:square;v-text-anchor:top" coordsize="13,11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1TbcMA&#10;AADdAAAADwAAAGRycy9kb3ducmV2LnhtbESPS4vCQBCE78L+h6EXvOnEJxIdxV0QFjz5uHhrMm0S&#10;zPSETEejv35nYcFjUVVfUatN5yp1pyaUng2Mhgko4szbknMD59NusAAVBNli5ZkMPCnAZv3RW2Fq&#10;/YMPdD9KriKEQ4oGCpE61TpkBTkMQ18TR+/qG4cSZZNr2+Ajwl2lx0ky1w5LjgsF1vRdUHY7ts5A&#10;Lhd5fu09bdszZfPDWGz7ssb0P7vtEpRQJ+/wf/vHGpgmkxn8vYlP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1TbcMAAADdAAAADwAAAAAAAAAAAAAAAACYAgAAZHJzL2Rv&#10;d25yZXYueG1sUEsFBgAAAAAEAAQA9QAAAIgDAAAAAA==&#10;" path="m13,r,59l,59,,,13,xm13,98r,58l,156,,98r13,xm13,195r,58l,253,,195r13,xm13,292r,59l,351,,292r13,xm13,390r,58l,448,,390r13,xm13,487r,58l,545,,487r13,xm13,584r,58l,642,,584r13,xm13,681r,59l,740,,681r13,xm13,779r,58l,837,,779r13,xm13,876r,58l,934,,876r13,xm13,973r,59l,1032,,973r13,xm13,1070r,59l,1129r,-59l13,1070xe" fillcolor="black" strokeweight=".1pt">
                        <v:stroke joinstyle="bevel"/>
                        <v:path arrowok="t" o:connecttype="custom" o:connectlocs="8255,0;8255,37465;0,37465;0,0;8255,0;8255,62230;8255,99060;0,99060;0,62230;8255,62230;8255,123825;8255,160655;0,160655;0,123825;8255,123825;8255,185420;8255,222885;0,222885;0,185420;8255,185420;8255,247650;8255,284480;0,284480;0,247650;8255,247650;8255,309245;8255,346075;0,346075;0,309245;8255,309245;8255,370840;8255,407670;0,407670;0,370840;8255,370840;8255,432435;8255,469900;0,469900;0,432435;8255,432435;8255,494665;8255,531495;0,531495;0,494665;8255,494665;8255,556260;8255,593090;0,593090;0,556260;8255,556260;8255,617855;8255,655320;0,655320;0,617855;8255,617855;8255,679450;8255,716915;0,716915;0,679450;8255,679450" o:connectangles="0,0,0,0,0,0,0,0,0,0,0,0,0,0,0,0,0,0,0,0,0,0,0,0,0,0,0,0,0,0,0,0,0,0,0,0,0,0,0,0,0,0,0,0,0,0,0,0,0,0,0,0,0,0,0,0,0,0,0,0"/>
                        <o:lock v:ext="edit" verticies="t"/>
                      </v:shape>
                      <v:line id="Line 3987" o:spid="_x0000_s1247" style="position:absolute;visibility:visible;mso-wrap-style:square" from="9664,9131" to="10020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4d7ccAAADdAAAADwAAAGRycy9kb3ducmV2LnhtbESPW2vCQBSE3wv+h+UU+lY3veAlZpUi&#10;2BbEBy+Ij8fsyQWzZ2N2a2J/fbcg+DjMzDdMMutMJS7UuNKygpd+BII4tbrkXMFuu3gegXAeWWNl&#10;mRRcycFs2ntIMNa25TVdNj4XAcIuRgWF93UspUsLMuj6tiYOXmYbgz7IJpe6wTbATSVfo2ggDZYc&#10;FgqsaV5Qetr8GAW/x+vwM1vuqT3Y+TnVcvzFq7FST4/dxwSEp87fw7f2t1bwHr0N4P9NeAJy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Dh3txwAAAN0AAAAPAAAAAAAA&#10;AAAAAAAAAKECAABkcnMvZG93bnJldi54bWxQSwUGAAAAAAQABAD5AAAAlQMAAAAA&#10;" strokeweight=".6pt">
                        <v:stroke joinstyle="miter"/>
                      </v:line>
                      <v:line id="Line 3988" o:spid="_x0000_s1248" style="position:absolute;visibility:visible;mso-wrap-style:square" from="10020,9131" to="10026,9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K4dscAAADdAAAADwAAAGRycy9kb3ducmV2LnhtbESPW2vCQBSE3wv+h+UU+lY3veAlZpUi&#10;2BbEBy+Ij8fsyQWzZ2N2a2J/fbcg+DjMzDdMMutMJS7UuNKygpd+BII4tbrkXMFuu3gegXAeWWNl&#10;mRRcycFs2ntIMNa25TVdNj4XAcIuRgWF93UspUsLMuj6tiYOXmYbgz7IJpe6wTbATSVfo2ggDZYc&#10;FgqsaV5Qetr8GAW/x+vwM1vuqT3Y+TnVcvzFq7FST4/dxwSEp87fw7f2t1bwHr0N4f9NeAJy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Qrh2xwAAAN0AAAAPAAAAAAAA&#10;AAAAAAAAAKECAABkcnMvZG93bnJldi54bWxQSwUGAAAAAAQABAD5AAAAlQMAAAAA&#10;" strokeweight=".6pt">
                        <v:stroke joinstyle="miter"/>
                      </v:line>
                      <v:line id="Line 3989" o:spid="_x0000_s1249" style="position:absolute;flip:y;visibility:visible;mso-wrap-style:square" from="7156,12344" to="8159,12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RDd8EAAADdAAAADwAAAGRycy9kb3ducmV2LnhtbERP3WrCMBS+H/gO4QjezbQ6ulmN4gbC&#10;2F3VBzg0x6bYnLRNbOvbLxeDXX58/7vDZBsxUO9rxwrSZQKCuHS65krB9XJ6/QDhA7LGxjEpeJKH&#10;w372ssNcu5ELGs6hEjGEfY4KTAhtLqUvDVn0S9cSR+7meoshwr6SuscxhttGrpIkkxZrjg0GW/oy&#10;VN7PD6tgU1yOZOpqY7Kfa5euurR7/2yUWsyn4xZEoCn8i//c31rBW7KOc+Ob+AT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9EN3wQAAAN0AAAAPAAAAAAAAAAAAAAAA&#10;AKECAABkcnMvZG93bnJldi54bWxQSwUGAAAAAAQABAD5AAAAjwMAAAAA&#10;" strokeweight=".6pt">
                        <v:stroke joinstyle="miter"/>
                      </v:line>
                      <v:line id="Line 3990" o:spid="_x0000_s1250" style="position:absolute;visibility:visible;mso-wrap-style:square" from="8159,12344" to="8782,12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GJn8YAAADdAAAADwAAAGRycy9kb3ducmV2LnhtbESPQWvCQBSE7wX/w/IEb3WjltpEVxFB&#10;LUgPtaV4fGafSTD7NmZXE/vru0LB4zAz3zDTeWtKcaXaFZYVDPoRCOLU6oIzBd9fq+c3EM4jaywt&#10;k4IbOZjPOk9TTLRt+JOuO5+JAGGXoILc+yqR0qU5GXR9WxEH72hrgz7IOpO6xibATSmHUfQqDRYc&#10;FnKsaJlTetpdjILfw228Pm5/qNnb5TnVMt7wR6xUr9suJiA8tf4R/m+/awUv0SiG+5vw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RiZ/GAAAA3QAAAA8AAAAAAAAA&#10;AAAAAAAAoQIAAGRycy9kb3ducmV2LnhtbFBLBQYAAAAABAAEAPkAAACUAwAAAAA=&#10;" strokeweight=".6pt">
                        <v:stroke joinstyle="miter"/>
                      </v:line>
                      <v:rect id="Rectangle 3991" o:spid="_x0000_s1251" style="position:absolute;left:9353;top:66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qCMr8A&#10;AADdAAAADwAAAGRycy9kb3ducmV2LnhtbERPy2oCMRTdF/yHcAV3NVGkyNQoIggqbhz7AZfJnQcm&#10;N0MSnenfNwuhy8N5b3ajs+JFIXaeNSzmCgRx5U3HjYaf+/FzDSImZIPWM2n4pQi77eRjg4XxA9/o&#10;VaZG5BCOBWpoU+oLKWPVksM49z1x5mofHKYMQyNNwCGHOyuXSn1Jhx3nhhZ7OrRUPcqn0yDv5XFY&#10;lzYof1nWV3s+3WryWs+m4/4bRKIx/Yvf7pPRsFKrvD+/yU9Abv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GoIy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92" o:spid="_x0000_s1252" style="position:absolute;left:1104;top:828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YnqcMA&#10;AADdAAAADwAAAGRycy9kb3ducmV2LnhtbESPzWrDMBCE74G+g9hCb4nkEEpwo5hSCKQhlzh9gMVa&#10;/1BpZSQ1dt8+KgR6HGbmG2ZXzc6KG4U4eNZQrBQI4sabgTsNX9fDcgsiJmSD1jNp+KUI1f5pscPS&#10;+IkvdKtTJzKEY4ka+pTGUsrY9OQwrvxInL3WB4cpy9BJE3DKcGflWqlX6XDgvNDjSB89Nd/1j9Mg&#10;r/Vh2tY2KH9at2f7eby05LV+eZ7f30AkmtN/+NE+Gg0btSng701+AnJ/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Ynq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93" o:spid="_x0000_s1253" style="position:absolute;left:7226;top:1353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S53sMA&#10;AADdAAAADwAAAGRycy9kb3ducmV2LnhtbESP3WoCMRSE74W+QziF3mnSRUS2RikFQYs3rj7AYXP2&#10;hyYnS5K669s3BcHLYWa+YTa7yVlxoxB7zxreFwoEce1Nz62G62U/X4OICdmg9Uwa7hRht32ZbbA0&#10;fuQz3arUigzhWKKGLqWhlDLWHTmMCz8QZ6/xwWHKMrTSBBwz3FlZKLWSDnvOCx0O9NVR/VP9Og3y&#10;Uu3HdWWD8t9Fc7LHw7khr/Xb6/T5ASLRlJ7hR/tgNCzVsoD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S53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94" o:spid="_x0000_s1254" style="position:absolute;left:17208;top:809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gcRcMA&#10;AADdAAAADwAAAGRycy9kb3ducmV2LnhtbESP3WoCMRSE7wu+QzhC72riD0W2RhFBUOmNax/gsDn7&#10;g8nJkqTu9u0bodDLYWa+YTa70VnxoBA7zxrmMwWCuPKm40bD1+34tgYRE7JB65k0/FCE3XbyssHC&#10;+IGv9ChTIzKEY4Ea2pT6QspYteQwznxPnL3aB4cpy9BIE3DIcGflQql36bDjvNBiT4eWqnv57TTI&#10;W3kc1qUNyl8W9ac9n641ea1fp+P+A0SiMf2H/9ono2GlVkt4vslP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8gcR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95" o:spid="_x0000_s1255" style="position:absolute;left:10293;top:8032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GEMcMA&#10;AADdAAAADwAAAGRycy9kb3ducmV2LnhtbESP3WoCMRSE7wt9h3AKvatJZRHZGkUEQaU3rj7AYXP2&#10;hyYnS5K669ubQsHLYWa+YVabyVlxoxB7zxo+ZwoEce1Nz62G62X/sQQRE7JB65k03CnCZv36ssLS&#10;+JHPdKtSKzKEY4kaupSGUspYd+QwzvxAnL3GB4cpy9BKE3DMcGflXKmFdNhzXuhwoF1H9U/16zTI&#10;S7Ufl5UNyp/mzbc9Hs4Nea3f36btF4hEU3qG/9sHo6FQRQF/b/IT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CGEM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3996" o:spid="_x0000_s1256" style="position:absolute;left:2476;top:9359;width:235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t4ZsQA&#10;AADdAAAADwAAAGRycy9kb3ducmV2LnhtbESPQWsCMRSE70L/Q3iF3jRbsVK2RpGCsPRkVej1kbxu&#10;Vjcva5KuW3+9KRQ8DjPzDbNYDa4VPYXYeFbwPClAEGtvGq4VHPab8SuImJANtp5JwS9FWC0fRgss&#10;jb/wJ/W7VIsM4ViiAptSV0oZtSWHceI74ux9++AwZRlqaQJeMty1cloUc+mw4bxgsaN3S/q0+3EK&#10;Ply/1VVnA+r1fPt1tOfqKs9KPT0O6zcQiYZ0D/+3K6NgVsxe4O9Nfg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beGbEAAAA3QAAAA8AAAAAAAAAAAAAAAAAmAIAAGRycy9k&#10;b3ducmV2LnhtbFBLBQYAAAAABAAEAPUAAACJAwAAAAA=&#10;" fillcolor="black" strokeweight="0"/>
                      <v:oval id="Oval 3997" o:spid="_x0000_s1257" style="position:absolute;left:16611;top:9359;width:235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mEcQA&#10;AADdAAAADwAAAGRycy9kb3ducmV2LnhtbESPQWsCMRSE74X+h/CE3mrWIkvZGkWEwtKTtYVeH8lz&#10;s7p5WZN0Xf31jSD0OMzMN8xiNbpODBRi61nBbFqAINbetNwo+P56f34FEROywc4zKbhQhNXy8WGB&#10;lfFn/qRhlxqRIRwrVGBT6ispo7bkME59T5y9vQ8OU5ahkSbgOcNdJ1+KopQOW84LFnvaWNLH3a9T&#10;8OGGra57G1Cvy+3PwZ7qqzwp9TQZ128gEo3pP3xv10bBvJiX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J5hHEAAAA3QAAAA8AAAAAAAAAAAAAAAAAmAIAAGRycy9k&#10;b3ducmV2LnhtbFBLBQYAAAAABAAEAPUAAACJAwAAAAA=&#10;" fillcolor="black" strokeweight="0"/>
                      <v:oval id="Oval 3998" o:spid="_x0000_s1258" style="position:absolute;left:7658;top:13125;width:23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VDisQA&#10;AADdAAAADwAAAGRycy9kb3ducmV2LnhtbESPT2sCMRTE74V+h/AK3mq2RbRsjSKFwuLJf9DrI3nd&#10;rG5e1iSuaz99IxR6HGbmN8x8ObhW9BRi41nBy7gAQay9abhWcNh/Pr+BiAnZYOuZFNwownLx+DDH&#10;0vgrb6nfpVpkCMcSFdiUulLKqC05jGPfEWfv2weHKctQSxPwmuGula9FMZUOG84LFjv6sKRPu4tT&#10;sHb9RledDahX083X0Z6rH3lWavQ0rN5BJBrSf/ivXRkFk2Iyg/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FQ4rEAAAA3QAAAA8AAAAAAAAAAAAAAAAAmAIAAGRycy9k&#10;b3ducmV2LnhtbFBLBQYAAAAABAAEAPUAAACJAwAAAAA=&#10;" fillcolor="black" strokeweight="0"/>
                      <v:oval id="Oval 3999" o:spid="_x0000_s1259" style="position:absolute;left:9544;top:2120;width:235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X+MEA&#10;AADdAAAADwAAAGRycy9kb3ducmV2LnhtbERPTWsCMRC9F/wPYQRvNauIlK1RRBAWT2oLXodkutl2&#10;M1mTuK7++uZQ6PHxvlebwbWipxAbzwpm0wIEsfam4VrB58f+9Q1ETMgGW8+k4EERNuvRywpL4+98&#10;ov6capFDOJaowKbUlVJGbclhnPqOOHNfPjhMGYZamoD3HO5aOS+KpXTYcG6w2NHOkv4535yCg+uP&#10;uupsQL1dHi/f9lo95VWpyXjYvoNINKR/8Z+7MgoWxSLPzW/yE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a1/j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134" w:type="dxa"/>
        </w:trPr>
        <w:tc>
          <w:tcPr>
            <w:tcW w:w="5086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14. </w: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Vì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1219" w:dyaOrig="380">
                <v:shape id="_x0000_i2144" type="#_x0000_t75" style="width:60.75pt;height:18.75pt" o:ole="">
                  <v:imagedata r:id="rId2246" o:title=""/>
                </v:shape>
                <o:OLEObject Type="Embed" ProgID="Equation.DSMT4" ShapeID="_x0000_i2144" DrawAspect="Content" ObjectID="_1624836660" r:id="rId2247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nên tam giác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600" w:dyaOrig="279">
                <v:shape id="_x0000_i2145" type="#_x0000_t75" style="width:30pt;height:14.25pt" o:ole="">
                  <v:imagedata r:id="rId2248" o:title=""/>
                </v:shape>
                <o:OLEObject Type="Embed" ProgID="Equation.DSMT4" ShapeID="_x0000_i2145" DrawAspect="Content" ObjectID="_1624836661" r:id="rId2249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đều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  <w:lang w:val="nl-NL"/>
              </w:rPr>
              <w:t xml:space="preserve">Suy ra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position w:val="-26"/>
                <w:sz w:val="26"/>
                <w:szCs w:val="26"/>
                <w:lang w:val="nl-NL"/>
              </w:rPr>
              <w:object w:dxaOrig="5080" w:dyaOrig="720">
                <v:shape id="_x0000_i2146" type="#_x0000_t75" style="width:254.25pt;height:36pt" o:ole="">
                  <v:imagedata r:id="rId2250" o:title=""/>
                </v:shape>
                <o:OLEObject Type="Embed" ProgID="Equation.DSMT4" ShapeID="_x0000_i2146" DrawAspect="Content" ObjectID="_1624836662" r:id="rId225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80" w:dyaOrig="279">
                <v:shape id="_x0000_i2147" type="#_x0000_t75" style="width:29.25pt;height:14.25pt" o:ole="">
                  <v:imagedata r:id="rId2252" o:title=""/>
                </v:shape>
                <o:OLEObject Type="Embed" ProgID="Equation.DSMT4" ShapeID="_x0000_i2147" DrawAspect="Content" ObjectID="_1624836663" r:id="rId2253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740" w:dyaOrig="720">
                <v:shape id="_x0000_i2148" type="#_x0000_t75" style="width:137.25pt;height:36pt" o:ole="">
                  <v:imagedata r:id="rId2254" o:title=""/>
                </v:shape>
                <o:OLEObject Type="Embed" ProgID="Equation.DSMT4" ShapeID="_x0000_i2148" DrawAspect="Content" ObjectID="_1624836664" r:id="rId2255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  <w:lang w:val="fr-FR"/>
              </w:rPr>
            </w:pPr>
            <w:r w:rsidRPr="00610F8A">
              <w:rPr>
                <w:noProof/>
                <w:sz w:val="26"/>
                <w:szCs w:val="26"/>
                <w:lang w:val="fr-FR"/>
              </w:rPr>
              <w:t xml:space="preserve">Diện tích hình thoi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fr-FR"/>
              </w:rPr>
              <w:object w:dxaOrig="780" w:dyaOrig="279">
                <v:shape id="_x0000_i2149" type="#_x0000_t75" style="width:39pt;height:14.25pt" o:ole="">
                  <v:imagedata r:id="rId2256" o:title=""/>
                </v:shape>
                <o:OLEObject Type="Embed" ProgID="Equation.DSMT4" ShapeID="_x0000_i2149" DrawAspect="Content" ObjectID="_1624836665" r:id="rId2257"/>
              </w:object>
            </w:r>
            <w:r w:rsidRPr="00610F8A">
              <w:rPr>
                <w:noProof/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  <w:lang w:val="fr-FR"/>
              </w:rPr>
              <w:object w:dxaOrig="2280" w:dyaOrig="720">
                <v:shape id="_x0000_i2150" type="#_x0000_t75" style="width:114pt;height:36pt" o:ole="">
                  <v:imagedata r:id="rId2258" o:title=""/>
                </v:shape>
                <o:OLEObject Type="Embed" ProgID="Equation.DSMT4" ShapeID="_x0000_i2150" DrawAspect="Content" ObjectID="_1624836666" r:id="rId2259"/>
              </w:object>
            </w:r>
          </w:p>
        </w:tc>
        <w:tc>
          <w:tcPr>
            <w:tcW w:w="291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1960" cy="1492250"/>
                      <wp:effectExtent l="1905" t="0" r="635" b="0"/>
                      <wp:docPr id="4027" name="Canvas 40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00" name="Freeform 40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984885"/>
                                  <a:ext cx="804545" cy="6350"/>
                                </a:xfrm>
                                <a:custGeom>
                                  <a:avLst/>
                                  <a:gdLst>
                                    <a:gd name="T0" fmla="*/ 57 w 1267"/>
                                    <a:gd name="T1" fmla="*/ 0 h 10"/>
                                    <a:gd name="T2" fmla="*/ 0 w 1267"/>
                                    <a:gd name="T3" fmla="*/ 10 h 10"/>
                                    <a:gd name="T4" fmla="*/ 94 w 1267"/>
                                    <a:gd name="T5" fmla="*/ 0 h 10"/>
                                    <a:gd name="T6" fmla="*/ 151 w 1267"/>
                                    <a:gd name="T7" fmla="*/ 10 h 10"/>
                                    <a:gd name="T8" fmla="*/ 94 w 1267"/>
                                    <a:gd name="T9" fmla="*/ 0 h 10"/>
                                    <a:gd name="T10" fmla="*/ 246 w 1267"/>
                                    <a:gd name="T11" fmla="*/ 0 h 10"/>
                                    <a:gd name="T12" fmla="*/ 189 w 1267"/>
                                    <a:gd name="T13" fmla="*/ 10 h 10"/>
                                    <a:gd name="T14" fmla="*/ 284 w 1267"/>
                                    <a:gd name="T15" fmla="*/ 0 h 10"/>
                                    <a:gd name="T16" fmla="*/ 340 w 1267"/>
                                    <a:gd name="T17" fmla="*/ 10 h 10"/>
                                    <a:gd name="T18" fmla="*/ 284 w 1267"/>
                                    <a:gd name="T19" fmla="*/ 0 h 10"/>
                                    <a:gd name="T20" fmla="*/ 435 w 1267"/>
                                    <a:gd name="T21" fmla="*/ 0 h 10"/>
                                    <a:gd name="T22" fmla="*/ 378 w 1267"/>
                                    <a:gd name="T23" fmla="*/ 10 h 10"/>
                                    <a:gd name="T24" fmla="*/ 473 w 1267"/>
                                    <a:gd name="T25" fmla="*/ 0 h 10"/>
                                    <a:gd name="T26" fmla="*/ 530 w 1267"/>
                                    <a:gd name="T27" fmla="*/ 10 h 10"/>
                                    <a:gd name="T28" fmla="*/ 473 w 1267"/>
                                    <a:gd name="T29" fmla="*/ 0 h 10"/>
                                    <a:gd name="T30" fmla="*/ 624 w 1267"/>
                                    <a:gd name="T31" fmla="*/ 0 h 10"/>
                                    <a:gd name="T32" fmla="*/ 567 w 1267"/>
                                    <a:gd name="T33" fmla="*/ 10 h 10"/>
                                    <a:gd name="T34" fmla="*/ 662 w 1267"/>
                                    <a:gd name="T35" fmla="*/ 0 h 10"/>
                                    <a:gd name="T36" fmla="*/ 719 w 1267"/>
                                    <a:gd name="T37" fmla="*/ 10 h 10"/>
                                    <a:gd name="T38" fmla="*/ 662 w 1267"/>
                                    <a:gd name="T39" fmla="*/ 0 h 10"/>
                                    <a:gd name="T40" fmla="*/ 813 w 1267"/>
                                    <a:gd name="T41" fmla="*/ 0 h 10"/>
                                    <a:gd name="T42" fmla="*/ 757 w 1267"/>
                                    <a:gd name="T43" fmla="*/ 10 h 10"/>
                                    <a:gd name="T44" fmla="*/ 851 w 1267"/>
                                    <a:gd name="T45" fmla="*/ 0 h 10"/>
                                    <a:gd name="T46" fmla="*/ 908 w 1267"/>
                                    <a:gd name="T47" fmla="*/ 10 h 10"/>
                                    <a:gd name="T48" fmla="*/ 851 w 1267"/>
                                    <a:gd name="T49" fmla="*/ 0 h 10"/>
                                    <a:gd name="T50" fmla="*/ 1003 w 1267"/>
                                    <a:gd name="T51" fmla="*/ 0 h 10"/>
                                    <a:gd name="T52" fmla="*/ 946 w 1267"/>
                                    <a:gd name="T53" fmla="*/ 10 h 10"/>
                                    <a:gd name="T54" fmla="*/ 1040 w 1267"/>
                                    <a:gd name="T55" fmla="*/ 0 h 10"/>
                                    <a:gd name="T56" fmla="*/ 1097 w 1267"/>
                                    <a:gd name="T57" fmla="*/ 10 h 10"/>
                                    <a:gd name="T58" fmla="*/ 1040 w 1267"/>
                                    <a:gd name="T59" fmla="*/ 0 h 10"/>
                                    <a:gd name="T60" fmla="*/ 1192 w 1267"/>
                                    <a:gd name="T61" fmla="*/ 0 h 10"/>
                                    <a:gd name="T62" fmla="*/ 1135 w 1267"/>
                                    <a:gd name="T63" fmla="*/ 10 h 10"/>
                                    <a:gd name="T64" fmla="*/ 1230 w 1267"/>
                                    <a:gd name="T65" fmla="*/ 0 h 10"/>
                                    <a:gd name="T66" fmla="*/ 1267 w 1267"/>
                                    <a:gd name="T67" fmla="*/ 10 h 10"/>
                                    <a:gd name="T68" fmla="*/ 1230 w 1267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67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0"/>
                                      </a:lnTo>
                                      <a:lnTo>
                                        <a:pt x="94" y="10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0"/>
                                      </a:lnTo>
                                      <a:lnTo>
                                        <a:pt x="189" y="10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0" y="0"/>
                                      </a:lnTo>
                                      <a:lnTo>
                                        <a:pt x="340" y="10"/>
                                      </a:lnTo>
                                      <a:lnTo>
                                        <a:pt x="284" y="10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35" y="0"/>
                                      </a:lnTo>
                                      <a:lnTo>
                                        <a:pt x="435" y="10"/>
                                      </a:lnTo>
                                      <a:lnTo>
                                        <a:pt x="378" y="10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473" y="0"/>
                                      </a:moveTo>
                                      <a:lnTo>
                                        <a:pt x="530" y="0"/>
                                      </a:lnTo>
                                      <a:lnTo>
                                        <a:pt x="530" y="10"/>
                                      </a:lnTo>
                                      <a:lnTo>
                                        <a:pt x="473" y="10"/>
                                      </a:lnTo>
                                      <a:lnTo>
                                        <a:pt x="473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10"/>
                                      </a:lnTo>
                                      <a:lnTo>
                                        <a:pt x="567" y="10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19" y="0"/>
                                      </a:lnTo>
                                      <a:lnTo>
                                        <a:pt x="719" y="10"/>
                                      </a:lnTo>
                                      <a:lnTo>
                                        <a:pt x="662" y="10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13" y="0"/>
                                      </a:lnTo>
                                      <a:lnTo>
                                        <a:pt x="813" y="10"/>
                                      </a:lnTo>
                                      <a:lnTo>
                                        <a:pt x="757" y="10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51" y="0"/>
                                      </a:moveTo>
                                      <a:lnTo>
                                        <a:pt x="908" y="0"/>
                                      </a:lnTo>
                                      <a:lnTo>
                                        <a:pt x="908" y="10"/>
                                      </a:lnTo>
                                      <a:lnTo>
                                        <a:pt x="851" y="10"/>
                                      </a:lnTo>
                                      <a:lnTo>
                                        <a:pt x="851" y="0"/>
                                      </a:lnTo>
                                      <a:close/>
                                      <a:moveTo>
                                        <a:pt x="946" y="0"/>
                                      </a:moveTo>
                                      <a:lnTo>
                                        <a:pt x="1003" y="0"/>
                                      </a:lnTo>
                                      <a:lnTo>
                                        <a:pt x="1003" y="10"/>
                                      </a:lnTo>
                                      <a:lnTo>
                                        <a:pt x="946" y="10"/>
                                      </a:lnTo>
                                      <a:lnTo>
                                        <a:pt x="946" y="0"/>
                                      </a:lnTo>
                                      <a:close/>
                                      <a:moveTo>
                                        <a:pt x="1040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0"/>
                                      </a:lnTo>
                                      <a:lnTo>
                                        <a:pt x="1040" y="10"/>
                                      </a:lnTo>
                                      <a:lnTo>
                                        <a:pt x="1040" y="0"/>
                                      </a:lnTo>
                                      <a:close/>
                                      <a:moveTo>
                                        <a:pt x="1135" y="0"/>
                                      </a:moveTo>
                                      <a:lnTo>
                                        <a:pt x="1192" y="0"/>
                                      </a:lnTo>
                                      <a:lnTo>
                                        <a:pt x="1192" y="10"/>
                                      </a:lnTo>
                                      <a:lnTo>
                                        <a:pt x="1135" y="10"/>
                                      </a:lnTo>
                                      <a:lnTo>
                                        <a:pt x="1135" y="0"/>
                                      </a:lnTo>
                                      <a:close/>
                                      <a:moveTo>
                                        <a:pt x="1230" y="0"/>
                                      </a:moveTo>
                                      <a:lnTo>
                                        <a:pt x="1267" y="0"/>
                                      </a:lnTo>
                                      <a:lnTo>
                                        <a:pt x="1267" y="10"/>
                                      </a:lnTo>
                                      <a:lnTo>
                                        <a:pt x="1230" y="10"/>
                                      </a:lnTo>
                                      <a:lnTo>
                                        <a:pt x="12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1" name="Freeform 40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745" y="984885"/>
                                  <a:ext cx="573405" cy="275590"/>
                                </a:xfrm>
                                <a:custGeom>
                                  <a:avLst/>
                                  <a:gdLst>
                                    <a:gd name="T0" fmla="*/ 903 w 903"/>
                                    <a:gd name="T1" fmla="*/ 10 h 434"/>
                                    <a:gd name="T2" fmla="*/ 850 w 903"/>
                                    <a:gd name="T3" fmla="*/ 35 h 434"/>
                                    <a:gd name="T4" fmla="*/ 847 w 903"/>
                                    <a:gd name="T5" fmla="*/ 25 h 434"/>
                                    <a:gd name="T6" fmla="*/ 899 w 903"/>
                                    <a:gd name="T7" fmla="*/ 0 h 434"/>
                                    <a:gd name="T8" fmla="*/ 903 w 903"/>
                                    <a:gd name="T9" fmla="*/ 10 h 434"/>
                                    <a:gd name="T10" fmla="*/ 816 w 903"/>
                                    <a:gd name="T11" fmla="*/ 51 h 434"/>
                                    <a:gd name="T12" fmla="*/ 763 w 903"/>
                                    <a:gd name="T13" fmla="*/ 76 h 434"/>
                                    <a:gd name="T14" fmla="*/ 760 w 903"/>
                                    <a:gd name="T15" fmla="*/ 66 h 434"/>
                                    <a:gd name="T16" fmla="*/ 812 w 903"/>
                                    <a:gd name="T17" fmla="*/ 41 h 434"/>
                                    <a:gd name="T18" fmla="*/ 816 w 903"/>
                                    <a:gd name="T19" fmla="*/ 51 h 434"/>
                                    <a:gd name="T20" fmla="*/ 728 w 903"/>
                                    <a:gd name="T21" fmla="*/ 92 h 434"/>
                                    <a:gd name="T22" fmla="*/ 676 w 903"/>
                                    <a:gd name="T23" fmla="*/ 117 h 434"/>
                                    <a:gd name="T24" fmla="*/ 672 w 903"/>
                                    <a:gd name="T25" fmla="*/ 107 h 434"/>
                                    <a:gd name="T26" fmla="*/ 725 w 903"/>
                                    <a:gd name="T27" fmla="*/ 83 h 434"/>
                                    <a:gd name="T28" fmla="*/ 728 w 903"/>
                                    <a:gd name="T29" fmla="*/ 92 h 434"/>
                                    <a:gd name="T30" fmla="*/ 641 w 903"/>
                                    <a:gd name="T31" fmla="*/ 133 h 434"/>
                                    <a:gd name="T32" fmla="*/ 589 w 903"/>
                                    <a:gd name="T33" fmla="*/ 158 h 434"/>
                                    <a:gd name="T34" fmla="*/ 585 w 903"/>
                                    <a:gd name="T35" fmla="*/ 148 h 434"/>
                                    <a:gd name="T36" fmla="*/ 638 w 903"/>
                                    <a:gd name="T37" fmla="*/ 124 h 434"/>
                                    <a:gd name="T38" fmla="*/ 641 w 903"/>
                                    <a:gd name="T39" fmla="*/ 133 h 434"/>
                                    <a:gd name="T40" fmla="*/ 554 w 903"/>
                                    <a:gd name="T41" fmla="*/ 174 h 434"/>
                                    <a:gd name="T42" fmla="*/ 502 w 903"/>
                                    <a:gd name="T43" fmla="*/ 199 h 434"/>
                                    <a:gd name="T44" fmla="*/ 498 w 903"/>
                                    <a:gd name="T45" fmla="*/ 189 h 434"/>
                                    <a:gd name="T46" fmla="*/ 550 w 903"/>
                                    <a:gd name="T47" fmla="*/ 165 h 434"/>
                                    <a:gd name="T48" fmla="*/ 554 w 903"/>
                                    <a:gd name="T49" fmla="*/ 174 h 434"/>
                                    <a:gd name="T50" fmla="*/ 467 w 903"/>
                                    <a:gd name="T51" fmla="*/ 216 h 434"/>
                                    <a:gd name="T52" fmla="*/ 415 w 903"/>
                                    <a:gd name="T53" fmla="*/ 240 h 434"/>
                                    <a:gd name="T54" fmla="*/ 411 w 903"/>
                                    <a:gd name="T55" fmla="*/ 230 h 434"/>
                                    <a:gd name="T56" fmla="*/ 463 w 903"/>
                                    <a:gd name="T57" fmla="*/ 206 h 434"/>
                                    <a:gd name="T58" fmla="*/ 467 w 903"/>
                                    <a:gd name="T59" fmla="*/ 216 h 434"/>
                                    <a:gd name="T60" fmla="*/ 380 w 903"/>
                                    <a:gd name="T61" fmla="*/ 257 h 434"/>
                                    <a:gd name="T62" fmla="*/ 327 w 903"/>
                                    <a:gd name="T63" fmla="*/ 281 h 434"/>
                                    <a:gd name="T64" fmla="*/ 324 w 903"/>
                                    <a:gd name="T65" fmla="*/ 272 h 434"/>
                                    <a:gd name="T66" fmla="*/ 376 w 903"/>
                                    <a:gd name="T67" fmla="*/ 247 h 434"/>
                                    <a:gd name="T68" fmla="*/ 380 w 903"/>
                                    <a:gd name="T69" fmla="*/ 257 h 434"/>
                                    <a:gd name="T70" fmla="*/ 292 w 903"/>
                                    <a:gd name="T71" fmla="*/ 298 h 434"/>
                                    <a:gd name="T72" fmla="*/ 240 w 903"/>
                                    <a:gd name="T73" fmla="*/ 322 h 434"/>
                                    <a:gd name="T74" fmla="*/ 237 w 903"/>
                                    <a:gd name="T75" fmla="*/ 313 h 434"/>
                                    <a:gd name="T76" fmla="*/ 289 w 903"/>
                                    <a:gd name="T77" fmla="*/ 288 h 434"/>
                                    <a:gd name="T78" fmla="*/ 292 w 903"/>
                                    <a:gd name="T79" fmla="*/ 298 h 434"/>
                                    <a:gd name="T80" fmla="*/ 205 w 903"/>
                                    <a:gd name="T81" fmla="*/ 339 h 434"/>
                                    <a:gd name="T82" fmla="*/ 153 w 903"/>
                                    <a:gd name="T83" fmla="*/ 363 h 434"/>
                                    <a:gd name="T84" fmla="*/ 149 w 903"/>
                                    <a:gd name="T85" fmla="*/ 354 h 434"/>
                                    <a:gd name="T86" fmla="*/ 202 w 903"/>
                                    <a:gd name="T87" fmla="*/ 329 h 434"/>
                                    <a:gd name="T88" fmla="*/ 205 w 903"/>
                                    <a:gd name="T89" fmla="*/ 339 h 434"/>
                                    <a:gd name="T90" fmla="*/ 118 w 903"/>
                                    <a:gd name="T91" fmla="*/ 380 h 434"/>
                                    <a:gd name="T92" fmla="*/ 66 w 903"/>
                                    <a:gd name="T93" fmla="*/ 404 h 434"/>
                                    <a:gd name="T94" fmla="*/ 62 w 903"/>
                                    <a:gd name="T95" fmla="*/ 395 h 434"/>
                                    <a:gd name="T96" fmla="*/ 114 w 903"/>
                                    <a:gd name="T97" fmla="*/ 370 h 434"/>
                                    <a:gd name="T98" fmla="*/ 118 w 903"/>
                                    <a:gd name="T99" fmla="*/ 380 h 434"/>
                                    <a:gd name="T100" fmla="*/ 31 w 903"/>
                                    <a:gd name="T101" fmla="*/ 421 h 434"/>
                                    <a:gd name="T102" fmla="*/ 4 w 903"/>
                                    <a:gd name="T103" fmla="*/ 434 h 434"/>
                                    <a:gd name="T104" fmla="*/ 0 w 903"/>
                                    <a:gd name="T105" fmla="*/ 424 h 434"/>
                                    <a:gd name="T106" fmla="*/ 27 w 903"/>
                                    <a:gd name="T107" fmla="*/ 411 h 434"/>
                                    <a:gd name="T108" fmla="*/ 31 w 903"/>
                                    <a:gd name="T109" fmla="*/ 421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03" h="434">
                                      <a:moveTo>
                                        <a:pt x="903" y="10"/>
                                      </a:moveTo>
                                      <a:lnTo>
                                        <a:pt x="850" y="35"/>
                                      </a:lnTo>
                                      <a:lnTo>
                                        <a:pt x="847" y="25"/>
                                      </a:lnTo>
                                      <a:lnTo>
                                        <a:pt x="899" y="0"/>
                                      </a:lnTo>
                                      <a:lnTo>
                                        <a:pt x="903" y="10"/>
                                      </a:lnTo>
                                      <a:close/>
                                      <a:moveTo>
                                        <a:pt x="816" y="51"/>
                                      </a:moveTo>
                                      <a:lnTo>
                                        <a:pt x="763" y="76"/>
                                      </a:lnTo>
                                      <a:lnTo>
                                        <a:pt x="760" y="66"/>
                                      </a:lnTo>
                                      <a:lnTo>
                                        <a:pt x="812" y="41"/>
                                      </a:lnTo>
                                      <a:lnTo>
                                        <a:pt x="816" y="51"/>
                                      </a:lnTo>
                                      <a:close/>
                                      <a:moveTo>
                                        <a:pt x="728" y="92"/>
                                      </a:moveTo>
                                      <a:lnTo>
                                        <a:pt x="676" y="117"/>
                                      </a:lnTo>
                                      <a:lnTo>
                                        <a:pt x="672" y="107"/>
                                      </a:lnTo>
                                      <a:lnTo>
                                        <a:pt x="725" y="83"/>
                                      </a:lnTo>
                                      <a:lnTo>
                                        <a:pt x="728" y="92"/>
                                      </a:lnTo>
                                      <a:close/>
                                      <a:moveTo>
                                        <a:pt x="641" y="133"/>
                                      </a:moveTo>
                                      <a:lnTo>
                                        <a:pt x="589" y="158"/>
                                      </a:lnTo>
                                      <a:lnTo>
                                        <a:pt x="585" y="148"/>
                                      </a:lnTo>
                                      <a:lnTo>
                                        <a:pt x="638" y="124"/>
                                      </a:lnTo>
                                      <a:lnTo>
                                        <a:pt x="641" y="133"/>
                                      </a:lnTo>
                                      <a:close/>
                                      <a:moveTo>
                                        <a:pt x="554" y="174"/>
                                      </a:moveTo>
                                      <a:lnTo>
                                        <a:pt x="502" y="199"/>
                                      </a:lnTo>
                                      <a:lnTo>
                                        <a:pt x="498" y="189"/>
                                      </a:lnTo>
                                      <a:lnTo>
                                        <a:pt x="550" y="165"/>
                                      </a:lnTo>
                                      <a:lnTo>
                                        <a:pt x="554" y="174"/>
                                      </a:lnTo>
                                      <a:close/>
                                      <a:moveTo>
                                        <a:pt x="467" y="216"/>
                                      </a:moveTo>
                                      <a:lnTo>
                                        <a:pt x="415" y="240"/>
                                      </a:lnTo>
                                      <a:lnTo>
                                        <a:pt x="411" y="230"/>
                                      </a:lnTo>
                                      <a:lnTo>
                                        <a:pt x="463" y="206"/>
                                      </a:lnTo>
                                      <a:lnTo>
                                        <a:pt x="467" y="216"/>
                                      </a:lnTo>
                                      <a:close/>
                                      <a:moveTo>
                                        <a:pt x="380" y="257"/>
                                      </a:moveTo>
                                      <a:lnTo>
                                        <a:pt x="327" y="281"/>
                                      </a:lnTo>
                                      <a:lnTo>
                                        <a:pt x="324" y="272"/>
                                      </a:lnTo>
                                      <a:lnTo>
                                        <a:pt x="376" y="247"/>
                                      </a:lnTo>
                                      <a:lnTo>
                                        <a:pt x="380" y="257"/>
                                      </a:lnTo>
                                      <a:close/>
                                      <a:moveTo>
                                        <a:pt x="292" y="298"/>
                                      </a:moveTo>
                                      <a:lnTo>
                                        <a:pt x="240" y="322"/>
                                      </a:lnTo>
                                      <a:lnTo>
                                        <a:pt x="237" y="313"/>
                                      </a:lnTo>
                                      <a:lnTo>
                                        <a:pt x="289" y="288"/>
                                      </a:lnTo>
                                      <a:lnTo>
                                        <a:pt x="292" y="298"/>
                                      </a:lnTo>
                                      <a:close/>
                                      <a:moveTo>
                                        <a:pt x="205" y="339"/>
                                      </a:moveTo>
                                      <a:lnTo>
                                        <a:pt x="153" y="363"/>
                                      </a:lnTo>
                                      <a:lnTo>
                                        <a:pt x="149" y="354"/>
                                      </a:lnTo>
                                      <a:lnTo>
                                        <a:pt x="202" y="329"/>
                                      </a:lnTo>
                                      <a:lnTo>
                                        <a:pt x="205" y="339"/>
                                      </a:lnTo>
                                      <a:close/>
                                      <a:moveTo>
                                        <a:pt x="118" y="380"/>
                                      </a:moveTo>
                                      <a:lnTo>
                                        <a:pt x="66" y="404"/>
                                      </a:lnTo>
                                      <a:lnTo>
                                        <a:pt x="62" y="395"/>
                                      </a:lnTo>
                                      <a:lnTo>
                                        <a:pt x="114" y="370"/>
                                      </a:lnTo>
                                      <a:lnTo>
                                        <a:pt x="118" y="380"/>
                                      </a:lnTo>
                                      <a:close/>
                                      <a:moveTo>
                                        <a:pt x="31" y="421"/>
                                      </a:moveTo>
                                      <a:lnTo>
                                        <a:pt x="4" y="43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27" y="411"/>
                                      </a:lnTo>
                                      <a:lnTo>
                                        <a:pt x="31" y="4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2" name="Freeform 40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8975" y="986155"/>
                                  <a:ext cx="238125" cy="273050"/>
                                </a:xfrm>
                                <a:custGeom>
                                  <a:avLst/>
                                  <a:gdLst>
                                    <a:gd name="T0" fmla="*/ 6 w 375"/>
                                    <a:gd name="T1" fmla="*/ 0 h 430"/>
                                    <a:gd name="T2" fmla="*/ 46 w 375"/>
                                    <a:gd name="T3" fmla="*/ 45 h 430"/>
                                    <a:gd name="T4" fmla="*/ 39 w 375"/>
                                    <a:gd name="T5" fmla="*/ 52 h 430"/>
                                    <a:gd name="T6" fmla="*/ 0 w 375"/>
                                    <a:gd name="T7" fmla="*/ 7 h 430"/>
                                    <a:gd name="T8" fmla="*/ 6 w 375"/>
                                    <a:gd name="T9" fmla="*/ 0 h 430"/>
                                    <a:gd name="T10" fmla="*/ 72 w 375"/>
                                    <a:gd name="T11" fmla="*/ 75 h 430"/>
                                    <a:gd name="T12" fmla="*/ 112 w 375"/>
                                    <a:gd name="T13" fmla="*/ 121 h 430"/>
                                    <a:gd name="T14" fmla="*/ 105 w 375"/>
                                    <a:gd name="T15" fmla="*/ 128 h 430"/>
                                    <a:gd name="T16" fmla="*/ 66 w 375"/>
                                    <a:gd name="T17" fmla="*/ 83 h 430"/>
                                    <a:gd name="T18" fmla="*/ 72 w 375"/>
                                    <a:gd name="T19" fmla="*/ 75 h 430"/>
                                    <a:gd name="T20" fmla="*/ 138 w 375"/>
                                    <a:gd name="T21" fmla="*/ 151 h 430"/>
                                    <a:gd name="T22" fmla="*/ 178 w 375"/>
                                    <a:gd name="T23" fmla="*/ 197 h 430"/>
                                    <a:gd name="T24" fmla="*/ 171 w 375"/>
                                    <a:gd name="T25" fmla="*/ 204 h 430"/>
                                    <a:gd name="T26" fmla="*/ 132 w 375"/>
                                    <a:gd name="T27" fmla="*/ 158 h 430"/>
                                    <a:gd name="T28" fmla="*/ 138 w 375"/>
                                    <a:gd name="T29" fmla="*/ 151 h 430"/>
                                    <a:gd name="T30" fmla="*/ 204 w 375"/>
                                    <a:gd name="T31" fmla="*/ 227 h 430"/>
                                    <a:gd name="T32" fmla="*/ 244 w 375"/>
                                    <a:gd name="T33" fmla="*/ 272 h 430"/>
                                    <a:gd name="T34" fmla="*/ 237 w 375"/>
                                    <a:gd name="T35" fmla="*/ 280 h 430"/>
                                    <a:gd name="T36" fmla="*/ 198 w 375"/>
                                    <a:gd name="T37" fmla="*/ 234 h 430"/>
                                    <a:gd name="T38" fmla="*/ 204 w 375"/>
                                    <a:gd name="T39" fmla="*/ 227 h 430"/>
                                    <a:gd name="T40" fmla="*/ 270 w 375"/>
                                    <a:gd name="T41" fmla="*/ 303 h 430"/>
                                    <a:gd name="T42" fmla="*/ 310 w 375"/>
                                    <a:gd name="T43" fmla="*/ 348 h 430"/>
                                    <a:gd name="T44" fmla="*/ 303 w 375"/>
                                    <a:gd name="T45" fmla="*/ 356 h 430"/>
                                    <a:gd name="T46" fmla="*/ 264 w 375"/>
                                    <a:gd name="T47" fmla="*/ 310 h 430"/>
                                    <a:gd name="T48" fmla="*/ 270 w 375"/>
                                    <a:gd name="T49" fmla="*/ 303 h 430"/>
                                    <a:gd name="T50" fmla="*/ 337 w 375"/>
                                    <a:gd name="T51" fmla="*/ 379 h 430"/>
                                    <a:gd name="T52" fmla="*/ 375 w 375"/>
                                    <a:gd name="T53" fmla="*/ 423 h 430"/>
                                    <a:gd name="T54" fmla="*/ 368 w 375"/>
                                    <a:gd name="T55" fmla="*/ 430 h 430"/>
                                    <a:gd name="T56" fmla="*/ 330 w 375"/>
                                    <a:gd name="T57" fmla="*/ 386 h 430"/>
                                    <a:gd name="T58" fmla="*/ 337 w 375"/>
                                    <a:gd name="T59" fmla="*/ 379 h 4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5" h="430">
                                      <a:moveTo>
                                        <a:pt x="6" y="0"/>
                                      </a:moveTo>
                                      <a:lnTo>
                                        <a:pt x="46" y="45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2" y="75"/>
                                      </a:moveTo>
                                      <a:lnTo>
                                        <a:pt x="112" y="121"/>
                                      </a:lnTo>
                                      <a:lnTo>
                                        <a:pt x="105" y="12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2" y="75"/>
                                      </a:lnTo>
                                      <a:close/>
                                      <a:moveTo>
                                        <a:pt x="138" y="151"/>
                                      </a:moveTo>
                                      <a:lnTo>
                                        <a:pt x="178" y="197"/>
                                      </a:lnTo>
                                      <a:lnTo>
                                        <a:pt x="171" y="204"/>
                                      </a:lnTo>
                                      <a:lnTo>
                                        <a:pt x="132" y="158"/>
                                      </a:lnTo>
                                      <a:lnTo>
                                        <a:pt x="138" y="151"/>
                                      </a:lnTo>
                                      <a:close/>
                                      <a:moveTo>
                                        <a:pt x="204" y="227"/>
                                      </a:moveTo>
                                      <a:lnTo>
                                        <a:pt x="244" y="272"/>
                                      </a:lnTo>
                                      <a:lnTo>
                                        <a:pt x="237" y="28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04" y="227"/>
                                      </a:lnTo>
                                      <a:close/>
                                      <a:moveTo>
                                        <a:pt x="270" y="303"/>
                                      </a:moveTo>
                                      <a:lnTo>
                                        <a:pt x="310" y="348"/>
                                      </a:lnTo>
                                      <a:lnTo>
                                        <a:pt x="303" y="356"/>
                                      </a:lnTo>
                                      <a:lnTo>
                                        <a:pt x="264" y="310"/>
                                      </a:lnTo>
                                      <a:lnTo>
                                        <a:pt x="270" y="303"/>
                                      </a:lnTo>
                                      <a:close/>
                                      <a:moveTo>
                                        <a:pt x="337" y="379"/>
                                      </a:moveTo>
                                      <a:lnTo>
                                        <a:pt x="375" y="423"/>
                                      </a:lnTo>
                                      <a:lnTo>
                                        <a:pt x="368" y="430"/>
                                      </a:lnTo>
                                      <a:lnTo>
                                        <a:pt x="330" y="386"/>
                                      </a:lnTo>
                                      <a:lnTo>
                                        <a:pt x="337" y="37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3" name="Line 4005"/>
                              <wps:cNvCnPr/>
                              <wps:spPr bwMode="auto">
                                <a:xfrm>
                                  <a:off x="120015" y="1257300"/>
                                  <a:ext cx="8051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4" name="Line 4006"/>
                              <wps:cNvCnPr/>
                              <wps:spPr bwMode="auto">
                                <a:xfrm flipV="1">
                                  <a:off x="925195" y="988060"/>
                                  <a:ext cx="570230" cy="269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5" name="Freeform 40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84885"/>
                                  <a:ext cx="1376680" cy="275590"/>
                                </a:xfrm>
                                <a:custGeom>
                                  <a:avLst/>
                                  <a:gdLst>
                                    <a:gd name="T0" fmla="*/ 56 w 2168"/>
                                    <a:gd name="T1" fmla="*/ 413 h 434"/>
                                    <a:gd name="T2" fmla="*/ 2 w 2168"/>
                                    <a:gd name="T3" fmla="*/ 434 h 434"/>
                                    <a:gd name="T4" fmla="*/ 94 w 2168"/>
                                    <a:gd name="T5" fmla="*/ 405 h 434"/>
                                    <a:gd name="T6" fmla="*/ 151 w 2168"/>
                                    <a:gd name="T7" fmla="*/ 405 h 434"/>
                                    <a:gd name="T8" fmla="*/ 94 w 2168"/>
                                    <a:gd name="T9" fmla="*/ 405 h 434"/>
                                    <a:gd name="T10" fmla="*/ 243 w 2168"/>
                                    <a:gd name="T11" fmla="*/ 376 h 434"/>
                                    <a:gd name="T12" fmla="*/ 188 w 2168"/>
                                    <a:gd name="T13" fmla="*/ 397 h 434"/>
                                    <a:gd name="T14" fmla="*/ 280 w 2168"/>
                                    <a:gd name="T15" fmla="*/ 369 h 434"/>
                                    <a:gd name="T16" fmla="*/ 337 w 2168"/>
                                    <a:gd name="T17" fmla="*/ 368 h 434"/>
                                    <a:gd name="T18" fmla="*/ 280 w 2168"/>
                                    <a:gd name="T19" fmla="*/ 369 h 434"/>
                                    <a:gd name="T20" fmla="*/ 429 w 2168"/>
                                    <a:gd name="T21" fmla="*/ 340 h 434"/>
                                    <a:gd name="T22" fmla="*/ 375 w 2168"/>
                                    <a:gd name="T23" fmla="*/ 361 h 434"/>
                                    <a:gd name="T24" fmla="*/ 466 w 2168"/>
                                    <a:gd name="T25" fmla="*/ 332 h 434"/>
                                    <a:gd name="T26" fmla="*/ 524 w 2168"/>
                                    <a:gd name="T27" fmla="*/ 332 h 434"/>
                                    <a:gd name="T28" fmla="*/ 466 w 2168"/>
                                    <a:gd name="T29" fmla="*/ 332 h 434"/>
                                    <a:gd name="T30" fmla="*/ 615 w 2168"/>
                                    <a:gd name="T31" fmla="*/ 303 h 434"/>
                                    <a:gd name="T32" fmla="*/ 561 w 2168"/>
                                    <a:gd name="T33" fmla="*/ 325 h 434"/>
                                    <a:gd name="T34" fmla="*/ 653 w 2168"/>
                                    <a:gd name="T35" fmla="*/ 296 h 434"/>
                                    <a:gd name="T36" fmla="*/ 710 w 2168"/>
                                    <a:gd name="T37" fmla="*/ 295 h 434"/>
                                    <a:gd name="T38" fmla="*/ 653 w 2168"/>
                                    <a:gd name="T39" fmla="*/ 296 h 434"/>
                                    <a:gd name="T40" fmla="*/ 802 w 2168"/>
                                    <a:gd name="T41" fmla="*/ 267 h 434"/>
                                    <a:gd name="T42" fmla="*/ 748 w 2168"/>
                                    <a:gd name="T43" fmla="*/ 288 h 434"/>
                                    <a:gd name="T44" fmla="*/ 839 w 2168"/>
                                    <a:gd name="T45" fmla="*/ 260 h 434"/>
                                    <a:gd name="T46" fmla="*/ 897 w 2168"/>
                                    <a:gd name="T47" fmla="*/ 259 h 434"/>
                                    <a:gd name="T48" fmla="*/ 839 w 2168"/>
                                    <a:gd name="T49" fmla="*/ 260 h 434"/>
                                    <a:gd name="T50" fmla="*/ 988 w 2168"/>
                                    <a:gd name="T51" fmla="*/ 230 h 434"/>
                                    <a:gd name="T52" fmla="*/ 934 w 2168"/>
                                    <a:gd name="T53" fmla="*/ 252 h 434"/>
                                    <a:gd name="T54" fmla="*/ 1026 w 2168"/>
                                    <a:gd name="T55" fmla="*/ 223 h 434"/>
                                    <a:gd name="T56" fmla="*/ 1083 w 2168"/>
                                    <a:gd name="T57" fmla="*/ 223 h 434"/>
                                    <a:gd name="T58" fmla="*/ 1026 w 2168"/>
                                    <a:gd name="T59" fmla="*/ 223 h 434"/>
                                    <a:gd name="T60" fmla="*/ 1175 w 2168"/>
                                    <a:gd name="T61" fmla="*/ 194 h 434"/>
                                    <a:gd name="T62" fmla="*/ 1120 w 2168"/>
                                    <a:gd name="T63" fmla="*/ 215 h 434"/>
                                    <a:gd name="T64" fmla="*/ 1212 w 2168"/>
                                    <a:gd name="T65" fmla="*/ 187 h 434"/>
                                    <a:gd name="T66" fmla="*/ 1269 w 2168"/>
                                    <a:gd name="T67" fmla="*/ 186 h 434"/>
                                    <a:gd name="T68" fmla="*/ 1212 w 2168"/>
                                    <a:gd name="T69" fmla="*/ 187 h 434"/>
                                    <a:gd name="T70" fmla="*/ 1361 w 2168"/>
                                    <a:gd name="T71" fmla="*/ 158 h 434"/>
                                    <a:gd name="T72" fmla="*/ 1307 w 2168"/>
                                    <a:gd name="T73" fmla="*/ 179 h 434"/>
                                    <a:gd name="T74" fmla="*/ 1398 w 2168"/>
                                    <a:gd name="T75" fmla="*/ 150 h 434"/>
                                    <a:gd name="T76" fmla="*/ 1456 w 2168"/>
                                    <a:gd name="T77" fmla="*/ 150 h 434"/>
                                    <a:gd name="T78" fmla="*/ 1398 w 2168"/>
                                    <a:gd name="T79" fmla="*/ 150 h 434"/>
                                    <a:gd name="T80" fmla="*/ 1547 w 2168"/>
                                    <a:gd name="T81" fmla="*/ 121 h 434"/>
                                    <a:gd name="T82" fmla="*/ 1493 w 2168"/>
                                    <a:gd name="T83" fmla="*/ 142 h 434"/>
                                    <a:gd name="T84" fmla="*/ 1585 w 2168"/>
                                    <a:gd name="T85" fmla="*/ 114 h 434"/>
                                    <a:gd name="T86" fmla="*/ 1642 w 2168"/>
                                    <a:gd name="T87" fmla="*/ 113 h 434"/>
                                    <a:gd name="T88" fmla="*/ 1585 w 2168"/>
                                    <a:gd name="T89" fmla="*/ 114 h 434"/>
                                    <a:gd name="T90" fmla="*/ 1734 w 2168"/>
                                    <a:gd name="T91" fmla="*/ 85 h 434"/>
                                    <a:gd name="T92" fmla="*/ 1679 w 2168"/>
                                    <a:gd name="T93" fmla="*/ 106 h 434"/>
                                    <a:gd name="T94" fmla="*/ 1771 w 2168"/>
                                    <a:gd name="T95" fmla="*/ 77 h 434"/>
                                    <a:gd name="T96" fmla="*/ 1829 w 2168"/>
                                    <a:gd name="T97" fmla="*/ 77 h 434"/>
                                    <a:gd name="T98" fmla="*/ 1771 w 2168"/>
                                    <a:gd name="T99" fmla="*/ 77 h 434"/>
                                    <a:gd name="T100" fmla="*/ 1920 w 2168"/>
                                    <a:gd name="T101" fmla="*/ 48 h 434"/>
                                    <a:gd name="T102" fmla="*/ 1866 w 2168"/>
                                    <a:gd name="T103" fmla="*/ 70 h 434"/>
                                    <a:gd name="T104" fmla="*/ 1957 w 2168"/>
                                    <a:gd name="T105" fmla="*/ 41 h 434"/>
                                    <a:gd name="T106" fmla="*/ 2015 w 2168"/>
                                    <a:gd name="T107" fmla="*/ 40 h 434"/>
                                    <a:gd name="T108" fmla="*/ 1957 w 2168"/>
                                    <a:gd name="T109" fmla="*/ 41 h 434"/>
                                    <a:gd name="T110" fmla="*/ 2106 w 2168"/>
                                    <a:gd name="T111" fmla="*/ 12 h 434"/>
                                    <a:gd name="T112" fmla="*/ 2052 w 2168"/>
                                    <a:gd name="T113" fmla="*/ 33 h 434"/>
                                    <a:gd name="T114" fmla="*/ 2144 w 2168"/>
                                    <a:gd name="T115" fmla="*/ 5 h 434"/>
                                    <a:gd name="T116" fmla="*/ 2168 w 2168"/>
                                    <a:gd name="T117" fmla="*/ 10 h 434"/>
                                    <a:gd name="T118" fmla="*/ 2144 w 2168"/>
                                    <a:gd name="T119" fmla="*/ 5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168" h="434">
                                      <a:moveTo>
                                        <a:pt x="0" y="423"/>
                                      </a:moveTo>
                                      <a:lnTo>
                                        <a:pt x="56" y="413"/>
                                      </a:lnTo>
                                      <a:lnTo>
                                        <a:pt x="58" y="423"/>
                                      </a:lnTo>
                                      <a:lnTo>
                                        <a:pt x="2" y="434"/>
                                      </a:lnTo>
                                      <a:lnTo>
                                        <a:pt x="0" y="423"/>
                                      </a:lnTo>
                                      <a:close/>
                                      <a:moveTo>
                                        <a:pt x="94" y="405"/>
                                      </a:moveTo>
                                      <a:lnTo>
                                        <a:pt x="150" y="394"/>
                                      </a:lnTo>
                                      <a:lnTo>
                                        <a:pt x="151" y="405"/>
                                      </a:lnTo>
                                      <a:lnTo>
                                        <a:pt x="95" y="416"/>
                                      </a:lnTo>
                                      <a:lnTo>
                                        <a:pt x="94" y="405"/>
                                      </a:lnTo>
                                      <a:close/>
                                      <a:moveTo>
                                        <a:pt x="187" y="387"/>
                                      </a:moveTo>
                                      <a:lnTo>
                                        <a:pt x="243" y="376"/>
                                      </a:lnTo>
                                      <a:lnTo>
                                        <a:pt x="244" y="386"/>
                                      </a:lnTo>
                                      <a:lnTo>
                                        <a:pt x="188" y="397"/>
                                      </a:lnTo>
                                      <a:lnTo>
                                        <a:pt x="187" y="387"/>
                                      </a:lnTo>
                                      <a:close/>
                                      <a:moveTo>
                                        <a:pt x="280" y="369"/>
                                      </a:moveTo>
                                      <a:lnTo>
                                        <a:pt x="336" y="358"/>
                                      </a:lnTo>
                                      <a:lnTo>
                                        <a:pt x="337" y="368"/>
                                      </a:lnTo>
                                      <a:lnTo>
                                        <a:pt x="282" y="379"/>
                                      </a:lnTo>
                                      <a:lnTo>
                                        <a:pt x="280" y="369"/>
                                      </a:lnTo>
                                      <a:close/>
                                      <a:moveTo>
                                        <a:pt x="373" y="351"/>
                                      </a:moveTo>
                                      <a:lnTo>
                                        <a:pt x="429" y="340"/>
                                      </a:lnTo>
                                      <a:lnTo>
                                        <a:pt x="431" y="350"/>
                                      </a:lnTo>
                                      <a:lnTo>
                                        <a:pt x="375" y="361"/>
                                      </a:lnTo>
                                      <a:lnTo>
                                        <a:pt x="373" y="351"/>
                                      </a:lnTo>
                                      <a:close/>
                                      <a:moveTo>
                                        <a:pt x="466" y="332"/>
                                      </a:moveTo>
                                      <a:lnTo>
                                        <a:pt x="522" y="321"/>
                                      </a:lnTo>
                                      <a:lnTo>
                                        <a:pt x="524" y="332"/>
                                      </a:lnTo>
                                      <a:lnTo>
                                        <a:pt x="468" y="343"/>
                                      </a:lnTo>
                                      <a:lnTo>
                                        <a:pt x="466" y="332"/>
                                      </a:lnTo>
                                      <a:close/>
                                      <a:moveTo>
                                        <a:pt x="560" y="314"/>
                                      </a:moveTo>
                                      <a:lnTo>
                                        <a:pt x="615" y="303"/>
                                      </a:lnTo>
                                      <a:lnTo>
                                        <a:pt x="617" y="314"/>
                                      </a:lnTo>
                                      <a:lnTo>
                                        <a:pt x="561" y="325"/>
                                      </a:lnTo>
                                      <a:lnTo>
                                        <a:pt x="560" y="314"/>
                                      </a:lnTo>
                                      <a:close/>
                                      <a:moveTo>
                                        <a:pt x="653" y="296"/>
                                      </a:moveTo>
                                      <a:lnTo>
                                        <a:pt x="709" y="285"/>
                                      </a:lnTo>
                                      <a:lnTo>
                                        <a:pt x="710" y="295"/>
                                      </a:lnTo>
                                      <a:lnTo>
                                        <a:pt x="654" y="306"/>
                                      </a:lnTo>
                                      <a:lnTo>
                                        <a:pt x="653" y="296"/>
                                      </a:lnTo>
                                      <a:close/>
                                      <a:moveTo>
                                        <a:pt x="746" y="278"/>
                                      </a:moveTo>
                                      <a:lnTo>
                                        <a:pt x="802" y="267"/>
                                      </a:lnTo>
                                      <a:lnTo>
                                        <a:pt x="803" y="277"/>
                                      </a:lnTo>
                                      <a:lnTo>
                                        <a:pt x="748" y="288"/>
                                      </a:lnTo>
                                      <a:lnTo>
                                        <a:pt x="746" y="278"/>
                                      </a:lnTo>
                                      <a:close/>
                                      <a:moveTo>
                                        <a:pt x="839" y="260"/>
                                      </a:moveTo>
                                      <a:lnTo>
                                        <a:pt x="895" y="249"/>
                                      </a:lnTo>
                                      <a:lnTo>
                                        <a:pt x="897" y="259"/>
                                      </a:lnTo>
                                      <a:lnTo>
                                        <a:pt x="841" y="270"/>
                                      </a:lnTo>
                                      <a:lnTo>
                                        <a:pt x="839" y="260"/>
                                      </a:lnTo>
                                      <a:close/>
                                      <a:moveTo>
                                        <a:pt x="932" y="241"/>
                                      </a:moveTo>
                                      <a:lnTo>
                                        <a:pt x="988" y="230"/>
                                      </a:lnTo>
                                      <a:lnTo>
                                        <a:pt x="990" y="241"/>
                                      </a:lnTo>
                                      <a:lnTo>
                                        <a:pt x="934" y="252"/>
                                      </a:lnTo>
                                      <a:lnTo>
                                        <a:pt x="932" y="241"/>
                                      </a:lnTo>
                                      <a:close/>
                                      <a:moveTo>
                                        <a:pt x="1026" y="223"/>
                                      </a:moveTo>
                                      <a:lnTo>
                                        <a:pt x="1081" y="212"/>
                                      </a:lnTo>
                                      <a:lnTo>
                                        <a:pt x="1083" y="223"/>
                                      </a:lnTo>
                                      <a:lnTo>
                                        <a:pt x="1027" y="234"/>
                                      </a:lnTo>
                                      <a:lnTo>
                                        <a:pt x="1026" y="223"/>
                                      </a:lnTo>
                                      <a:close/>
                                      <a:moveTo>
                                        <a:pt x="1119" y="205"/>
                                      </a:moveTo>
                                      <a:lnTo>
                                        <a:pt x="1175" y="194"/>
                                      </a:lnTo>
                                      <a:lnTo>
                                        <a:pt x="1176" y="204"/>
                                      </a:lnTo>
                                      <a:lnTo>
                                        <a:pt x="1120" y="215"/>
                                      </a:lnTo>
                                      <a:lnTo>
                                        <a:pt x="1119" y="205"/>
                                      </a:lnTo>
                                      <a:close/>
                                      <a:moveTo>
                                        <a:pt x="1212" y="187"/>
                                      </a:moveTo>
                                      <a:lnTo>
                                        <a:pt x="1268" y="176"/>
                                      </a:lnTo>
                                      <a:lnTo>
                                        <a:pt x="1269" y="186"/>
                                      </a:lnTo>
                                      <a:lnTo>
                                        <a:pt x="1213" y="197"/>
                                      </a:lnTo>
                                      <a:lnTo>
                                        <a:pt x="1212" y="187"/>
                                      </a:lnTo>
                                      <a:close/>
                                      <a:moveTo>
                                        <a:pt x="1305" y="168"/>
                                      </a:moveTo>
                                      <a:lnTo>
                                        <a:pt x="1361" y="158"/>
                                      </a:lnTo>
                                      <a:lnTo>
                                        <a:pt x="1363" y="168"/>
                                      </a:lnTo>
                                      <a:lnTo>
                                        <a:pt x="1307" y="179"/>
                                      </a:lnTo>
                                      <a:lnTo>
                                        <a:pt x="1305" y="168"/>
                                      </a:lnTo>
                                      <a:close/>
                                      <a:moveTo>
                                        <a:pt x="1398" y="150"/>
                                      </a:moveTo>
                                      <a:lnTo>
                                        <a:pt x="1454" y="139"/>
                                      </a:lnTo>
                                      <a:lnTo>
                                        <a:pt x="1456" y="150"/>
                                      </a:lnTo>
                                      <a:lnTo>
                                        <a:pt x="1400" y="161"/>
                                      </a:lnTo>
                                      <a:lnTo>
                                        <a:pt x="1398" y="150"/>
                                      </a:lnTo>
                                      <a:close/>
                                      <a:moveTo>
                                        <a:pt x="1491" y="132"/>
                                      </a:moveTo>
                                      <a:lnTo>
                                        <a:pt x="1547" y="121"/>
                                      </a:lnTo>
                                      <a:lnTo>
                                        <a:pt x="1549" y="131"/>
                                      </a:lnTo>
                                      <a:lnTo>
                                        <a:pt x="1493" y="142"/>
                                      </a:lnTo>
                                      <a:lnTo>
                                        <a:pt x="1491" y="132"/>
                                      </a:lnTo>
                                      <a:close/>
                                      <a:moveTo>
                                        <a:pt x="1585" y="114"/>
                                      </a:moveTo>
                                      <a:lnTo>
                                        <a:pt x="1640" y="103"/>
                                      </a:lnTo>
                                      <a:lnTo>
                                        <a:pt x="1642" y="113"/>
                                      </a:lnTo>
                                      <a:lnTo>
                                        <a:pt x="1586" y="124"/>
                                      </a:lnTo>
                                      <a:lnTo>
                                        <a:pt x="1585" y="114"/>
                                      </a:lnTo>
                                      <a:close/>
                                      <a:moveTo>
                                        <a:pt x="1678" y="96"/>
                                      </a:moveTo>
                                      <a:lnTo>
                                        <a:pt x="1734" y="85"/>
                                      </a:lnTo>
                                      <a:lnTo>
                                        <a:pt x="1735" y="95"/>
                                      </a:lnTo>
                                      <a:lnTo>
                                        <a:pt x="1679" y="106"/>
                                      </a:lnTo>
                                      <a:lnTo>
                                        <a:pt x="1678" y="96"/>
                                      </a:lnTo>
                                      <a:close/>
                                      <a:moveTo>
                                        <a:pt x="1771" y="77"/>
                                      </a:moveTo>
                                      <a:lnTo>
                                        <a:pt x="1827" y="66"/>
                                      </a:lnTo>
                                      <a:lnTo>
                                        <a:pt x="1829" y="77"/>
                                      </a:lnTo>
                                      <a:lnTo>
                                        <a:pt x="1773" y="88"/>
                                      </a:lnTo>
                                      <a:lnTo>
                                        <a:pt x="1771" y="77"/>
                                      </a:lnTo>
                                      <a:close/>
                                      <a:moveTo>
                                        <a:pt x="1864" y="59"/>
                                      </a:moveTo>
                                      <a:lnTo>
                                        <a:pt x="1920" y="48"/>
                                      </a:lnTo>
                                      <a:lnTo>
                                        <a:pt x="1922" y="59"/>
                                      </a:lnTo>
                                      <a:lnTo>
                                        <a:pt x="1866" y="70"/>
                                      </a:lnTo>
                                      <a:lnTo>
                                        <a:pt x="1864" y="59"/>
                                      </a:lnTo>
                                      <a:close/>
                                      <a:moveTo>
                                        <a:pt x="1957" y="41"/>
                                      </a:moveTo>
                                      <a:lnTo>
                                        <a:pt x="2013" y="30"/>
                                      </a:lnTo>
                                      <a:lnTo>
                                        <a:pt x="2015" y="40"/>
                                      </a:lnTo>
                                      <a:lnTo>
                                        <a:pt x="1959" y="51"/>
                                      </a:lnTo>
                                      <a:lnTo>
                                        <a:pt x="1957" y="41"/>
                                      </a:lnTo>
                                      <a:close/>
                                      <a:moveTo>
                                        <a:pt x="2051" y="23"/>
                                      </a:moveTo>
                                      <a:lnTo>
                                        <a:pt x="2106" y="12"/>
                                      </a:lnTo>
                                      <a:lnTo>
                                        <a:pt x="2108" y="22"/>
                                      </a:lnTo>
                                      <a:lnTo>
                                        <a:pt x="2052" y="33"/>
                                      </a:lnTo>
                                      <a:lnTo>
                                        <a:pt x="2051" y="23"/>
                                      </a:lnTo>
                                      <a:close/>
                                      <a:moveTo>
                                        <a:pt x="2144" y="5"/>
                                      </a:moveTo>
                                      <a:lnTo>
                                        <a:pt x="2167" y="0"/>
                                      </a:lnTo>
                                      <a:lnTo>
                                        <a:pt x="2168" y="10"/>
                                      </a:lnTo>
                                      <a:lnTo>
                                        <a:pt x="2145" y="15"/>
                                      </a:lnTo>
                                      <a:lnTo>
                                        <a:pt x="2144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6" name="Line 4008"/>
                              <wps:cNvCnPr/>
                              <wps:spPr bwMode="auto">
                                <a:xfrm>
                                  <a:off x="464185" y="235585"/>
                                  <a:ext cx="103124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7" name="Freeform 40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4950"/>
                                  <a:ext cx="228600" cy="741045"/>
                                </a:xfrm>
                                <a:custGeom>
                                  <a:avLst/>
                                  <a:gdLst>
                                    <a:gd name="T0" fmla="*/ 9 w 360"/>
                                    <a:gd name="T1" fmla="*/ 0 h 1167"/>
                                    <a:gd name="T2" fmla="*/ 27 w 360"/>
                                    <a:gd name="T3" fmla="*/ 60 h 1167"/>
                                    <a:gd name="T4" fmla="*/ 18 w 360"/>
                                    <a:gd name="T5" fmla="*/ 63 h 1167"/>
                                    <a:gd name="T6" fmla="*/ 0 w 360"/>
                                    <a:gd name="T7" fmla="*/ 3 h 1167"/>
                                    <a:gd name="T8" fmla="*/ 9 w 360"/>
                                    <a:gd name="T9" fmla="*/ 0 h 1167"/>
                                    <a:gd name="T10" fmla="*/ 39 w 360"/>
                                    <a:gd name="T11" fmla="*/ 100 h 1167"/>
                                    <a:gd name="T12" fmla="*/ 58 w 360"/>
                                    <a:gd name="T13" fmla="*/ 160 h 1167"/>
                                    <a:gd name="T14" fmla="*/ 49 w 360"/>
                                    <a:gd name="T15" fmla="*/ 164 h 1167"/>
                                    <a:gd name="T16" fmla="*/ 31 w 360"/>
                                    <a:gd name="T17" fmla="*/ 103 h 1167"/>
                                    <a:gd name="T18" fmla="*/ 39 w 360"/>
                                    <a:gd name="T19" fmla="*/ 100 h 1167"/>
                                    <a:gd name="T20" fmla="*/ 70 w 360"/>
                                    <a:gd name="T21" fmla="*/ 200 h 1167"/>
                                    <a:gd name="T22" fmla="*/ 88 w 360"/>
                                    <a:gd name="T23" fmla="*/ 261 h 1167"/>
                                    <a:gd name="T24" fmla="*/ 79 w 360"/>
                                    <a:gd name="T25" fmla="*/ 264 h 1167"/>
                                    <a:gd name="T26" fmla="*/ 61 w 360"/>
                                    <a:gd name="T27" fmla="*/ 204 h 1167"/>
                                    <a:gd name="T28" fmla="*/ 70 w 360"/>
                                    <a:gd name="T29" fmla="*/ 200 h 1167"/>
                                    <a:gd name="T30" fmla="*/ 100 w 360"/>
                                    <a:gd name="T31" fmla="*/ 301 h 1167"/>
                                    <a:gd name="T32" fmla="*/ 118 w 360"/>
                                    <a:gd name="T33" fmla="*/ 361 h 1167"/>
                                    <a:gd name="T34" fmla="*/ 109 w 360"/>
                                    <a:gd name="T35" fmla="*/ 364 h 1167"/>
                                    <a:gd name="T36" fmla="*/ 91 w 360"/>
                                    <a:gd name="T37" fmla="*/ 304 h 1167"/>
                                    <a:gd name="T38" fmla="*/ 100 w 360"/>
                                    <a:gd name="T39" fmla="*/ 301 h 1167"/>
                                    <a:gd name="T40" fmla="*/ 130 w 360"/>
                                    <a:gd name="T41" fmla="*/ 401 h 1167"/>
                                    <a:gd name="T42" fmla="*/ 148 w 360"/>
                                    <a:gd name="T43" fmla="*/ 461 h 1167"/>
                                    <a:gd name="T44" fmla="*/ 139 w 360"/>
                                    <a:gd name="T45" fmla="*/ 465 h 1167"/>
                                    <a:gd name="T46" fmla="*/ 121 w 360"/>
                                    <a:gd name="T47" fmla="*/ 404 h 1167"/>
                                    <a:gd name="T48" fmla="*/ 130 w 360"/>
                                    <a:gd name="T49" fmla="*/ 401 h 1167"/>
                                    <a:gd name="T50" fmla="*/ 160 w 360"/>
                                    <a:gd name="T51" fmla="*/ 501 h 1167"/>
                                    <a:gd name="T52" fmla="*/ 179 w 360"/>
                                    <a:gd name="T53" fmla="*/ 561 h 1167"/>
                                    <a:gd name="T54" fmla="*/ 170 w 360"/>
                                    <a:gd name="T55" fmla="*/ 565 h 1167"/>
                                    <a:gd name="T56" fmla="*/ 151 w 360"/>
                                    <a:gd name="T57" fmla="*/ 505 h 1167"/>
                                    <a:gd name="T58" fmla="*/ 160 w 360"/>
                                    <a:gd name="T59" fmla="*/ 501 h 1167"/>
                                    <a:gd name="T60" fmla="*/ 191 w 360"/>
                                    <a:gd name="T61" fmla="*/ 602 h 1167"/>
                                    <a:gd name="T62" fmla="*/ 209 w 360"/>
                                    <a:gd name="T63" fmla="*/ 662 h 1167"/>
                                    <a:gd name="T64" fmla="*/ 200 w 360"/>
                                    <a:gd name="T65" fmla="*/ 665 h 1167"/>
                                    <a:gd name="T66" fmla="*/ 182 w 360"/>
                                    <a:gd name="T67" fmla="*/ 605 h 1167"/>
                                    <a:gd name="T68" fmla="*/ 191 w 360"/>
                                    <a:gd name="T69" fmla="*/ 602 h 1167"/>
                                    <a:gd name="T70" fmla="*/ 221 w 360"/>
                                    <a:gd name="T71" fmla="*/ 702 h 1167"/>
                                    <a:gd name="T72" fmla="*/ 239 w 360"/>
                                    <a:gd name="T73" fmla="*/ 762 h 1167"/>
                                    <a:gd name="T74" fmla="*/ 230 w 360"/>
                                    <a:gd name="T75" fmla="*/ 765 h 1167"/>
                                    <a:gd name="T76" fmla="*/ 212 w 360"/>
                                    <a:gd name="T77" fmla="*/ 705 h 1167"/>
                                    <a:gd name="T78" fmla="*/ 221 w 360"/>
                                    <a:gd name="T79" fmla="*/ 702 h 1167"/>
                                    <a:gd name="T80" fmla="*/ 251 w 360"/>
                                    <a:gd name="T81" fmla="*/ 802 h 1167"/>
                                    <a:gd name="T82" fmla="*/ 269 w 360"/>
                                    <a:gd name="T83" fmla="*/ 862 h 1167"/>
                                    <a:gd name="T84" fmla="*/ 260 w 360"/>
                                    <a:gd name="T85" fmla="*/ 866 h 1167"/>
                                    <a:gd name="T86" fmla="*/ 242 w 360"/>
                                    <a:gd name="T87" fmla="*/ 806 h 1167"/>
                                    <a:gd name="T88" fmla="*/ 251 w 360"/>
                                    <a:gd name="T89" fmla="*/ 802 h 1167"/>
                                    <a:gd name="T90" fmla="*/ 281 w 360"/>
                                    <a:gd name="T91" fmla="*/ 903 h 1167"/>
                                    <a:gd name="T92" fmla="*/ 300 w 360"/>
                                    <a:gd name="T93" fmla="*/ 963 h 1167"/>
                                    <a:gd name="T94" fmla="*/ 291 w 360"/>
                                    <a:gd name="T95" fmla="*/ 966 h 1167"/>
                                    <a:gd name="T96" fmla="*/ 272 w 360"/>
                                    <a:gd name="T97" fmla="*/ 906 h 1167"/>
                                    <a:gd name="T98" fmla="*/ 281 w 360"/>
                                    <a:gd name="T99" fmla="*/ 903 h 1167"/>
                                    <a:gd name="T100" fmla="*/ 312 w 360"/>
                                    <a:gd name="T101" fmla="*/ 1003 h 1167"/>
                                    <a:gd name="T102" fmla="*/ 330 w 360"/>
                                    <a:gd name="T103" fmla="*/ 1063 h 1167"/>
                                    <a:gd name="T104" fmla="*/ 321 w 360"/>
                                    <a:gd name="T105" fmla="*/ 1066 h 1167"/>
                                    <a:gd name="T106" fmla="*/ 303 w 360"/>
                                    <a:gd name="T107" fmla="*/ 1006 h 1167"/>
                                    <a:gd name="T108" fmla="*/ 312 w 360"/>
                                    <a:gd name="T109" fmla="*/ 1003 h 1167"/>
                                    <a:gd name="T110" fmla="*/ 342 w 360"/>
                                    <a:gd name="T111" fmla="*/ 1103 h 1167"/>
                                    <a:gd name="T112" fmla="*/ 360 w 360"/>
                                    <a:gd name="T113" fmla="*/ 1163 h 1167"/>
                                    <a:gd name="T114" fmla="*/ 351 w 360"/>
                                    <a:gd name="T115" fmla="*/ 1167 h 1167"/>
                                    <a:gd name="T116" fmla="*/ 333 w 360"/>
                                    <a:gd name="T117" fmla="*/ 1107 h 1167"/>
                                    <a:gd name="T118" fmla="*/ 342 w 360"/>
                                    <a:gd name="T119" fmla="*/ 1103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60" h="1167">
                                      <a:moveTo>
                                        <a:pt x="9" y="0"/>
                                      </a:moveTo>
                                      <a:lnTo>
                                        <a:pt x="27" y="60"/>
                                      </a:lnTo>
                                      <a:lnTo>
                                        <a:pt x="18" y="6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39" y="100"/>
                                      </a:moveTo>
                                      <a:lnTo>
                                        <a:pt x="58" y="160"/>
                                      </a:lnTo>
                                      <a:lnTo>
                                        <a:pt x="49" y="164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9" y="100"/>
                                      </a:lnTo>
                                      <a:close/>
                                      <a:moveTo>
                                        <a:pt x="70" y="200"/>
                                      </a:moveTo>
                                      <a:lnTo>
                                        <a:pt x="88" y="261"/>
                                      </a:lnTo>
                                      <a:lnTo>
                                        <a:pt x="79" y="264"/>
                                      </a:lnTo>
                                      <a:lnTo>
                                        <a:pt x="61" y="204"/>
                                      </a:lnTo>
                                      <a:lnTo>
                                        <a:pt x="70" y="200"/>
                                      </a:lnTo>
                                      <a:close/>
                                      <a:moveTo>
                                        <a:pt x="100" y="301"/>
                                      </a:moveTo>
                                      <a:lnTo>
                                        <a:pt x="118" y="361"/>
                                      </a:lnTo>
                                      <a:lnTo>
                                        <a:pt x="109" y="364"/>
                                      </a:lnTo>
                                      <a:lnTo>
                                        <a:pt x="91" y="304"/>
                                      </a:lnTo>
                                      <a:lnTo>
                                        <a:pt x="100" y="301"/>
                                      </a:lnTo>
                                      <a:close/>
                                      <a:moveTo>
                                        <a:pt x="130" y="401"/>
                                      </a:moveTo>
                                      <a:lnTo>
                                        <a:pt x="148" y="461"/>
                                      </a:lnTo>
                                      <a:lnTo>
                                        <a:pt x="139" y="465"/>
                                      </a:lnTo>
                                      <a:lnTo>
                                        <a:pt x="121" y="404"/>
                                      </a:lnTo>
                                      <a:lnTo>
                                        <a:pt x="130" y="401"/>
                                      </a:lnTo>
                                      <a:close/>
                                      <a:moveTo>
                                        <a:pt x="160" y="501"/>
                                      </a:moveTo>
                                      <a:lnTo>
                                        <a:pt x="179" y="561"/>
                                      </a:lnTo>
                                      <a:lnTo>
                                        <a:pt x="170" y="565"/>
                                      </a:lnTo>
                                      <a:lnTo>
                                        <a:pt x="151" y="505"/>
                                      </a:lnTo>
                                      <a:lnTo>
                                        <a:pt x="160" y="501"/>
                                      </a:lnTo>
                                      <a:close/>
                                      <a:moveTo>
                                        <a:pt x="191" y="602"/>
                                      </a:moveTo>
                                      <a:lnTo>
                                        <a:pt x="209" y="662"/>
                                      </a:lnTo>
                                      <a:lnTo>
                                        <a:pt x="200" y="665"/>
                                      </a:lnTo>
                                      <a:lnTo>
                                        <a:pt x="182" y="605"/>
                                      </a:lnTo>
                                      <a:lnTo>
                                        <a:pt x="191" y="602"/>
                                      </a:lnTo>
                                      <a:close/>
                                      <a:moveTo>
                                        <a:pt x="221" y="702"/>
                                      </a:moveTo>
                                      <a:lnTo>
                                        <a:pt x="239" y="762"/>
                                      </a:lnTo>
                                      <a:lnTo>
                                        <a:pt x="230" y="765"/>
                                      </a:lnTo>
                                      <a:lnTo>
                                        <a:pt x="212" y="705"/>
                                      </a:lnTo>
                                      <a:lnTo>
                                        <a:pt x="221" y="702"/>
                                      </a:lnTo>
                                      <a:close/>
                                      <a:moveTo>
                                        <a:pt x="251" y="802"/>
                                      </a:moveTo>
                                      <a:lnTo>
                                        <a:pt x="269" y="862"/>
                                      </a:lnTo>
                                      <a:lnTo>
                                        <a:pt x="260" y="866"/>
                                      </a:lnTo>
                                      <a:lnTo>
                                        <a:pt x="242" y="806"/>
                                      </a:lnTo>
                                      <a:lnTo>
                                        <a:pt x="251" y="802"/>
                                      </a:lnTo>
                                      <a:close/>
                                      <a:moveTo>
                                        <a:pt x="281" y="903"/>
                                      </a:moveTo>
                                      <a:lnTo>
                                        <a:pt x="300" y="963"/>
                                      </a:lnTo>
                                      <a:lnTo>
                                        <a:pt x="291" y="966"/>
                                      </a:lnTo>
                                      <a:lnTo>
                                        <a:pt x="272" y="906"/>
                                      </a:lnTo>
                                      <a:lnTo>
                                        <a:pt x="281" y="903"/>
                                      </a:lnTo>
                                      <a:close/>
                                      <a:moveTo>
                                        <a:pt x="312" y="1003"/>
                                      </a:moveTo>
                                      <a:lnTo>
                                        <a:pt x="330" y="1063"/>
                                      </a:lnTo>
                                      <a:lnTo>
                                        <a:pt x="321" y="1066"/>
                                      </a:lnTo>
                                      <a:lnTo>
                                        <a:pt x="303" y="1006"/>
                                      </a:lnTo>
                                      <a:lnTo>
                                        <a:pt x="312" y="1003"/>
                                      </a:lnTo>
                                      <a:close/>
                                      <a:moveTo>
                                        <a:pt x="342" y="1103"/>
                                      </a:moveTo>
                                      <a:lnTo>
                                        <a:pt x="360" y="1163"/>
                                      </a:lnTo>
                                      <a:lnTo>
                                        <a:pt x="351" y="1167"/>
                                      </a:lnTo>
                                      <a:lnTo>
                                        <a:pt x="333" y="1107"/>
                                      </a:lnTo>
                                      <a:lnTo>
                                        <a:pt x="342" y="11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8" name="Line 4010"/>
                              <wps:cNvCnPr/>
                              <wps:spPr bwMode="auto">
                                <a:xfrm>
                                  <a:off x="464185" y="235585"/>
                                  <a:ext cx="46101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9" name="Line 4011"/>
                              <wps:cNvCnPr/>
                              <wps:spPr bwMode="auto">
                                <a:xfrm flipH="1">
                                  <a:off x="120015" y="235585"/>
                                  <a:ext cx="34417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0" name="Freeform 40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5585"/>
                                  <a:ext cx="5715" cy="95440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4 h 1503"/>
                                    <a:gd name="T2" fmla="*/ 0 w 9"/>
                                    <a:gd name="T3" fmla="*/ 0 h 1503"/>
                                    <a:gd name="T4" fmla="*/ 9 w 9"/>
                                    <a:gd name="T5" fmla="*/ 106 h 1503"/>
                                    <a:gd name="T6" fmla="*/ 0 w 9"/>
                                    <a:gd name="T7" fmla="*/ 170 h 1503"/>
                                    <a:gd name="T8" fmla="*/ 9 w 9"/>
                                    <a:gd name="T9" fmla="*/ 106 h 1503"/>
                                    <a:gd name="T10" fmla="*/ 9 w 9"/>
                                    <a:gd name="T11" fmla="*/ 276 h 1503"/>
                                    <a:gd name="T12" fmla="*/ 0 w 9"/>
                                    <a:gd name="T13" fmla="*/ 212 h 1503"/>
                                    <a:gd name="T14" fmla="*/ 9 w 9"/>
                                    <a:gd name="T15" fmla="*/ 318 h 1503"/>
                                    <a:gd name="T16" fmla="*/ 0 w 9"/>
                                    <a:gd name="T17" fmla="*/ 382 h 1503"/>
                                    <a:gd name="T18" fmla="*/ 9 w 9"/>
                                    <a:gd name="T19" fmla="*/ 318 h 1503"/>
                                    <a:gd name="T20" fmla="*/ 9 w 9"/>
                                    <a:gd name="T21" fmla="*/ 487 h 1503"/>
                                    <a:gd name="T22" fmla="*/ 0 w 9"/>
                                    <a:gd name="T23" fmla="*/ 424 h 1503"/>
                                    <a:gd name="T24" fmla="*/ 9 w 9"/>
                                    <a:gd name="T25" fmla="*/ 530 h 1503"/>
                                    <a:gd name="T26" fmla="*/ 0 w 9"/>
                                    <a:gd name="T27" fmla="*/ 593 h 1503"/>
                                    <a:gd name="T28" fmla="*/ 9 w 9"/>
                                    <a:gd name="T29" fmla="*/ 530 h 1503"/>
                                    <a:gd name="T30" fmla="*/ 9 w 9"/>
                                    <a:gd name="T31" fmla="*/ 699 h 1503"/>
                                    <a:gd name="T32" fmla="*/ 0 w 9"/>
                                    <a:gd name="T33" fmla="*/ 636 h 1503"/>
                                    <a:gd name="T34" fmla="*/ 9 w 9"/>
                                    <a:gd name="T35" fmla="*/ 742 h 1503"/>
                                    <a:gd name="T36" fmla="*/ 0 w 9"/>
                                    <a:gd name="T37" fmla="*/ 805 h 1503"/>
                                    <a:gd name="T38" fmla="*/ 9 w 9"/>
                                    <a:gd name="T39" fmla="*/ 742 h 1503"/>
                                    <a:gd name="T40" fmla="*/ 9 w 9"/>
                                    <a:gd name="T41" fmla="*/ 911 h 1503"/>
                                    <a:gd name="T42" fmla="*/ 0 w 9"/>
                                    <a:gd name="T43" fmla="*/ 847 h 1503"/>
                                    <a:gd name="T44" fmla="*/ 9 w 9"/>
                                    <a:gd name="T45" fmla="*/ 953 h 1503"/>
                                    <a:gd name="T46" fmla="*/ 0 w 9"/>
                                    <a:gd name="T47" fmla="*/ 1017 h 1503"/>
                                    <a:gd name="T48" fmla="*/ 9 w 9"/>
                                    <a:gd name="T49" fmla="*/ 953 h 1503"/>
                                    <a:gd name="T50" fmla="*/ 9 w 9"/>
                                    <a:gd name="T51" fmla="*/ 1123 h 1503"/>
                                    <a:gd name="T52" fmla="*/ 0 w 9"/>
                                    <a:gd name="T53" fmla="*/ 1059 h 1503"/>
                                    <a:gd name="T54" fmla="*/ 9 w 9"/>
                                    <a:gd name="T55" fmla="*/ 1165 h 1503"/>
                                    <a:gd name="T56" fmla="*/ 0 w 9"/>
                                    <a:gd name="T57" fmla="*/ 1228 h 1503"/>
                                    <a:gd name="T58" fmla="*/ 9 w 9"/>
                                    <a:gd name="T59" fmla="*/ 1165 h 1503"/>
                                    <a:gd name="T60" fmla="*/ 9 w 9"/>
                                    <a:gd name="T61" fmla="*/ 1334 h 1503"/>
                                    <a:gd name="T62" fmla="*/ 0 w 9"/>
                                    <a:gd name="T63" fmla="*/ 1271 h 1503"/>
                                    <a:gd name="T64" fmla="*/ 9 w 9"/>
                                    <a:gd name="T65" fmla="*/ 1377 h 1503"/>
                                    <a:gd name="T66" fmla="*/ 0 w 9"/>
                                    <a:gd name="T67" fmla="*/ 1440 h 1503"/>
                                    <a:gd name="T68" fmla="*/ 9 w 9"/>
                                    <a:gd name="T69" fmla="*/ 1377 h 1503"/>
                                    <a:gd name="T70" fmla="*/ 9 w 9"/>
                                    <a:gd name="T71" fmla="*/ 1503 h 1503"/>
                                    <a:gd name="T72" fmla="*/ 0 w 9"/>
                                    <a:gd name="T73" fmla="*/ 1483 h 15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9" h="1503">
                                      <a:moveTo>
                                        <a:pt x="9" y="0"/>
                                      </a:moveTo>
                                      <a:lnTo>
                                        <a:pt x="9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6"/>
                                      </a:moveTo>
                                      <a:lnTo>
                                        <a:pt x="9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9" y="106"/>
                                      </a:lnTo>
                                      <a:close/>
                                      <a:moveTo>
                                        <a:pt x="9" y="212"/>
                                      </a:moveTo>
                                      <a:lnTo>
                                        <a:pt x="9" y="276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9" y="212"/>
                                      </a:lnTo>
                                      <a:close/>
                                      <a:moveTo>
                                        <a:pt x="9" y="318"/>
                                      </a:moveTo>
                                      <a:lnTo>
                                        <a:pt x="9" y="382"/>
                                      </a:lnTo>
                                      <a:lnTo>
                                        <a:pt x="0" y="382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9" y="318"/>
                                      </a:lnTo>
                                      <a:close/>
                                      <a:moveTo>
                                        <a:pt x="9" y="424"/>
                                      </a:moveTo>
                                      <a:lnTo>
                                        <a:pt x="9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9" y="424"/>
                                      </a:lnTo>
                                      <a:close/>
                                      <a:moveTo>
                                        <a:pt x="9" y="530"/>
                                      </a:moveTo>
                                      <a:lnTo>
                                        <a:pt x="9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30"/>
                                      </a:lnTo>
                                      <a:lnTo>
                                        <a:pt x="9" y="530"/>
                                      </a:lnTo>
                                      <a:close/>
                                      <a:moveTo>
                                        <a:pt x="9" y="636"/>
                                      </a:moveTo>
                                      <a:lnTo>
                                        <a:pt x="9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6"/>
                                      </a:lnTo>
                                      <a:lnTo>
                                        <a:pt x="9" y="636"/>
                                      </a:lnTo>
                                      <a:close/>
                                      <a:moveTo>
                                        <a:pt x="9" y="742"/>
                                      </a:moveTo>
                                      <a:lnTo>
                                        <a:pt x="9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9" y="742"/>
                                      </a:lnTo>
                                      <a:close/>
                                      <a:moveTo>
                                        <a:pt x="9" y="847"/>
                                      </a:moveTo>
                                      <a:lnTo>
                                        <a:pt x="9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9" y="847"/>
                                      </a:lnTo>
                                      <a:close/>
                                      <a:moveTo>
                                        <a:pt x="9" y="953"/>
                                      </a:moveTo>
                                      <a:lnTo>
                                        <a:pt x="9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9" y="953"/>
                                      </a:lnTo>
                                      <a:close/>
                                      <a:moveTo>
                                        <a:pt x="9" y="1059"/>
                                      </a:moveTo>
                                      <a:lnTo>
                                        <a:pt x="9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9" y="1059"/>
                                      </a:lnTo>
                                      <a:close/>
                                      <a:moveTo>
                                        <a:pt x="9" y="1165"/>
                                      </a:moveTo>
                                      <a:lnTo>
                                        <a:pt x="9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9" y="1165"/>
                                      </a:lnTo>
                                      <a:close/>
                                      <a:moveTo>
                                        <a:pt x="9" y="1271"/>
                                      </a:moveTo>
                                      <a:lnTo>
                                        <a:pt x="9" y="1334"/>
                                      </a:lnTo>
                                      <a:lnTo>
                                        <a:pt x="0" y="1334"/>
                                      </a:lnTo>
                                      <a:lnTo>
                                        <a:pt x="0" y="1271"/>
                                      </a:lnTo>
                                      <a:lnTo>
                                        <a:pt x="9" y="1271"/>
                                      </a:lnTo>
                                      <a:close/>
                                      <a:moveTo>
                                        <a:pt x="9" y="1377"/>
                                      </a:moveTo>
                                      <a:lnTo>
                                        <a:pt x="9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377"/>
                                      </a:lnTo>
                                      <a:lnTo>
                                        <a:pt x="9" y="1377"/>
                                      </a:lnTo>
                                      <a:close/>
                                      <a:moveTo>
                                        <a:pt x="9" y="1483"/>
                                      </a:moveTo>
                                      <a:lnTo>
                                        <a:pt x="9" y="1503"/>
                                      </a:lnTo>
                                      <a:lnTo>
                                        <a:pt x="0" y="1503"/>
                                      </a:lnTo>
                                      <a:lnTo>
                                        <a:pt x="0" y="1483"/>
                                      </a:lnTo>
                                      <a:lnTo>
                                        <a:pt x="9" y="148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1" name="Line 4013"/>
                              <wps:cNvCnPr/>
                              <wps:spPr bwMode="auto">
                                <a:xfrm flipV="1">
                                  <a:off x="437515" y="1156335"/>
                                  <a:ext cx="26670" cy="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2" name="Line 4014"/>
                              <wps:cNvCnPr/>
                              <wps:spPr bwMode="auto">
                                <a:xfrm>
                                  <a:off x="437515" y="1161415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3" name="Line 4015"/>
                              <wps:cNvCnPr/>
                              <wps:spPr bwMode="auto">
                                <a:xfrm>
                                  <a:off x="838200" y="1116965"/>
                                  <a:ext cx="2095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4" name="Line 4016"/>
                              <wps:cNvCnPr/>
                              <wps:spPr bwMode="auto">
                                <a:xfrm flipH="1">
                                  <a:off x="829310" y="1141095"/>
                                  <a:ext cx="2984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5" name="Rectangle 4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1995" y="1129030"/>
                                  <a:ext cx="9207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6" name="Rectangle 4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435" y="8191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7" name="Rectangle 40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10" y="8528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8" name="Rectangle 40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570" y="127762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9" name="Rectangle 4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84772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0" name="Rectangle 40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1270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1" name="Rectangle 40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0356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2" name="Oval 40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30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3" name="Oval 40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6535" y="977900"/>
                                  <a:ext cx="1841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4" name="Oval 40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97790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5" name="Oval 40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12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6" name="Oval 40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95" y="226060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00" o:spid="_x0000_s1260" editas="canvas" style="width:134.8pt;height:117.5pt;mso-position-horizontal-relative:char;mso-position-vertical-relative:line" coordsize="1711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">
                      <v:shape id="_x0000_s1261" type="#_x0000_t75" style="position:absolute;width:17119;height:14922;visibility:visible;mso-wrap-style:square">
                        <v:fill o:detectmouseclick="t"/>
                        <v:path o:connecttype="none"/>
                      </v:shape>
                      <v:shape id="Freeform 4002" o:spid="_x0000_s1262" style="position:absolute;left:6908;top:9848;width:8046;height:64;visibility:visible;mso-wrap-style:square;v-text-anchor:top" coordsize="1267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NGP8YA&#10;AADdAAAADwAAAGRycy9kb3ducmV2LnhtbESPwWrCQBCG7wXfYRnBW91VqpTUVYoo9CJoLLTeptlp&#10;kjY7G7Krxrd3DoUeh3/+b+ZbrHrfqAt1sQ5sYTI2oIiL4GouLbwft4/PoGJCdtgEJgs3irBaDh4W&#10;mLlw5QNd8lQqgXDM0EKVUptpHYuKPMZxaIkl+w6dxyRjV2rX4VXgvtFTY+baY81yocKW1hUVv/nZ&#10;C2WDP/m+ryen2dfZzE+faWc+dtaOhv3rC6hEffpf/mu/OQtPxsj/YiMmo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NGP8YAAADdAAAADwAAAAAAAAAAAAAAAACYAgAAZHJz&#10;L2Rvd25yZXYueG1sUEsFBgAAAAAEAAQA9QAAAIsDAAAAAA==&#10;" path="m,l57,r,10l,10,,xm94,r57,l151,10r-57,l94,xm189,r57,l246,10r-57,l189,xm284,r56,l340,10r-56,l284,xm378,r57,l435,10r-57,l378,xm473,r57,l530,10r-57,l473,xm567,r57,l624,10r-57,l567,xm662,r57,l719,10r-57,l662,xm757,r56,l813,10r-56,l757,xm851,r57,l908,10r-57,l851,xm946,r57,l1003,10r-57,l946,xm1040,r57,l1097,10r-57,l1040,xm1135,r57,l1192,10r-57,l1135,xm1230,r37,l1267,10r-37,l1230,xe" fillcolor="black" strokeweight=".1pt">
                        <v:stroke joinstyle="bevel"/>
                        <v:path arrowok="t" o:connecttype="custom" o:connectlocs="36195,0;0,6350;59690,0;95885,6350;59690,0;156210,0;120015,6350;180340,0;215900,6350;180340,0;276225,0;240030,6350;300355,0;336550,6350;300355,0;396240,0;360045,6350;420370,0;456565,6350;420370,0;516255,0;480695,6350;540385,0;576580,6350;540385,0;636905,0;600710,6350;660400,0;696595,6350;660400,0;756920,0;720725,6350;781050,0;804545,6350;781050,0" o:connectangles="0,0,0,0,0,0,0,0,0,0,0,0,0,0,0,0,0,0,0,0,0,0,0,0,0,0,0,0,0,0,0,0,0,0,0"/>
                        <o:lock v:ext="edit" verticies="t"/>
                      </v:shape>
                      <v:shape id="Freeform 4003" o:spid="_x0000_s1263" style="position:absolute;left:1187;top:9848;width:5734;height:2756;visibility:visible;mso-wrap-style:square;v-text-anchor:top" coordsize="903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VdVcQA&#10;AADdAAAADwAAAGRycy9kb3ducmV2LnhtbESPQWsCMRSE74X+h/AKXkpNFCuyGqWsCF7dCu3xdfPc&#10;LN28bJNUt/++EQSPw8x8w6w2g+vEmUJsPWuYjBUI4tqblhsNx/fdywJETMgGO8+k4Y8ibNaPDyss&#10;jL/wgc5VakSGcCxQg02pL6SMtSWHcex74uydfHCYsgyNNAEvGe46OVVqLh22nBcs9lRaqr+rX6dh&#10;+xoP5dfHj61wsQ3HT0tzVT5rPXoa3pYgEg3pHr6190bDTKkJXN/kJy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VXVXEAAAA3QAAAA8AAAAAAAAAAAAAAAAAmAIAAGRycy9k&#10;b3ducmV2LnhtbFBLBQYAAAAABAAEAPUAAACJAwAAAAA=&#10;" path="m903,10l850,35,847,25,899,r4,10xm816,51l763,76,760,66,812,41r4,10xm728,92r-52,25l672,107,725,83r3,9xm641,133r-52,25l585,148r53,-24l641,133xm554,174r-52,25l498,189r52,-24l554,174xm467,216r-52,24l411,230r52,-24l467,216xm380,257r-53,24l324,272r52,-25l380,257xm292,298r-52,24l237,313r52,-25l292,298xm205,339r-52,24l149,354r53,-25l205,339xm118,380l66,404r-4,-9l114,370r4,10xm31,421l4,434,,424,27,411r4,10xe" fillcolor="black" strokeweight=".1pt">
                        <v:stroke joinstyle="bevel"/>
                        <v:path arrowok="t" o:connecttype="custom" o:connectlocs="573405,6350;539750,22225;537845,15875;570865,0;573405,6350;518160,32385;484505,48260;482600,41910;515620,26035;518160,32385;462280,58420;429260,74295;426720,67945;460375,52705;462280,58420;407035,84455;374015,100330;371475,93980;405130,78740;407035,84455;351790,110490;318770,126365;316230,120015;349250,104775;351790,110490;296545,137160;263525,152400;260985,146050;294005,130810;296545,137160;241300,163195;207645,178435;205740,172720;238760,156845;241300,163195;185420,189230;152400,204470;150495,198755;183515,182880;185420,189230;130175,215265;97155,230505;94615,224790;128270,208915;130175,215265;74930,241300;41910,256540;39370,250825;72390,234950;74930,241300;19685,267335;2540,275590;0,269240;17145,260985;19685,267335" o:connectangles="0,0,0,0,0,0,0,0,0,0,0,0,0,0,0,0,0,0,0,0,0,0,0,0,0,0,0,0,0,0,0,0,0,0,0,0,0,0,0,0,0,0,0,0,0,0,0,0,0,0,0,0,0,0,0"/>
                        <o:lock v:ext="edit" verticies="t"/>
                      </v:shape>
                      <v:shape id="Freeform 4004" o:spid="_x0000_s1264" style="position:absolute;left:6889;top:9861;width:2382;height:2731;visibility:visible;mso-wrap-style:square;v-text-anchor:top" coordsize="375,4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BPxsYA&#10;AADdAAAADwAAAGRycy9kb3ducmV2LnhtbESPQWvCQBSE70L/w/IKvUjdNdRSoqtIQUgvhWouvT2z&#10;r9nQ7Ns0u8b4792C4HGYmW+Y1WZ0rRioD41nDfOZAkFcedNwraE87J7fQISIbLD1TBouFGCzfpis&#10;MDf+zF807GMtEoRDjhpsjF0uZagsOQwz3xEn78f3DmOSfS1Nj+cEd63MlHqVDhtOCxY7erdU/e5P&#10;TsNiandZMf37yMqyPW5x8J/jd6H10+O4XYKINMZ7+NYujIYXpTL4f5OegF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nBPxsYAAADdAAAADwAAAAAAAAAAAAAAAACYAgAAZHJz&#10;L2Rvd25yZXYueG1sUEsFBgAAAAAEAAQA9QAAAIsDAAAAAA==&#10;" path="m6,l46,45r-7,7l,7,6,xm72,75r40,46l105,128,66,83r6,-8xm138,151r40,46l171,204,132,158r6,-7xm204,227r40,45l237,280,198,234r6,-7xm270,303r40,45l303,356,264,310r6,-7xm337,379r38,44l368,430,330,386r7,-7xe" fillcolor="black" strokeweight=".1pt">
                        <v:stroke joinstyle="bevel"/>
                        <v:path arrowok="t" o:connecttype="custom" o:connectlocs="3810,0;29210,28575;24765,33020;0,4445;3810,0;45720,47625;71120,76835;66675,81280;41910,52705;45720,47625;87630,95885;113030,125095;108585,129540;83820,100330;87630,95885;129540,144145;154940,172720;150495,177800;125730,148590;129540,144145;171450,192405;196850,220980;192405,226060;167640,196850;171450,192405;213995,240665;238125,268605;233680,273050;209550,245110;213995,240665" o:connectangles="0,0,0,0,0,0,0,0,0,0,0,0,0,0,0,0,0,0,0,0,0,0,0,0,0,0,0,0,0,0"/>
                        <o:lock v:ext="edit" verticies="t"/>
                      </v:shape>
                      <v:line id="Line 4005" o:spid="_x0000_s1265" style="position:absolute;visibility:visible;mso-wrap-style:square" from="1200,12573" to="9251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vr58gAAADdAAAADwAAAGRycy9kb3ducmV2LnhtbESPQWvCQBSE74X+h+UVvBTdrRaR6Cpi&#10;EUoRam0MHh/ZZxLMvg3Zrab+erdQ8DjMzDfMbNHZWpyp9ZVjDS8DBYI4d6biQkP6ve5PQPiAbLB2&#10;TBp+ycNi/vgww8S4C3/ReRcKESHsE9RQhtAkUvq8JIt+4Bri6B1dazFE2RbStHiJcFvLoVJjabHi&#10;uFBiQ6uS8tPux2rIslP2+XF4e5aj/fWQDseb7T7daN176pZTEIG6cA//t9+NhlelRvD3Jj4BOb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Ivr58gAAADdAAAADwAAAAAA&#10;AAAAAAAAAAChAgAAZHJzL2Rvd25yZXYueG1sUEsFBgAAAAAEAAQA+QAAAJYDAAAAAA==&#10;" strokeweight=".45pt">
                        <v:stroke joinstyle="miter"/>
                      </v:line>
                      <v:line id="Line 4006" o:spid="_x0000_s1266" style="position:absolute;flip:y;visibility:visible;mso-wrap-style:square" from="9251,9880" to="1495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SACcUAAADdAAAADwAAAGRycy9kb3ducmV2LnhtbESPS0sDQRCE74L/YWjBiyQz5ilrJkEC&#10;ATXkkAfk2uy0u4vbPcvMmKz/3hEEj0VVfUUtVj236kIhNl4sPA4NKJLSu0YqC6fjZvAEKiYUh60X&#10;svBNEVbL25sFFs5fZU+XQ6pUhkgs0EKdUldoHcuaGOPQdyTZ+/CBMWUZKu0CXjOcWz0yZqYZG8kL&#10;NXa0rqn8PHyxheocpuOet7sZPoyZnZtv3t6Dtfd3/cszqER9+g//tV+dhYkxE/h9k5+AX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4SACcUAAADdAAAADwAAAAAAAAAA&#10;AAAAAAChAgAAZHJzL2Rvd25yZXYueG1sUEsFBgAAAAAEAAQA+QAAAJMDAAAAAA==&#10;" strokeweight=".45pt">
                        <v:stroke joinstyle="miter"/>
                      </v:line>
                      <v:shape id="Freeform 4007" o:spid="_x0000_s1267" style="position:absolute;left:1193;top:9848;width:13767;height:2756;visibility:visible;mso-wrap-style:square;v-text-anchor:top" coordsize="2168,4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w6MQA&#10;AADdAAAADwAAAGRycy9kb3ducmV2LnhtbESPS4sCMRCE78L+h9AL3jRZn8usUUQUPAk+Dh6bSe/M&#10;4KQzJBkd//1mQfBYVNVX1GLV2VrcyYfKsYavoQJBnDtTcaHhct4NvkGEiGywdkwanhRgtfzoLTAz&#10;7sFHup9iIRKEQ4YayhibTMqQl2QxDF1DnLxf5y3GJH0hjcdHgttajpSaSYsVp4USG9qUlN9OrdXQ&#10;btR+7Yvnbpy380M7PV+b23aidf+zW/+AiNTFd/jV3hsNE6Wm8P8mPQ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V8OjEAAAA3QAAAA8AAAAAAAAAAAAAAAAAmAIAAGRycy9k&#10;b3ducmV2LnhtbFBLBQYAAAAABAAEAPUAAACJAwAAAAA=&#10;" path="m,423l56,413r2,10l2,434,,423xm94,405r56,-11l151,405,95,416,94,405xm187,387r56,-11l244,386r-56,11l187,387xm280,369r56,-11l337,368r-55,11l280,369xm373,351r56,-11l431,350r-56,11l373,351xm466,332r56,-11l524,332r-56,11l466,332xm560,314r55,-11l617,314r-56,11l560,314xm653,296r56,-11l710,295r-56,11l653,296xm746,278r56,-11l803,277r-55,11l746,278xm839,260r56,-11l897,259r-56,11l839,260xm932,241r56,-11l990,241r-56,11l932,241xm1026,223r55,-11l1083,223r-56,11l1026,223xm1119,205r56,-11l1176,204r-56,11l1119,205xm1212,187r56,-11l1269,186r-56,11l1212,187xm1305,168r56,-10l1363,168r-56,11l1305,168xm1398,150r56,-11l1456,150r-56,11l1398,150xm1491,132r56,-11l1549,131r-56,11l1491,132xm1585,114r55,-11l1642,113r-56,11l1585,114xm1678,96r56,-11l1735,95r-56,11l1678,96xm1771,77r56,-11l1829,77r-56,11l1771,77xm1864,59r56,-11l1922,59r-56,11l1864,59xm1957,41r56,-11l2015,40r-56,11l1957,41xm2051,23r55,-11l2108,22r-56,11l2051,23xm2144,5l2167,r1,10l2145,15,2144,5xe" fillcolor="black" strokeweight=".1pt">
                        <v:stroke joinstyle="bevel"/>
                        <v:path arrowok="t" o:connecttype="custom" o:connectlocs="35560,262255;1270,275590;59690,257175;95885,257175;59690,257175;154305,238760;119380,252095;177800,234315;213995,233680;177800,234315;272415,215900;238125,229235;295910,210820;332740,210820;295910,210820;390525,192405;356235,206375;414655,187960;450850,187325;414655,187960;509270,169545;474980,182880;532765,165100;569595,164465;532765,165100;627380,146050;593090,160020;651510,141605;687705,141605;651510,141605;746125,123190;711200,136525;769620,118745;805815,118110;769620,118745;864235,100330;829945,113665;887730,95250;924560,95250;887730,95250;982345,76835;948055,90170;1006475,72390;1042670,71755;1006475,72390;1101090,53975;1066165,67310;1124585,48895;1161415,48895;1124585,48895;1219200,30480;1184910,44450;1242695,26035;1279525,25400;1242695,26035;1337310,7620;1303020,20955;1361440,3175;1376680,6350;1361440,3175" o:connectangles="0,0,0,0,0,0,0,0,0,0,0,0,0,0,0,0,0,0,0,0,0,0,0,0,0,0,0,0,0,0,0,0,0,0,0,0,0,0,0,0,0,0,0,0,0,0,0,0,0,0,0,0,0,0,0,0,0,0,0,0"/>
                        <o:lock v:ext="edit" verticies="t"/>
                      </v:shape>
                      <v:line id="Line 4008" o:spid="_x0000_s1268" style="position:absolute;visibility:visible;mso-wrap-style:square" from="4641,2355" to="14954,9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xIf8cAAADdAAAADwAAAGRycy9kb3ducmV2LnhtbESP3WrCQBSE7wXfYTkFb6RuqkUkdRWp&#10;CKUI9ScGLw/Z0ySYPRuyq0af3i0UvBxm5htmOm9NJS7UuNKygrdBBII4s7rkXEGyX71OQDiPrLGy&#10;TApu5GA+63amGGt75S1ddj4XAcIuRgWF93UspcsKMugGtiYO3q9tDPogm1zqBq8Bbio5jKKxNFhy&#10;WCiwps+CstPubBSk6Sn9+T4u+3J0uB+T4Xi9OSRrpXov7eIDhKfWP8P/7S+t4D0Q4e9NeAJy9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/Eh/xwAAAN0AAAAPAAAAAAAA&#10;AAAAAAAAAKECAABkcnMvZG93bnJldi54bWxQSwUGAAAAAAQABAD5AAAAlQMAAAAA&#10;" strokeweight=".45pt">
                        <v:stroke joinstyle="miter"/>
                      </v:line>
                      <v:shape id="Freeform 4009" o:spid="_x0000_s1269" style="position:absolute;left:4610;top:2349;width:2286;height:7410;visibility:visible;mso-wrap-style:square;v-text-anchor:top" coordsize="360,11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4M6MYA&#10;AADdAAAADwAAAGRycy9kb3ducmV2LnhtbESPQWvCQBSE7wX/w/IEL0V3lWIlugkiREpvtaJ4e2Sf&#10;STD7NmZXTfvru4VCj8PMfMOsst424k6drx1rmE4UCOLCmZpLDfvPfLwA4QOywcYxafgiD1k6eFph&#10;YtyDP+i+C6WIEPYJaqhCaBMpfVGRRT9xLXH0zq6zGKLsSmk6fES4beRMqbm0WHNcqLClTUXFZXez&#10;GhaH/PlYHDm376fp5rrfzsN3i1qPhv16CSJQH/7Df+03o+FFqVf4fROfgE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4M6MYAAADdAAAADwAAAAAAAAAAAAAAAACYAgAAZHJz&#10;L2Rvd25yZXYueG1sUEsFBgAAAAAEAAQA9QAAAIsDAAAAAA==&#10;" path="m9,l27,60r-9,3l,3,9,xm39,100r19,60l49,164,31,103r8,-3xm70,200r18,61l79,264,61,204r9,-4xm100,301r18,60l109,364,91,304r9,-3xm130,401r18,60l139,465,121,404r9,-3xm160,501r19,60l170,565,151,505r9,-4xm191,602r18,60l200,665,182,605r9,-3xm221,702r18,60l230,765,212,705r9,-3xm251,802r18,60l260,866,242,806r9,-4xm281,903r19,60l291,966,272,906r9,-3xm312,1003r18,60l321,1066r-18,-60l312,1003xm342,1103r18,60l351,1167r-18,-60l342,1103xe" fillcolor="black" strokeweight=".1pt">
                        <v:stroke joinstyle="bevel"/>
                        <v:path arrowok="t" o:connecttype="custom" o:connectlocs="5715,0;17145,38100;11430,40005;0,1905;5715,0;24765,63500;36830,101600;31115,104140;19685,65405;24765,63500;44450,127000;55880,165735;50165,167640;38735,129540;44450,127000;63500,191135;74930,229235;69215,231140;57785,193040;63500,191135;82550,254635;93980,292735;88265,295275;76835,256540;82550,254635;101600,318135;113665,356235;107950,358775;95885,320675;101600,318135;121285,382270;132715,420370;127000,422275;115570,384175;121285,382270;140335,445770;151765,483870;146050,485775;134620,447675;140335,445770;159385,509270;170815,547370;165100,549910;153670,511810;159385,509270;178435,573405;190500,611505;184785,613410;172720,575310;178435,573405;198120,636905;209550,675005;203835,676910;192405,638810;198120,636905;217170,700405;228600,738505;222885,741045;211455,702945;217170,700405" o:connectangles="0,0,0,0,0,0,0,0,0,0,0,0,0,0,0,0,0,0,0,0,0,0,0,0,0,0,0,0,0,0,0,0,0,0,0,0,0,0,0,0,0,0,0,0,0,0,0,0,0,0,0,0,0,0,0,0,0,0,0,0"/>
                        <o:lock v:ext="edit" verticies="t"/>
                      </v:shape>
                      <v:line id="Line 4010" o:spid="_x0000_s1270" style="position:absolute;visibility:visible;mso-wrap-style:square" from="4641,2355" to="9251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95lsUAAADdAAAADwAAAGRycy9kb3ducmV2LnhtbERPXWvCMBR9H+w/hDvwZcxEJzKqUcZE&#10;kCG4uVp8vDTXttjclCZq9debB2GPh/M9nXe2FmdqfeVYw6CvQBDnzlRcaEj/lm8fIHxANlg7Jg1X&#10;8jCfPT9NMTHuwr903oZCxBD2CWooQ2gSKX1ekkXfdw1x5A6utRgibAtpWrzEcFvLoVJjabHi2FBi&#10;Q18l5cftyWrIsmO2+d4vXuX77rZPh+P1zy5da9176T4nIAJ14V/8cK+MhpFScW58E5+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95lsUAAADdAAAADwAAAAAAAAAA&#10;AAAAAAChAgAAZHJzL2Rvd25yZXYueG1sUEsFBgAAAAAEAAQA+QAAAJMDAAAAAA==&#10;" strokeweight=".45pt">
                        <v:stroke joinstyle="miter"/>
                      </v:line>
                      <v:line id="Line 4011" o:spid="_x0000_s1271" style="position:absolute;flip:x;visibility:visible;mso-wrap-style:square" from="1200,2355" to="4641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Uvl8YAAADdAAAADwAAAGRycy9kb3ducmV2LnhtbESPX0sDMRDE34V+h7AFX6RNtNrqtWkR&#10;oaCVPvQP+Lpc1rujt5sjie357Y0g+DjMzG+YxarnVp0pxMaLhduxAUVSetdIZeF4WI8eQcWE4rD1&#10;Qha+KcJqObhaYOH8RXZ03qdKZYjEAi3UKXWF1rGsiTGOfUeSvU8fGFOWodIu4CXDudV3xkw1YyN5&#10;ocaOXmoqT/svtlB9hIdJz+/bKd5MmJ2brd82wdrrYf88B5WoT//hv/ars3BvzBP8vslPQC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FL5fGAAAA3QAAAA8AAAAAAAAA&#10;AAAAAAAAoQIAAGRycy9kb3ducmV2LnhtbFBLBQYAAAAABAAEAPkAAACUAwAAAAA=&#10;" strokeweight=".45pt">
                        <v:stroke joinstyle="miter"/>
                      </v:line>
                      <v:shape id="Freeform 4012" o:spid="_x0000_s1272" style="position:absolute;left:4610;top:2355;width:57;height:9544;visibility:visible;mso-wrap-style:square;v-text-anchor:top" coordsize="9,15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2mHsEA&#10;AADdAAAADwAAAGRycy9kb3ducmV2LnhtbERPy4rCMBTdC/MP4Q64kTFVRKQaZRBmEEHROh9waW4f&#10;TnNTmqjp35uF4PJw3qtNMI24U+dqywom4wQEcW51zaWCv8vP1wKE88gaG8ukoCcHm/XHYIWptg8+&#10;0z3zpYgh7FJUUHnfplK6vCKDbmxb4sgVtjPoI+xKqTt8xHDTyGmSzKXBmmNDhS1tK8r/s5tR0PRZ&#10;fw3F8XeGh2wRToyjYrtXavgZvpcgPAX/Fr/cO61glkzi/vgmPgG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tph7BAAAA3QAAAA8AAAAAAAAAAAAAAAAAmAIAAGRycy9kb3du&#10;cmV2LnhtbFBLBQYAAAAABAAEAPUAAACGAwAAAAA=&#10;" path="m9,r,64l,64,,,9,xm9,106r,64l,170,,106r9,xm9,212r,64l,276,,212r9,xm9,318r,64l,382,,318r9,xm9,424r,63l,487,,424r9,xm9,530r,63l,593,,530r9,xm9,636r,63l,699,,636r9,xm9,742r,63l,805,,742r9,xm9,847r,64l,911,,847r9,xm9,953r,64l,1017,,953r9,xm9,1059r,64l,1123r,-64l9,1059xm9,1165r,63l,1228r,-63l9,1165xm9,1271r,63l,1334r,-63l9,1271xm9,1377r,63l,1440r,-63l9,1377xm9,1483r,20l,1503r,-20l9,1483xe" fillcolor="black" strokeweight=".1pt">
                        <v:stroke joinstyle="bevel"/>
                        <v:path arrowok="t" o:connecttype="custom" o:connectlocs="5715,40640;0,0;5715,67310;0,107950;5715,67310;5715,175260;0,134620;5715,201930;0,242570;5715,201930;5715,309245;0,269240;5715,336550;0,376555;5715,336550;5715,443865;0,403860;5715,471170;0,511175;5715,471170;5715,578485;0,537845;5715,605155;0,645795;5715,605155;5715,713105;0,672465;5715,739775;0,779780;5715,739775;5715,847090;0,807085;5715,874395;0,914400;5715,874395;5715,954405;0,941705" o:connectangles="0,0,0,0,0,0,0,0,0,0,0,0,0,0,0,0,0,0,0,0,0,0,0,0,0,0,0,0,0,0,0,0,0,0,0,0,0"/>
                        <o:lock v:ext="edit" verticies="t"/>
                      </v:shape>
                      <v:line id="Line 4013" o:spid="_x0000_s1273" style="position:absolute;flip:y;visibility:visible;mso-wrap-style:square" from="4375,11563" to="4641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q1TMYAAADdAAAADwAAAGRycy9kb3ducmV2LnhtbESPX2vCQBDE3wv9DscWfCl6ibZWUk8p&#10;BUErffAP9HXJrUlodi/cnZp++55Q6OMwM79h5sueW3UhHxonBvJRBoqkdLaRysDxsBrOQIWIYrF1&#10;QgZ+KMBycX83x8K6q+zoso+VShAJBRqoY+wKrUNZE2MYuY4keSfnGWOSvtLW4zXBudXjLJtqxkbS&#10;Qo0dvddUfu/PbKD68s+TnrefU3ycMFv7stp8eGMGD/3bK6hIffwP/7XX1sBTludwe5OegF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qtUzGAAAA3QAAAA8AAAAAAAAA&#10;AAAAAAAAoQIAAGRycy9kb3ducmV2LnhtbFBLBQYAAAAABAAEAPkAAACUAwAAAAA=&#10;" strokeweight=".45pt">
                        <v:stroke joinstyle="miter"/>
                      </v:line>
                      <v:line id="Line 4014" o:spid="_x0000_s1274" style="position:absolute;visibility:visible;mso-wrap-style:square" from="4375,11614" to="4381,11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7YocgAAADdAAAADwAAAGRycy9kb3ducmV2LnhtbESPQWvCQBSE70L/w/IKXqRuTEVKdBWx&#10;FEoRam0MHh/ZZxLMvg3ZVVN/vVsQPA4z8w0zW3SmFmdqXWVZwWgYgSDOra64UJD+fry8gXAeWWNt&#10;mRT8kYPF/Kk3w0TbC//QeesLESDsElRQet8kUrq8JINuaBvi4B1sa9AH2RZSt3gJcFPLOIom0mDF&#10;YaHEhlYl5cftySjIsmP2/bV/H8jX3XWfxpP1Zpeuleo/d8spCE+df4Tv7U+tYByNYvh/E56AnN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h7YocgAAADdAAAADwAAAAAA&#10;AAAAAAAAAAChAgAAZHJzL2Rvd25yZXYueG1sUEsFBgAAAAAEAAQA+QAAAJYDAAAAAA==&#10;" strokeweight=".45pt">
                        <v:stroke joinstyle="miter"/>
                      </v:line>
                      <v:line id="Line 4015" o:spid="_x0000_s1275" style="position:absolute;visibility:visible;mso-wrap-style:square" from="8382,11169" to="8591,1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J9OsgAAADdAAAADwAAAGRycy9kb3ducmV2LnhtbESP3WrCQBSE7wt9h+UI3hTd+INIdJXS&#10;IhQRajUGLw/ZYxLMng3ZrUaf3i0IvRxm5htmvmxNJS7UuNKygkE/AkGcWV1yriDZr3pTEM4ja6ws&#10;k4IbOVguXl/mGGt75R+67HwuAoRdjAoK7+tYSpcVZND1bU0cvJNtDPogm1zqBq8Bbio5jKKJNFhy&#10;WCiwpo+CsvPu1yhI03P6vT5+vsnR4X5MhpPN9pBslOp22vcZCE+t/w8/219awTgajODvTXgCcvE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VJ9OsgAAADdAAAADwAAAAAA&#10;AAAAAAAAAAChAgAAZHJzL2Rvd25yZXYueG1sUEsFBgAAAAAEAAQA+QAAAJYDAAAAAA==&#10;" strokeweight=".45pt">
                        <v:stroke joinstyle="miter"/>
                      </v:line>
                      <v:line id="Line 4016" o:spid="_x0000_s1276" style="position:absolute;flip:x;visibility:visible;mso-wrap-style:square" from="8293,11410" to="8591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0W1MUAAADdAAAADwAAAGRycy9kb3ducmV2LnhtbESPzWoCQRCE74G8w9CCF4mzxl82jhIC&#10;gknIQSN4bXY6u4vbPcvMqOvbZwJCjkVVfUUt1x036kI+1E4MjIYZKJLC2VpKA4fvzdMCVIgoFhsn&#10;ZOBGAdarx4cl5tZdZUeXfSxVgkjI0UAVY5trHYqKGMPQtSTJ+3GeMSbpS209XhOcG/2cZTPNWEta&#10;qLClt4qK0/7MBsqjn447/vya4WDMbO188/7hjen3utcXUJG6+B++t7fWwCQbTeDvTXoCe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0W1MUAAADdAAAADwAAAAAAAAAA&#10;AAAAAAChAgAAZHJzL2Rvd25yZXYueG1sUEsFBgAAAAAEAAQA+QAAAJMDAAAAAA==&#10;" strokeweight=".45pt">
                        <v:stroke joinstyle="miter"/>
                      </v:line>
                      <v:rect id="Rectangle 4017" o:spid="_x0000_s1277" style="position:absolute;left:7219;top:11290;width:921;height:14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4Ot8QA&#10;AADdAAAADwAAAGRycy9kb3ducmV2LnhtbESPzWrDMBCE74W+g9hCb42U0JbgRjahEEhCL3H6AIu1&#10;/iHSykhq7Lx9VCj0OMzMN8ymmp0VVwpx8KxhuVAgiBtvBu40fJ93L2sQMSEbtJ5Jw40iVOXjwwYL&#10;4yc+0bVOncgQjgVq6FMaCylj05PDuPAjcfZaHxymLEMnTcApw52VK6XepcOB80KPI3321FzqH6dB&#10;nuvdtK5tUP64ar/sYX9qyWv9/DRvP0AkmtN/+K+9Nxpe1fINft/kJy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eDrf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018" o:spid="_x0000_s1278" style="position:absolute;left:4324;top:81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yQwMMA&#10;AADdAAAADwAAAGRycy9kb3ducmV2LnhtbESP3WoCMRSE7wt9h3AKvesmShFZjVIKgkpvXH2Aw+bs&#10;D01OliR117c3BcHLYWa+YdbbyVlxpRB7zxpmhQJBXHvTc6vhct59LEHEhGzQeiYNN4qw3by+rLE0&#10;fuQTXavUigzhWKKGLqWhlDLWHTmMhR+Is9f44DBlGVppAo4Z7qycK7WQDnvOCx0O9N1R/Vv9OQ3y&#10;XO3GZWWD8sd582MP+1NDXuv3t+lrBSLRlJ7hR3tvNHyq2QL+3+Qn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yQw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19" o:spid="_x0000_s1279" style="position:absolute;left:5499;top:852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A1W8QA&#10;AADdAAAADwAAAGRycy9kb3ducmV2LnhtbESPzWrDMBCE74W+g9hCb42UUNrgRjahEEhCL3H6AIu1&#10;/iHSykhq7Lx9VCj0OMzMN8ymmp0VVwpx8KxhuVAgiBtvBu40fJ93L2sQMSEbtJ5Jw40iVOXjwwYL&#10;4yc+0bVOncgQjgVq6FMaCylj05PDuPAjcfZaHxymLEMnTcApw52VK6XepMOB80KPI3321FzqH6dB&#10;nuvdtK5tUP64ar/sYX9qyWv9/DRvP0AkmtN/+K+9Nxpe1fIdft/kJy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ANVv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20" o:spid="_x0000_s1280" style="position:absolute;left:8775;top:1277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+hKb8A&#10;AADdAAAADwAAAGRycy9kb3ducmV2LnhtbERPy2oCMRTdC/5DuII7TRQpMhqlCIItbhz9gMvkzoMm&#10;N0MSnenfNwuhy8N574+js+JFIXaeNayWCgRx5U3HjYbH/bzYgogJ2aD1TBp+KcLxMJ3ssTB+4Bu9&#10;ytSIHMKxQA1tSn0hZaxachiXvifOXO2Dw5RhaKQJOORwZ+VaqQ/psOPc0GJPp5aqn/LpNMh7eR62&#10;pQ3Kf6/rq/263GryWs9n4+cORKIx/Yvf7ovRsFGrPDe/yU9AH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36Ep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21" o:spid="_x0000_s1281" style="position:absolute;left:15379;top:8477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MEssMA&#10;AADdAAAADwAAAGRycy9kb3ducmV2LnhtbESP3WoCMRSE74W+QziF3mmiSNGtUUpB0OKNqw9w2Jz9&#10;ocnJkkR3ffumIPRymJlvmM1udFbcKcTOs4b5TIEgrrzpuNFwveynKxAxIRu0nknDgyLsti+TDRbG&#10;D3yme5kakSEcC9TQptQXUsaqJYdx5nvi7NU+OExZhkaagEOGOysXSr1Lhx3nhRZ7+mqp+ilvToO8&#10;lPthVdqg/PeiPtnj4VyT1/rtdfz8AJFoTP/hZ/tgNCzVfA1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MEs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22" o:spid="_x0000_s1282" style="position:absolute;left:692;top:1270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Vnkr8A&#10;AADdAAAADwAAAGRycy9kb3ducmV2LnhtbERPy2oCMRTdC/2HcAvuNOkgIlOjiCDY4sbRD7hM7jxo&#10;cjMkqTP9+2YhuDyc93Y/OSseFGLvWcPHUoEgrr3pudVwv50WGxAxIRu0nknDH0XY795mWyyNH/lK&#10;jyq1IodwLFFDl9JQShnrjhzGpR+IM9f44DBlGFppAo453FlZKLWWDnvODR0OdOyo/ql+nQZ5q07j&#10;prJB+e+iudiv87Uhr/X8fTp8gkg0pZf46T4bDStV5P35TX4Ccvc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xWeS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23" o:spid="_x0000_s1283" style="position:absolute;left:5168;top:10356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nCCcMA&#10;AADdAAAADwAAAGRycy9kb3ducmV2LnhtbESP3WoCMRSE74W+QzgF7zRxEZGtUUpBsNIbVx/gsDn7&#10;Q5OTJUnd7ds3QsHLYWa+YXaHyVlxpxB7zxpWSwWCuPam51bD7XpcbEHEhGzQeiYNvxThsH+Z7bA0&#10;fuQL3avUigzhWKKGLqWhlDLWHTmMSz8QZ6/xwWHKMrTSBBwz3FlZKLWRDnvOCx0O9NFR/V39OA3y&#10;Wh3HbWWD8uei+bKfp0tDXuv56/T+BiLRlJ7h//bJaFirYgWPN/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nCC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24" o:spid="_x0000_s1284" style="position:absolute;left:9163;top:12471;width:17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FssQA&#10;AADdAAAADwAAAGRycy9kb3ducmV2LnhtbESPQWsCMRSE74X+h/AK3mq2i0jZGkWEwtKT2kKvj+R1&#10;s3XzsibpuvrrjSD0OMzMN8xiNbpODBRi61nBy7QAQay9ablR8PX5/vwKIiZkg51nUnCmCKvl48MC&#10;K+NPvKNhnxqRIRwrVGBT6ispo7bkME59T5y9Hx8cpixDI03AU4a7TpZFMZcOW84LFnvaWNKH/Z9T&#10;8OGGra57G1Cv59vvX3usL/Ko1ORpXL+BSDSm//C9XRsFs6Is4fYmPwG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tBbLEAAAA3QAAAA8AAAAAAAAAAAAAAAAAmAIAAGRycy9k&#10;b3ducmV2LnhtbFBLBQYAAAAABAAEAPUAAACJAwAAAAA=&#10;" fillcolor="black" strokeweight="0"/>
                      <v:oval id="Oval 4025" o:spid="_x0000_s1285" style="position:absolute;left:14865;top:9779;width:184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GgKcQA&#10;AADdAAAADwAAAGRycy9kb3ducmV2LnhtbESPT2sCMRTE74V+h/AKvdVsrUjZGkUKwtKT/6DXR/K6&#10;Wd28rElct/30jSB4HGbmN8xsMbhW9BRi41nB66gAQay9abhWsN+tXt5BxIRssPVMCn4pwmL++DDD&#10;0vgLb6jfplpkCMcSFdiUulLKqC05jCPfEWfvxweHKctQSxPwkuGuleOimEqHDecFix19WtLH7dkp&#10;+HL9WledDaiX0/X3wZ6qP3lS6vlpWH6ASDSke/jWroyCSTF+g+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hoCnEAAAA3QAAAA8AAAAAAAAAAAAAAAAAmAIAAGRycy9k&#10;b3ducmV2LnhtbFBLBQYAAAAABAAEAPUAAACJAwAAAAA=&#10;" fillcolor="black" strokeweight="0"/>
                      <v:oval id="Oval 4026" o:spid="_x0000_s1286" style="position:absolute;left:6819;top:9779;width:178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g4XcQA&#10;AADdAAAADwAAAGRycy9kb3ducmV2LnhtbESPQWsCMRSE74X+h/AK3mpWESlbo4ggLJ6sFrw+ktfN&#10;tpuXNYnrtr++EQSPw8x8wyxWg2tFTyE2nhVMxgUIYu1Nw7WCz+P29Q1ETMgGW8+k4JcirJbPTwss&#10;jb/yB/WHVIsM4ViiAptSV0oZtSWHcew74ux9+eAwZRlqaQJeM9y1cloUc+mw4bxgsaONJf1zuDgF&#10;O9fvddXZgHo935++7bn6k2elRi/D+h1EoiE9wvd2ZRTMiukMbm/yE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IOF3EAAAA3QAAAA8AAAAAAAAAAAAAAAAAmAIAAGRycy9k&#10;b3ducmV2LnhtbFBLBQYAAAAABAAEAPUAAACJAwAAAAA=&#10;" fillcolor="black" strokeweight="0"/>
                      <v:oval id="Oval 4027" o:spid="_x0000_s1287" style="position:absolute;left:1111;top:12471;width:178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SdxsQA&#10;AADd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t2I8ge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ncbEAAAA3QAAAA8AAAAAAAAAAAAAAAAAmAIAAGRycy9k&#10;b3ducmV2LnhtbFBLBQYAAAAABAAEAPUAAACJAwAAAAA=&#10;" fillcolor="black" strokeweight="0"/>
                      <v:oval id="Oval 4028" o:spid="_x0000_s1288" style="position:absolute;left:4552;top:2260;width:17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YDscQA&#10;AADdAAAADwAAAGRycy9kb3ducmV2LnhtbESPQWsCMRSE74X+h/AK3mq2IotsjSJCYelJrdDrI3nd&#10;bN28rEm6rv56Uyj0OMzMN8xyPbpODBRi61nBy7QAQay9ablRcPx4e16AiAnZYOeZFFwpwnr1+LDE&#10;yvgL72k4pEZkCMcKFdiU+krKqC05jFPfE2fvyweHKcvQSBPwkuGuk7OiKKXDlvOCxZ62lvTp8OMU&#10;vLthp+veBtSbcvf5bc/1TZ6VmjyNm1cQicb0H/5r10bBvJiV8PsmPw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WA7H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noProof/>
          <w:sz w:val="26"/>
          <w:szCs w:val="26"/>
          <w:lang w:val="fr-FR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  <w:lang w:val="fr-FR"/>
        </w:rPr>
        <w:object w:dxaOrig="3000" w:dyaOrig="720">
          <v:shape id="_x0000_i2151" type="#_x0000_t75" style="width:150pt;height:36pt" o:ole="">
            <v:imagedata r:id="rId2260" o:title=""/>
          </v:shape>
          <o:OLEObject Type="Embed" ProgID="Equation.DSMT4" ShapeID="_x0000_i2151" DrawAspect="Content" ObjectID="_1624836667" r:id="rId2261"/>
        </w:object>
      </w:r>
      <w:r w:rsidRPr="00610F8A">
        <w:rPr>
          <w:noProof/>
          <w:sz w:val="26"/>
          <w:szCs w:val="26"/>
          <w:lang w:val="fr-FR"/>
        </w:rPr>
        <w:t xml:space="preserve"> </w:t>
      </w:r>
      <w:r w:rsidRPr="00610F8A">
        <w:rPr>
          <w:b/>
          <w:noProof/>
          <w:sz w:val="26"/>
          <w:szCs w:val="26"/>
          <w:lang w:val="fr-FR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82"/>
        <w:gridCol w:w="3141"/>
      </w:tblGrid>
      <w:tr w:rsidR="00DC5200" w:rsidRPr="00610F8A" w:rsidTr="00F52983">
        <w:tc>
          <w:tcPr>
            <w:tcW w:w="4957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15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152" type="#_x0000_t75" style="width:27pt;height:14.25pt" o:ole="">
                  <v:imagedata r:id="rId2262" o:title=""/>
                </v:shape>
                <o:OLEObject Type="Embed" ProgID="Equation.DSMT4" ShapeID="_x0000_i2152" DrawAspect="Content" ObjectID="_1624836668" r:id="rId2263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3500" w:dyaOrig="680">
                <v:shape id="_x0000_i2153" type="#_x0000_t75" style="width:174.75pt;height:33.75pt" o:ole="">
                  <v:imagedata r:id="rId2264" o:title=""/>
                </v:shape>
                <o:OLEObject Type="Embed" ProgID="Equation.DSMT4" ShapeID="_x0000_i2153" DrawAspect="Content" ObjectID="_1624836669" r:id="rId2265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2880" w:dyaOrig="720">
                <v:shape id="_x0000_i2154" type="#_x0000_t75" style="width:2in;height:36pt" o:ole="">
                  <v:imagedata r:id="rId2266" o:title=""/>
                </v:shape>
                <o:OLEObject Type="Embed" ProgID="Equation.DSMT4" ShapeID="_x0000_i2154" DrawAspect="Content" ObjectID="_1624836670" r:id="rId226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55" type="#_x0000_t75" style="width:39pt;height:14.25pt" o:ole="">
                  <v:imagedata r:id="rId2268" o:title=""/>
                </v:shape>
                <o:OLEObject Type="Embed" ProgID="Equation.DSMT4" ShapeID="_x0000_i2155" DrawAspect="Content" ObjectID="_1624836671" r:id="rId226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56" type="#_x0000_t75" style="width:60pt;height:20.25pt" o:ole="">
                  <v:imagedata r:id="rId2270" o:title=""/>
                </v:shape>
                <o:OLEObject Type="Embed" ProgID="Equation.DSMT4" ShapeID="_x0000_i2156" DrawAspect="Content" ObjectID="_1624836672" r:id="rId227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40" w:dyaOrig="720">
                <v:shape id="_x0000_i2157" type="#_x0000_t75" style="width:156.75pt;height:36pt" o:ole="">
                  <v:imagedata r:id="rId2272" o:title=""/>
                </v:shape>
                <o:OLEObject Type="Embed" ProgID="Equation.DSMT4" ShapeID="_x0000_i2157" DrawAspect="Content" ObjectID="_1624836673" r:id="rId227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179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80870" cy="1527175"/>
                      <wp:effectExtent l="4445" t="0" r="635" b="0"/>
                      <wp:docPr id="4029" name="Canvas 40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73" name="Freeform 403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7070" y="954405"/>
                                  <a:ext cx="936625" cy="7620"/>
                                </a:xfrm>
                                <a:custGeom>
                                  <a:avLst/>
                                  <a:gdLst>
                                    <a:gd name="T0" fmla="*/ 66 w 1475"/>
                                    <a:gd name="T1" fmla="*/ 0 h 12"/>
                                    <a:gd name="T2" fmla="*/ 0 w 1475"/>
                                    <a:gd name="T3" fmla="*/ 12 h 12"/>
                                    <a:gd name="T4" fmla="*/ 109 w 1475"/>
                                    <a:gd name="T5" fmla="*/ 0 h 12"/>
                                    <a:gd name="T6" fmla="*/ 175 w 1475"/>
                                    <a:gd name="T7" fmla="*/ 12 h 12"/>
                                    <a:gd name="T8" fmla="*/ 109 w 1475"/>
                                    <a:gd name="T9" fmla="*/ 0 h 12"/>
                                    <a:gd name="T10" fmla="*/ 284 w 1475"/>
                                    <a:gd name="T11" fmla="*/ 0 h 12"/>
                                    <a:gd name="T12" fmla="*/ 219 w 1475"/>
                                    <a:gd name="T13" fmla="*/ 12 h 12"/>
                                    <a:gd name="T14" fmla="*/ 328 w 1475"/>
                                    <a:gd name="T15" fmla="*/ 0 h 12"/>
                                    <a:gd name="T16" fmla="*/ 393 w 1475"/>
                                    <a:gd name="T17" fmla="*/ 12 h 12"/>
                                    <a:gd name="T18" fmla="*/ 328 w 1475"/>
                                    <a:gd name="T19" fmla="*/ 0 h 12"/>
                                    <a:gd name="T20" fmla="*/ 503 w 1475"/>
                                    <a:gd name="T21" fmla="*/ 0 h 12"/>
                                    <a:gd name="T22" fmla="*/ 437 w 1475"/>
                                    <a:gd name="T23" fmla="*/ 12 h 12"/>
                                    <a:gd name="T24" fmla="*/ 546 w 1475"/>
                                    <a:gd name="T25" fmla="*/ 0 h 12"/>
                                    <a:gd name="T26" fmla="*/ 612 w 1475"/>
                                    <a:gd name="T27" fmla="*/ 12 h 12"/>
                                    <a:gd name="T28" fmla="*/ 546 w 1475"/>
                                    <a:gd name="T29" fmla="*/ 0 h 12"/>
                                    <a:gd name="T30" fmla="*/ 721 w 1475"/>
                                    <a:gd name="T31" fmla="*/ 0 h 12"/>
                                    <a:gd name="T32" fmla="*/ 656 w 1475"/>
                                    <a:gd name="T33" fmla="*/ 12 h 12"/>
                                    <a:gd name="T34" fmla="*/ 765 w 1475"/>
                                    <a:gd name="T35" fmla="*/ 0 h 12"/>
                                    <a:gd name="T36" fmla="*/ 831 w 1475"/>
                                    <a:gd name="T37" fmla="*/ 12 h 12"/>
                                    <a:gd name="T38" fmla="*/ 765 w 1475"/>
                                    <a:gd name="T39" fmla="*/ 0 h 12"/>
                                    <a:gd name="T40" fmla="*/ 940 w 1475"/>
                                    <a:gd name="T41" fmla="*/ 0 h 12"/>
                                    <a:gd name="T42" fmla="*/ 874 w 1475"/>
                                    <a:gd name="T43" fmla="*/ 12 h 12"/>
                                    <a:gd name="T44" fmla="*/ 984 w 1475"/>
                                    <a:gd name="T45" fmla="*/ 0 h 12"/>
                                    <a:gd name="T46" fmla="*/ 1049 w 1475"/>
                                    <a:gd name="T47" fmla="*/ 12 h 12"/>
                                    <a:gd name="T48" fmla="*/ 984 w 1475"/>
                                    <a:gd name="T49" fmla="*/ 0 h 12"/>
                                    <a:gd name="T50" fmla="*/ 1158 w 1475"/>
                                    <a:gd name="T51" fmla="*/ 0 h 12"/>
                                    <a:gd name="T52" fmla="*/ 1093 w 1475"/>
                                    <a:gd name="T53" fmla="*/ 12 h 12"/>
                                    <a:gd name="T54" fmla="*/ 1202 w 1475"/>
                                    <a:gd name="T55" fmla="*/ 0 h 12"/>
                                    <a:gd name="T56" fmla="*/ 1268 w 1475"/>
                                    <a:gd name="T57" fmla="*/ 12 h 12"/>
                                    <a:gd name="T58" fmla="*/ 1202 w 1475"/>
                                    <a:gd name="T59" fmla="*/ 0 h 12"/>
                                    <a:gd name="T60" fmla="*/ 1377 w 1475"/>
                                    <a:gd name="T61" fmla="*/ 0 h 12"/>
                                    <a:gd name="T62" fmla="*/ 1311 w 1475"/>
                                    <a:gd name="T63" fmla="*/ 12 h 12"/>
                                    <a:gd name="T64" fmla="*/ 1421 w 1475"/>
                                    <a:gd name="T65" fmla="*/ 0 h 12"/>
                                    <a:gd name="T66" fmla="*/ 1475 w 1475"/>
                                    <a:gd name="T67" fmla="*/ 12 h 12"/>
                                    <a:gd name="T68" fmla="*/ 1421 w 1475"/>
                                    <a:gd name="T6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75" h="12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5" y="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09" y="12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9" y="0"/>
                                      </a:moveTo>
                                      <a:lnTo>
                                        <a:pt x="284" y="0"/>
                                      </a:lnTo>
                                      <a:lnTo>
                                        <a:pt x="284" y="12"/>
                                      </a:lnTo>
                                      <a:lnTo>
                                        <a:pt x="219" y="12"/>
                                      </a:lnTo>
                                      <a:lnTo>
                                        <a:pt x="219" y="0"/>
                                      </a:lnTo>
                                      <a:close/>
                                      <a:moveTo>
                                        <a:pt x="328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2"/>
                                      </a:lnTo>
                                      <a:lnTo>
                                        <a:pt x="328" y="12"/>
                                      </a:lnTo>
                                      <a:lnTo>
                                        <a:pt x="328" y="0"/>
                                      </a:lnTo>
                                      <a:close/>
                                      <a:moveTo>
                                        <a:pt x="437" y="0"/>
                                      </a:moveTo>
                                      <a:lnTo>
                                        <a:pt x="503" y="0"/>
                                      </a:lnTo>
                                      <a:lnTo>
                                        <a:pt x="503" y="12"/>
                                      </a:lnTo>
                                      <a:lnTo>
                                        <a:pt x="437" y="12"/>
                                      </a:lnTo>
                                      <a:lnTo>
                                        <a:pt x="437" y="0"/>
                                      </a:lnTo>
                                      <a:close/>
                                      <a:moveTo>
                                        <a:pt x="546" y="0"/>
                                      </a:moveTo>
                                      <a:lnTo>
                                        <a:pt x="612" y="0"/>
                                      </a:lnTo>
                                      <a:lnTo>
                                        <a:pt x="612" y="12"/>
                                      </a:lnTo>
                                      <a:lnTo>
                                        <a:pt x="546" y="12"/>
                                      </a:lnTo>
                                      <a:lnTo>
                                        <a:pt x="546" y="0"/>
                                      </a:lnTo>
                                      <a:close/>
                                      <a:moveTo>
                                        <a:pt x="656" y="0"/>
                                      </a:moveTo>
                                      <a:lnTo>
                                        <a:pt x="721" y="0"/>
                                      </a:lnTo>
                                      <a:lnTo>
                                        <a:pt x="721" y="12"/>
                                      </a:lnTo>
                                      <a:lnTo>
                                        <a:pt x="656" y="12"/>
                                      </a:lnTo>
                                      <a:lnTo>
                                        <a:pt x="656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31" y="0"/>
                                      </a:lnTo>
                                      <a:lnTo>
                                        <a:pt x="831" y="12"/>
                                      </a:lnTo>
                                      <a:lnTo>
                                        <a:pt x="765" y="12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74" y="0"/>
                                      </a:moveTo>
                                      <a:lnTo>
                                        <a:pt x="940" y="0"/>
                                      </a:lnTo>
                                      <a:lnTo>
                                        <a:pt x="940" y="12"/>
                                      </a:lnTo>
                                      <a:lnTo>
                                        <a:pt x="874" y="12"/>
                                      </a:lnTo>
                                      <a:lnTo>
                                        <a:pt x="874" y="0"/>
                                      </a:lnTo>
                                      <a:close/>
                                      <a:moveTo>
                                        <a:pt x="984" y="0"/>
                                      </a:moveTo>
                                      <a:lnTo>
                                        <a:pt x="1049" y="0"/>
                                      </a:lnTo>
                                      <a:lnTo>
                                        <a:pt x="1049" y="12"/>
                                      </a:lnTo>
                                      <a:lnTo>
                                        <a:pt x="984" y="12"/>
                                      </a:lnTo>
                                      <a:lnTo>
                                        <a:pt x="984" y="0"/>
                                      </a:lnTo>
                                      <a:close/>
                                      <a:moveTo>
                                        <a:pt x="1093" y="0"/>
                                      </a:moveTo>
                                      <a:lnTo>
                                        <a:pt x="1158" y="0"/>
                                      </a:lnTo>
                                      <a:lnTo>
                                        <a:pt x="1158" y="12"/>
                                      </a:lnTo>
                                      <a:lnTo>
                                        <a:pt x="1093" y="12"/>
                                      </a:lnTo>
                                      <a:lnTo>
                                        <a:pt x="1093" y="0"/>
                                      </a:lnTo>
                                      <a:close/>
                                      <a:moveTo>
                                        <a:pt x="1202" y="0"/>
                                      </a:moveTo>
                                      <a:lnTo>
                                        <a:pt x="1268" y="0"/>
                                      </a:lnTo>
                                      <a:lnTo>
                                        <a:pt x="1268" y="12"/>
                                      </a:lnTo>
                                      <a:lnTo>
                                        <a:pt x="1202" y="12"/>
                                      </a:lnTo>
                                      <a:lnTo>
                                        <a:pt x="1202" y="0"/>
                                      </a:lnTo>
                                      <a:close/>
                                      <a:moveTo>
                                        <a:pt x="1311" y="0"/>
                                      </a:moveTo>
                                      <a:lnTo>
                                        <a:pt x="1377" y="0"/>
                                      </a:lnTo>
                                      <a:lnTo>
                                        <a:pt x="1377" y="12"/>
                                      </a:lnTo>
                                      <a:lnTo>
                                        <a:pt x="1311" y="12"/>
                                      </a:lnTo>
                                      <a:lnTo>
                                        <a:pt x="1311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5" y="0"/>
                                      </a:lnTo>
                                      <a:lnTo>
                                        <a:pt x="1475" y="12"/>
                                      </a:lnTo>
                                      <a:lnTo>
                                        <a:pt x="1421" y="12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4" name="Freeform 40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2560" y="955040"/>
                                  <a:ext cx="526415" cy="305435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10 h 481"/>
                                    <a:gd name="T2" fmla="*/ 771 w 829"/>
                                    <a:gd name="T3" fmla="*/ 43 h 481"/>
                                    <a:gd name="T4" fmla="*/ 766 w 829"/>
                                    <a:gd name="T5" fmla="*/ 33 h 481"/>
                                    <a:gd name="T6" fmla="*/ 823 w 829"/>
                                    <a:gd name="T7" fmla="*/ 0 h 481"/>
                                    <a:gd name="T8" fmla="*/ 829 w 829"/>
                                    <a:gd name="T9" fmla="*/ 10 h 481"/>
                                    <a:gd name="T10" fmla="*/ 733 w 829"/>
                                    <a:gd name="T11" fmla="*/ 65 h 481"/>
                                    <a:gd name="T12" fmla="*/ 675 w 829"/>
                                    <a:gd name="T13" fmla="*/ 98 h 481"/>
                                    <a:gd name="T14" fmla="*/ 670 w 829"/>
                                    <a:gd name="T15" fmla="*/ 88 h 481"/>
                                    <a:gd name="T16" fmla="*/ 728 w 829"/>
                                    <a:gd name="T17" fmla="*/ 55 h 481"/>
                                    <a:gd name="T18" fmla="*/ 733 w 829"/>
                                    <a:gd name="T19" fmla="*/ 65 h 481"/>
                                    <a:gd name="T20" fmla="*/ 637 w 829"/>
                                    <a:gd name="T21" fmla="*/ 119 h 481"/>
                                    <a:gd name="T22" fmla="*/ 580 w 829"/>
                                    <a:gd name="T23" fmla="*/ 152 h 481"/>
                                    <a:gd name="T24" fmla="*/ 575 w 829"/>
                                    <a:gd name="T25" fmla="*/ 142 h 481"/>
                                    <a:gd name="T26" fmla="*/ 632 w 829"/>
                                    <a:gd name="T27" fmla="*/ 109 h 481"/>
                                    <a:gd name="T28" fmla="*/ 637 w 829"/>
                                    <a:gd name="T29" fmla="*/ 119 h 481"/>
                                    <a:gd name="T30" fmla="*/ 542 w 829"/>
                                    <a:gd name="T31" fmla="*/ 174 h 481"/>
                                    <a:gd name="T32" fmla="*/ 484 w 829"/>
                                    <a:gd name="T33" fmla="*/ 207 h 481"/>
                                    <a:gd name="T34" fmla="*/ 479 w 829"/>
                                    <a:gd name="T35" fmla="*/ 197 h 481"/>
                                    <a:gd name="T36" fmla="*/ 536 w 829"/>
                                    <a:gd name="T37" fmla="*/ 164 h 481"/>
                                    <a:gd name="T38" fmla="*/ 542 w 829"/>
                                    <a:gd name="T39" fmla="*/ 174 h 481"/>
                                    <a:gd name="T40" fmla="*/ 446 w 829"/>
                                    <a:gd name="T41" fmla="*/ 229 h 481"/>
                                    <a:gd name="T42" fmla="*/ 388 w 829"/>
                                    <a:gd name="T43" fmla="*/ 262 h 481"/>
                                    <a:gd name="T44" fmla="*/ 383 w 829"/>
                                    <a:gd name="T45" fmla="*/ 252 h 481"/>
                                    <a:gd name="T46" fmla="*/ 441 w 829"/>
                                    <a:gd name="T47" fmla="*/ 219 h 481"/>
                                    <a:gd name="T48" fmla="*/ 446 w 829"/>
                                    <a:gd name="T49" fmla="*/ 229 h 481"/>
                                    <a:gd name="T50" fmla="*/ 350 w 829"/>
                                    <a:gd name="T51" fmla="*/ 284 h 481"/>
                                    <a:gd name="T52" fmla="*/ 293 w 829"/>
                                    <a:gd name="T53" fmla="*/ 317 h 481"/>
                                    <a:gd name="T54" fmla="*/ 287 w 829"/>
                                    <a:gd name="T55" fmla="*/ 307 h 481"/>
                                    <a:gd name="T56" fmla="*/ 345 w 829"/>
                                    <a:gd name="T57" fmla="*/ 274 h 481"/>
                                    <a:gd name="T58" fmla="*/ 350 w 829"/>
                                    <a:gd name="T59" fmla="*/ 284 h 481"/>
                                    <a:gd name="T60" fmla="*/ 254 w 829"/>
                                    <a:gd name="T61" fmla="*/ 338 h 481"/>
                                    <a:gd name="T62" fmla="*/ 197 w 829"/>
                                    <a:gd name="T63" fmla="*/ 371 h 481"/>
                                    <a:gd name="T64" fmla="*/ 192 w 829"/>
                                    <a:gd name="T65" fmla="*/ 361 h 481"/>
                                    <a:gd name="T66" fmla="*/ 249 w 829"/>
                                    <a:gd name="T67" fmla="*/ 328 h 481"/>
                                    <a:gd name="T68" fmla="*/ 254 w 829"/>
                                    <a:gd name="T69" fmla="*/ 338 h 481"/>
                                    <a:gd name="T70" fmla="*/ 159 w 829"/>
                                    <a:gd name="T71" fmla="*/ 393 h 481"/>
                                    <a:gd name="T72" fmla="*/ 101 w 829"/>
                                    <a:gd name="T73" fmla="*/ 426 h 481"/>
                                    <a:gd name="T74" fmla="*/ 96 w 829"/>
                                    <a:gd name="T75" fmla="*/ 416 h 481"/>
                                    <a:gd name="T76" fmla="*/ 153 w 829"/>
                                    <a:gd name="T77" fmla="*/ 383 h 481"/>
                                    <a:gd name="T78" fmla="*/ 159 w 829"/>
                                    <a:gd name="T79" fmla="*/ 393 h 481"/>
                                    <a:gd name="T80" fmla="*/ 63 w 829"/>
                                    <a:gd name="T81" fmla="*/ 448 h 481"/>
                                    <a:gd name="T82" fmla="*/ 6 w 829"/>
                                    <a:gd name="T83" fmla="*/ 481 h 481"/>
                                    <a:gd name="T84" fmla="*/ 0 w 829"/>
                                    <a:gd name="T85" fmla="*/ 471 h 481"/>
                                    <a:gd name="T86" fmla="*/ 58 w 829"/>
                                    <a:gd name="T87" fmla="*/ 438 h 481"/>
                                    <a:gd name="T88" fmla="*/ 63 w 829"/>
                                    <a:gd name="T89" fmla="*/ 448 h 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81">
                                      <a:moveTo>
                                        <a:pt x="829" y="10"/>
                                      </a:moveTo>
                                      <a:lnTo>
                                        <a:pt x="771" y="43"/>
                                      </a:lnTo>
                                      <a:lnTo>
                                        <a:pt x="766" y="33"/>
                                      </a:lnTo>
                                      <a:lnTo>
                                        <a:pt x="823" y="0"/>
                                      </a:lnTo>
                                      <a:lnTo>
                                        <a:pt x="829" y="10"/>
                                      </a:lnTo>
                                      <a:close/>
                                      <a:moveTo>
                                        <a:pt x="733" y="65"/>
                                      </a:moveTo>
                                      <a:lnTo>
                                        <a:pt x="675" y="98"/>
                                      </a:lnTo>
                                      <a:lnTo>
                                        <a:pt x="670" y="88"/>
                                      </a:lnTo>
                                      <a:lnTo>
                                        <a:pt x="728" y="55"/>
                                      </a:lnTo>
                                      <a:lnTo>
                                        <a:pt x="733" y="65"/>
                                      </a:lnTo>
                                      <a:close/>
                                      <a:moveTo>
                                        <a:pt x="637" y="119"/>
                                      </a:moveTo>
                                      <a:lnTo>
                                        <a:pt x="580" y="152"/>
                                      </a:lnTo>
                                      <a:lnTo>
                                        <a:pt x="575" y="142"/>
                                      </a:lnTo>
                                      <a:lnTo>
                                        <a:pt x="632" y="109"/>
                                      </a:lnTo>
                                      <a:lnTo>
                                        <a:pt x="637" y="119"/>
                                      </a:lnTo>
                                      <a:close/>
                                      <a:moveTo>
                                        <a:pt x="542" y="174"/>
                                      </a:moveTo>
                                      <a:lnTo>
                                        <a:pt x="484" y="207"/>
                                      </a:lnTo>
                                      <a:lnTo>
                                        <a:pt x="479" y="197"/>
                                      </a:lnTo>
                                      <a:lnTo>
                                        <a:pt x="536" y="164"/>
                                      </a:lnTo>
                                      <a:lnTo>
                                        <a:pt x="542" y="174"/>
                                      </a:lnTo>
                                      <a:close/>
                                      <a:moveTo>
                                        <a:pt x="446" y="229"/>
                                      </a:moveTo>
                                      <a:lnTo>
                                        <a:pt x="388" y="262"/>
                                      </a:lnTo>
                                      <a:lnTo>
                                        <a:pt x="383" y="252"/>
                                      </a:lnTo>
                                      <a:lnTo>
                                        <a:pt x="441" y="219"/>
                                      </a:lnTo>
                                      <a:lnTo>
                                        <a:pt x="446" y="229"/>
                                      </a:lnTo>
                                      <a:close/>
                                      <a:moveTo>
                                        <a:pt x="350" y="284"/>
                                      </a:moveTo>
                                      <a:lnTo>
                                        <a:pt x="293" y="317"/>
                                      </a:lnTo>
                                      <a:lnTo>
                                        <a:pt x="287" y="307"/>
                                      </a:lnTo>
                                      <a:lnTo>
                                        <a:pt x="345" y="274"/>
                                      </a:lnTo>
                                      <a:lnTo>
                                        <a:pt x="350" y="284"/>
                                      </a:lnTo>
                                      <a:close/>
                                      <a:moveTo>
                                        <a:pt x="254" y="338"/>
                                      </a:moveTo>
                                      <a:lnTo>
                                        <a:pt x="197" y="37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249" y="328"/>
                                      </a:lnTo>
                                      <a:lnTo>
                                        <a:pt x="254" y="338"/>
                                      </a:lnTo>
                                      <a:close/>
                                      <a:moveTo>
                                        <a:pt x="159" y="393"/>
                                      </a:moveTo>
                                      <a:lnTo>
                                        <a:pt x="101" y="426"/>
                                      </a:lnTo>
                                      <a:lnTo>
                                        <a:pt x="96" y="416"/>
                                      </a:lnTo>
                                      <a:lnTo>
                                        <a:pt x="153" y="383"/>
                                      </a:lnTo>
                                      <a:lnTo>
                                        <a:pt x="159" y="393"/>
                                      </a:lnTo>
                                      <a:close/>
                                      <a:moveTo>
                                        <a:pt x="63" y="448"/>
                                      </a:moveTo>
                                      <a:lnTo>
                                        <a:pt x="6" y="481"/>
                                      </a:lnTo>
                                      <a:lnTo>
                                        <a:pt x="0" y="471"/>
                                      </a:lnTo>
                                      <a:lnTo>
                                        <a:pt x="58" y="438"/>
                                      </a:lnTo>
                                      <a:lnTo>
                                        <a:pt x="63" y="4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5" name="Line 4033"/>
                              <wps:cNvCnPr/>
                              <wps:spPr bwMode="auto">
                                <a:xfrm>
                                  <a:off x="146050" y="1268095"/>
                                  <a:ext cx="936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6" name="Line 4034"/>
                              <wps:cNvCnPr/>
                              <wps:spPr bwMode="auto">
                                <a:xfrm flipV="1">
                                  <a:off x="1082675" y="958215"/>
                                  <a:ext cx="541020" cy="309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8" name="Line 4035"/>
                              <wps:cNvCnPr/>
                              <wps:spPr bwMode="auto">
                                <a:xfrm>
                                  <a:off x="326390" y="254635"/>
                                  <a:ext cx="756285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9" name="Line 4036"/>
                              <wps:cNvCnPr/>
                              <wps:spPr bwMode="auto">
                                <a:xfrm flipH="1">
                                  <a:off x="146050" y="254635"/>
                                  <a:ext cx="180340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0" name="Freeform 40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3215" y="252730"/>
                                  <a:ext cx="367030" cy="707390"/>
                                </a:xfrm>
                                <a:custGeom>
                                  <a:avLst/>
                                  <a:gdLst>
                                    <a:gd name="T0" fmla="*/ 10 w 578"/>
                                    <a:gd name="T1" fmla="*/ 0 h 1114"/>
                                    <a:gd name="T2" fmla="*/ 40 w 578"/>
                                    <a:gd name="T3" fmla="*/ 60 h 1114"/>
                                    <a:gd name="T4" fmla="*/ 31 w 578"/>
                                    <a:gd name="T5" fmla="*/ 65 h 1114"/>
                                    <a:gd name="T6" fmla="*/ 0 w 578"/>
                                    <a:gd name="T7" fmla="*/ 5 h 1114"/>
                                    <a:gd name="T8" fmla="*/ 10 w 578"/>
                                    <a:gd name="T9" fmla="*/ 0 h 1114"/>
                                    <a:gd name="T10" fmla="*/ 61 w 578"/>
                                    <a:gd name="T11" fmla="*/ 100 h 1114"/>
                                    <a:gd name="T12" fmla="*/ 92 w 578"/>
                                    <a:gd name="T13" fmla="*/ 160 h 1114"/>
                                    <a:gd name="T14" fmla="*/ 82 w 578"/>
                                    <a:gd name="T15" fmla="*/ 165 h 1114"/>
                                    <a:gd name="T16" fmla="*/ 51 w 578"/>
                                    <a:gd name="T17" fmla="*/ 105 h 1114"/>
                                    <a:gd name="T18" fmla="*/ 61 w 578"/>
                                    <a:gd name="T19" fmla="*/ 100 h 1114"/>
                                    <a:gd name="T20" fmla="*/ 112 w 578"/>
                                    <a:gd name="T21" fmla="*/ 200 h 1114"/>
                                    <a:gd name="T22" fmla="*/ 143 w 578"/>
                                    <a:gd name="T23" fmla="*/ 260 h 1114"/>
                                    <a:gd name="T24" fmla="*/ 133 w 578"/>
                                    <a:gd name="T25" fmla="*/ 266 h 1114"/>
                                    <a:gd name="T26" fmla="*/ 103 w 578"/>
                                    <a:gd name="T27" fmla="*/ 206 h 1114"/>
                                    <a:gd name="T28" fmla="*/ 112 w 578"/>
                                    <a:gd name="T29" fmla="*/ 200 h 1114"/>
                                    <a:gd name="T30" fmla="*/ 164 w 578"/>
                                    <a:gd name="T31" fmla="*/ 300 h 1114"/>
                                    <a:gd name="T32" fmla="*/ 194 w 578"/>
                                    <a:gd name="T33" fmla="*/ 360 h 1114"/>
                                    <a:gd name="T34" fmla="*/ 185 w 578"/>
                                    <a:gd name="T35" fmla="*/ 366 h 1114"/>
                                    <a:gd name="T36" fmla="*/ 154 w 578"/>
                                    <a:gd name="T37" fmla="*/ 306 h 1114"/>
                                    <a:gd name="T38" fmla="*/ 164 w 578"/>
                                    <a:gd name="T39" fmla="*/ 300 h 1114"/>
                                    <a:gd name="T40" fmla="*/ 215 w 578"/>
                                    <a:gd name="T41" fmla="*/ 400 h 1114"/>
                                    <a:gd name="T42" fmla="*/ 246 w 578"/>
                                    <a:gd name="T43" fmla="*/ 461 h 1114"/>
                                    <a:gd name="T44" fmla="*/ 236 w 578"/>
                                    <a:gd name="T45" fmla="*/ 466 h 1114"/>
                                    <a:gd name="T46" fmla="*/ 205 w 578"/>
                                    <a:gd name="T47" fmla="*/ 406 h 1114"/>
                                    <a:gd name="T48" fmla="*/ 215 w 578"/>
                                    <a:gd name="T49" fmla="*/ 400 h 1114"/>
                                    <a:gd name="T50" fmla="*/ 266 w 578"/>
                                    <a:gd name="T51" fmla="*/ 501 h 1114"/>
                                    <a:gd name="T52" fmla="*/ 297 w 578"/>
                                    <a:gd name="T53" fmla="*/ 561 h 1114"/>
                                    <a:gd name="T54" fmla="*/ 288 w 578"/>
                                    <a:gd name="T55" fmla="*/ 566 h 1114"/>
                                    <a:gd name="T56" fmla="*/ 257 w 578"/>
                                    <a:gd name="T57" fmla="*/ 506 h 1114"/>
                                    <a:gd name="T58" fmla="*/ 266 w 578"/>
                                    <a:gd name="T59" fmla="*/ 501 h 1114"/>
                                    <a:gd name="T60" fmla="*/ 318 w 578"/>
                                    <a:gd name="T61" fmla="*/ 601 h 1114"/>
                                    <a:gd name="T62" fmla="*/ 349 w 578"/>
                                    <a:gd name="T63" fmla="*/ 661 h 1114"/>
                                    <a:gd name="T64" fmla="*/ 339 w 578"/>
                                    <a:gd name="T65" fmla="*/ 666 h 1114"/>
                                    <a:gd name="T66" fmla="*/ 308 w 578"/>
                                    <a:gd name="T67" fmla="*/ 606 h 1114"/>
                                    <a:gd name="T68" fmla="*/ 318 w 578"/>
                                    <a:gd name="T69" fmla="*/ 601 h 1114"/>
                                    <a:gd name="T70" fmla="*/ 369 w 578"/>
                                    <a:gd name="T71" fmla="*/ 701 h 1114"/>
                                    <a:gd name="T72" fmla="*/ 400 w 578"/>
                                    <a:gd name="T73" fmla="*/ 761 h 1114"/>
                                    <a:gd name="T74" fmla="*/ 390 w 578"/>
                                    <a:gd name="T75" fmla="*/ 766 h 1114"/>
                                    <a:gd name="T76" fmla="*/ 359 w 578"/>
                                    <a:gd name="T77" fmla="*/ 706 h 1114"/>
                                    <a:gd name="T78" fmla="*/ 369 w 578"/>
                                    <a:gd name="T79" fmla="*/ 701 h 1114"/>
                                    <a:gd name="T80" fmla="*/ 420 w 578"/>
                                    <a:gd name="T81" fmla="*/ 801 h 1114"/>
                                    <a:gd name="T82" fmla="*/ 451 w 578"/>
                                    <a:gd name="T83" fmla="*/ 861 h 1114"/>
                                    <a:gd name="T84" fmla="*/ 442 w 578"/>
                                    <a:gd name="T85" fmla="*/ 866 h 1114"/>
                                    <a:gd name="T86" fmla="*/ 411 w 578"/>
                                    <a:gd name="T87" fmla="*/ 806 h 1114"/>
                                    <a:gd name="T88" fmla="*/ 420 w 578"/>
                                    <a:gd name="T89" fmla="*/ 801 h 1114"/>
                                    <a:gd name="T90" fmla="*/ 472 w 578"/>
                                    <a:gd name="T91" fmla="*/ 901 h 1114"/>
                                    <a:gd name="T92" fmla="*/ 502 w 578"/>
                                    <a:gd name="T93" fmla="*/ 961 h 1114"/>
                                    <a:gd name="T94" fmla="*/ 493 w 578"/>
                                    <a:gd name="T95" fmla="*/ 967 h 1114"/>
                                    <a:gd name="T96" fmla="*/ 462 w 578"/>
                                    <a:gd name="T97" fmla="*/ 907 h 1114"/>
                                    <a:gd name="T98" fmla="*/ 472 w 578"/>
                                    <a:gd name="T99" fmla="*/ 901 h 1114"/>
                                    <a:gd name="T100" fmla="*/ 523 w 578"/>
                                    <a:gd name="T101" fmla="*/ 1001 h 1114"/>
                                    <a:gd name="T102" fmla="*/ 554 w 578"/>
                                    <a:gd name="T103" fmla="*/ 1061 h 1114"/>
                                    <a:gd name="T104" fmla="*/ 544 w 578"/>
                                    <a:gd name="T105" fmla="*/ 1067 h 1114"/>
                                    <a:gd name="T106" fmla="*/ 513 w 578"/>
                                    <a:gd name="T107" fmla="*/ 1007 h 1114"/>
                                    <a:gd name="T108" fmla="*/ 523 w 578"/>
                                    <a:gd name="T109" fmla="*/ 1001 h 1114"/>
                                    <a:gd name="T110" fmla="*/ 574 w 578"/>
                                    <a:gd name="T111" fmla="*/ 1102 h 1114"/>
                                    <a:gd name="T112" fmla="*/ 578 w 578"/>
                                    <a:gd name="T113" fmla="*/ 1108 h 1114"/>
                                    <a:gd name="T114" fmla="*/ 568 w 578"/>
                                    <a:gd name="T115" fmla="*/ 1114 h 1114"/>
                                    <a:gd name="T116" fmla="*/ 565 w 578"/>
                                    <a:gd name="T117" fmla="*/ 1107 h 1114"/>
                                    <a:gd name="T118" fmla="*/ 574 w 578"/>
                                    <a:gd name="T119" fmla="*/ 1102 h 11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578" h="1114">
                                      <a:moveTo>
                                        <a:pt x="10" y="0"/>
                                      </a:moveTo>
                                      <a:lnTo>
                                        <a:pt x="40" y="60"/>
                                      </a:lnTo>
                                      <a:lnTo>
                                        <a:pt x="31" y="6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61" y="100"/>
                                      </a:moveTo>
                                      <a:lnTo>
                                        <a:pt x="92" y="160"/>
                                      </a:lnTo>
                                      <a:lnTo>
                                        <a:pt x="82" y="165"/>
                                      </a:lnTo>
                                      <a:lnTo>
                                        <a:pt x="51" y="105"/>
                                      </a:lnTo>
                                      <a:lnTo>
                                        <a:pt x="61" y="100"/>
                                      </a:lnTo>
                                      <a:close/>
                                      <a:moveTo>
                                        <a:pt x="112" y="200"/>
                                      </a:moveTo>
                                      <a:lnTo>
                                        <a:pt x="143" y="260"/>
                                      </a:lnTo>
                                      <a:lnTo>
                                        <a:pt x="133" y="266"/>
                                      </a:lnTo>
                                      <a:lnTo>
                                        <a:pt x="103" y="206"/>
                                      </a:lnTo>
                                      <a:lnTo>
                                        <a:pt x="112" y="200"/>
                                      </a:lnTo>
                                      <a:close/>
                                      <a:moveTo>
                                        <a:pt x="164" y="300"/>
                                      </a:moveTo>
                                      <a:lnTo>
                                        <a:pt x="194" y="360"/>
                                      </a:lnTo>
                                      <a:lnTo>
                                        <a:pt x="185" y="366"/>
                                      </a:lnTo>
                                      <a:lnTo>
                                        <a:pt x="154" y="306"/>
                                      </a:lnTo>
                                      <a:lnTo>
                                        <a:pt x="164" y="300"/>
                                      </a:lnTo>
                                      <a:close/>
                                      <a:moveTo>
                                        <a:pt x="215" y="400"/>
                                      </a:moveTo>
                                      <a:lnTo>
                                        <a:pt x="246" y="461"/>
                                      </a:lnTo>
                                      <a:lnTo>
                                        <a:pt x="236" y="466"/>
                                      </a:lnTo>
                                      <a:lnTo>
                                        <a:pt x="205" y="406"/>
                                      </a:lnTo>
                                      <a:lnTo>
                                        <a:pt x="215" y="400"/>
                                      </a:lnTo>
                                      <a:close/>
                                      <a:moveTo>
                                        <a:pt x="266" y="501"/>
                                      </a:moveTo>
                                      <a:lnTo>
                                        <a:pt x="297" y="561"/>
                                      </a:lnTo>
                                      <a:lnTo>
                                        <a:pt x="288" y="566"/>
                                      </a:lnTo>
                                      <a:lnTo>
                                        <a:pt x="257" y="506"/>
                                      </a:lnTo>
                                      <a:lnTo>
                                        <a:pt x="266" y="501"/>
                                      </a:lnTo>
                                      <a:close/>
                                      <a:moveTo>
                                        <a:pt x="318" y="601"/>
                                      </a:moveTo>
                                      <a:lnTo>
                                        <a:pt x="349" y="661"/>
                                      </a:lnTo>
                                      <a:lnTo>
                                        <a:pt x="339" y="666"/>
                                      </a:lnTo>
                                      <a:lnTo>
                                        <a:pt x="308" y="606"/>
                                      </a:lnTo>
                                      <a:lnTo>
                                        <a:pt x="318" y="601"/>
                                      </a:lnTo>
                                      <a:close/>
                                      <a:moveTo>
                                        <a:pt x="369" y="701"/>
                                      </a:moveTo>
                                      <a:lnTo>
                                        <a:pt x="400" y="761"/>
                                      </a:lnTo>
                                      <a:lnTo>
                                        <a:pt x="390" y="766"/>
                                      </a:lnTo>
                                      <a:lnTo>
                                        <a:pt x="359" y="706"/>
                                      </a:lnTo>
                                      <a:lnTo>
                                        <a:pt x="369" y="701"/>
                                      </a:lnTo>
                                      <a:close/>
                                      <a:moveTo>
                                        <a:pt x="420" y="801"/>
                                      </a:moveTo>
                                      <a:lnTo>
                                        <a:pt x="451" y="861"/>
                                      </a:lnTo>
                                      <a:lnTo>
                                        <a:pt x="442" y="866"/>
                                      </a:lnTo>
                                      <a:lnTo>
                                        <a:pt x="411" y="806"/>
                                      </a:lnTo>
                                      <a:lnTo>
                                        <a:pt x="420" y="801"/>
                                      </a:lnTo>
                                      <a:close/>
                                      <a:moveTo>
                                        <a:pt x="472" y="901"/>
                                      </a:moveTo>
                                      <a:lnTo>
                                        <a:pt x="502" y="961"/>
                                      </a:lnTo>
                                      <a:lnTo>
                                        <a:pt x="493" y="967"/>
                                      </a:lnTo>
                                      <a:lnTo>
                                        <a:pt x="462" y="907"/>
                                      </a:lnTo>
                                      <a:lnTo>
                                        <a:pt x="472" y="901"/>
                                      </a:lnTo>
                                      <a:close/>
                                      <a:moveTo>
                                        <a:pt x="523" y="1001"/>
                                      </a:moveTo>
                                      <a:lnTo>
                                        <a:pt x="554" y="1061"/>
                                      </a:lnTo>
                                      <a:lnTo>
                                        <a:pt x="544" y="1067"/>
                                      </a:lnTo>
                                      <a:lnTo>
                                        <a:pt x="513" y="1007"/>
                                      </a:lnTo>
                                      <a:lnTo>
                                        <a:pt x="523" y="1001"/>
                                      </a:lnTo>
                                      <a:close/>
                                      <a:moveTo>
                                        <a:pt x="574" y="1102"/>
                                      </a:moveTo>
                                      <a:lnTo>
                                        <a:pt x="578" y="1108"/>
                                      </a:lnTo>
                                      <a:lnTo>
                                        <a:pt x="568" y="1114"/>
                                      </a:lnTo>
                                      <a:lnTo>
                                        <a:pt x="565" y="1107"/>
                                      </a:lnTo>
                                      <a:lnTo>
                                        <a:pt x="574" y="11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1" name="Line 4038"/>
                              <wps:cNvCnPr/>
                              <wps:spPr bwMode="auto">
                                <a:xfrm>
                                  <a:off x="326390" y="254635"/>
                                  <a:ext cx="1297305" cy="703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2" name="Freeform 40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2580" y="254635"/>
                                  <a:ext cx="6985" cy="907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8 h 1429"/>
                                    <a:gd name="T2" fmla="*/ 0 w 11"/>
                                    <a:gd name="T3" fmla="*/ 0 h 1429"/>
                                    <a:gd name="T4" fmla="*/ 11 w 11"/>
                                    <a:gd name="T5" fmla="*/ 113 h 1429"/>
                                    <a:gd name="T6" fmla="*/ 0 w 11"/>
                                    <a:gd name="T7" fmla="*/ 181 h 1429"/>
                                    <a:gd name="T8" fmla="*/ 11 w 11"/>
                                    <a:gd name="T9" fmla="*/ 113 h 1429"/>
                                    <a:gd name="T10" fmla="*/ 11 w 11"/>
                                    <a:gd name="T11" fmla="*/ 295 h 1429"/>
                                    <a:gd name="T12" fmla="*/ 0 w 11"/>
                                    <a:gd name="T13" fmla="*/ 226 h 1429"/>
                                    <a:gd name="T14" fmla="*/ 11 w 11"/>
                                    <a:gd name="T15" fmla="*/ 340 h 1429"/>
                                    <a:gd name="T16" fmla="*/ 0 w 11"/>
                                    <a:gd name="T17" fmla="*/ 408 h 1429"/>
                                    <a:gd name="T18" fmla="*/ 11 w 11"/>
                                    <a:gd name="T19" fmla="*/ 340 h 1429"/>
                                    <a:gd name="T20" fmla="*/ 11 w 11"/>
                                    <a:gd name="T21" fmla="*/ 521 h 1429"/>
                                    <a:gd name="T22" fmla="*/ 0 w 11"/>
                                    <a:gd name="T23" fmla="*/ 453 h 1429"/>
                                    <a:gd name="T24" fmla="*/ 11 w 11"/>
                                    <a:gd name="T25" fmla="*/ 567 h 1429"/>
                                    <a:gd name="T26" fmla="*/ 0 w 11"/>
                                    <a:gd name="T27" fmla="*/ 635 h 1429"/>
                                    <a:gd name="T28" fmla="*/ 11 w 11"/>
                                    <a:gd name="T29" fmla="*/ 567 h 1429"/>
                                    <a:gd name="T30" fmla="*/ 11 w 11"/>
                                    <a:gd name="T31" fmla="*/ 748 h 1429"/>
                                    <a:gd name="T32" fmla="*/ 0 w 11"/>
                                    <a:gd name="T33" fmla="*/ 680 h 1429"/>
                                    <a:gd name="T34" fmla="*/ 11 w 11"/>
                                    <a:gd name="T35" fmla="*/ 794 h 1429"/>
                                    <a:gd name="T36" fmla="*/ 0 w 11"/>
                                    <a:gd name="T37" fmla="*/ 862 h 1429"/>
                                    <a:gd name="T38" fmla="*/ 11 w 11"/>
                                    <a:gd name="T39" fmla="*/ 794 h 1429"/>
                                    <a:gd name="T40" fmla="*/ 11 w 11"/>
                                    <a:gd name="T41" fmla="*/ 975 h 1429"/>
                                    <a:gd name="T42" fmla="*/ 0 w 11"/>
                                    <a:gd name="T43" fmla="*/ 907 h 1429"/>
                                    <a:gd name="T44" fmla="*/ 11 w 11"/>
                                    <a:gd name="T45" fmla="*/ 1021 h 1429"/>
                                    <a:gd name="T46" fmla="*/ 0 w 11"/>
                                    <a:gd name="T47" fmla="*/ 1089 h 1429"/>
                                    <a:gd name="T48" fmla="*/ 11 w 11"/>
                                    <a:gd name="T49" fmla="*/ 1021 h 1429"/>
                                    <a:gd name="T50" fmla="*/ 11 w 11"/>
                                    <a:gd name="T51" fmla="*/ 1202 h 1429"/>
                                    <a:gd name="T52" fmla="*/ 0 w 11"/>
                                    <a:gd name="T53" fmla="*/ 1134 h 1429"/>
                                    <a:gd name="T54" fmla="*/ 11 w 11"/>
                                    <a:gd name="T55" fmla="*/ 1247 h 1429"/>
                                    <a:gd name="T56" fmla="*/ 0 w 11"/>
                                    <a:gd name="T57" fmla="*/ 1316 h 1429"/>
                                    <a:gd name="T58" fmla="*/ 11 w 11"/>
                                    <a:gd name="T59" fmla="*/ 1247 h 1429"/>
                                    <a:gd name="T60" fmla="*/ 11 w 11"/>
                                    <a:gd name="T61" fmla="*/ 1429 h 1429"/>
                                    <a:gd name="T62" fmla="*/ 0 w 11"/>
                                    <a:gd name="T63" fmla="*/ 1361 h 1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429">
                                      <a:moveTo>
                                        <a:pt x="11" y="0"/>
                                      </a:moveTo>
                                      <a:lnTo>
                                        <a:pt x="11" y="68"/>
                                      </a:lnTo>
                                      <a:lnTo>
                                        <a:pt x="0" y="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3"/>
                                      </a:moveTo>
                                      <a:lnTo>
                                        <a:pt x="11" y="181"/>
                                      </a:lnTo>
                                      <a:lnTo>
                                        <a:pt x="0" y="181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11" y="113"/>
                                      </a:lnTo>
                                      <a:close/>
                                      <a:moveTo>
                                        <a:pt x="11" y="226"/>
                                      </a:moveTo>
                                      <a:lnTo>
                                        <a:pt x="11" y="295"/>
                                      </a:lnTo>
                                      <a:lnTo>
                                        <a:pt x="0" y="295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11" y="226"/>
                                      </a:lnTo>
                                      <a:close/>
                                      <a:moveTo>
                                        <a:pt x="11" y="340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40"/>
                                      </a:lnTo>
                                      <a:lnTo>
                                        <a:pt x="11" y="340"/>
                                      </a:lnTo>
                                      <a:close/>
                                      <a:moveTo>
                                        <a:pt x="11" y="453"/>
                                      </a:moveTo>
                                      <a:lnTo>
                                        <a:pt x="11" y="521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0" y="453"/>
                                      </a:lnTo>
                                      <a:lnTo>
                                        <a:pt x="11" y="453"/>
                                      </a:lnTo>
                                      <a:close/>
                                      <a:moveTo>
                                        <a:pt x="11" y="567"/>
                                      </a:moveTo>
                                      <a:lnTo>
                                        <a:pt x="11" y="635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0" y="567"/>
                                      </a:lnTo>
                                      <a:lnTo>
                                        <a:pt x="11" y="567"/>
                                      </a:lnTo>
                                      <a:close/>
                                      <a:moveTo>
                                        <a:pt x="11" y="680"/>
                                      </a:moveTo>
                                      <a:lnTo>
                                        <a:pt x="11" y="748"/>
                                      </a:lnTo>
                                      <a:lnTo>
                                        <a:pt x="0" y="748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11" y="680"/>
                                      </a:lnTo>
                                      <a:close/>
                                      <a:moveTo>
                                        <a:pt x="11" y="794"/>
                                      </a:moveTo>
                                      <a:lnTo>
                                        <a:pt x="11" y="862"/>
                                      </a:lnTo>
                                      <a:lnTo>
                                        <a:pt x="0" y="862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1" y="794"/>
                                      </a:lnTo>
                                      <a:close/>
                                      <a:moveTo>
                                        <a:pt x="11" y="907"/>
                                      </a:moveTo>
                                      <a:lnTo>
                                        <a:pt x="11" y="975"/>
                                      </a:lnTo>
                                      <a:lnTo>
                                        <a:pt x="0" y="975"/>
                                      </a:lnTo>
                                      <a:lnTo>
                                        <a:pt x="0" y="907"/>
                                      </a:lnTo>
                                      <a:lnTo>
                                        <a:pt x="11" y="907"/>
                                      </a:lnTo>
                                      <a:close/>
                                      <a:moveTo>
                                        <a:pt x="11" y="1021"/>
                                      </a:moveTo>
                                      <a:lnTo>
                                        <a:pt x="11" y="1089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0" y="1021"/>
                                      </a:lnTo>
                                      <a:lnTo>
                                        <a:pt x="11" y="1021"/>
                                      </a:lnTo>
                                      <a:close/>
                                      <a:moveTo>
                                        <a:pt x="11" y="1134"/>
                                      </a:moveTo>
                                      <a:lnTo>
                                        <a:pt x="11" y="1202"/>
                                      </a:lnTo>
                                      <a:lnTo>
                                        <a:pt x="0" y="1202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1" y="1134"/>
                                      </a:lnTo>
                                      <a:close/>
                                      <a:moveTo>
                                        <a:pt x="11" y="1247"/>
                                      </a:moveTo>
                                      <a:lnTo>
                                        <a:pt x="11" y="1316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0" y="1247"/>
                                      </a:lnTo>
                                      <a:lnTo>
                                        <a:pt x="11" y="1247"/>
                                      </a:lnTo>
                                      <a:close/>
                                      <a:moveTo>
                                        <a:pt x="11" y="1361"/>
                                      </a:moveTo>
                                      <a:lnTo>
                                        <a:pt x="11" y="1429"/>
                                      </a:lnTo>
                                      <a:lnTo>
                                        <a:pt x="0" y="1429"/>
                                      </a:lnTo>
                                      <a:lnTo>
                                        <a:pt x="0" y="1361"/>
                                      </a:lnTo>
                                      <a:lnTo>
                                        <a:pt x="11" y="13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3" name="Line 4040"/>
                              <wps:cNvCnPr/>
                              <wps:spPr bwMode="auto">
                                <a:xfrm flipV="1">
                                  <a:off x="247015" y="1116330"/>
                                  <a:ext cx="63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4" name="Line 4041"/>
                              <wps:cNvCnPr/>
                              <wps:spPr bwMode="auto">
                                <a:xfrm flipV="1">
                                  <a:off x="247015" y="1071245"/>
                                  <a:ext cx="7937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5" name="Rectangle 40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70" y="111315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6" name="Rectangle 40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" y="12833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7" name="Rectangle 40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0210" y="79311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8" name="Rectangle 40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430" y="12725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9" name="Rectangle 40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685" y="8382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0" name="Rectangle 4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8763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1" name="Oval 40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2515" y="125730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2" name="Oval 40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910" y="94742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3" name="Oval 40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94742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4" name="Oval 40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25730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5" name="Oval 40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24384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29" o:spid="_x0000_s1289" editas="canvas" style="width:148.1pt;height:120.25pt;mso-position-horizontal-relative:char;mso-position-vertical-relative:line" coordsize="18808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">
                      <v:shape id="_x0000_s1290" type="#_x0000_t75" style="position:absolute;width:18808;height:15271;visibility:visible;mso-wrap-style:square">
                        <v:fill o:detectmouseclick="t"/>
                        <v:path o:connecttype="none"/>
                      </v:shape>
                      <v:shape id="Freeform 4031" o:spid="_x0000_s1291" style="position:absolute;left:6870;top:9544;width:9366;height:76;visibility:visible;mso-wrap-style:square;v-text-anchor:top" coordsize="1475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ddUMUA&#10;AADdAAAADwAAAGRycy9kb3ducmV2LnhtbESPUWvCQBCE34X+h2MLvunFttiSekopCEGotda+L7lt&#10;kprdC7lTz3/vFQQfh5n5hpktIrfqSL1vnBiYjDNQJKWzjVQGdt/L0QsoH1Astk7IwJk8LOZ3gxnm&#10;1p3ki47bUKkEEZ+jgTqELtfalzUx+rHrSJL363rGkGRfadvjKcG51Q9ZNtWMjaSFGjt6r6ncbw9s&#10;gD82sfhZ84rjar/++5wud0WcGDO8j2+voALFcAtf24U18JQ9P8L/m/QE9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t11QxQAAAN0AAAAPAAAAAAAAAAAAAAAAAJgCAABkcnMv&#10;ZG93bnJldi54bWxQSwUGAAAAAAQABAD1AAAAigMAAAAA&#10;" path="m,l66,r,12l,12,,xm109,r66,l175,12r-66,l109,xm219,r65,l284,12r-65,l219,xm328,r65,l393,12r-65,l328,xm437,r66,l503,12r-66,l437,xm546,r66,l612,12r-66,l546,xm656,r65,l721,12r-65,l656,xm765,r66,l831,12r-66,l765,xm874,r66,l940,12r-66,l874,xm984,r65,l1049,12r-65,l984,xm1093,r65,l1158,12r-65,l1093,xm1202,r66,l1268,12r-66,l1202,xm1311,r66,l1377,12r-66,l1311,xm1421,r54,l1475,12r-54,l1421,xe" fillcolor="black" strokeweight=".1pt">
                        <v:stroke joinstyle="bevel"/>
                        <v:path arrowok="t" o:connecttype="custom" o:connectlocs="41910,0;0,7620;69215,0;111125,7620;69215,0;180340,0;139065,7620;208280,0;249555,7620;208280,0;319405,0;277495,7620;346710,0;388620,7620;346710,0;457835,0;416560,7620;485775,0;527685,7620;485775,0;596900,0;554990,7620;624840,0;666115,7620;624840,0;735330,0;694055,7620;763270,0;805180,7620;763270,0;874395,0;832485,7620;902335,0;936625,7620;902335,0" o:connectangles="0,0,0,0,0,0,0,0,0,0,0,0,0,0,0,0,0,0,0,0,0,0,0,0,0,0,0,0,0,0,0,0,0,0,0"/>
                        <o:lock v:ext="edit" verticies="t"/>
                      </v:shape>
                      <v:shape id="Freeform 4032" o:spid="_x0000_s1292" style="position:absolute;left:1625;top:9550;width:5264;height:3054;visibility:visible;mso-wrap-style:square;v-text-anchor:top" coordsize="829,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6iCccA&#10;AADdAAAADwAAAGRycy9kb3ducmV2LnhtbESP3WrCQBSE7wu+w3KE3tWNRaxEV1GpIBQsTdTrQ/bk&#10;R7NnQ3abpG/vFgq9HGbmG2a1GUwtOmpdZVnBdBKBIM6srrhQcE4PLwsQziNrrC2Tgh9ysFmPnlYY&#10;a9vzF3WJL0SAsItRQel9E0vpspIMuoltiIOX29agD7ItpG6xD3BTy9comkuDFYeFEhval5Tdk2+j&#10;QN4+7p/17nB7P+7n6eJyypvrNlfqeTxslyA8Df4//Nc+agWz6G0Gv2/CE5Dr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dOognHAAAA3QAAAA8AAAAAAAAAAAAAAAAAmAIAAGRy&#10;cy9kb3ducmV2LnhtbFBLBQYAAAAABAAEAPUAAACMAwAAAAA=&#10;" path="m829,10l771,43,766,33,823,r6,10xm733,65l675,98,670,88,728,55r5,10xm637,119r-57,33l575,142r57,-33l637,119xm542,174r-58,33l479,197r57,-33l542,174xm446,229r-58,33l383,252r58,-33l446,229xm350,284r-57,33l287,307r58,-33l350,284xm254,338r-57,33l192,361r57,-33l254,338xm159,393r-58,33l96,416r57,-33l159,393xm63,448l6,481,,471,58,438r5,10xe" fillcolor="black" strokeweight=".1pt">
                        <v:stroke joinstyle="bevel"/>
                        <v:path arrowok="t" o:connecttype="custom" o:connectlocs="526415,6350;489585,27305;486410,20955;522605,0;526415,6350;465455,41275;428625,62230;425450,55880;462280,34925;465455,41275;404495,75565;368300,96520;365125,90170;401320,69215;404495,75565;344170,110490;307340,131445;304165,125095;340360,104140;344170,110490;283210,145415;246380,166370;243205,160020;280035,139065;283210,145415;222250,180340;186055,201295;182245,194945;219075,173990;222250,180340;161290,214630;125095,235585;121920,229235;158115,208280;161290,214630;100965,249555;64135,270510;60960,264160;97155,243205;100965,249555;40005,284480;3810,305435;0,299085;36830,278130;40005,284480" o:connectangles="0,0,0,0,0,0,0,0,0,0,0,0,0,0,0,0,0,0,0,0,0,0,0,0,0,0,0,0,0,0,0,0,0,0,0,0,0,0,0,0,0,0,0,0,0"/>
                        <o:lock v:ext="edit" verticies="t"/>
                      </v:shape>
                      <v:line id="Line 4033" o:spid="_x0000_s1293" style="position:absolute;visibility:visible;mso-wrap-style:square" from="1460,12680" to="10826,12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V1bccAAADdAAAADwAAAGRycy9kb3ducmV2LnhtbESPzWrDMBCE74W8g9hAL6WR0r8E10oo&#10;LYX0EGicQK5ba22ZWCtjKY779lWh0OMwM98w+Xp0rRioD41nDfOZAkFcetNwreGwf79dgggR2WDr&#10;mTR8U4D1anKVY2b8hXc0FLEWCcIhQw02xi6TMpSWHIaZ74iTV/neYUyyr6Xp8ZLgrpV3Sj1Jhw2n&#10;BYsdvVoqT8XZaShuNk1x/twujvbDfN2/qcHuZKX19XR8eQYRaYz/4b/2xmh4UItH+H2TnoBc/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RXVtxwAAAN0AAAAPAAAAAAAA&#10;AAAAAAAAAKECAABkcnMvZG93bnJldi54bWxQSwUGAAAAAAQABAD5AAAAlQMAAAAA&#10;" strokeweight=".55pt">
                        <v:stroke joinstyle="miter"/>
                      </v:line>
                      <v:line id="Line 4034" o:spid="_x0000_s1294" style="position:absolute;flip:y;visibility:visible;mso-wrap-style:square" from="10826,9582" to="16236,1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gr3sYAAADdAAAADwAAAGRycy9kb3ducmV2LnhtbESPQUsDMRSE74L/ITyhN5tUyirbpqUI&#10;2hYUtPbQ42Pzutl287Ik6Xb990YQPA4z8w0zXw6uFT2F2HjWMBkrEMSVNw3XGvZfL/dPIGJCNth6&#10;Jg3fFGG5uL2ZY2n8lT+p36VaZAjHEjXYlLpSylhZchjHviPO3tEHhynLUEsT8JrhrpUPShXSYcN5&#10;wWJHz5aq8+7iNLxv+9fDujrZVZhcVPFWrw8fJ9Z6dDesZiASDek//NfeGA1T9VjA75v8BOTi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IK97GAAAA3QAAAA8AAAAAAAAA&#10;AAAAAAAAoQIAAGRycy9kb3ducmV2LnhtbFBLBQYAAAAABAAEAPkAAACUAwAAAAA=&#10;" strokeweight=".55pt">
                        <v:stroke joinstyle="miter"/>
                      </v:line>
                      <v:line id="Line 4035" o:spid="_x0000_s1295" style="position:absolute;visibility:visible;mso-wrap-style:square" from="3263,2546" to="10826,1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Ta88MAAADdAAAADwAAAGRycy9kb3ducmV2LnhtbERPz2vCMBS+D/wfwht4GTNxjinVKOIQ&#10;9DDQbuD12TybsualNLHW/94cBjt+fL8Xq97VoqM2VJ41jEcKBHHhTcWlhp/v7esMRIjIBmvPpOFO&#10;AVbLwdMCM+NvfKQuj6VIIRwy1GBjbDIpQ2HJYRj5hjhxF986jAm2pTQt3lK4q+WbUh/SYcWpwWJD&#10;G0vFb351GvKXXZVfD1/Tk92b8+RTdfYoL1oPn/v1HESkPv6L/9w7o+FdTdPc9CY9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E2vPDAAAA3QAAAA8AAAAAAAAAAAAA&#10;AAAAoQIAAGRycy9kb3ducmV2LnhtbFBLBQYAAAAABAAEAPkAAACRAwAAAAA=&#10;" strokeweight=".55pt">
                        <v:stroke joinstyle="miter"/>
                      </v:line>
                      <v:line id="Line 4036" o:spid="_x0000_s1296" style="position:absolute;flip:x;visibility:visible;mso-wrap-style:square" from="1460,2546" to="3263,12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e/rMcAAADdAAAADwAAAGRycy9kb3ducmV2LnhtbESPT0sDMRTE74LfITyhN5u0lKpr01KE&#10;/hFa0Oqhx8fmudm6eVmSdLt++0YQPA4z8xtmtuhdIzoKsfasYTRUIIhLb2quNHx+rO4fQcSEbLDx&#10;TBp+KMJifnszw8L4C79Td0iVyBCOBWqwKbWFlLG05DAOfUucvS8fHKYsQyVNwEuGu0aOlZpKhzXn&#10;BYstvVgqvw9np2H/2q2Pm/Jkl2F0VtNdtTm+nVjrwV2/fAaRqE//4b/21miYqIcn+H2Tn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V7+sxwAAAN0AAAAPAAAAAAAA&#10;AAAAAAAAAKECAABkcnMvZG93bnJldi54bWxQSwUGAAAAAAQABAD5AAAAlQMAAAAA&#10;" strokeweight=".55pt">
                        <v:stroke joinstyle="miter"/>
                      </v:line>
                      <v:shape id="Freeform 4037" o:spid="_x0000_s1297" style="position:absolute;left:3232;top:2527;width:3670;height:7074;visibility:visible;mso-wrap-style:square;v-text-anchor:top" coordsize="578,11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2vr8YA&#10;AADdAAAADwAAAGRycy9kb3ducmV2LnhtbESPwWrCQBCG74W+wzKFXkQ3Si0hukqrCC09xSpeh+yY&#10;BLOzIbuatE/fORQ8Dv/833yzXA+uUTfqQu3ZwHSSgCIuvK25NHD43o1TUCEiW2w8k4EfCrBePT4s&#10;MbO+55xu+1gqgXDI0EAVY5tpHYqKHIaJb4klO/vOYZSxK7XtsBe4a/QsSV61w5rlQoUtbSoqLvur&#10;E41d+NWnbTin+fzzOOqn71/zUW7M89PwtgAVaYj35f/2hzXwkqTiL98IAvTq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J2vr8YAAADdAAAADwAAAAAAAAAAAAAAAACYAgAAZHJz&#10;L2Rvd25yZXYueG1sUEsFBgAAAAAEAAQA9QAAAIsDAAAAAA==&#10;" path="m10,l40,60r-9,5l,5,10,xm61,100r31,60l82,165,51,105r10,-5xm112,200r31,60l133,266,103,206r9,-6xm164,300r30,60l185,366,154,306r10,-6xm215,400r31,61l236,466,205,406r10,-6xm266,501r31,60l288,566,257,506r9,-5xm318,601r31,60l339,666,308,606r10,-5xm369,701r31,60l390,766,359,706r10,-5xm420,801r31,60l442,866,411,806r9,-5xm472,901r30,60l493,967,462,907r10,-6xm523,1001r31,60l544,1067r-31,-60l523,1001xm574,1102r4,6l568,1114r-3,-7l574,1102xe" fillcolor="black" strokeweight=".1pt">
                        <v:stroke joinstyle="bevel"/>
                        <v:path arrowok="t" o:connecttype="custom" o:connectlocs="6350,0;25400,38100;19685,41275;0,3175;6350,0;38735,63500;58420,101600;52070,104775;32385,66675;38735,63500;71120,127000;90805,165100;84455,168910;65405,130810;71120,127000;104140,190500;123190,228600;117475,232410;97790,194310;104140,190500;136525,254000;156210,292735;149860,295910;130175,257810;136525,254000;168910,318135;188595,356235;182880,359410;163195,321310;168910,318135;201930,381635;221615,419735;215265,422910;195580,384810;201930,381635;234315,445135;254000,483235;247650,486410;227965,448310;234315,445135;266700,508635;286385,546735;280670,549910;260985,511810;266700,508635;299720,572135;318770,610235;313055,614045;293370,575945;299720,572135;332105,635635;351790,673735;345440,677545;325755,639445;332105,635635;364490,699770;367030,703580;360680,707390;358775,702945;364490,699770" o:connectangles="0,0,0,0,0,0,0,0,0,0,0,0,0,0,0,0,0,0,0,0,0,0,0,0,0,0,0,0,0,0,0,0,0,0,0,0,0,0,0,0,0,0,0,0,0,0,0,0,0,0,0,0,0,0,0,0,0,0,0,0"/>
                        <o:lock v:ext="edit" verticies="t"/>
                      </v:shape>
                      <v:line id="Line 4038" o:spid="_x0000_s1298" style="position:absolute;visibility:visible;mso-wrap-style:square" from="3263,2546" to="16236,9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sDScYAAADdAAAADwAAAGRycy9kb3ducmV2LnhtbESPQWsCMRSE7wX/Q3hCL1IT22JlNYq0&#10;FPRQ0LXQ63Pz3CxuXpZNXLf/vhGEHoeZ+YZZrHpXi47aUHnWMBkrEMSFNxWXGr4Pn08zECEiG6w9&#10;k4ZfCrBaDh4WmBl/5T11eSxFgnDIUIONscmkDIUlh2HsG+LknXzrMCbZltK0eE1wV8tnpabSYcVp&#10;wWJD75aKc35xGvLRpsovu6+3H7s1x5cP1dm9PGn9OOzXcxCR+vgfvrc3RsOrmk3g9iY9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rA0nGAAAA3QAAAA8AAAAAAAAA&#10;AAAAAAAAoQIAAGRycy9kb3ducmV2LnhtbFBLBQYAAAAABAAEAPkAAACUAwAAAAA=&#10;" strokeweight=".55pt">
                        <v:stroke joinstyle="miter"/>
                      </v:line>
                      <v:shape id="Freeform 4039" o:spid="_x0000_s1299" style="position:absolute;left:3225;top:2546;width:70;height:9074;visibility:visible;mso-wrap-style:square;v-text-anchor:top" coordsize="11,1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g4O8UA&#10;AADdAAAADwAAAGRycy9kb3ducmV2LnhtbESPQWvCQBSE7wX/w/IEL0V3lRJD6ioiCl61SuvtkX1N&#10;gtm3Mbtq/PddQehxmJlvmNmis7W4UesrxxrGIwWCOHem4kLD4WszTEH4gGywdkwaHuRhMe+9zTAz&#10;7s47uu1DISKEfYYayhCaTEqfl2TRj1xDHL1f11oMUbaFNC3eI9zWcqJUIi1WHBdKbGhVUn7eX62G&#10;3TQ5btJrcvlehcqN39X6x5zOWg/63fITRKAu/Idf7a3R8KHSCTzfxCc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WDg7xQAAAN0AAAAPAAAAAAAAAAAAAAAAAJgCAABkcnMv&#10;ZG93bnJldi54bWxQSwUGAAAAAAQABAD1AAAAigMAAAAA&#10;" path="m11,r,68l,68,,,11,xm11,113r,68l,181,,113r11,xm11,226r,69l,295,,226r11,xm11,340r,68l,408,,340r11,xm11,453r,68l,521,,453r11,xm11,567r,68l,635,,567r11,xm11,680r,68l,748,,680r11,xm11,794r,68l,862,,794r11,xm11,907r,68l,975,,907r11,xm11,1021r,68l,1089r,-68l11,1021xm11,1134r,68l,1202r,-68l11,1134xm11,1247r,69l,1316r,-69l11,1247xm11,1361r,68l,1429r,-68l11,1361xe" fillcolor="black" strokeweight=".1pt">
                        <v:stroke joinstyle="bevel"/>
                        <v:path arrowok="t" o:connecttype="custom" o:connectlocs="6985,43180;0,0;6985,71755;0,114935;6985,71755;6985,187325;0,143510;6985,215900;0,259080;6985,215900;6985,330835;0,287655;6985,360045;0,403225;6985,360045;6985,474980;0,431800;6985,504190;0,547370;6985,504190;6985,619125;0,575945;6985,648335;0,691515;6985,648335;6985,763270;0,720090;6985,791845;0,835660;6985,791845;6985,907415;0,864235" o:connectangles="0,0,0,0,0,0,0,0,0,0,0,0,0,0,0,0,0,0,0,0,0,0,0,0,0,0,0,0,0,0,0,0"/>
                        <o:lock v:ext="edit" verticies="t"/>
                      </v:shape>
                      <v:line id="Line 4040" o:spid="_x0000_s1300" style="position:absolute;flip:y;visibility:visible;mso-wrap-style:square" from="2470,11163" to="2476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r4YccAAADdAAAADwAAAGRycy9kb3ducmV2LnhtbESPQUsDMRSE74L/ITzBW5tUS1nWpqUI&#10;2hYUavXQ42Pz3GzdvCxJut3+eyMUPA4z8w0zXw6uFT2F2HjWMBkrEMSVNw3XGr4+X0YFiJiQDbae&#10;ScOFIiwXtzdzLI0/8wf1+1SLDOFYogabUldKGStLDuPYd8TZ+/bBYcoy1NIEPGe4a+WDUjPpsOG8&#10;YLGjZ0vVz/7kNLxv+9fDujraVZic1OytXh92R9b6/m5YPYFINKT/8LW9MRqmqniEvzf5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avhhxwAAAN0AAAAPAAAAAAAA&#10;AAAAAAAAAKECAABkcnMvZG93bnJldi54bWxQSwUGAAAAAAQABAD5AAAAlQMAAAAA&#10;" strokeweight=".55pt">
                        <v:stroke joinstyle="miter"/>
                      </v:line>
                      <v:line id="Line 4041" o:spid="_x0000_s1301" style="position:absolute;flip:y;visibility:visible;mso-wrap-style:square" from="2470,10712" to="3263,111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NgFcYAAADdAAAADwAAAGRycy9kb3ducmV2LnhtbESPQWsCMRSE74L/ITyhN00UEdkaRQS1&#10;hRZa24PHx+Z1s3bzsiRx3f77plDwOMzMN8xq07tGdBRi7VnDdKJAEJfe1Fxp+PzYj5cgYkI22Hgm&#10;DT8UYbMeDlZYGH/jd+pOqRIZwrFADTaltpAylpYcxolvibP35YPDlGWopAl4y3DXyJlSC+mw5rxg&#10;saWdpfL7dHUaXp+7w/lYXuw2TK9q8VIdz28X1vph1G8fQSTq0z38334yGuZqOYe/N/kJ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DYBXGAAAA3QAAAA8AAAAAAAAA&#10;AAAAAAAAoQIAAGRycy9kb3ducmV2LnhtbFBLBQYAAAAABAAEAPkAAACUAwAAAAA=&#10;" strokeweight=".55pt">
                        <v:stroke joinstyle="miter"/>
                      </v:line>
                      <v:rect id="Rectangle 4042" o:spid="_x0000_s1302" style="position:absolute;left:3822;top:11131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SbMMMA&#10;AADdAAAADwAAAGRycy9kb3ducmV2LnhtbESP3WoCMRSE7wt9h3AKvatJpcqyNUopCCreuPoAh83Z&#10;H5qcLEnqrm9vCgUvh5n5hlltJmfFlULsPWt4nykQxLU3PbcaLuftWwEiJmSD1jNpuFGEzfr5aYWl&#10;8SOf6FqlVmQIxxI1dCkNpZSx7shhnPmBOHuNDw5TlqGVJuCY4c7KuVJL6bDnvNDhQN8d1T/Vr9Mg&#10;z9V2LCoblD/Mm6Pd704Nea1fX6avTxCJpvQI/7d3RsOHKhbw9yY/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SbM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043" o:spid="_x0000_s1303" style="position:absolute;left:850;top:1283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YFR8MA&#10;AADdAAAADwAAAGRycy9kb3ducmV2LnhtbESP3WoCMRSE74W+QziF3mlSKbJsjVIKghZvXH2Aw+bs&#10;D01OliR117dvBMHLYWa+YdbbyVlxpRB7zxreFwoEce1Nz62Gy3k3L0DEhGzQeiYNN4qw3bzM1lga&#10;P/KJrlVqRYZwLFFDl9JQShnrjhzGhR+Is9f44DBlGVppAo4Z7qxcKrWSDnvOCx0O9N1R/Vv9OQ3y&#10;XO3GorJB+Z9lc7SH/akhr/Xb6/T1CSLRlJ7hR3tvNHyoYgX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YFR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44" o:spid="_x0000_s1304" style="position:absolute;left:16802;top:7931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qg3MMA&#10;AADdAAAADwAAAGRycy9kb3ducmV2LnhtbESP3WoCMRSE7wt9h3AKvatJpeiyNUopCCreuPoAh83Z&#10;H5qcLEnqrm9vCgUvh5n5hlltJmfFlULsPWt4nykQxLU3PbcaLuftWwEiJmSD1jNpuFGEzfr5aYWl&#10;8SOf6FqlVmQIxxI1dCkNpZSx7shhnPmBOHuNDw5TlqGVJuCY4c7KuVIL6bDnvNDhQN8d1T/Vr9Mg&#10;z9V2LCoblD/Mm6Pd704Nea1fX6avTxCJpvQI/7d3RsOHKpbw9yY/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qg3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45" o:spid="_x0000_s1305" style="position:absolute;left:10274;top:1272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U0rr8A&#10;AADdAAAADwAAAGRycy9kb3ducmV2LnhtbERPy2oCMRTdC/5DuIXuNKmUMkyNIoKg0o2jH3CZ3HnQ&#10;5GZIojP+vVkUujyc93o7OSseFGLvWcPHUoEgrr3pudVwux4WBYiYkA1az6ThSRG2m/lsjaXxI1/o&#10;UaVW5BCOJWroUhpKKWPdkcO49ANx5hofHKYMQytNwDGHOytXSn1Jhz3nhg4H2ndU/1Z3p0Feq8NY&#10;VDYof141P/Z0vDTktX5/m3bfIBJN6V/85z4aDZ+qyHPzm/wE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1TSu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46" o:spid="_x0000_s1306" style="position:absolute;left:5276;top:8382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mRNcMA&#10;AADdAAAADwAAAGRycy9kb3ducmV2LnhtbESPzWrDMBCE74G+g9hCb4nUUIrrRgmlEEhLLrHzAIu1&#10;/qHSykhK7Lx9VQj0OMzMN8xmNzsrrhTi4FnD80qBIG68GbjTcK73ywJETMgGrWfScKMIu+3DYoOl&#10;8ROf6FqlTmQIxxI19CmNpZSx6clhXPmROHutDw5TlqGTJuCU4c7KtVKv0uHAeaHHkT57an6qi9Mg&#10;62o/FZUNyn+v26P9Opxa8lo/Pc4f7yASzek/fG8fjIYXVbzB35v8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mRN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47" o:spid="_x0000_s1307" style="position:absolute;left:2984;top:87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udb8A&#10;AADdAAAADwAAAGRycy9kb3ducmV2LnhtbERPy2oCMRTdC/5DuEJ3miil2NEoIgi2dOPYD7hM7jww&#10;uRmS6Ez/vlkILg/nvd2PzooHhdh51rBcKBDElTcdNxp+r6f5GkRMyAatZ9LwRxH2u+lki4XxA1/o&#10;UaZG5BCOBWpoU+oLKWPVksO48D1x5mofHKYMQyNNwCGHOytXSn1Ihx3nhhZ7OrZU3cq70yCv5WlY&#10;lzYo/72qf+zX+VKT1/ptNh42IBKN6SV+us9Gw7v6zPvzm/w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heq51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48" o:spid="_x0000_s1308" style="position:absolute;left:10725;top:12573;width:203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BSIsQA&#10;AADdAAAADwAAAGRycy9kb3ducmV2LnhtbESPT2sCMRTE74V+h/AK3mrWImK3RpFCYfHkP+j1kbxu&#10;Vjcva5Kuaz99IxR6HGbmN8xiNbhW9BRi41nBZFyAINbeNFwrOB4+nucgYkI22HomBTeKsFo+Piyw&#10;NP7KO+r3qRYZwrFEBTalrpQyaksO49h3xNn78sFhyjLU0gS8Zrhr5UtRzKTDhvOCxY7eLenz/tsp&#10;2Lh+q6vOBtTr2fbzZC/Vj7woNXoa1m8gEg3pP/zXroyCafE6gf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AUiLEAAAA3QAAAA8AAAAAAAAAAAAAAAAAmAIAAGRycy9k&#10;b3ducmV2LnhtbFBLBQYAAAAABAAEAPUAAACJAwAAAAA=&#10;" fillcolor="black" strokeweight="0"/>
                      <v:oval id="Oval 4049" o:spid="_x0000_s1309" style="position:absolute;left:6769;top:9474;width:20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LMVcQA&#10;AADdAAAADwAAAGRycy9kb3ducmV2LnhtbESPT2sCMRTE7wW/Q3iF3mq2UsSuRhGhsPTkP+j1kTw3&#10;q5uXNUnXbT99IxR6HGbmN8xiNbhW9BRi41nBy7gAQay9abhWcDy8P89AxIRssPVMCr4pwmo5elhg&#10;afyNd9TvUy0yhGOJCmxKXSll1JYcxrHviLN38sFhyjLU0gS8Zbhr5aQoptJhw3nBYkcbS/qy/3IK&#10;Ply/1VVnA+r1dPt5ttfqR16Venoc1nMQiYb0H/5rV0bBa/E2gf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SzFXEAAAA3QAAAA8AAAAAAAAAAAAAAAAAmAIAAGRycy9k&#10;b3ducmV2LnhtbFBLBQYAAAAABAAEAPUAAACJAwAAAAA=&#10;" fillcolor="black" strokeweight="0"/>
                      <v:oval id="Oval 4050" o:spid="_x0000_s1310" style="position:absolute;left:16135;top:9474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5pzsUA&#10;AADdAAAADwAAAGRycy9kb3ducmV2LnhtbESPT0sDMRTE7wW/Q3iCN5tVS9Ft01IEYfHUP4LXR/K6&#10;Wd28bJO43fbTNwWhx2FmfsPMl4NrRU8hNp4VPI0LEMTam4ZrBV+7j8dXEDEhG2w9k4ITRVgu7kZz&#10;LI0/8ob6bapFhnAsUYFNqSuljNqSwzj2HXH29j44TFmGWpqAxwx3rXwuiql02HBesNjRuyX9u/1z&#10;Cj5dv9ZVZwPq1XT9/WMP1VkelHq4H1YzEImGdAv/tyujYFK8vc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nmnOxQAAAN0AAAAPAAAAAAAAAAAAAAAAAJgCAABkcnMv&#10;ZG93bnJldi54bWxQSwUGAAAAAAQABAD1AAAAigMAAAAA&#10;" fillcolor="black" strokeweight="0"/>
                      <v:oval id="Oval 4051" o:spid="_x0000_s1311" style="position:absolute;left:1352;top:12573;width:210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fxusQA&#10;AADdAAAADwAAAGRycy9kb3ducmV2LnhtbESPT2sCMRTE74V+h/AK3mq2RcRujSKFwuLJf9DrI3nd&#10;rG5e1iSuaz99IxR6HGbmN8x8ObhW9BRi41nBy7gAQay9abhWcNh/Ps9AxIRssPVMCm4UYbl4fJhj&#10;afyVt9TvUi0yhGOJCmxKXSll1JYcxrHviLP37YPDlGWopQl4zXDXyteimEqHDecFix19WNKn3cUp&#10;WLt+o6vOBtSr6ebraM/VjzwrNXoaVu8gEg3pP/zXroyCSfE2gf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38brEAAAA3QAAAA8AAAAAAAAAAAAAAAAAmAIAAGRycy9k&#10;b3ducmV2LnhtbFBLBQYAAAAABAAEAPUAAACJAwAAAAA=&#10;" fillcolor="black" strokeweight="0"/>
                      <v:oval id="Oval 4052" o:spid="_x0000_s1312" style="position:absolute;left:3155;top:2438;width:210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UIcUA&#10;AADdAAAADwAAAGRycy9kb3ducmV2LnhtbESPT0sDMRTE7wW/Q3iCN5tVbNFt01IEYfHUP4LXR/K6&#10;Wd28bJO43fbTNwWhx2FmfsPMl4NrRU8hNp4VPI0LEMTam4ZrBV+7j8dXEDEhG2w9k4ITRVgu7kZz&#10;LI0/8ob6bapFhnAsUYFNqSuljNqSwzj2HXH29j44TFmGWpqAxwx3rXwuiql02HBesNjRuyX9u/1z&#10;Cj5dv9ZVZwPq1XT9/WMP1VkelHq4H1YzEImGdAv/tyuj4KV4m8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O1Qh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04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16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3180" w:dyaOrig="340">
                <v:shape id="_x0000_i2158" type="#_x0000_t75" style="width:159pt;height:17.25pt" o:ole="">
                  <v:imagedata r:id="rId2274" o:title=""/>
                </v:shape>
                <o:OLEObject Type="Embed" ProgID="Equation.DSMT4" ShapeID="_x0000_i2158" DrawAspect="Content" ObjectID="_1624836674" r:id="rId227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Hơn nữa, theo giả thiết </w:t>
            </w:r>
            <w:r w:rsidR="007A1347" w:rsidRPr="00610F8A">
              <w:rPr>
                <w:position w:val="-6"/>
                <w:sz w:val="26"/>
                <w:szCs w:val="26"/>
              </w:rPr>
              <w:object w:dxaOrig="1160" w:dyaOrig="380">
                <v:shape id="_x0000_i2159" type="#_x0000_t75" style="width:57.75pt;height:18.75pt" o:ole="">
                  <v:imagedata r:id="rId2276" o:title=""/>
                </v:shape>
                <o:OLEObject Type="Embed" ProgID="Equation.DSMT4" ShapeID="_x0000_i2159" DrawAspect="Content" ObjectID="_1624836675" r:id="rId227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160" type="#_x0000_t75" style="width:36pt;height:14.25pt" o:ole="">
                  <v:imagedata r:id="rId2278" o:title=""/>
                </v:shape>
                <o:OLEObject Type="Embed" ProgID="Equation.DSMT4" ShapeID="_x0000_i2160" DrawAspect="Content" ObjectID="_1624836676" r:id="rId2279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8"/>
                <w:sz w:val="26"/>
                <w:szCs w:val="26"/>
              </w:rPr>
              <w:object w:dxaOrig="2320" w:dyaOrig="380">
                <v:shape id="_x0000_i2161" type="#_x0000_t75" style="width:116.25pt;height:18.75pt" o:ole="">
                  <v:imagedata r:id="rId2280" o:title=""/>
                </v:shape>
                <o:OLEObject Type="Embed" ProgID="Equation.DSMT4" ShapeID="_x0000_i2161" DrawAspect="Content" ObjectID="_1624836677" r:id="rId228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pacing w:val="-4"/>
                <w:sz w:val="26"/>
                <w:szCs w:val="26"/>
              </w:rPr>
            </w:pPr>
            <w:r w:rsidRPr="00610F8A">
              <w:rPr>
                <w:spacing w:val="-4"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spacing w:val="-4"/>
                <w:position w:val="-6"/>
                <w:sz w:val="26"/>
                <w:szCs w:val="26"/>
              </w:rPr>
              <w:object w:dxaOrig="540" w:dyaOrig="279">
                <v:shape id="_x0000_i2162" type="#_x0000_t75" style="width:27pt;height:14.25pt" o:ole="">
                  <v:imagedata r:id="rId2282" o:title=""/>
                </v:shape>
                <o:OLEObject Type="Embed" ProgID="Equation.DSMT4" ShapeID="_x0000_i2162" DrawAspect="Content" ObjectID="_1624836678" r:id="rId2283"/>
              </w:object>
            </w:r>
            <w:r w:rsidRPr="00610F8A">
              <w:rPr>
                <w:spacing w:val="-4"/>
                <w:sz w:val="26"/>
                <w:szCs w:val="26"/>
              </w:rPr>
              <w:t xml:space="preserve">, ta có </w:t>
            </w:r>
            <w:r w:rsidR="007A1347" w:rsidRPr="00610F8A">
              <w:rPr>
                <w:spacing w:val="-4"/>
                <w:position w:val="-8"/>
                <w:sz w:val="26"/>
                <w:szCs w:val="26"/>
              </w:rPr>
              <w:object w:dxaOrig="2320" w:dyaOrig="420">
                <v:shape id="_x0000_i2163" type="#_x0000_t75" style="width:116.25pt;height:21pt" o:ole="">
                  <v:imagedata r:id="rId2284" o:title=""/>
                </v:shape>
                <o:OLEObject Type="Embed" ProgID="Equation.DSMT4" ShapeID="_x0000_i2163" DrawAspect="Content" ObjectID="_1624836679" r:id="rId2285"/>
              </w:object>
            </w:r>
            <w:r w:rsidRPr="00610F8A">
              <w:rPr>
                <w:spacing w:val="-4"/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64" type="#_x0000_t75" style="width:39pt;height:14.25pt" o:ole="">
                  <v:imagedata r:id="rId2286" o:title=""/>
                </v:shape>
                <o:OLEObject Type="Embed" ProgID="Equation.DSMT4" ShapeID="_x0000_i2164" DrawAspect="Content" ObjectID="_1624836680" r:id="rId228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65" type="#_x0000_t75" style="width:60pt;height:20.25pt" o:ole="">
                  <v:imagedata r:id="rId2288" o:title=""/>
                </v:shape>
                <o:OLEObject Type="Embed" ProgID="Equation.DSMT4" ShapeID="_x0000_i2165" DrawAspect="Content" ObjectID="_1624836681" r:id="rId228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66" type="#_x0000_t75" style="width:134.25pt;height:35.25pt" o:ole="">
                  <v:imagedata r:id="rId2290" o:title=""/>
                </v:shape>
                <o:OLEObject Type="Embed" ProgID="Equation.DSMT4" ShapeID="_x0000_i2166" DrawAspect="Content" ObjectID="_1624836682" r:id="rId2291"/>
              </w:object>
            </w:r>
            <w:r w:rsidRPr="00610F8A">
              <w:rPr>
                <w:sz w:val="26"/>
                <w:szCs w:val="26"/>
              </w:rPr>
              <w:t xml:space="preserve"> (đvtt).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09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28800" cy="1351915"/>
                      <wp:effectExtent l="0" t="3175" r="0" b="0"/>
                      <wp:docPr id="4053" name="Canvas 40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79" name="Freeform 405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5170" y="850265"/>
                                  <a:ext cx="872490" cy="6350"/>
                                </a:xfrm>
                                <a:custGeom>
                                  <a:avLst/>
                                  <a:gdLst>
                                    <a:gd name="T0" fmla="*/ 61 w 1374"/>
                                    <a:gd name="T1" fmla="*/ 0 h 10"/>
                                    <a:gd name="T2" fmla="*/ 0 w 1374"/>
                                    <a:gd name="T3" fmla="*/ 10 h 10"/>
                                    <a:gd name="T4" fmla="*/ 101 w 1374"/>
                                    <a:gd name="T5" fmla="*/ 0 h 10"/>
                                    <a:gd name="T6" fmla="*/ 162 w 1374"/>
                                    <a:gd name="T7" fmla="*/ 10 h 10"/>
                                    <a:gd name="T8" fmla="*/ 101 w 1374"/>
                                    <a:gd name="T9" fmla="*/ 0 h 10"/>
                                    <a:gd name="T10" fmla="*/ 263 w 1374"/>
                                    <a:gd name="T11" fmla="*/ 0 h 10"/>
                                    <a:gd name="T12" fmla="*/ 202 w 1374"/>
                                    <a:gd name="T13" fmla="*/ 10 h 10"/>
                                    <a:gd name="T14" fmla="*/ 303 w 1374"/>
                                    <a:gd name="T15" fmla="*/ 0 h 10"/>
                                    <a:gd name="T16" fmla="*/ 364 w 1374"/>
                                    <a:gd name="T17" fmla="*/ 10 h 10"/>
                                    <a:gd name="T18" fmla="*/ 303 w 1374"/>
                                    <a:gd name="T19" fmla="*/ 0 h 10"/>
                                    <a:gd name="T20" fmla="*/ 465 w 1374"/>
                                    <a:gd name="T21" fmla="*/ 0 h 10"/>
                                    <a:gd name="T22" fmla="*/ 404 w 1374"/>
                                    <a:gd name="T23" fmla="*/ 10 h 10"/>
                                    <a:gd name="T24" fmla="*/ 505 w 1374"/>
                                    <a:gd name="T25" fmla="*/ 0 h 10"/>
                                    <a:gd name="T26" fmla="*/ 566 w 1374"/>
                                    <a:gd name="T27" fmla="*/ 10 h 10"/>
                                    <a:gd name="T28" fmla="*/ 505 w 1374"/>
                                    <a:gd name="T29" fmla="*/ 0 h 10"/>
                                    <a:gd name="T30" fmla="*/ 667 w 1374"/>
                                    <a:gd name="T31" fmla="*/ 0 h 10"/>
                                    <a:gd name="T32" fmla="*/ 606 w 1374"/>
                                    <a:gd name="T33" fmla="*/ 10 h 10"/>
                                    <a:gd name="T34" fmla="*/ 707 w 1374"/>
                                    <a:gd name="T35" fmla="*/ 0 h 10"/>
                                    <a:gd name="T36" fmla="*/ 768 w 1374"/>
                                    <a:gd name="T37" fmla="*/ 10 h 10"/>
                                    <a:gd name="T38" fmla="*/ 707 w 1374"/>
                                    <a:gd name="T39" fmla="*/ 0 h 10"/>
                                    <a:gd name="T40" fmla="*/ 869 w 1374"/>
                                    <a:gd name="T41" fmla="*/ 0 h 10"/>
                                    <a:gd name="T42" fmla="*/ 808 w 1374"/>
                                    <a:gd name="T43" fmla="*/ 10 h 10"/>
                                    <a:gd name="T44" fmla="*/ 909 w 1374"/>
                                    <a:gd name="T45" fmla="*/ 0 h 10"/>
                                    <a:gd name="T46" fmla="*/ 970 w 1374"/>
                                    <a:gd name="T47" fmla="*/ 10 h 10"/>
                                    <a:gd name="T48" fmla="*/ 909 w 1374"/>
                                    <a:gd name="T49" fmla="*/ 0 h 10"/>
                                    <a:gd name="T50" fmla="*/ 1071 w 1374"/>
                                    <a:gd name="T51" fmla="*/ 0 h 10"/>
                                    <a:gd name="T52" fmla="*/ 1010 w 1374"/>
                                    <a:gd name="T53" fmla="*/ 10 h 10"/>
                                    <a:gd name="T54" fmla="*/ 1112 w 1374"/>
                                    <a:gd name="T55" fmla="*/ 0 h 10"/>
                                    <a:gd name="T56" fmla="*/ 1172 w 1374"/>
                                    <a:gd name="T57" fmla="*/ 10 h 10"/>
                                    <a:gd name="T58" fmla="*/ 1112 w 1374"/>
                                    <a:gd name="T59" fmla="*/ 0 h 10"/>
                                    <a:gd name="T60" fmla="*/ 1273 w 1374"/>
                                    <a:gd name="T61" fmla="*/ 0 h 10"/>
                                    <a:gd name="T62" fmla="*/ 1213 w 1374"/>
                                    <a:gd name="T63" fmla="*/ 10 h 10"/>
                                    <a:gd name="T64" fmla="*/ 1314 w 1374"/>
                                    <a:gd name="T65" fmla="*/ 0 h 10"/>
                                    <a:gd name="T66" fmla="*/ 1374 w 1374"/>
                                    <a:gd name="T67" fmla="*/ 10 h 10"/>
                                    <a:gd name="T68" fmla="*/ 1314 w 1374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4" h="10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10"/>
                                      </a:lnTo>
                                      <a:lnTo>
                                        <a:pt x="101" y="10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02" y="10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10"/>
                                      </a:lnTo>
                                      <a:lnTo>
                                        <a:pt x="303" y="10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10"/>
                                      </a:lnTo>
                                      <a:lnTo>
                                        <a:pt x="404" y="10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10"/>
                                      </a:lnTo>
                                      <a:lnTo>
                                        <a:pt x="505" y="10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06" y="0"/>
                                      </a:moveTo>
                                      <a:lnTo>
                                        <a:pt x="667" y="0"/>
                                      </a:lnTo>
                                      <a:lnTo>
                                        <a:pt x="667" y="1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606" y="0"/>
                                      </a:lnTo>
                                      <a:close/>
                                      <a:moveTo>
                                        <a:pt x="707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10"/>
                                      </a:lnTo>
                                      <a:lnTo>
                                        <a:pt x="707" y="10"/>
                                      </a:lnTo>
                                      <a:lnTo>
                                        <a:pt x="707" y="0"/>
                                      </a:lnTo>
                                      <a:close/>
                                      <a:moveTo>
                                        <a:pt x="808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808" y="10"/>
                                      </a:lnTo>
                                      <a:lnTo>
                                        <a:pt x="808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10"/>
                                      </a:lnTo>
                                      <a:lnTo>
                                        <a:pt x="909" y="10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71" y="0"/>
                                      </a:lnTo>
                                      <a:lnTo>
                                        <a:pt x="1071" y="10"/>
                                      </a:lnTo>
                                      <a:lnTo>
                                        <a:pt x="1010" y="10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12" y="0"/>
                                      </a:moveTo>
                                      <a:lnTo>
                                        <a:pt x="1172" y="0"/>
                                      </a:lnTo>
                                      <a:lnTo>
                                        <a:pt x="1172" y="10"/>
                                      </a:lnTo>
                                      <a:lnTo>
                                        <a:pt x="1112" y="10"/>
                                      </a:lnTo>
                                      <a:lnTo>
                                        <a:pt x="1112" y="0"/>
                                      </a:lnTo>
                                      <a:close/>
                                      <a:moveTo>
                                        <a:pt x="1213" y="0"/>
                                      </a:moveTo>
                                      <a:lnTo>
                                        <a:pt x="1273" y="0"/>
                                      </a:lnTo>
                                      <a:lnTo>
                                        <a:pt x="1273" y="10"/>
                                      </a:lnTo>
                                      <a:lnTo>
                                        <a:pt x="1213" y="10"/>
                                      </a:lnTo>
                                      <a:lnTo>
                                        <a:pt x="1213" y="0"/>
                                      </a:lnTo>
                                      <a:close/>
                                      <a:moveTo>
                                        <a:pt x="1314" y="0"/>
                                      </a:moveTo>
                                      <a:lnTo>
                                        <a:pt x="1374" y="0"/>
                                      </a:lnTo>
                                      <a:lnTo>
                                        <a:pt x="1374" y="10"/>
                                      </a:lnTo>
                                      <a:lnTo>
                                        <a:pt x="1314" y="10"/>
                                      </a:lnTo>
                                      <a:lnTo>
                                        <a:pt x="131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0" name="Freeform 40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350" y="850900"/>
                                  <a:ext cx="593090" cy="279400"/>
                                </a:xfrm>
                                <a:custGeom>
                                  <a:avLst/>
                                  <a:gdLst>
                                    <a:gd name="T0" fmla="*/ 934 w 934"/>
                                    <a:gd name="T1" fmla="*/ 9 h 440"/>
                                    <a:gd name="T2" fmla="*/ 879 w 934"/>
                                    <a:gd name="T3" fmla="*/ 34 h 440"/>
                                    <a:gd name="T4" fmla="*/ 875 w 934"/>
                                    <a:gd name="T5" fmla="*/ 25 h 440"/>
                                    <a:gd name="T6" fmla="*/ 930 w 934"/>
                                    <a:gd name="T7" fmla="*/ 0 h 440"/>
                                    <a:gd name="T8" fmla="*/ 934 w 934"/>
                                    <a:gd name="T9" fmla="*/ 9 h 440"/>
                                    <a:gd name="T10" fmla="*/ 843 w 934"/>
                                    <a:gd name="T11" fmla="*/ 51 h 440"/>
                                    <a:gd name="T12" fmla="*/ 788 w 934"/>
                                    <a:gd name="T13" fmla="*/ 76 h 440"/>
                                    <a:gd name="T14" fmla="*/ 784 w 934"/>
                                    <a:gd name="T15" fmla="*/ 68 h 440"/>
                                    <a:gd name="T16" fmla="*/ 839 w 934"/>
                                    <a:gd name="T17" fmla="*/ 42 h 440"/>
                                    <a:gd name="T18" fmla="*/ 843 w 934"/>
                                    <a:gd name="T19" fmla="*/ 51 h 440"/>
                                    <a:gd name="T20" fmla="*/ 752 w 934"/>
                                    <a:gd name="T21" fmla="*/ 93 h 440"/>
                                    <a:gd name="T22" fmla="*/ 697 w 934"/>
                                    <a:gd name="T23" fmla="*/ 119 h 440"/>
                                    <a:gd name="T24" fmla="*/ 693 w 934"/>
                                    <a:gd name="T25" fmla="*/ 110 h 440"/>
                                    <a:gd name="T26" fmla="*/ 747 w 934"/>
                                    <a:gd name="T27" fmla="*/ 84 h 440"/>
                                    <a:gd name="T28" fmla="*/ 752 w 934"/>
                                    <a:gd name="T29" fmla="*/ 93 h 440"/>
                                    <a:gd name="T30" fmla="*/ 661 w 934"/>
                                    <a:gd name="T31" fmla="*/ 136 h 440"/>
                                    <a:gd name="T32" fmla="*/ 606 w 934"/>
                                    <a:gd name="T33" fmla="*/ 161 h 440"/>
                                    <a:gd name="T34" fmla="*/ 602 w 934"/>
                                    <a:gd name="T35" fmla="*/ 152 h 440"/>
                                    <a:gd name="T36" fmla="*/ 656 w 934"/>
                                    <a:gd name="T37" fmla="*/ 127 h 440"/>
                                    <a:gd name="T38" fmla="*/ 661 w 934"/>
                                    <a:gd name="T39" fmla="*/ 136 h 440"/>
                                    <a:gd name="T40" fmla="*/ 570 w 934"/>
                                    <a:gd name="T41" fmla="*/ 178 h 440"/>
                                    <a:gd name="T42" fmla="*/ 515 w 934"/>
                                    <a:gd name="T43" fmla="*/ 203 h 440"/>
                                    <a:gd name="T44" fmla="*/ 510 w 934"/>
                                    <a:gd name="T45" fmla="*/ 195 h 440"/>
                                    <a:gd name="T46" fmla="*/ 565 w 934"/>
                                    <a:gd name="T47" fmla="*/ 169 h 440"/>
                                    <a:gd name="T48" fmla="*/ 570 w 934"/>
                                    <a:gd name="T49" fmla="*/ 178 h 440"/>
                                    <a:gd name="T50" fmla="*/ 478 w 934"/>
                                    <a:gd name="T51" fmla="*/ 220 h 440"/>
                                    <a:gd name="T52" fmla="*/ 424 w 934"/>
                                    <a:gd name="T53" fmla="*/ 246 h 440"/>
                                    <a:gd name="T54" fmla="*/ 419 w 934"/>
                                    <a:gd name="T55" fmla="*/ 237 h 440"/>
                                    <a:gd name="T56" fmla="*/ 474 w 934"/>
                                    <a:gd name="T57" fmla="*/ 211 h 440"/>
                                    <a:gd name="T58" fmla="*/ 478 w 934"/>
                                    <a:gd name="T59" fmla="*/ 220 h 440"/>
                                    <a:gd name="T60" fmla="*/ 387 w 934"/>
                                    <a:gd name="T61" fmla="*/ 263 h 440"/>
                                    <a:gd name="T62" fmla="*/ 332 w 934"/>
                                    <a:gd name="T63" fmla="*/ 288 h 440"/>
                                    <a:gd name="T64" fmla="*/ 328 w 934"/>
                                    <a:gd name="T65" fmla="*/ 279 h 440"/>
                                    <a:gd name="T66" fmla="*/ 383 w 934"/>
                                    <a:gd name="T67" fmla="*/ 254 h 440"/>
                                    <a:gd name="T68" fmla="*/ 387 w 934"/>
                                    <a:gd name="T69" fmla="*/ 263 h 440"/>
                                    <a:gd name="T70" fmla="*/ 296 w 934"/>
                                    <a:gd name="T71" fmla="*/ 305 h 440"/>
                                    <a:gd name="T72" fmla="*/ 241 w 934"/>
                                    <a:gd name="T73" fmla="*/ 330 h 440"/>
                                    <a:gd name="T74" fmla="*/ 237 w 934"/>
                                    <a:gd name="T75" fmla="*/ 321 h 440"/>
                                    <a:gd name="T76" fmla="*/ 292 w 934"/>
                                    <a:gd name="T77" fmla="*/ 296 h 440"/>
                                    <a:gd name="T78" fmla="*/ 296 w 934"/>
                                    <a:gd name="T79" fmla="*/ 305 h 440"/>
                                    <a:gd name="T80" fmla="*/ 205 w 934"/>
                                    <a:gd name="T81" fmla="*/ 347 h 440"/>
                                    <a:gd name="T82" fmla="*/ 150 w 934"/>
                                    <a:gd name="T83" fmla="*/ 373 h 440"/>
                                    <a:gd name="T84" fmla="*/ 146 w 934"/>
                                    <a:gd name="T85" fmla="*/ 364 h 440"/>
                                    <a:gd name="T86" fmla="*/ 200 w 934"/>
                                    <a:gd name="T87" fmla="*/ 338 h 440"/>
                                    <a:gd name="T88" fmla="*/ 205 w 934"/>
                                    <a:gd name="T89" fmla="*/ 347 h 440"/>
                                    <a:gd name="T90" fmla="*/ 114 w 934"/>
                                    <a:gd name="T91" fmla="*/ 390 h 440"/>
                                    <a:gd name="T92" fmla="*/ 59 w 934"/>
                                    <a:gd name="T93" fmla="*/ 415 h 440"/>
                                    <a:gd name="T94" fmla="*/ 55 w 934"/>
                                    <a:gd name="T95" fmla="*/ 406 h 440"/>
                                    <a:gd name="T96" fmla="*/ 109 w 934"/>
                                    <a:gd name="T97" fmla="*/ 381 h 440"/>
                                    <a:gd name="T98" fmla="*/ 114 w 934"/>
                                    <a:gd name="T99" fmla="*/ 390 h 440"/>
                                    <a:gd name="T100" fmla="*/ 23 w 934"/>
                                    <a:gd name="T101" fmla="*/ 432 h 440"/>
                                    <a:gd name="T102" fmla="*/ 4 w 934"/>
                                    <a:gd name="T103" fmla="*/ 440 h 440"/>
                                    <a:gd name="T104" fmla="*/ 0 w 934"/>
                                    <a:gd name="T105" fmla="*/ 431 h 440"/>
                                    <a:gd name="T106" fmla="*/ 18 w 934"/>
                                    <a:gd name="T107" fmla="*/ 423 h 440"/>
                                    <a:gd name="T108" fmla="*/ 23 w 934"/>
                                    <a:gd name="T109" fmla="*/ 432 h 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34" h="440">
                                      <a:moveTo>
                                        <a:pt x="934" y="9"/>
                                      </a:moveTo>
                                      <a:lnTo>
                                        <a:pt x="879" y="34"/>
                                      </a:lnTo>
                                      <a:lnTo>
                                        <a:pt x="875" y="25"/>
                                      </a:lnTo>
                                      <a:lnTo>
                                        <a:pt x="930" y="0"/>
                                      </a:lnTo>
                                      <a:lnTo>
                                        <a:pt x="934" y="9"/>
                                      </a:lnTo>
                                      <a:close/>
                                      <a:moveTo>
                                        <a:pt x="843" y="51"/>
                                      </a:moveTo>
                                      <a:lnTo>
                                        <a:pt x="788" y="76"/>
                                      </a:lnTo>
                                      <a:lnTo>
                                        <a:pt x="784" y="68"/>
                                      </a:lnTo>
                                      <a:lnTo>
                                        <a:pt x="839" y="42"/>
                                      </a:lnTo>
                                      <a:lnTo>
                                        <a:pt x="843" y="51"/>
                                      </a:lnTo>
                                      <a:close/>
                                      <a:moveTo>
                                        <a:pt x="752" y="93"/>
                                      </a:moveTo>
                                      <a:lnTo>
                                        <a:pt x="697" y="119"/>
                                      </a:lnTo>
                                      <a:lnTo>
                                        <a:pt x="693" y="110"/>
                                      </a:lnTo>
                                      <a:lnTo>
                                        <a:pt x="747" y="84"/>
                                      </a:lnTo>
                                      <a:lnTo>
                                        <a:pt x="752" y="93"/>
                                      </a:lnTo>
                                      <a:close/>
                                      <a:moveTo>
                                        <a:pt x="661" y="136"/>
                                      </a:moveTo>
                                      <a:lnTo>
                                        <a:pt x="606" y="161"/>
                                      </a:lnTo>
                                      <a:lnTo>
                                        <a:pt x="602" y="152"/>
                                      </a:lnTo>
                                      <a:lnTo>
                                        <a:pt x="656" y="127"/>
                                      </a:lnTo>
                                      <a:lnTo>
                                        <a:pt x="661" y="136"/>
                                      </a:lnTo>
                                      <a:close/>
                                      <a:moveTo>
                                        <a:pt x="570" y="178"/>
                                      </a:moveTo>
                                      <a:lnTo>
                                        <a:pt x="515" y="203"/>
                                      </a:lnTo>
                                      <a:lnTo>
                                        <a:pt x="510" y="195"/>
                                      </a:lnTo>
                                      <a:lnTo>
                                        <a:pt x="565" y="169"/>
                                      </a:lnTo>
                                      <a:lnTo>
                                        <a:pt x="570" y="178"/>
                                      </a:lnTo>
                                      <a:close/>
                                      <a:moveTo>
                                        <a:pt x="478" y="220"/>
                                      </a:moveTo>
                                      <a:lnTo>
                                        <a:pt x="424" y="246"/>
                                      </a:lnTo>
                                      <a:lnTo>
                                        <a:pt x="419" y="237"/>
                                      </a:lnTo>
                                      <a:lnTo>
                                        <a:pt x="474" y="211"/>
                                      </a:lnTo>
                                      <a:lnTo>
                                        <a:pt x="478" y="220"/>
                                      </a:lnTo>
                                      <a:close/>
                                      <a:moveTo>
                                        <a:pt x="387" y="263"/>
                                      </a:moveTo>
                                      <a:lnTo>
                                        <a:pt x="332" y="288"/>
                                      </a:lnTo>
                                      <a:lnTo>
                                        <a:pt x="328" y="279"/>
                                      </a:lnTo>
                                      <a:lnTo>
                                        <a:pt x="383" y="254"/>
                                      </a:lnTo>
                                      <a:lnTo>
                                        <a:pt x="387" y="263"/>
                                      </a:lnTo>
                                      <a:close/>
                                      <a:moveTo>
                                        <a:pt x="296" y="305"/>
                                      </a:moveTo>
                                      <a:lnTo>
                                        <a:pt x="241" y="330"/>
                                      </a:lnTo>
                                      <a:lnTo>
                                        <a:pt x="237" y="321"/>
                                      </a:lnTo>
                                      <a:lnTo>
                                        <a:pt x="292" y="296"/>
                                      </a:lnTo>
                                      <a:lnTo>
                                        <a:pt x="296" y="305"/>
                                      </a:lnTo>
                                      <a:close/>
                                      <a:moveTo>
                                        <a:pt x="205" y="347"/>
                                      </a:moveTo>
                                      <a:lnTo>
                                        <a:pt x="150" y="373"/>
                                      </a:lnTo>
                                      <a:lnTo>
                                        <a:pt x="146" y="364"/>
                                      </a:lnTo>
                                      <a:lnTo>
                                        <a:pt x="200" y="338"/>
                                      </a:lnTo>
                                      <a:lnTo>
                                        <a:pt x="205" y="347"/>
                                      </a:lnTo>
                                      <a:close/>
                                      <a:moveTo>
                                        <a:pt x="114" y="390"/>
                                      </a:moveTo>
                                      <a:lnTo>
                                        <a:pt x="59" y="415"/>
                                      </a:lnTo>
                                      <a:lnTo>
                                        <a:pt x="55" y="406"/>
                                      </a:lnTo>
                                      <a:lnTo>
                                        <a:pt x="109" y="381"/>
                                      </a:lnTo>
                                      <a:lnTo>
                                        <a:pt x="114" y="390"/>
                                      </a:lnTo>
                                      <a:close/>
                                      <a:moveTo>
                                        <a:pt x="23" y="432"/>
                                      </a:moveTo>
                                      <a:lnTo>
                                        <a:pt x="4" y="440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23" y="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1" name="Freeform 405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850265"/>
                                  <a:ext cx="1470660" cy="280670"/>
                                </a:xfrm>
                                <a:custGeom>
                                  <a:avLst/>
                                  <a:gdLst>
                                    <a:gd name="T0" fmla="*/ 60 w 2316"/>
                                    <a:gd name="T1" fmla="*/ 421 h 442"/>
                                    <a:gd name="T2" fmla="*/ 2 w 2316"/>
                                    <a:gd name="T3" fmla="*/ 442 h 442"/>
                                    <a:gd name="T4" fmla="*/ 100 w 2316"/>
                                    <a:gd name="T5" fmla="*/ 414 h 442"/>
                                    <a:gd name="T6" fmla="*/ 161 w 2316"/>
                                    <a:gd name="T7" fmla="*/ 412 h 442"/>
                                    <a:gd name="T8" fmla="*/ 100 w 2316"/>
                                    <a:gd name="T9" fmla="*/ 414 h 442"/>
                                    <a:gd name="T10" fmla="*/ 258 w 2316"/>
                                    <a:gd name="T11" fmla="*/ 384 h 442"/>
                                    <a:gd name="T12" fmla="*/ 201 w 2316"/>
                                    <a:gd name="T13" fmla="*/ 405 h 442"/>
                                    <a:gd name="T14" fmla="*/ 298 w 2316"/>
                                    <a:gd name="T15" fmla="*/ 377 h 442"/>
                                    <a:gd name="T16" fmla="*/ 359 w 2316"/>
                                    <a:gd name="T17" fmla="*/ 375 h 442"/>
                                    <a:gd name="T18" fmla="*/ 298 w 2316"/>
                                    <a:gd name="T19" fmla="*/ 377 h 442"/>
                                    <a:gd name="T20" fmla="*/ 457 w 2316"/>
                                    <a:gd name="T21" fmla="*/ 347 h 442"/>
                                    <a:gd name="T22" fmla="*/ 399 w 2316"/>
                                    <a:gd name="T23" fmla="*/ 368 h 442"/>
                                    <a:gd name="T24" fmla="*/ 496 w 2316"/>
                                    <a:gd name="T25" fmla="*/ 340 h 442"/>
                                    <a:gd name="T26" fmla="*/ 558 w 2316"/>
                                    <a:gd name="T27" fmla="*/ 338 h 442"/>
                                    <a:gd name="T28" fmla="*/ 496 w 2316"/>
                                    <a:gd name="T29" fmla="*/ 340 h 442"/>
                                    <a:gd name="T30" fmla="*/ 655 w 2316"/>
                                    <a:gd name="T31" fmla="*/ 310 h 442"/>
                                    <a:gd name="T32" fmla="*/ 598 w 2316"/>
                                    <a:gd name="T33" fmla="*/ 331 h 442"/>
                                    <a:gd name="T34" fmla="*/ 695 w 2316"/>
                                    <a:gd name="T35" fmla="*/ 303 h 442"/>
                                    <a:gd name="T36" fmla="*/ 756 w 2316"/>
                                    <a:gd name="T37" fmla="*/ 301 h 442"/>
                                    <a:gd name="T38" fmla="*/ 695 w 2316"/>
                                    <a:gd name="T39" fmla="*/ 303 h 442"/>
                                    <a:gd name="T40" fmla="*/ 854 w 2316"/>
                                    <a:gd name="T41" fmla="*/ 273 h 442"/>
                                    <a:gd name="T42" fmla="*/ 796 w 2316"/>
                                    <a:gd name="T43" fmla="*/ 294 h 442"/>
                                    <a:gd name="T44" fmla="*/ 893 w 2316"/>
                                    <a:gd name="T45" fmla="*/ 265 h 442"/>
                                    <a:gd name="T46" fmla="*/ 955 w 2316"/>
                                    <a:gd name="T47" fmla="*/ 264 h 442"/>
                                    <a:gd name="T48" fmla="*/ 893 w 2316"/>
                                    <a:gd name="T49" fmla="*/ 265 h 442"/>
                                    <a:gd name="T50" fmla="*/ 1052 w 2316"/>
                                    <a:gd name="T51" fmla="*/ 236 h 442"/>
                                    <a:gd name="T52" fmla="*/ 995 w 2316"/>
                                    <a:gd name="T53" fmla="*/ 257 h 442"/>
                                    <a:gd name="T54" fmla="*/ 1092 w 2316"/>
                                    <a:gd name="T55" fmla="*/ 228 h 442"/>
                                    <a:gd name="T56" fmla="*/ 1153 w 2316"/>
                                    <a:gd name="T57" fmla="*/ 227 h 442"/>
                                    <a:gd name="T58" fmla="*/ 1092 w 2316"/>
                                    <a:gd name="T59" fmla="*/ 228 h 442"/>
                                    <a:gd name="T60" fmla="*/ 1251 w 2316"/>
                                    <a:gd name="T61" fmla="*/ 199 h 442"/>
                                    <a:gd name="T62" fmla="*/ 1193 w 2316"/>
                                    <a:gd name="T63" fmla="*/ 220 h 442"/>
                                    <a:gd name="T64" fmla="*/ 1290 w 2316"/>
                                    <a:gd name="T65" fmla="*/ 191 h 442"/>
                                    <a:gd name="T66" fmla="*/ 1352 w 2316"/>
                                    <a:gd name="T67" fmla="*/ 190 h 442"/>
                                    <a:gd name="T68" fmla="*/ 1290 w 2316"/>
                                    <a:gd name="T69" fmla="*/ 191 h 442"/>
                                    <a:gd name="T70" fmla="*/ 1449 w 2316"/>
                                    <a:gd name="T71" fmla="*/ 162 h 442"/>
                                    <a:gd name="T72" fmla="*/ 1392 w 2316"/>
                                    <a:gd name="T73" fmla="*/ 183 h 442"/>
                                    <a:gd name="T74" fmla="*/ 1489 w 2316"/>
                                    <a:gd name="T75" fmla="*/ 154 h 442"/>
                                    <a:gd name="T76" fmla="*/ 1550 w 2316"/>
                                    <a:gd name="T77" fmla="*/ 153 h 442"/>
                                    <a:gd name="T78" fmla="*/ 1489 w 2316"/>
                                    <a:gd name="T79" fmla="*/ 154 h 442"/>
                                    <a:gd name="T80" fmla="*/ 1648 w 2316"/>
                                    <a:gd name="T81" fmla="*/ 125 h 442"/>
                                    <a:gd name="T82" fmla="*/ 1590 w 2316"/>
                                    <a:gd name="T83" fmla="*/ 146 h 442"/>
                                    <a:gd name="T84" fmla="*/ 1687 w 2316"/>
                                    <a:gd name="T85" fmla="*/ 117 h 442"/>
                                    <a:gd name="T86" fmla="*/ 1749 w 2316"/>
                                    <a:gd name="T87" fmla="*/ 116 h 442"/>
                                    <a:gd name="T88" fmla="*/ 1687 w 2316"/>
                                    <a:gd name="T89" fmla="*/ 117 h 442"/>
                                    <a:gd name="T90" fmla="*/ 1846 w 2316"/>
                                    <a:gd name="T91" fmla="*/ 88 h 442"/>
                                    <a:gd name="T92" fmla="*/ 1789 w 2316"/>
                                    <a:gd name="T93" fmla="*/ 108 h 442"/>
                                    <a:gd name="T94" fmla="*/ 1886 w 2316"/>
                                    <a:gd name="T95" fmla="*/ 80 h 442"/>
                                    <a:gd name="T96" fmla="*/ 1947 w 2316"/>
                                    <a:gd name="T97" fmla="*/ 79 h 442"/>
                                    <a:gd name="T98" fmla="*/ 1886 w 2316"/>
                                    <a:gd name="T99" fmla="*/ 80 h 442"/>
                                    <a:gd name="T100" fmla="*/ 2045 w 2316"/>
                                    <a:gd name="T101" fmla="*/ 51 h 442"/>
                                    <a:gd name="T102" fmla="*/ 1987 w 2316"/>
                                    <a:gd name="T103" fmla="*/ 71 h 442"/>
                                    <a:gd name="T104" fmla="*/ 2084 w 2316"/>
                                    <a:gd name="T105" fmla="*/ 43 h 442"/>
                                    <a:gd name="T106" fmla="*/ 2146 w 2316"/>
                                    <a:gd name="T107" fmla="*/ 42 h 442"/>
                                    <a:gd name="T108" fmla="*/ 2084 w 2316"/>
                                    <a:gd name="T109" fmla="*/ 43 h 442"/>
                                    <a:gd name="T110" fmla="*/ 2243 w 2316"/>
                                    <a:gd name="T111" fmla="*/ 14 h 442"/>
                                    <a:gd name="T112" fmla="*/ 2186 w 2316"/>
                                    <a:gd name="T113" fmla="*/ 34 h 442"/>
                                    <a:gd name="T114" fmla="*/ 2283 w 2316"/>
                                    <a:gd name="T115" fmla="*/ 6 h 442"/>
                                    <a:gd name="T116" fmla="*/ 2316 w 2316"/>
                                    <a:gd name="T117" fmla="*/ 10 h 442"/>
                                    <a:gd name="T118" fmla="*/ 2283 w 2316"/>
                                    <a:gd name="T119" fmla="*/ 6 h 4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16" h="442">
                                      <a:moveTo>
                                        <a:pt x="0" y="432"/>
                                      </a:moveTo>
                                      <a:lnTo>
                                        <a:pt x="60" y="421"/>
                                      </a:lnTo>
                                      <a:lnTo>
                                        <a:pt x="62" y="431"/>
                                      </a:lnTo>
                                      <a:lnTo>
                                        <a:pt x="2" y="442"/>
                                      </a:lnTo>
                                      <a:lnTo>
                                        <a:pt x="0" y="432"/>
                                      </a:lnTo>
                                      <a:close/>
                                      <a:moveTo>
                                        <a:pt x="100" y="414"/>
                                      </a:moveTo>
                                      <a:lnTo>
                                        <a:pt x="159" y="402"/>
                                      </a:lnTo>
                                      <a:lnTo>
                                        <a:pt x="161" y="412"/>
                                      </a:lnTo>
                                      <a:lnTo>
                                        <a:pt x="101" y="423"/>
                                      </a:lnTo>
                                      <a:lnTo>
                                        <a:pt x="100" y="414"/>
                                      </a:lnTo>
                                      <a:close/>
                                      <a:moveTo>
                                        <a:pt x="199" y="395"/>
                                      </a:moveTo>
                                      <a:lnTo>
                                        <a:pt x="258" y="384"/>
                                      </a:lnTo>
                                      <a:lnTo>
                                        <a:pt x="260" y="394"/>
                                      </a:lnTo>
                                      <a:lnTo>
                                        <a:pt x="201" y="405"/>
                                      </a:lnTo>
                                      <a:lnTo>
                                        <a:pt x="199" y="395"/>
                                      </a:lnTo>
                                      <a:close/>
                                      <a:moveTo>
                                        <a:pt x="298" y="377"/>
                                      </a:moveTo>
                                      <a:lnTo>
                                        <a:pt x="358" y="365"/>
                                      </a:lnTo>
                                      <a:lnTo>
                                        <a:pt x="359" y="375"/>
                                      </a:lnTo>
                                      <a:lnTo>
                                        <a:pt x="300" y="386"/>
                                      </a:lnTo>
                                      <a:lnTo>
                                        <a:pt x="298" y="377"/>
                                      </a:lnTo>
                                      <a:close/>
                                      <a:moveTo>
                                        <a:pt x="397" y="358"/>
                                      </a:moveTo>
                                      <a:lnTo>
                                        <a:pt x="457" y="347"/>
                                      </a:lnTo>
                                      <a:lnTo>
                                        <a:pt x="459" y="357"/>
                                      </a:lnTo>
                                      <a:lnTo>
                                        <a:pt x="399" y="368"/>
                                      </a:lnTo>
                                      <a:lnTo>
                                        <a:pt x="397" y="358"/>
                                      </a:lnTo>
                                      <a:close/>
                                      <a:moveTo>
                                        <a:pt x="496" y="340"/>
                                      </a:moveTo>
                                      <a:lnTo>
                                        <a:pt x="556" y="328"/>
                                      </a:lnTo>
                                      <a:lnTo>
                                        <a:pt x="558" y="338"/>
                                      </a:lnTo>
                                      <a:lnTo>
                                        <a:pt x="498" y="349"/>
                                      </a:lnTo>
                                      <a:lnTo>
                                        <a:pt x="496" y="340"/>
                                      </a:lnTo>
                                      <a:close/>
                                      <a:moveTo>
                                        <a:pt x="596" y="321"/>
                                      </a:moveTo>
                                      <a:lnTo>
                                        <a:pt x="655" y="310"/>
                                      </a:lnTo>
                                      <a:lnTo>
                                        <a:pt x="657" y="320"/>
                                      </a:lnTo>
                                      <a:lnTo>
                                        <a:pt x="598" y="331"/>
                                      </a:lnTo>
                                      <a:lnTo>
                                        <a:pt x="596" y="321"/>
                                      </a:lnTo>
                                      <a:close/>
                                      <a:moveTo>
                                        <a:pt x="695" y="303"/>
                                      </a:moveTo>
                                      <a:lnTo>
                                        <a:pt x="755" y="291"/>
                                      </a:lnTo>
                                      <a:lnTo>
                                        <a:pt x="756" y="301"/>
                                      </a:lnTo>
                                      <a:lnTo>
                                        <a:pt x="697" y="312"/>
                                      </a:lnTo>
                                      <a:lnTo>
                                        <a:pt x="695" y="303"/>
                                      </a:lnTo>
                                      <a:close/>
                                      <a:moveTo>
                                        <a:pt x="794" y="284"/>
                                      </a:moveTo>
                                      <a:lnTo>
                                        <a:pt x="854" y="273"/>
                                      </a:lnTo>
                                      <a:lnTo>
                                        <a:pt x="856" y="283"/>
                                      </a:lnTo>
                                      <a:lnTo>
                                        <a:pt x="796" y="294"/>
                                      </a:lnTo>
                                      <a:lnTo>
                                        <a:pt x="794" y="284"/>
                                      </a:lnTo>
                                      <a:close/>
                                      <a:moveTo>
                                        <a:pt x="893" y="265"/>
                                      </a:moveTo>
                                      <a:lnTo>
                                        <a:pt x="953" y="254"/>
                                      </a:lnTo>
                                      <a:lnTo>
                                        <a:pt x="955" y="264"/>
                                      </a:lnTo>
                                      <a:lnTo>
                                        <a:pt x="895" y="275"/>
                                      </a:lnTo>
                                      <a:lnTo>
                                        <a:pt x="893" y="265"/>
                                      </a:lnTo>
                                      <a:close/>
                                      <a:moveTo>
                                        <a:pt x="993" y="247"/>
                                      </a:moveTo>
                                      <a:lnTo>
                                        <a:pt x="1052" y="236"/>
                                      </a:lnTo>
                                      <a:lnTo>
                                        <a:pt x="1054" y="245"/>
                                      </a:lnTo>
                                      <a:lnTo>
                                        <a:pt x="995" y="257"/>
                                      </a:lnTo>
                                      <a:lnTo>
                                        <a:pt x="993" y="247"/>
                                      </a:lnTo>
                                      <a:close/>
                                      <a:moveTo>
                                        <a:pt x="1092" y="228"/>
                                      </a:moveTo>
                                      <a:lnTo>
                                        <a:pt x="1152" y="217"/>
                                      </a:lnTo>
                                      <a:lnTo>
                                        <a:pt x="1153" y="227"/>
                                      </a:lnTo>
                                      <a:lnTo>
                                        <a:pt x="1094" y="238"/>
                                      </a:lnTo>
                                      <a:lnTo>
                                        <a:pt x="1092" y="228"/>
                                      </a:lnTo>
                                      <a:close/>
                                      <a:moveTo>
                                        <a:pt x="1191" y="210"/>
                                      </a:moveTo>
                                      <a:lnTo>
                                        <a:pt x="1251" y="199"/>
                                      </a:lnTo>
                                      <a:lnTo>
                                        <a:pt x="1253" y="208"/>
                                      </a:lnTo>
                                      <a:lnTo>
                                        <a:pt x="1193" y="220"/>
                                      </a:lnTo>
                                      <a:lnTo>
                                        <a:pt x="1191" y="210"/>
                                      </a:lnTo>
                                      <a:close/>
                                      <a:moveTo>
                                        <a:pt x="1290" y="191"/>
                                      </a:moveTo>
                                      <a:lnTo>
                                        <a:pt x="1350" y="180"/>
                                      </a:lnTo>
                                      <a:lnTo>
                                        <a:pt x="1352" y="190"/>
                                      </a:lnTo>
                                      <a:lnTo>
                                        <a:pt x="1292" y="201"/>
                                      </a:lnTo>
                                      <a:lnTo>
                                        <a:pt x="1290" y="191"/>
                                      </a:lnTo>
                                      <a:close/>
                                      <a:moveTo>
                                        <a:pt x="1390" y="173"/>
                                      </a:moveTo>
                                      <a:lnTo>
                                        <a:pt x="1449" y="162"/>
                                      </a:lnTo>
                                      <a:lnTo>
                                        <a:pt x="1451" y="171"/>
                                      </a:lnTo>
                                      <a:lnTo>
                                        <a:pt x="1392" y="183"/>
                                      </a:lnTo>
                                      <a:lnTo>
                                        <a:pt x="1390" y="173"/>
                                      </a:lnTo>
                                      <a:close/>
                                      <a:moveTo>
                                        <a:pt x="1489" y="154"/>
                                      </a:moveTo>
                                      <a:lnTo>
                                        <a:pt x="1548" y="143"/>
                                      </a:lnTo>
                                      <a:lnTo>
                                        <a:pt x="1550" y="153"/>
                                      </a:lnTo>
                                      <a:lnTo>
                                        <a:pt x="1491" y="164"/>
                                      </a:lnTo>
                                      <a:lnTo>
                                        <a:pt x="1489" y="154"/>
                                      </a:lnTo>
                                      <a:close/>
                                      <a:moveTo>
                                        <a:pt x="1588" y="136"/>
                                      </a:moveTo>
                                      <a:lnTo>
                                        <a:pt x="1648" y="125"/>
                                      </a:lnTo>
                                      <a:lnTo>
                                        <a:pt x="1650" y="134"/>
                                      </a:lnTo>
                                      <a:lnTo>
                                        <a:pt x="1590" y="146"/>
                                      </a:lnTo>
                                      <a:lnTo>
                                        <a:pt x="1588" y="136"/>
                                      </a:lnTo>
                                      <a:close/>
                                      <a:moveTo>
                                        <a:pt x="1687" y="117"/>
                                      </a:moveTo>
                                      <a:lnTo>
                                        <a:pt x="1747" y="106"/>
                                      </a:lnTo>
                                      <a:lnTo>
                                        <a:pt x="1749" y="116"/>
                                      </a:lnTo>
                                      <a:lnTo>
                                        <a:pt x="1689" y="127"/>
                                      </a:lnTo>
                                      <a:lnTo>
                                        <a:pt x="1687" y="117"/>
                                      </a:lnTo>
                                      <a:close/>
                                      <a:moveTo>
                                        <a:pt x="1787" y="99"/>
                                      </a:moveTo>
                                      <a:lnTo>
                                        <a:pt x="1846" y="88"/>
                                      </a:lnTo>
                                      <a:lnTo>
                                        <a:pt x="1848" y="97"/>
                                      </a:lnTo>
                                      <a:lnTo>
                                        <a:pt x="1789" y="108"/>
                                      </a:lnTo>
                                      <a:lnTo>
                                        <a:pt x="1787" y="99"/>
                                      </a:lnTo>
                                      <a:close/>
                                      <a:moveTo>
                                        <a:pt x="1886" y="80"/>
                                      </a:moveTo>
                                      <a:lnTo>
                                        <a:pt x="1945" y="69"/>
                                      </a:lnTo>
                                      <a:lnTo>
                                        <a:pt x="1947" y="79"/>
                                      </a:lnTo>
                                      <a:lnTo>
                                        <a:pt x="1888" y="90"/>
                                      </a:lnTo>
                                      <a:lnTo>
                                        <a:pt x="1886" y="80"/>
                                      </a:lnTo>
                                      <a:close/>
                                      <a:moveTo>
                                        <a:pt x="1985" y="62"/>
                                      </a:moveTo>
                                      <a:lnTo>
                                        <a:pt x="2045" y="51"/>
                                      </a:lnTo>
                                      <a:lnTo>
                                        <a:pt x="2047" y="60"/>
                                      </a:lnTo>
                                      <a:lnTo>
                                        <a:pt x="1987" y="71"/>
                                      </a:lnTo>
                                      <a:lnTo>
                                        <a:pt x="1985" y="62"/>
                                      </a:lnTo>
                                      <a:close/>
                                      <a:moveTo>
                                        <a:pt x="2084" y="43"/>
                                      </a:moveTo>
                                      <a:lnTo>
                                        <a:pt x="2144" y="32"/>
                                      </a:lnTo>
                                      <a:lnTo>
                                        <a:pt x="2146" y="42"/>
                                      </a:lnTo>
                                      <a:lnTo>
                                        <a:pt x="2086" y="53"/>
                                      </a:lnTo>
                                      <a:lnTo>
                                        <a:pt x="2084" y="43"/>
                                      </a:lnTo>
                                      <a:close/>
                                      <a:moveTo>
                                        <a:pt x="2184" y="25"/>
                                      </a:moveTo>
                                      <a:lnTo>
                                        <a:pt x="2243" y="14"/>
                                      </a:lnTo>
                                      <a:lnTo>
                                        <a:pt x="2245" y="23"/>
                                      </a:lnTo>
                                      <a:lnTo>
                                        <a:pt x="2186" y="34"/>
                                      </a:lnTo>
                                      <a:lnTo>
                                        <a:pt x="2184" y="25"/>
                                      </a:lnTo>
                                      <a:close/>
                                      <a:moveTo>
                                        <a:pt x="2283" y="6"/>
                                      </a:moveTo>
                                      <a:lnTo>
                                        <a:pt x="2314" y="0"/>
                                      </a:lnTo>
                                      <a:lnTo>
                                        <a:pt x="2316" y="10"/>
                                      </a:lnTo>
                                      <a:lnTo>
                                        <a:pt x="2285" y="16"/>
                                      </a:lnTo>
                                      <a:lnTo>
                                        <a:pt x="228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2" name="Line 4058"/>
                              <wps:cNvCnPr/>
                              <wps:spPr bwMode="auto">
                                <a:xfrm>
                                  <a:off x="134620" y="1127760"/>
                                  <a:ext cx="879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3" name="Line 4059"/>
                              <wps:cNvCnPr/>
                              <wps:spPr bwMode="auto">
                                <a:xfrm flipV="1">
                                  <a:off x="1014095" y="853440"/>
                                  <a:ext cx="589915" cy="274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4" name="Line 4060"/>
                              <wps:cNvCnPr/>
                              <wps:spPr bwMode="auto">
                                <a:xfrm>
                                  <a:off x="725170" y="213360"/>
                                  <a:ext cx="878840" cy="640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5" name="Line 4061"/>
                              <wps:cNvCnPr/>
                              <wps:spPr bwMode="auto">
                                <a:xfrm>
                                  <a:off x="725170" y="213360"/>
                                  <a:ext cx="28892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6" name="Line 4062"/>
                              <wps:cNvCnPr/>
                              <wps:spPr bwMode="auto">
                                <a:xfrm flipH="1">
                                  <a:off x="134620" y="213360"/>
                                  <a:ext cx="59055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7" name="Freeform 40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3360"/>
                                  <a:ext cx="6350" cy="6400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08"/>
                                    <a:gd name="T2" fmla="*/ 10 w 10"/>
                                    <a:gd name="T3" fmla="*/ 59 h 1008"/>
                                    <a:gd name="T4" fmla="*/ 0 w 10"/>
                                    <a:gd name="T5" fmla="*/ 59 h 1008"/>
                                    <a:gd name="T6" fmla="*/ 0 w 10"/>
                                    <a:gd name="T7" fmla="*/ 0 h 1008"/>
                                    <a:gd name="T8" fmla="*/ 10 w 10"/>
                                    <a:gd name="T9" fmla="*/ 0 h 1008"/>
                                    <a:gd name="T10" fmla="*/ 10 w 10"/>
                                    <a:gd name="T11" fmla="*/ 98 h 1008"/>
                                    <a:gd name="T12" fmla="*/ 10 w 10"/>
                                    <a:gd name="T13" fmla="*/ 157 h 1008"/>
                                    <a:gd name="T14" fmla="*/ 0 w 10"/>
                                    <a:gd name="T15" fmla="*/ 157 h 1008"/>
                                    <a:gd name="T16" fmla="*/ 0 w 10"/>
                                    <a:gd name="T17" fmla="*/ 98 h 1008"/>
                                    <a:gd name="T18" fmla="*/ 10 w 10"/>
                                    <a:gd name="T19" fmla="*/ 98 h 1008"/>
                                    <a:gd name="T20" fmla="*/ 10 w 10"/>
                                    <a:gd name="T21" fmla="*/ 196 h 1008"/>
                                    <a:gd name="T22" fmla="*/ 10 w 10"/>
                                    <a:gd name="T23" fmla="*/ 255 h 1008"/>
                                    <a:gd name="T24" fmla="*/ 0 w 10"/>
                                    <a:gd name="T25" fmla="*/ 255 h 1008"/>
                                    <a:gd name="T26" fmla="*/ 0 w 10"/>
                                    <a:gd name="T27" fmla="*/ 196 h 1008"/>
                                    <a:gd name="T28" fmla="*/ 10 w 10"/>
                                    <a:gd name="T29" fmla="*/ 196 h 1008"/>
                                    <a:gd name="T30" fmla="*/ 10 w 10"/>
                                    <a:gd name="T31" fmla="*/ 294 h 1008"/>
                                    <a:gd name="T32" fmla="*/ 10 w 10"/>
                                    <a:gd name="T33" fmla="*/ 353 h 1008"/>
                                    <a:gd name="T34" fmla="*/ 0 w 10"/>
                                    <a:gd name="T35" fmla="*/ 353 h 1008"/>
                                    <a:gd name="T36" fmla="*/ 0 w 10"/>
                                    <a:gd name="T37" fmla="*/ 294 h 1008"/>
                                    <a:gd name="T38" fmla="*/ 10 w 10"/>
                                    <a:gd name="T39" fmla="*/ 294 h 1008"/>
                                    <a:gd name="T40" fmla="*/ 10 w 10"/>
                                    <a:gd name="T41" fmla="*/ 393 h 1008"/>
                                    <a:gd name="T42" fmla="*/ 10 w 10"/>
                                    <a:gd name="T43" fmla="*/ 451 h 1008"/>
                                    <a:gd name="T44" fmla="*/ 0 w 10"/>
                                    <a:gd name="T45" fmla="*/ 451 h 1008"/>
                                    <a:gd name="T46" fmla="*/ 0 w 10"/>
                                    <a:gd name="T47" fmla="*/ 393 h 1008"/>
                                    <a:gd name="T48" fmla="*/ 10 w 10"/>
                                    <a:gd name="T49" fmla="*/ 393 h 1008"/>
                                    <a:gd name="T50" fmla="*/ 10 w 10"/>
                                    <a:gd name="T51" fmla="*/ 491 h 1008"/>
                                    <a:gd name="T52" fmla="*/ 10 w 10"/>
                                    <a:gd name="T53" fmla="*/ 549 h 1008"/>
                                    <a:gd name="T54" fmla="*/ 0 w 10"/>
                                    <a:gd name="T55" fmla="*/ 549 h 1008"/>
                                    <a:gd name="T56" fmla="*/ 0 w 10"/>
                                    <a:gd name="T57" fmla="*/ 491 h 1008"/>
                                    <a:gd name="T58" fmla="*/ 10 w 10"/>
                                    <a:gd name="T59" fmla="*/ 491 h 1008"/>
                                    <a:gd name="T60" fmla="*/ 10 w 10"/>
                                    <a:gd name="T61" fmla="*/ 589 h 1008"/>
                                    <a:gd name="T62" fmla="*/ 10 w 10"/>
                                    <a:gd name="T63" fmla="*/ 648 h 1008"/>
                                    <a:gd name="T64" fmla="*/ 0 w 10"/>
                                    <a:gd name="T65" fmla="*/ 648 h 1008"/>
                                    <a:gd name="T66" fmla="*/ 0 w 10"/>
                                    <a:gd name="T67" fmla="*/ 589 h 1008"/>
                                    <a:gd name="T68" fmla="*/ 10 w 10"/>
                                    <a:gd name="T69" fmla="*/ 589 h 1008"/>
                                    <a:gd name="T70" fmla="*/ 10 w 10"/>
                                    <a:gd name="T71" fmla="*/ 687 h 1008"/>
                                    <a:gd name="T72" fmla="*/ 10 w 10"/>
                                    <a:gd name="T73" fmla="*/ 746 h 1008"/>
                                    <a:gd name="T74" fmla="*/ 0 w 10"/>
                                    <a:gd name="T75" fmla="*/ 746 h 1008"/>
                                    <a:gd name="T76" fmla="*/ 0 w 10"/>
                                    <a:gd name="T77" fmla="*/ 687 h 1008"/>
                                    <a:gd name="T78" fmla="*/ 10 w 10"/>
                                    <a:gd name="T79" fmla="*/ 687 h 1008"/>
                                    <a:gd name="T80" fmla="*/ 10 w 10"/>
                                    <a:gd name="T81" fmla="*/ 785 h 1008"/>
                                    <a:gd name="T82" fmla="*/ 10 w 10"/>
                                    <a:gd name="T83" fmla="*/ 844 h 1008"/>
                                    <a:gd name="T84" fmla="*/ 0 w 10"/>
                                    <a:gd name="T85" fmla="*/ 844 h 1008"/>
                                    <a:gd name="T86" fmla="*/ 0 w 10"/>
                                    <a:gd name="T87" fmla="*/ 785 h 1008"/>
                                    <a:gd name="T88" fmla="*/ 10 w 10"/>
                                    <a:gd name="T89" fmla="*/ 785 h 1008"/>
                                    <a:gd name="T90" fmla="*/ 10 w 10"/>
                                    <a:gd name="T91" fmla="*/ 883 h 1008"/>
                                    <a:gd name="T92" fmla="*/ 10 w 10"/>
                                    <a:gd name="T93" fmla="*/ 942 h 1008"/>
                                    <a:gd name="T94" fmla="*/ 0 w 10"/>
                                    <a:gd name="T95" fmla="*/ 942 h 1008"/>
                                    <a:gd name="T96" fmla="*/ 0 w 10"/>
                                    <a:gd name="T97" fmla="*/ 883 h 1008"/>
                                    <a:gd name="T98" fmla="*/ 10 w 10"/>
                                    <a:gd name="T99" fmla="*/ 883 h 1008"/>
                                    <a:gd name="T100" fmla="*/ 10 w 10"/>
                                    <a:gd name="T101" fmla="*/ 981 h 1008"/>
                                    <a:gd name="T102" fmla="*/ 10 w 10"/>
                                    <a:gd name="T103" fmla="*/ 1008 h 1008"/>
                                    <a:gd name="T104" fmla="*/ 0 w 10"/>
                                    <a:gd name="T105" fmla="*/ 1008 h 1008"/>
                                    <a:gd name="T106" fmla="*/ 0 w 10"/>
                                    <a:gd name="T107" fmla="*/ 981 h 1008"/>
                                    <a:gd name="T108" fmla="*/ 10 w 10"/>
                                    <a:gd name="T109" fmla="*/ 981 h 10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08">
                                      <a:moveTo>
                                        <a:pt x="10" y="0"/>
                                      </a:moveTo>
                                      <a:lnTo>
                                        <a:pt x="10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8"/>
                                      </a:moveTo>
                                      <a:lnTo>
                                        <a:pt x="10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0" y="98"/>
                                      </a:lnTo>
                                      <a:close/>
                                      <a:moveTo>
                                        <a:pt x="10" y="196"/>
                                      </a:moveTo>
                                      <a:lnTo>
                                        <a:pt x="10" y="255"/>
                                      </a:lnTo>
                                      <a:lnTo>
                                        <a:pt x="0" y="255"/>
                                      </a:lnTo>
                                      <a:lnTo>
                                        <a:pt x="0" y="196"/>
                                      </a:lnTo>
                                      <a:lnTo>
                                        <a:pt x="10" y="196"/>
                                      </a:lnTo>
                                      <a:close/>
                                      <a:moveTo>
                                        <a:pt x="10" y="294"/>
                                      </a:moveTo>
                                      <a:lnTo>
                                        <a:pt x="10" y="353"/>
                                      </a:lnTo>
                                      <a:lnTo>
                                        <a:pt x="0" y="353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10" y="294"/>
                                      </a:lnTo>
                                      <a:close/>
                                      <a:moveTo>
                                        <a:pt x="10" y="393"/>
                                      </a:moveTo>
                                      <a:lnTo>
                                        <a:pt x="10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393"/>
                                      </a:lnTo>
                                      <a:lnTo>
                                        <a:pt x="10" y="393"/>
                                      </a:lnTo>
                                      <a:close/>
                                      <a:moveTo>
                                        <a:pt x="10" y="491"/>
                                      </a:moveTo>
                                      <a:lnTo>
                                        <a:pt x="10" y="549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10" y="491"/>
                                      </a:lnTo>
                                      <a:close/>
                                      <a:moveTo>
                                        <a:pt x="10" y="589"/>
                                      </a:moveTo>
                                      <a:lnTo>
                                        <a:pt x="10" y="648"/>
                                      </a:lnTo>
                                      <a:lnTo>
                                        <a:pt x="0" y="648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10" y="589"/>
                                      </a:lnTo>
                                      <a:close/>
                                      <a:moveTo>
                                        <a:pt x="10" y="687"/>
                                      </a:moveTo>
                                      <a:lnTo>
                                        <a:pt x="10" y="746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0" y="687"/>
                                      </a:lnTo>
                                      <a:lnTo>
                                        <a:pt x="10" y="687"/>
                                      </a:lnTo>
                                      <a:close/>
                                      <a:moveTo>
                                        <a:pt x="10" y="785"/>
                                      </a:moveTo>
                                      <a:lnTo>
                                        <a:pt x="10" y="844"/>
                                      </a:lnTo>
                                      <a:lnTo>
                                        <a:pt x="0" y="844"/>
                                      </a:lnTo>
                                      <a:lnTo>
                                        <a:pt x="0" y="785"/>
                                      </a:lnTo>
                                      <a:lnTo>
                                        <a:pt x="10" y="785"/>
                                      </a:lnTo>
                                      <a:close/>
                                      <a:moveTo>
                                        <a:pt x="10" y="883"/>
                                      </a:moveTo>
                                      <a:lnTo>
                                        <a:pt x="10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10" y="883"/>
                                      </a:lnTo>
                                      <a:close/>
                                      <a:moveTo>
                                        <a:pt x="10" y="981"/>
                                      </a:moveTo>
                                      <a:lnTo>
                                        <a:pt x="10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81"/>
                                      </a:lnTo>
                                      <a:lnTo>
                                        <a:pt x="10" y="98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8" name="Freeform 40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2630" y="851535"/>
                                  <a:ext cx="293370" cy="278130"/>
                                </a:xfrm>
                                <a:custGeom>
                                  <a:avLst/>
                                  <a:gdLst>
                                    <a:gd name="T0" fmla="*/ 7 w 462"/>
                                    <a:gd name="T1" fmla="*/ 0 h 438"/>
                                    <a:gd name="T2" fmla="*/ 51 w 462"/>
                                    <a:gd name="T3" fmla="*/ 41 h 438"/>
                                    <a:gd name="T4" fmla="*/ 44 w 462"/>
                                    <a:gd name="T5" fmla="*/ 48 h 438"/>
                                    <a:gd name="T6" fmla="*/ 0 w 462"/>
                                    <a:gd name="T7" fmla="*/ 7 h 438"/>
                                    <a:gd name="T8" fmla="*/ 7 w 462"/>
                                    <a:gd name="T9" fmla="*/ 0 h 438"/>
                                    <a:gd name="T10" fmla="*/ 80 w 462"/>
                                    <a:gd name="T11" fmla="*/ 68 h 438"/>
                                    <a:gd name="T12" fmla="*/ 123 w 462"/>
                                    <a:gd name="T13" fmla="*/ 109 h 438"/>
                                    <a:gd name="T14" fmla="*/ 116 w 462"/>
                                    <a:gd name="T15" fmla="*/ 116 h 438"/>
                                    <a:gd name="T16" fmla="*/ 73 w 462"/>
                                    <a:gd name="T17" fmla="*/ 75 h 438"/>
                                    <a:gd name="T18" fmla="*/ 80 w 462"/>
                                    <a:gd name="T19" fmla="*/ 68 h 438"/>
                                    <a:gd name="T20" fmla="*/ 152 w 462"/>
                                    <a:gd name="T21" fmla="*/ 137 h 438"/>
                                    <a:gd name="T22" fmla="*/ 195 w 462"/>
                                    <a:gd name="T23" fmla="*/ 178 h 438"/>
                                    <a:gd name="T24" fmla="*/ 188 w 462"/>
                                    <a:gd name="T25" fmla="*/ 185 h 438"/>
                                    <a:gd name="T26" fmla="*/ 145 w 462"/>
                                    <a:gd name="T27" fmla="*/ 144 h 438"/>
                                    <a:gd name="T28" fmla="*/ 152 w 462"/>
                                    <a:gd name="T29" fmla="*/ 137 h 438"/>
                                    <a:gd name="T30" fmla="*/ 224 w 462"/>
                                    <a:gd name="T31" fmla="*/ 205 h 438"/>
                                    <a:gd name="T32" fmla="*/ 268 w 462"/>
                                    <a:gd name="T33" fmla="*/ 247 h 438"/>
                                    <a:gd name="T34" fmla="*/ 261 w 462"/>
                                    <a:gd name="T35" fmla="*/ 254 h 438"/>
                                    <a:gd name="T36" fmla="*/ 217 w 462"/>
                                    <a:gd name="T37" fmla="*/ 213 h 438"/>
                                    <a:gd name="T38" fmla="*/ 224 w 462"/>
                                    <a:gd name="T39" fmla="*/ 205 h 438"/>
                                    <a:gd name="T40" fmla="*/ 296 w 462"/>
                                    <a:gd name="T41" fmla="*/ 274 h 438"/>
                                    <a:gd name="T42" fmla="*/ 340 w 462"/>
                                    <a:gd name="T43" fmla="*/ 315 h 438"/>
                                    <a:gd name="T44" fmla="*/ 333 w 462"/>
                                    <a:gd name="T45" fmla="*/ 322 h 438"/>
                                    <a:gd name="T46" fmla="*/ 289 w 462"/>
                                    <a:gd name="T47" fmla="*/ 281 h 438"/>
                                    <a:gd name="T48" fmla="*/ 296 w 462"/>
                                    <a:gd name="T49" fmla="*/ 274 h 438"/>
                                    <a:gd name="T50" fmla="*/ 369 w 462"/>
                                    <a:gd name="T51" fmla="*/ 343 h 438"/>
                                    <a:gd name="T52" fmla="*/ 412 w 462"/>
                                    <a:gd name="T53" fmla="*/ 384 h 438"/>
                                    <a:gd name="T54" fmla="*/ 405 w 462"/>
                                    <a:gd name="T55" fmla="*/ 391 h 438"/>
                                    <a:gd name="T56" fmla="*/ 362 w 462"/>
                                    <a:gd name="T57" fmla="*/ 350 h 438"/>
                                    <a:gd name="T58" fmla="*/ 369 w 462"/>
                                    <a:gd name="T59" fmla="*/ 343 h 438"/>
                                    <a:gd name="T60" fmla="*/ 441 w 462"/>
                                    <a:gd name="T61" fmla="*/ 411 h 438"/>
                                    <a:gd name="T62" fmla="*/ 462 w 462"/>
                                    <a:gd name="T63" fmla="*/ 431 h 438"/>
                                    <a:gd name="T64" fmla="*/ 455 w 462"/>
                                    <a:gd name="T65" fmla="*/ 438 h 438"/>
                                    <a:gd name="T66" fmla="*/ 434 w 462"/>
                                    <a:gd name="T67" fmla="*/ 418 h 438"/>
                                    <a:gd name="T68" fmla="*/ 441 w 462"/>
                                    <a:gd name="T69" fmla="*/ 411 h 4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62" h="438">
                                      <a:moveTo>
                                        <a:pt x="7" y="0"/>
                                      </a:moveTo>
                                      <a:lnTo>
                                        <a:pt x="51" y="41"/>
                                      </a:lnTo>
                                      <a:lnTo>
                                        <a:pt x="44" y="48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80" y="68"/>
                                      </a:moveTo>
                                      <a:lnTo>
                                        <a:pt x="123" y="109"/>
                                      </a:lnTo>
                                      <a:lnTo>
                                        <a:pt x="116" y="116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80" y="68"/>
                                      </a:lnTo>
                                      <a:close/>
                                      <a:moveTo>
                                        <a:pt x="152" y="137"/>
                                      </a:moveTo>
                                      <a:lnTo>
                                        <a:pt x="195" y="178"/>
                                      </a:lnTo>
                                      <a:lnTo>
                                        <a:pt x="188" y="185"/>
                                      </a:lnTo>
                                      <a:lnTo>
                                        <a:pt x="145" y="144"/>
                                      </a:lnTo>
                                      <a:lnTo>
                                        <a:pt x="152" y="137"/>
                                      </a:lnTo>
                                      <a:close/>
                                      <a:moveTo>
                                        <a:pt x="224" y="205"/>
                                      </a:moveTo>
                                      <a:lnTo>
                                        <a:pt x="268" y="247"/>
                                      </a:lnTo>
                                      <a:lnTo>
                                        <a:pt x="261" y="254"/>
                                      </a:lnTo>
                                      <a:lnTo>
                                        <a:pt x="217" y="213"/>
                                      </a:lnTo>
                                      <a:lnTo>
                                        <a:pt x="224" y="205"/>
                                      </a:lnTo>
                                      <a:close/>
                                      <a:moveTo>
                                        <a:pt x="296" y="274"/>
                                      </a:moveTo>
                                      <a:lnTo>
                                        <a:pt x="340" y="315"/>
                                      </a:lnTo>
                                      <a:lnTo>
                                        <a:pt x="333" y="322"/>
                                      </a:lnTo>
                                      <a:lnTo>
                                        <a:pt x="289" y="281"/>
                                      </a:lnTo>
                                      <a:lnTo>
                                        <a:pt x="296" y="274"/>
                                      </a:lnTo>
                                      <a:close/>
                                      <a:moveTo>
                                        <a:pt x="369" y="343"/>
                                      </a:moveTo>
                                      <a:lnTo>
                                        <a:pt x="412" y="384"/>
                                      </a:lnTo>
                                      <a:lnTo>
                                        <a:pt x="405" y="391"/>
                                      </a:lnTo>
                                      <a:lnTo>
                                        <a:pt x="362" y="350"/>
                                      </a:lnTo>
                                      <a:lnTo>
                                        <a:pt x="369" y="343"/>
                                      </a:lnTo>
                                      <a:close/>
                                      <a:moveTo>
                                        <a:pt x="441" y="411"/>
                                      </a:moveTo>
                                      <a:lnTo>
                                        <a:pt x="462" y="431"/>
                                      </a:lnTo>
                                      <a:lnTo>
                                        <a:pt x="455" y="438"/>
                                      </a:lnTo>
                                      <a:lnTo>
                                        <a:pt x="434" y="418"/>
                                      </a:lnTo>
                                      <a:lnTo>
                                        <a:pt x="441" y="4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9" name="Freeform 406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2725"/>
                                  <a:ext cx="149860" cy="774065"/>
                                </a:xfrm>
                                <a:custGeom>
                                  <a:avLst/>
                                  <a:gdLst>
                                    <a:gd name="T0" fmla="*/ 21 w 236"/>
                                    <a:gd name="T1" fmla="*/ 58 h 1219"/>
                                    <a:gd name="T2" fmla="*/ 0 w 236"/>
                                    <a:gd name="T3" fmla="*/ 2 h 1219"/>
                                    <a:gd name="T4" fmla="*/ 28 w 236"/>
                                    <a:gd name="T5" fmla="*/ 97 h 1219"/>
                                    <a:gd name="T6" fmla="*/ 29 w 236"/>
                                    <a:gd name="T7" fmla="*/ 156 h 1219"/>
                                    <a:gd name="T8" fmla="*/ 28 w 236"/>
                                    <a:gd name="T9" fmla="*/ 97 h 1219"/>
                                    <a:gd name="T10" fmla="*/ 57 w 236"/>
                                    <a:gd name="T11" fmla="*/ 251 h 1219"/>
                                    <a:gd name="T12" fmla="*/ 36 w 236"/>
                                    <a:gd name="T13" fmla="*/ 195 h 1219"/>
                                    <a:gd name="T14" fmla="*/ 64 w 236"/>
                                    <a:gd name="T15" fmla="*/ 290 h 1219"/>
                                    <a:gd name="T16" fmla="*/ 65 w 236"/>
                                    <a:gd name="T17" fmla="*/ 350 h 1219"/>
                                    <a:gd name="T18" fmla="*/ 64 w 236"/>
                                    <a:gd name="T19" fmla="*/ 290 h 1219"/>
                                    <a:gd name="T20" fmla="*/ 92 w 236"/>
                                    <a:gd name="T21" fmla="*/ 444 h 1219"/>
                                    <a:gd name="T22" fmla="*/ 72 w 236"/>
                                    <a:gd name="T23" fmla="*/ 388 h 1219"/>
                                    <a:gd name="T24" fmla="*/ 100 w 236"/>
                                    <a:gd name="T25" fmla="*/ 483 h 1219"/>
                                    <a:gd name="T26" fmla="*/ 100 w 236"/>
                                    <a:gd name="T27" fmla="*/ 543 h 1219"/>
                                    <a:gd name="T28" fmla="*/ 100 w 236"/>
                                    <a:gd name="T29" fmla="*/ 483 h 1219"/>
                                    <a:gd name="T30" fmla="*/ 128 w 236"/>
                                    <a:gd name="T31" fmla="*/ 638 h 1219"/>
                                    <a:gd name="T32" fmla="*/ 108 w 236"/>
                                    <a:gd name="T33" fmla="*/ 581 h 1219"/>
                                    <a:gd name="T34" fmla="*/ 135 w 236"/>
                                    <a:gd name="T35" fmla="*/ 676 h 1219"/>
                                    <a:gd name="T36" fmla="*/ 136 w 236"/>
                                    <a:gd name="T37" fmla="*/ 736 h 1219"/>
                                    <a:gd name="T38" fmla="*/ 135 w 236"/>
                                    <a:gd name="T39" fmla="*/ 676 h 1219"/>
                                    <a:gd name="T40" fmla="*/ 164 w 236"/>
                                    <a:gd name="T41" fmla="*/ 831 h 1219"/>
                                    <a:gd name="T42" fmla="*/ 143 w 236"/>
                                    <a:gd name="T43" fmla="*/ 774 h 1219"/>
                                    <a:gd name="T44" fmla="*/ 171 w 236"/>
                                    <a:gd name="T45" fmla="*/ 869 h 1219"/>
                                    <a:gd name="T46" fmla="*/ 172 w 236"/>
                                    <a:gd name="T47" fmla="*/ 929 h 1219"/>
                                    <a:gd name="T48" fmla="*/ 171 w 236"/>
                                    <a:gd name="T49" fmla="*/ 869 h 1219"/>
                                    <a:gd name="T50" fmla="*/ 200 w 236"/>
                                    <a:gd name="T51" fmla="*/ 1024 h 1219"/>
                                    <a:gd name="T52" fmla="*/ 179 w 236"/>
                                    <a:gd name="T53" fmla="*/ 968 h 1219"/>
                                    <a:gd name="T54" fmla="*/ 207 w 236"/>
                                    <a:gd name="T55" fmla="*/ 1062 h 1219"/>
                                    <a:gd name="T56" fmla="*/ 208 w 236"/>
                                    <a:gd name="T57" fmla="*/ 1122 h 1219"/>
                                    <a:gd name="T58" fmla="*/ 207 w 236"/>
                                    <a:gd name="T59" fmla="*/ 1062 h 1219"/>
                                    <a:gd name="T60" fmla="*/ 236 w 236"/>
                                    <a:gd name="T61" fmla="*/ 1217 h 1219"/>
                                    <a:gd name="T62" fmla="*/ 215 w 236"/>
                                    <a:gd name="T63" fmla="*/ 1161 h 12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36" h="1219">
                                      <a:moveTo>
                                        <a:pt x="10" y="0"/>
                                      </a:moveTo>
                                      <a:lnTo>
                                        <a:pt x="21" y="58"/>
                                      </a:lnTo>
                                      <a:lnTo>
                                        <a:pt x="11" y="60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8" y="97"/>
                                      </a:moveTo>
                                      <a:lnTo>
                                        <a:pt x="39" y="155"/>
                                      </a:lnTo>
                                      <a:lnTo>
                                        <a:pt x="29" y="156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8" y="97"/>
                                      </a:lnTo>
                                      <a:close/>
                                      <a:moveTo>
                                        <a:pt x="46" y="193"/>
                                      </a:moveTo>
                                      <a:lnTo>
                                        <a:pt x="57" y="251"/>
                                      </a:lnTo>
                                      <a:lnTo>
                                        <a:pt x="47" y="253"/>
                                      </a:lnTo>
                                      <a:lnTo>
                                        <a:pt x="36" y="195"/>
                                      </a:lnTo>
                                      <a:lnTo>
                                        <a:pt x="46" y="193"/>
                                      </a:lnTo>
                                      <a:close/>
                                      <a:moveTo>
                                        <a:pt x="64" y="290"/>
                                      </a:moveTo>
                                      <a:lnTo>
                                        <a:pt x="75" y="348"/>
                                      </a:lnTo>
                                      <a:lnTo>
                                        <a:pt x="65" y="350"/>
                                      </a:lnTo>
                                      <a:lnTo>
                                        <a:pt x="54" y="292"/>
                                      </a:lnTo>
                                      <a:lnTo>
                                        <a:pt x="64" y="290"/>
                                      </a:lnTo>
                                      <a:close/>
                                      <a:moveTo>
                                        <a:pt x="82" y="386"/>
                                      </a:moveTo>
                                      <a:lnTo>
                                        <a:pt x="92" y="444"/>
                                      </a:lnTo>
                                      <a:lnTo>
                                        <a:pt x="83" y="446"/>
                                      </a:lnTo>
                                      <a:lnTo>
                                        <a:pt x="72" y="388"/>
                                      </a:lnTo>
                                      <a:lnTo>
                                        <a:pt x="82" y="386"/>
                                      </a:lnTo>
                                      <a:close/>
                                      <a:moveTo>
                                        <a:pt x="100" y="483"/>
                                      </a:moveTo>
                                      <a:lnTo>
                                        <a:pt x="110" y="541"/>
                                      </a:lnTo>
                                      <a:lnTo>
                                        <a:pt x="100" y="543"/>
                                      </a:lnTo>
                                      <a:lnTo>
                                        <a:pt x="90" y="485"/>
                                      </a:lnTo>
                                      <a:lnTo>
                                        <a:pt x="100" y="483"/>
                                      </a:lnTo>
                                      <a:close/>
                                      <a:moveTo>
                                        <a:pt x="118" y="580"/>
                                      </a:moveTo>
                                      <a:lnTo>
                                        <a:pt x="128" y="638"/>
                                      </a:lnTo>
                                      <a:lnTo>
                                        <a:pt x="118" y="639"/>
                                      </a:lnTo>
                                      <a:lnTo>
                                        <a:pt x="108" y="581"/>
                                      </a:lnTo>
                                      <a:lnTo>
                                        <a:pt x="118" y="580"/>
                                      </a:lnTo>
                                      <a:close/>
                                      <a:moveTo>
                                        <a:pt x="135" y="676"/>
                                      </a:moveTo>
                                      <a:lnTo>
                                        <a:pt x="146" y="734"/>
                                      </a:lnTo>
                                      <a:lnTo>
                                        <a:pt x="136" y="736"/>
                                      </a:lnTo>
                                      <a:lnTo>
                                        <a:pt x="126" y="678"/>
                                      </a:lnTo>
                                      <a:lnTo>
                                        <a:pt x="135" y="676"/>
                                      </a:lnTo>
                                      <a:close/>
                                      <a:moveTo>
                                        <a:pt x="153" y="773"/>
                                      </a:moveTo>
                                      <a:lnTo>
                                        <a:pt x="164" y="831"/>
                                      </a:lnTo>
                                      <a:lnTo>
                                        <a:pt x="154" y="832"/>
                                      </a:lnTo>
                                      <a:lnTo>
                                        <a:pt x="143" y="774"/>
                                      </a:lnTo>
                                      <a:lnTo>
                                        <a:pt x="153" y="773"/>
                                      </a:lnTo>
                                      <a:close/>
                                      <a:moveTo>
                                        <a:pt x="171" y="869"/>
                                      </a:moveTo>
                                      <a:lnTo>
                                        <a:pt x="182" y="927"/>
                                      </a:lnTo>
                                      <a:lnTo>
                                        <a:pt x="172" y="929"/>
                                      </a:lnTo>
                                      <a:lnTo>
                                        <a:pt x="161" y="871"/>
                                      </a:lnTo>
                                      <a:lnTo>
                                        <a:pt x="171" y="869"/>
                                      </a:lnTo>
                                      <a:close/>
                                      <a:moveTo>
                                        <a:pt x="189" y="966"/>
                                      </a:moveTo>
                                      <a:lnTo>
                                        <a:pt x="200" y="1024"/>
                                      </a:lnTo>
                                      <a:lnTo>
                                        <a:pt x="190" y="1025"/>
                                      </a:lnTo>
                                      <a:lnTo>
                                        <a:pt x="179" y="968"/>
                                      </a:lnTo>
                                      <a:lnTo>
                                        <a:pt x="189" y="966"/>
                                      </a:lnTo>
                                      <a:close/>
                                      <a:moveTo>
                                        <a:pt x="207" y="1062"/>
                                      </a:moveTo>
                                      <a:lnTo>
                                        <a:pt x="218" y="1120"/>
                                      </a:lnTo>
                                      <a:lnTo>
                                        <a:pt x="208" y="1122"/>
                                      </a:lnTo>
                                      <a:lnTo>
                                        <a:pt x="197" y="1064"/>
                                      </a:lnTo>
                                      <a:lnTo>
                                        <a:pt x="207" y="1062"/>
                                      </a:lnTo>
                                      <a:close/>
                                      <a:moveTo>
                                        <a:pt x="225" y="1159"/>
                                      </a:moveTo>
                                      <a:lnTo>
                                        <a:pt x="236" y="1217"/>
                                      </a:lnTo>
                                      <a:lnTo>
                                        <a:pt x="226" y="1219"/>
                                      </a:lnTo>
                                      <a:lnTo>
                                        <a:pt x="215" y="1161"/>
                                      </a:lnTo>
                                      <a:lnTo>
                                        <a:pt x="225" y="115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0" name="Line 4066"/>
                              <wps:cNvCnPr/>
                              <wps:spPr bwMode="auto">
                                <a:xfrm flipH="1">
                                  <a:off x="727710" y="934085"/>
                                  <a:ext cx="819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1" name="Line 4067"/>
                              <wps:cNvCnPr/>
                              <wps:spPr bwMode="auto">
                                <a:xfrm>
                                  <a:off x="727710" y="949325"/>
                                  <a:ext cx="59690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4" name="Rectangle 40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1474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5" name="Rectangle 4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302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6" name="Rectangle 4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3295" y="11531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7" name="Rectangle 4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9600" y="71691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8" name="Rectangle 4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584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9" name="Oval 4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4570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0" name="Oval 40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4485" y="84391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1" name="Oval 4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095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2" name="Oval 4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2038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53" o:spid="_x0000_s1313" editas="canvas" style="width:2in;height:106.45pt;mso-position-horizontal-relative:char;mso-position-vertical-relative:line" coordsize="18288,13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">
                      <v:shape id="_x0000_s1314" type="#_x0000_t75" style="position:absolute;width:18288;height:13519;visibility:visible;mso-wrap-style:square">
                        <v:fill o:detectmouseclick="t"/>
                        <v:path o:connecttype="none"/>
                      </v:shape>
                      <v:shape id="Freeform 4055" o:spid="_x0000_s1315" style="position:absolute;left:7251;top:8502;width:8725;height:64;visibility:visible;mso-wrap-style:square;v-text-anchor:top" coordsize="137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hczscA&#10;AADdAAAADwAAAGRycy9kb3ducmV2LnhtbESPT2vCQBTE7wW/w/IKvdWN0vonuoooLbYepDZ4fmRf&#10;k2D2bdjdmuindwtCj8PM/IaZLztTizM5X1lWMOgnIIhzqysuFGTfb88TED4ga6wtk4ILeVgueg9z&#10;TLVt+YvOh1CICGGfooIyhCaV0uclGfR92xBH78c6gyFKV0jtsI1wU8thkoykwYrjQokNrUvKT4df&#10;o4Czjyxxx9f33eRz76/tdLdZb5xST4/dagYiUBf+w/f2Vit4GYyn8PcmPgG5u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oXM7HAAAA3QAAAA8AAAAAAAAAAAAAAAAAmAIAAGRy&#10;cy9kb3ducmV2LnhtbFBLBQYAAAAABAAEAPUAAACMAwAAAAA=&#10;" path="m,l61,r,10l,10,,xm101,r61,l162,10r-61,l101,xm202,r61,l263,10r-61,l202,xm303,r61,l364,10r-61,l303,xm404,r61,l465,10r-61,l404,xm505,r61,l566,10r-61,l505,xm606,r61,l667,10r-61,l606,xm707,r61,l768,10r-61,l707,xm808,r61,l869,10r-61,l808,xm909,r61,l970,10r-61,l909,xm1010,r61,l1071,10r-61,l1010,xm1112,r60,l1172,10r-60,l1112,xm1213,r60,l1273,10r-60,l1213,xm1314,r60,l1374,10r-60,l1314,xe" fillcolor="black" strokeweight=".1pt">
                        <v:stroke joinstyle="bevel"/>
                        <v:path arrowok="t" o:connecttype="custom" o:connectlocs="38735,0;0,6350;64135,0;102870,6350;64135,0;167005,0;128270,6350;192405,0;231140,6350;192405,0;295275,0;256540,6350;320675,0;359410,6350;320675,0;423545,0;384810,6350;448945,0;487680,6350;448945,0;551815,0;513080,6350;577215,0;615950,6350;577215,0;680085,0;641350,6350;706120,0;744220,6350;706120,0;808355,0;770255,6350;834390,0;872490,6350;834390,0" o:connectangles="0,0,0,0,0,0,0,0,0,0,0,0,0,0,0,0,0,0,0,0,0,0,0,0,0,0,0,0,0,0,0,0,0,0,0"/>
                        <o:lock v:ext="edit" verticies="t"/>
                      </v:shape>
                      <v:shape id="Freeform 4056" o:spid="_x0000_s1316" style="position:absolute;left:1333;top:8509;width:5931;height:2794;visibility:visible;mso-wrap-style:square;v-text-anchor:top" coordsize="934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kS4sIA&#10;AADdAAAADwAAAGRycy9kb3ducmV2LnhtbERPy4rCMBTdC/MP4Q7MTlOlSOkYRZwRBMFH9QPuNNe2&#10;2NyUJKP1781CcHk479miN624kfONZQXjUQKCuLS64UrB+bQeZiB8QNbYWiYFD/KwmH8MZphre+cj&#10;3YpQiRjCPkcFdQhdLqUvazLoR7YjjtzFOoMhQldJ7fAew00rJ0kylQYbjg01drSqqbwW/0ZB0Pvf&#10;5eGqf3bnNMn+3GnbpputUl+f/fIbRKA+vMUv90YrSMdZ3B/fxCc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WRLiwgAAAN0AAAAPAAAAAAAAAAAAAAAAAJgCAABkcnMvZG93&#10;bnJldi54bWxQSwUGAAAAAAQABAD1AAAAhwMAAAAA&#10;" path="m934,9l879,34r-4,-9l930,r4,9xm843,51l788,76r-4,-8l839,42r4,9xm752,93r-55,26l693,110,747,84r5,9xm661,136r-55,25l602,152r54,-25l661,136xm570,178r-55,25l510,195r55,-26l570,178xm478,220r-54,26l419,237r55,-26l478,220xm387,263r-55,25l328,279r55,-25l387,263xm296,305r-55,25l237,321r55,-25l296,305xm205,347r-55,26l146,364r54,-26l205,347xm114,390l59,415r-4,-9l109,381r5,9xm23,432l4,440,,431r18,-8l23,432xe" fillcolor="black" strokeweight=".1pt">
                        <v:stroke joinstyle="bevel"/>
                        <v:path arrowok="t" o:connecttype="custom" o:connectlocs="593090,5715;558165,21590;555625,15875;590550,0;593090,5715;535305,32385;500380,48260;497840,43180;532765,26670;535305,32385;477520,59055;442595,75565;440055,69850;474345,53340;477520,59055;419735,86360;384810,102235;382270,96520;416560,80645;419735,86360;361950,113030;327025,128905;323850,123825;358775,107315;361950,113030;303530,139700;269240,156210;266065,150495;300990,133985;303530,139700;245745,167005;210820,182880;208280,177165;243205,161290;245745,167005;187960,193675;153035,209550;150495,203835;185420,187960;187960,193675;130175,220345;95250,236855;92710,231140;127000,214630;130175,220345;72390,247650;37465,263525;34925,257810;69215,241935;72390,247650;14605,274320;2540,279400;0,273685;11430,268605;14605,274320" o:connectangles="0,0,0,0,0,0,0,0,0,0,0,0,0,0,0,0,0,0,0,0,0,0,0,0,0,0,0,0,0,0,0,0,0,0,0,0,0,0,0,0,0,0,0,0,0,0,0,0,0,0,0,0,0,0,0"/>
                        <o:lock v:ext="edit" verticies="t"/>
                      </v:shape>
                      <v:shape id="Freeform 4057" o:spid="_x0000_s1317" style="position:absolute;left:1339;top:8502;width:14707;height:2807;visibility:visible;mso-wrap-style:square;v-text-anchor:top" coordsize="2316,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5adsUA&#10;AADdAAAADwAAAGRycy9kb3ducmV2LnhtbESP0WrCQBRE3wv+w3KFvtVNipQQXUUEsbYFaewHXLLX&#10;JJq9G7Jrsv69Wyj0cZiZM8xyHUwrBupdY1lBOktAEJdWN1wp+DntXjIQziNrbC2Tgjs5WK8mT0vM&#10;tR35m4bCVyJC2OWooPa+y6V0ZU0G3cx2xNE7296gj7KvpO5xjHDTytckeZMGG44LNXa0ram8Fjej&#10;IJs34fSZFYexovHycfw6UtgPSj1Pw2YBwlPw/+G/9rtWME+zFH7fxCc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7lp2xQAAAN0AAAAPAAAAAAAAAAAAAAAAAJgCAABkcnMv&#10;ZG93bnJldi54bWxQSwUGAAAAAAQABAD1AAAAigMAAAAA&#10;" path="m,432l60,421r2,10l2,442,,432xm100,414r59,-12l161,412r-60,11l100,414xm199,395r59,-11l260,394r-59,11l199,395xm298,377r60,-12l359,375r-59,11l298,377xm397,358r60,-11l459,357r-60,11l397,358xm496,340r60,-12l558,338r-60,11l496,340xm596,321r59,-11l657,320r-59,11l596,321xm695,303r60,-12l756,301r-59,11l695,303xm794,284r60,-11l856,283r-60,11l794,284xm893,265r60,-11l955,264r-60,11l893,265xm993,247r59,-11l1054,245r-59,12l993,247xm1092,228r60,-11l1153,227r-59,11l1092,228xm1191,210r60,-11l1253,208r-60,12l1191,210xm1290,191r60,-11l1352,190r-60,11l1290,191xm1390,173r59,-11l1451,171r-59,12l1390,173xm1489,154r59,-11l1550,153r-59,11l1489,154xm1588,136r60,-11l1650,134r-60,12l1588,136xm1687,117r60,-11l1749,116r-60,11l1687,117xm1787,99r59,-11l1848,97r-59,11l1787,99xm1886,80r59,-11l1947,79r-59,11l1886,80xm1985,62r60,-11l2047,60r-60,11l1985,62xm2084,43r60,-11l2146,42r-60,11l2084,43xm2184,25r59,-11l2245,23r-59,11l2184,25xm2283,6l2314,r2,10l2285,16,2283,6xe" fillcolor="black" strokeweight=".1pt">
                        <v:stroke joinstyle="bevel"/>
                        <v:path arrowok="t" o:connecttype="custom" o:connectlocs="38100,267335;1270,280670;63500,262890;102235,261620;63500,262890;163830,243840;127635,257175;189230,239395;227965,238125;189230,239395;290195,220345;253365,233680;314960,215900;354330,214630;314960,215900;415925,196850;379730,210185;441325,192405;480060,191135;441325,192405;542290,173355;505460,186690;567055,168275;606425,167640;567055,168275;668020,149860;631825,163195;693420,144780;732155,144145;693420,144780;794385,126365;757555,139700;819150,121285;858520,120650;819150,121285;920115,102870;883920,116205;945515,97790;984250,97155;945515,97790;1046480,79375;1009650,92710;1071245,74295;1110615,73660;1071245,74295;1172210,55880;1136015,68580;1197610,50800;1236345,50165;1197610,50800;1298575,32385;1261745,45085;1323340,27305;1362710,26670;1323340,27305;1424305,8890;1388110,21590;1449705,3810;1470660,6350;1449705,3810" o:connectangles="0,0,0,0,0,0,0,0,0,0,0,0,0,0,0,0,0,0,0,0,0,0,0,0,0,0,0,0,0,0,0,0,0,0,0,0,0,0,0,0,0,0,0,0,0,0,0,0,0,0,0,0,0,0,0,0,0,0,0,0"/>
                        <o:lock v:ext="edit" verticies="t"/>
                      </v:shape>
                      <v:line id="Line 4058" o:spid="_x0000_s1318" style="position:absolute;visibility:visible;mso-wrap-style:square" from="1346,11277" to="10140,1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xAccIAAADdAAAADwAAAGRycy9kb3ducmV2LnhtbESPT4vCMBTE78J+h/CEvWmqqLhdU1mE&#10;hcWbWu+P5tk/Ni8lidp++40geBxm5jfMZtubVtzJ+dqygtk0AUFcWF1zqSA//U7WIHxA1thaJgUD&#10;edhmH6MNpto++ED3YyhFhLBPUUEVQpdK6YuKDPqp7Yijd7HOYIjSlVI7fES4aeU8SVbSYM1xocKO&#10;dhUV1+PNKMB9sj/nw2l5adEsmiH/crrRSn2O+59vEIH68A6/2n9awWK2nsPzTXwC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1xAccIAAADdAAAADwAAAAAAAAAAAAAA&#10;AAChAgAAZHJzL2Rvd25yZXYueG1sUEsFBgAAAAAEAAQA+QAAAJADAAAAAA==&#10;" strokeweight=".5pt">
                        <v:stroke joinstyle="miter"/>
                      </v:line>
                      <v:line id="Line 4059" o:spid="_x0000_s1319" style="position:absolute;flip:y;visibility:visible;mso-wrap-style:square" from="10140,8534" to="16040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5j18QAAADdAAAADwAAAGRycy9kb3ducmV2LnhtbESP0WrCQBRE3wv+w3KFvtVNaqkhZhUp&#10;VALSh6gfcM1es9Hs3ZDdavr3bqHQx2FmzjDFerSduNHgW8cK0lkCgrh2uuVGwfHw+ZKB8AFZY+eY&#10;FPyQh/Vq8lRgrt2dK7rtQyMihH2OCkwIfS6lrw1Z9DPXE0fv7AaLIcqhkXrAe4TbTr4mybu02HJc&#10;MNjTh6H6uv+2Cr6yQ4W7slqgpnOJl+3JcH1S6nk6bpYgAo3hP/zXLrWCtzSbw++b+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3mPXxAAAAN0AAAAPAAAAAAAAAAAA&#10;AAAAAKECAABkcnMvZG93bnJldi54bWxQSwUGAAAAAAQABAD5AAAAkgMAAAAA&#10;" strokeweight=".5pt">
                        <v:stroke joinstyle="miter"/>
                      </v:line>
                      <v:line id="Line 4060" o:spid="_x0000_s1320" style="position:absolute;visibility:visible;mso-wrap-style:square" from="7251,2133" to="16040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l9nsIAAADdAAAADwAAAGRycy9kb3ducmV2LnhtbESPQYvCMBSE74L/ITzBm6YuVWrXKMvC&#10;wuJNrfdH82zrNi8lyWr7740geBxm5htms+tNK27kfGNZwWKegCAurW64UlCcfmYZCB+QNbaWScFA&#10;Hnbb8WiDubZ3PtDtGCoRIexzVFCH0OVS+rImg35uO+LoXawzGKJ0ldQO7xFuWvmRJCtpsOG4UGNH&#10;3zWVf8d/owD3yf5cDKflpUWTXodi7fRVKzWd9F+fIAL14R1+tX+1gnSRpfB8E5+A3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/l9nsIAAADdAAAADwAAAAAAAAAAAAAA&#10;AAChAgAAZHJzL2Rvd25yZXYueG1sUEsFBgAAAAAEAAQA+QAAAJADAAAAAA==&#10;" strokeweight=".5pt">
                        <v:stroke joinstyle="miter"/>
                      </v:line>
                      <v:line id="Line 4061" o:spid="_x0000_s1321" style="position:absolute;visibility:visible;mso-wrap-style:square" from="7251,2133" to="10140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XYBcEAAADdAAAADwAAAGRycy9kb3ducmV2LnhtbESPQYvCMBSE74L/IbwFb5oqKlqNIoIg&#10;3tR6fzTPtm7zUpKo7b/fLAgeh5n5hllvW1OLFzlfWVYwHiUgiHOrKy4UZNfDcAHCB2SNtWVS0JGH&#10;7abfW2Oq7ZvP9LqEQkQI+xQVlCE0qZQ+L8mgH9mGOHp36wyGKF0htcN3hJtaTpJkLg1WHBdKbGhf&#10;Uv57eRoFeEpOt6y7zu41mumjy5ZOP7RSg592twIRqA3f8Kd91Aqm48UM/t/EJyA3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tdgFwQAAAN0AAAAPAAAAAAAAAAAAAAAA&#10;AKECAABkcnMvZG93bnJldi54bWxQSwUGAAAAAAQABAD5AAAAjwMAAAAA&#10;" strokeweight=".5pt">
                        <v:stroke joinstyle="miter"/>
                      </v:line>
                      <v:line id="Line 4062" o:spid="_x0000_s1322" style="position:absolute;flip:x;visibility:visible;mso-wrap-style:square" from="1346,2133" to="7251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nAT8QAAADdAAAADwAAAGRycy9kb3ducmV2LnhtbESPwWrDMBBE74X8g9hCbrWcEhzjRgkl&#10;0GIoPdjuB2ysjeXWWhlLTdy/rwKBHIeZecNs97MdxJkm3ztWsEpSEMSt0z13Cr6at6cchA/IGgfH&#10;pOCPPOx3i4ctFtpduKJzHToRIewLVGBCGAspfWvIok/cSBy9k5sshiinTuoJLxFuB/mcppm02HNc&#10;MDjSwVD7U/9aBZ95U+FHWW1Q06nE7/ej4fao1PJxfn0BEWgO9/CtXWoF61WewfVNfAJy9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qcBPxAAAAN0AAAAPAAAAAAAAAAAA&#10;AAAAAKECAABkcnMvZG93bnJldi54bWxQSwUGAAAAAAQABAD5AAAAkgMAAAAA&#10;" strokeweight=".5pt">
                        <v:stroke joinstyle="miter"/>
                      </v:line>
                      <v:shape id="Freeform 4063" o:spid="_x0000_s1323" style="position:absolute;left:7219;top:2133;width:64;height:6401;visibility:visible;mso-wrap-style:square;v-text-anchor:top" coordsize="10,1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Oi+MUA&#10;AADdAAAADwAAAGRycy9kb3ducmV2LnhtbESPQWsCMRSE74X+h/AKXkrNWqQbVqPUQsGDF7XQ6+vm&#10;uVm6eVmS1F3/vRGEHoeZ+YZZrkfXiTOF2HrWMJsWIIhrb1puNHwdP18UiJiQDXaeScOFIqxXjw9L&#10;rIwfeE/nQ2pEhnCsUINNqa+kjLUlh3Hqe+LsnXxwmLIMjTQBhwx3nXwtijfpsOW8YLGnD0v17+HP&#10;aSgLq1RIP5uhtJvnY6cu37ux1XryNL4vQCQa03/43t4aDfOZKuH2Jj8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M6L4xQAAAN0AAAAPAAAAAAAAAAAAAAAAAJgCAABkcnMv&#10;ZG93bnJldi54bWxQSwUGAAAAAAQABAD1AAAAigMAAAAA&#10;" path="m10,r,59l,59,,,10,xm10,98r,59l,157,,98r10,xm10,196r,59l,255,,196r10,xm10,294r,59l,353,,294r10,xm10,393r,58l,451,,393r10,xm10,491r,58l,549,,491r10,xm10,589r,59l,648,,589r10,xm10,687r,59l,746,,687r10,xm10,785r,59l,844,,785r10,xm10,883r,59l,942,,883r10,xm10,981r,27l,1008,,981r10,xe" fillcolor="black" strokeweight=".1pt">
                        <v:stroke joinstyle="bevel"/>
                        <v:path arrowok="t" o:connecttype="custom" o:connectlocs="6350,0;6350,37465;0,37465;0,0;6350,0;6350,62230;6350,99695;0,99695;0,62230;6350,62230;6350,124460;6350,161925;0,161925;0,124460;6350,124460;6350,186690;6350,224155;0,224155;0,186690;6350,186690;6350,249555;6350,286385;0,286385;0,249555;6350,249555;6350,311785;6350,348615;0,348615;0,311785;6350,311785;6350,374015;6350,411480;0,411480;0,374015;6350,374015;6350,436245;6350,473710;0,473710;0,436245;6350,436245;6350,498475;6350,535940;0,535940;0,498475;6350,498475;6350,560705;6350,598170;0,598170;0,560705;6350,560705;6350,622935;6350,640080;0,640080;0,622935;6350,622935" o:connectangles="0,0,0,0,0,0,0,0,0,0,0,0,0,0,0,0,0,0,0,0,0,0,0,0,0,0,0,0,0,0,0,0,0,0,0,0,0,0,0,0,0,0,0,0,0,0,0,0,0,0,0,0,0,0,0"/>
                        <o:lock v:ext="edit" verticies="t"/>
                      </v:shape>
                      <v:shape id="Freeform 4064" o:spid="_x0000_s1324" style="position:absolute;left:7226;top:8515;width:2934;height:2781;visibility:visible;mso-wrap-style:square;v-text-anchor:top" coordsize="462,4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+foMQA&#10;AADdAAAADwAAAGRycy9kb3ducmV2LnhtbERPz2vCMBS+C/sfwhvsIjOtDCm1UeZksMM8WCf2+Eje&#10;2rLmpTRRu/31y0Hw+PH9Ltaj7cSFBt86VpDOEhDE2pmWawVfh/fnDIQPyAY7x6TglzysVw+TAnPj&#10;rrynSxlqEUPY56igCaHPpfS6IYt+5nriyH27wWKIcKilGfAaw20n50mykBZbjg0N9vTWkP4pz1ZB&#10;qbe7I26O1WbO1Z8+1aQ/06lST4/j6xJEoDHcxTf3h1HwkmZxbnwTn4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n6DEAAAA3QAAAA8AAAAAAAAAAAAAAAAAmAIAAGRycy9k&#10;b3ducmV2LnhtbFBLBQYAAAAABAAEAPUAAACJAwAAAAA=&#10;" path="m7,l51,41r-7,7l,7,7,xm80,68r43,41l116,116,73,75r7,-7xm152,137r43,41l188,185,145,144r7,-7xm224,205r44,42l261,254,217,213r7,-8xm296,274r44,41l333,322,289,281r7,-7xm369,343r43,41l405,391,362,350r7,-7xm441,411r21,20l455,438,434,418r7,-7xe" fillcolor="black" strokeweight=".1pt">
                        <v:stroke joinstyle="bevel"/>
                        <v:path arrowok="t" o:connecttype="custom" o:connectlocs="4445,0;32385,26035;27940,30480;0,4445;4445,0;50800,43180;78105,69215;73660,73660;46355,47625;50800,43180;96520,86995;123825,113030;119380,117475;92075,91440;96520,86995;142240,130175;170180,156845;165735,161290;137795,135255;142240,130175;187960,173990;215900,200025;211455,204470;183515,178435;187960,173990;234315,217805;261620,243840;257175,248285;229870,222250;234315,217805;280035,260985;293370,273685;288925,278130;275590,265430;280035,260985" o:connectangles="0,0,0,0,0,0,0,0,0,0,0,0,0,0,0,0,0,0,0,0,0,0,0,0,0,0,0,0,0,0,0,0,0,0,0"/>
                        <o:lock v:ext="edit" verticies="t"/>
                      </v:shape>
                      <v:shape id="Freeform 4065" o:spid="_x0000_s1325" style="position:absolute;left:7219;top:2127;width:1499;height:7740;visibility:visible;mso-wrap-style:square;v-text-anchor:top" coordsize="236,12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IkDsYA&#10;AADdAAAADwAAAGRycy9kb3ducmV2LnhtbESPQWvCQBSE74X+h+UVvNVNihSNrhIK1UBBqArq7ZF9&#10;JrHZt2F3q/Hfd4WCx2FmvmFmi9604kLON5YVpMMEBHFpdcOVgt3283UMwgdkja1lUnAjD4v589MM&#10;M22v/E2XTahEhLDPUEEdQpdJ6cuaDPqh7Yijd7LOYIjSVVI7vEa4aeVbkrxLgw3HhRo7+qip/Nn8&#10;GgVu7Yv063DLj6bNl8UqOet9eVZq8NLnUxCB+vAI/7cLrWCUjidwfxOf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1IkDsYAAADdAAAADwAAAAAAAAAAAAAAAACYAgAAZHJz&#10;L2Rvd25yZXYueG1sUEsFBgAAAAAEAAQA9QAAAIsDAAAAAA==&#10;" path="m10,l21,58,11,60,,2,10,xm28,97r11,58l29,156,18,98,28,97xm46,193r11,58l47,253,36,195r10,-2xm64,290r11,58l65,350,54,292r10,-2xm82,386r10,58l83,446,72,388r10,-2xm100,483r10,58l100,543,90,485r10,-2xm118,580r10,58l118,639,108,581r10,-1xm135,676r11,58l136,736,126,678r9,-2xm153,773r11,58l154,832,143,774r10,-1xm171,869r11,58l172,929,161,871r10,-2xm189,966r11,58l190,1025,179,968r10,-2xm207,1062r11,58l208,1122r-11,-58l207,1062xm225,1159r11,58l226,1219r-11,-58l225,1159xe" fillcolor="black" strokeweight=".1pt">
                        <v:stroke joinstyle="bevel"/>
                        <v:path arrowok="t" o:connecttype="custom" o:connectlocs="13335,36830;0,1270;17780,61595;18415,99060;17780,61595;36195,159385;22860,123825;40640,184150;41275,222250;40640,184150;58420,281940;45720,246380;63500,306705;63500,344805;63500,306705;81280,405130;68580,368935;85725,429260;86360,467360;85725,429260;104140,527685;90805,491490;108585,551815;109220,589915;108585,551815;127000,650240;113665,614680;131445,674370;132080,712470;131445,674370;149860,772795;136525,737235" o:connectangles="0,0,0,0,0,0,0,0,0,0,0,0,0,0,0,0,0,0,0,0,0,0,0,0,0,0,0,0,0,0,0,0"/>
                        <o:lock v:ext="edit" verticies="t"/>
                      </v:shape>
                      <v:line id="Line 4066" o:spid="_x0000_s1326" style="position:absolute;flip:x;visibility:visible;mso-wrap-style:square" from="7277,9340" to="8096,9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VrfcIAAADdAAAADwAAAGRycy9kb3ducmV2LnhtbERP3WrCMBS+F/YO4Qy809QhW9cZyxhs&#10;FMYu2voAx+bYVJuT0mS1vr25GOzy4/vf5bPtxUSj7xwr2KwTEMSN0x23Cg715yoF4QOyxt4xKbiR&#10;h3z/sNhhpt2VS5qq0IoYwj5DBSaEIZPSN4Ys+rUbiCN3cqPFEOHYSj3iNYbbXj4lybO02HFsMDjQ&#10;h6HmUv1aBT9pXeJ3Ub6gplOB56+j4eao1PJxfn8DEWgO/+I/d6EVbDevcX98E5+A3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VrfcIAAADdAAAADwAAAAAAAAAAAAAA&#10;AAChAgAAZHJzL2Rvd25yZXYueG1sUEsFBgAAAAAEAAQA+QAAAJADAAAAAA==&#10;" strokeweight=".5pt">
                        <v:stroke joinstyle="miter"/>
                      </v:line>
                      <v:line id="Line 4067" o:spid="_x0000_s1327" style="position:absolute;visibility:visible;mso-wrap-style:square" from="7277,9493" to="7874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dI28EAAADdAAAADwAAAGRycy9kb3ducmV2LnhtbESPQYvCMBSE7wv+h/CEva1pRWWtRhFB&#10;EG9q9/5onm21eSlJ1PbfbwTB4zAz3zDLdWca8SDna8sK0lECgriwuuZSQX7e/fyC8AFZY2OZFPTk&#10;Yb0afC0x0/bJR3qcQikihH2GCqoQ2kxKX1Rk0I9sSxy9i3UGQ5SulNrhM8JNI8dJMpMGa44LFba0&#10;rai4ne5GAR6Sw1/en6eXBs3k2udzp69aqe9ht1mACNSFT/jd3msFk3SewutNfAJy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V0jbwQAAAN0AAAAPAAAAAAAAAAAAAAAA&#10;AKECAABkcnMvZG93bnJldi54bWxQSwUGAAAAAAQABAD5AAAAjwMAAAAA&#10;" strokeweight=".5pt">
                        <v:stroke joinstyle="miter"/>
                      </v:line>
                      <v:rect id="Rectangle 4068" o:spid="_x0000_s1328" style="position:absolute;left:901;top:1147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TYUcIA&#10;AADdAAAADwAAAGRycy9kb3ducmV2LnhtbESP3WoCMRSE74W+QzgF7zSpiMhqlFIQrHjj6gMcNmd/&#10;aHKyJKm7vr0RCr0cZuYbZrsfnRV3CrHzrOFjrkAQV9503Gi4XQ+zNYiYkA1az6ThQRH2u7fJFgvj&#10;B77QvUyNyBCOBWpoU+oLKWPVksM49z1x9mofHKYsQyNNwCHDnZULpVbSYcd5ocWevlqqfspfp0Fe&#10;y8OwLm1Q/rSoz/b7eKnJaz19Hz83IBKN6T/81z4aDUu1WsLrTX4C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lNhR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69" o:spid="_x0000_s1329" style="position:absolute;left:16484;top:730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h9ysMA&#10;AADdAAAADwAAAGRycy9kb3ducmV2LnhtbESP3WoCMRSE74W+QziF3mlSsSKrUUpB0OKNqw9w2Jz9&#10;ocnJkkR3ffumIPRymJlvmM1udFbcKcTOs4b3mQJBXHnTcaPhetlPVyBiQjZoPZOGB0XYbV8mGyyM&#10;H/hM9zI1IkM4FqihTakvpIxVSw7jzPfE2at9cJiyDI00AYcMd1bOlVpKhx3nhRZ7+mqp+ilvToO8&#10;lPthVdqg/Pe8Ptnj4VyT1/rtdfxcg0g0pv/ws30wGhZq+QF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h9y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70" o:spid="_x0000_s1330" style="position:absolute;left:9632;top:1153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rjvcMA&#10;AADdAAAADwAAAGRycy9kb3ducmV2LnhtbESP3WoCMRSE74W+QziF3mlSKYtsjVIKghZvXH2Aw+bs&#10;D01OliR117dvBMHLYWa+YdbbyVlxpRB7zxreFwoEce1Nz62Gy3k3X4GICdmg9UwabhRhu3mZrbE0&#10;fuQTXavUigzhWKKGLqWhlDLWHTmMCz8QZ6/xwWHKMrTSBBwz3Fm5VKqQDnvOCx0O9N1R/Vv9OQ3y&#10;XO3GVWWD8j/L5mgP+1NDXuu31+nrE0SiKT3Dj/beaPhQRQ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rjv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71" o:spid="_x0000_s1331" style="position:absolute;left:6096;top:716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ZGJsMA&#10;AADdAAAADwAAAGRycy9kb3ducmV2LnhtbESP3WoCMRSE7wu+QzhC72qiiJWtUUQQVHrj2gc4bM7+&#10;YHKyJKm7fftGKPRymJlvmM1udFY8KMTOs4b5TIEgrrzpuNHwdTu+rUHEhGzQeiYNPxRht528bLAw&#10;fuArPcrUiAzhWKCGNqW+kDJWLTmMM98TZ6/2wWHKMjTSBBwy3Fm5UGolHXacF1rs6dBSdS+/nQZ5&#10;K4/DurRB+cui/rTn07Umr/XrdNx/gEg0pv/wX/tkNCzV6h2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0ZGJ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72" o:spid="_x0000_s1332" style="position:absolute;left:6927;top:584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nSVL8A&#10;AADdAAAADwAAAGRycy9kb3ducmV2LnhtbERPy2oCMRTdF/oP4Rbc1UQRkalRRBBUunHsB1wmdx6Y&#10;3AxJdMa/Nwuhy8N5r7ejs+JBIXaeNcymCgRx5U3HjYa/6+F7BSImZIPWM2l4UoTt5vNjjYXxA1/o&#10;UaZG5BCOBWpoU+oLKWPVksM49T1x5mofHKYMQyNNwCGHOyvnSi2lw45zQ4s97VuqbuXdaZDX8jCs&#10;ShuUP8/rX3s6XmryWk++xt0PiERj+he/3UejYaGWeW5+k5+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q2dJU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73" o:spid="_x0000_s1333" style="position:absolute;left:10045;top:11182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MuA8QA&#10;AADdAAAADwAAAGRycy9kb3ducmV2LnhtbESPUUvDMBSF3wf+h3AF37ZUkTLrslIEofg0N8HXS3LX&#10;dDY3XRK76q83guDj4ZzzHc6mnt0gJgqx96zgdlWAINbe9NwpeDs8L9cgYkI2OHgmBV8Uod5eLTZY&#10;GX/hV5r2qRMZwrFCBTalsZIyaksO48qPxNk7+uAwZRk6aQJeMtwN8q4oSumw57xgcaQnS/pj/+kU&#10;vLhpp9vRBtRNuXs/2XP7Lc9K3VzPzSOIRHP6D/+1W6Pgvigf4P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jLgPEAAAA3QAAAA8AAAAAAAAAAAAAAAAAmAIAAGRycy9k&#10;b3ducmV2LnhtbFBLBQYAAAAABAAEAPUAAACJAwAAAAA=&#10;" fillcolor="black" strokeweight="0"/>
                      <v:oval id="Oval 4074" o:spid="_x0000_s1334" style="position:absolute;left:15944;top:8439;width:197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ARQ8EA&#10;AADdAAAADwAAAGRycy9kb3ducmV2LnhtbERPTWsCMRC9F/wPYYTeatZSrKxGEaGweLJW8Dok42Z1&#10;M1mTuG7765tDocfH+16uB9eKnkJsPCuYTgoQxNqbhmsFx6+PlzmImJANtp5JwTdFWK9GT0ssjX/w&#10;J/WHVIscwrFEBTalrpQyaksO48R3xJk7++AwZRhqaQI+crhr5WtRzKTDhnODxY62lvT1cHcKdq7f&#10;66qzAfVmtj9d7K36kTelnsfDZgEi0ZD+xX/uyih4K97z/vwmPwG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AEUPBAAAA3QAAAA8AAAAAAAAAAAAAAAAAmAIAAGRycy9kb3du&#10;cmV2LnhtbFBLBQYAAAAABAAEAPUAAACGAwAAAAA=&#10;" fillcolor="black" strokeweight="0"/>
                      <v:oval id="Oval 4075" o:spid="_x0000_s1335" style="position:absolute;left:1250;top:11182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y02MQA&#10;AADdAAAADwAAAGRycy9kb3ducmV2LnhtbESPT2sCMRTE74V+h/AK3mrWIlq2RpFCYfHkP+j1kbxu&#10;Vjcva5Kuaz99IxR6HGbmN8xiNbhW9BRi41nBZFyAINbeNFwrOB4+nl9BxIRssPVMCm4UYbV8fFhg&#10;afyVd9TvUy0yhGOJCmxKXSll1JYcxrHviLP35YPDlGWopQl4zXDXypeimEmHDecFix29W9Ln/bdT&#10;sHH9VledDajXs+3nyV6qH3lRavQ0rN9AJBrSf/ivXRkF02I+gf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MtNjEAAAA3QAAAA8AAAAAAAAAAAAAAAAAmAIAAGRycy9k&#10;b3ducmV2LnhtbFBLBQYAAAAABAAEAPUAAACJAwAAAAA=&#10;" fillcolor="black" strokeweight="0"/>
                      <v:oval id="Oval 4076" o:spid="_x0000_s1336" style="position:absolute;left:7156;top:2038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4qr8QA&#10;AADdAAAADwAAAGRycy9kb3ducmV2LnhtbESPT2sCMRTE7wW/Q3iF3mq2UrSsRhGhsPTkP+j1kTw3&#10;q5uXNUnXbT99IxR6HGbmN8xiNbhW9BRi41nBy7gAQay9abhWcDy8P7+BiAnZYOuZFHxThNVy9LDA&#10;0vgb76jfp1pkCMcSFdiUulLKqC05jGPfEWfv5IPDlGWopQl4y3DXyklRTKXDhvOCxY42lvRl/+UU&#10;fLh+q6vOBtTr6fbzbK/Vj7wq9fQ4rOcgEg3pP/zXroyC12I2gf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eKq/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.</w:t>
      </w:r>
      <w:r w:rsidRPr="00610F8A">
        <w:rPr>
          <w:sz w:val="26"/>
          <w:szCs w:val="26"/>
        </w:rPr>
        <w:t xml:space="preserve"> Kẻ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167" type="#_x0000_t75" style="width:54.75pt;height:14.25pt" o:ole="">
            <v:imagedata r:id="rId2292" o:title=""/>
          </v:shape>
          <o:OLEObject Type="Embed" ProgID="Equation.DSMT4" ShapeID="_x0000_i2167" DrawAspect="Content" ObjectID="_1624836683" r:id="rId2293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780" w:dyaOrig="400">
          <v:shape id="_x0000_i2168" type="#_x0000_t75" style="width:89.25pt;height:20.25pt" o:ole="">
            <v:imagedata r:id="rId2294" o:title=""/>
          </v:shape>
          <o:OLEObject Type="Embed" ProgID="Equation.DSMT4" ShapeID="_x0000_i2168" DrawAspect="Content" ObjectID="_1624836684" r:id="rId2295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69" type="#_x0000_t75" style="width:21.75pt;height:14.25pt" o:ole="">
            <v:imagedata r:id="rId2296" o:title=""/>
          </v:shape>
          <o:OLEObject Type="Embed" ProgID="Equation.DSMT4" ShapeID="_x0000_i2169" DrawAspect="Content" ObjectID="_1624836685" r:id="rId229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170" type="#_x0000_t75" style="width:1in;height:20.25pt" o:ole="">
            <v:imagedata r:id="rId2298" o:title=""/>
          </v:shape>
          <o:OLEObject Type="Embed" ProgID="Equation.DSMT4" ShapeID="_x0000_i2170" DrawAspect="Content" ObjectID="_1624836686" r:id="rId2299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86"/>
        <w:gridCol w:w="293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171" type="#_x0000_t75" style="width:27.75pt;height:14.25pt" o:ole="">
                  <v:imagedata r:id="rId2300" o:title=""/>
                </v:shape>
                <o:OLEObject Type="Embed" ProgID="Equation.DSMT4" ShapeID="_x0000_i2171" DrawAspect="Content" ObjectID="_1624836687" r:id="rId2301"/>
              </w:object>
            </w:r>
            <w:r w:rsidRPr="00610F8A">
              <w:rPr>
                <w:sz w:val="26"/>
                <w:szCs w:val="26"/>
              </w:rPr>
              <w:t>, ta có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172" type="#_x0000_t75" style="width:134.25pt;height:21pt" o:ole="">
                  <v:imagedata r:id="rId2302" o:title=""/>
                </v:shape>
                <o:OLEObject Type="Embed" ProgID="Equation.DSMT4" ShapeID="_x0000_i2172" DrawAspect="Content" ObjectID="_1624836688" r:id="rId2303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160" w:dyaOrig="720">
                <v:shape id="_x0000_i2173" type="#_x0000_t75" style="width:108pt;height:36pt" o:ole="">
                  <v:imagedata r:id="rId2304" o:title=""/>
                </v:shape>
                <o:OLEObject Type="Embed" ProgID="Equation.DSMT4" ShapeID="_x0000_i2173" DrawAspect="Content" ObjectID="_1624836689" r:id="rId23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4" type="#_x0000_t75" style="width:30pt;height:14.25pt" o:ole="">
                  <v:imagedata r:id="rId2306" o:title=""/>
                </v:shape>
                <o:OLEObject Type="Embed" ProgID="Equation.DSMT4" ShapeID="_x0000_i2174" DrawAspect="Content" ObjectID="_1624836690" r:id="rId23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780" w:dyaOrig="420">
                <v:shape id="_x0000_i2175" type="#_x0000_t75" style="width:138.75pt;height:21pt" o:ole="">
                  <v:imagedata r:id="rId2308" o:title=""/>
                </v:shape>
                <o:OLEObject Type="Embed" ProgID="Equation.DSMT4" ShapeID="_x0000_i2175" DrawAspect="Content" ObjectID="_1624836691" r:id="rId230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6" type="#_x0000_t75" style="width:30pt;height:14.25pt" o:ole="">
                  <v:imagedata r:id="rId2310" o:title=""/>
                </v:shape>
                <o:OLEObject Type="Embed" ProgID="Equation.DSMT4" ShapeID="_x0000_i2176" DrawAspect="Content" ObjectID="_1624836692" r:id="rId231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00" w:dyaOrig="720">
                <v:shape id="_x0000_i2177" type="#_x0000_t75" style="width:135pt;height:36pt" o:ole="">
                  <v:imagedata r:id="rId2312" o:title=""/>
                </v:shape>
                <o:OLEObject Type="Embed" ProgID="Equation.DSMT4" ShapeID="_x0000_i2177" DrawAspect="Content" ObjectID="_1624836693" r:id="rId231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78" type="#_x0000_t75" style="width:134.25pt;height:35.25pt" o:ole="">
                  <v:imagedata r:id="rId2314" o:title=""/>
                </v:shape>
                <o:OLEObject Type="Embed" ProgID="Equation.DSMT4" ShapeID="_x0000_i2178" DrawAspect="Content" ObjectID="_1624836694" r:id="rId23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18945" cy="1492250"/>
                      <wp:effectExtent l="1905" t="0" r="3175" b="3175"/>
                      <wp:docPr id="4077" name="Canvas 40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24" name="Freeform 40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7965" y="911225"/>
                                  <a:ext cx="1219200" cy="5715"/>
                                </a:xfrm>
                                <a:custGeom>
                                  <a:avLst/>
                                  <a:gdLst>
                                    <a:gd name="T0" fmla="*/ 69 w 1920"/>
                                    <a:gd name="T1" fmla="*/ 0 h 9"/>
                                    <a:gd name="T2" fmla="*/ 0 w 1920"/>
                                    <a:gd name="T3" fmla="*/ 9 h 9"/>
                                    <a:gd name="T4" fmla="*/ 115 w 1920"/>
                                    <a:gd name="T5" fmla="*/ 0 h 9"/>
                                    <a:gd name="T6" fmla="*/ 185 w 1920"/>
                                    <a:gd name="T7" fmla="*/ 9 h 9"/>
                                    <a:gd name="T8" fmla="*/ 115 w 1920"/>
                                    <a:gd name="T9" fmla="*/ 0 h 9"/>
                                    <a:gd name="T10" fmla="*/ 300 w 1920"/>
                                    <a:gd name="T11" fmla="*/ 0 h 9"/>
                                    <a:gd name="T12" fmla="*/ 231 w 1920"/>
                                    <a:gd name="T13" fmla="*/ 9 h 9"/>
                                    <a:gd name="T14" fmla="*/ 347 w 1920"/>
                                    <a:gd name="T15" fmla="*/ 0 h 9"/>
                                    <a:gd name="T16" fmla="*/ 416 w 1920"/>
                                    <a:gd name="T17" fmla="*/ 9 h 9"/>
                                    <a:gd name="T18" fmla="*/ 347 w 1920"/>
                                    <a:gd name="T19" fmla="*/ 0 h 9"/>
                                    <a:gd name="T20" fmla="*/ 532 w 1920"/>
                                    <a:gd name="T21" fmla="*/ 0 h 9"/>
                                    <a:gd name="T22" fmla="*/ 462 w 1920"/>
                                    <a:gd name="T23" fmla="*/ 9 h 9"/>
                                    <a:gd name="T24" fmla="*/ 578 w 1920"/>
                                    <a:gd name="T25" fmla="*/ 0 h 9"/>
                                    <a:gd name="T26" fmla="*/ 647 w 1920"/>
                                    <a:gd name="T27" fmla="*/ 9 h 9"/>
                                    <a:gd name="T28" fmla="*/ 578 w 1920"/>
                                    <a:gd name="T29" fmla="*/ 0 h 9"/>
                                    <a:gd name="T30" fmla="*/ 763 w 1920"/>
                                    <a:gd name="T31" fmla="*/ 0 h 9"/>
                                    <a:gd name="T32" fmla="*/ 694 w 1920"/>
                                    <a:gd name="T33" fmla="*/ 9 h 9"/>
                                    <a:gd name="T34" fmla="*/ 809 w 1920"/>
                                    <a:gd name="T35" fmla="*/ 0 h 9"/>
                                    <a:gd name="T36" fmla="*/ 879 w 1920"/>
                                    <a:gd name="T37" fmla="*/ 9 h 9"/>
                                    <a:gd name="T38" fmla="*/ 809 w 1920"/>
                                    <a:gd name="T39" fmla="*/ 0 h 9"/>
                                    <a:gd name="T40" fmla="*/ 995 w 1920"/>
                                    <a:gd name="T41" fmla="*/ 0 h 9"/>
                                    <a:gd name="T42" fmla="*/ 925 w 1920"/>
                                    <a:gd name="T43" fmla="*/ 9 h 9"/>
                                    <a:gd name="T44" fmla="*/ 1041 w 1920"/>
                                    <a:gd name="T45" fmla="*/ 0 h 9"/>
                                    <a:gd name="T46" fmla="*/ 1110 w 1920"/>
                                    <a:gd name="T47" fmla="*/ 9 h 9"/>
                                    <a:gd name="T48" fmla="*/ 1041 w 1920"/>
                                    <a:gd name="T49" fmla="*/ 0 h 9"/>
                                    <a:gd name="T50" fmla="*/ 1226 w 1920"/>
                                    <a:gd name="T51" fmla="*/ 0 h 9"/>
                                    <a:gd name="T52" fmla="*/ 1156 w 1920"/>
                                    <a:gd name="T53" fmla="*/ 9 h 9"/>
                                    <a:gd name="T54" fmla="*/ 1272 w 1920"/>
                                    <a:gd name="T55" fmla="*/ 0 h 9"/>
                                    <a:gd name="T56" fmla="*/ 1342 w 1920"/>
                                    <a:gd name="T57" fmla="*/ 9 h 9"/>
                                    <a:gd name="T58" fmla="*/ 1272 w 1920"/>
                                    <a:gd name="T59" fmla="*/ 0 h 9"/>
                                    <a:gd name="T60" fmla="*/ 1457 w 1920"/>
                                    <a:gd name="T61" fmla="*/ 0 h 9"/>
                                    <a:gd name="T62" fmla="*/ 1388 w 1920"/>
                                    <a:gd name="T63" fmla="*/ 9 h 9"/>
                                    <a:gd name="T64" fmla="*/ 1504 w 1920"/>
                                    <a:gd name="T65" fmla="*/ 0 h 9"/>
                                    <a:gd name="T66" fmla="*/ 1573 w 1920"/>
                                    <a:gd name="T67" fmla="*/ 9 h 9"/>
                                    <a:gd name="T68" fmla="*/ 1504 w 1920"/>
                                    <a:gd name="T69" fmla="*/ 0 h 9"/>
                                    <a:gd name="T70" fmla="*/ 1689 w 1920"/>
                                    <a:gd name="T71" fmla="*/ 0 h 9"/>
                                    <a:gd name="T72" fmla="*/ 1619 w 1920"/>
                                    <a:gd name="T73" fmla="*/ 9 h 9"/>
                                    <a:gd name="T74" fmla="*/ 1735 w 1920"/>
                                    <a:gd name="T75" fmla="*/ 0 h 9"/>
                                    <a:gd name="T76" fmla="*/ 1804 w 1920"/>
                                    <a:gd name="T77" fmla="*/ 9 h 9"/>
                                    <a:gd name="T78" fmla="*/ 1735 w 1920"/>
                                    <a:gd name="T79" fmla="*/ 0 h 9"/>
                                    <a:gd name="T80" fmla="*/ 1920 w 1920"/>
                                    <a:gd name="T81" fmla="*/ 0 h 9"/>
                                    <a:gd name="T82" fmla="*/ 1851 w 1920"/>
                                    <a:gd name="T8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920" h="9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185" y="9"/>
                                      </a:lnTo>
                                      <a:lnTo>
                                        <a:pt x="115" y="9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300" y="0"/>
                                      </a:lnTo>
                                      <a:lnTo>
                                        <a:pt x="300" y="9"/>
                                      </a:lnTo>
                                      <a:lnTo>
                                        <a:pt x="231" y="9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47" y="0"/>
                                      </a:moveTo>
                                      <a:lnTo>
                                        <a:pt x="416" y="0"/>
                                      </a:lnTo>
                                      <a:lnTo>
                                        <a:pt x="416" y="9"/>
                                      </a:lnTo>
                                      <a:lnTo>
                                        <a:pt x="347" y="9"/>
                                      </a:lnTo>
                                      <a:lnTo>
                                        <a:pt x="347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32" y="0"/>
                                      </a:lnTo>
                                      <a:lnTo>
                                        <a:pt x="532" y="9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78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78" y="9"/>
                                      </a:lnTo>
                                      <a:lnTo>
                                        <a:pt x="578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63" y="0"/>
                                      </a:lnTo>
                                      <a:lnTo>
                                        <a:pt x="763" y="9"/>
                                      </a:lnTo>
                                      <a:lnTo>
                                        <a:pt x="694" y="9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9" y="0"/>
                                      </a:lnTo>
                                      <a:lnTo>
                                        <a:pt x="879" y="9"/>
                                      </a:lnTo>
                                      <a:lnTo>
                                        <a:pt x="809" y="9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95" y="0"/>
                                      </a:lnTo>
                                      <a:lnTo>
                                        <a:pt x="995" y="9"/>
                                      </a:lnTo>
                                      <a:lnTo>
                                        <a:pt x="925" y="9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  <a:moveTo>
                                        <a:pt x="1041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9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1041" y="0"/>
                                      </a:lnTo>
                                      <a:close/>
                                      <a:moveTo>
                                        <a:pt x="1156" y="0"/>
                                      </a:moveTo>
                                      <a:lnTo>
                                        <a:pt x="1226" y="0"/>
                                      </a:lnTo>
                                      <a:lnTo>
                                        <a:pt x="1226" y="9"/>
                                      </a:lnTo>
                                      <a:lnTo>
                                        <a:pt x="1156" y="9"/>
                                      </a:lnTo>
                                      <a:lnTo>
                                        <a:pt x="1156" y="0"/>
                                      </a:lnTo>
                                      <a:close/>
                                      <a:moveTo>
                                        <a:pt x="1272" y="0"/>
                                      </a:moveTo>
                                      <a:lnTo>
                                        <a:pt x="1342" y="0"/>
                                      </a:lnTo>
                                      <a:lnTo>
                                        <a:pt x="1342" y="9"/>
                                      </a:lnTo>
                                      <a:lnTo>
                                        <a:pt x="1272" y="9"/>
                                      </a:lnTo>
                                      <a:lnTo>
                                        <a:pt x="1272" y="0"/>
                                      </a:lnTo>
                                      <a:close/>
                                      <a:moveTo>
                                        <a:pt x="1388" y="0"/>
                                      </a:moveTo>
                                      <a:lnTo>
                                        <a:pt x="1457" y="0"/>
                                      </a:lnTo>
                                      <a:lnTo>
                                        <a:pt x="1457" y="9"/>
                                      </a:lnTo>
                                      <a:lnTo>
                                        <a:pt x="1388" y="9"/>
                                      </a:lnTo>
                                      <a:lnTo>
                                        <a:pt x="1388" y="0"/>
                                      </a:lnTo>
                                      <a:close/>
                                      <a:moveTo>
                                        <a:pt x="1504" y="0"/>
                                      </a:moveTo>
                                      <a:lnTo>
                                        <a:pt x="1573" y="0"/>
                                      </a:lnTo>
                                      <a:lnTo>
                                        <a:pt x="1573" y="9"/>
                                      </a:lnTo>
                                      <a:lnTo>
                                        <a:pt x="1504" y="9"/>
                                      </a:lnTo>
                                      <a:lnTo>
                                        <a:pt x="1504" y="0"/>
                                      </a:lnTo>
                                      <a:close/>
                                      <a:moveTo>
                                        <a:pt x="1619" y="0"/>
                                      </a:moveTo>
                                      <a:lnTo>
                                        <a:pt x="1689" y="0"/>
                                      </a:lnTo>
                                      <a:lnTo>
                                        <a:pt x="1689" y="9"/>
                                      </a:lnTo>
                                      <a:lnTo>
                                        <a:pt x="1619" y="9"/>
                                      </a:lnTo>
                                      <a:lnTo>
                                        <a:pt x="1619" y="0"/>
                                      </a:lnTo>
                                      <a:close/>
                                      <a:moveTo>
                                        <a:pt x="1735" y="0"/>
                                      </a:moveTo>
                                      <a:lnTo>
                                        <a:pt x="1804" y="0"/>
                                      </a:lnTo>
                                      <a:lnTo>
                                        <a:pt x="1804" y="9"/>
                                      </a:lnTo>
                                      <a:lnTo>
                                        <a:pt x="1735" y="9"/>
                                      </a:lnTo>
                                      <a:lnTo>
                                        <a:pt x="1735" y="0"/>
                                      </a:lnTo>
                                      <a:close/>
                                      <a:moveTo>
                                        <a:pt x="1851" y="0"/>
                                      </a:moveTo>
                                      <a:lnTo>
                                        <a:pt x="1920" y="0"/>
                                      </a:lnTo>
                                      <a:lnTo>
                                        <a:pt x="1920" y="9"/>
                                      </a:lnTo>
                                      <a:lnTo>
                                        <a:pt x="1851" y="9"/>
                                      </a:lnTo>
                                      <a:lnTo>
                                        <a:pt x="18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5" name="Line 4080"/>
                              <wps:cNvCnPr/>
                              <wps:spPr bwMode="auto">
                                <a:xfrm>
                                  <a:off x="227965" y="914400"/>
                                  <a:ext cx="35242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7" name="Line 4081"/>
                              <wps:cNvCnPr/>
                              <wps:spPr bwMode="auto">
                                <a:xfrm flipV="1">
                                  <a:off x="580390" y="914400"/>
                                  <a:ext cx="86677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0" name="Line 4082"/>
                              <wps:cNvCnPr/>
                              <wps:spPr bwMode="auto">
                                <a:xfrm>
                                  <a:off x="987425" y="209550"/>
                                  <a:ext cx="45974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1" name="Line 4083"/>
                              <wps:cNvCnPr/>
                              <wps:spPr bwMode="auto">
                                <a:xfrm flipH="1">
                                  <a:off x="580390" y="209550"/>
                                  <a:ext cx="407035" cy="1076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2" name="Line 4084"/>
                              <wps:cNvCnPr/>
                              <wps:spPr bwMode="auto">
                                <a:xfrm flipH="1">
                                  <a:off x="227965" y="209550"/>
                                  <a:ext cx="75946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3" name="Freeform 40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7850" y="912495"/>
                                  <a:ext cx="412115" cy="375285"/>
                                </a:xfrm>
                                <a:custGeom>
                                  <a:avLst/>
                                  <a:gdLst>
                                    <a:gd name="T0" fmla="*/ 0 w 649"/>
                                    <a:gd name="T1" fmla="*/ 585 h 591"/>
                                    <a:gd name="T2" fmla="*/ 45 w 649"/>
                                    <a:gd name="T3" fmla="*/ 543 h 591"/>
                                    <a:gd name="T4" fmla="*/ 54 w 649"/>
                                    <a:gd name="T5" fmla="*/ 549 h 591"/>
                                    <a:gd name="T6" fmla="*/ 8 w 649"/>
                                    <a:gd name="T7" fmla="*/ 591 h 591"/>
                                    <a:gd name="T8" fmla="*/ 0 w 649"/>
                                    <a:gd name="T9" fmla="*/ 585 h 591"/>
                                    <a:gd name="T10" fmla="*/ 76 w 649"/>
                                    <a:gd name="T11" fmla="*/ 515 h 591"/>
                                    <a:gd name="T12" fmla="*/ 122 w 649"/>
                                    <a:gd name="T13" fmla="*/ 473 h 591"/>
                                    <a:gd name="T14" fmla="*/ 131 w 649"/>
                                    <a:gd name="T15" fmla="*/ 480 h 591"/>
                                    <a:gd name="T16" fmla="*/ 85 w 649"/>
                                    <a:gd name="T17" fmla="*/ 521 h 591"/>
                                    <a:gd name="T18" fmla="*/ 76 w 649"/>
                                    <a:gd name="T19" fmla="*/ 515 h 591"/>
                                    <a:gd name="T20" fmla="*/ 152 w 649"/>
                                    <a:gd name="T21" fmla="*/ 446 h 591"/>
                                    <a:gd name="T22" fmla="*/ 198 w 649"/>
                                    <a:gd name="T23" fmla="*/ 404 h 591"/>
                                    <a:gd name="T24" fmla="*/ 207 w 649"/>
                                    <a:gd name="T25" fmla="*/ 410 h 591"/>
                                    <a:gd name="T26" fmla="*/ 161 w 649"/>
                                    <a:gd name="T27" fmla="*/ 452 h 591"/>
                                    <a:gd name="T28" fmla="*/ 152 w 649"/>
                                    <a:gd name="T29" fmla="*/ 446 h 591"/>
                                    <a:gd name="T30" fmla="*/ 229 w 649"/>
                                    <a:gd name="T31" fmla="*/ 376 h 591"/>
                                    <a:gd name="T32" fmla="*/ 275 w 649"/>
                                    <a:gd name="T33" fmla="*/ 334 h 591"/>
                                    <a:gd name="T34" fmla="*/ 283 w 649"/>
                                    <a:gd name="T35" fmla="*/ 340 h 591"/>
                                    <a:gd name="T36" fmla="*/ 238 w 649"/>
                                    <a:gd name="T37" fmla="*/ 382 h 591"/>
                                    <a:gd name="T38" fmla="*/ 229 w 649"/>
                                    <a:gd name="T39" fmla="*/ 376 h 591"/>
                                    <a:gd name="T40" fmla="*/ 305 w 649"/>
                                    <a:gd name="T41" fmla="*/ 306 h 591"/>
                                    <a:gd name="T42" fmla="*/ 351 w 649"/>
                                    <a:gd name="T43" fmla="*/ 264 h 591"/>
                                    <a:gd name="T44" fmla="*/ 360 w 649"/>
                                    <a:gd name="T45" fmla="*/ 270 h 591"/>
                                    <a:gd name="T46" fmla="*/ 314 w 649"/>
                                    <a:gd name="T47" fmla="*/ 312 h 591"/>
                                    <a:gd name="T48" fmla="*/ 305 w 649"/>
                                    <a:gd name="T49" fmla="*/ 306 h 591"/>
                                    <a:gd name="T50" fmla="*/ 382 w 649"/>
                                    <a:gd name="T51" fmla="*/ 236 h 591"/>
                                    <a:gd name="T52" fmla="*/ 428 w 649"/>
                                    <a:gd name="T53" fmla="*/ 194 h 591"/>
                                    <a:gd name="T54" fmla="*/ 436 w 649"/>
                                    <a:gd name="T55" fmla="*/ 201 h 591"/>
                                    <a:gd name="T56" fmla="*/ 390 w 649"/>
                                    <a:gd name="T57" fmla="*/ 242 h 591"/>
                                    <a:gd name="T58" fmla="*/ 382 w 649"/>
                                    <a:gd name="T59" fmla="*/ 236 h 591"/>
                                    <a:gd name="T60" fmla="*/ 458 w 649"/>
                                    <a:gd name="T61" fmla="*/ 167 h 591"/>
                                    <a:gd name="T62" fmla="*/ 504 w 649"/>
                                    <a:gd name="T63" fmla="*/ 125 h 591"/>
                                    <a:gd name="T64" fmla="*/ 513 w 649"/>
                                    <a:gd name="T65" fmla="*/ 131 h 591"/>
                                    <a:gd name="T66" fmla="*/ 467 w 649"/>
                                    <a:gd name="T67" fmla="*/ 173 h 591"/>
                                    <a:gd name="T68" fmla="*/ 458 w 649"/>
                                    <a:gd name="T69" fmla="*/ 167 h 591"/>
                                    <a:gd name="T70" fmla="*/ 534 w 649"/>
                                    <a:gd name="T71" fmla="*/ 97 h 591"/>
                                    <a:gd name="T72" fmla="*/ 580 w 649"/>
                                    <a:gd name="T73" fmla="*/ 55 h 591"/>
                                    <a:gd name="T74" fmla="*/ 589 w 649"/>
                                    <a:gd name="T75" fmla="*/ 61 h 591"/>
                                    <a:gd name="T76" fmla="*/ 543 w 649"/>
                                    <a:gd name="T77" fmla="*/ 103 h 591"/>
                                    <a:gd name="T78" fmla="*/ 534 w 649"/>
                                    <a:gd name="T79" fmla="*/ 97 h 591"/>
                                    <a:gd name="T80" fmla="*/ 611 w 649"/>
                                    <a:gd name="T81" fmla="*/ 27 h 591"/>
                                    <a:gd name="T82" fmla="*/ 641 w 649"/>
                                    <a:gd name="T83" fmla="*/ 0 h 591"/>
                                    <a:gd name="T84" fmla="*/ 649 w 649"/>
                                    <a:gd name="T85" fmla="*/ 6 h 591"/>
                                    <a:gd name="T86" fmla="*/ 620 w 649"/>
                                    <a:gd name="T87" fmla="*/ 33 h 591"/>
                                    <a:gd name="T88" fmla="*/ 611 w 649"/>
                                    <a:gd name="T89" fmla="*/ 27 h 5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49" h="591">
                                      <a:moveTo>
                                        <a:pt x="0" y="585"/>
                                      </a:moveTo>
                                      <a:lnTo>
                                        <a:pt x="45" y="543"/>
                                      </a:lnTo>
                                      <a:lnTo>
                                        <a:pt x="54" y="549"/>
                                      </a:lnTo>
                                      <a:lnTo>
                                        <a:pt x="8" y="591"/>
                                      </a:lnTo>
                                      <a:lnTo>
                                        <a:pt x="0" y="585"/>
                                      </a:lnTo>
                                      <a:close/>
                                      <a:moveTo>
                                        <a:pt x="76" y="515"/>
                                      </a:moveTo>
                                      <a:lnTo>
                                        <a:pt x="122" y="473"/>
                                      </a:lnTo>
                                      <a:lnTo>
                                        <a:pt x="131" y="480"/>
                                      </a:lnTo>
                                      <a:lnTo>
                                        <a:pt x="85" y="521"/>
                                      </a:lnTo>
                                      <a:lnTo>
                                        <a:pt x="76" y="515"/>
                                      </a:lnTo>
                                      <a:close/>
                                      <a:moveTo>
                                        <a:pt x="152" y="446"/>
                                      </a:moveTo>
                                      <a:lnTo>
                                        <a:pt x="198" y="404"/>
                                      </a:lnTo>
                                      <a:lnTo>
                                        <a:pt x="207" y="410"/>
                                      </a:lnTo>
                                      <a:lnTo>
                                        <a:pt x="161" y="452"/>
                                      </a:lnTo>
                                      <a:lnTo>
                                        <a:pt x="152" y="446"/>
                                      </a:lnTo>
                                      <a:close/>
                                      <a:moveTo>
                                        <a:pt x="229" y="376"/>
                                      </a:moveTo>
                                      <a:lnTo>
                                        <a:pt x="275" y="334"/>
                                      </a:lnTo>
                                      <a:lnTo>
                                        <a:pt x="283" y="340"/>
                                      </a:lnTo>
                                      <a:lnTo>
                                        <a:pt x="238" y="382"/>
                                      </a:lnTo>
                                      <a:lnTo>
                                        <a:pt x="229" y="376"/>
                                      </a:lnTo>
                                      <a:close/>
                                      <a:moveTo>
                                        <a:pt x="305" y="306"/>
                                      </a:moveTo>
                                      <a:lnTo>
                                        <a:pt x="351" y="264"/>
                                      </a:lnTo>
                                      <a:lnTo>
                                        <a:pt x="360" y="270"/>
                                      </a:lnTo>
                                      <a:lnTo>
                                        <a:pt x="314" y="312"/>
                                      </a:lnTo>
                                      <a:lnTo>
                                        <a:pt x="305" y="306"/>
                                      </a:lnTo>
                                      <a:close/>
                                      <a:moveTo>
                                        <a:pt x="382" y="236"/>
                                      </a:moveTo>
                                      <a:lnTo>
                                        <a:pt x="428" y="194"/>
                                      </a:lnTo>
                                      <a:lnTo>
                                        <a:pt x="436" y="201"/>
                                      </a:lnTo>
                                      <a:lnTo>
                                        <a:pt x="390" y="242"/>
                                      </a:lnTo>
                                      <a:lnTo>
                                        <a:pt x="382" y="236"/>
                                      </a:lnTo>
                                      <a:close/>
                                      <a:moveTo>
                                        <a:pt x="458" y="167"/>
                                      </a:moveTo>
                                      <a:lnTo>
                                        <a:pt x="504" y="125"/>
                                      </a:lnTo>
                                      <a:lnTo>
                                        <a:pt x="513" y="131"/>
                                      </a:lnTo>
                                      <a:lnTo>
                                        <a:pt x="467" y="173"/>
                                      </a:lnTo>
                                      <a:lnTo>
                                        <a:pt x="458" y="167"/>
                                      </a:lnTo>
                                      <a:close/>
                                      <a:moveTo>
                                        <a:pt x="534" y="97"/>
                                      </a:moveTo>
                                      <a:lnTo>
                                        <a:pt x="580" y="55"/>
                                      </a:lnTo>
                                      <a:lnTo>
                                        <a:pt x="589" y="61"/>
                                      </a:lnTo>
                                      <a:lnTo>
                                        <a:pt x="543" y="103"/>
                                      </a:lnTo>
                                      <a:lnTo>
                                        <a:pt x="534" y="97"/>
                                      </a:lnTo>
                                      <a:close/>
                                      <a:moveTo>
                                        <a:pt x="611" y="27"/>
                                      </a:moveTo>
                                      <a:lnTo>
                                        <a:pt x="641" y="0"/>
                                      </a:lnTo>
                                      <a:lnTo>
                                        <a:pt x="649" y="6"/>
                                      </a:lnTo>
                                      <a:lnTo>
                                        <a:pt x="620" y="33"/>
                                      </a:lnTo>
                                      <a:lnTo>
                                        <a:pt x="611" y="2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4" name="Freeform 40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83615" y="209550"/>
                                  <a:ext cx="7620" cy="68389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77"/>
                                    <a:gd name="T2" fmla="*/ 12 w 12"/>
                                    <a:gd name="T3" fmla="*/ 56 h 1077"/>
                                    <a:gd name="T4" fmla="*/ 0 w 12"/>
                                    <a:gd name="T5" fmla="*/ 56 h 1077"/>
                                    <a:gd name="T6" fmla="*/ 0 w 12"/>
                                    <a:gd name="T7" fmla="*/ 0 h 1077"/>
                                    <a:gd name="T8" fmla="*/ 12 w 12"/>
                                    <a:gd name="T9" fmla="*/ 0 h 1077"/>
                                    <a:gd name="T10" fmla="*/ 12 w 12"/>
                                    <a:gd name="T11" fmla="*/ 93 h 1077"/>
                                    <a:gd name="T12" fmla="*/ 12 w 12"/>
                                    <a:gd name="T13" fmla="*/ 148 h 1077"/>
                                    <a:gd name="T14" fmla="*/ 0 w 12"/>
                                    <a:gd name="T15" fmla="*/ 148 h 1077"/>
                                    <a:gd name="T16" fmla="*/ 0 w 12"/>
                                    <a:gd name="T17" fmla="*/ 93 h 1077"/>
                                    <a:gd name="T18" fmla="*/ 12 w 12"/>
                                    <a:gd name="T19" fmla="*/ 93 h 1077"/>
                                    <a:gd name="T20" fmla="*/ 12 w 12"/>
                                    <a:gd name="T21" fmla="*/ 186 h 1077"/>
                                    <a:gd name="T22" fmla="*/ 12 w 12"/>
                                    <a:gd name="T23" fmla="*/ 241 h 1077"/>
                                    <a:gd name="T24" fmla="*/ 0 w 12"/>
                                    <a:gd name="T25" fmla="*/ 241 h 1077"/>
                                    <a:gd name="T26" fmla="*/ 0 w 12"/>
                                    <a:gd name="T27" fmla="*/ 186 h 1077"/>
                                    <a:gd name="T28" fmla="*/ 12 w 12"/>
                                    <a:gd name="T29" fmla="*/ 186 h 1077"/>
                                    <a:gd name="T30" fmla="*/ 12 w 12"/>
                                    <a:gd name="T31" fmla="*/ 279 h 1077"/>
                                    <a:gd name="T32" fmla="*/ 12 w 12"/>
                                    <a:gd name="T33" fmla="*/ 334 h 1077"/>
                                    <a:gd name="T34" fmla="*/ 0 w 12"/>
                                    <a:gd name="T35" fmla="*/ 334 h 1077"/>
                                    <a:gd name="T36" fmla="*/ 0 w 12"/>
                                    <a:gd name="T37" fmla="*/ 279 h 1077"/>
                                    <a:gd name="T38" fmla="*/ 12 w 12"/>
                                    <a:gd name="T39" fmla="*/ 279 h 1077"/>
                                    <a:gd name="T40" fmla="*/ 12 w 12"/>
                                    <a:gd name="T41" fmla="*/ 371 h 1077"/>
                                    <a:gd name="T42" fmla="*/ 12 w 12"/>
                                    <a:gd name="T43" fmla="*/ 427 h 1077"/>
                                    <a:gd name="T44" fmla="*/ 0 w 12"/>
                                    <a:gd name="T45" fmla="*/ 427 h 1077"/>
                                    <a:gd name="T46" fmla="*/ 0 w 12"/>
                                    <a:gd name="T47" fmla="*/ 371 h 1077"/>
                                    <a:gd name="T48" fmla="*/ 12 w 12"/>
                                    <a:gd name="T49" fmla="*/ 371 h 1077"/>
                                    <a:gd name="T50" fmla="*/ 12 w 12"/>
                                    <a:gd name="T51" fmla="*/ 464 h 1077"/>
                                    <a:gd name="T52" fmla="*/ 12 w 12"/>
                                    <a:gd name="T53" fmla="*/ 520 h 1077"/>
                                    <a:gd name="T54" fmla="*/ 0 w 12"/>
                                    <a:gd name="T55" fmla="*/ 520 h 1077"/>
                                    <a:gd name="T56" fmla="*/ 0 w 12"/>
                                    <a:gd name="T57" fmla="*/ 464 h 1077"/>
                                    <a:gd name="T58" fmla="*/ 12 w 12"/>
                                    <a:gd name="T59" fmla="*/ 464 h 1077"/>
                                    <a:gd name="T60" fmla="*/ 12 w 12"/>
                                    <a:gd name="T61" fmla="*/ 557 h 1077"/>
                                    <a:gd name="T62" fmla="*/ 12 w 12"/>
                                    <a:gd name="T63" fmla="*/ 613 h 1077"/>
                                    <a:gd name="T64" fmla="*/ 0 w 12"/>
                                    <a:gd name="T65" fmla="*/ 613 h 1077"/>
                                    <a:gd name="T66" fmla="*/ 0 w 12"/>
                                    <a:gd name="T67" fmla="*/ 557 h 1077"/>
                                    <a:gd name="T68" fmla="*/ 12 w 12"/>
                                    <a:gd name="T69" fmla="*/ 557 h 1077"/>
                                    <a:gd name="T70" fmla="*/ 12 w 12"/>
                                    <a:gd name="T71" fmla="*/ 650 h 1077"/>
                                    <a:gd name="T72" fmla="*/ 12 w 12"/>
                                    <a:gd name="T73" fmla="*/ 706 h 1077"/>
                                    <a:gd name="T74" fmla="*/ 0 w 12"/>
                                    <a:gd name="T75" fmla="*/ 706 h 1077"/>
                                    <a:gd name="T76" fmla="*/ 0 w 12"/>
                                    <a:gd name="T77" fmla="*/ 650 h 1077"/>
                                    <a:gd name="T78" fmla="*/ 12 w 12"/>
                                    <a:gd name="T79" fmla="*/ 650 h 1077"/>
                                    <a:gd name="T80" fmla="*/ 12 w 12"/>
                                    <a:gd name="T81" fmla="*/ 743 h 1077"/>
                                    <a:gd name="T82" fmla="*/ 12 w 12"/>
                                    <a:gd name="T83" fmla="*/ 799 h 1077"/>
                                    <a:gd name="T84" fmla="*/ 0 w 12"/>
                                    <a:gd name="T85" fmla="*/ 799 h 1077"/>
                                    <a:gd name="T86" fmla="*/ 0 w 12"/>
                                    <a:gd name="T87" fmla="*/ 743 h 1077"/>
                                    <a:gd name="T88" fmla="*/ 12 w 12"/>
                                    <a:gd name="T89" fmla="*/ 743 h 1077"/>
                                    <a:gd name="T90" fmla="*/ 12 w 12"/>
                                    <a:gd name="T91" fmla="*/ 836 h 1077"/>
                                    <a:gd name="T92" fmla="*/ 12 w 12"/>
                                    <a:gd name="T93" fmla="*/ 892 h 1077"/>
                                    <a:gd name="T94" fmla="*/ 0 w 12"/>
                                    <a:gd name="T95" fmla="*/ 892 h 1077"/>
                                    <a:gd name="T96" fmla="*/ 0 w 12"/>
                                    <a:gd name="T97" fmla="*/ 836 h 1077"/>
                                    <a:gd name="T98" fmla="*/ 12 w 12"/>
                                    <a:gd name="T99" fmla="*/ 836 h 1077"/>
                                    <a:gd name="T100" fmla="*/ 12 w 12"/>
                                    <a:gd name="T101" fmla="*/ 929 h 1077"/>
                                    <a:gd name="T102" fmla="*/ 12 w 12"/>
                                    <a:gd name="T103" fmla="*/ 984 h 1077"/>
                                    <a:gd name="T104" fmla="*/ 0 w 12"/>
                                    <a:gd name="T105" fmla="*/ 984 h 1077"/>
                                    <a:gd name="T106" fmla="*/ 0 w 12"/>
                                    <a:gd name="T107" fmla="*/ 929 h 1077"/>
                                    <a:gd name="T108" fmla="*/ 12 w 12"/>
                                    <a:gd name="T109" fmla="*/ 929 h 1077"/>
                                    <a:gd name="T110" fmla="*/ 12 w 12"/>
                                    <a:gd name="T111" fmla="*/ 1022 h 1077"/>
                                    <a:gd name="T112" fmla="*/ 12 w 12"/>
                                    <a:gd name="T113" fmla="*/ 1077 h 1077"/>
                                    <a:gd name="T114" fmla="*/ 0 w 12"/>
                                    <a:gd name="T115" fmla="*/ 1077 h 1077"/>
                                    <a:gd name="T116" fmla="*/ 0 w 12"/>
                                    <a:gd name="T117" fmla="*/ 1022 h 1077"/>
                                    <a:gd name="T118" fmla="*/ 12 w 12"/>
                                    <a:gd name="T119" fmla="*/ 1022 h 1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" h="1077">
                                      <a:moveTo>
                                        <a:pt x="12" y="0"/>
                                      </a:moveTo>
                                      <a:lnTo>
                                        <a:pt x="12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3"/>
                                      </a:moveTo>
                                      <a:lnTo>
                                        <a:pt x="12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close/>
                                      <a:moveTo>
                                        <a:pt x="12" y="186"/>
                                      </a:moveTo>
                                      <a:lnTo>
                                        <a:pt x="12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12" y="186"/>
                                      </a:lnTo>
                                      <a:close/>
                                      <a:moveTo>
                                        <a:pt x="12" y="279"/>
                                      </a:moveTo>
                                      <a:lnTo>
                                        <a:pt x="12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12" y="279"/>
                                      </a:lnTo>
                                      <a:close/>
                                      <a:moveTo>
                                        <a:pt x="12" y="371"/>
                                      </a:moveTo>
                                      <a:lnTo>
                                        <a:pt x="12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12" y="371"/>
                                      </a:lnTo>
                                      <a:close/>
                                      <a:moveTo>
                                        <a:pt x="12" y="464"/>
                                      </a:moveTo>
                                      <a:lnTo>
                                        <a:pt x="12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12" y="464"/>
                                      </a:lnTo>
                                      <a:close/>
                                      <a:moveTo>
                                        <a:pt x="12" y="557"/>
                                      </a:moveTo>
                                      <a:lnTo>
                                        <a:pt x="12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12" y="557"/>
                                      </a:lnTo>
                                      <a:close/>
                                      <a:moveTo>
                                        <a:pt x="12" y="650"/>
                                      </a:moveTo>
                                      <a:lnTo>
                                        <a:pt x="12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12" y="650"/>
                                      </a:lnTo>
                                      <a:close/>
                                      <a:moveTo>
                                        <a:pt x="12" y="743"/>
                                      </a:moveTo>
                                      <a:lnTo>
                                        <a:pt x="12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12" y="743"/>
                                      </a:lnTo>
                                      <a:close/>
                                      <a:moveTo>
                                        <a:pt x="12" y="836"/>
                                      </a:moveTo>
                                      <a:lnTo>
                                        <a:pt x="12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12" y="836"/>
                                      </a:lnTo>
                                      <a:close/>
                                      <a:moveTo>
                                        <a:pt x="12" y="929"/>
                                      </a:moveTo>
                                      <a:lnTo>
                                        <a:pt x="12" y="984"/>
                                      </a:lnTo>
                                      <a:lnTo>
                                        <a:pt x="0" y="984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12" y="929"/>
                                      </a:lnTo>
                                      <a:close/>
                                      <a:moveTo>
                                        <a:pt x="12" y="1022"/>
                                      </a:moveTo>
                                      <a:lnTo>
                                        <a:pt x="12" y="1077"/>
                                      </a:lnTo>
                                      <a:lnTo>
                                        <a:pt x="0" y="1077"/>
                                      </a:lnTo>
                                      <a:lnTo>
                                        <a:pt x="0" y="1022"/>
                                      </a:lnTo>
                                      <a:lnTo>
                                        <a:pt x="12" y="10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5" name="Line 4087"/>
                              <wps:cNvCnPr/>
                              <wps:spPr bwMode="auto">
                                <a:xfrm>
                                  <a:off x="987425" y="876300"/>
                                  <a:ext cx="514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6" name="Line 4088"/>
                              <wps:cNvCnPr/>
                              <wps:spPr bwMode="auto">
                                <a:xfrm>
                                  <a:off x="1038860" y="876300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7" name="Line 4089"/>
                              <wps:cNvCnPr/>
                              <wps:spPr bwMode="auto">
                                <a:xfrm flipV="1">
                                  <a:off x="530225" y="1207770"/>
                                  <a:ext cx="59690" cy="25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8" name="Line 4090"/>
                              <wps:cNvCnPr/>
                              <wps:spPr bwMode="auto">
                                <a:xfrm>
                                  <a:off x="589915" y="1207770"/>
                                  <a:ext cx="50165" cy="52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9" name="Rectangle 40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505" y="80899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1" name="Rectangle 4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2928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2" name="Rectangle 40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8440" y="8032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3" name="Rectangle 40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6032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4" name="Rectangle 40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74549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5" name="Oval 40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535" y="90551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6" name="Oval 40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6370" y="905510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7" name="Oval 40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276985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8" name="Oval 40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6630" y="20066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77" o:spid="_x0000_s1337" editas="canvas" style="width:135.35pt;height:117.5pt;mso-position-horizontal-relative:char;mso-position-vertical-relative:line" coordsize="1718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">
                      <v:shape id="_x0000_s1338" type="#_x0000_t75" style="position:absolute;width:17189;height:14922;visibility:visible;mso-wrap-style:square">
                        <v:fill o:detectmouseclick="t"/>
                        <v:path o:connecttype="none"/>
                      </v:shape>
                      <v:shape id="Freeform 4079" o:spid="_x0000_s1339" style="position:absolute;left:2279;top:9112;width:12192;height:57;visibility:visible;mso-wrap-style:square;v-text-anchor:top" coordsize="192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jAdccA&#10;AADdAAAADwAAAGRycy9kb3ducmV2LnhtbESP3WoCMRSE7wu+QzhC72rWrbSyGqW0FLRQiz/g7XFz&#10;3F27OQlJquvbN0Khl8PMfMNM551pxZl8aCwrGA4yEMSl1Q1XCnbb94cxiBCRNbaWScGVAsxnvbsp&#10;FtpeeE3nTaxEgnAoUEEdoyukDGVNBsPAOuLkHa03GJP0ldQeLwluWpln2ZM02HBaqNHRa03l9+bH&#10;KPhauY/F8vr5uMr9YeyX7i3bP5+Uuu93LxMQkbr4H/5rL7SC0TAfwe1Neg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IowHXHAAAA3QAAAA8AAAAAAAAAAAAAAAAAmAIAAGRy&#10;cy9kb3ducmV2LnhtbFBLBQYAAAAABAAEAPUAAACMAwAAAAA=&#10;" path="m,l69,r,9l,9,,xm115,r70,l185,9r-70,l115,xm231,r69,l300,9r-69,l231,xm347,r69,l416,9r-69,l347,xm462,r70,l532,9r-70,l462,xm578,r69,l647,9r-69,l578,xm694,r69,l763,9r-69,l694,xm809,r70,l879,9r-70,l809,xm925,r70,l995,9r-70,l925,xm1041,r69,l1110,9r-69,l1041,xm1156,r70,l1226,9r-70,l1156,xm1272,r70,l1342,9r-70,l1272,xm1388,r69,l1457,9r-69,l1388,xm1504,r69,l1573,9r-69,l1504,xm1619,r70,l1689,9r-70,l1619,xm1735,r69,l1804,9r-69,l1735,xm1851,r69,l1920,9r-69,l1851,xe" fillcolor="black" strokeweight=".1pt">
                        <v:stroke joinstyle="bevel"/>
                        <v:path arrowok="t" o:connecttype="custom" o:connectlocs="43815,0;0,5715;73025,0;117475,5715;73025,0;190500,0;146685,5715;220345,0;264160,5715;220345,0;337820,0;293370,5715;367030,0;410845,5715;367030,0;484505,0;440690,5715;513715,0;558165,5715;513715,0;631825,0;587375,5715;661035,0;704850,5715;661035,0;778510,0;734060,5715;807720,0;852170,5715;807720,0;925195,0;881380,5715;955040,0;998855,5715;955040,0;1072515,0;1028065,5715;1101725,0;1145540,5715;1101725,0;1219200,0;1175385,5715" o:connectangles="0,0,0,0,0,0,0,0,0,0,0,0,0,0,0,0,0,0,0,0,0,0,0,0,0,0,0,0,0,0,0,0,0,0,0,0,0,0,0,0,0,0"/>
                        <o:lock v:ext="edit" verticies="t"/>
                      </v:shape>
                      <v:line id="Line 4080" o:spid="_x0000_s1340" style="position:absolute;visibility:visible;mso-wrap-style:square" from="2279,9144" to="5803,1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Qa2sYAAADdAAAADwAAAGRycy9kb3ducmV2LnhtbESPQWvCQBSE74L/YXlCb7pRrNboKiLY&#10;FsSDthSPz+wzCWbfxuzWxP76riB4HGbmG2a2aEwhrlS53LKCfi8CQZxYnXOq4Ptr3X0D4TyyxsIy&#10;KbiRg8W83ZphrG3NO7rufSoChF2MCjLvy1hKl2Rk0PVsSRy8k60M+iCrVOoK6wA3hRxE0UgazDks&#10;ZFjSKqPkvP81Cv6Ot/H7afND9cGuLomWkw/eTpR66TTLKQhPjX+GH+1PrWDYH7zC/U14AnL+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kGtrGAAAA3QAAAA8AAAAAAAAA&#10;AAAAAAAAoQIAAGRycy9kb3ducmV2LnhtbFBLBQYAAAAABAAEAPkAAACUAwAAAAA=&#10;" strokeweight=".6pt">
                        <v:stroke joinstyle="miter"/>
                      </v:line>
                      <v:line id="Line 4081" o:spid="_x0000_s1341" style="position:absolute;flip:y;visibility:visible;mso-wrap-style:square" from="5803,9144" to="14471,1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NORcMAAADdAAAADwAAAGRycy9kb3ducmV2LnhtbESP3YrCMBSE7wXfIRzBO01bxJ9qFF0Q&#10;ZO/8eYBDc2yKzUnbZLW+vVlY2MthZr5hNrve1uJJna8cK0inCQjiwumKSwW363GyBOEDssbaMSl4&#10;k4fddjjYYK7di8/0vIRSRAj7HBWYEJpcSl8YsuinriGO3t11FkOUXSl1h68It7XMkmQuLVYcFww2&#10;9GWoeFx+rILV+bonU5UrM/++tWnWpu3iUCs1HvX7NYhAffgP/7VPWsEszRbw+yY+Ab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TTkXDAAAA3QAAAA8AAAAAAAAAAAAA&#10;AAAAoQIAAGRycy9kb3ducmV2LnhtbFBLBQYAAAAABAAEAPkAAACRAwAAAAA=&#10;" strokeweight=".6pt">
                        <v:stroke joinstyle="miter"/>
                      </v:line>
                      <v:line id="Line 4082" o:spid="_x0000_s1342" style="position:absolute;visibility:visible;mso-wrap-style:square" from="9874,2095" to="14471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kAgsQAAADdAAAADwAAAGRycy9kb3ducmV2LnhtbERPTWvCQBC9F/oflil4qxtFYk3dBBG0&#10;hdKDthSPY3ZMQrOzMbsmsb++exA8Pt73MhtMLTpqXWVZwWQcgSDOra64UPD9tXl+AeE8ssbaMim4&#10;koMsfXxYYqJtzzvq9r4QIYRdggpK75tESpeXZNCNbUMcuJNtDfoA20LqFvsQbmo5jaJYGqw4NJTY&#10;0Lqk/Hd/MQr+jtf59vTxQ/3Brs+5los3/lwoNXoaVq8gPA3+Lr6537WC2SQO+8Ob8AR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+QCCxAAAAN0AAAAPAAAAAAAAAAAA&#10;AAAAAKECAABkcnMvZG93bnJldi54bWxQSwUGAAAAAAQABAD5AAAAkgMAAAAA&#10;" strokeweight=".6pt">
                        <v:stroke joinstyle="miter"/>
                      </v:line>
                      <v:line id="Line 4083" o:spid="_x0000_s1343" style="position:absolute;flip:x;visibility:visible;mso-wrap-style:square" from="5803,2095" to="9874,12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zKasQAAADdAAAADwAAAGRycy9kb3ducmV2LnhtbESP3YrCMBSE7xd8h3AE79Y0InXtGkUF&#10;YfHOnwc4NGebss1J20Ttvv1mQfBymJlvmNVmcI24Ux9qzxrUNANBXHpTc6Xhejm8f4AIEdlg45k0&#10;/FKAzXr0tsLC+Aef6H6OlUgQDgVqsDG2hZShtOQwTH1LnLxv3zuMSfaVND0+Etw1cpZluXRYc1qw&#10;2NLeUvlzvjkNy9NlS7auljY/Xjs161S32DVaT8bD9hNEpCG+ws/2l9EwV7mC/zfpCc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nMpqxAAAAN0AAAAPAAAAAAAAAAAA&#10;AAAAAKECAABkcnMvZG93bnJldi54bWxQSwUGAAAAAAQABAD5AAAAkgMAAAAA&#10;" strokeweight=".6pt">
                        <v:stroke joinstyle="miter"/>
                      </v:line>
                      <v:line id="Line 4084" o:spid="_x0000_s1344" style="position:absolute;flip:x;visibility:visible;mso-wrap-style:square" from="2279,2095" to="987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5UHcMAAADdAAAADwAAAGRycy9kb3ducmV2LnhtbESP3YrCMBSE74V9h3AWvNO0RapWo6gg&#10;LHvnzwMcmmNTbE7aJmr37TcLC14OM/MNs94OthFP6n3tWEE6TUAQl07XXCm4Xo6TBQgfkDU2jknB&#10;D3nYbj5Gayy0e/GJnudQiQhhX6ACE0JbSOlLQxb91LXE0bu53mKIsq+k7vEV4baRWZLk0mLNccFg&#10;SwdD5f38sAqWp8uOTF0tTf597dKsS7v5vlFq/DnsViACDeEd/m9/aQWzNM/g7018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OVB3DAAAA3QAAAA8AAAAAAAAAAAAA&#10;AAAAoQIAAGRycy9kb3ducmV2LnhtbFBLBQYAAAAABAAEAPkAAACRAwAAAAA=&#10;" strokeweight=".6pt">
                        <v:stroke joinstyle="miter"/>
                      </v:line>
                      <v:shape id="Freeform 4085" o:spid="_x0000_s1345" style="position:absolute;left:5778;top:9124;width:4121;height:3753;visibility:visible;mso-wrap-style:square;v-text-anchor:top" coordsize="649,5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00dMYA&#10;AADdAAAADwAAAGRycy9kb3ducmV2LnhtbESP0WrCQBRE3wv9h+UWfKub2GIkdSM1ULFPovYDLtlr&#10;EpK9m2bXJO3XdwuCj8PMnGHWm8m0YqDe1ZYVxPMIBHFhdc2lgq/zx/MKhPPIGlvLpOCHHGyyx4c1&#10;ptqOfKTh5EsRIOxSVFB536VSuqIig25uO+LgXWxv0AfZl1L3OAa4aeUiipbSYM1hocKO8oqK5nQ1&#10;ClZ0WESfu+QYJ7/b73y8JK7ZJ0rNnqb3NxCeJn8P39p7reA1Xr7A/5vwBG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000dMYAAADdAAAADwAAAAAAAAAAAAAAAACYAgAAZHJz&#10;L2Rvd25yZXYueG1sUEsFBgAAAAAEAAQA9QAAAIsDAAAAAA==&#10;" path="m,585l45,543r9,6l8,591,,585xm76,515r46,-42l131,480,85,521r-9,-6xm152,446r46,-42l207,410r-46,42l152,446xm229,376r46,-42l283,340r-45,42l229,376xm305,306r46,-42l360,270r-46,42l305,306xm382,236r46,-42l436,201r-46,41l382,236xm458,167r46,-42l513,131r-46,42l458,167xm534,97l580,55r9,6l543,103r-9,-6xm611,27l641,r8,6l620,33r-9,-6xe" fillcolor="black" strokeweight=".1pt">
                        <v:stroke joinstyle="bevel"/>
                        <v:path arrowok="t" o:connecttype="custom" o:connectlocs="0,371475;28575,344805;34290,348615;5080,375285;0,371475;48260,327025;77470,300355;83185,304800;53975,330835;48260,327025;96520,283210;125730,256540;131445,260350;102235,287020;96520,283210;145415,238760;174625,212090;179705,215900;151130,242570;145415,238760;193675,194310;222885,167640;228600,171450;199390,198120;193675,194310;242570,149860;271780,123190;276860,127635;247650,153670;242570,149860;290830,106045;320040,79375;325755,83185;296545,109855;290830,106045;339090,61595;368300,34925;374015,38735;344805,65405;339090,61595;387985,17145;407035,0;412115,3810;393700,20955;387985,17145" o:connectangles="0,0,0,0,0,0,0,0,0,0,0,0,0,0,0,0,0,0,0,0,0,0,0,0,0,0,0,0,0,0,0,0,0,0,0,0,0,0,0,0,0,0,0,0,0"/>
                        <o:lock v:ext="edit" verticies="t"/>
                      </v:shape>
                      <v:shape id="Freeform 4086" o:spid="_x0000_s1346" style="position:absolute;left:9836;top:2095;width:76;height:6839;visibility:visible;mso-wrap-style:square;v-text-anchor:top" coordsize="12,10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JbbsUA&#10;AADdAAAADwAAAGRycy9kb3ducmV2LnhtbESPQWvCQBSE74L/YXmCN91ErIToKkUUejGaVPD6mn1N&#10;QrNvQ3ar6b93C4Ueh5n5htnsBtOKO/WusawgnkcgiEurG64UXN+PswSE88gaW8uk4Icc7Lbj0QZT&#10;bR+c073wlQgQdikqqL3vUildWZNBN7cdcfA+bW/QB9lXUvf4CHDTykUUraTBhsNCjR3tayq/im+j&#10;4JLn1Uceny7XFzxkyflGmU8ypaaT4XUNwtPg/8N/7TetYBmvlvD7JjwBuX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MltuxQAAAN0AAAAPAAAAAAAAAAAAAAAAAJgCAABkcnMv&#10;ZG93bnJldi54bWxQSwUGAAAAAAQABAD1AAAAigMAAAAA&#10;" path="m12,r,56l,56,,,12,xm12,93r,55l,148,,93r12,xm12,186r,55l,241,,186r12,xm12,279r,55l,334,,279r12,xm12,371r,56l,427,,371r12,xm12,464r,56l,520,,464r12,xm12,557r,56l,613,,557r12,xm12,650r,56l,706,,650r12,xm12,743r,56l,799,,743r12,xm12,836r,56l,892,,836r12,xm12,929r,55l,984,,929r12,xm12,1022r,55l,1077r,-55l12,1022xe" fillcolor="black" strokeweight=".1pt">
                        <v:stroke joinstyle="bevel"/>
                        <v:path arrowok="t" o:connecttype="custom" o:connectlocs="7620,0;7620,35560;0,35560;0,0;7620,0;7620,59055;7620,93980;0,93980;0,59055;7620,59055;7620,118110;7620,153035;0,153035;0,118110;7620,118110;7620,177165;7620,212090;0,212090;0,177165;7620,177165;7620,235585;7620,271145;0,271145;0,235585;7620,235585;7620,294640;7620,330200;0,330200;0,294640;7620,294640;7620,353695;7620,389255;0,389255;0,353695;7620,353695;7620,412750;7620,448310;0,448310;0,412750;7620,412750;7620,471805;7620,507365;0,507365;0,471805;7620,471805;7620,530860;7620,566420;0,566420;0,530860;7620,530860;7620,589915;7620,624840;0,624840;0,589915;7620,589915;7620,648970;7620,683895;0,683895;0,648970;7620,648970" o:connectangles="0,0,0,0,0,0,0,0,0,0,0,0,0,0,0,0,0,0,0,0,0,0,0,0,0,0,0,0,0,0,0,0,0,0,0,0,0,0,0,0,0,0,0,0,0,0,0,0,0,0,0,0,0,0,0,0,0,0,0,0"/>
                        <o:lock v:ext="edit" verticies="t"/>
                      </v:shape>
                      <v:line id="Line 4087" o:spid="_x0000_s1347" style="position:absolute;visibility:visible;mso-wrap-style:square" from="9874,8763" to="10388,8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6jGsgAAADdAAAADwAAAGRycy9kb3ducmV2LnhtbESPW2vCQBSE34X+h+UU+qYbS+sldQ0l&#10;UC0UH7wgfTzNHpPQ7Nk0u5ror3eFgo/DzHzDzJLOVOJEjSstKxgOIhDEmdUl5wp224/+BITzyBor&#10;y6TgTA6S+UNvhrG2La/ptPG5CBB2MSoovK9jKV1WkEE3sDVx8A62MeiDbHKpG2wD3FTyOYpG0mDJ&#10;YaHAmtKCst/N0Si4/JzHi8PXntpvm/5lWk6XvJoq9fTYvb+B8NT5e/i//akVvAxHr3B7E56AnF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Y6jGsgAAADdAAAADwAAAAAA&#10;AAAAAAAAAAChAgAAZHJzL2Rvd25yZXYueG1sUEsFBgAAAAAEAAQA+QAAAJYDAAAAAA==&#10;" strokeweight=".6pt">
                        <v:stroke joinstyle="miter"/>
                      </v:line>
                      <v:line id="Line 4088" o:spid="_x0000_s1348" style="position:absolute;visibility:visible;mso-wrap-style:square" from="10388,8763" to="1039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w9bccAAADdAAAADwAAAGRycy9kb3ducmV2LnhtbESPT2vCQBTE7wW/w/KE3upGKammWUWE&#10;1kLxoC3i8TX78gezb2N2NbGfvisUPA4z8xsmXfSmFhdqXWVZwXgUgSDOrK64UPD99fY0BeE8ssba&#10;Mim4koPFfPCQYqJtx1u67HwhAoRdggpK75tESpeVZNCNbEMcvNy2Bn2QbSF1i12Am1pOoiiWBisO&#10;CyU2tCopO+7ORsHvz/XlPf/cU3ewq1Om5WzNm5lSj8N++QrCU+/v4f/2h1bwPI5juL0JT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XD1txwAAAN0AAAAPAAAAAAAA&#10;AAAAAAAAAKECAABkcnMvZG93bnJldi54bWxQSwUGAAAAAAQABAD5AAAAlQMAAAAA&#10;" strokeweight=".6pt">
                        <v:stroke joinstyle="miter"/>
                      </v:line>
                      <v:line id="Line 4089" o:spid="_x0000_s1349" style="position:absolute;flip:y;visibility:visible;mso-wrap-style:square" from="5302,12077" to="5899,12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n3hcMAAADdAAAADwAAAGRycy9kb3ducmV2LnhtbESP3YrCMBSE7wXfIRxh7zStSNVqFF0Q&#10;xDt/HuDQHJtic9I2We2+vREW9nKYmW+Y9ba3tXhS5yvHCtJJAoK4cLriUsHtehgvQPiArLF2TAp+&#10;ycN2MxysMdfuxWd6XkIpIoR9jgpMCE0upS8MWfQT1xBH7+46iyHKrpS6w1eE21pOkySTFiuOCwYb&#10;+jZUPC4/VsHyfN2RqcqlyU63Np22aTvf10p9jfrdCkSgPvyH/9pHrWCWZnP4vIlPQG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594XDAAAA3QAAAA8AAAAAAAAAAAAA&#10;AAAAoQIAAGRycy9kb3ducmV2LnhtbFBLBQYAAAAABAAEAPkAAACRAwAAAAA=&#10;" strokeweight=".6pt">
                        <v:stroke joinstyle="miter"/>
                      </v:line>
                      <v:line id="Line 4090" o:spid="_x0000_s1350" style="position:absolute;visibility:visible;mso-wrap-style:square" from="5899,12077" to="6400,1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8MhMQAAADdAAAADwAAAGRycy9kb3ducmV2LnhtbERPTWvCQBC9F/oflil4qxtFYk3dBBG0&#10;hdKDthSPY3ZMQrOzMbsmsb++exA8Pt73MhtMLTpqXWVZwWQcgSDOra64UPD9tXl+AeE8ssbaMim4&#10;koMsfXxYYqJtzzvq9r4QIYRdggpK75tESpeXZNCNbUMcuJNtDfoA20LqFvsQbmo5jaJYGqw4NJTY&#10;0Lqk/Hd/MQr+jtf59vTxQ/3Brs+5los3/lwoNXoaVq8gPA3+Lr6537WC2SQOc8Ob8AR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jwyExAAAAN0AAAAPAAAAAAAAAAAA&#10;AAAAAKECAABkcnMvZG93bnJldi54bWxQSwUGAAAAAAQABAD5AAAAkgMAAAAA&#10;" strokeweight=".6pt">
                        <v:stroke joinstyle="miter"/>
                      </v:line>
                      <v:rect id="Rectangle 4091" o:spid="_x0000_s1351" style="position:absolute;left:1035;top:808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R4UsMA&#10;AADdAAAADwAAAGRycy9kb3ducmV2LnhtbESPzYoCMRCE7wu+Q2jB25pRRHQ0yiII7uLF0QdoJj0/&#10;bNIZkujMvv1GEDwWVfUVtd0P1ogH+dA6VjCbZiCIS6dbrhXcrsfPFYgQkTUax6TgjwLsd6OPLeba&#10;9XyhRxFrkSAcclTQxNjlUoayIYth6jri5FXOW4xJ+lpqj32CWyPnWbaUFltOCw12dGio/C3uVoG8&#10;Fsd+VRifuZ95dTbfp0tFTqnJePjagIg0xHf41T5pBYvZcg3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R4U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92" o:spid="_x0000_s1352" style="position:absolute;left:5232;top:1292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viicMA&#10;AADdAAAADwAAAGRycy9kb3ducmV2LnhtbESP3WoCMRSE7wu+QziCdzW7Iq2sRimCoNIbVx/gsDn7&#10;Q5OTJYnu+vamUOjlMDPfMJvdaI14kA+dYwX5PANBXDndcaPgdj28r0CEiKzROCYFTwqw207eNlho&#10;N/CFHmVsRIJwKFBBG2NfSBmqliyGueuJk1c7bzEm6RupPQ4Jbo1cZNmHtNhxWmixp31L1U95twrk&#10;tTwMq9L4zJ0X9bc5HS81OaVm0/FrDSLSGP/Df+2jVrDMP3P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vii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93" o:spid="_x0000_s1353" style="position:absolute;left:14884;top:803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l8/sMA&#10;AADdAAAADwAAAGRycy9kb3ducmV2LnhtbESP3WoCMRSE7wu+QziCdzXrIq2sRimCoNIbVx/gsDn7&#10;Q5OTJYnu+vamUOjlMDPfMJvdaI14kA+dYwWLeQaCuHK640bB7Xp4X4EIEVmjcUwKnhRgt528bbDQ&#10;buALPcrYiAThUKCCNsa+kDJULVkMc9cTJ6923mJM0jdSexwS3BqZZ9mHtNhxWmixp31L1U95twrk&#10;tTwMq9L4zJ3z+tucjpeanFKz6fi1BhFpjP/hv/ZRK1guPnP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l8/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94" o:spid="_x0000_s1354" style="position:absolute;left:9569;top:603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XZZc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XzMVg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0XZZ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95" o:spid="_x0000_s1355" style="position:absolute;left:8496;top:7454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xBEcMA&#10;AADdAAAADwAAAGRycy9kb3ducmV2LnhtbESPzYoCMRCE74LvEFrwphlFdmU0igiCyl4cfYBm0vOD&#10;SWdIss7s25uFhT0WVfUVtd0P1ogX+dA6VrCYZyCIS6dbrhU87qfZGkSIyBqNY1LwQwH2u/Foi7l2&#10;Pd/oVcRaJAiHHBU0MXa5lKFsyGKYu444eZXzFmOSvpbaY5/g1shlln1Iiy2nhQY7OjZUPotvq0De&#10;i1O/LozP3HVZfZnL+VaRU2o6GQ4bEJGG+B/+a5+1gtXicwW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KxBE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96" o:spid="_x0000_s1356" style="position:absolute;left:2165;top:9055;width:222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a9RsUA&#10;AADdAAAADwAAAGRycy9kb3ducmV2LnhtbESPQWsCMRSE74X+h/AK3mrW0qqsRpFCYfFkbcHrI3lu&#10;1m5e1iRdV399Uyj0OMzMN8xyPbhW9BRi41nBZFyAINbeNFwr+Px4e5yDiAnZYOuZFFwpwnp1f7fE&#10;0vgLv1O/T7XIEI4lKrApdaWUUVtyGMe+I87e0QeHKctQSxPwkuGulU9FMZUOG84LFjt6taS/9t9O&#10;wdb1O111NqDeTHeHkz1XN3lWavQwbBYgEg3pP/zXroyC58nsBX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1r1GxQAAAN0AAAAPAAAAAAAAAAAAAAAAAJgCAABkcnMv&#10;ZG93bnJldi54bWxQSwUGAAAAAAQABAD1AAAAigMAAAAA&#10;" fillcolor="black" strokeweight="0"/>
                      <v:oval id="Oval 4097" o:spid="_x0000_s1357" style="position:absolute;left:14363;top:9055;width:216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QjMcUA&#10;AADdAAAADwAAAGRycy9kb3ducmV2LnhtbESPQWsCMRSE74X+h/AKvdWspWzLahQpFJae1Aq9PpLn&#10;ZnXzsibpuu2vbwTB4zAz3zDz5eg6MVCIrWcF00kBglh703KjYPf18fQGIiZkg51nUvBLEZaL+7s5&#10;VsafeUPDNjUiQzhWqMCm1FdSRm3JYZz4njh7ex8cpixDI03Ac4a7Tj4XRSkdtpwXLPb0bkkftz9O&#10;wacb1rrubUC9KtffB3uq/+RJqceHcTUDkWhMt/C1XRsFL9PXEi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BCMxxQAAAN0AAAAPAAAAAAAAAAAAAAAAAJgCAABkcnMv&#10;ZG93bnJldi54bWxQSwUGAAAAAAQABAD1AAAAigMAAAAA&#10;" fillcolor="black" strokeweight="0"/>
                      <v:oval id="Oval 4098" o:spid="_x0000_s1358" style="position:absolute;left:5695;top:12769;width:216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iGqsQA&#10;AADdAAAADwAAAGRycy9kb3ducmV2LnhtbESPQWsCMRSE70L/Q3iF3jRrKVq2RpFCYenJquD1kTw3&#10;azcva5Kuq7++KRQ8DjPzDbNYDa4VPYXYeFYwnRQgiLU3DdcK9ruP8SuImJANtp5JwZUirJYPowWW&#10;xl/4i/ptqkWGcCxRgU2pK6WM2pLDOPEdcfaOPjhMWYZamoCXDHetfC6KmXTYcF6w2NG7Jf29/XEK&#10;Pl2/0VVnA+r1bHM42XN1k2elnh6H9RuIREO6h//blVHwMp3P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IhqrEAAAA3QAAAA8AAAAAAAAAAAAAAAAAmAIAAGRycy9k&#10;b3ducmV2LnhtbFBLBQYAAAAABAAEAPUAAACJAwAAAAA=&#10;" fillcolor="black" strokeweight="0"/>
                      <v:oval id="Oval 4099" o:spid="_x0000_s1359" style="position:absolute;left:9766;top:2006;width:222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cS2MEA&#10;AADdAAAADwAAAGRycy9kb3ducmV2LnhtbERPTWsCMRC9F/wPYQrealYRldUoIgiLJ6uFXodkutl2&#10;M1mTuG7765tDocfH+97sBteKnkJsPCuYTgoQxNqbhmsFb9fjywpETMgGW8+k4Jsi7Lajpw2Wxj/4&#10;lfpLqkUO4ViiAptSV0oZtSWHceI74sx9+OAwZRhqaQI+crhr5awoFtJhw7nBYkcHS/rrcncKTq4/&#10;66qzAfV+cX7/tLfqR96UGj8P+zWIREP6F/+5K6NgPl3muflNf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3XEtj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8.</w:t>
      </w:r>
      <w:r w:rsidRPr="00610F8A">
        <w:rPr>
          <w:sz w:val="26"/>
          <w:szCs w:val="26"/>
        </w:rPr>
        <w:t xml:space="preserve"> Ta có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179" type="#_x0000_t75" style="width:53.25pt;height:14.25pt" o:ole="">
            <v:imagedata r:id="rId2316" o:title=""/>
          </v:shape>
          <o:OLEObject Type="Embed" ProgID="Equation.DSMT4" ShapeID="_x0000_i2179" DrawAspect="Content" ObjectID="_1624836695" r:id="rId2317"/>
        </w:object>
      </w:r>
      <w:r w:rsidRPr="00610F8A">
        <w:rPr>
          <w:sz w:val="26"/>
          <w:szCs w:val="26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180" type="#_x0000_t75" style="width:39pt;height:14.25pt" o:ole="">
            <v:imagedata r:id="rId2318" o:title=""/>
          </v:shape>
          <o:OLEObject Type="Embed" ProgID="Equation.DSMT4" ShapeID="_x0000_i2180" DrawAspect="Content" ObjectID="_1624836696" r:id="rId2319"/>
        </w:object>
      </w:r>
      <w:r w:rsidRPr="00610F8A">
        <w:rPr>
          <w:sz w:val="26"/>
          <w:szCs w:val="26"/>
        </w:rPr>
        <w:t xml:space="preserve"> là hình vuông)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1" type="#_x0000_t75" style="width:18pt;height:20.25pt" o:ole="">
            <v:imagedata r:id="rId2320" o:title=""/>
          </v:shape>
          <o:OLEObject Type="Embed" ProgID="Equation.DSMT4" ShapeID="_x0000_i2181" DrawAspect="Content" ObjectID="_1624836697" r:id="rId232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2182" type="#_x0000_t75" style="width:51pt;height:14.25pt" o:ole="">
            <v:imagedata r:id="rId2322" o:title=""/>
          </v:shape>
          <o:OLEObject Type="Embed" ProgID="Equation.DSMT4" ShapeID="_x0000_i2182" DrawAspect="Content" ObjectID="_1624836698" r:id="rId2323"/>
        </w:object>
      </w:r>
      <w:r w:rsidRPr="00610F8A">
        <w:rPr>
          <w:sz w:val="26"/>
          <w:szCs w:val="26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183" type="#_x0000_t75" style="width:18pt;height:14.25pt" o:ole="">
            <v:imagedata r:id="rId2324" o:title=""/>
          </v:shape>
          <o:OLEObject Type="Embed" ProgID="Equation.DSMT4" ShapeID="_x0000_i2183" DrawAspect="Content" ObjectID="_1624836699" r:id="rId2325"/>
        </w:object>
      </w:r>
      <w:r w:rsidRPr="00610F8A">
        <w:rPr>
          <w:sz w:val="26"/>
          <w:szCs w:val="26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184" type="#_x0000_t75" style="width:48.75pt;height:20.25pt" o:ole="">
            <v:imagedata r:id="rId2326" o:title=""/>
          </v:shape>
          <o:OLEObject Type="Embed" ProgID="Equation.DSMT4" ShapeID="_x0000_i2184" DrawAspect="Content" ObjectID="_1624836700" r:id="rId2327"/>
        </w:object>
      </w:r>
      <w:r w:rsidRPr="00610F8A">
        <w:rPr>
          <w:sz w:val="26"/>
          <w:szCs w:val="26"/>
        </w:rPr>
        <w:t>)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5" type="#_x0000_t75" style="width:20.25pt;height:20.25pt" o:ole="">
            <v:imagedata r:id="rId2328" o:title=""/>
          </v:shape>
          <o:OLEObject Type="Embed" ProgID="Equation.DSMT4" ShapeID="_x0000_i2185" DrawAspect="Content" ObjectID="_1624836701" r:id="rId232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6" type="#_x0000_t75" style="width:18pt;height:20.25pt" o:ole="">
            <v:imagedata r:id="rId2330" o:title=""/>
          </v:shape>
          <o:OLEObject Type="Embed" ProgID="Equation.DSMT4" ShapeID="_x0000_i2186" DrawAspect="Content" ObjectID="_1624836702" r:id="rId233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7" type="#_x0000_t75" style="width:20.25pt;height:20.25pt" o:ole="">
            <v:imagedata r:id="rId2332" o:title=""/>
          </v:shape>
          <o:OLEObject Type="Embed" ProgID="Equation.DSMT4" ShapeID="_x0000_i2187" DrawAspect="Content" ObjectID="_1624836703" r:id="rId233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00" w:dyaOrig="400">
          <v:shape id="_x0000_i2188" type="#_x0000_t75" style="width:135pt;height:20.25pt" o:ole="">
            <v:imagedata r:id="rId2334" o:title=""/>
          </v:shape>
          <o:OLEObject Type="Embed" ProgID="Equation.DSMT4" ShapeID="_x0000_i2188" DrawAspect="Content" ObjectID="_1624836704" r:id="rId2335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89" type="#_x0000_t75" style="width:27.75pt;height:14.25pt" o:ole="">
            <v:imagedata r:id="rId2336" o:title=""/>
          </v:shape>
          <o:OLEObject Type="Embed" ProgID="Equation.DSMT4" ShapeID="_x0000_i2189" DrawAspect="Content" ObjectID="_1624836705" r:id="rId2337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0" type="#_x0000_t75" style="width:12pt;height:12.75pt" o:ole="">
            <v:imagedata r:id="rId2338" o:title=""/>
          </v:shape>
          <o:OLEObject Type="Embed" ProgID="Equation.DSMT4" ShapeID="_x0000_i2190" DrawAspect="Content" ObjectID="_1624836706" r:id="rId2339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16910</wp:posOffset>
                </wp:positionH>
                <wp:positionV relativeFrom="paragraph">
                  <wp:posOffset>173990</wp:posOffset>
                </wp:positionV>
                <wp:extent cx="1708150" cy="1544320"/>
                <wp:effectExtent l="0" t="2540" r="0" b="0"/>
                <wp:wrapNone/>
                <wp:docPr id="4434" name="Canvas 4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06" name="Freeform 4436"/>
                        <wps:cNvSpPr>
                          <a:spLocks noEditPoints="1"/>
                        </wps:cNvSpPr>
                        <wps:spPr bwMode="auto">
                          <a:xfrm>
                            <a:off x="697865" y="944245"/>
                            <a:ext cx="770890" cy="6985"/>
                          </a:xfrm>
                          <a:custGeom>
                            <a:avLst/>
                            <a:gdLst>
                              <a:gd name="T0" fmla="*/ 0 w 1214"/>
                              <a:gd name="T1" fmla="*/ 0 h 11"/>
                              <a:gd name="T2" fmla="*/ 63 w 1214"/>
                              <a:gd name="T3" fmla="*/ 0 h 11"/>
                              <a:gd name="T4" fmla="*/ 63 w 1214"/>
                              <a:gd name="T5" fmla="*/ 11 h 11"/>
                              <a:gd name="T6" fmla="*/ 0 w 1214"/>
                              <a:gd name="T7" fmla="*/ 11 h 11"/>
                              <a:gd name="T8" fmla="*/ 0 w 1214"/>
                              <a:gd name="T9" fmla="*/ 0 h 11"/>
                              <a:gd name="T10" fmla="*/ 105 w 1214"/>
                              <a:gd name="T11" fmla="*/ 0 h 11"/>
                              <a:gd name="T12" fmla="*/ 167 w 1214"/>
                              <a:gd name="T13" fmla="*/ 0 h 11"/>
                              <a:gd name="T14" fmla="*/ 167 w 1214"/>
                              <a:gd name="T15" fmla="*/ 11 h 11"/>
                              <a:gd name="T16" fmla="*/ 105 w 1214"/>
                              <a:gd name="T17" fmla="*/ 11 h 11"/>
                              <a:gd name="T18" fmla="*/ 105 w 1214"/>
                              <a:gd name="T19" fmla="*/ 0 h 11"/>
                              <a:gd name="T20" fmla="*/ 209 w 1214"/>
                              <a:gd name="T21" fmla="*/ 0 h 11"/>
                              <a:gd name="T22" fmla="*/ 272 w 1214"/>
                              <a:gd name="T23" fmla="*/ 0 h 11"/>
                              <a:gd name="T24" fmla="*/ 272 w 1214"/>
                              <a:gd name="T25" fmla="*/ 11 h 11"/>
                              <a:gd name="T26" fmla="*/ 209 w 1214"/>
                              <a:gd name="T27" fmla="*/ 11 h 11"/>
                              <a:gd name="T28" fmla="*/ 209 w 1214"/>
                              <a:gd name="T29" fmla="*/ 0 h 11"/>
                              <a:gd name="T30" fmla="*/ 314 w 1214"/>
                              <a:gd name="T31" fmla="*/ 0 h 11"/>
                              <a:gd name="T32" fmla="*/ 377 w 1214"/>
                              <a:gd name="T33" fmla="*/ 0 h 11"/>
                              <a:gd name="T34" fmla="*/ 377 w 1214"/>
                              <a:gd name="T35" fmla="*/ 11 h 11"/>
                              <a:gd name="T36" fmla="*/ 314 w 1214"/>
                              <a:gd name="T37" fmla="*/ 11 h 11"/>
                              <a:gd name="T38" fmla="*/ 314 w 1214"/>
                              <a:gd name="T39" fmla="*/ 0 h 11"/>
                              <a:gd name="T40" fmla="*/ 419 w 1214"/>
                              <a:gd name="T41" fmla="*/ 0 h 11"/>
                              <a:gd name="T42" fmla="*/ 481 w 1214"/>
                              <a:gd name="T43" fmla="*/ 0 h 11"/>
                              <a:gd name="T44" fmla="*/ 481 w 1214"/>
                              <a:gd name="T45" fmla="*/ 11 h 11"/>
                              <a:gd name="T46" fmla="*/ 419 w 1214"/>
                              <a:gd name="T47" fmla="*/ 11 h 11"/>
                              <a:gd name="T48" fmla="*/ 419 w 1214"/>
                              <a:gd name="T49" fmla="*/ 0 h 11"/>
                              <a:gd name="T50" fmla="*/ 523 w 1214"/>
                              <a:gd name="T51" fmla="*/ 0 h 11"/>
                              <a:gd name="T52" fmla="*/ 586 w 1214"/>
                              <a:gd name="T53" fmla="*/ 0 h 11"/>
                              <a:gd name="T54" fmla="*/ 586 w 1214"/>
                              <a:gd name="T55" fmla="*/ 11 h 11"/>
                              <a:gd name="T56" fmla="*/ 523 w 1214"/>
                              <a:gd name="T57" fmla="*/ 11 h 11"/>
                              <a:gd name="T58" fmla="*/ 523 w 1214"/>
                              <a:gd name="T59" fmla="*/ 0 h 11"/>
                              <a:gd name="T60" fmla="*/ 628 w 1214"/>
                              <a:gd name="T61" fmla="*/ 0 h 11"/>
                              <a:gd name="T62" fmla="*/ 691 w 1214"/>
                              <a:gd name="T63" fmla="*/ 0 h 11"/>
                              <a:gd name="T64" fmla="*/ 691 w 1214"/>
                              <a:gd name="T65" fmla="*/ 11 h 11"/>
                              <a:gd name="T66" fmla="*/ 628 w 1214"/>
                              <a:gd name="T67" fmla="*/ 11 h 11"/>
                              <a:gd name="T68" fmla="*/ 628 w 1214"/>
                              <a:gd name="T69" fmla="*/ 0 h 11"/>
                              <a:gd name="T70" fmla="*/ 733 w 1214"/>
                              <a:gd name="T71" fmla="*/ 0 h 11"/>
                              <a:gd name="T72" fmla="*/ 795 w 1214"/>
                              <a:gd name="T73" fmla="*/ 0 h 11"/>
                              <a:gd name="T74" fmla="*/ 795 w 1214"/>
                              <a:gd name="T75" fmla="*/ 11 h 11"/>
                              <a:gd name="T76" fmla="*/ 733 w 1214"/>
                              <a:gd name="T77" fmla="*/ 11 h 11"/>
                              <a:gd name="T78" fmla="*/ 733 w 1214"/>
                              <a:gd name="T79" fmla="*/ 0 h 11"/>
                              <a:gd name="T80" fmla="*/ 837 w 1214"/>
                              <a:gd name="T81" fmla="*/ 0 h 11"/>
                              <a:gd name="T82" fmla="*/ 900 w 1214"/>
                              <a:gd name="T83" fmla="*/ 0 h 11"/>
                              <a:gd name="T84" fmla="*/ 900 w 1214"/>
                              <a:gd name="T85" fmla="*/ 11 h 11"/>
                              <a:gd name="T86" fmla="*/ 837 w 1214"/>
                              <a:gd name="T87" fmla="*/ 11 h 11"/>
                              <a:gd name="T88" fmla="*/ 837 w 1214"/>
                              <a:gd name="T89" fmla="*/ 0 h 11"/>
                              <a:gd name="T90" fmla="*/ 942 w 1214"/>
                              <a:gd name="T91" fmla="*/ 0 h 11"/>
                              <a:gd name="T92" fmla="*/ 1005 w 1214"/>
                              <a:gd name="T93" fmla="*/ 0 h 11"/>
                              <a:gd name="T94" fmla="*/ 1005 w 1214"/>
                              <a:gd name="T95" fmla="*/ 11 h 11"/>
                              <a:gd name="T96" fmla="*/ 942 w 1214"/>
                              <a:gd name="T97" fmla="*/ 11 h 11"/>
                              <a:gd name="T98" fmla="*/ 942 w 1214"/>
                              <a:gd name="T99" fmla="*/ 0 h 11"/>
                              <a:gd name="T100" fmla="*/ 1047 w 1214"/>
                              <a:gd name="T101" fmla="*/ 0 h 11"/>
                              <a:gd name="T102" fmla="*/ 1110 w 1214"/>
                              <a:gd name="T103" fmla="*/ 0 h 11"/>
                              <a:gd name="T104" fmla="*/ 1110 w 1214"/>
                              <a:gd name="T105" fmla="*/ 11 h 11"/>
                              <a:gd name="T106" fmla="*/ 1047 w 1214"/>
                              <a:gd name="T107" fmla="*/ 11 h 11"/>
                              <a:gd name="T108" fmla="*/ 1047 w 1214"/>
                              <a:gd name="T109" fmla="*/ 0 h 11"/>
                              <a:gd name="T110" fmla="*/ 1151 w 1214"/>
                              <a:gd name="T111" fmla="*/ 0 h 11"/>
                              <a:gd name="T112" fmla="*/ 1214 w 1214"/>
                              <a:gd name="T113" fmla="*/ 0 h 11"/>
                              <a:gd name="T114" fmla="*/ 1214 w 1214"/>
                              <a:gd name="T115" fmla="*/ 11 h 11"/>
                              <a:gd name="T116" fmla="*/ 1151 w 1214"/>
                              <a:gd name="T117" fmla="*/ 11 h 11"/>
                              <a:gd name="T118" fmla="*/ 1151 w 1214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14" h="11">
                                <a:moveTo>
                                  <a:pt x="0" y="0"/>
                                </a:moveTo>
                                <a:lnTo>
                                  <a:pt x="63" y="0"/>
                                </a:lnTo>
                                <a:lnTo>
                                  <a:pt x="6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5" y="0"/>
                                </a:moveTo>
                                <a:lnTo>
                                  <a:pt x="167" y="0"/>
                                </a:lnTo>
                                <a:lnTo>
                                  <a:pt x="167" y="11"/>
                                </a:lnTo>
                                <a:lnTo>
                                  <a:pt x="105" y="11"/>
                                </a:lnTo>
                                <a:lnTo>
                                  <a:pt x="105" y="0"/>
                                </a:lnTo>
                                <a:close/>
                                <a:moveTo>
                                  <a:pt x="209" y="0"/>
                                </a:moveTo>
                                <a:lnTo>
                                  <a:pt x="272" y="0"/>
                                </a:lnTo>
                                <a:lnTo>
                                  <a:pt x="272" y="11"/>
                                </a:lnTo>
                                <a:lnTo>
                                  <a:pt x="209" y="11"/>
                                </a:lnTo>
                                <a:lnTo>
                                  <a:pt x="209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77" y="0"/>
                                </a:lnTo>
                                <a:lnTo>
                                  <a:pt x="377" y="11"/>
                                </a:lnTo>
                                <a:lnTo>
                                  <a:pt x="314" y="11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11"/>
                                </a:lnTo>
                                <a:lnTo>
                                  <a:pt x="419" y="11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86" y="0"/>
                                </a:lnTo>
                                <a:lnTo>
                                  <a:pt x="586" y="11"/>
                                </a:lnTo>
                                <a:lnTo>
                                  <a:pt x="523" y="11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1"/>
                                </a:lnTo>
                                <a:lnTo>
                                  <a:pt x="628" y="11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95" y="0"/>
                                </a:lnTo>
                                <a:lnTo>
                                  <a:pt x="795" y="11"/>
                                </a:lnTo>
                                <a:lnTo>
                                  <a:pt x="733" y="11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37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1"/>
                                </a:lnTo>
                                <a:lnTo>
                                  <a:pt x="837" y="11"/>
                                </a:lnTo>
                                <a:lnTo>
                                  <a:pt x="837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1005" y="0"/>
                                </a:lnTo>
                                <a:lnTo>
                                  <a:pt x="1005" y="11"/>
                                </a:lnTo>
                                <a:lnTo>
                                  <a:pt x="942" y="11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47" y="11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51" y="0"/>
                                </a:moveTo>
                                <a:lnTo>
                                  <a:pt x="1214" y="0"/>
                                </a:lnTo>
                                <a:lnTo>
                                  <a:pt x="1214" y="11"/>
                                </a:lnTo>
                                <a:lnTo>
                                  <a:pt x="1151" y="11"/>
                                </a:lnTo>
                                <a:lnTo>
                                  <a:pt x="11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7" name="Freeform 4437"/>
                        <wps:cNvSpPr>
                          <a:spLocks noEditPoints="1"/>
                        </wps:cNvSpPr>
                        <wps:spPr bwMode="auto">
                          <a:xfrm>
                            <a:off x="146685" y="944245"/>
                            <a:ext cx="553085" cy="349250"/>
                          </a:xfrm>
                          <a:custGeom>
                            <a:avLst/>
                            <a:gdLst>
                              <a:gd name="T0" fmla="*/ 871 w 871"/>
                              <a:gd name="T1" fmla="*/ 10 h 550"/>
                              <a:gd name="T2" fmla="*/ 817 w 871"/>
                              <a:gd name="T3" fmla="*/ 44 h 550"/>
                              <a:gd name="T4" fmla="*/ 811 w 871"/>
                              <a:gd name="T5" fmla="*/ 34 h 550"/>
                              <a:gd name="T6" fmla="*/ 865 w 871"/>
                              <a:gd name="T7" fmla="*/ 0 h 550"/>
                              <a:gd name="T8" fmla="*/ 871 w 871"/>
                              <a:gd name="T9" fmla="*/ 10 h 550"/>
                              <a:gd name="T10" fmla="*/ 781 w 871"/>
                              <a:gd name="T11" fmla="*/ 66 h 550"/>
                              <a:gd name="T12" fmla="*/ 727 w 871"/>
                              <a:gd name="T13" fmla="*/ 100 h 550"/>
                              <a:gd name="T14" fmla="*/ 721 w 871"/>
                              <a:gd name="T15" fmla="*/ 90 h 550"/>
                              <a:gd name="T16" fmla="*/ 775 w 871"/>
                              <a:gd name="T17" fmla="*/ 57 h 550"/>
                              <a:gd name="T18" fmla="*/ 781 w 871"/>
                              <a:gd name="T19" fmla="*/ 66 h 550"/>
                              <a:gd name="T20" fmla="*/ 691 w 871"/>
                              <a:gd name="T21" fmla="*/ 122 h 550"/>
                              <a:gd name="T22" fmla="*/ 636 w 871"/>
                              <a:gd name="T23" fmla="*/ 156 h 550"/>
                              <a:gd name="T24" fmla="*/ 631 w 871"/>
                              <a:gd name="T25" fmla="*/ 147 h 550"/>
                              <a:gd name="T26" fmla="*/ 685 w 871"/>
                              <a:gd name="T27" fmla="*/ 113 h 550"/>
                              <a:gd name="T28" fmla="*/ 691 w 871"/>
                              <a:gd name="T29" fmla="*/ 122 h 550"/>
                              <a:gd name="T30" fmla="*/ 600 w 871"/>
                              <a:gd name="T31" fmla="*/ 179 h 550"/>
                              <a:gd name="T32" fmla="*/ 546 w 871"/>
                              <a:gd name="T33" fmla="*/ 212 h 550"/>
                              <a:gd name="T34" fmla="*/ 541 w 871"/>
                              <a:gd name="T35" fmla="*/ 203 h 550"/>
                              <a:gd name="T36" fmla="*/ 595 w 871"/>
                              <a:gd name="T37" fmla="*/ 169 h 550"/>
                              <a:gd name="T38" fmla="*/ 600 w 871"/>
                              <a:gd name="T39" fmla="*/ 179 h 550"/>
                              <a:gd name="T40" fmla="*/ 510 w 871"/>
                              <a:gd name="T41" fmla="*/ 235 h 550"/>
                              <a:gd name="T42" fmla="*/ 456 w 871"/>
                              <a:gd name="T43" fmla="*/ 269 h 550"/>
                              <a:gd name="T44" fmla="*/ 451 w 871"/>
                              <a:gd name="T45" fmla="*/ 259 h 550"/>
                              <a:gd name="T46" fmla="*/ 505 w 871"/>
                              <a:gd name="T47" fmla="*/ 225 h 550"/>
                              <a:gd name="T48" fmla="*/ 510 w 871"/>
                              <a:gd name="T49" fmla="*/ 235 h 550"/>
                              <a:gd name="T50" fmla="*/ 420 w 871"/>
                              <a:gd name="T51" fmla="*/ 291 h 550"/>
                              <a:gd name="T52" fmla="*/ 366 w 871"/>
                              <a:gd name="T53" fmla="*/ 325 h 550"/>
                              <a:gd name="T54" fmla="*/ 361 w 871"/>
                              <a:gd name="T55" fmla="*/ 315 h 550"/>
                              <a:gd name="T56" fmla="*/ 415 w 871"/>
                              <a:gd name="T57" fmla="*/ 281 h 550"/>
                              <a:gd name="T58" fmla="*/ 420 w 871"/>
                              <a:gd name="T59" fmla="*/ 291 h 550"/>
                              <a:gd name="T60" fmla="*/ 330 w 871"/>
                              <a:gd name="T61" fmla="*/ 347 h 550"/>
                              <a:gd name="T62" fmla="*/ 276 w 871"/>
                              <a:gd name="T63" fmla="*/ 381 h 550"/>
                              <a:gd name="T64" fmla="*/ 271 w 871"/>
                              <a:gd name="T65" fmla="*/ 371 h 550"/>
                              <a:gd name="T66" fmla="*/ 325 w 871"/>
                              <a:gd name="T67" fmla="*/ 338 h 550"/>
                              <a:gd name="T68" fmla="*/ 330 w 871"/>
                              <a:gd name="T69" fmla="*/ 347 h 550"/>
                              <a:gd name="T70" fmla="*/ 240 w 871"/>
                              <a:gd name="T71" fmla="*/ 403 h 550"/>
                              <a:gd name="T72" fmla="*/ 186 w 871"/>
                              <a:gd name="T73" fmla="*/ 437 h 550"/>
                              <a:gd name="T74" fmla="*/ 180 w 871"/>
                              <a:gd name="T75" fmla="*/ 428 h 550"/>
                              <a:gd name="T76" fmla="*/ 234 w 871"/>
                              <a:gd name="T77" fmla="*/ 394 h 550"/>
                              <a:gd name="T78" fmla="*/ 240 w 871"/>
                              <a:gd name="T79" fmla="*/ 403 h 550"/>
                              <a:gd name="T80" fmla="*/ 150 w 871"/>
                              <a:gd name="T81" fmla="*/ 460 h 550"/>
                              <a:gd name="T82" fmla="*/ 96 w 871"/>
                              <a:gd name="T83" fmla="*/ 493 h 550"/>
                              <a:gd name="T84" fmla="*/ 90 w 871"/>
                              <a:gd name="T85" fmla="*/ 484 h 550"/>
                              <a:gd name="T86" fmla="*/ 144 w 871"/>
                              <a:gd name="T87" fmla="*/ 450 h 550"/>
                              <a:gd name="T88" fmla="*/ 150 w 871"/>
                              <a:gd name="T89" fmla="*/ 460 h 550"/>
                              <a:gd name="T90" fmla="*/ 60 w 871"/>
                              <a:gd name="T91" fmla="*/ 516 h 550"/>
                              <a:gd name="T92" fmla="*/ 5 w 871"/>
                              <a:gd name="T93" fmla="*/ 550 h 550"/>
                              <a:gd name="T94" fmla="*/ 0 w 871"/>
                              <a:gd name="T95" fmla="*/ 540 h 550"/>
                              <a:gd name="T96" fmla="*/ 54 w 871"/>
                              <a:gd name="T97" fmla="*/ 506 h 550"/>
                              <a:gd name="T98" fmla="*/ 60 w 871"/>
                              <a:gd name="T99" fmla="*/ 516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1" h="550">
                                <a:moveTo>
                                  <a:pt x="871" y="10"/>
                                </a:moveTo>
                                <a:lnTo>
                                  <a:pt x="817" y="44"/>
                                </a:lnTo>
                                <a:lnTo>
                                  <a:pt x="811" y="34"/>
                                </a:lnTo>
                                <a:lnTo>
                                  <a:pt x="865" y="0"/>
                                </a:lnTo>
                                <a:lnTo>
                                  <a:pt x="871" y="10"/>
                                </a:lnTo>
                                <a:close/>
                                <a:moveTo>
                                  <a:pt x="781" y="66"/>
                                </a:moveTo>
                                <a:lnTo>
                                  <a:pt x="727" y="100"/>
                                </a:lnTo>
                                <a:lnTo>
                                  <a:pt x="721" y="90"/>
                                </a:lnTo>
                                <a:lnTo>
                                  <a:pt x="775" y="57"/>
                                </a:lnTo>
                                <a:lnTo>
                                  <a:pt x="781" y="66"/>
                                </a:lnTo>
                                <a:close/>
                                <a:moveTo>
                                  <a:pt x="691" y="122"/>
                                </a:moveTo>
                                <a:lnTo>
                                  <a:pt x="636" y="156"/>
                                </a:lnTo>
                                <a:lnTo>
                                  <a:pt x="631" y="147"/>
                                </a:lnTo>
                                <a:lnTo>
                                  <a:pt x="685" y="113"/>
                                </a:lnTo>
                                <a:lnTo>
                                  <a:pt x="691" y="122"/>
                                </a:lnTo>
                                <a:close/>
                                <a:moveTo>
                                  <a:pt x="600" y="179"/>
                                </a:moveTo>
                                <a:lnTo>
                                  <a:pt x="546" y="212"/>
                                </a:lnTo>
                                <a:lnTo>
                                  <a:pt x="541" y="203"/>
                                </a:lnTo>
                                <a:lnTo>
                                  <a:pt x="595" y="169"/>
                                </a:lnTo>
                                <a:lnTo>
                                  <a:pt x="600" y="179"/>
                                </a:lnTo>
                                <a:close/>
                                <a:moveTo>
                                  <a:pt x="510" y="235"/>
                                </a:moveTo>
                                <a:lnTo>
                                  <a:pt x="456" y="269"/>
                                </a:lnTo>
                                <a:lnTo>
                                  <a:pt x="451" y="259"/>
                                </a:lnTo>
                                <a:lnTo>
                                  <a:pt x="505" y="225"/>
                                </a:lnTo>
                                <a:lnTo>
                                  <a:pt x="510" y="235"/>
                                </a:lnTo>
                                <a:close/>
                                <a:moveTo>
                                  <a:pt x="420" y="291"/>
                                </a:moveTo>
                                <a:lnTo>
                                  <a:pt x="366" y="325"/>
                                </a:lnTo>
                                <a:lnTo>
                                  <a:pt x="361" y="315"/>
                                </a:lnTo>
                                <a:lnTo>
                                  <a:pt x="415" y="281"/>
                                </a:lnTo>
                                <a:lnTo>
                                  <a:pt x="420" y="291"/>
                                </a:lnTo>
                                <a:close/>
                                <a:moveTo>
                                  <a:pt x="330" y="347"/>
                                </a:moveTo>
                                <a:lnTo>
                                  <a:pt x="276" y="381"/>
                                </a:lnTo>
                                <a:lnTo>
                                  <a:pt x="271" y="371"/>
                                </a:lnTo>
                                <a:lnTo>
                                  <a:pt x="325" y="338"/>
                                </a:lnTo>
                                <a:lnTo>
                                  <a:pt x="330" y="347"/>
                                </a:lnTo>
                                <a:close/>
                                <a:moveTo>
                                  <a:pt x="240" y="403"/>
                                </a:moveTo>
                                <a:lnTo>
                                  <a:pt x="186" y="437"/>
                                </a:lnTo>
                                <a:lnTo>
                                  <a:pt x="180" y="428"/>
                                </a:lnTo>
                                <a:lnTo>
                                  <a:pt x="234" y="394"/>
                                </a:lnTo>
                                <a:lnTo>
                                  <a:pt x="240" y="403"/>
                                </a:lnTo>
                                <a:close/>
                                <a:moveTo>
                                  <a:pt x="150" y="460"/>
                                </a:moveTo>
                                <a:lnTo>
                                  <a:pt x="96" y="493"/>
                                </a:lnTo>
                                <a:lnTo>
                                  <a:pt x="90" y="484"/>
                                </a:lnTo>
                                <a:lnTo>
                                  <a:pt x="144" y="450"/>
                                </a:lnTo>
                                <a:lnTo>
                                  <a:pt x="150" y="460"/>
                                </a:lnTo>
                                <a:close/>
                                <a:moveTo>
                                  <a:pt x="60" y="516"/>
                                </a:moveTo>
                                <a:lnTo>
                                  <a:pt x="5" y="550"/>
                                </a:lnTo>
                                <a:lnTo>
                                  <a:pt x="0" y="540"/>
                                </a:lnTo>
                                <a:lnTo>
                                  <a:pt x="54" y="506"/>
                                </a:lnTo>
                                <a:lnTo>
                                  <a:pt x="60" y="5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8" name="Line 4438"/>
                        <wps:cNvCnPr/>
                        <wps:spPr bwMode="auto">
                          <a:xfrm>
                            <a:off x="146050" y="1291590"/>
                            <a:ext cx="77089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9" name="Line 4439"/>
                        <wps:cNvCnPr/>
                        <wps:spPr bwMode="auto">
                          <a:xfrm flipV="1">
                            <a:off x="916940" y="947420"/>
                            <a:ext cx="551815" cy="3441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0" name="Line 4440"/>
                        <wps:cNvCnPr/>
                        <wps:spPr bwMode="auto">
                          <a:xfrm>
                            <a:off x="697865" y="238760"/>
                            <a:ext cx="770890" cy="7086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1" name="Line 4441"/>
                        <wps:cNvCnPr/>
                        <wps:spPr bwMode="auto">
                          <a:xfrm>
                            <a:off x="697865" y="238760"/>
                            <a:ext cx="21907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2" name="Line 4442"/>
                        <wps:cNvCnPr/>
                        <wps:spPr bwMode="auto">
                          <a:xfrm flipH="1">
                            <a:off x="146050" y="238760"/>
                            <a:ext cx="55181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3" name="Freeform 4443"/>
                        <wps:cNvSpPr>
                          <a:spLocks noEditPoints="1"/>
                        </wps:cNvSpPr>
                        <wps:spPr bwMode="auto">
                          <a:xfrm>
                            <a:off x="694690" y="238760"/>
                            <a:ext cx="6350" cy="70866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1116"/>
                              <a:gd name="T2" fmla="*/ 10 w 10"/>
                              <a:gd name="T3" fmla="*/ 66 h 1116"/>
                              <a:gd name="T4" fmla="*/ 0 w 10"/>
                              <a:gd name="T5" fmla="*/ 66 h 1116"/>
                              <a:gd name="T6" fmla="*/ 0 w 10"/>
                              <a:gd name="T7" fmla="*/ 0 h 1116"/>
                              <a:gd name="T8" fmla="*/ 10 w 10"/>
                              <a:gd name="T9" fmla="*/ 0 h 1116"/>
                              <a:gd name="T10" fmla="*/ 10 w 10"/>
                              <a:gd name="T11" fmla="*/ 110 h 1116"/>
                              <a:gd name="T12" fmla="*/ 10 w 10"/>
                              <a:gd name="T13" fmla="*/ 177 h 1116"/>
                              <a:gd name="T14" fmla="*/ 0 w 10"/>
                              <a:gd name="T15" fmla="*/ 177 h 1116"/>
                              <a:gd name="T16" fmla="*/ 0 w 10"/>
                              <a:gd name="T17" fmla="*/ 110 h 1116"/>
                              <a:gd name="T18" fmla="*/ 10 w 10"/>
                              <a:gd name="T19" fmla="*/ 110 h 1116"/>
                              <a:gd name="T20" fmla="*/ 10 w 10"/>
                              <a:gd name="T21" fmla="*/ 221 h 1116"/>
                              <a:gd name="T22" fmla="*/ 10 w 10"/>
                              <a:gd name="T23" fmla="*/ 287 h 1116"/>
                              <a:gd name="T24" fmla="*/ 0 w 10"/>
                              <a:gd name="T25" fmla="*/ 287 h 1116"/>
                              <a:gd name="T26" fmla="*/ 0 w 10"/>
                              <a:gd name="T27" fmla="*/ 221 h 1116"/>
                              <a:gd name="T28" fmla="*/ 10 w 10"/>
                              <a:gd name="T29" fmla="*/ 221 h 1116"/>
                              <a:gd name="T30" fmla="*/ 10 w 10"/>
                              <a:gd name="T31" fmla="*/ 332 h 1116"/>
                              <a:gd name="T32" fmla="*/ 10 w 10"/>
                              <a:gd name="T33" fmla="*/ 398 h 1116"/>
                              <a:gd name="T34" fmla="*/ 0 w 10"/>
                              <a:gd name="T35" fmla="*/ 398 h 1116"/>
                              <a:gd name="T36" fmla="*/ 0 w 10"/>
                              <a:gd name="T37" fmla="*/ 332 h 1116"/>
                              <a:gd name="T38" fmla="*/ 10 w 10"/>
                              <a:gd name="T39" fmla="*/ 332 h 1116"/>
                              <a:gd name="T40" fmla="*/ 10 w 10"/>
                              <a:gd name="T41" fmla="*/ 442 h 1116"/>
                              <a:gd name="T42" fmla="*/ 10 w 10"/>
                              <a:gd name="T43" fmla="*/ 508 h 1116"/>
                              <a:gd name="T44" fmla="*/ 0 w 10"/>
                              <a:gd name="T45" fmla="*/ 508 h 1116"/>
                              <a:gd name="T46" fmla="*/ 0 w 10"/>
                              <a:gd name="T47" fmla="*/ 442 h 1116"/>
                              <a:gd name="T48" fmla="*/ 10 w 10"/>
                              <a:gd name="T49" fmla="*/ 442 h 1116"/>
                              <a:gd name="T50" fmla="*/ 10 w 10"/>
                              <a:gd name="T51" fmla="*/ 553 h 1116"/>
                              <a:gd name="T52" fmla="*/ 10 w 10"/>
                              <a:gd name="T53" fmla="*/ 619 h 1116"/>
                              <a:gd name="T54" fmla="*/ 0 w 10"/>
                              <a:gd name="T55" fmla="*/ 619 h 1116"/>
                              <a:gd name="T56" fmla="*/ 0 w 10"/>
                              <a:gd name="T57" fmla="*/ 553 h 1116"/>
                              <a:gd name="T58" fmla="*/ 10 w 10"/>
                              <a:gd name="T59" fmla="*/ 553 h 1116"/>
                              <a:gd name="T60" fmla="*/ 10 w 10"/>
                              <a:gd name="T61" fmla="*/ 663 h 1116"/>
                              <a:gd name="T62" fmla="*/ 10 w 10"/>
                              <a:gd name="T63" fmla="*/ 729 h 1116"/>
                              <a:gd name="T64" fmla="*/ 0 w 10"/>
                              <a:gd name="T65" fmla="*/ 729 h 1116"/>
                              <a:gd name="T66" fmla="*/ 0 w 10"/>
                              <a:gd name="T67" fmla="*/ 663 h 1116"/>
                              <a:gd name="T68" fmla="*/ 10 w 10"/>
                              <a:gd name="T69" fmla="*/ 663 h 1116"/>
                              <a:gd name="T70" fmla="*/ 10 w 10"/>
                              <a:gd name="T71" fmla="*/ 774 h 1116"/>
                              <a:gd name="T72" fmla="*/ 10 w 10"/>
                              <a:gd name="T73" fmla="*/ 840 h 1116"/>
                              <a:gd name="T74" fmla="*/ 0 w 10"/>
                              <a:gd name="T75" fmla="*/ 840 h 1116"/>
                              <a:gd name="T76" fmla="*/ 0 w 10"/>
                              <a:gd name="T77" fmla="*/ 774 h 1116"/>
                              <a:gd name="T78" fmla="*/ 10 w 10"/>
                              <a:gd name="T79" fmla="*/ 774 h 1116"/>
                              <a:gd name="T80" fmla="*/ 10 w 10"/>
                              <a:gd name="T81" fmla="*/ 884 h 1116"/>
                              <a:gd name="T82" fmla="*/ 10 w 10"/>
                              <a:gd name="T83" fmla="*/ 951 h 1116"/>
                              <a:gd name="T84" fmla="*/ 0 w 10"/>
                              <a:gd name="T85" fmla="*/ 951 h 1116"/>
                              <a:gd name="T86" fmla="*/ 0 w 10"/>
                              <a:gd name="T87" fmla="*/ 884 h 1116"/>
                              <a:gd name="T88" fmla="*/ 10 w 10"/>
                              <a:gd name="T89" fmla="*/ 884 h 1116"/>
                              <a:gd name="T90" fmla="*/ 10 w 10"/>
                              <a:gd name="T91" fmla="*/ 995 h 1116"/>
                              <a:gd name="T92" fmla="*/ 10 w 10"/>
                              <a:gd name="T93" fmla="*/ 1061 h 1116"/>
                              <a:gd name="T94" fmla="*/ 0 w 10"/>
                              <a:gd name="T95" fmla="*/ 1061 h 1116"/>
                              <a:gd name="T96" fmla="*/ 0 w 10"/>
                              <a:gd name="T97" fmla="*/ 995 h 1116"/>
                              <a:gd name="T98" fmla="*/ 10 w 10"/>
                              <a:gd name="T99" fmla="*/ 995 h 1116"/>
                              <a:gd name="T100" fmla="*/ 10 w 10"/>
                              <a:gd name="T101" fmla="*/ 1105 h 1116"/>
                              <a:gd name="T102" fmla="*/ 10 w 10"/>
                              <a:gd name="T103" fmla="*/ 1116 h 1116"/>
                              <a:gd name="T104" fmla="*/ 0 w 10"/>
                              <a:gd name="T105" fmla="*/ 1116 h 1116"/>
                              <a:gd name="T106" fmla="*/ 0 w 10"/>
                              <a:gd name="T107" fmla="*/ 1105 h 1116"/>
                              <a:gd name="T108" fmla="*/ 10 w 10"/>
                              <a:gd name="T109" fmla="*/ 1105 h 1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" h="1116">
                                <a:moveTo>
                                  <a:pt x="10" y="0"/>
                                </a:moveTo>
                                <a:lnTo>
                                  <a:pt x="10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0"/>
                                </a:moveTo>
                                <a:lnTo>
                                  <a:pt x="10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0" y="110"/>
                                </a:lnTo>
                                <a:close/>
                                <a:moveTo>
                                  <a:pt x="10" y="221"/>
                                </a:moveTo>
                                <a:lnTo>
                                  <a:pt x="10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0" y="221"/>
                                </a:lnTo>
                                <a:close/>
                                <a:moveTo>
                                  <a:pt x="10" y="332"/>
                                </a:moveTo>
                                <a:lnTo>
                                  <a:pt x="10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0" y="332"/>
                                </a:lnTo>
                                <a:close/>
                                <a:moveTo>
                                  <a:pt x="10" y="442"/>
                                </a:moveTo>
                                <a:lnTo>
                                  <a:pt x="10" y="508"/>
                                </a:lnTo>
                                <a:lnTo>
                                  <a:pt x="0" y="508"/>
                                </a:lnTo>
                                <a:lnTo>
                                  <a:pt x="0" y="442"/>
                                </a:lnTo>
                                <a:lnTo>
                                  <a:pt x="10" y="442"/>
                                </a:lnTo>
                                <a:close/>
                                <a:moveTo>
                                  <a:pt x="10" y="553"/>
                                </a:moveTo>
                                <a:lnTo>
                                  <a:pt x="10" y="619"/>
                                </a:lnTo>
                                <a:lnTo>
                                  <a:pt x="0" y="619"/>
                                </a:lnTo>
                                <a:lnTo>
                                  <a:pt x="0" y="553"/>
                                </a:lnTo>
                                <a:lnTo>
                                  <a:pt x="10" y="553"/>
                                </a:lnTo>
                                <a:close/>
                                <a:moveTo>
                                  <a:pt x="10" y="663"/>
                                </a:moveTo>
                                <a:lnTo>
                                  <a:pt x="10" y="729"/>
                                </a:lnTo>
                                <a:lnTo>
                                  <a:pt x="0" y="729"/>
                                </a:lnTo>
                                <a:lnTo>
                                  <a:pt x="0" y="663"/>
                                </a:lnTo>
                                <a:lnTo>
                                  <a:pt x="10" y="663"/>
                                </a:lnTo>
                                <a:close/>
                                <a:moveTo>
                                  <a:pt x="10" y="774"/>
                                </a:moveTo>
                                <a:lnTo>
                                  <a:pt x="10" y="840"/>
                                </a:lnTo>
                                <a:lnTo>
                                  <a:pt x="0" y="840"/>
                                </a:lnTo>
                                <a:lnTo>
                                  <a:pt x="0" y="774"/>
                                </a:lnTo>
                                <a:lnTo>
                                  <a:pt x="10" y="774"/>
                                </a:lnTo>
                                <a:close/>
                                <a:moveTo>
                                  <a:pt x="10" y="884"/>
                                </a:moveTo>
                                <a:lnTo>
                                  <a:pt x="10" y="951"/>
                                </a:lnTo>
                                <a:lnTo>
                                  <a:pt x="0" y="951"/>
                                </a:lnTo>
                                <a:lnTo>
                                  <a:pt x="0" y="884"/>
                                </a:lnTo>
                                <a:lnTo>
                                  <a:pt x="10" y="884"/>
                                </a:lnTo>
                                <a:close/>
                                <a:moveTo>
                                  <a:pt x="10" y="995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995"/>
                                </a:lnTo>
                                <a:lnTo>
                                  <a:pt x="10" y="995"/>
                                </a:lnTo>
                                <a:close/>
                                <a:moveTo>
                                  <a:pt x="10" y="1105"/>
                                </a:moveTo>
                                <a:lnTo>
                                  <a:pt x="10" y="1116"/>
                                </a:lnTo>
                                <a:lnTo>
                                  <a:pt x="0" y="1116"/>
                                </a:lnTo>
                                <a:lnTo>
                                  <a:pt x="0" y="1105"/>
                                </a:lnTo>
                                <a:lnTo>
                                  <a:pt x="10" y="1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4" name="Rectangle 4444"/>
                        <wps:cNvSpPr>
                          <a:spLocks noChangeArrowheads="1"/>
                        </wps:cNvSpPr>
                        <wps:spPr bwMode="auto">
                          <a:xfrm>
                            <a:off x="1508760" y="815340"/>
                            <a:ext cx="106045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5" name="Rectangle 4445"/>
                        <wps:cNvSpPr>
                          <a:spLocks noChangeArrowheads="1"/>
                        </wps:cNvSpPr>
                        <wps:spPr bwMode="auto">
                          <a:xfrm>
                            <a:off x="857250" y="1312545"/>
                            <a:ext cx="9652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6" name="Rectangle 4446"/>
                        <wps:cNvSpPr>
                          <a:spLocks noChangeArrowheads="1"/>
                        </wps:cNvSpPr>
                        <wps:spPr bwMode="auto">
                          <a:xfrm>
                            <a:off x="93345" y="1320800"/>
                            <a:ext cx="9652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7" name="Rectangle 4447"/>
                        <wps:cNvSpPr>
                          <a:spLocks noChangeArrowheads="1"/>
                        </wps:cNvSpPr>
                        <wps:spPr bwMode="auto">
                          <a:xfrm>
                            <a:off x="564515" y="800735"/>
                            <a:ext cx="94615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8" name="Rectangle 4448"/>
                        <wps:cNvSpPr>
                          <a:spLocks noChangeArrowheads="1"/>
                        </wps:cNvSpPr>
                        <wps:spPr bwMode="auto">
                          <a:xfrm>
                            <a:off x="658495" y="85090"/>
                            <a:ext cx="87630" cy="158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9" name="Oval 4449"/>
                        <wps:cNvSpPr>
                          <a:spLocks noChangeArrowheads="1"/>
                        </wps:cNvSpPr>
                        <wps:spPr bwMode="auto">
                          <a:xfrm>
                            <a:off x="90741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0" name="Oval 4450"/>
                        <wps:cNvSpPr>
                          <a:spLocks noChangeArrowheads="1"/>
                        </wps:cNvSpPr>
                        <wps:spPr bwMode="auto">
                          <a:xfrm>
                            <a:off x="687705" y="937260"/>
                            <a:ext cx="2032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1" name="Oval 4451"/>
                        <wps:cNvSpPr>
                          <a:spLocks noChangeArrowheads="1"/>
                        </wps:cNvSpPr>
                        <wps:spPr bwMode="auto">
                          <a:xfrm>
                            <a:off x="1459230" y="9372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2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13652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3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687705" y="227965"/>
                            <a:ext cx="2032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34" o:spid="_x0000_s1360" editas="canvas" style="position:absolute;left:0;text-align:left;margin-left:253.3pt;margin-top:13.7pt;width:134.5pt;height:121.6pt;z-index:251659264;mso-position-horizontal-relative:text;mso-position-vertical-relative:text" coordsize="17081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">
                <v:shape id="_x0000_s1361" type="#_x0000_t75" style="position:absolute;width:17081;height:15443;visibility:visible;mso-wrap-style:square">
                  <v:fill o:detectmouseclick="t"/>
                  <v:path o:connecttype="none"/>
                </v:shape>
                <v:shape id="Freeform 4436" o:spid="_x0000_s1362" style="position:absolute;left:6978;top:9442;width:7709;height:70;visibility:visible;mso-wrap-style:square;v-text-anchor:top" coordsize="121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8L2MEA&#10;AADdAAAADwAAAGRycy9kb3ducmV2LnhtbESPzQrCMBCE74LvEFbwIpoqKlqNIoIg6MWfB1iatS02&#10;m9LE2r69EQSPw8x8w6y3jSlETZXLLSsYjyIQxInVOacK7rfDcAHCeWSNhWVS0JKD7abbWWOs7Zsv&#10;VF99KgKEXYwKMu/LWEqXZGTQjWxJHLyHrQz6IKtU6grfAW4KOYmiuTSYc1jIsKR9Rsnz+jIKZnd5&#10;OtXntrXL80SbxeUxsC+pVL/X7FYgPDX+H/61j1rBdBzN4fsmPAG5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fC9jBAAAA3QAAAA8AAAAAAAAAAAAAAAAAmAIAAGRycy9kb3du&#10;cmV2LnhtbFBLBQYAAAAABAAEAPUAAACGAwAAAAA=&#10;" path="m,l63,r,11l,11,,xm105,r62,l167,11r-62,l105,xm209,r63,l272,11r-63,l209,xm314,r63,l377,11r-63,l314,xm419,r62,l481,11r-62,l419,xm523,r63,l586,11r-63,l523,xm628,r63,l691,11r-63,l628,xm733,r62,l795,11r-62,l733,xm837,r63,l900,11r-63,l837,xm942,r63,l1005,11r-63,l942,xm1047,r63,l1110,11r-63,l1047,xm1151,r63,l1214,11r-63,l1151,xe" fillcolor="black" strokeweight=".1pt">
                  <v:stroke joinstyle="bevel"/>
                  <v:path arrowok="t" o:connecttype="custom" o:connectlocs="0,0;40005,0;40005,6985;0,6985;0,0;66675,0;106045,0;106045,6985;66675,6985;66675,0;132715,0;172720,0;172720,6985;132715,6985;132715,0;199390,0;239395,0;239395,6985;199390,6985;199390,0;266065,0;305435,0;305435,6985;266065,6985;266065,0;332105,0;372110,0;372110,6985;332105,6985;332105,0;398780,0;438785,0;438785,6985;398780,6985;398780,0;465455,0;504825,0;504825,6985;465455,6985;465455,0;531495,0;571500,0;571500,6985;531495,6985;531495,0;598170,0;638175,0;638175,6985;598170,6985;598170,0;664845,0;704850,0;704850,6985;664845,6985;664845,0;730885,0;770890,0;770890,6985;730885,6985;730885,0" o:connectangles="0,0,0,0,0,0,0,0,0,0,0,0,0,0,0,0,0,0,0,0,0,0,0,0,0,0,0,0,0,0,0,0,0,0,0,0,0,0,0,0,0,0,0,0,0,0,0,0,0,0,0,0,0,0,0,0,0,0,0,0"/>
                  <o:lock v:ext="edit" verticies="t"/>
                </v:shape>
                <v:shape id="Freeform 4437" o:spid="_x0000_s1363" style="position:absolute;left:1466;top:9442;width:5531;height:3492;visibility:visible;mso-wrap-style:square;v-text-anchor:top" coordsize="871,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TzzsUA&#10;AADdAAAADwAAAGRycy9kb3ducmV2LnhtbESP3WoCMRSE7wXfIRzBO836Qy1bo4hQaBGktaXXx83p&#10;ZunmZE1SjW9vCgUvh5n5hlmuk23FmXxoHCuYjAsQxJXTDdcKPj+eR48gQkTW2DomBVcKsF71e0ss&#10;tbvwO50PsRYZwqFEBSbGrpQyVIYshrHriLP37bzFmKWvpfZ4yXDbymlRPEiLDecFgx1tDVU/h1+r&#10;IE33u1mqkj++nrbXt2aRjuHLKDUcpM0TiEgp3sP/7RetYD4pFvD3Jj8B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JPPOxQAAAN0AAAAPAAAAAAAAAAAAAAAAAJgCAABkcnMv&#10;ZG93bnJldi54bWxQSwUGAAAAAAQABAD1AAAAigMAAAAA&#10;" path="m871,10l817,44,811,34,865,r6,10xm781,66r-54,34l721,90,775,57r6,9xm691,122r-55,34l631,147r54,-34l691,122xm600,179r-54,33l541,203r54,-34l600,179xm510,235r-54,34l451,259r54,-34l510,235xm420,291r-54,34l361,315r54,-34l420,291xm330,347r-54,34l271,371r54,-33l330,347xm240,403r-54,34l180,428r54,-34l240,403xm150,460l96,493r-6,-9l144,450r6,10xm60,516l5,550,,540,54,506r6,10xe" fillcolor="black" strokeweight=".1pt">
                  <v:stroke joinstyle="bevel"/>
                  <v:path arrowok="t" o:connecttype="custom" o:connectlocs="553085,6350;518795,27940;514985,21590;549275,0;553085,6350;495935,41910;461645,63500;457835,57150;492125,36195;495935,41910;438785,77470;403860,99060;400685,93345;434975,71755;438785,77470;381000,113665;346710,134620;343535,128905;377825,107315;381000,113665;323850,149225;289560,170815;286385,164465;320675,142875;323850,149225;266700,184785;232410,206375;229235,200025;263525,178435;266700,184785;209550,220345;175260,241935;172085,235585;206375,214630;209550,220345;152400,255905;118110,277495;114300,271780;148590,250190;152400,255905;95250,292100;60960,313055;57150,307340;91440,285750;95250,292100;38100,327660;3175,349250;0,342900;34290,321310;38100,327660" o:connectangles="0,0,0,0,0,0,0,0,0,0,0,0,0,0,0,0,0,0,0,0,0,0,0,0,0,0,0,0,0,0,0,0,0,0,0,0,0,0,0,0,0,0,0,0,0,0,0,0,0,0"/>
                  <o:lock v:ext="edit" verticies="t"/>
                </v:shape>
                <v:line id="Line 4438" o:spid="_x0000_s1364" style="position:absolute;visibility:visible;mso-wrap-style:square" from="1460,12915" to="9169,12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d0wb8AAADdAAAADwAAAGRycy9kb3ducmV2LnhtbERPTYvCMBC9C/sfwgh7s4miotUoi7Cw&#10;eFPrfWjGttpMSpLV9t9vDgseH+97u+9tK57kQ+NYwzRTIIhLZxquNBSX78kKRIjIBlvHpGGgAPvd&#10;x2iLuXEvPtHzHCuRQjjkqKGOsculDGVNFkPmOuLE3Zy3GBP0lTQeXynctnKm1FJabDg11NjRoaby&#10;cf61GvCojtdiuCxuLdr5fSjW3tyN1p/j/msDIlIf3+J/94/RMJ+qNDe9SU9A7v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2d0wb8AAADdAAAADwAAAAAAAAAAAAAAAACh&#10;AgAAZHJzL2Rvd25yZXYueG1sUEsFBgAAAAAEAAQA+QAAAI0DAAAAAA==&#10;" strokeweight=".5pt">
                  <v:stroke joinstyle="miter"/>
                </v:line>
                <v:line id="Line 4439" o:spid="_x0000_s1365" style="position:absolute;flip:y;visibility:visible;mso-wrap-style:square" from="9169,9474" to="14687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VXZ8UAAADdAAAADwAAAGRycy9kb3ducmV2LnhtbESPwWrDMBBE74X8g9hAb42cEtrUiRJC&#10;IcFQerDdD9hYG8uJtTKWYrt/XxUKPQ4z84bZ7ifbioF63zhWsFwkIIgrpxuuFXyVx6c1CB+QNbaO&#10;ScE3edjvZg9bTLUbOaehCLWIEPYpKjAhdKmUvjJk0S9cRxy9i+sthij7Wuoexwi3rXxOkhdpseG4&#10;YLCjd0PVrbhbBZ/rMsePLH9FTZcMr6ez4eqs1ON8OmxABJrCf/ivnWkFq2XyBr9v4hOQu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VXZ8UAAADdAAAADwAAAAAAAAAA&#10;AAAAAAChAgAAZHJzL2Rvd25yZXYueG1sUEsFBgAAAAAEAAQA+QAAAJMDAAAAAA==&#10;" strokeweight=".5pt">
                  <v:stroke joinstyle="miter"/>
                </v:line>
                <v:line id="Line 4440" o:spid="_x0000_s1366" style="position:absolute;visibility:visible;mso-wrap-style:square" from="6978,2387" to="14687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juGr8AAADdAAAADwAAAGRycy9kb3ducmV2LnhtbERPy4rCMBTdC/MP4Qqz07Si4nQaZRCE&#10;wZ1a95fm2ofNTUmitn8/WQy4PJx3vhtMJ57kfGNZQTpPQBCXVjdcKSguh9kGhA/IGjvLpGAkD7vt&#10;xyTHTNsXn+h5DpWIIewzVFCH0GdS+rImg35ue+LI3awzGCJ0ldQOXzHcdHKRJGtpsOHYUGNP+5rK&#10;+/lhFOAxOV6L8bK6dWiW7Vh8Od1qpT6nw883iEBDeIv/3b9awTJN4/74Jj4Buf0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MjuGr8AAADdAAAADwAAAAAAAAAAAAAAAACh&#10;AgAAZHJzL2Rvd25yZXYueG1sUEsFBgAAAAAEAAQA+QAAAI0DAAAAAA==&#10;" strokeweight=".5pt">
                  <v:stroke joinstyle="miter"/>
                </v:line>
                <v:line id="Line 4441" o:spid="_x0000_s1367" style="position:absolute;visibility:visible;mso-wrap-style:square" from="6978,2387" to="9169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RLgcIAAADdAAAADwAAAGRycy9kb3ducmV2LnhtbESPQYvCMBSE74L/ITzBm00rKrtdoywL&#10;C4s3td4fzbOt27yUJGr7740geBxm5htmve1NK27kfGNZQZakIIhLqxuuFBTH39kHCB+QNbaWScFA&#10;Hrab8WiNubZ33tPtECoRIexzVFCH0OVS+rImgz6xHXH0ztYZDFG6SmqH9wg3rZyn6UoabDgu1NjR&#10;T03l/+FqFOAu3Z2K4bg8t2gWl6H4dPqilZpO+u8vEIH68A6/2n9awSLLMni+iU9Ab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4RLgcIAAADdAAAADwAAAAAAAAAAAAAA&#10;AAChAgAAZHJzL2Rvd25yZXYueG1sUEsFBgAAAAAEAAQA+QAAAJADAAAAAA==&#10;" strokeweight=".5pt">
                  <v:stroke joinstyle="miter"/>
                </v:line>
                <v:line id="Line 4442" o:spid="_x0000_s1368" style="position:absolute;flip:x;visibility:visible;mso-wrap-style:square" from="1460,2387" to="6978,12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hTy8MAAADdAAAADwAAAGRycy9kb3ducmV2LnhtbESP0YrCMBRE3xf8h3AF39a0IrtSjSLC&#10;SkH2oeoHXJtrU21uSpPV+vdGEPZxmJkzzGLV20bcqPO1YwXpOAFBXDpdc6XgePj5nIHwAVlj45gU&#10;PMjDajn4WGCm3Z0Luu1DJSKEfYYKTAhtJqUvDVn0Y9cSR+/sOoshyq6SusN7hNtGTpLkS1qsOS4Y&#10;bGljqLzu/6yC39mhwF1efKOmc46X7clweVJqNOzXcxCB+vAffrdzrWCaphN4vYlPQC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YU8vDAAAA3QAAAA8AAAAAAAAAAAAA&#10;AAAAoQIAAGRycy9kb3ducmV2LnhtbFBLBQYAAAAABAAEAPkAAACRAwAAAAA=&#10;" strokeweight=".5pt">
                  <v:stroke joinstyle="miter"/>
                </v:line>
                <v:shape id="Freeform 4443" o:spid="_x0000_s1369" style="position:absolute;left:6946;top:2387;width:64;height:7087;visibility:visible;mso-wrap-style:square;v-text-anchor:top" coordsize="10,1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b8isYA&#10;AADdAAAADwAAAGRycy9kb3ducmV2LnhtbESPQWsCMRSE74X+h/AKvdXsqpSyGqVYBGEvrrbU42Pz&#10;3CxuXsIm6vbfG0HocZiZb5j5crCduFAfWscK8lEGgrh2uuVGwfd+/fYBIkRkjZ1jUvBHAZaL56c5&#10;FtpduaLLLjYiQTgUqMDE6AspQ23IYhg5T5y8o+stxiT7RuoerwluOznOsndpseW0YNDTylB92p2t&#10;gtKXq9PvYT325WFb/Xxtzbm2lVKvL8PnDESkIf6HH+2NVjDN8wnc36QnIB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b8isYAAADdAAAADwAAAAAAAAAAAAAAAACYAgAAZHJz&#10;L2Rvd25yZXYueG1sUEsFBgAAAAAEAAQA9QAAAIsDAAAAAA==&#10;" path="m10,r,66l,66,,,10,xm10,110r,67l,177,,110r10,xm10,221r,66l,287,,221r10,xm10,332r,66l,398,,332r10,xm10,442r,66l,508,,442r10,xm10,553r,66l,619,,553r10,xm10,663r,66l,729,,663r10,xm10,774r,66l,840,,774r10,xm10,884r,67l,951,,884r10,xm10,995r,66l,1061,,995r10,xm10,1105r,11l,1116r,-11l10,1105xe" fillcolor="black" strokeweight=".1pt">
                  <v:stroke joinstyle="bevel"/>
                  <v:path arrowok="t" o:connecttype="custom" o:connectlocs="6350,0;6350,41910;0,41910;0,0;6350,0;6350,69850;6350,112395;0,112395;0,69850;6350,69850;6350,140335;6350,182245;0,182245;0,140335;6350,140335;6350,210820;6350,252730;0,252730;0,210820;6350,210820;6350,280670;6350,322580;0,322580;0,280670;6350,280670;6350,351155;6350,393065;0,393065;0,351155;6350,351155;6350,421005;6350,462915;0,462915;0,421005;6350,421005;6350,491490;6350,533400;0,533400;0,491490;6350,491490;6350,561340;6350,603885;0,603885;0,561340;6350,561340;6350,631825;6350,673735;0,673735;0,631825;6350,631825;6350,701675;6350,708660;0,708660;0,701675;6350,701675" o:connectangles="0,0,0,0,0,0,0,0,0,0,0,0,0,0,0,0,0,0,0,0,0,0,0,0,0,0,0,0,0,0,0,0,0,0,0,0,0,0,0,0,0,0,0,0,0,0,0,0,0,0,0,0,0,0,0"/>
                  <o:lock v:ext="edit" verticies="t"/>
                </v:shape>
                <v:rect id="Rectangle 4444" o:spid="_x0000_s1370" style="position:absolute;left:15087;top:8153;width:1061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OkscIA&#10;AADdAAAADwAAAGRycy9kb3ducmV2LnhtbESP3YrCMBSE7xd8h3AE79a0Iot0jSKC4Io31n2AQ3P6&#10;g8lJSaLtvr0RhL0cZuYbZr0drREP8qFzrCCfZyCIK6c7bhT8Xg+fKxAhIms0jknBHwXYbiYfayy0&#10;G/hCjzI2IkE4FKigjbEvpAxVSxbD3PXEyaudtxiT9I3UHocEt0YusuxLWuw4LbTY076l6lberQJ5&#10;LQ/DqjQ+c6dFfTY/x0tNTqnZdNx9g4g0xv/wu33UCpZ5voTXm/QE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c6Sx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445" o:spid="_x0000_s1371" style="position:absolute;left:8572;top:13125;width:965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8BKsMA&#10;AADdAAAADwAAAGRycy9kb3ducmV2LnhtbESP3WoCMRSE7wu+QziCdzW7YousRimCoNIbVx/gsDn7&#10;Q5OTJYnu+vamUOjlMDPfMJvdaI14kA+dYwX5PANBXDndcaPgdj28r0CEiKzROCYFTwqw207eNlho&#10;N/CFHmVsRIJwKFBBG2NfSBmqliyGueuJk1c7bzEm6RupPQ4Jbo1cZNmntNhxWmixp31L1U95twrk&#10;tTwMq9L4zJ0X9bc5HS81OaVm0/FrDSLSGP/Df+2jVrDM8w/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8BK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46" o:spid="_x0000_s1372" style="position:absolute;left:933;top:13208;width:965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2fXcIA&#10;AADdAAAADwAAAGRycy9kb3ducmV2LnhtbESP3YrCMBSE7wXfIRzBO00rIlKNsgiCu3hj9QEOzekP&#10;m5yUJNru22+Ehb0cZuYbZn8crREv8qFzrCBfZiCIK6c7bhQ87ufFFkSIyBqNY1LwQwGOh+lkj4V2&#10;A9/oVcZGJAiHAhW0MfaFlKFqyWJYup44ebXzFmOSvpHa45Dg1shVlm2kxY7TQos9nVqqvsunVSDv&#10;5XnYlsZn7mtVX83n5VaTU2o+Gz92ICKN8T/8175oBes838D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7Z9d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47" o:spid="_x0000_s1373" style="position:absolute;left:5645;top:8007;width:946;height:15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E6xsMA&#10;AADdAAAADwAAAGRycy9kb3ducmV2LnhtbESP3WoCMRSE7wu+QziCdzW7Iq2sRimCoNIbVx/gsDn7&#10;Q5OTJYnu+vamUOjlMDPfMJvdaI14kA+dYwX5PANBXDndcaPgdj28r0CEiKzROCYFTwqw207eNlho&#10;N/CFHmVsRIJwKFBBG2NfSBmqliyGueuJk1c7bzEm6RupPQ4Jbo1cZNmHtNhxWmixp31L1U95twrk&#10;tTwMq9L4zJ0X9bc5HS81OaVm0/FrDSLSGP/Df+2jVrDM80/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E6x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48" o:spid="_x0000_s1374" style="position:absolute;left:6584;top:850;width:877;height:15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utL8A&#10;AADdAAAADwAAAGRycy9kb3ducmV2LnhtbERPy4rCMBTdD/gP4QruxrQiItUoIgiOzMbqB1ya2wcm&#10;NyWJtvP3ZjHg8nDe2/1ojXiRD51jBfk8A0FcOd1xo+B+O32vQYSIrNE4JgV/FGC/m3xtsdBu4Cu9&#10;ytiIFMKhQAVtjH0hZahashjmridOXO28xZigb6T2OKRwa+Qiy1bSYsepocWeji1Vj/JpFchbeRrW&#10;pfGZuyzqX/NzvtbklJpNx8MGRKQxfsT/7rNWsMzzNDe9SU9A7t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Pq60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49" o:spid="_x0000_s1375" style="position:absolute;left:9074;top:12807;width:197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RS48UA&#10;AADdAAAADwAAAGRycy9kb3ducmV2LnhtbESPQWsCMRSE74X+h/AKvdXsliLtahQpFJae1Aq9PpLn&#10;ZnXzsibpuvXXG6HQ4zAz3zDz5eg6MVCIrWcF5aQAQay9ablRsPv6eHoFEROywc4zKfilCMvF/d0c&#10;K+PPvKFhmxqRIRwrVGBT6ispo7bkME58T5y9vQ8OU5ahkSbgOcNdJ5+LYiodtpwXLPb0bkkftz9O&#10;wacb1rrubUC9mq6/D/ZUX+RJqceHcTUDkWhM/+G/dm0UvJTlG9ze5Cc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FLjxQAAAN0AAAAPAAAAAAAAAAAAAAAAAJgCAABkcnMv&#10;ZG93bnJldi54bWxQSwUGAAAAAAQABAD1AAAAigMAAAAA&#10;" fillcolor="black" strokeweight="0"/>
                <v:oval id="Oval 4450" o:spid="_x0000_s1376" style="position:absolute;left:6877;top:9372;width:203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Ixw8EA&#10;AADdAAAADwAAAGRycy9kb3ducmV2LnhtbERPy2oCMRTdF/yHcIXuakYRKVOjSEEYXPmCbi/J7WTa&#10;yc2YxHHq15uF0OXhvJfrwbWipxAbzwqmkwIEsfam4VrB+bR9ewcRE7LB1jMp+KMI69XoZYml8Tc+&#10;UH9MtcghHEtUYFPqSimjtuQwTnxHnLlvHxymDEMtTcBbDnetnBXFQjpsODdY7OjTkv49Xp2Cnev3&#10;uupsQL1Z7L9+7KW6y4tSr+Nh8wEi0ZD+xU93ZRTMp7O8P7/JT0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ASMcPBAAAA3QAAAA8AAAAAAAAAAAAAAAAAmAIAAGRycy9kb3du&#10;cmV2LnhtbFBLBQYAAAAABAAEAPUAAACGAwAAAAA=&#10;" fillcolor="black" strokeweight="0"/>
                <v:oval id="Oval 4451" o:spid="_x0000_s1377" style="position:absolute;left:14592;top:9372;width:197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6UWMUA&#10;AADdAAAADwAAAGRycy9kb3ducmV2LnhtbESPzWrDMBCE74W+g9hCb43sUEJxo4RQKJic8lPIdZG2&#10;lhNr5UiK4/bpo0Ihx2FmvmHmy9F1YqAQW88KykkBglh703Kj4Gv/+fIGIiZkg51nUvBDEZaLx4c5&#10;VsZfeUvDLjUiQzhWqMCm1FdSRm3JYZz4njh73z44TFmGRpqA1wx3nZwWxUw6bDkvWOzpw5I+7S5O&#10;wdoNG133NqBezTaHoz3Xv/Ks1PPTuHoHkWhM9/B/uzYKXstp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pRYxQAAAN0AAAAPAAAAAAAAAAAAAAAAAJgCAABkcnMv&#10;ZG93bnJldi54bWxQSwUGAAAAAAQABAD1AAAAigMAAAAA&#10;" fillcolor="black" strokeweight="0"/>
                <v:oval id="Oval 4452" o:spid="_x0000_s1378" style="position:absolute;left:1365;top:12807;width:197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wKL8UA&#10;AADdAAAADwAAAGRycy9kb3ducmV2LnhtbESPzWrDMBCE74W+g9hCb40cU0Jxo4RQKJic8lPIdZG2&#10;lhNr5UiK4/bpo0Ihx2FmvmHmy9F1YqAQW88KppMCBLH2puVGwdf+8+UNREzIBjvPpOCHIiwXjw9z&#10;rIy/8paGXWpEhnCsUIFNqa+kjNqSwzjxPXH2vn1wmLIMjTQBrxnuOlkWxUw6bDkvWOzpw5I+7S5O&#10;wdoNG133NqBezTaHoz3Xv/Ks1PPTuHoHkWhM9/B/uzYKXqdl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AovxQAAAN0AAAAPAAAAAAAAAAAAAAAAAJgCAABkcnMv&#10;ZG93bnJldi54bWxQSwUGAAAAAAQABAD1AAAAigMAAAAA&#10;" fillcolor="black" strokeweight="0"/>
                <v:oval id="Oval 4453" o:spid="_x0000_s1379" style="position:absolute;left:6877;top:2279;width:20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CvtMQA&#10;AADdAAAADwAAAGRycy9kb3ducmV2LnhtbESPQWsCMRSE74X+h/AK3mpWK1K2RpFCYelJreD1kTw3&#10;azcva5Kua399Iwg9DjPzDbNYDa4VPYXYeFYwGRcgiLU3DdcK9l8fz68gYkI22HomBVeKsFo+Piyw&#10;NP7CW+p3qRYZwrFEBTalrpQyaksO49h3xNk7+uAwZRlqaQJeMty1cloUc+mw4bxgsaN3S/p79+MU&#10;fLp+o6vOBtTr+eZwsufqV56VGj0N6zcQiYb0H763K6NgNpm+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Ar7TEAAAA3QAAAA8AAAAAAAAAAAAAAAAAmAIAAGRycy9k&#10;b3ducmV2LnhtbFBLBQYAAAAABAAEAPUAAACJ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Đặt cạnh hình vuông là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91" type="#_x0000_t75" style="width:30pt;height:14.25pt" o:ole="">
            <v:imagedata r:id="rId2340" o:title=""/>
          </v:shape>
          <o:OLEObject Type="Embed" ProgID="Equation.DSMT4" ShapeID="_x0000_i2191" DrawAspect="Content" ObjectID="_1624836707" r:id="rId2341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192" type="#_x0000_t75" style="width:27pt;height:14.25pt" o:ole="">
            <v:imagedata r:id="rId2342" o:title=""/>
          </v:shape>
          <o:OLEObject Type="Embed" ProgID="Equation.DSMT4" ShapeID="_x0000_i2192" DrawAspect="Content" ObjectID="_1624836708" r:id="rId234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3" type="#_x0000_t75" style="width:12pt;height:12.75pt" o:ole="">
            <v:imagedata r:id="rId2344" o:title=""/>
          </v:shape>
          <o:OLEObject Type="Embed" ProgID="Equation.DSMT4" ShapeID="_x0000_i2193" DrawAspect="Content" ObjectID="_1624836709" r:id="rId2345"/>
        </w:object>
      </w:r>
      <w:r w:rsidRPr="00610F8A">
        <w:rPr>
          <w:sz w:val="26"/>
          <w:szCs w:val="26"/>
        </w:rPr>
        <w:t xml:space="preserve">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  <w:t xml:space="preserve"> </w:t>
      </w:r>
      <w:r w:rsidR="007A1347" w:rsidRPr="00610F8A">
        <w:rPr>
          <w:position w:val="-8"/>
          <w:sz w:val="26"/>
          <w:szCs w:val="26"/>
        </w:rPr>
        <w:object w:dxaOrig="3120" w:dyaOrig="420">
          <v:shape id="_x0000_i2194" type="#_x0000_t75" style="width:156pt;height:21pt" o:ole="">
            <v:imagedata r:id="rId2346" o:title=""/>
          </v:shape>
          <o:OLEObject Type="Embed" ProgID="Equation.DSMT4" ShapeID="_x0000_i2194" DrawAspect="Content" ObjectID="_1624836710" r:id="rId234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chứng minh trên, ta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95" type="#_x0000_t75" style="width:27.75pt;height:14.25pt" o:ole="">
            <v:imagedata r:id="rId2348" o:title=""/>
          </v:shape>
          <o:OLEObject Type="Embed" ProgID="Equation.DSMT4" ShapeID="_x0000_i2195" DrawAspect="Content" ObjectID="_1624836711" r:id="rId2349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6" type="#_x0000_t75" style="width:12pt;height:12.75pt" o:ole="">
            <v:imagedata r:id="rId2350" o:title=""/>
          </v:shape>
          <o:OLEObject Type="Embed" ProgID="Equation.DSMT4" ShapeID="_x0000_i2196" DrawAspect="Content" ObjectID="_1624836712" r:id="rId2351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5480" w:dyaOrig="720">
          <v:shape id="_x0000_i2197" type="#_x0000_t75" style="width:273.75pt;height:36pt" o:ole="">
            <v:imagedata r:id="rId2352" o:title=""/>
          </v:shape>
          <o:OLEObject Type="Embed" ProgID="Equation.DSMT4" ShapeID="_x0000_i2197" DrawAspect="Content" ObjectID="_1624836713" r:id="rId235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vuông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198" type="#_x0000_t75" style="width:39pt;height:14.25pt" o:ole="">
            <v:imagedata r:id="rId2354" o:title=""/>
          </v:shape>
          <o:OLEObject Type="Embed" ProgID="Equation.DSMT4" ShapeID="_x0000_i2198" DrawAspect="Content" ObjectID="_1624836714" r:id="rId2355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12"/>
          <w:sz w:val="26"/>
          <w:szCs w:val="26"/>
        </w:rPr>
        <w:object w:dxaOrig="1140" w:dyaOrig="400">
          <v:shape id="_x0000_i2199" type="#_x0000_t75" style="width:57pt;height:20.25pt" o:ole="">
            <v:imagedata r:id="rId2356" o:title=""/>
          </v:shape>
          <o:OLEObject Type="Embed" ProgID="Equation.DSMT4" ShapeID="_x0000_i2199" DrawAspect="Content" ObjectID="_1624836715" r:id="rId2357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Vậy </w:t>
      </w:r>
      <w:r w:rsidR="007A1347" w:rsidRPr="00610F8A">
        <w:rPr>
          <w:spacing w:val="-6"/>
          <w:position w:val="-26"/>
          <w:sz w:val="26"/>
          <w:szCs w:val="26"/>
        </w:rPr>
        <w:object w:dxaOrig="2740" w:dyaOrig="700">
          <v:shape id="_x0000_i2200" type="#_x0000_t75" style="width:137.25pt;height:35.25pt" o:ole="">
            <v:imagedata r:id="rId2358" o:title=""/>
          </v:shape>
          <o:OLEObject Type="Embed" ProgID="Equation.DSMT4" ShapeID="_x0000_i2200" DrawAspect="Content" ObjectID="_1624836716" r:id="rId2359"/>
        </w:object>
      </w:r>
      <w:r w:rsidRPr="00610F8A">
        <w:rPr>
          <w:spacing w:val="-6"/>
          <w:sz w:val="26"/>
          <w:szCs w:val="26"/>
        </w:rPr>
        <w:t xml:space="preserve"> </w:t>
      </w:r>
      <w:r w:rsidRPr="00610F8A">
        <w:rPr>
          <w:b/>
          <w:spacing w:val="-6"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>Câu 1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201" type="#_x0000_t75" style="width:35.25pt;height:15.75pt" o:ole="">
            <v:imagedata r:id="rId2360" o:title=""/>
          </v:shape>
          <o:OLEObject Type="Embed" ProgID="Equation.DSMT4" ShapeID="_x0000_i2201" DrawAspect="Content" ObjectID="_1624836717" r:id="rId2361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202" type="#_x0000_t75" style="width:45.75pt;height:15.75pt" o:ole="">
            <v:imagedata r:id="rId2362" o:title=""/>
          </v:shape>
          <o:OLEObject Type="Embed" ProgID="Equation.DSMT4" ShapeID="_x0000_i2202" DrawAspect="Content" ObjectID="_1624836718" r:id="rId2363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1600" w:dyaOrig="279">
          <v:shape id="_x0000_i2203" type="#_x0000_t75" style="width:80.25pt;height:14.25pt" o:ole="">
            <v:imagedata r:id="rId2364" o:title=""/>
          </v:shape>
          <o:OLEObject Type="Embed" ProgID="Equation.DSMT4" ShapeID="_x0000_i2203" DrawAspect="Content" ObjectID="_1624836719" r:id="rId2365"/>
        </w:object>
      </w:r>
      <w:r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4" type="#_x0000_t75" style="width:30pt;height:14.25pt" o:ole="">
            <v:imagedata r:id="rId2366" o:title=""/>
          </v:shape>
          <o:OLEObject Type="Embed" ProgID="Equation.DSMT4" ShapeID="_x0000_i2204" DrawAspect="Content" ObjectID="_1624836720" r:id="rId2367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420" w:dyaOrig="400">
          <v:shape id="_x0000_i2205" type="#_x0000_t75" style="width:71.25pt;height:20.25pt" o:ole="">
            <v:imagedata r:id="rId2368" o:title=""/>
          </v:shape>
          <o:OLEObject Type="Embed" ProgID="Equation.DSMT4" ShapeID="_x0000_i2205" DrawAspect="Content" ObjectID="_1624836721" r:id="rId236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6" type="#_x0000_t75" style="width:30pt;height:14.25pt" o:ole="">
            <v:imagedata r:id="rId2370" o:title=""/>
          </v:shape>
          <o:OLEObject Type="Embed" ProgID="Equation.DSMT4" ShapeID="_x0000_i2206" DrawAspect="Content" ObjectID="_1624836722" r:id="rId2371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207" type="#_x0000_t75" style="width:12.75pt;height:14.25pt" o:ole="">
            <v:imagedata r:id="rId2372" o:title=""/>
          </v:shape>
          <o:OLEObject Type="Embed" ProgID="Equation.DSMT4" ShapeID="_x0000_i2207" DrawAspect="Content" ObjectID="_1624836723" r:id="rId237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30"/>
          <w:sz w:val="26"/>
          <w:szCs w:val="26"/>
        </w:rPr>
        <w:object w:dxaOrig="2280" w:dyaOrig="720">
          <v:shape id="_x0000_i2208" type="#_x0000_t75" style="width:114pt;height:36pt" o:ole="">
            <v:imagedata r:id="rId2374" o:title=""/>
          </v:shape>
          <o:OLEObject Type="Embed" ProgID="Equation.DSMT4" ShapeID="_x0000_i2208" DrawAspect="Content" ObjectID="_1624836724" r:id="rId2375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140" w:dyaOrig="279">
          <v:shape id="_x0000_i2209" type="#_x0000_t75" style="width:57pt;height:14.25pt" o:ole="">
            <v:imagedata r:id="rId2376" o:title=""/>
          </v:shape>
          <o:OLEObject Type="Embed" ProgID="Equation.DSMT4" ShapeID="_x0000_i2209" DrawAspect="Content" ObjectID="_1624836725" r:id="rId237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53"/>
        <w:gridCol w:w="2883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740" w:dyaOrig="680">
                <v:shape id="_x0000_i2210" type="#_x0000_t75" style="width:87pt;height:33.75pt" o:ole="">
                  <v:imagedata r:id="rId2378" o:title=""/>
                </v:shape>
                <o:OLEObject Type="Embed" ProgID="Equation.DSMT4" ShapeID="_x0000_i2210" DrawAspect="Content" ObjectID="_1624836726" r:id="rId2379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900" w:dyaOrig="680">
                <v:shape id="_x0000_i2211" type="#_x0000_t75" style="width:95.25pt;height:33.75pt" o:ole="">
                  <v:imagedata r:id="rId2380" o:title=""/>
                </v:shape>
                <o:OLEObject Type="Embed" ProgID="Equation.DSMT4" ShapeID="_x0000_i2211" DrawAspect="Content" ObjectID="_1624836727" r:id="rId2381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440" w:dyaOrig="720">
                <v:shape id="_x0000_i2212" type="#_x0000_t75" style="width:272.25pt;height:36pt" o:ole="">
                  <v:imagedata r:id="rId2382" o:title=""/>
                </v:shape>
                <o:OLEObject Type="Embed" ProgID="Equation.DSMT4" ShapeID="_x0000_i2212" DrawAspect="Content" ObjectID="_1624836728" r:id="rId238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13" type="#_x0000_t75" style="width:30pt;height:14.25pt" o:ole="">
                  <v:imagedata r:id="rId2384" o:title=""/>
                </v:shape>
                <o:OLEObject Type="Embed" ProgID="Equation.DSMT4" ShapeID="_x0000_i2213" DrawAspect="Content" ObjectID="_1624836729" r:id="rId238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220" w:dyaOrig="680">
                <v:shape id="_x0000_i2214" type="#_x0000_t75" style="width:111pt;height:33.75pt" o:ole="">
                  <v:imagedata r:id="rId2386" o:title=""/>
                </v:shape>
                <o:OLEObject Type="Embed" ProgID="Equation.DSMT4" ShapeID="_x0000_i2214" DrawAspect="Content" ObjectID="_1624836730" r:id="rId238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215" type="#_x0000_t75" style="width:126.75pt;height:33.75pt" o:ole="">
                  <v:imagedata r:id="rId2388" o:title=""/>
                </v:shape>
                <o:OLEObject Type="Embed" ProgID="Equation.DSMT4" ShapeID="_x0000_i2215" DrawAspect="Content" ObjectID="_1624836731" r:id="rId238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28800" cy="1499870"/>
                      <wp:effectExtent l="0" t="0" r="0" b="0"/>
                      <wp:docPr id="4105" name="Canvas 41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44" name="Freeform 41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760" y="876935"/>
                                  <a:ext cx="1337310" cy="5715"/>
                                </a:xfrm>
                                <a:custGeom>
                                  <a:avLst/>
                                  <a:gdLst>
                                    <a:gd name="T0" fmla="*/ 68 w 2106"/>
                                    <a:gd name="T1" fmla="*/ 0 h 9"/>
                                    <a:gd name="T2" fmla="*/ 0 w 2106"/>
                                    <a:gd name="T3" fmla="*/ 9 h 9"/>
                                    <a:gd name="T4" fmla="*/ 113 w 2106"/>
                                    <a:gd name="T5" fmla="*/ 0 h 9"/>
                                    <a:gd name="T6" fmla="*/ 182 w 2106"/>
                                    <a:gd name="T7" fmla="*/ 9 h 9"/>
                                    <a:gd name="T8" fmla="*/ 113 w 2106"/>
                                    <a:gd name="T9" fmla="*/ 0 h 9"/>
                                    <a:gd name="T10" fmla="*/ 296 w 2106"/>
                                    <a:gd name="T11" fmla="*/ 0 h 9"/>
                                    <a:gd name="T12" fmla="*/ 227 w 2106"/>
                                    <a:gd name="T13" fmla="*/ 9 h 9"/>
                                    <a:gd name="T14" fmla="*/ 341 w 2106"/>
                                    <a:gd name="T15" fmla="*/ 0 h 9"/>
                                    <a:gd name="T16" fmla="*/ 409 w 2106"/>
                                    <a:gd name="T17" fmla="*/ 9 h 9"/>
                                    <a:gd name="T18" fmla="*/ 341 w 2106"/>
                                    <a:gd name="T19" fmla="*/ 0 h 9"/>
                                    <a:gd name="T20" fmla="*/ 523 w 2106"/>
                                    <a:gd name="T21" fmla="*/ 0 h 9"/>
                                    <a:gd name="T22" fmla="*/ 455 w 2106"/>
                                    <a:gd name="T23" fmla="*/ 9 h 9"/>
                                    <a:gd name="T24" fmla="*/ 569 w 2106"/>
                                    <a:gd name="T25" fmla="*/ 0 h 9"/>
                                    <a:gd name="T26" fmla="*/ 637 w 2106"/>
                                    <a:gd name="T27" fmla="*/ 9 h 9"/>
                                    <a:gd name="T28" fmla="*/ 569 w 2106"/>
                                    <a:gd name="T29" fmla="*/ 0 h 9"/>
                                    <a:gd name="T30" fmla="*/ 751 w 2106"/>
                                    <a:gd name="T31" fmla="*/ 0 h 9"/>
                                    <a:gd name="T32" fmla="*/ 683 w 2106"/>
                                    <a:gd name="T33" fmla="*/ 9 h 9"/>
                                    <a:gd name="T34" fmla="*/ 797 w 2106"/>
                                    <a:gd name="T35" fmla="*/ 0 h 9"/>
                                    <a:gd name="T36" fmla="*/ 865 w 2106"/>
                                    <a:gd name="T37" fmla="*/ 9 h 9"/>
                                    <a:gd name="T38" fmla="*/ 797 w 2106"/>
                                    <a:gd name="T39" fmla="*/ 0 h 9"/>
                                    <a:gd name="T40" fmla="*/ 979 w 2106"/>
                                    <a:gd name="T41" fmla="*/ 0 h 9"/>
                                    <a:gd name="T42" fmla="*/ 910 w 2106"/>
                                    <a:gd name="T43" fmla="*/ 9 h 9"/>
                                    <a:gd name="T44" fmla="*/ 1024 w 2106"/>
                                    <a:gd name="T45" fmla="*/ 0 h 9"/>
                                    <a:gd name="T46" fmla="*/ 1092 w 2106"/>
                                    <a:gd name="T47" fmla="*/ 9 h 9"/>
                                    <a:gd name="T48" fmla="*/ 1024 w 2106"/>
                                    <a:gd name="T49" fmla="*/ 0 h 9"/>
                                    <a:gd name="T50" fmla="*/ 1206 w 2106"/>
                                    <a:gd name="T51" fmla="*/ 0 h 9"/>
                                    <a:gd name="T52" fmla="*/ 1138 w 2106"/>
                                    <a:gd name="T53" fmla="*/ 9 h 9"/>
                                    <a:gd name="T54" fmla="*/ 1252 w 2106"/>
                                    <a:gd name="T55" fmla="*/ 0 h 9"/>
                                    <a:gd name="T56" fmla="*/ 1320 w 2106"/>
                                    <a:gd name="T57" fmla="*/ 9 h 9"/>
                                    <a:gd name="T58" fmla="*/ 1252 w 2106"/>
                                    <a:gd name="T59" fmla="*/ 0 h 9"/>
                                    <a:gd name="T60" fmla="*/ 1434 w 2106"/>
                                    <a:gd name="T61" fmla="*/ 0 h 9"/>
                                    <a:gd name="T62" fmla="*/ 1366 w 2106"/>
                                    <a:gd name="T63" fmla="*/ 9 h 9"/>
                                    <a:gd name="T64" fmla="*/ 1480 w 2106"/>
                                    <a:gd name="T65" fmla="*/ 0 h 9"/>
                                    <a:gd name="T66" fmla="*/ 1548 w 2106"/>
                                    <a:gd name="T67" fmla="*/ 9 h 9"/>
                                    <a:gd name="T68" fmla="*/ 1480 w 2106"/>
                                    <a:gd name="T69" fmla="*/ 0 h 9"/>
                                    <a:gd name="T70" fmla="*/ 1662 w 2106"/>
                                    <a:gd name="T71" fmla="*/ 0 h 9"/>
                                    <a:gd name="T72" fmla="*/ 1593 w 2106"/>
                                    <a:gd name="T73" fmla="*/ 9 h 9"/>
                                    <a:gd name="T74" fmla="*/ 1707 w 2106"/>
                                    <a:gd name="T75" fmla="*/ 0 h 9"/>
                                    <a:gd name="T76" fmla="*/ 1775 w 2106"/>
                                    <a:gd name="T77" fmla="*/ 9 h 9"/>
                                    <a:gd name="T78" fmla="*/ 1707 w 2106"/>
                                    <a:gd name="T79" fmla="*/ 0 h 9"/>
                                    <a:gd name="T80" fmla="*/ 1889 w 2106"/>
                                    <a:gd name="T81" fmla="*/ 0 h 9"/>
                                    <a:gd name="T82" fmla="*/ 1821 w 2106"/>
                                    <a:gd name="T83" fmla="*/ 9 h 9"/>
                                    <a:gd name="T84" fmla="*/ 1935 w 2106"/>
                                    <a:gd name="T85" fmla="*/ 0 h 9"/>
                                    <a:gd name="T86" fmla="*/ 2003 w 2106"/>
                                    <a:gd name="T87" fmla="*/ 9 h 9"/>
                                    <a:gd name="T88" fmla="*/ 1935 w 2106"/>
                                    <a:gd name="T89" fmla="*/ 0 h 9"/>
                                    <a:gd name="T90" fmla="*/ 2106 w 2106"/>
                                    <a:gd name="T91" fmla="*/ 0 h 9"/>
                                    <a:gd name="T92" fmla="*/ 2049 w 2106"/>
                                    <a:gd name="T9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06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7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7" y="9"/>
                                      </a:lnTo>
                                      <a:lnTo>
                                        <a:pt x="797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  <a:moveTo>
                                        <a:pt x="1480" y="0"/>
                                      </a:moveTo>
                                      <a:lnTo>
                                        <a:pt x="1548" y="0"/>
                                      </a:lnTo>
                                      <a:lnTo>
                                        <a:pt x="1548" y="9"/>
                                      </a:lnTo>
                                      <a:lnTo>
                                        <a:pt x="1480" y="9"/>
                                      </a:lnTo>
                                      <a:lnTo>
                                        <a:pt x="1480" y="0"/>
                                      </a:lnTo>
                                      <a:close/>
                                      <a:moveTo>
                                        <a:pt x="1593" y="0"/>
                                      </a:moveTo>
                                      <a:lnTo>
                                        <a:pt x="1662" y="0"/>
                                      </a:lnTo>
                                      <a:lnTo>
                                        <a:pt x="1662" y="9"/>
                                      </a:lnTo>
                                      <a:lnTo>
                                        <a:pt x="1593" y="9"/>
                                      </a:lnTo>
                                      <a:lnTo>
                                        <a:pt x="1593" y="0"/>
                                      </a:lnTo>
                                      <a:close/>
                                      <a:moveTo>
                                        <a:pt x="1707" y="0"/>
                                      </a:moveTo>
                                      <a:lnTo>
                                        <a:pt x="1775" y="0"/>
                                      </a:lnTo>
                                      <a:lnTo>
                                        <a:pt x="1775" y="9"/>
                                      </a:lnTo>
                                      <a:lnTo>
                                        <a:pt x="1707" y="9"/>
                                      </a:lnTo>
                                      <a:lnTo>
                                        <a:pt x="1707" y="0"/>
                                      </a:lnTo>
                                      <a:close/>
                                      <a:moveTo>
                                        <a:pt x="1821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21" y="9"/>
                                      </a:lnTo>
                                      <a:lnTo>
                                        <a:pt x="1821" y="0"/>
                                      </a:lnTo>
                                      <a:close/>
                                      <a:moveTo>
                                        <a:pt x="1935" y="0"/>
                                      </a:moveTo>
                                      <a:lnTo>
                                        <a:pt x="2003" y="0"/>
                                      </a:lnTo>
                                      <a:lnTo>
                                        <a:pt x="2003" y="9"/>
                                      </a:lnTo>
                                      <a:lnTo>
                                        <a:pt x="1935" y="9"/>
                                      </a:lnTo>
                                      <a:lnTo>
                                        <a:pt x="1935" y="0"/>
                                      </a:lnTo>
                                      <a:close/>
                                      <a:moveTo>
                                        <a:pt x="2049" y="0"/>
                                      </a:moveTo>
                                      <a:lnTo>
                                        <a:pt x="2106" y="0"/>
                                      </a:lnTo>
                                      <a:lnTo>
                                        <a:pt x="2106" y="9"/>
                                      </a:lnTo>
                                      <a:lnTo>
                                        <a:pt x="2049" y="9"/>
                                      </a:lnTo>
                                      <a:lnTo>
                                        <a:pt x="20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5" name="Line 4103"/>
                              <wps:cNvCnPr/>
                              <wps:spPr bwMode="auto">
                                <a:xfrm>
                                  <a:off x="238760" y="879475"/>
                                  <a:ext cx="4337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6" name="Line 4104"/>
                              <wps:cNvCnPr/>
                              <wps:spPr bwMode="auto">
                                <a:xfrm flipV="1">
                                  <a:off x="672465" y="879475"/>
                                  <a:ext cx="9036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7" name="Freeform 41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78205"/>
                                  <a:ext cx="241300" cy="419735"/>
                                </a:xfrm>
                                <a:custGeom>
                                  <a:avLst/>
                                  <a:gdLst>
                                    <a:gd name="T0" fmla="*/ 380 w 380"/>
                                    <a:gd name="T1" fmla="*/ 4 h 661"/>
                                    <a:gd name="T2" fmla="*/ 352 w 380"/>
                                    <a:gd name="T3" fmla="*/ 53 h 661"/>
                                    <a:gd name="T4" fmla="*/ 342 w 380"/>
                                    <a:gd name="T5" fmla="*/ 49 h 661"/>
                                    <a:gd name="T6" fmla="*/ 370 w 380"/>
                                    <a:gd name="T7" fmla="*/ 0 h 661"/>
                                    <a:gd name="T8" fmla="*/ 380 w 380"/>
                                    <a:gd name="T9" fmla="*/ 4 h 661"/>
                                    <a:gd name="T10" fmla="*/ 334 w 380"/>
                                    <a:gd name="T11" fmla="*/ 85 h 661"/>
                                    <a:gd name="T12" fmla="*/ 307 w 380"/>
                                    <a:gd name="T13" fmla="*/ 134 h 661"/>
                                    <a:gd name="T14" fmla="*/ 296 w 380"/>
                                    <a:gd name="T15" fmla="*/ 131 h 661"/>
                                    <a:gd name="T16" fmla="*/ 324 w 380"/>
                                    <a:gd name="T17" fmla="*/ 82 h 661"/>
                                    <a:gd name="T18" fmla="*/ 334 w 380"/>
                                    <a:gd name="T19" fmla="*/ 85 h 661"/>
                                    <a:gd name="T20" fmla="*/ 288 w 380"/>
                                    <a:gd name="T21" fmla="*/ 167 h 661"/>
                                    <a:gd name="T22" fmla="*/ 261 w 380"/>
                                    <a:gd name="T23" fmla="*/ 215 h 661"/>
                                    <a:gd name="T24" fmla="*/ 250 w 380"/>
                                    <a:gd name="T25" fmla="*/ 212 h 661"/>
                                    <a:gd name="T26" fmla="*/ 278 w 380"/>
                                    <a:gd name="T27" fmla="*/ 163 h 661"/>
                                    <a:gd name="T28" fmla="*/ 288 w 380"/>
                                    <a:gd name="T29" fmla="*/ 167 h 661"/>
                                    <a:gd name="T30" fmla="*/ 243 w 380"/>
                                    <a:gd name="T31" fmla="*/ 248 h 661"/>
                                    <a:gd name="T32" fmla="*/ 215 w 380"/>
                                    <a:gd name="T33" fmla="*/ 297 h 661"/>
                                    <a:gd name="T34" fmla="*/ 205 w 380"/>
                                    <a:gd name="T35" fmla="*/ 293 h 661"/>
                                    <a:gd name="T36" fmla="*/ 232 w 380"/>
                                    <a:gd name="T37" fmla="*/ 244 h 661"/>
                                    <a:gd name="T38" fmla="*/ 243 w 380"/>
                                    <a:gd name="T39" fmla="*/ 248 h 661"/>
                                    <a:gd name="T40" fmla="*/ 197 w 380"/>
                                    <a:gd name="T41" fmla="*/ 329 h 661"/>
                                    <a:gd name="T42" fmla="*/ 169 w 380"/>
                                    <a:gd name="T43" fmla="*/ 378 h 661"/>
                                    <a:gd name="T44" fmla="*/ 159 w 380"/>
                                    <a:gd name="T45" fmla="*/ 374 h 661"/>
                                    <a:gd name="T46" fmla="*/ 186 w 380"/>
                                    <a:gd name="T47" fmla="*/ 326 h 661"/>
                                    <a:gd name="T48" fmla="*/ 197 w 380"/>
                                    <a:gd name="T49" fmla="*/ 329 h 661"/>
                                    <a:gd name="T50" fmla="*/ 151 w 380"/>
                                    <a:gd name="T51" fmla="*/ 411 h 661"/>
                                    <a:gd name="T52" fmla="*/ 124 w 380"/>
                                    <a:gd name="T53" fmla="*/ 459 h 661"/>
                                    <a:gd name="T54" fmla="*/ 113 w 380"/>
                                    <a:gd name="T55" fmla="*/ 456 h 661"/>
                                    <a:gd name="T56" fmla="*/ 141 w 380"/>
                                    <a:gd name="T57" fmla="*/ 407 h 661"/>
                                    <a:gd name="T58" fmla="*/ 151 w 380"/>
                                    <a:gd name="T59" fmla="*/ 411 h 661"/>
                                    <a:gd name="T60" fmla="*/ 105 w 380"/>
                                    <a:gd name="T61" fmla="*/ 492 h 661"/>
                                    <a:gd name="T62" fmla="*/ 78 w 380"/>
                                    <a:gd name="T63" fmla="*/ 541 h 661"/>
                                    <a:gd name="T64" fmla="*/ 67 w 380"/>
                                    <a:gd name="T65" fmla="*/ 537 h 661"/>
                                    <a:gd name="T66" fmla="*/ 95 w 380"/>
                                    <a:gd name="T67" fmla="*/ 488 h 661"/>
                                    <a:gd name="T68" fmla="*/ 105 w 380"/>
                                    <a:gd name="T69" fmla="*/ 492 h 661"/>
                                    <a:gd name="T70" fmla="*/ 59 w 380"/>
                                    <a:gd name="T71" fmla="*/ 573 h 661"/>
                                    <a:gd name="T72" fmla="*/ 32 w 380"/>
                                    <a:gd name="T73" fmla="*/ 622 h 661"/>
                                    <a:gd name="T74" fmla="*/ 22 w 380"/>
                                    <a:gd name="T75" fmla="*/ 618 h 661"/>
                                    <a:gd name="T76" fmla="*/ 49 w 380"/>
                                    <a:gd name="T77" fmla="*/ 570 h 661"/>
                                    <a:gd name="T78" fmla="*/ 59 w 380"/>
                                    <a:gd name="T79" fmla="*/ 573 h 661"/>
                                    <a:gd name="T80" fmla="*/ 14 w 380"/>
                                    <a:gd name="T81" fmla="*/ 654 h 661"/>
                                    <a:gd name="T82" fmla="*/ 10 w 380"/>
                                    <a:gd name="T83" fmla="*/ 661 h 661"/>
                                    <a:gd name="T84" fmla="*/ 0 w 380"/>
                                    <a:gd name="T85" fmla="*/ 658 h 661"/>
                                    <a:gd name="T86" fmla="*/ 3 w 380"/>
                                    <a:gd name="T87" fmla="*/ 651 h 661"/>
                                    <a:gd name="T88" fmla="*/ 14 w 380"/>
                                    <a:gd name="T89" fmla="*/ 654 h 6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80" h="661">
                                      <a:moveTo>
                                        <a:pt x="380" y="4"/>
                                      </a:moveTo>
                                      <a:lnTo>
                                        <a:pt x="352" y="53"/>
                                      </a:lnTo>
                                      <a:lnTo>
                                        <a:pt x="342" y="49"/>
                                      </a:lnTo>
                                      <a:lnTo>
                                        <a:pt x="370" y="0"/>
                                      </a:lnTo>
                                      <a:lnTo>
                                        <a:pt x="380" y="4"/>
                                      </a:lnTo>
                                      <a:close/>
                                      <a:moveTo>
                                        <a:pt x="334" y="85"/>
                                      </a:moveTo>
                                      <a:lnTo>
                                        <a:pt x="307" y="134"/>
                                      </a:lnTo>
                                      <a:lnTo>
                                        <a:pt x="296" y="131"/>
                                      </a:lnTo>
                                      <a:lnTo>
                                        <a:pt x="324" y="82"/>
                                      </a:lnTo>
                                      <a:lnTo>
                                        <a:pt x="334" y="85"/>
                                      </a:lnTo>
                                      <a:close/>
                                      <a:moveTo>
                                        <a:pt x="288" y="167"/>
                                      </a:moveTo>
                                      <a:lnTo>
                                        <a:pt x="261" y="215"/>
                                      </a:lnTo>
                                      <a:lnTo>
                                        <a:pt x="250" y="212"/>
                                      </a:lnTo>
                                      <a:lnTo>
                                        <a:pt x="278" y="163"/>
                                      </a:lnTo>
                                      <a:lnTo>
                                        <a:pt x="288" y="167"/>
                                      </a:lnTo>
                                      <a:close/>
                                      <a:moveTo>
                                        <a:pt x="243" y="248"/>
                                      </a:moveTo>
                                      <a:lnTo>
                                        <a:pt x="215" y="297"/>
                                      </a:lnTo>
                                      <a:lnTo>
                                        <a:pt x="205" y="293"/>
                                      </a:lnTo>
                                      <a:lnTo>
                                        <a:pt x="232" y="244"/>
                                      </a:lnTo>
                                      <a:lnTo>
                                        <a:pt x="243" y="248"/>
                                      </a:lnTo>
                                      <a:close/>
                                      <a:moveTo>
                                        <a:pt x="197" y="329"/>
                                      </a:moveTo>
                                      <a:lnTo>
                                        <a:pt x="169" y="378"/>
                                      </a:lnTo>
                                      <a:lnTo>
                                        <a:pt x="159" y="374"/>
                                      </a:lnTo>
                                      <a:lnTo>
                                        <a:pt x="186" y="326"/>
                                      </a:lnTo>
                                      <a:lnTo>
                                        <a:pt x="197" y="329"/>
                                      </a:lnTo>
                                      <a:close/>
                                      <a:moveTo>
                                        <a:pt x="151" y="411"/>
                                      </a:moveTo>
                                      <a:lnTo>
                                        <a:pt x="124" y="459"/>
                                      </a:lnTo>
                                      <a:lnTo>
                                        <a:pt x="113" y="456"/>
                                      </a:lnTo>
                                      <a:lnTo>
                                        <a:pt x="141" y="407"/>
                                      </a:lnTo>
                                      <a:lnTo>
                                        <a:pt x="151" y="411"/>
                                      </a:lnTo>
                                      <a:close/>
                                      <a:moveTo>
                                        <a:pt x="105" y="492"/>
                                      </a:moveTo>
                                      <a:lnTo>
                                        <a:pt x="78" y="541"/>
                                      </a:lnTo>
                                      <a:lnTo>
                                        <a:pt x="67" y="537"/>
                                      </a:lnTo>
                                      <a:lnTo>
                                        <a:pt x="95" y="488"/>
                                      </a:lnTo>
                                      <a:lnTo>
                                        <a:pt x="105" y="492"/>
                                      </a:lnTo>
                                      <a:close/>
                                      <a:moveTo>
                                        <a:pt x="59" y="573"/>
                                      </a:moveTo>
                                      <a:lnTo>
                                        <a:pt x="32" y="622"/>
                                      </a:lnTo>
                                      <a:lnTo>
                                        <a:pt x="22" y="618"/>
                                      </a:lnTo>
                                      <a:lnTo>
                                        <a:pt x="49" y="570"/>
                                      </a:lnTo>
                                      <a:lnTo>
                                        <a:pt x="59" y="573"/>
                                      </a:lnTo>
                                      <a:close/>
                                      <a:moveTo>
                                        <a:pt x="14" y="654"/>
                                      </a:moveTo>
                                      <a:lnTo>
                                        <a:pt x="10" y="661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3" y="651"/>
                                      </a:lnTo>
                                      <a:lnTo>
                                        <a:pt x="14" y="6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8" name="Freeform 41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4660" y="881380"/>
                                  <a:ext cx="1098550" cy="209550"/>
                                </a:xfrm>
                                <a:custGeom>
                                  <a:avLst/>
                                  <a:gdLst>
                                    <a:gd name="T0" fmla="*/ 66 w 1730"/>
                                    <a:gd name="T1" fmla="*/ 309 h 330"/>
                                    <a:gd name="T2" fmla="*/ 3 w 1730"/>
                                    <a:gd name="T3" fmla="*/ 330 h 330"/>
                                    <a:gd name="T4" fmla="*/ 111 w 1730"/>
                                    <a:gd name="T5" fmla="*/ 301 h 330"/>
                                    <a:gd name="T6" fmla="*/ 180 w 1730"/>
                                    <a:gd name="T7" fmla="*/ 297 h 330"/>
                                    <a:gd name="T8" fmla="*/ 111 w 1730"/>
                                    <a:gd name="T9" fmla="*/ 301 h 330"/>
                                    <a:gd name="T10" fmla="*/ 288 w 1730"/>
                                    <a:gd name="T11" fmla="*/ 268 h 330"/>
                                    <a:gd name="T12" fmla="*/ 224 w 1730"/>
                                    <a:gd name="T13" fmla="*/ 289 h 330"/>
                                    <a:gd name="T14" fmla="*/ 332 w 1730"/>
                                    <a:gd name="T15" fmla="*/ 260 h 330"/>
                                    <a:gd name="T16" fmla="*/ 401 w 1730"/>
                                    <a:gd name="T17" fmla="*/ 256 h 330"/>
                                    <a:gd name="T18" fmla="*/ 332 w 1730"/>
                                    <a:gd name="T19" fmla="*/ 260 h 330"/>
                                    <a:gd name="T20" fmla="*/ 509 w 1730"/>
                                    <a:gd name="T21" fmla="*/ 227 h 330"/>
                                    <a:gd name="T22" fmla="*/ 445 w 1730"/>
                                    <a:gd name="T23" fmla="*/ 248 h 330"/>
                                    <a:gd name="T24" fmla="*/ 553 w 1730"/>
                                    <a:gd name="T25" fmla="*/ 218 h 330"/>
                                    <a:gd name="T26" fmla="*/ 623 w 1730"/>
                                    <a:gd name="T27" fmla="*/ 215 h 330"/>
                                    <a:gd name="T28" fmla="*/ 553 w 1730"/>
                                    <a:gd name="T29" fmla="*/ 218 h 330"/>
                                    <a:gd name="T30" fmla="*/ 731 w 1730"/>
                                    <a:gd name="T31" fmla="*/ 185 h 330"/>
                                    <a:gd name="T32" fmla="*/ 667 w 1730"/>
                                    <a:gd name="T33" fmla="*/ 206 h 330"/>
                                    <a:gd name="T34" fmla="*/ 775 w 1730"/>
                                    <a:gd name="T35" fmla="*/ 177 h 330"/>
                                    <a:gd name="T36" fmla="*/ 844 w 1730"/>
                                    <a:gd name="T37" fmla="*/ 173 h 330"/>
                                    <a:gd name="T38" fmla="*/ 775 w 1730"/>
                                    <a:gd name="T39" fmla="*/ 177 h 330"/>
                                    <a:gd name="T40" fmla="*/ 952 w 1730"/>
                                    <a:gd name="T41" fmla="*/ 144 h 330"/>
                                    <a:gd name="T42" fmla="*/ 888 w 1730"/>
                                    <a:gd name="T43" fmla="*/ 165 h 330"/>
                                    <a:gd name="T44" fmla="*/ 996 w 1730"/>
                                    <a:gd name="T45" fmla="*/ 136 h 330"/>
                                    <a:gd name="T46" fmla="*/ 1066 w 1730"/>
                                    <a:gd name="T47" fmla="*/ 132 h 330"/>
                                    <a:gd name="T48" fmla="*/ 996 w 1730"/>
                                    <a:gd name="T49" fmla="*/ 136 h 330"/>
                                    <a:gd name="T50" fmla="*/ 1174 w 1730"/>
                                    <a:gd name="T51" fmla="*/ 103 h 330"/>
                                    <a:gd name="T52" fmla="*/ 1110 w 1730"/>
                                    <a:gd name="T53" fmla="*/ 124 h 330"/>
                                    <a:gd name="T54" fmla="*/ 1218 w 1730"/>
                                    <a:gd name="T55" fmla="*/ 95 h 330"/>
                                    <a:gd name="T56" fmla="*/ 1287 w 1730"/>
                                    <a:gd name="T57" fmla="*/ 91 h 330"/>
                                    <a:gd name="T58" fmla="*/ 1218 w 1730"/>
                                    <a:gd name="T59" fmla="*/ 95 h 330"/>
                                    <a:gd name="T60" fmla="*/ 1395 w 1730"/>
                                    <a:gd name="T61" fmla="*/ 62 h 330"/>
                                    <a:gd name="T62" fmla="*/ 1331 w 1730"/>
                                    <a:gd name="T63" fmla="*/ 83 h 330"/>
                                    <a:gd name="T64" fmla="*/ 1439 w 1730"/>
                                    <a:gd name="T65" fmla="*/ 53 h 330"/>
                                    <a:gd name="T66" fmla="*/ 1508 w 1730"/>
                                    <a:gd name="T67" fmla="*/ 50 h 330"/>
                                    <a:gd name="T68" fmla="*/ 1439 w 1730"/>
                                    <a:gd name="T69" fmla="*/ 53 h 330"/>
                                    <a:gd name="T70" fmla="*/ 1616 w 1730"/>
                                    <a:gd name="T71" fmla="*/ 20 h 330"/>
                                    <a:gd name="T72" fmla="*/ 1553 w 1730"/>
                                    <a:gd name="T73" fmla="*/ 41 h 330"/>
                                    <a:gd name="T74" fmla="*/ 1661 w 1730"/>
                                    <a:gd name="T75" fmla="*/ 12 h 330"/>
                                    <a:gd name="T76" fmla="*/ 1730 w 1730"/>
                                    <a:gd name="T77" fmla="*/ 8 h 330"/>
                                    <a:gd name="T78" fmla="*/ 1661 w 1730"/>
                                    <a:gd name="T79" fmla="*/ 12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30" h="330">
                                      <a:moveTo>
                                        <a:pt x="0" y="321"/>
                                      </a:moveTo>
                                      <a:lnTo>
                                        <a:pt x="66" y="309"/>
                                      </a:lnTo>
                                      <a:lnTo>
                                        <a:pt x="69" y="318"/>
                                      </a:lnTo>
                                      <a:lnTo>
                                        <a:pt x="3" y="330"/>
                                      </a:lnTo>
                                      <a:lnTo>
                                        <a:pt x="0" y="321"/>
                                      </a:lnTo>
                                      <a:close/>
                                      <a:moveTo>
                                        <a:pt x="111" y="301"/>
                                      </a:moveTo>
                                      <a:lnTo>
                                        <a:pt x="177" y="288"/>
                                      </a:lnTo>
                                      <a:lnTo>
                                        <a:pt x="180" y="297"/>
                                      </a:lnTo>
                                      <a:lnTo>
                                        <a:pt x="113" y="309"/>
                                      </a:lnTo>
                                      <a:lnTo>
                                        <a:pt x="111" y="301"/>
                                      </a:lnTo>
                                      <a:close/>
                                      <a:moveTo>
                                        <a:pt x="221" y="280"/>
                                      </a:moveTo>
                                      <a:lnTo>
                                        <a:pt x="288" y="268"/>
                                      </a:lnTo>
                                      <a:lnTo>
                                        <a:pt x="290" y="276"/>
                                      </a:lnTo>
                                      <a:lnTo>
                                        <a:pt x="224" y="289"/>
                                      </a:lnTo>
                                      <a:lnTo>
                                        <a:pt x="221" y="280"/>
                                      </a:lnTo>
                                      <a:close/>
                                      <a:moveTo>
                                        <a:pt x="332" y="260"/>
                                      </a:moveTo>
                                      <a:lnTo>
                                        <a:pt x="398" y="247"/>
                                      </a:lnTo>
                                      <a:lnTo>
                                        <a:pt x="401" y="256"/>
                                      </a:lnTo>
                                      <a:lnTo>
                                        <a:pt x="335" y="268"/>
                                      </a:lnTo>
                                      <a:lnTo>
                                        <a:pt x="332" y="260"/>
                                      </a:lnTo>
                                      <a:close/>
                                      <a:moveTo>
                                        <a:pt x="443" y="239"/>
                                      </a:moveTo>
                                      <a:lnTo>
                                        <a:pt x="509" y="227"/>
                                      </a:lnTo>
                                      <a:lnTo>
                                        <a:pt x="512" y="235"/>
                                      </a:lnTo>
                                      <a:lnTo>
                                        <a:pt x="445" y="248"/>
                                      </a:lnTo>
                                      <a:lnTo>
                                        <a:pt x="443" y="239"/>
                                      </a:lnTo>
                                      <a:close/>
                                      <a:moveTo>
                                        <a:pt x="553" y="218"/>
                                      </a:moveTo>
                                      <a:lnTo>
                                        <a:pt x="620" y="206"/>
                                      </a:lnTo>
                                      <a:lnTo>
                                        <a:pt x="623" y="215"/>
                                      </a:lnTo>
                                      <a:lnTo>
                                        <a:pt x="556" y="227"/>
                                      </a:lnTo>
                                      <a:lnTo>
                                        <a:pt x="553" y="218"/>
                                      </a:lnTo>
                                      <a:close/>
                                      <a:moveTo>
                                        <a:pt x="664" y="198"/>
                                      </a:moveTo>
                                      <a:lnTo>
                                        <a:pt x="731" y="185"/>
                                      </a:lnTo>
                                      <a:lnTo>
                                        <a:pt x="733" y="194"/>
                                      </a:lnTo>
                                      <a:lnTo>
                                        <a:pt x="667" y="206"/>
                                      </a:lnTo>
                                      <a:lnTo>
                                        <a:pt x="664" y="198"/>
                                      </a:lnTo>
                                      <a:close/>
                                      <a:moveTo>
                                        <a:pt x="775" y="177"/>
                                      </a:moveTo>
                                      <a:lnTo>
                                        <a:pt x="841" y="165"/>
                                      </a:lnTo>
                                      <a:lnTo>
                                        <a:pt x="844" y="173"/>
                                      </a:lnTo>
                                      <a:lnTo>
                                        <a:pt x="778" y="186"/>
                                      </a:lnTo>
                                      <a:lnTo>
                                        <a:pt x="775" y="177"/>
                                      </a:lnTo>
                                      <a:close/>
                                      <a:moveTo>
                                        <a:pt x="886" y="157"/>
                                      </a:moveTo>
                                      <a:lnTo>
                                        <a:pt x="952" y="144"/>
                                      </a:lnTo>
                                      <a:lnTo>
                                        <a:pt x="955" y="153"/>
                                      </a:lnTo>
                                      <a:lnTo>
                                        <a:pt x="888" y="165"/>
                                      </a:lnTo>
                                      <a:lnTo>
                                        <a:pt x="886" y="157"/>
                                      </a:lnTo>
                                      <a:close/>
                                      <a:moveTo>
                                        <a:pt x="996" y="136"/>
                                      </a:moveTo>
                                      <a:lnTo>
                                        <a:pt x="1063" y="124"/>
                                      </a:lnTo>
                                      <a:lnTo>
                                        <a:pt x="1066" y="132"/>
                                      </a:lnTo>
                                      <a:lnTo>
                                        <a:pt x="999" y="145"/>
                                      </a:lnTo>
                                      <a:lnTo>
                                        <a:pt x="996" y="136"/>
                                      </a:lnTo>
                                      <a:close/>
                                      <a:moveTo>
                                        <a:pt x="1107" y="115"/>
                                      </a:moveTo>
                                      <a:lnTo>
                                        <a:pt x="1174" y="103"/>
                                      </a:lnTo>
                                      <a:lnTo>
                                        <a:pt x="1176" y="112"/>
                                      </a:lnTo>
                                      <a:lnTo>
                                        <a:pt x="1110" y="124"/>
                                      </a:lnTo>
                                      <a:lnTo>
                                        <a:pt x="1107" y="115"/>
                                      </a:lnTo>
                                      <a:close/>
                                      <a:moveTo>
                                        <a:pt x="1218" y="95"/>
                                      </a:moveTo>
                                      <a:lnTo>
                                        <a:pt x="1284" y="82"/>
                                      </a:lnTo>
                                      <a:lnTo>
                                        <a:pt x="1287" y="91"/>
                                      </a:lnTo>
                                      <a:lnTo>
                                        <a:pt x="1220" y="103"/>
                                      </a:lnTo>
                                      <a:lnTo>
                                        <a:pt x="1218" y="95"/>
                                      </a:lnTo>
                                      <a:close/>
                                      <a:moveTo>
                                        <a:pt x="1329" y="74"/>
                                      </a:moveTo>
                                      <a:lnTo>
                                        <a:pt x="1395" y="62"/>
                                      </a:lnTo>
                                      <a:lnTo>
                                        <a:pt x="1398" y="70"/>
                                      </a:lnTo>
                                      <a:lnTo>
                                        <a:pt x="1331" y="83"/>
                                      </a:lnTo>
                                      <a:lnTo>
                                        <a:pt x="1329" y="74"/>
                                      </a:lnTo>
                                      <a:close/>
                                      <a:moveTo>
                                        <a:pt x="1439" y="53"/>
                                      </a:moveTo>
                                      <a:lnTo>
                                        <a:pt x="1506" y="41"/>
                                      </a:lnTo>
                                      <a:lnTo>
                                        <a:pt x="1508" y="50"/>
                                      </a:lnTo>
                                      <a:lnTo>
                                        <a:pt x="1442" y="62"/>
                                      </a:lnTo>
                                      <a:lnTo>
                                        <a:pt x="1439" y="53"/>
                                      </a:lnTo>
                                      <a:close/>
                                      <a:moveTo>
                                        <a:pt x="1550" y="33"/>
                                      </a:moveTo>
                                      <a:lnTo>
                                        <a:pt x="1616" y="20"/>
                                      </a:lnTo>
                                      <a:lnTo>
                                        <a:pt x="1619" y="29"/>
                                      </a:lnTo>
                                      <a:lnTo>
                                        <a:pt x="1553" y="41"/>
                                      </a:lnTo>
                                      <a:lnTo>
                                        <a:pt x="1550" y="33"/>
                                      </a:lnTo>
                                      <a:close/>
                                      <a:moveTo>
                                        <a:pt x="1661" y="12"/>
                                      </a:moveTo>
                                      <a:lnTo>
                                        <a:pt x="1727" y="0"/>
                                      </a:lnTo>
                                      <a:lnTo>
                                        <a:pt x="1730" y="8"/>
                                      </a:lnTo>
                                      <a:lnTo>
                                        <a:pt x="1663" y="21"/>
                                      </a:lnTo>
                                      <a:lnTo>
                                        <a:pt x="1661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9" name="Line 4107"/>
                              <wps:cNvCnPr/>
                              <wps:spPr bwMode="auto">
                                <a:xfrm>
                                  <a:off x="828675" y="200025"/>
                                  <a:ext cx="74739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0" name="Line 4108"/>
                              <wps:cNvCnPr/>
                              <wps:spPr bwMode="auto">
                                <a:xfrm flipH="1">
                                  <a:off x="672465" y="200025"/>
                                  <a:ext cx="156210" cy="1096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1" name="Line 4109"/>
                              <wps:cNvCnPr/>
                              <wps:spPr bwMode="auto">
                                <a:xfrm flipH="1">
                                  <a:off x="238760" y="200025"/>
                                  <a:ext cx="58991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2" name="Freeform 41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5500" y="200025"/>
                                  <a:ext cx="6985" cy="8185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289"/>
                                    <a:gd name="T2" fmla="*/ 0 w 11"/>
                                    <a:gd name="T3" fmla="*/ 0 h 1289"/>
                                    <a:gd name="T4" fmla="*/ 11 w 11"/>
                                    <a:gd name="T5" fmla="*/ 89 h 1289"/>
                                    <a:gd name="T6" fmla="*/ 0 w 11"/>
                                    <a:gd name="T7" fmla="*/ 142 h 1289"/>
                                    <a:gd name="T8" fmla="*/ 11 w 11"/>
                                    <a:gd name="T9" fmla="*/ 89 h 1289"/>
                                    <a:gd name="T10" fmla="*/ 11 w 11"/>
                                    <a:gd name="T11" fmla="*/ 231 h 1289"/>
                                    <a:gd name="T12" fmla="*/ 0 w 11"/>
                                    <a:gd name="T13" fmla="*/ 177 h 1289"/>
                                    <a:gd name="T14" fmla="*/ 11 w 11"/>
                                    <a:gd name="T15" fmla="*/ 266 h 1289"/>
                                    <a:gd name="T16" fmla="*/ 0 w 11"/>
                                    <a:gd name="T17" fmla="*/ 319 h 1289"/>
                                    <a:gd name="T18" fmla="*/ 11 w 11"/>
                                    <a:gd name="T19" fmla="*/ 266 h 1289"/>
                                    <a:gd name="T20" fmla="*/ 11 w 11"/>
                                    <a:gd name="T21" fmla="*/ 408 h 1289"/>
                                    <a:gd name="T22" fmla="*/ 0 w 11"/>
                                    <a:gd name="T23" fmla="*/ 355 h 1289"/>
                                    <a:gd name="T24" fmla="*/ 11 w 11"/>
                                    <a:gd name="T25" fmla="*/ 444 h 1289"/>
                                    <a:gd name="T26" fmla="*/ 0 w 11"/>
                                    <a:gd name="T27" fmla="*/ 497 h 1289"/>
                                    <a:gd name="T28" fmla="*/ 11 w 11"/>
                                    <a:gd name="T29" fmla="*/ 444 h 1289"/>
                                    <a:gd name="T30" fmla="*/ 11 w 11"/>
                                    <a:gd name="T31" fmla="*/ 586 h 1289"/>
                                    <a:gd name="T32" fmla="*/ 0 w 11"/>
                                    <a:gd name="T33" fmla="*/ 533 h 1289"/>
                                    <a:gd name="T34" fmla="*/ 11 w 11"/>
                                    <a:gd name="T35" fmla="*/ 621 h 1289"/>
                                    <a:gd name="T36" fmla="*/ 0 w 11"/>
                                    <a:gd name="T37" fmla="*/ 675 h 1289"/>
                                    <a:gd name="T38" fmla="*/ 11 w 11"/>
                                    <a:gd name="T39" fmla="*/ 621 h 1289"/>
                                    <a:gd name="T40" fmla="*/ 11 w 11"/>
                                    <a:gd name="T41" fmla="*/ 763 h 1289"/>
                                    <a:gd name="T42" fmla="*/ 0 w 11"/>
                                    <a:gd name="T43" fmla="*/ 710 h 1289"/>
                                    <a:gd name="T44" fmla="*/ 11 w 11"/>
                                    <a:gd name="T45" fmla="*/ 799 h 1289"/>
                                    <a:gd name="T46" fmla="*/ 0 w 11"/>
                                    <a:gd name="T47" fmla="*/ 852 h 1289"/>
                                    <a:gd name="T48" fmla="*/ 11 w 11"/>
                                    <a:gd name="T49" fmla="*/ 799 h 1289"/>
                                    <a:gd name="T50" fmla="*/ 11 w 11"/>
                                    <a:gd name="T51" fmla="*/ 941 h 1289"/>
                                    <a:gd name="T52" fmla="*/ 0 w 11"/>
                                    <a:gd name="T53" fmla="*/ 888 h 1289"/>
                                    <a:gd name="T54" fmla="*/ 11 w 11"/>
                                    <a:gd name="T55" fmla="*/ 977 h 1289"/>
                                    <a:gd name="T56" fmla="*/ 0 w 11"/>
                                    <a:gd name="T57" fmla="*/ 1030 h 1289"/>
                                    <a:gd name="T58" fmla="*/ 11 w 11"/>
                                    <a:gd name="T59" fmla="*/ 977 h 1289"/>
                                    <a:gd name="T60" fmla="*/ 11 w 11"/>
                                    <a:gd name="T61" fmla="*/ 1119 h 1289"/>
                                    <a:gd name="T62" fmla="*/ 0 w 11"/>
                                    <a:gd name="T63" fmla="*/ 1065 h 1289"/>
                                    <a:gd name="T64" fmla="*/ 11 w 11"/>
                                    <a:gd name="T65" fmla="*/ 1154 h 1289"/>
                                    <a:gd name="T66" fmla="*/ 0 w 11"/>
                                    <a:gd name="T67" fmla="*/ 1207 h 1289"/>
                                    <a:gd name="T68" fmla="*/ 11 w 11"/>
                                    <a:gd name="T69" fmla="*/ 1154 h 1289"/>
                                    <a:gd name="T70" fmla="*/ 11 w 11"/>
                                    <a:gd name="T71" fmla="*/ 1289 h 1289"/>
                                    <a:gd name="T72" fmla="*/ 0 w 11"/>
                                    <a:gd name="T73" fmla="*/ 1243 h 1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" h="1289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7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1" y="177"/>
                                      </a:lnTo>
                                      <a:close/>
                                      <a:moveTo>
                                        <a:pt x="11" y="266"/>
                                      </a:moveTo>
                                      <a:lnTo>
                                        <a:pt x="11" y="319"/>
                                      </a:lnTo>
                                      <a:lnTo>
                                        <a:pt x="0" y="319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1" y="266"/>
                                      </a:lnTo>
                                      <a:close/>
                                      <a:moveTo>
                                        <a:pt x="11" y="355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1" y="355"/>
                                      </a:lnTo>
                                      <a:close/>
                                      <a:moveTo>
                                        <a:pt x="11" y="444"/>
                                      </a:moveTo>
                                      <a:lnTo>
                                        <a:pt x="11" y="497"/>
                                      </a:lnTo>
                                      <a:lnTo>
                                        <a:pt x="0" y="497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1" y="444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1"/>
                                      </a:moveTo>
                                      <a:lnTo>
                                        <a:pt x="11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1"/>
                                      </a:lnTo>
                                      <a:lnTo>
                                        <a:pt x="11" y="621"/>
                                      </a:lnTo>
                                      <a:close/>
                                      <a:moveTo>
                                        <a:pt x="11" y="710"/>
                                      </a:moveTo>
                                      <a:lnTo>
                                        <a:pt x="11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10"/>
                                      </a:lnTo>
                                      <a:lnTo>
                                        <a:pt x="11" y="710"/>
                                      </a:lnTo>
                                      <a:close/>
                                      <a:moveTo>
                                        <a:pt x="11" y="799"/>
                                      </a:moveTo>
                                      <a:lnTo>
                                        <a:pt x="11" y="852"/>
                                      </a:lnTo>
                                      <a:lnTo>
                                        <a:pt x="0" y="852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11" y="799"/>
                                      </a:lnTo>
                                      <a:close/>
                                      <a:moveTo>
                                        <a:pt x="11" y="888"/>
                                      </a:moveTo>
                                      <a:lnTo>
                                        <a:pt x="11" y="941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0" y="888"/>
                                      </a:lnTo>
                                      <a:lnTo>
                                        <a:pt x="11" y="888"/>
                                      </a:lnTo>
                                      <a:close/>
                                      <a:moveTo>
                                        <a:pt x="11" y="977"/>
                                      </a:moveTo>
                                      <a:lnTo>
                                        <a:pt x="11" y="1030"/>
                                      </a:lnTo>
                                      <a:lnTo>
                                        <a:pt x="0" y="1030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1" y="977"/>
                                      </a:lnTo>
                                      <a:close/>
                                      <a:moveTo>
                                        <a:pt x="11" y="1065"/>
                                      </a:moveTo>
                                      <a:lnTo>
                                        <a:pt x="11" y="1119"/>
                                      </a:lnTo>
                                      <a:lnTo>
                                        <a:pt x="0" y="1119"/>
                                      </a:lnTo>
                                      <a:lnTo>
                                        <a:pt x="0" y="1065"/>
                                      </a:lnTo>
                                      <a:lnTo>
                                        <a:pt x="11" y="1065"/>
                                      </a:lnTo>
                                      <a:close/>
                                      <a:moveTo>
                                        <a:pt x="11" y="1154"/>
                                      </a:moveTo>
                                      <a:lnTo>
                                        <a:pt x="11" y="1207"/>
                                      </a:lnTo>
                                      <a:lnTo>
                                        <a:pt x="0" y="1207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11" y="1154"/>
                                      </a:lnTo>
                                      <a:close/>
                                      <a:moveTo>
                                        <a:pt x="11" y="1243"/>
                                      </a:moveTo>
                                      <a:lnTo>
                                        <a:pt x="11" y="1289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0" y="1243"/>
                                      </a:lnTo>
                                      <a:lnTo>
                                        <a:pt x="11" y="12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3" name="Line 4111"/>
                              <wps:cNvCnPr/>
                              <wps:spPr bwMode="auto">
                                <a:xfrm flipV="1">
                                  <a:off x="633730" y="1228090"/>
                                  <a:ext cx="69850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5" name="Line 4112"/>
                              <wps:cNvCnPr/>
                              <wps:spPr bwMode="auto">
                                <a:xfrm>
                                  <a:off x="703580" y="1228090"/>
                                  <a:ext cx="38100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6" name="Line 4113"/>
                              <wps:cNvCnPr/>
                              <wps:spPr bwMode="auto">
                                <a:xfrm flipV="1">
                                  <a:off x="828675" y="967105"/>
                                  <a:ext cx="66040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7" name="Line 4114"/>
                              <wps:cNvCnPr/>
                              <wps:spPr bwMode="auto">
                                <a:xfrm>
                                  <a:off x="894715" y="967105"/>
                                  <a:ext cx="63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8" name="Rectangle 4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1059815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59" name="Rectangle 4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7785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6" name="Rectangle 4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9250" y="762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7" name="Rectangle 4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285" y="13201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8" name="Rectangle 4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457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9" name="Rectangle 4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265" y="10096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0" name="Rectangle 4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35" y="727710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1" name="Oval 4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796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2" name="Oval 4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527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3" name="Oval 4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128841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4" name="Oval 4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7880" y="19113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00" o:spid="_x0000_s1380" editas="canvas" style="width:2in;height:118.1pt;mso-position-horizontal-relative:char;mso-position-vertical-relative:line" coordsize="18288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">
                      <v:shape id="_x0000_s1381" type="#_x0000_t75" style="position:absolute;width:18288;height:14998;visibility:visible;mso-wrap-style:square">
                        <v:fill o:detectmouseclick="t"/>
                        <v:path o:connecttype="none"/>
                      </v:shape>
                      <v:shape id="Freeform 4102" o:spid="_x0000_s1382" style="position:absolute;left:2387;top:8769;width:13373;height:57;visibility:visible;mso-wrap-style:square;v-text-anchor:top" coordsize="210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dfasUA&#10;AADdAAAADwAAAGRycy9kb3ducmV2LnhtbESP0YrCMBRE34X9h3AX9kU0VapoNYoIguAKtvoB1+Zu&#10;W7a5KU3U7t+bBcHHYWbOMMt1Z2pxp9ZVlhWMhhEI4tzqigsFl/NuMAPhPLLG2jIp+CMH69VHb4mJ&#10;tg9O6Z75QgQIuwQVlN43iZQuL8mgG9qGOHg/tjXog2wLqVt8BLip5TiKptJgxWGhxIa2JeW/2c0o&#10;SPvmlJlJN95e+we+bGbH6fd+rtTXZ7dZgPDU+Xf41d5rBfEojuH/TXgCcvU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x19qxQAAAN0AAAAPAAAAAAAAAAAAAAAAAJgCAABkcnMv&#10;ZG93bnJldi54bWxQSwUGAAAAAAQABAD1AAAAigMAAAAA&#10;" path="m,l68,r,9l,9,,xm113,r69,l182,9r-69,l113,xm227,r69,l296,9r-69,l227,xm341,r68,l409,9r-68,l341,xm455,r68,l523,9r-68,l455,xm569,r68,l637,9r-68,l569,xm683,r68,l751,9r-68,l683,xm797,r68,l865,9r-68,l797,xm910,r69,l979,9r-69,l910,xm1024,r68,l1092,9r-68,l1024,xm1138,r68,l1206,9r-68,l1138,xm1252,r68,l1320,9r-68,l1252,xm1366,r68,l1434,9r-68,l1366,xm1480,r68,l1548,9r-68,l1480,xm1593,r69,l1662,9r-69,l1593,xm1707,r68,l1775,9r-68,l1707,xm1821,r68,l1889,9r-68,l1821,xm1935,r68,l2003,9r-68,l1935,xm2049,r57,l2106,9r-57,l2049,xe" fillcolor="black" strokeweight=".1pt">
                        <v:stroke joinstyle="bevel"/>
                        <v:path arrowok="t" o:connecttype="custom" o:connectlocs="43180,0;0,5715;71755,0;115570,5715;71755,0;187960,0;144145,5715;216535,0;259715,5715;216535,0;332105,0;288925,5715;361315,0;404495,5715;361315,0;476885,0;433705,5715;506095,0;549275,5715;506095,0;621665,0;577850,5715;650240,0;693420,5715;650240,0;765810,0;722630,5715;795020,0;838200,5715;795020,0;910590,0;867410,5715;939800,0;982980,5715;939800,0;1055370,0;1011555,5715;1083945,0;1127125,5715;1083945,0;1199515,0;1156335,5715;1228725,0;1271905,5715;1228725,0;1337310,0;1301115,5715" o:connectangles="0,0,0,0,0,0,0,0,0,0,0,0,0,0,0,0,0,0,0,0,0,0,0,0,0,0,0,0,0,0,0,0,0,0,0,0,0,0,0,0,0,0,0,0,0,0,0"/>
                        <o:lock v:ext="edit" verticies="t"/>
                      </v:shape>
                      <v:line id="Line 4103" o:spid="_x0000_s1383" style="position:absolute;visibility:visible;mso-wrap-style:square" from="2387,8794" to="6724,1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iwTccAAADdAAAADwAAAGRycy9kb3ducmV2LnhtbESPT2vCQBTE7wW/w/IEL0U3/mktqasU&#10;RbAHQaPQ62v2mQ3Nvg3ZNcZv7xYKPQ4z8xtmsepsJVpqfOlYwXiUgCDOnS65UHA+bYdvIHxA1lg5&#10;JgV38rBa9p4WmGp34yO1WShEhLBPUYEJoU6l9Lkhi37kauLoXVxjMUTZFFI3eItwW8lJkrxKiyXH&#10;BYM1rQ3lP9nVKsied2V2PeznX+ZTf083SWuO8qLUoN99vIMI1IX/8F97pxXMxrMX+H0Tn4BcP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yLBNxwAAAN0AAAAPAAAAAAAA&#10;AAAAAAAAAKECAABkcnMvZG93bnJldi54bWxQSwUGAAAAAAQABAD5AAAAlQMAAAAA&#10;" strokeweight=".55pt">
                        <v:stroke joinstyle="miter"/>
                      </v:line>
                      <v:line id="Line 4104" o:spid="_x0000_s1384" style="position:absolute;flip:y;visibility:visible;mso-wrap-style:square" from="6724,8794" to="15760,1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Xu/sYAAADdAAAADwAAAGRycy9kb3ducmV2LnhtbESPQWsCMRSE74X+h/AK3mp2iyxlNYoU&#10;1AoVWtuDx8fmuVm7eVmSuG7/vRGEHoeZ+YaZLQbbip58aBwryMcZCOLK6YZrBT/fq+dXECEia2wd&#10;k4I/CrCYPz7MsNTuwl/U72MtEoRDiQpMjF0pZagMWQxj1xEn7+i8xZikr6X2eElw28qXLCukxYbT&#10;gsGO3gxVv/uzVbDb9uvDpjqZpc/PWfFRbw6fJ1Zq9DQspyAiDfE/fG+/awWTfFLA7U16AnJ+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F7v7GAAAA3QAAAA8AAAAAAAAA&#10;AAAAAAAAoQIAAGRycy9kb3ducmV2LnhtbFBLBQYAAAAABAAEAPkAAACUAwAAAAA=&#10;" strokeweight=".55pt">
                        <v:stroke joinstyle="miter"/>
                      </v:line>
                      <v:shape id="Freeform 4105" o:spid="_x0000_s1385" style="position:absolute;left:6692;top:8782;width:2413;height:4197;visibility:visible;mso-wrap-style:square;v-text-anchor:top" coordsize="380,6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gjncUA&#10;AADdAAAADwAAAGRycy9kb3ducmV2LnhtbESPQWvCQBSE7wX/w/KEXopuYq1K6ipiKXrU1Iu3R/Z1&#10;E8y+DdnVxH/vCoUeh5n5hlmue1uLG7W+cqwgHScgiAunKzYKTj/fowUIH5A11o5JwZ08rFeDlyVm&#10;2nV8pFsejIgQ9hkqKENoMil9UZJFP3YNcfR+XWsxRNkaqVvsItzWcpIkM2mx4rhQYkPbkopLfrUK&#10;dsl5n3f3D/P1ZtIj7lI+9Jt3pV6H/eYTRKA+/If/2nutYJpO5/B8E5+AX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+COdxQAAAN0AAAAPAAAAAAAAAAAAAAAAAJgCAABkcnMv&#10;ZG93bnJldi54bWxQSwUGAAAAAAQABAD1AAAAigMAAAAA&#10;" path="m380,4l352,53,342,49,370,r10,4xm334,85r-27,49l296,131,324,82r10,3xm288,167r-27,48l250,212r28,-49l288,167xm243,248r-28,49l205,293r27,-49l243,248xm197,329r-28,49l159,374r27,-48l197,329xm151,411r-27,48l113,456r28,-49l151,411xm105,492l78,541,67,537,95,488r10,4xm59,573l32,622,22,618,49,570r10,3xm14,654r-4,7l,658r3,-7l14,654xe" fillcolor="black" strokeweight=".1pt">
                        <v:stroke joinstyle="bevel"/>
                        <v:path arrowok="t" o:connecttype="custom" o:connectlocs="241300,2540;223520,33655;217170,31115;234950,0;241300,2540;212090,53975;194945,85090;187960,83185;205740,52070;212090,53975;182880,106045;165735,136525;158750,134620;176530,103505;182880,106045;154305,157480;136525,188595;130175,186055;147320,154940;154305,157480;125095,208915;107315,240030;100965,237490;118110,207010;125095,208915;95885,260985;78740,291465;71755,289560;89535,258445;95885,260985;66675,312420;49530,343535;42545,340995;60325,309880;66675,312420;37465,363855;20320,394970;13970,392430;31115,361950;37465,363855;8890,415290;6350,419735;0,417830;1905,413385;8890,415290" o:connectangles="0,0,0,0,0,0,0,0,0,0,0,0,0,0,0,0,0,0,0,0,0,0,0,0,0,0,0,0,0,0,0,0,0,0,0,0,0,0,0,0,0,0,0,0,0"/>
                        <o:lock v:ext="edit" verticies="t"/>
                      </v:shape>
                      <v:shape id="Freeform 4106" o:spid="_x0000_s1386" style="position:absolute;left:4546;top:8813;width:10986;height:2096;visibility:visible;mso-wrap-style:square;v-text-anchor:top" coordsize="1730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TqcMMA&#10;AADdAAAADwAAAGRycy9kb3ducmV2LnhtbERPW0vDMBR+F/wP4Qi+ubSj6OiWjXkZm+CLU5iPh+bY&#10;lDUnJYlt/PfLg+Djx3dfbZLtxUg+dI4VlLMCBHHjdMetgs+P3d0CRIjIGnvHpOCXAmzW11crrLWb&#10;+J3GY2xFDuFQowIT41BLGRpDFsPMDcSZ+3beYszQt1J7nHK47eW8KO6lxY5zg8GBngw15+OPVZCe&#10;R+Orl3npplN69A/TYv/69abU7U3aLkFESvFf/Oc+aAVVWeW5+U1+AnJ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TqcMMAAADdAAAADwAAAAAAAAAAAAAAAACYAgAAZHJzL2Rv&#10;d25yZXYueG1sUEsFBgAAAAAEAAQA9QAAAIgDAAAAAA==&#10;" path="m,321l66,309r3,9l3,330,,321xm111,301r66,-13l180,297r-67,12l111,301xm221,280r67,-12l290,276r-66,13l221,280xm332,260r66,-13l401,256r-66,12l332,260xm443,239r66,-12l512,235r-67,13l443,239xm553,218r67,-12l623,215r-67,12l553,218xm664,198r67,-13l733,194r-66,12l664,198xm775,177r66,-12l844,173r-66,13l775,177xm886,157r66,-13l955,153r-67,12l886,157xm996,136r67,-12l1066,132r-67,13l996,136xm1107,115r67,-12l1176,112r-66,12l1107,115xm1218,95r66,-13l1287,91r-67,12l1218,95xm1329,74r66,-12l1398,70r-67,13l1329,74xm1439,53r67,-12l1508,50r-66,12l1439,53xm1550,33r66,-13l1619,29r-66,12l1550,33xm1661,12l1727,r3,8l1663,21r-2,-9xe" fillcolor="black" strokeweight=".1pt">
                        <v:stroke joinstyle="bevel"/>
                        <v:path arrowok="t" o:connecttype="custom" o:connectlocs="41910,196215;1905,209550;70485,191135;114300,188595;70485,191135;182880,170180;142240,183515;210820,165100;254635,162560;210820,165100;323215,144145;282575,157480;351155,138430;395605,136525;351155,138430;464185,117475;423545,130810;492125,112395;535940,109855;492125,112395;604520,91440;563880,104775;632460,86360;676910,83820;632460,86360;745490,65405;704850,78740;773430,60325;817245,57785;773430,60325;885825,39370;845185,52705;913765,33655;957580,31750;913765,33655;1026160,12700;986155,26035;1054735,7620;1098550,5080;1054735,7620" o:connectangles="0,0,0,0,0,0,0,0,0,0,0,0,0,0,0,0,0,0,0,0,0,0,0,0,0,0,0,0,0,0,0,0,0,0,0,0,0,0,0,0"/>
                        <o:lock v:ext="edit" verticies="t"/>
                      </v:shape>
                      <v:line id="Line 4107" o:spid="_x0000_s1387" style="position:absolute;visibility:visible;mso-wrap-style:square" from="8286,2000" to="15760,8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W6SMcAAADdAAAADwAAAGRycy9kb3ducmV2LnhtbESPT2vCQBTE7wW/w/IEL0U3/qG1qasU&#10;RbAHQaPQ62v2mQ3Nvg3ZNcZv7xYKPQ4z8xtmsepsJVpqfOlYwXiUgCDOnS65UHA+bYdzED4ga6wc&#10;k4I7eVgte08LTLW78ZHaLBQiQtinqMCEUKdS+tyQRT9yNXH0Lq6xGKJsCqkbvEW4reQkSV6kxZLj&#10;gsGa1obyn+xqFWTPuzK7HvavX+ZTf083SWuO8qLUoN99vIMI1IX/8F97pxXMxrM3+H0Tn4BcP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hbpIxwAAAN0AAAAPAAAAAAAA&#10;AAAAAAAAAKECAABkcnMvZG93bnJldi54bWxQSwUGAAAAAAQABAD5AAAAlQMAAAAA&#10;" strokeweight=".55pt">
                        <v:stroke joinstyle="miter"/>
                      </v:line>
                      <v:line id="Line 4108" o:spid="_x0000_s1388" style="position:absolute;flip:x;visibility:visible;mso-wrap-style:square" from="6724,2000" to="8286,1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lFzMMAAADdAAAADwAAAGRycy9kb3ducmV2LnhtbERPz2vCMBS+C/sfwhvsNtOKinRGkYE6&#10;YQN1O3h8NG9NXfNSkljrf28OA48f3+/5sreN6MiH2rGCfJiBIC6drrlS8PO9fp2BCBFZY+OYFNwo&#10;wHLxNJhjod2VD9QdYyVSCIcCFZgY20LKUBqyGIauJU7cr/MWY4K+ktrjNYXbRo6ybCot1pwaDLb0&#10;bqj8O16sgq9dtzlty7NZ+fySTT+r7Wl/ZqVenvvVG4hIfXyI/90fWsE4n6T96U16An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5RczDAAAA3QAAAA8AAAAAAAAAAAAA&#10;AAAAoQIAAGRycy9kb3ducmV2LnhtbFBLBQYAAAAABAAEAPkAAACRAwAAAAA=&#10;" strokeweight=".55pt">
                        <v:stroke joinstyle="miter"/>
                      </v:line>
                      <v:line id="Line 4109" o:spid="_x0000_s1389" style="position:absolute;flip:x;visibility:visible;mso-wrap-style:square" from="2387,2000" to="8286,8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XgV8YAAADdAAAADwAAAGRycy9kb3ducmV2LnhtbESPQWsCMRSE7wX/Q3iCt5pdsSJbo4ig&#10;tmCh1R48Pjavm7WblyWJ6/bfm0Khx2FmvmEWq942oiMfascK8nEGgrh0uuZKwedp+zgHESKyxsYx&#10;KfihAKvl4GGBhXY3/qDuGCuRIBwKVGBibAspQ2nIYhi7ljh5X85bjEn6SmqPtwS3jZxk2UxarDkt&#10;GGxpY6j8Pl6tgrfXbnfelxez9vk1mx2q/fn9wkqNhv36GUSkPv6H/9ovWsE0f8rh9016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14FfGAAAA3QAAAA8AAAAAAAAA&#10;AAAAAAAAoQIAAGRycy9kb3ducmV2LnhtbFBLBQYAAAAABAAEAPkAAACUAwAAAAA=&#10;" strokeweight=".55pt">
                        <v:stroke joinstyle="miter"/>
                      </v:line>
                      <v:shape id="Freeform 4110" o:spid="_x0000_s1390" style="position:absolute;left:8255;top:2000;width:69;height:8185;visibility:visible;mso-wrap-style:square;v-text-anchor:top" coordsize="11,12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IWG8MA&#10;AADdAAAADwAAAGRycy9kb3ducmV2LnhtbESPUWvCMBSF3wX/Q7gD3zRVnIyuUYawoYMhde790tym&#10;xeamJFG7f78MBB8P55zvcIrNYDtxJR9axwrmswwEceV0y0bB6ft9+gIiRGSNnWNS8EsBNuvxqMBc&#10;uxuXdD1GIxKEQ44Kmhj7XMpQNWQxzFxPnLzaeYsxSW+k9nhLcNvJRZatpMWW00KDPW0bqs7Hi1Ww&#10;v5xcyfzxVf/Q58GG0py9N0pNnoa3VxCRhvgI39s7rWA5f17A/5v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IWG8MAAADdAAAADwAAAAAAAAAAAAAAAACYAgAAZHJzL2Rv&#10;d25yZXYueG1sUEsFBgAAAAAEAAQA9QAAAIgDAAAAAA==&#10;" path="m11,r,53l,53,,,11,xm11,89r,53l,142,,89r11,xm11,177r,54l,231,,177r11,xm11,266r,53l,319,,266r11,xm11,355r,53l,408,,355r11,xm11,444r,53l,497,,444r11,xm11,533r,53l,586,,533r11,xm11,621r,54l,675,,621r11,xm11,710r,53l,763,,710r11,xm11,799r,53l,852,,799r11,xm11,888r,53l,941,,888r11,xm11,977r,53l,1030,,977r11,xm11,1065r,54l,1119r,-54l11,1065xm11,1154r,53l,1207r,-53l11,1154xm11,1243r,46l,1289r,-46l11,1243xe" fillcolor="black" strokeweight=".1pt">
                        <v:stroke joinstyle="bevel"/>
                        <v:path arrowok="t" o:connecttype="custom" o:connectlocs="6985,33655;0,0;6985,56515;0,90170;6985,56515;6985,146685;0,112395;6985,168910;0,202565;6985,168910;6985,259080;0,225425;6985,281940;0,315595;6985,281940;6985,372110;0,338455;6985,394335;0,428625;6985,394335;6985,484505;0,450850;6985,507365;0,541020;6985,507365;6985,597535;0,563880;6985,620395;0,654050;6985,620395;6985,710565;0,676275;6985,732790;0,766445;6985,732790;6985,818515;0,789305" o:connectangles="0,0,0,0,0,0,0,0,0,0,0,0,0,0,0,0,0,0,0,0,0,0,0,0,0,0,0,0,0,0,0,0,0,0,0,0,0"/>
                        <o:lock v:ext="edit" verticies="t"/>
                      </v:shape>
                      <v:line id="Line 4111" o:spid="_x0000_s1391" style="position:absolute;flip:y;visibility:visible;mso-wrap-style:square" from="6337,12280" to="7035,12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vbu8cAAADdAAAADwAAAGRycy9kb3ducmV2LnhtbESPQUsDMRSE74L/ITzBm5tdtUXWpqUI&#10;WgstaNtDj4/Nc7N187Ik6Xb9902h4HGYmW+YyWywrejJh8axgiLLQRBXTjdcK9ht3x9eQISIrLF1&#10;TAr+KMBsenszwVK7E39Tv4m1SBAOJSowMXallKEyZDFkriNO3o/zFmOSvpba4ynBbSsf83wsLTac&#10;Fgx29Gao+t0crYL1sv/YL6qDmfvimI9X9WL/dWCl7u+G+SuISEP8D1/bn1rBczF6gsub9ATk9Aw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69u7xwAAAN0AAAAPAAAAAAAA&#10;AAAAAAAAAKECAABkcnMvZG93bnJldi54bWxQSwUGAAAAAAQABAD5AAAAlQMAAAAA&#10;" strokeweight=".55pt">
                        <v:stroke joinstyle="miter"/>
                      </v:line>
                      <v:line id="Line 4112" o:spid="_x0000_s1392" style="position:absolute;visibility:visible;mso-wrap-style:square" from="7035,12280" to="7416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EmkMYAAADdAAAADwAAAGRycy9kb3ducmV2LnhtbESPQWvCQBSE7wX/w/IEL0U3aq0ldZWi&#10;CPYg1Cj0+pp9ZkOzb0N2jfHfu4WCx2FmvmEWq85WoqXGl44VjEcJCOLc6ZILBafjdvgGwgdkjZVj&#10;UnAjD6tl72mBqXZXPlCbhUJECPsUFZgQ6lRKnxuy6EeuJo7e2TUWQ5RNIXWD1wi3lZwkyau0WHJc&#10;MFjT2lD+m12sgux5V2aXr/3823zqn+kmac1BnpUa9LuPdxCBuvAI/7d3WsHLeDaDvzfx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RJpDGAAAA3QAAAA8AAAAAAAAA&#10;AAAAAAAAoQIAAGRycy9kb3ducmV2LnhtbFBLBQYAAAAABAAEAPkAAACUAwAAAAA=&#10;" strokeweight=".55pt">
                        <v:stroke joinstyle="miter"/>
                      </v:line>
                      <v:line id="Line 4113" o:spid="_x0000_s1393" style="position:absolute;flip:y;visibility:visible;mso-wrap-style:square" from="8286,9671" to="8947,9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x4I8cAAADdAAAADwAAAGRycy9kb3ducmV2LnhtbESPzWrDMBCE74W+g9hCb43s0JrgRAmh&#10;0PxAC22SQ46LtbGcWCsjKY779lWh0OMwM98ws8VgW9GTD41jBfkoA0FcOd1wreCwf3uagAgRWWPr&#10;mBR8U4DF/P5uhqV2N/6ifhdrkSAcSlRgYuxKKUNlyGIYuY44eSfnLcYkfS21x1uC21aOs6yQFhtO&#10;CwY7ejVUXXZXq+Bj26+O6+pslj6/ZsV7vT5+nlmpx4dhOQURaYj/4b/2Rit4zl8K+H2TnoCc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nHgjxwAAAN0AAAAPAAAAAAAA&#10;AAAAAAAAAKECAABkcnMvZG93bnJldi54bWxQSwUGAAAAAAQABAD5AAAAlQMAAAAA&#10;" strokeweight=".55pt">
                        <v:stroke joinstyle="miter"/>
                      </v:line>
                      <v:line id="Line 4114" o:spid="_x0000_s1394" style="position:absolute;visibility:visible;mso-wrap-style:square" from="8947,9671" to="8953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8dfMYAAADdAAAADwAAAGRycy9kb3ducmV2LnhtbESPQWvCQBSE74L/YXkFL1I3WlsldZVS&#10;EfRQqGmh12f2mQ1m34bsGtN/7wqCx2FmvmEWq85WoqXGl44VjEcJCOLc6ZILBb8/m+c5CB+QNVaO&#10;ScE/eVgt+70FptpdeE9tFgoRIexTVGBCqFMpfW7Ioh+5mjh6R9dYDFE2hdQNXiLcVnKSJG/SYslx&#10;wWBNn4byU3a2CrLhtszO31+zP7PTh5d10pq9PCo1eOo+3kEE6sIjfG9vtYLp+HUGtzfxCc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PHXzGAAAA3QAAAA8AAAAAAAAA&#10;AAAAAAAAoQIAAGRycy9kb3ducmV2LnhtbFBLBQYAAAAABAAEAPkAAACUAwAAAAA=&#10;" strokeweight=".55pt">
                        <v:stroke joinstyle="miter"/>
                      </v:line>
                      <v:rect id="Rectangle 4115" o:spid="_x0000_s1395" style="position:absolute;left:3155;top:10598;width:103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QXdL8A&#10;AADdAAAADwAAAGRycy9kb3ducmV2LnhtbERPy4rCMBTdC/5DuIK7MVV0kGoUEQQd3Fj9gEtz+8Dk&#10;piQZ2/l7sxhweTjv7X6wRrzIh9axgvksA0FcOt1yreBxP32tQYSIrNE4JgV/FGC/G4+2mGvX841e&#10;RaxFCuGQo4Imxi6XMpQNWQwz1xEnrnLeYkzQ11J77FO4NXKRZd/SYsupocGOjg2Vz+LXKpD34tSv&#10;C+Mz97OoruZyvlXklJpOhsMGRKQhfsT/7rNWsJyv0tz0Jj0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VBd0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116" o:spid="_x0000_s1396" style="position:absolute;left:1016;top:778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iy78MA&#10;AADd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xmH2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iy7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17" o:spid="_x0000_s1397" style="position:absolute;left:16192;top:762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+TmsMA&#10;AADdAAAADwAAAGRycy9kb3ducmV2LnhtbESP3WoCMRSE7wt9h3AK3tVEEdGtUaQgaOmNqw9w2Jz9&#10;ocnJkqTu+vaNIPRymJlvmM1udFbcKMTOs4bZVIEgrrzpuNFwvRzeVyBiQjZoPZOGO0XYbV9fNlgY&#10;P/CZbmVqRIZwLFBDm1JfSBmrlhzGqe+Js1f74DBlGRppAg4Z7qycK7WUDjvOCy329NlS9VP+Og3y&#10;Uh6GVWmD8l/z+tuejueavNaTt3H/ASLRmP7Dz/bRaFio9RIeb/IT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+Tm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18" o:spid="_x0000_s1398" style="position:absolute;left:6292;top:1320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M2AcMA&#10;AADdAAAADwAAAGRycy9kb3ducmV2LnhtbESP3WoCMRSE7wt9h3AKvatJpahdjVIKghVvXPsAh83Z&#10;H0xOliR117c3BcHLYWa+YVab0VlxoRA7zxreJwoEceVNx42G39P2bQEiJmSD1jNpuFKEzfr5aYWF&#10;8QMf6VKmRmQIxwI1tCn1hZSxaslhnPieOHu1Dw5TlqGRJuCQ4c7KqVIz6bDjvNBiT98tVefyz2mQ&#10;p3I7LEoblN9P64P92R1r8lq/voxfSxCJxvQI39s7o+FDfc7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M2A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19" o:spid="_x0000_s1399" style="position:absolute;left:7969;top:457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yic78A&#10;AADdAAAADwAAAGRycy9kb3ducmV2LnhtbERPy2oCMRTdC/5DuEJ3miil2NEoIgi2dOPYD7hM7jww&#10;uRmS6Ez/vlkILg/nvd2PzooHhdh51rBcKBDElTcdNxp+r6f5GkRMyAatZ9LwRxH2u+lki4XxA1/o&#10;UaZG5BCOBWpoU+oLKWPVksO48D1x5mofHKYMQyNNwCGHOytXSn1Ihx3nhhZ7OrZU3cq70yCv5WlY&#10;lzYo/72qf+zX+VKT1/ptNh42IBKN6SV+us9Gw7v6zHPzm/w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DKJz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20" o:spid="_x0000_s1400" style="position:absolute;left:8502;top:1009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AH6MMA&#10;AADdAAAADwAAAGRycy9kb3ducmV2LnhtbESP3WoCMRSE74W+QziF3mlSkaKrUUpB0OKNqw9w2Jz9&#10;ocnJkkR3ffumIPRymJlvmM1udFbcKcTOs4b3mQJBXHnTcaPhetlPlyBiQjZoPZOGB0XYbV8mGyyM&#10;H/hM9zI1IkM4FqihTakvpIxVSw7jzPfE2at9cJiyDI00AYcMd1bOlfqQDjvOCy329NVS9VPenAZ5&#10;KffDsrRB+e95fbLHw7kmr/Xb6/i5BpFoTP/hZ/tgNCzUagV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AH6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4121" o:spid="_x0000_s1401" style="position:absolute;left:8769;top:7277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E0b78A&#10;AADdAAAADwAAAGRycy9kb3ducmV2LnhtbERPy2oCMRTdC/5DuII7TRQpMhqlCIItbhz9gMvkzoMm&#10;N0MSnenfNwuhy8N574+js+JFIXaeNayWCgRx5U3HjYbH/bzYgogJ2aD1TBp+KcLxMJ3ssTB+4Bu9&#10;ytSIHMKxQA1tSn0hZaxachiXvifOXO2Dw5RhaKQJOORwZ+VaqQ/psOPc0GJPp5aqn/LpNMh7eR62&#10;pQ3Kf6/rq/263GryWs9n4+cORKIx/Yvf7ovRsFmpvD+/yU9AH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/kTRv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4122" o:spid="_x0000_s1402" style="position:absolute;left:2279;top:8712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vIOMQA&#10;AADdAAAADwAAAGRycy9kb3ducmV2LnhtbESPQWsCMRSE7wX/Q3hCbzW7pUjZGkWEwuLJ2kKvj+S5&#10;Wd28rElct/31jSD0OMzMN8xiNbpODBRi61lBOStAEGtvWm4UfH2+P72CiAnZYOeZFPxQhNVy8rDA&#10;yvgrf9CwT43IEI4VKrAp9ZWUUVtyGGe+J87ewQeHKcvQSBPwmuGuk89FMZcOW84LFnvaWNKn/cUp&#10;2Lphp+veBtTr+e77aM/1rzwr9Tgd128gEo3pP3xv10bBS1mU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ryDjEAAAA3QAAAA8AAAAAAAAAAAAAAAAAmAIAAGRycy9k&#10;b3ducmV2LnhtbFBLBQYAAAAABAAEAPUAAACJAwAAAAA=&#10;" fillcolor="black" strokeweight="0"/>
                      <v:oval id="Oval 4123" o:spid="_x0000_s1403" style="position:absolute;left:15652;top:8712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lWT8QA&#10;AADdAAAADwAAAGRycy9kb3ducmV2LnhtbESPT2sCMRTE74V+h/AK3mpWESlbo0ihsPTkn4LXR/K6&#10;2XbzsibpuvrpjSB4HGbmN8xiNbhW9BRi41nBZFyAINbeNFwr+N5/vr6BiAnZYOuZFJwpwmr5/LTA&#10;0vgTb6nfpVpkCMcSFdiUulLKqC05jGPfEWfvxweHKctQSxPwlOGuldOimEuHDecFix19WNJ/u3+n&#10;4Mv1G111NqBezzeHX3usLvKo1OhlWL+DSDSkR/jeroyC2aSYwu1Nfg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5Vk/EAAAA3QAAAA8AAAAAAAAAAAAAAAAAmAIAAGRycy9k&#10;b3ducmV2LnhtbFBLBQYAAAAABAAEAPUAAACJAwAAAAA=&#10;" fillcolor="black" strokeweight="0"/>
                      <v:oval id="Oval 4124" o:spid="_x0000_s1404" style="position:absolute;left:6616;top:12884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Xz1MQA&#10;AADdAAAADwAAAGRycy9kb3ducmV2LnhtbESPQWsCMRSE70L/Q3gFb5pVi5StUaRQWDxZK/T6SF43&#10;q5uXNYnr2l/fFAo9DjPzDbPaDK4VPYXYeFYwmxYgiLU3DdcKjh9vk2cQMSEbbD2TgjtF2KwfRiss&#10;jb/xO/WHVIsM4ViiAptSV0oZtSWHceo74ux9+eAwZRlqaQLeMty1cl4US+mw4bxgsaNXS/p8uDoF&#10;O9fvddXZgHq73H+e7KX6lhelxo/D9gVEoiH9h//alVHwNCsW8PsmPw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189TEAAAA3QAAAA8AAAAAAAAAAAAAAAAAmAIAAGRycy9k&#10;b3ducmV2LnhtbFBLBQYAAAAABAAEAPUAAACJAwAAAAA=&#10;" fillcolor="black" strokeweight="0"/>
                      <v:oval id="Oval 4125" o:spid="_x0000_s1405" style="position:absolute;left:8178;top:1911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xroMQA&#10;AADdAAAADwAAAGRycy9kb3ducmV2LnhtbESPT2sCMRTE74V+h/AK3mrWIlK2RpFCYfHkn4LXR/K6&#10;2XbzsibpuvrpjSB4HGbmN8x8ObhW9BRi41nBZFyAINbeNFwr+N5/vb6DiAnZYOuZFJwpwnLx/DTH&#10;0vgTb6nfpVpkCMcSFdiUulLKqC05jGPfEWfvxweHKctQSxPwlOGulW9FMZMOG84LFjv6tKT/dv9O&#10;wdr1G111NqBezTaHX3usLvKo1OhlWH2ASDSkR/jeroyC6aSYwu1Nf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ca6D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79" w:dyaOrig="279">
          <v:shape id="_x0000_i2216" type="#_x0000_t75" style="width:78.75pt;height:14.25pt" o:ole="">
            <v:imagedata r:id="rId2390" o:title=""/>
          </v:shape>
          <o:OLEObject Type="Embed" ProgID="Equation.DSMT4" ShapeID="_x0000_i2216" DrawAspect="Content" ObjectID="_1624836732" r:id="rId2391"/>
        </w:object>
      </w:r>
      <w:r w:rsidRPr="00610F8A">
        <w:rPr>
          <w:sz w:val="26"/>
          <w:szCs w:val="26"/>
          <w:lang w:val="pt-BR"/>
        </w:rPr>
        <w:t xml:space="preserve"> Do </w:t>
      </w:r>
      <w:r w:rsidR="007A1347" w:rsidRPr="00610F8A">
        <w:rPr>
          <w:position w:val="-6"/>
          <w:sz w:val="26"/>
          <w:szCs w:val="26"/>
          <w:lang w:val="pt-BR"/>
        </w:rPr>
        <w:object w:dxaOrig="980" w:dyaOrig="279">
          <v:shape id="_x0000_i2217" type="#_x0000_t75" style="width:48.75pt;height:14.25pt" o:ole="">
            <v:imagedata r:id="rId2392" o:title=""/>
          </v:shape>
          <o:OLEObject Type="Embed" ProgID="Equation.DSMT4" ShapeID="_x0000_i2217" DrawAspect="Content" ObjectID="_1624836733" r:id="rId2393"/>
        </w:object>
      </w:r>
      <w:r w:rsidRPr="00610F8A">
        <w:rPr>
          <w:sz w:val="26"/>
          <w:szCs w:val="26"/>
        </w:rPr>
        <w:t xml:space="preserve"> là hình chóp đều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218" type="#_x0000_t75" style="width:80.25pt;height:20.25pt" o:ole="">
            <v:imagedata r:id="rId2394" o:title=""/>
          </v:shape>
          <o:OLEObject Type="Embed" ProgID="Equation.DSMT4" ShapeID="_x0000_i2218" DrawAspect="Content" ObjectID="_1624836734" r:id="rId2395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rFonts w:eastAsia="MS Mincho"/>
                <w:sz w:val="26"/>
                <w:szCs w:val="26"/>
              </w:rPr>
              <w:t xml:space="preserve">Suy ra </w:t>
            </w:r>
            <w:r w:rsidR="007A1347" w:rsidRPr="00610F8A">
              <w:rPr>
                <w:rFonts w:eastAsia="MS Mincho"/>
                <w:position w:val="-6"/>
                <w:sz w:val="26"/>
                <w:szCs w:val="26"/>
              </w:rPr>
              <w:object w:dxaOrig="420" w:dyaOrig="279">
                <v:shape id="_x0000_i2219" type="#_x0000_t75" style="width:21pt;height:14.25pt" o:ole="">
                  <v:imagedata r:id="rId2396" o:title=""/>
                </v:shape>
                <o:OLEObject Type="Embed" ProgID="Equation.DSMT4" ShapeID="_x0000_i2219" DrawAspect="Content" ObjectID="_1624836735" r:id="rId239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vi-VN"/>
              </w:rPr>
              <w:t xml:space="preserve">là hình chiếu của </w:t>
            </w:r>
            <w:r w:rsidR="007A1347" w:rsidRPr="00610F8A">
              <w:rPr>
                <w:position w:val="-6"/>
                <w:sz w:val="26"/>
                <w:szCs w:val="26"/>
                <w:lang w:val="vi-VN"/>
              </w:rPr>
              <w:object w:dxaOrig="380" w:dyaOrig="279">
                <v:shape id="_x0000_i2220" type="#_x0000_t75" style="width:18.75pt;height:14.25pt" o:ole="">
                  <v:imagedata r:id="rId2398" o:title=""/>
                </v:shape>
                <o:OLEObject Type="Embed" ProgID="Equation.DSMT4" ShapeID="_x0000_i2220" DrawAspect="Content" ObjectID="_1624836736" r:id="rId2399"/>
              </w:object>
            </w:r>
            <w:r w:rsidRPr="00610F8A">
              <w:rPr>
                <w:sz w:val="26"/>
                <w:szCs w:val="26"/>
                <w:lang w:val="vi-VN"/>
              </w:rPr>
              <w:t xml:space="preserve"> trên </w:t>
            </w:r>
            <w:r w:rsidR="007A1347" w:rsidRPr="00610F8A">
              <w:rPr>
                <w:position w:val="-14"/>
                <w:sz w:val="26"/>
                <w:szCs w:val="26"/>
                <w:lang w:val="vi-VN"/>
              </w:rPr>
              <w:object w:dxaOrig="980" w:dyaOrig="400">
                <v:shape id="_x0000_i2221" type="#_x0000_t75" style="width:48.75pt;height:20.25pt" o:ole="">
                  <v:imagedata r:id="rId2400" o:title=""/>
                </v:shape>
                <o:OLEObject Type="Embed" ProgID="Equation.DSMT4" ShapeID="_x0000_i2221" DrawAspect="Content" ObjectID="_1624836737" r:id="rId240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640" w:dyaOrig="480">
                <v:shape id="_x0000_i2222" type="#_x0000_t75" style="width:182.25pt;height:24pt" o:ole="">
                  <v:imagedata r:id="rId2402" o:title=""/>
                </v:shape>
                <o:OLEObject Type="Embed" ProgID="Equation.DSMT4" ShapeID="_x0000_i2222" DrawAspect="Content" ObjectID="_1624836738" r:id="rId240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223" type="#_x0000_t75" style="width:27.75pt;height:14.25pt" o:ole="">
                  <v:imagedata r:id="rId2404" o:title=""/>
                </v:shape>
                <o:OLEObject Type="Embed" ProgID="Equation.DSMT4" ShapeID="_x0000_i2223" DrawAspect="Content" ObjectID="_1624836739" r:id="rId240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760" w:dyaOrig="720">
                <v:shape id="_x0000_i2224" type="#_x0000_t75" style="width:138pt;height:36pt" o:ole="">
                  <v:imagedata r:id="rId2406" o:title=""/>
                </v:shape>
                <o:OLEObject Type="Embed" ProgID="Equation.DSMT4" ShapeID="_x0000_i2224" DrawAspect="Content" ObjectID="_1624836740" r:id="rId24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225" type="#_x0000_t75" style="width:30pt;height:14.25pt" o:ole="">
                  <v:imagedata r:id="rId2408" o:title=""/>
                </v:shape>
                <o:OLEObject Type="Embed" ProgID="Equation.DSMT4" ShapeID="_x0000_i2225" DrawAspect="Content" ObjectID="_1624836741" r:id="rId240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920" w:dyaOrig="400">
                <v:shape id="_x0000_i2226" type="#_x0000_t75" style="width:96pt;height:20.25pt" o:ole="">
                  <v:imagedata r:id="rId2410" o:title=""/>
                </v:shape>
                <o:OLEObject Type="Embed" ProgID="Equation.DSMT4" ShapeID="_x0000_i2226" DrawAspect="Content" ObjectID="_1624836742" r:id="rId241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100" w:dyaOrig="720">
                <v:shape id="_x0000_i2227" type="#_x0000_t75" style="width:155.25pt;height:36pt" o:ole="">
                  <v:imagedata r:id="rId2412" o:title=""/>
                </v:shape>
                <o:OLEObject Type="Embed" ProgID="Equation.DSMT4" ShapeID="_x0000_i2227" DrawAspect="Content" ObjectID="_1624836743" r:id="rId2413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055" cy="1375410"/>
                      <wp:effectExtent l="0" t="3810" r="1270" b="1905"/>
                      <wp:docPr id="4126" name="Canvas 4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70" name="Freeform 41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3420" y="882650"/>
                                  <a:ext cx="915035" cy="6350"/>
                                </a:xfrm>
                                <a:custGeom>
                                  <a:avLst/>
                                  <a:gdLst>
                                    <a:gd name="T0" fmla="*/ 65 w 1441"/>
                                    <a:gd name="T1" fmla="*/ 0 h 10"/>
                                    <a:gd name="T2" fmla="*/ 0 w 1441"/>
                                    <a:gd name="T3" fmla="*/ 10 h 10"/>
                                    <a:gd name="T4" fmla="*/ 109 w 1441"/>
                                    <a:gd name="T5" fmla="*/ 0 h 10"/>
                                    <a:gd name="T6" fmla="*/ 174 w 1441"/>
                                    <a:gd name="T7" fmla="*/ 10 h 10"/>
                                    <a:gd name="T8" fmla="*/ 109 w 1441"/>
                                    <a:gd name="T9" fmla="*/ 0 h 10"/>
                                    <a:gd name="T10" fmla="*/ 283 w 1441"/>
                                    <a:gd name="T11" fmla="*/ 0 h 10"/>
                                    <a:gd name="T12" fmla="*/ 218 w 1441"/>
                                    <a:gd name="T13" fmla="*/ 10 h 10"/>
                                    <a:gd name="T14" fmla="*/ 327 w 1441"/>
                                    <a:gd name="T15" fmla="*/ 0 h 10"/>
                                    <a:gd name="T16" fmla="*/ 393 w 1441"/>
                                    <a:gd name="T17" fmla="*/ 10 h 10"/>
                                    <a:gd name="T18" fmla="*/ 327 w 1441"/>
                                    <a:gd name="T19" fmla="*/ 0 h 10"/>
                                    <a:gd name="T20" fmla="*/ 502 w 1441"/>
                                    <a:gd name="T21" fmla="*/ 0 h 10"/>
                                    <a:gd name="T22" fmla="*/ 436 w 1441"/>
                                    <a:gd name="T23" fmla="*/ 10 h 10"/>
                                    <a:gd name="T24" fmla="*/ 545 w 1441"/>
                                    <a:gd name="T25" fmla="*/ 0 h 10"/>
                                    <a:gd name="T26" fmla="*/ 611 w 1441"/>
                                    <a:gd name="T27" fmla="*/ 10 h 10"/>
                                    <a:gd name="T28" fmla="*/ 545 w 1441"/>
                                    <a:gd name="T29" fmla="*/ 0 h 10"/>
                                    <a:gd name="T30" fmla="*/ 720 w 1441"/>
                                    <a:gd name="T31" fmla="*/ 0 h 10"/>
                                    <a:gd name="T32" fmla="*/ 655 w 1441"/>
                                    <a:gd name="T33" fmla="*/ 10 h 10"/>
                                    <a:gd name="T34" fmla="*/ 764 w 1441"/>
                                    <a:gd name="T35" fmla="*/ 0 h 10"/>
                                    <a:gd name="T36" fmla="*/ 829 w 1441"/>
                                    <a:gd name="T37" fmla="*/ 10 h 10"/>
                                    <a:gd name="T38" fmla="*/ 764 w 1441"/>
                                    <a:gd name="T39" fmla="*/ 0 h 10"/>
                                    <a:gd name="T40" fmla="*/ 938 w 1441"/>
                                    <a:gd name="T41" fmla="*/ 0 h 10"/>
                                    <a:gd name="T42" fmla="*/ 873 w 1441"/>
                                    <a:gd name="T43" fmla="*/ 10 h 10"/>
                                    <a:gd name="T44" fmla="*/ 982 w 1441"/>
                                    <a:gd name="T45" fmla="*/ 0 h 10"/>
                                    <a:gd name="T46" fmla="*/ 1048 w 1441"/>
                                    <a:gd name="T47" fmla="*/ 10 h 10"/>
                                    <a:gd name="T48" fmla="*/ 982 w 1441"/>
                                    <a:gd name="T49" fmla="*/ 0 h 10"/>
                                    <a:gd name="T50" fmla="*/ 1157 w 1441"/>
                                    <a:gd name="T51" fmla="*/ 0 h 10"/>
                                    <a:gd name="T52" fmla="*/ 1091 w 1441"/>
                                    <a:gd name="T53" fmla="*/ 10 h 10"/>
                                    <a:gd name="T54" fmla="*/ 1200 w 1441"/>
                                    <a:gd name="T55" fmla="*/ 0 h 10"/>
                                    <a:gd name="T56" fmla="*/ 1266 w 1441"/>
                                    <a:gd name="T57" fmla="*/ 10 h 10"/>
                                    <a:gd name="T58" fmla="*/ 1200 w 1441"/>
                                    <a:gd name="T59" fmla="*/ 0 h 10"/>
                                    <a:gd name="T60" fmla="*/ 1375 w 1441"/>
                                    <a:gd name="T61" fmla="*/ 0 h 10"/>
                                    <a:gd name="T62" fmla="*/ 1310 w 1441"/>
                                    <a:gd name="T63" fmla="*/ 10 h 10"/>
                                    <a:gd name="T64" fmla="*/ 1419 w 1441"/>
                                    <a:gd name="T65" fmla="*/ 0 h 10"/>
                                    <a:gd name="T66" fmla="*/ 1441 w 1441"/>
                                    <a:gd name="T67" fmla="*/ 10 h 10"/>
                                    <a:gd name="T68" fmla="*/ 1419 w 1441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41" h="10">
                                      <a:moveTo>
                                        <a:pt x="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4" y="0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09" y="10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8" y="0"/>
                                      </a:moveTo>
                                      <a:lnTo>
                                        <a:pt x="283" y="0"/>
                                      </a:lnTo>
                                      <a:lnTo>
                                        <a:pt x="283" y="10"/>
                                      </a:lnTo>
                                      <a:lnTo>
                                        <a:pt x="218" y="10"/>
                                      </a:lnTo>
                                      <a:lnTo>
                                        <a:pt x="218" y="0"/>
                                      </a:lnTo>
                                      <a:close/>
                                      <a:moveTo>
                                        <a:pt x="327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0"/>
                                      </a:lnTo>
                                      <a:lnTo>
                                        <a:pt x="327" y="10"/>
                                      </a:lnTo>
                                      <a:lnTo>
                                        <a:pt x="327" y="0"/>
                                      </a:lnTo>
                                      <a:close/>
                                      <a:moveTo>
                                        <a:pt x="436" y="0"/>
                                      </a:moveTo>
                                      <a:lnTo>
                                        <a:pt x="502" y="0"/>
                                      </a:lnTo>
                                      <a:lnTo>
                                        <a:pt x="502" y="10"/>
                                      </a:lnTo>
                                      <a:lnTo>
                                        <a:pt x="436" y="10"/>
                                      </a:lnTo>
                                      <a:lnTo>
                                        <a:pt x="436" y="0"/>
                                      </a:lnTo>
                                      <a:close/>
                                      <a:moveTo>
                                        <a:pt x="545" y="0"/>
                                      </a:moveTo>
                                      <a:lnTo>
                                        <a:pt x="611" y="0"/>
                                      </a:lnTo>
                                      <a:lnTo>
                                        <a:pt x="611" y="10"/>
                                      </a:lnTo>
                                      <a:lnTo>
                                        <a:pt x="545" y="10"/>
                                      </a:lnTo>
                                      <a:lnTo>
                                        <a:pt x="545" y="0"/>
                                      </a:lnTo>
                                      <a:close/>
                                      <a:moveTo>
                                        <a:pt x="655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0"/>
                                      </a:lnTo>
                                      <a:lnTo>
                                        <a:pt x="655" y="10"/>
                                      </a:lnTo>
                                      <a:lnTo>
                                        <a:pt x="655" y="0"/>
                                      </a:lnTo>
                                      <a:close/>
                                      <a:moveTo>
                                        <a:pt x="764" y="0"/>
                                      </a:moveTo>
                                      <a:lnTo>
                                        <a:pt x="829" y="0"/>
                                      </a:lnTo>
                                      <a:lnTo>
                                        <a:pt x="829" y="10"/>
                                      </a:lnTo>
                                      <a:lnTo>
                                        <a:pt x="764" y="10"/>
                                      </a:lnTo>
                                      <a:lnTo>
                                        <a:pt x="764" y="0"/>
                                      </a:lnTo>
                                      <a:close/>
                                      <a:moveTo>
                                        <a:pt x="873" y="0"/>
                                      </a:moveTo>
                                      <a:lnTo>
                                        <a:pt x="938" y="0"/>
                                      </a:lnTo>
                                      <a:lnTo>
                                        <a:pt x="938" y="1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73" y="0"/>
                                      </a:lnTo>
                                      <a:close/>
                                      <a:moveTo>
                                        <a:pt x="982" y="0"/>
                                      </a:moveTo>
                                      <a:lnTo>
                                        <a:pt x="1048" y="0"/>
                                      </a:lnTo>
                                      <a:lnTo>
                                        <a:pt x="1048" y="10"/>
                                      </a:lnTo>
                                      <a:lnTo>
                                        <a:pt x="982" y="10"/>
                                      </a:lnTo>
                                      <a:lnTo>
                                        <a:pt x="982" y="0"/>
                                      </a:lnTo>
                                      <a:close/>
                                      <a:moveTo>
                                        <a:pt x="1091" y="0"/>
                                      </a:moveTo>
                                      <a:lnTo>
                                        <a:pt x="1157" y="0"/>
                                      </a:lnTo>
                                      <a:lnTo>
                                        <a:pt x="1157" y="10"/>
                                      </a:lnTo>
                                      <a:lnTo>
                                        <a:pt x="1091" y="10"/>
                                      </a:lnTo>
                                      <a:lnTo>
                                        <a:pt x="1091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66" y="0"/>
                                      </a:lnTo>
                                      <a:lnTo>
                                        <a:pt x="1266" y="10"/>
                                      </a:lnTo>
                                      <a:lnTo>
                                        <a:pt x="1200" y="10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10" y="0"/>
                                      </a:moveTo>
                                      <a:lnTo>
                                        <a:pt x="1375" y="0"/>
                                      </a:lnTo>
                                      <a:lnTo>
                                        <a:pt x="1375" y="10"/>
                                      </a:lnTo>
                                      <a:lnTo>
                                        <a:pt x="1310" y="10"/>
                                      </a:lnTo>
                                      <a:lnTo>
                                        <a:pt x="1310" y="0"/>
                                      </a:lnTo>
                                      <a:close/>
                                      <a:moveTo>
                                        <a:pt x="1419" y="0"/>
                                      </a:moveTo>
                                      <a:lnTo>
                                        <a:pt x="1441" y="0"/>
                                      </a:lnTo>
                                      <a:lnTo>
                                        <a:pt x="1441" y="10"/>
                                      </a:lnTo>
                                      <a:lnTo>
                                        <a:pt x="1419" y="10"/>
                                      </a:lnTo>
                                      <a:lnTo>
                                        <a:pt x="14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1" name="Freeform 412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8275" y="883285"/>
                                  <a:ext cx="526415" cy="260350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9 h 410"/>
                                    <a:gd name="T2" fmla="*/ 772 w 829"/>
                                    <a:gd name="T3" fmla="*/ 37 h 410"/>
                                    <a:gd name="T4" fmla="*/ 767 w 829"/>
                                    <a:gd name="T5" fmla="*/ 28 h 410"/>
                                    <a:gd name="T6" fmla="*/ 824 w 829"/>
                                    <a:gd name="T7" fmla="*/ 0 h 410"/>
                                    <a:gd name="T8" fmla="*/ 829 w 829"/>
                                    <a:gd name="T9" fmla="*/ 9 h 410"/>
                                    <a:gd name="T10" fmla="*/ 733 w 829"/>
                                    <a:gd name="T11" fmla="*/ 55 h 410"/>
                                    <a:gd name="T12" fmla="*/ 676 w 829"/>
                                    <a:gd name="T13" fmla="*/ 83 h 410"/>
                                    <a:gd name="T14" fmla="*/ 671 w 829"/>
                                    <a:gd name="T15" fmla="*/ 75 h 410"/>
                                    <a:gd name="T16" fmla="*/ 728 w 829"/>
                                    <a:gd name="T17" fmla="*/ 47 h 410"/>
                                    <a:gd name="T18" fmla="*/ 733 w 829"/>
                                    <a:gd name="T19" fmla="*/ 55 h 410"/>
                                    <a:gd name="T20" fmla="*/ 638 w 829"/>
                                    <a:gd name="T21" fmla="*/ 102 h 410"/>
                                    <a:gd name="T22" fmla="*/ 580 w 829"/>
                                    <a:gd name="T23" fmla="*/ 130 h 410"/>
                                    <a:gd name="T24" fmla="*/ 575 w 829"/>
                                    <a:gd name="T25" fmla="*/ 121 h 410"/>
                                    <a:gd name="T26" fmla="*/ 632 w 829"/>
                                    <a:gd name="T27" fmla="*/ 93 h 410"/>
                                    <a:gd name="T28" fmla="*/ 638 w 829"/>
                                    <a:gd name="T29" fmla="*/ 102 h 410"/>
                                    <a:gd name="T30" fmla="*/ 542 w 829"/>
                                    <a:gd name="T31" fmla="*/ 149 h 410"/>
                                    <a:gd name="T32" fmla="*/ 484 w 829"/>
                                    <a:gd name="T33" fmla="*/ 177 h 410"/>
                                    <a:gd name="T34" fmla="*/ 479 w 829"/>
                                    <a:gd name="T35" fmla="*/ 168 h 410"/>
                                    <a:gd name="T36" fmla="*/ 536 w 829"/>
                                    <a:gd name="T37" fmla="*/ 140 h 410"/>
                                    <a:gd name="T38" fmla="*/ 542 w 829"/>
                                    <a:gd name="T39" fmla="*/ 149 h 410"/>
                                    <a:gd name="T40" fmla="*/ 446 w 829"/>
                                    <a:gd name="T41" fmla="*/ 195 h 410"/>
                                    <a:gd name="T42" fmla="*/ 388 w 829"/>
                                    <a:gd name="T43" fmla="*/ 223 h 410"/>
                                    <a:gd name="T44" fmla="*/ 383 w 829"/>
                                    <a:gd name="T45" fmla="*/ 215 h 410"/>
                                    <a:gd name="T46" fmla="*/ 441 w 829"/>
                                    <a:gd name="T47" fmla="*/ 187 h 410"/>
                                    <a:gd name="T48" fmla="*/ 446 w 829"/>
                                    <a:gd name="T49" fmla="*/ 195 h 410"/>
                                    <a:gd name="T50" fmla="*/ 350 w 829"/>
                                    <a:gd name="T51" fmla="*/ 242 h 410"/>
                                    <a:gd name="T52" fmla="*/ 292 w 829"/>
                                    <a:gd name="T53" fmla="*/ 270 h 410"/>
                                    <a:gd name="T54" fmla="*/ 287 w 829"/>
                                    <a:gd name="T55" fmla="*/ 261 h 410"/>
                                    <a:gd name="T56" fmla="*/ 345 w 829"/>
                                    <a:gd name="T57" fmla="*/ 233 h 410"/>
                                    <a:gd name="T58" fmla="*/ 350 w 829"/>
                                    <a:gd name="T59" fmla="*/ 242 h 410"/>
                                    <a:gd name="T60" fmla="*/ 254 w 829"/>
                                    <a:gd name="T61" fmla="*/ 289 h 410"/>
                                    <a:gd name="T62" fmla="*/ 196 w 829"/>
                                    <a:gd name="T63" fmla="*/ 317 h 410"/>
                                    <a:gd name="T64" fmla="*/ 191 w 829"/>
                                    <a:gd name="T65" fmla="*/ 308 h 410"/>
                                    <a:gd name="T66" fmla="*/ 249 w 829"/>
                                    <a:gd name="T67" fmla="*/ 280 h 410"/>
                                    <a:gd name="T68" fmla="*/ 254 w 829"/>
                                    <a:gd name="T69" fmla="*/ 289 h 410"/>
                                    <a:gd name="T70" fmla="*/ 158 w 829"/>
                                    <a:gd name="T71" fmla="*/ 335 h 410"/>
                                    <a:gd name="T72" fmla="*/ 101 w 829"/>
                                    <a:gd name="T73" fmla="*/ 363 h 410"/>
                                    <a:gd name="T74" fmla="*/ 95 w 829"/>
                                    <a:gd name="T75" fmla="*/ 355 h 410"/>
                                    <a:gd name="T76" fmla="*/ 153 w 829"/>
                                    <a:gd name="T77" fmla="*/ 327 h 410"/>
                                    <a:gd name="T78" fmla="*/ 158 w 829"/>
                                    <a:gd name="T79" fmla="*/ 335 h 410"/>
                                    <a:gd name="T80" fmla="*/ 62 w 829"/>
                                    <a:gd name="T81" fmla="*/ 382 h 410"/>
                                    <a:gd name="T82" fmla="*/ 5 w 829"/>
                                    <a:gd name="T83" fmla="*/ 410 h 410"/>
                                    <a:gd name="T84" fmla="*/ 0 w 829"/>
                                    <a:gd name="T85" fmla="*/ 401 h 410"/>
                                    <a:gd name="T86" fmla="*/ 57 w 829"/>
                                    <a:gd name="T87" fmla="*/ 373 h 410"/>
                                    <a:gd name="T88" fmla="*/ 62 w 829"/>
                                    <a:gd name="T89" fmla="*/ 382 h 4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10">
                                      <a:moveTo>
                                        <a:pt x="829" y="9"/>
                                      </a:moveTo>
                                      <a:lnTo>
                                        <a:pt x="772" y="37"/>
                                      </a:lnTo>
                                      <a:lnTo>
                                        <a:pt x="767" y="28"/>
                                      </a:lnTo>
                                      <a:lnTo>
                                        <a:pt x="824" y="0"/>
                                      </a:lnTo>
                                      <a:lnTo>
                                        <a:pt x="829" y="9"/>
                                      </a:lnTo>
                                      <a:close/>
                                      <a:moveTo>
                                        <a:pt x="733" y="55"/>
                                      </a:moveTo>
                                      <a:lnTo>
                                        <a:pt x="676" y="83"/>
                                      </a:lnTo>
                                      <a:lnTo>
                                        <a:pt x="671" y="75"/>
                                      </a:lnTo>
                                      <a:lnTo>
                                        <a:pt x="728" y="47"/>
                                      </a:lnTo>
                                      <a:lnTo>
                                        <a:pt x="733" y="55"/>
                                      </a:lnTo>
                                      <a:close/>
                                      <a:moveTo>
                                        <a:pt x="638" y="102"/>
                                      </a:moveTo>
                                      <a:lnTo>
                                        <a:pt x="580" y="130"/>
                                      </a:lnTo>
                                      <a:lnTo>
                                        <a:pt x="575" y="121"/>
                                      </a:lnTo>
                                      <a:lnTo>
                                        <a:pt x="632" y="93"/>
                                      </a:lnTo>
                                      <a:lnTo>
                                        <a:pt x="638" y="102"/>
                                      </a:lnTo>
                                      <a:close/>
                                      <a:moveTo>
                                        <a:pt x="542" y="149"/>
                                      </a:moveTo>
                                      <a:lnTo>
                                        <a:pt x="484" y="177"/>
                                      </a:lnTo>
                                      <a:lnTo>
                                        <a:pt x="479" y="168"/>
                                      </a:lnTo>
                                      <a:lnTo>
                                        <a:pt x="536" y="140"/>
                                      </a:lnTo>
                                      <a:lnTo>
                                        <a:pt x="542" y="149"/>
                                      </a:lnTo>
                                      <a:close/>
                                      <a:moveTo>
                                        <a:pt x="446" y="195"/>
                                      </a:moveTo>
                                      <a:lnTo>
                                        <a:pt x="388" y="223"/>
                                      </a:lnTo>
                                      <a:lnTo>
                                        <a:pt x="383" y="215"/>
                                      </a:lnTo>
                                      <a:lnTo>
                                        <a:pt x="441" y="187"/>
                                      </a:lnTo>
                                      <a:lnTo>
                                        <a:pt x="446" y="195"/>
                                      </a:lnTo>
                                      <a:close/>
                                      <a:moveTo>
                                        <a:pt x="350" y="242"/>
                                      </a:moveTo>
                                      <a:lnTo>
                                        <a:pt x="292" y="270"/>
                                      </a:lnTo>
                                      <a:lnTo>
                                        <a:pt x="287" y="261"/>
                                      </a:lnTo>
                                      <a:lnTo>
                                        <a:pt x="345" y="233"/>
                                      </a:lnTo>
                                      <a:lnTo>
                                        <a:pt x="350" y="242"/>
                                      </a:lnTo>
                                      <a:close/>
                                      <a:moveTo>
                                        <a:pt x="254" y="289"/>
                                      </a:moveTo>
                                      <a:lnTo>
                                        <a:pt x="196" y="317"/>
                                      </a:lnTo>
                                      <a:lnTo>
                                        <a:pt x="191" y="308"/>
                                      </a:lnTo>
                                      <a:lnTo>
                                        <a:pt x="249" y="280"/>
                                      </a:lnTo>
                                      <a:lnTo>
                                        <a:pt x="254" y="289"/>
                                      </a:lnTo>
                                      <a:close/>
                                      <a:moveTo>
                                        <a:pt x="158" y="335"/>
                                      </a:moveTo>
                                      <a:lnTo>
                                        <a:pt x="101" y="363"/>
                                      </a:lnTo>
                                      <a:lnTo>
                                        <a:pt x="95" y="355"/>
                                      </a:lnTo>
                                      <a:lnTo>
                                        <a:pt x="153" y="327"/>
                                      </a:lnTo>
                                      <a:lnTo>
                                        <a:pt x="158" y="335"/>
                                      </a:lnTo>
                                      <a:close/>
                                      <a:moveTo>
                                        <a:pt x="62" y="382"/>
                                      </a:moveTo>
                                      <a:lnTo>
                                        <a:pt x="5" y="410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57" y="373"/>
                                      </a:lnTo>
                                      <a:lnTo>
                                        <a:pt x="62" y="3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2" name="Line 4130"/>
                              <wps:cNvCnPr/>
                              <wps:spPr bwMode="auto">
                                <a:xfrm>
                                  <a:off x="145415" y="1152525"/>
                                  <a:ext cx="9150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3" name="Line 4131"/>
                              <wps:cNvCnPr/>
                              <wps:spPr bwMode="auto">
                                <a:xfrm flipV="1">
                                  <a:off x="1060450" y="885825"/>
                                  <a:ext cx="54800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4" name="Freeform 41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883920"/>
                                  <a:ext cx="360045" cy="262255"/>
                                </a:xfrm>
                                <a:custGeom>
                                  <a:avLst/>
                                  <a:gdLst>
                                    <a:gd name="T0" fmla="*/ 7 w 567"/>
                                    <a:gd name="T1" fmla="*/ 0 h 413"/>
                                    <a:gd name="T2" fmla="*/ 58 w 567"/>
                                    <a:gd name="T3" fmla="*/ 36 h 413"/>
                                    <a:gd name="T4" fmla="*/ 51 w 567"/>
                                    <a:gd name="T5" fmla="*/ 44 h 413"/>
                                    <a:gd name="T6" fmla="*/ 0 w 567"/>
                                    <a:gd name="T7" fmla="*/ 7 h 413"/>
                                    <a:gd name="T8" fmla="*/ 7 w 567"/>
                                    <a:gd name="T9" fmla="*/ 0 h 413"/>
                                    <a:gd name="T10" fmla="*/ 92 w 567"/>
                                    <a:gd name="T11" fmla="*/ 61 h 413"/>
                                    <a:gd name="T12" fmla="*/ 143 w 567"/>
                                    <a:gd name="T13" fmla="*/ 98 h 413"/>
                                    <a:gd name="T14" fmla="*/ 136 w 567"/>
                                    <a:gd name="T15" fmla="*/ 105 h 413"/>
                                    <a:gd name="T16" fmla="*/ 85 w 567"/>
                                    <a:gd name="T17" fmla="*/ 69 h 413"/>
                                    <a:gd name="T18" fmla="*/ 92 w 567"/>
                                    <a:gd name="T19" fmla="*/ 61 h 413"/>
                                    <a:gd name="T20" fmla="*/ 177 w 567"/>
                                    <a:gd name="T21" fmla="*/ 123 h 413"/>
                                    <a:gd name="T22" fmla="*/ 228 w 567"/>
                                    <a:gd name="T23" fmla="*/ 159 h 413"/>
                                    <a:gd name="T24" fmla="*/ 221 w 567"/>
                                    <a:gd name="T25" fmla="*/ 167 h 413"/>
                                    <a:gd name="T26" fmla="*/ 170 w 567"/>
                                    <a:gd name="T27" fmla="*/ 130 h 413"/>
                                    <a:gd name="T28" fmla="*/ 177 w 567"/>
                                    <a:gd name="T29" fmla="*/ 123 h 413"/>
                                    <a:gd name="T30" fmla="*/ 262 w 567"/>
                                    <a:gd name="T31" fmla="*/ 184 h 413"/>
                                    <a:gd name="T32" fmla="*/ 312 w 567"/>
                                    <a:gd name="T33" fmla="*/ 221 h 413"/>
                                    <a:gd name="T34" fmla="*/ 305 w 567"/>
                                    <a:gd name="T35" fmla="*/ 228 h 413"/>
                                    <a:gd name="T36" fmla="*/ 255 w 567"/>
                                    <a:gd name="T37" fmla="*/ 192 h 413"/>
                                    <a:gd name="T38" fmla="*/ 262 w 567"/>
                                    <a:gd name="T39" fmla="*/ 184 h 413"/>
                                    <a:gd name="T40" fmla="*/ 346 w 567"/>
                                    <a:gd name="T41" fmla="*/ 245 h 413"/>
                                    <a:gd name="T42" fmla="*/ 397 w 567"/>
                                    <a:gd name="T43" fmla="*/ 282 h 413"/>
                                    <a:gd name="T44" fmla="*/ 390 w 567"/>
                                    <a:gd name="T45" fmla="*/ 290 h 413"/>
                                    <a:gd name="T46" fmla="*/ 339 w 567"/>
                                    <a:gd name="T47" fmla="*/ 253 h 413"/>
                                    <a:gd name="T48" fmla="*/ 346 w 567"/>
                                    <a:gd name="T49" fmla="*/ 245 h 413"/>
                                    <a:gd name="T50" fmla="*/ 431 w 567"/>
                                    <a:gd name="T51" fmla="*/ 307 h 413"/>
                                    <a:gd name="T52" fmla="*/ 482 w 567"/>
                                    <a:gd name="T53" fmla="*/ 344 h 413"/>
                                    <a:gd name="T54" fmla="*/ 475 w 567"/>
                                    <a:gd name="T55" fmla="*/ 351 h 413"/>
                                    <a:gd name="T56" fmla="*/ 424 w 567"/>
                                    <a:gd name="T57" fmla="*/ 314 h 413"/>
                                    <a:gd name="T58" fmla="*/ 431 w 567"/>
                                    <a:gd name="T59" fmla="*/ 307 h 413"/>
                                    <a:gd name="T60" fmla="*/ 516 w 567"/>
                                    <a:gd name="T61" fmla="*/ 368 h 413"/>
                                    <a:gd name="T62" fmla="*/ 567 w 567"/>
                                    <a:gd name="T63" fmla="*/ 405 h 413"/>
                                    <a:gd name="T64" fmla="*/ 560 w 567"/>
                                    <a:gd name="T65" fmla="*/ 413 h 413"/>
                                    <a:gd name="T66" fmla="*/ 509 w 567"/>
                                    <a:gd name="T67" fmla="*/ 376 h 413"/>
                                    <a:gd name="T68" fmla="*/ 516 w 567"/>
                                    <a:gd name="T69" fmla="*/ 368 h 4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567" h="413">
                                      <a:moveTo>
                                        <a:pt x="7" y="0"/>
                                      </a:moveTo>
                                      <a:lnTo>
                                        <a:pt x="58" y="36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61"/>
                                      </a:moveTo>
                                      <a:lnTo>
                                        <a:pt x="143" y="98"/>
                                      </a:lnTo>
                                      <a:lnTo>
                                        <a:pt x="136" y="105"/>
                                      </a:lnTo>
                                      <a:lnTo>
                                        <a:pt x="85" y="69"/>
                                      </a:lnTo>
                                      <a:lnTo>
                                        <a:pt x="92" y="61"/>
                                      </a:lnTo>
                                      <a:close/>
                                      <a:moveTo>
                                        <a:pt x="177" y="123"/>
                                      </a:moveTo>
                                      <a:lnTo>
                                        <a:pt x="228" y="159"/>
                                      </a:lnTo>
                                      <a:lnTo>
                                        <a:pt x="221" y="167"/>
                                      </a:lnTo>
                                      <a:lnTo>
                                        <a:pt x="170" y="130"/>
                                      </a:lnTo>
                                      <a:lnTo>
                                        <a:pt x="177" y="123"/>
                                      </a:lnTo>
                                      <a:close/>
                                      <a:moveTo>
                                        <a:pt x="262" y="184"/>
                                      </a:moveTo>
                                      <a:lnTo>
                                        <a:pt x="312" y="221"/>
                                      </a:lnTo>
                                      <a:lnTo>
                                        <a:pt x="305" y="228"/>
                                      </a:lnTo>
                                      <a:lnTo>
                                        <a:pt x="255" y="192"/>
                                      </a:lnTo>
                                      <a:lnTo>
                                        <a:pt x="262" y="184"/>
                                      </a:lnTo>
                                      <a:close/>
                                      <a:moveTo>
                                        <a:pt x="346" y="245"/>
                                      </a:moveTo>
                                      <a:lnTo>
                                        <a:pt x="397" y="282"/>
                                      </a:lnTo>
                                      <a:lnTo>
                                        <a:pt x="390" y="290"/>
                                      </a:lnTo>
                                      <a:lnTo>
                                        <a:pt x="339" y="253"/>
                                      </a:lnTo>
                                      <a:lnTo>
                                        <a:pt x="346" y="245"/>
                                      </a:lnTo>
                                      <a:close/>
                                      <a:moveTo>
                                        <a:pt x="431" y="307"/>
                                      </a:moveTo>
                                      <a:lnTo>
                                        <a:pt x="482" y="344"/>
                                      </a:lnTo>
                                      <a:lnTo>
                                        <a:pt x="475" y="351"/>
                                      </a:lnTo>
                                      <a:lnTo>
                                        <a:pt x="424" y="314"/>
                                      </a:lnTo>
                                      <a:lnTo>
                                        <a:pt x="431" y="307"/>
                                      </a:lnTo>
                                      <a:close/>
                                      <a:moveTo>
                                        <a:pt x="516" y="368"/>
                                      </a:moveTo>
                                      <a:lnTo>
                                        <a:pt x="567" y="405"/>
                                      </a:lnTo>
                                      <a:lnTo>
                                        <a:pt x="560" y="413"/>
                                      </a:lnTo>
                                      <a:lnTo>
                                        <a:pt x="509" y="376"/>
                                      </a:lnTo>
                                      <a:lnTo>
                                        <a:pt x="516" y="3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5" name="Freeform 41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4780" y="883285"/>
                                  <a:ext cx="1464310" cy="272415"/>
                                </a:xfrm>
                                <a:custGeom>
                                  <a:avLst/>
                                  <a:gdLst>
                                    <a:gd name="T0" fmla="*/ 64 w 2306"/>
                                    <a:gd name="T1" fmla="*/ 407 h 429"/>
                                    <a:gd name="T2" fmla="*/ 2 w 2306"/>
                                    <a:gd name="T3" fmla="*/ 429 h 429"/>
                                    <a:gd name="T4" fmla="*/ 107 w 2306"/>
                                    <a:gd name="T5" fmla="*/ 400 h 429"/>
                                    <a:gd name="T6" fmla="*/ 174 w 2306"/>
                                    <a:gd name="T7" fmla="*/ 398 h 429"/>
                                    <a:gd name="T8" fmla="*/ 107 w 2306"/>
                                    <a:gd name="T9" fmla="*/ 400 h 429"/>
                                    <a:gd name="T10" fmla="*/ 278 w 2306"/>
                                    <a:gd name="T11" fmla="*/ 368 h 429"/>
                                    <a:gd name="T12" fmla="*/ 216 w 2306"/>
                                    <a:gd name="T13" fmla="*/ 390 h 429"/>
                                    <a:gd name="T14" fmla="*/ 321 w 2306"/>
                                    <a:gd name="T15" fmla="*/ 361 h 429"/>
                                    <a:gd name="T16" fmla="*/ 387 w 2306"/>
                                    <a:gd name="T17" fmla="*/ 359 h 429"/>
                                    <a:gd name="T18" fmla="*/ 321 w 2306"/>
                                    <a:gd name="T19" fmla="*/ 361 h 429"/>
                                    <a:gd name="T20" fmla="*/ 492 w 2306"/>
                                    <a:gd name="T21" fmla="*/ 330 h 429"/>
                                    <a:gd name="T22" fmla="*/ 430 w 2306"/>
                                    <a:gd name="T23" fmla="*/ 351 h 429"/>
                                    <a:gd name="T24" fmla="*/ 535 w 2306"/>
                                    <a:gd name="T25" fmla="*/ 322 h 429"/>
                                    <a:gd name="T26" fmla="*/ 601 w 2306"/>
                                    <a:gd name="T27" fmla="*/ 320 h 429"/>
                                    <a:gd name="T28" fmla="*/ 535 w 2306"/>
                                    <a:gd name="T29" fmla="*/ 322 h 429"/>
                                    <a:gd name="T30" fmla="*/ 706 w 2306"/>
                                    <a:gd name="T31" fmla="*/ 291 h 429"/>
                                    <a:gd name="T32" fmla="*/ 644 w 2306"/>
                                    <a:gd name="T33" fmla="*/ 312 h 429"/>
                                    <a:gd name="T34" fmla="*/ 749 w 2306"/>
                                    <a:gd name="T35" fmla="*/ 283 h 429"/>
                                    <a:gd name="T36" fmla="*/ 815 w 2306"/>
                                    <a:gd name="T37" fmla="*/ 281 h 429"/>
                                    <a:gd name="T38" fmla="*/ 749 w 2306"/>
                                    <a:gd name="T39" fmla="*/ 283 h 429"/>
                                    <a:gd name="T40" fmla="*/ 920 w 2306"/>
                                    <a:gd name="T41" fmla="*/ 252 h 429"/>
                                    <a:gd name="T42" fmla="*/ 858 w 2306"/>
                                    <a:gd name="T43" fmla="*/ 273 h 429"/>
                                    <a:gd name="T44" fmla="*/ 963 w 2306"/>
                                    <a:gd name="T45" fmla="*/ 244 h 429"/>
                                    <a:gd name="T46" fmla="*/ 1029 w 2306"/>
                                    <a:gd name="T47" fmla="*/ 242 h 429"/>
                                    <a:gd name="T48" fmla="*/ 963 w 2306"/>
                                    <a:gd name="T49" fmla="*/ 244 h 429"/>
                                    <a:gd name="T50" fmla="*/ 1134 w 2306"/>
                                    <a:gd name="T51" fmla="*/ 213 h 429"/>
                                    <a:gd name="T52" fmla="*/ 1072 w 2306"/>
                                    <a:gd name="T53" fmla="*/ 234 h 429"/>
                                    <a:gd name="T54" fmla="*/ 1177 w 2306"/>
                                    <a:gd name="T55" fmla="*/ 205 h 429"/>
                                    <a:gd name="T56" fmla="*/ 1243 w 2306"/>
                                    <a:gd name="T57" fmla="*/ 203 h 429"/>
                                    <a:gd name="T58" fmla="*/ 1177 w 2306"/>
                                    <a:gd name="T59" fmla="*/ 205 h 429"/>
                                    <a:gd name="T60" fmla="*/ 1348 w 2306"/>
                                    <a:gd name="T61" fmla="*/ 174 h 429"/>
                                    <a:gd name="T62" fmla="*/ 1286 w 2306"/>
                                    <a:gd name="T63" fmla="*/ 195 h 429"/>
                                    <a:gd name="T64" fmla="*/ 1391 w 2306"/>
                                    <a:gd name="T65" fmla="*/ 166 h 429"/>
                                    <a:gd name="T66" fmla="*/ 1457 w 2306"/>
                                    <a:gd name="T67" fmla="*/ 164 h 429"/>
                                    <a:gd name="T68" fmla="*/ 1391 w 2306"/>
                                    <a:gd name="T69" fmla="*/ 166 h 429"/>
                                    <a:gd name="T70" fmla="*/ 1562 w 2306"/>
                                    <a:gd name="T71" fmla="*/ 135 h 429"/>
                                    <a:gd name="T72" fmla="*/ 1500 w 2306"/>
                                    <a:gd name="T73" fmla="*/ 156 h 429"/>
                                    <a:gd name="T74" fmla="*/ 1605 w 2306"/>
                                    <a:gd name="T75" fmla="*/ 127 h 429"/>
                                    <a:gd name="T76" fmla="*/ 1671 w 2306"/>
                                    <a:gd name="T77" fmla="*/ 125 h 429"/>
                                    <a:gd name="T78" fmla="*/ 1605 w 2306"/>
                                    <a:gd name="T79" fmla="*/ 127 h 429"/>
                                    <a:gd name="T80" fmla="*/ 1776 w 2306"/>
                                    <a:gd name="T81" fmla="*/ 96 h 429"/>
                                    <a:gd name="T82" fmla="*/ 1714 w 2306"/>
                                    <a:gd name="T83" fmla="*/ 117 h 429"/>
                                    <a:gd name="T84" fmla="*/ 1819 w 2306"/>
                                    <a:gd name="T85" fmla="*/ 88 h 429"/>
                                    <a:gd name="T86" fmla="*/ 1885 w 2306"/>
                                    <a:gd name="T87" fmla="*/ 86 h 429"/>
                                    <a:gd name="T88" fmla="*/ 1819 w 2306"/>
                                    <a:gd name="T89" fmla="*/ 88 h 429"/>
                                    <a:gd name="T90" fmla="*/ 1990 w 2306"/>
                                    <a:gd name="T91" fmla="*/ 57 h 429"/>
                                    <a:gd name="T92" fmla="*/ 1928 w 2306"/>
                                    <a:gd name="T93" fmla="*/ 78 h 429"/>
                                    <a:gd name="T94" fmla="*/ 2033 w 2306"/>
                                    <a:gd name="T95" fmla="*/ 49 h 429"/>
                                    <a:gd name="T96" fmla="*/ 2099 w 2306"/>
                                    <a:gd name="T97" fmla="*/ 47 h 429"/>
                                    <a:gd name="T98" fmla="*/ 2033 w 2306"/>
                                    <a:gd name="T99" fmla="*/ 49 h 429"/>
                                    <a:gd name="T100" fmla="*/ 2204 w 2306"/>
                                    <a:gd name="T101" fmla="*/ 18 h 429"/>
                                    <a:gd name="T102" fmla="*/ 2142 w 2306"/>
                                    <a:gd name="T103" fmla="*/ 39 h 429"/>
                                    <a:gd name="T104" fmla="*/ 2247 w 2306"/>
                                    <a:gd name="T105" fmla="*/ 10 h 429"/>
                                    <a:gd name="T106" fmla="*/ 2306 w 2306"/>
                                    <a:gd name="T107" fmla="*/ 9 h 429"/>
                                    <a:gd name="T108" fmla="*/ 2247 w 2306"/>
                                    <a:gd name="T109" fmla="*/ 10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306" h="429">
                                      <a:moveTo>
                                        <a:pt x="0" y="419"/>
                                      </a:moveTo>
                                      <a:lnTo>
                                        <a:pt x="64" y="407"/>
                                      </a:lnTo>
                                      <a:lnTo>
                                        <a:pt x="67" y="417"/>
                                      </a:lnTo>
                                      <a:lnTo>
                                        <a:pt x="2" y="429"/>
                                      </a:lnTo>
                                      <a:lnTo>
                                        <a:pt x="0" y="419"/>
                                      </a:lnTo>
                                      <a:close/>
                                      <a:moveTo>
                                        <a:pt x="107" y="400"/>
                                      </a:moveTo>
                                      <a:lnTo>
                                        <a:pt x="171" y="388"/>
                                      </a:lnTo>
                                      <a:lnTo>
                                        <a:pt x="174" y="398"/>
                                      </a:lnTo>
                                      <a:lnTo>
                                        <a:pt x="109" y="409"/>
                                      </a:lnTo>
                                      <a:lnTo>
                                        <a:pt x="107" y="400"/>
                                      </a:lnTo>
                                      <a:close/>
                                      <a:moveTo>
                                        <a:pt x="214" y="380"/>
                                      </a:moveTo>
                                      <a:lnTo>
                                        <a:pt x="278" y="368"/>
                                      </a:lnTo>
                                      <a:lnTo>
                                        <a:pt x="280" y="378"/>
                                      </a:lnTo>
                                      <a:lnTo>
                                        <a:pt x="216" y="390"/>
                                      </a:lnTo>
                                      <a:lnTo>
                                        <a:pt x="214" y="380"/>
                                      </a:lnTo>
                                      <a:close/>
                                      <a:moveTo>
                                        <a:pt x="321" y="361"/>
                                      </a:moveTo>
                                      <a:lnTo>
                                        <a:pt x="385" y="349"/>
                                      </a:lnTo>
                                      <a:lnTo>
                                        <a:pt x="387" y="359"/>
                                      </a:lnTo>
                                      <a:lnTo>
                                        <a:pt x="323" y="370"/>
                                      </a:lnTo>
                                      <a:lnTo>
                                        <a:pt x="321" y="361"/>
                                      </a:lnTo>
                                      <a:close/>
                                      <a:moveTo>
                                        <a:pt x="428" y="341"/>
                                      </a:moveTo>
                                      <a:lnTo>
                                        <a:pt x="492" y="330"/>
                                      </a:lnTo>
                                      <a:lnTo>
                                        <a:pt x="494" y="339"/>
                                      </a:lnTo>
                                      <a:lnTo>
                                        <a:pt x="430" y="351"/>
                                      </a:lnTo>
                                      <a:lnTo>
                                        <a:pt x="428" y="341"/>
                                      </a:lnTo>
                                      <a:close/>
                                      <a:moveTo>
                                        <a:pt x="535" y="322"/>
                                      </a:moveTo>
                                      <a:lnTo>
                                        <a:pt x="599" y="310"/>
                                      </a:lnTo>
                                      <a:lnTo>
                                        <a:pt x="601" y="320"/>
                                      </a:lnTo>
                                      <a:lnTo>
                                        <a:pt x="537" y="331"/>
                                      </a:lnTo>
                                      <a:lnTo>
                                        <a:pt x="535" y="322"/>
                                      </a:lnTo>
                                      <a:close/>
                                      <a:moveTo>
                                        <a:pt x="642" y="302"/>
                                      </a:moveTo>
                                      <a:lnTo>
                                        <a:pt x="706" y="291"/>
                                      </a:lnTo>
                                      <a:lnTo>
                                        <a:pt x="708" y="300"/>
                                      </a:lnTo>
                                      <a:lnTo>
                                        <a:pt x="644" y="312"/>
                                      </a:lnTo>
                                      <a:lnTo>
                                        <a:pt x="642" y="302"/>
                                      </a:lnTo>
                                      <a:close/>
                                      <a:moveTo>
                                        <a:pt x="749" y="283"/>
                                      </a:moveTo>
                                      <a:lnTo>
                                        <a:pt x="813" y="271"/>
                                      </a:lnTo>
                                      <a:lnTo>
                                        <a:pt x="815" y="281"/>
                                      </a:lnTo>
                                      <a:lnTo>
                                        <a:pt x="751" y="292"/>
                                      </a:lnTo>
                                      <a:lnTo>
                                        <a:pt x="749" y="283"/>
                                      </a:lnTo>
                                      <a:close/>
                                      <a:moveTo>
                                        <a:pt x="856" y="263"/>
                                      </a:moveTo>
                                      <a:lnTo>
                                        <a:pt x="920" y="252"/>
                                      </a:lnTo>
                                      <a:lnTo>
                                        <a:pt x="922" y="261"/>
                                      </a:lnTo>
                                      <a:lnTo>
                                        <a:pt x="858" y="273"/>
                                      </a:lnTo>
                                      <a:lnTo>
                                        <a:pt x="856" y="263"/>
                                      </a:lnTo>
                                      <a:close/>
                                      <a:moveTo>
                                        <a:pt x="963" y="244"/>
                                      </a:moveTo>
                                      <a:lnTo>
                                        <a:pt x="1027" y="232"/>
                                      </a:lnTo>
                                      <a:lnTo>
                                        <a:pt x="1029" y="242"/>
                                      </a:lnTo>
                                      <a:lnTo>
                                        <a:pt x="965" y="253"/>
                                      </a:lnTo>
                                      <a:lnTo>
                                        <a:pt x="963" y="244"/>
                                      </a:lnTo>
                                      <a:close/>
                                      <a:moveTo>
                                        <a:pt x="1070" y="224"/>
                                      </a:moveTo>
                                      <a:lnTo>
                                        <a:pt x="1134" y="213"/>
                                      </a:lnTo>
                                      <a:lnTo>
                                        <a:pt x="1136" y="222"/>
                                      </a:lnTo>
                                      <a:lnTo>
                                        <a:pt x="1072" y="234"/>
                                      </a:lnTo>
                                      <a:lnTo>
                                        <a:pt x="1070" y="224"/>
                                      </a:lnTo>
                                      <a:close/>
                                      <a:moveTo>
                                        <a:pt x="1177" y="205"/>
                                      </a:moveTo>
                                      <a:lnTo>
                                        <a:pt x="1241" y="193"/>
                                      </a:lnTo>
                                      <a:lnTo>
                                        <a:pt x="1243" y="203"/>
                                      </a:lnTo>
                                      <a:lnTo>
                                        <a:pt x="1179" y="214"/>
                                      </a:lnTo>
                                      <a:lnTo>
                                        <a:pt x="1177" y="205"/>
                                      </a:lnTo>
                                      <a:close/>
                                      <a:moveTo>
                                        <a:pt x="1284" y="185"/>
                                      </a:moveTo>
                                      <a:lnTo>
                                        <a:pt x="1348" y="174"/>
                                      </a:lnTo>
                                      <a:lnTo>
                                        <a:pt x="1350" y="183"/>
                                      </a:lnTo>
                                      <a:lnTo>
                                        <a:pt x="1286" y="195"/>
                                      </a:lnTo>
                                      <a:lnTo>
                                        <a:pt x="1284" y="185"/>
                                      </a:lnTo>
                                      <a:close/>
                                      <a:moveTo>
                                        <a:pt x="1391" y="166"/>
                                      </a:moveTo>
                                      <a:lnTo>
                                        <a:pt x="1455" y="154"/>
                                      </a:lnTo>
                                      <a:lnTo>
                                        <a:pt x="1457" y="164"/>
                                      </a:lnTo>
                                      <a:lnTo>
                                        <a:pt x="1393" y="175"/>
                                      </a:lnTo>
                                      <a:lnTo>
                                        <a:pt x="1391" y="166"/>
                                      </a:lnTo>
                                      <a:close/>
                                      <a:moveTo>
                                        <a:pt x="1498" y="146"/>
                                      </a:moveTo>
                                      <a:lnTo>
                                        <a:pt x="1562" y="135"/>
                                      </a:lnTo>
                                      <a:lnTo>
                                        <a:pt x="1564" y="144"/>
                                      </a:lnTo>
                                      <a:lnTo>
                                        <a:pt x="1500" y="156"/>
                                      </a:lnTo>
                                      <a:lnTo>
                                        <a:pt x="1498" y="146"/>
                                      </a:lnTo>
                                      <a:close/>
                                      <a:moveTo>
                                        <a:pt x="1605" y="127"/>
                                      </a:moveTo>
                                      <a:lnTo>
                                        <a:pt x="1669" y="115"/>
                                      </a:lnTo>
                                      <a:lnTo>
                                        <a:pt x="1671" y="125"/>
                                      </a:lnTo>
                                      <a:lnTo>
                                        <a:pt x="1607" y="136"/>
                                      </a:lnTo>
                                      <a:lnTo>
                                        <a:pt x="1605" y="127"/>
                                      </a:lnTo>
                                      <a:close/>
                                      <a:moveTo>
                                        <a:pt x="1712" y="107"/>
                                      </a:moveTo>
                                      <a:lnTo>
                                        <a:pt x="1776" y="96"/>
                                      </a:lnTo>
                                      <a:lnTo>
                                        <a:pt x="1778" y="105"/>
                                      </a:lnTo>
                                      <a:lnTo>
                                        <a:pt x="1714" y="117"/>
                                      </a:lnTo>
                                      <a:lnTo>
                                        <a:pt x="1712" y="107"/>
                                      </a:lnTo>
                                      <a:close/>
                                      <a:moveTo>
                                        <a:pt x="1819" y="88"/>
                                      </a:moveTo>
                                      <a:lnTo>
                                        <a:pt x="1883" y="76"/>
                                      </a:lnTo>
                                      <a:lnTo>
                                        <a:pt x="1885" y="86"/>
                                      </a:lnTo>
                                      <a:lnTo>
                                        <a:pt x="1821" y="97"/>
                                      </a:lnTo>
                                      <a:lnTo>
                                        <a:pt x="1819" y="88"/>
                                      </a:lnTo>
                                      <a:close/>
                                      <a:moveTo>
                                        <a:pt x="1926" y="68"/>
                                      </a:moveTo>
                                      <a:lnTo>
                                        <a:pt x="1990" y="57"/>
                                      </a:lnTo>
                                      <a:lnTo>
                                        <a:pt x="1992" y="66"/>
                                      </a:lnTo>
                                      <a:lnTo>
                                        <a:pt x="1928" y="78"/>
                                      </a:lnTo>
                                      <a:lnTo>
                                        <a:pt x="1926" y="68"/>
                                      </a:lnTo>
                                      <a:close/>
                                      <a:moveTo>
                                        <a:pt x="2033" y="49"/>
                                      </a:moveTo>
                                      <a:lnTo>
                                        <a:pt x="2097" y="37"/>
                                      </a:lnTo>
                                      <a:lnTo>
                                        <a:pt x="2099" y="47"/>
                                      </a:lnTo>
                                      <a:lnTo>
                                        <a:pt x="2035" y="58"/>
                                      </a:lnTo>
                                      <a:lnTo>
                                        <a:pt x="2033" y="49"/>
                                      </a:lnTo>
                                      <a:close/>
                                      <a:moveTo>
                                        <a:pt x="2140" y="29"/>
                                      </a:moveTo>
                                      <a:lnTo>
                                        <a:pt x="2204" y="18"/>
                                      </a:lnTo>
                                      <a:lnTo>
                                        <a:pt x="2206" y="27"/>
                                      </a:lnTo>
                                      <a:lnTo>
                                        <a:pt x="2142" y="39"/>
                                      </a:lnTo>
                                      <a:lnTo>
                                        <a:pt x="2140" y="29"/>
                                      </a:lnTo>
                                      <a:close/>
                                      <a:moveTo>
                                        <a:pt x="2247" y="10"/>
                                      </a:moveTo>
                                      <a:lnTo>
                                        <a:pt x="2304" y="0"/>
                                      </a:lnTo>
                                      <a:lnTo>
                                        <a:pt x="2306" y="9"/>
                                      </a:lnTo>
                                      <a:lnTo>
                                        <a:pt x="2249" y="20"/>
                                      </a:lnTo>
                                      <a:lnTo>
                                        <a:pt x="2247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6" name="Line 4134"/>
                              <wps:cNvCnPr/>
                              <wps:spPr bwMode="auto">
                                <a:xfrm>
                                  <a:off x="876935" y="223520"/>
                                  <a:ext cx="731520" cy="6623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7" name="Line 4135"/>
                              <wps:cNvCnPr/>
                              <wps:spPr bwMode="auto">
                                <a:xfrm>
                                  <a:off x="876935" y="223520"/>
                                  <a:ext cx="183515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8" name="Freeform 41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9610" y="222885"/>
                                  <a:ext cx="190500" cy="663575"/>
                                </a:xfrm>
                                <a:custGeom>
                                  <a:avLst/>
                                  <a:gdLst>
                                    <a:gd name="T0" fmla="*/ 300 w 300"/>
                                    <a:gd name="T1" fmla="*/ 2 h 1045"/>
                                    <a:gd name="T2" fmla="*/ 285 w 300"/>
                                    <a:gd name="T3" fmla="*/ 59 h 1045"/>
                                    <a:gd name="T4" fmla="*/ 274 w 300"/>
                                    <a:gd name="T5" fmla="*/ 57 h 1045"/>
                                    <a:gd name="T6" fmla="*/ 290 w 300"/>
                                    <a:gd name="T7" fmla="*/ 0 h 1045"/>
                                    <a:gd name="T8" fmla="*/ 300 w 300"/>
                                    <a:gd name="T9" fmla="*/ 2 h 1045"/>
                                    <a:gd name="T10" fmla="*/ 274 w 300"/>
                                    <a:gd name="T11" fmla="*/ 97 h 1045"/>
                                    <a:gd name="T12" fmla="*/ 258 w 300"/>
                                    <a:gd name="T13" fmla="*/ 154 h 1045"/>
                                    <a:gd name="T14" fmla="*/ 248 w 300"/>
                                    <a:gd name="T15" fmla="*/ 151 h 1045"/>
                                    <a:gd name="T16" fmla="*/ 263 w 300"/>
                                    <a:gd name="T17" fmla="*/ 95 h 1045"/>
                                    <a:gd name="T18" fmla="*/ 274 w 300"/>
                                    <a:gd name="T19" fmla="*/ 97 h 1045"/>
                                    <a:gd name="T20" fmla="*/ 248 w 300"/>
                                    <a:gd name="T21" fmla="*/ 192 h 1045"/>
                                    <a:gd name="T22" fmla="*/ 232 w 300"/>
                                    <a:gd name="T23" fmla="*/ 248 h 1045"/>
                                    <a:gd name="T24" fmla="*/ 221 w 300"/>
                                    <a:gd name="T25" fmla="*/ 246 h 1045"/>
                                    <a:gd name="T26" fmla="*/ 237 w 300"/>
                                    <a:gd name="T27" fmla="*/ 189 h 1045"/>
                                    <a:gd name="T28" fmla="*/ 248 w 300"/>
                                    <a:gd name="T29" fmla="*/ 192 h 1045"/>
                                    <a:gd name="T30" fmla="*/ 221 w 300"/>
                                    <a:gd name="T31" fmla="*/ 286 h 1045"/>
                                    <a:gd name="T32" fmla="*/ 206 w 300"/>
                                    <a:gd name="T33" fmla="*/ 343 h 1045"/>
                                    <a:gd name="T34" fmla="*/ 195 w 300"/>
                                    <a:gd name="T35" fmla="*/ 341 h 1045"/>
                                    <a:gd name="T36" fmla="*/ 211 w 300"/>
                                    <a:gd name="T37" fmla="*/ 284 h 1045"/>
                                    <a:gd name="T38" fmla="*/ 221 w 300"/>
                                    <a:gd name="T39" fmla="*/ 286 h 1045"/>
                                    <a:gd name="T40" fmla="*/ 195 w 300"/>
                                    <a:gd name="T41" fmla="*/ 381 h 1045"/>
                                    <a:gd name="T42" fmla="*/ 180 w 300"/>
                                    <a:gd name="T43" fmla="*/ 438 h 1045"/>
                                    <a:gd name="T44" fmla="*/ 169 w 300"/>
                                    <a:gd name="T45" fmla="*/ 435 h 1045"/>
                                    <a:gd name="T46" fmla="*/ 185 w 300"/>
                                    <a:gd name="T47" fmla="*/ 379 h 1045"/>
                                    <a:gd name="T48" fmla="*/ 195 w 300"/>
                                    <a:gd name="T49" fmla="*/ 381 h 1045"/>
                                    <a:gd name="T50" fmla="*/ 169 w 300"/>
                                    <a:gd name="T51" fmla="*/ 476 h 1045"/>
                                    <a:gd name="T52" fmla="*/ 153 w 300"/>
                                    <a:gd name="T53" fmla="*/ 533 h 1045"/>
                                    <a:gd name="T54" fmla="*/ 143 w 300"/>
                                    <a:gd name="T55" fmla="*/ 530 h 1045"/>
                                    <a:gd name="T56" fmla="*/ 158 w 300"/>
                                    <a:gd name="T57" fmla="*/ 473 h 1045"/>
                                    <a:gd name="T58" fmla="*/ 169 w 300"/>
                                    <a:gd name="T59" fmla="*/ 476 h 1045"/>
                                    <a:gd name="T60" fmla="*/ 143 w 300"/>
                                    <a:gd name="T61" fmla="*/ 570 h 1045"/>
                                    <a:gd name="T62" fmla="*/ 127 w 300"/>
                                    <a:gd name="T63" fmla="*/ 627 h 1045"/>
                                    <a:gd name="T64" fmla="*/ 116 w 300"/>
                                    <a:gd name="T65" fmla="*/ 625 h 1045"/>
                                    <a:gd name="T66" fmla="*/ 132 w 300"/>
                                    <a:gd name="T67" fmla="*/ 568 h 1045"/>
                                    <a:gd name="T68" fmla="*/ 143 w 300"/>
                                    <a:gd name="T69" fmla="*/ 570 h 1045"/>
                                    <a:gd name="T70" fmla="*/ 116 w 300"/>
                                    <a:gd name="T71" fmla="*/ 665 h 1045"/>
                                    <a:gd name="T72" fmla="*/ 101 w 300"/>
                                    <a:gd name="T73" fmla="*/ 722 h 1045"/>
                                    <a:gd name="T74" fmla="*/ 90 w 300"/>
                                    <a:gd name="T75" fmla="*/ 720 h 1045"/>
                                    <a:gd name="T76" fmla="*/ 106 w 300"/>
                                    <a:gd name="T77" fmla="*/ 663 h 1045"/>
                                    <a:gd name="T78" fmla="*/ 116 w 300"/>
                                    <a:gd name="T79" fmla="*/ 665 h 1045"/>
                                    <a:gd name="T80" fmla="*/ 90 w 300"/>
                                    <a:gd name="T81" fmla="*/ 760 h 1045"/>
                                    <a:gd name="T82" fmla="*/ 74 w 300"/>
                                    <a:gd name="T83" fmla="*/ 817 h 1045"/>
                                    <a:gd name="T84" fmla="*/ 64 w 300"/>
                                    <a:gd name="T85" fmla="*/ 814 h 1045"/>
                                    <a:gd name="T86" fmla="*/ 80 w 300"/>
                                    <a:gd name="T87" fmla="*/ 757 h 1045"/>
                                    <a:gd name="T88" fmla="*/ 90 w 300"/>
                                    <a:gd name="T89" fmla="*/ 760 h 1045"/>
                                    <a:gd name="T90" fmla="*/ 64 w 300"/>
                                    <a:gd name="T91" fmla="*/ 855 h 1045"/>
                                    <a:gd name="T92" fmla="*/ 48 w 300"/>
                                    <a:gd name="T93" fmla="*/ 911 h 1045"/>
                                    <a:gd name="T94" fmla="*/ 38 w 300"/>
                                    <a:gd name="T95" fmla="*/ 909 h 1045"/>
                                    <a:gd name="T96" fmla="*/ 53 w 300"/>
                                    <a:gd name="T97" fmla="*/ 852 h 1045"/>
                                    <a:gd name="T98" fmla="*/ 64 w 300"/>
                                    <a:gd name="T99" fmla="*/ 855 h 1045"/>
                                    <a:gd name="T100" fmla="*/ 38 w 300"/>
                                    <a:gd name="T101" fmla="*/ 949 h 1045"/>
                                    <a:gd name="T102" fmla="*/ 22 w 300"/>
                                    <a:gd name="T103" fmla="*/ 1006 h 1045"/>
                                    <a:gd name="T104" fmla="*/ 11 w 300"/>
                                    <a:gd name="T105" fmla="*/ 1004 h 1045"/>
                                    <a:gd name="T106" fmla="*/ 27 w 300"/>
                                    <a:gd name="T107" fmla="*/ 947 h 1045"/>
                                    <a:gd name="T108" fmla="*/ 38 w 300"/>
                                    <a:gd name="T109" fmla="*/ 949 h 1045"/>
                                    <a:gd name="T110" fmla="*/ 11 w 300"/>
                                    <a:gd name="T111" fmla="*/ 1044 h 1045"/>
                                    <a:gd name="T112" fmla="*/ 11 w 300"/>
                                    <a:gd name="T113" fmla="*/ 1045 h 1045"/>
                                    <a:gd name="T114" fmla="*/ 0 w 300"/>
                                    <a:gd name="T115" fmla="*/ 1043 h 1045"/>
                                    <a:gd name="T116" fmla="*/ 1 w 300"/>
                                    <a:gd name="T117" fmla="*/ 1042 h 1045"/>
                                    <a:gd name="T118" fmla="*/ 11 w 300"/>
                                    <a:gd name="T119" fmla="*/ 1044 h 10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00" h="1045">
                                      <a:moveTo>
                                        <a:pt x="300" y="2"/>
                                      </a:moveTo>
                                      <a:lnTo>
                                        <a:pt x="285" y="59"/>
                                      </a:lnTo>
                                      <a:lnTo>
                                        <a:pt x="274" y="57"/>
                                      </a:lnTo>
                                      <a:lnTo>
                                        <a:pt x="290" y="0"/>
                                      </a:lnTo>
                                      <a:lnTo>
                                        <a:pt x="300" y="2"/>
                                      </a:lnTo>
                                      <a:close/>
                                      <a:moveTo>
                                        <a:pt x="274" y="97"/>
                                      </a:moveTo>
                                      <a:lnTo>
                                        <a:pt x="258" y="154"/>
                                      </a:lnTo>
                                      <a:lnTo>
                                        <a:pt x="248" y="151"/>
                                      </a:lnTo>
                                      <a:lnTo>
                                        <a:pt x="263" y="95"/>
                                      </a:lnTo>
                                      <a:lnTo>
                                        <a:pt x="274" y="97"/>
                                      </a:lnTo>
                                      <a:close/>
                                      <a:moveTo>
                                        <a:pt x="248" y="192"/>
                                      </a:moveTo>
                                      <a:lnTo>
                                        <a:pt x="232" y="248"/>
                                      </a:lnTo>
                                      <a:lnTo>
                                        <a:pt x="221" y="246"/>
                                      </a:lnTo>
                                      <a:lnTo>
                                        <a:pt x="237" y="189"/>
                                      </a:lnTo>
                                      <a:lnTo>
                                        <a:pt x="248" y="192"/>
                                      </a:lnTo>
                                      <a:close/>
                                      <a:moveTo>
                                        <a:pt x="221" y="286"/>
                                      </a:moveTo>
                                      <a:lnTo>
                                        <a:pt x="206" y="343"/>
                                      </a:lnTo>
                                      <a:lnTo>
                                        <a:pt x="195" y="341"/>
                                      </a:lnTo>
                                      <a:lnTo>
                                        <a:pt x="211" y="284"/>
                                      </a:lnTo>
                                      <a:lnTo>
                                        <a:pt x="221" y="286"/>
                                      </a:lnTo>
                                      <a:close/>
                                      <a:moveTo>
                                        <a:pt x="195" y="381"/>
                                      </a:moveTo>
                                      <a:lnTo>
                                        <a:pt x="180" y="438"/>
                                      </a:lnTo>
                                      <a:lnTo>
                                        <a:pt x="169" y="435"/>
                                      </a:lnTo>
                                      <a:lnTo>
                                        <a:pt x="185" y="379"/>
                                      </a:lnTo>
                                      <a:lnTo>
                                        <a:pt x="195" y="381"/>
                                      </a:lnTo>
                                      <a:close/>
                                      <a:moveTo>
                                        <a:pt x="169" y="476"/>
                                      </a:moveTo>
                                      <a:lnTo>
                                        <a:pt x="153" y="533"/>
                                      </a:lnTo>
                                      <a:lnTo>
                                        <a:pt x="143" y="530"/>
                                      </a:lnTo>
                                      <a:lnTo>
                                        <a:pt x="158" y="473"/>
                                      </a:lnTo>
                                      <a:lnTo>
                                        <a:pt x="169" y="476"/>
                                      </a:lnTo>
                                      <a:close/>
                                      <a:moveTo>
                                        <a:pt x="143" y="570"/>
                                      </a:moveTo>
                                      <a:lnTo>
                                        <a:pt x="127" y="627"/>
                                      </a:lnTo>
                                      <a:lnTo>
                                        <a:pt x="116" y="625"/>
                                      </a:lnTo>
                                      <a:lnTo>
                                        <a:pt x="132" y="568"/>
                                      </a:lnTo>
                                      <a:lnTo>
                                        <a:pt x="143" y="570"/>
                                      </a:lnTo>
                                      <a:close/>
                                      <a:moveTo>
                                        <a:pt x="116" y="665"/>
                                      </a:moveTo>
                                      <a:lnTo>
                                        <a:pt x="101" y="722"/>
                                      </a:lnTo>
                                      <a:lnTo>
                                        <a:pt x="90" y="720"/>
                                      </a:lnTo>
                                      <a:lnTo>
                                        <a:pt x="106" y="663"/>
                                      </a:lnTo>
                                      <a:lnTo>
                                        <a:pt x="116" y="665"/>
                                      </a:lnTo>
                                      <a:close/>
                                      <a:moveTo>
                                        <a:pt x="90" y="760"/>
                                      </a:moveTo>
                                      <a:lnTo>
                                        <a:pt x="74" y="817"/>
                                      </a:lnTo>
                                      <a:lnTo>
                                        <a:pt x="64" y="814"/>
                                      </a:lnTo>
                                      <a:lnTo>
                                        <a:pt x="80" y="757"/>
                                      </a:lnTo>
                                      <a:lnTo>
                                        <a:pt x="90" y="760"/>
                                      </a:lnTo>
                                      <a:close/>
                                      <a:moveTo>
                                        <a:pt x="64" y="855"/>
                                      </a:moveTo>
                                      <a:lnTo>
                                        <a:pt x="48" y="911"/>
                                      </a:lnTo>
                                      <a:lnTo>
                                        <a:pt x="38" y="909"/>
                                      </a:lnTo>
                                      <a:lnTo>
                                        <a:pt x="53" y="852"/>
                                      </a:lnTo>
                                      <a:lnTo>
                                        <a:pt x="64" y="855"/>
                                      </a:lnTo>
                                      <a:close/>
                                      <a:moveTo>
                                        <a:pt x="38" y="949"/>
                                      </a:moveTo>
                                      <a:lnTo>
                                        <a:pt x="22" y="1006"/>
                                      </a:lnTo>
                                      <a:lnTo>
                                        <a:pt x="11" y="1004"/>
                                      </a:lnTo>
                                      <a:lnTo>
                                        <a:pt x="27" y="947"/>
                                      </a:lnTo>
                                      <a:lnTo>
                                        <a:pt x="38" y="949"/>
                                      </a:lnTo>
                                      <a:close/>
                                      <a:moveTo>
                                        <a:pt x="11" y="1044"/>
                                      </a:moveTo>
                                      <a:lnTo>
                                        <a:pt x="11" y="104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" y="1042"/>
                                      </a:lnTo>
                                      <a:lnTo>
                                        <a:pt x="11" y="104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9" name="Line 4137"/>
                              <wps:cNvCnPr/>
                              <wps:spPr bwMode="auto">
                                <a:xfrm flipH="1">
                                  <a:off x="145415" y="223520"/>
                                  <a:ext cx="731520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8" name="Freeform 41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73125" y="223520"/>
                                  <a:ext cx="6985" cy="780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8 h 1229"/>
                                    <a:gd name="T2" fmla="*/ 0 w 11"/>
                                    <a:gd name="T3" fmla="*/ 0 h 1229"/>
                                    <a:gd name="T4" fmla="*/ 11 w 11"/>
                                    <a:gd name="T5" fmla="*/ 98 h 1229"/>
                                    <a:gd name="T6" fmla="*/ 0 w 11"/>
                                    <a:gd name="T7" fmla="*/ 156 h 1229"/>
                                    <a:gd name="T8" fmla="*/ 11 w 11"/>
                                    <a:gd name="T9" fmla="*/ 98 h 1229"/>
                                    <a:gd name="T10" fmla="*/ 11 w 11"/>
                                    <a:gd name="T11" fmla="*/ 254 h 1229"/>
                                    <a:gd name="T12" fmla="*/ 0 w 11"/>
                                    <a:gd name="T13" fmla="*/ 195 h 1229"/>
                                    <a:gd name="T14" fmla="*/ 11 w 11"/>
                                    <a:gd name="T15" fmla="*/ 293 h 1229"/>
                                    <a:gd name="T16" fmla="*/ 0 w 11"/>
                                    <a:gd name="T17" fmla="*/ 351 h 1229"/>
                                    <a:gd name="T18" fmla="*/ 11 w 11"/>
                                    <a:gd name="T19" fmla="*/ 293 h 1229"/>
                                    <a:gd name="T20" fmla="*/ 11 w 11"/>
                                    <a:gd name="T21" fmla="*/ 449 h 1229"/>
                                    <a:gd name="T22" fmla="*/ 0 w 11"/>
                                    <a:gd name="T23" fmla="*/ 390 h 1229"/>
                                    <a:gd name="T24" fmla="*/ 11 w 11"/>
                                    <a:gd name="T25" fmla="*/ 488 h 1229"/>
                                    <a:gd name="T26" fmla="*/ 0 w 11"/>
                                    <a:gd name="T27" fmla="*/ 546 h 1229"/>
                                    <a:gd name="T28" fmla="*/ 11 w 11"/>
                                    <a:gd name="T29" fmla="*/ 488 h 1229"/>
                                    <a:gd name="T30" fmla="*/ 11 w 11"/>
                                    <a:gd name="T31" fmla="*/ 644 h 1229"/>
                                    <a:gd name="T32" fmla="*/ 0 w 11"/>
                                    <a:gd name="T33" fmla="*/ 585 h 1229"/>
                                    <a:gd name="T34" fmla="*/ 11 w 11"/>
                                    <a:gd name="T35" fmla="*/ 683 h 1229"/>
                                    <a:gd name="T36" fmla="*/ 0 w 11"/>
                                    <a:gd name="T37" fmla="*/ 742 h 1229"/>
                                    <a:gd name="T38" fmla="*/ 11 w 11"/>
                                    <a:gd name="T39" fmla="*/ 683 h 1229"/>
                                    <a:gd name="T40" fmla="*/ 11 w 11"/>
                                    <a:gd name="T41" fmla="*/ 839 h 1229"/>
                                    <a:gd name="T42" fmla="*/ 0 w 11"/>
                                    <a:gd name="T43" fmla="*/ 781 h 1229"/>
                                    <a:gd name="T44" fmla="*/ 11 w 11"/>
                                    <a:gd name="T45" fmla="*/ 878 h 1229"/>
                                    <a:gd name="T46" fmla="*/ 0 w 11"/>
                                    <a:gd name="T47" fmla="*/ 937 h 1229"/>
                                    <a:gd name="T48" fmla="*/ 11 w 11"/>
                                    <a:gd name="T49" fmla="*/ 878 h 1229"/>
                                    <a:gd name="T50" fmla="*/ 11 w 11"/>
                                    <a:gd name="T51" fmla="*/ 1034 h 1229"/>
                                    <a:gd name="T52" fmla="*/ 0 w 11"/>
                                    <a:gd name="T53" fmla="*/ 976 h 1229"/>
                                    <a:gd name="T54" fmla="*/ 11 w 11"/>
                                    <a:gd name="T55" fmla="*/ 1073 h 1229"/>
                                    <a:gd name="T56" fmla="*/ 0 w 11"/>
                                    <a:gd name="T57" fmla="*/ 1132 h 1229"/>
                                    <a:gd name="T58" fmla="*/ 11 w 11"/>
                                    <a:gd name="T59" fmla="*/ 1073 h 1229"/>
                                    <a:gd name="T60" fmla="*/ 11 w 11"/>
                                    <a:gd name="T61" fmla="*/ 1229 h 1229"/>
                                    <a:gd name="T62" fmla="*/ 0 w 11"/>
                                    <a:gd name="T63" fmla="*/ 1171 h 12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229">
                                      <a:moveTo>
                                        <a:pt x="11" y="0"/>
                                      </a:moveTo>
                                      <a:lnTo>
                                        <a:pt x="11" y="5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98"/>
                                      </a:moveTo>
                                      <a:lnTo>
                                        <a:pt x="11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1" y="98"/>
                                      </a:lnTo>
                                      <a:close/>
                                      <a:moveTo>
                                        <a:pt x="11" y="195"/>
                                      </a:moveTo>
                                      <a:lnTo>
                                        <a:pt x="11" y="254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1" y="195"/>
                                      </a:lnTo>
                                      <a:close/>
                                      <a:moveTo>
                                        <a:pt x="11" y="293"/>
                                      </a:moveTo>
                                      <a:lnTo>
                                        <a:pt x="11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11" y="293"/>
                                      </a:lnTo>
                                      <a:close/>
                                      <a:moveTo>
                                        <a:pt x="11" y="390"/>
                                      </a:moveTo>
                                      <a:lnTo>
                                        <a:pt x="11" y="449"/>
                                      </a:lnTo>
                                      <a:lnTo>
                                        <a:pt x="0" y="449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1" y="390"/>
                                      </a:lnTo>
                                      <a:close/>
                                      <a:moveTo>
                                        <a:pt x="11" y="488"/>
                                      </a:moveTo>
                                      <a:lnTo>
                                        <a:pt x="11" y="546"/>
                                      </a:lnTo>
                                      <a:lnTo>
                                        <a:pt x="0" y="546"/>
                                      </a:lnTo>
                                      <a:lnTo>
                                        <a:pt x="0" y="488"/>
                                      </a:lnTo>
                                      <a:lnTo>
                                        <a:pt x="11" y="488"/>
                                      </a:lnTo>
                                      <a:close/>
                                      <a:moveTo>
                                        <a:pt x="11" y="585"/>
                                      </a:moveTo>
                                      <a:lnTo>
                                        <a:pt x="11" y="644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11" y="585"/>
                                      </a:lnTo>
                                      <a:close/>
                                      <a:moveTo>
                                        <a:pt x="11" y="683"/>
                                      </a:moveTo>
                                      <a:lnTo>
                                        <a:pt x="11" y="742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0" y="683"/>
                                      </a:lnTo>
                                      <a:lnTo>
                                        <a:pt x="11" y="683"/>
                                      </a:lnTo>
                                      <a:close/>
                                      <a:moveTo>
                                        <a:pt x="11" y="781"/>
                                      </a:moveTo>
                                      <a:lnTo>
                                        <a:pt x="11" y="839"/>
                                      </a:lnTo>
                                      <a:lnTo>
                                        <a:pt x="0" y="839"/>
                                      </a:lnTo>
                                      <a:lnTo>
                                        <a:pt x="0" y="781"/>
                                      </a:lnTo>
                                      <a:lnTo>
                                        <a:pt x="11" y="781"/>
                                      </a:lnTo>
                                      <a:close/>
                                      <a:moveTo>
                                        <a:pt x="11" y="878"/>
                                      </a:moveTo>
                                      <a:lnTo>
                                        <a:pt x="11" y="937"/>
                                      </a:lnTo>
                                      <a:lnTo>
                                        <a:pt x="0" y="937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11" y="878"/>
                                      </a:lnTo>
                                      <a:close/>
                                      <a:moveTo>
                                        <a:pt x="11" y="976"/>
                                      </a:moveTo>
                                      <a:lnTo>
                                        <a:pt x="11" y="1034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0" y="976"/>
                                      </a:lnTo>
                                      <a:lnTo>
                                        <a:pt x="11" y="976"/>
                                      </a:lnTo>
                                      <a:close/>
                                      <a:moveTo>
                                        <a:pt x="11" y="1073"/>
                                      </a:moveTo>
                                      <a:lnTo>
                                        <a:pt x="11" y="1132"/>
                                      </a:lnTo>
                                      <a:lnTo>
                                        <a:pt x="0" y="1132"/>
                                      </a:lnTo>
                                      <a:lnTo>
                                        <a:pt x="0" y="1073"/>
                                      </a:lnTo>
                                      <a:lnTo>
                                        <a:pt x="11" y="1073"/>
                                      </a:lnTo>
                                      <a:close/>
                                      <a:moveTo>
                                        <a:pt x="11" y="1171"/>
                                      </a:moveTo>
                                      <a:lnTo>
                                        <a:pt x="11" y="1229"/>
                                      </a:lnTo>
                                      <a:lnTo>
                                        <a:pt x="0" y="1229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1" y="117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9" name="Line 4139"/>
                              <wps:cNvCnPr/>
                              <wps:spPr bwMode="auto">
                                <a:xfrm flipH="1">
                                  <a:off x="718820" y="968375"/>
                                  <a:ext cx="88265" cy="16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0" name="Line 4140"/>
                              <wps:cNvCnPr/>
                              <wps:spPr bwMode="auto">
                                <a:xfrm>
                                  <a:off x="718820" y="984885"/>
                                  <a:ext cx="6985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1" name="Line 4141"/>
                              <wps:cNvCnPr/>
                              <wps:spPr bwMode="auto">
                                <a:xfrm flipV="1">
                                  <a:off x="965200" y="922655"/>
                                  <a:ext cx="635" cy="80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2" name="Line 4142"/>
                              <wps:cNvCnPr/>
                              <wps:spPr bwMode="auto">
                                <a:xfrm flipH="1">
                                  <a:off x="876935" y="922655"/>
                                  <a:ext cx="8826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3" name="Rectangle 4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7090" y="6921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4" name="Rectangle 4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7315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5" name="Rectangle 4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9175" y="11715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6" name="Rectangle 4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435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7" name="Rectangle 4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895" y="10096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8" name="Rectangle 4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15887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9" name="Oval 4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0290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0" name="Oval 4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660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1" name="Oval 4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2" name="Oval 4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2625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3" name="Oval 4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213995"/>
                                  <a:ext cx="2032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26" o:spid="_x0000_s1406" editas="canvas" style="width:144.65pt;height:108.3pt;mso-position-horizontal-relative:char;mso-position-vertical-relative:line" coordsize="18370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">
                      <v:shape id="_x0000_s1407" type="#_x0000_t75" style="position:absolute;width:18370;height:13754;visibility:visible;mso-wrap-style:square">
                        <v:fill o:detectmouseclick="t"/>
                        <v:path o:connecttype="none"/>
                      </v:shape>
                      <v:shape id="Freeform 4128" o:spid="_x0000_s1408" style="position:absolute;left:6934;top:8826;width:9150;height:64;visibility:visible;mso-wrap-style:square;v-text-anchor:top" coordsize="1441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M9QsEA&#10;AADdAAAADwAAAGRycy9kb3ducmV2LnhtbERPy4rCMBTdC/5DuII7TRUZpWMUXwUXgjM6zPrSXJsy&#10;zU1poq1/P1kILg/nvVx3thIPanzpWMFknIAgzp0uuVDwc81GCxA+IGusHJOCJ3lYr/q9JabatfxN&#10;j0soRAxhn6ICE0KdSulzQxb92NXEkbu5xmKIsCmkbrCN4baS0yT5kBZLjg0Ga9oZyv8ud6vgnLU3&#10;/ZvtneaDP5+8Ndvua6vUcNBtPkEE6sJb/HIftYLZbB73xzfxCc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TPULBAAAA3QAAAA8AAAAAAAAAAAAAAAAAmAIAAGRycy9kb3du&#10;cmV2LnhtbFBLBQYAAAAABAAEAPUAAACGAwAAAAA=&#10;" path="m,l65,r,10l,10,,xm109,r65,l174,10r-65,l109,xm218,r65,l283,10r-65,l218,xm327,r66,l393,10r-66,l327,xm436,r66,l502,10r-66,l436,xm545,r66,l611,10r-66,l545,xm655,r65,l720,10r-65,l655,xm764,r65,l829,10r-65,l764,xm873,r65,l938,10r-65,l873,xm982,r66,l1048,10r-66,l982,xm1091,r66,l1157,10r-66,l1091,xm1200,r66,l1266,10r-66,l1200,xm1310,r65,l1375,10r-65,l1310,xm1419,r22,l1441,10r-22,l1419,xe" fillcolor="black" strokeweight=".1pt">
                        <v:stroke joinstyle="bevel"/>
                        <v:path arrowok="t" o:connecttype="custom" o:connectlocs="41275,0;0,6350;69215,0;110490,6350;69215,0;179705,0;138430,6350;207645,0;249555,6350;207645,0;318770,0;276860,6350;346075,0;387985,6350;346075,0;457200,0;415925,6350;485140,0;526415,6350;485140,0;595630,0;554355,6350;623570,0;665480,6350;623570,0;734695,0;692785,6350;762000,0;803910,6350;762000,0;873125,0;831850,6350;901065,0;915035,6350;901065,0" o:connectangles="0,0,0,0,0,0,0,0,0,0,0,0,0,0,0,0,0,0,0,0,0,0,0,0,0,0,0,0,0,0,0,0,0,0,0"/>
                        <o:lock v:ext="edit" verticies="t"/>
                      </v:shape>
                      <v:shape id="Freeform 4129" o:spid="_x0000_s1409" style="position:absolute;left:1682;top:8832;width:5264;height:2604;visibility:visible;mso-wrap-style:square;v-text-anchor:top" coordsize="829,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rx3ccA&#10;AADdAAAADwAAAGRycy9kb3ducmV2LnhtbESPS2vDMBCE74H+B7GF3hLZxeThRAkh0FDopY3zuC7W&#10;xnZrrYylOuq/rwqFHIeZ+YZZbYJpxUC9aywrSCcJCOLS6oYrBcfiZTwH4TyyxtYyKfghB5v1w2iF&#10;ubY3/qDh4CsRIexyVFB73+VSurImg25iO+LoXW1v0EfZV1L3eItw08rnJJlKgw3HhRo72tVUfh2+&#10;jYJTKPaLc/icFtXlvdzud7MhS9+UenoM2yUIT8Hfw//tV60gy2Yp/L2JT0C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a8d3HAAAA3QAAAA8AAAAAAAAAAAAAAAAAmAIAAGRy&#10;cy9kb3ducmV2LnhtbFBLBQYAAAAABAAEAPUAAACMAwAAAAA=&#10;" path="m829,9l772,37r-5,-9l824,r5,9xm733,55l676,83r-5,-8l728,47r5,8xm638,102r-58,28l575,121,632,93r6,9xm542,149r-58,28l479,168r57,-28l542,149xm446,195r-58,28l383,215r58,-28l446,195xm350,242r-58,28l287,261r58,-28l350,242xm254,289r-58,28l191,308r58,-28l254,289xm158,335r-57,28l95,355r58,-28l158,335xm62,382l5,410,,401,57,373r5,9xe" fillcolor="black" strokeweight=".1pt">
                        <v:stroke joinstyle="bevel"/>
                        <v:path arrowok="t" o:connecttype="custom" o:connectlocs="526415,5715;490220,23495;487045,17780;523240,0;526415,5715;465455,34925;429260,52705;426085,47625;462280,29845;465455,34925;405130,64770;368300,82550;365125,76835;401320,59055;405130,64770;344170,94615;307340,112395;304165,106680;340360,88900;344170,94615;283210,123825;246380,141605;243205,136525;280035,118745;283210,123825;222250,153670;185420,171450;182245,165735;219075,147955;222250,153670;161290,183515;124460,201295;121285,195580;158115,177800;161290,183515;100330,212725;64135,230505;60325,225425;97155,207645;100330,212725;39370,242570;3175,260350;0,254635;36195,236855;39370,242570" o:connectangles="0,0,0,0,0,0,0,0,0,0,0,0,0,0,0,0,0,0,0,0,0,0,0,0,0,0,0,0,0,0,0,0,0,0,0,0,0,0,0,0,0,0,0,0,0"/>
                        <o:lock v:ext="edit" verticies="t"/>
                      </v:shape>
                      <v:line id="Line 4130" o:spid="_x0000_s1410" style="position:absolute;visibility:visible;mso-wrap-style:square" from="1454,11525" to="10604,11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NBAMcAAADdAAAADwAAAGRycy9kb3ducmV2LnhtbESPQWvCQBSE70L/w/IKXqRuqlJLmo0U&#10;RbAHoaaFXl+zz2xo9m3IrjH++64geBxm5hsmWw22ET11vnas4HmagCAuna65UvD9tX16BeEDssbG&#10;MSm4kIdV/jDKMNXuzAfqi1CJCGGfogITQptK6UtDFv3UtcTRO7rOYoiyq6Tu8BzhtpGzJHmRFmuO&#10;CwZbWhsq/4qTVVBMdnVx+twvf8yH/p1vkt4c5FGp8ePw/gYi0BDu4Vt7pxUsFssZXN/EJyDz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I0EAxwAAAN0AAAAPAAAAAAAA&#10;AAAAAAAAAKECAABkcnMvZG93bnJldi54bWxQSwUGAAAAAAQABAD5AAAAlQMAAAAA&#10;" strokeweight=".55pt">
                        <v:stroke joinstyle="miter"/>
                      </v:line>
                      <v:line id="Line 4131" o:spid="_x0000_s1411" style="position:absolute;flip:y;visibility:visible;mso-wrap-style:square" from="10604,8858" to="16084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AkX8cAAADdAAAADwAAAGRycy9kb3ducmV2LnhtbESPT2sCMRTE70K/Q3hCbzVrKyqrUaTQ&#10;2kIF/x08PjbPzdrNy5LEdfvtm0LB4zAzv2Hmy87WoiUfKscKhoMMBHHhdMWlguPh7WkKIkRkjbVj&#10;UvBDAZaLh94cc+1uvKN2H0uRIBxyVGBibHIpQ2HIYhi4hjh5Z+ctxiR9KbXHW4LbWj5n2VharDgt&#10;GGzo1VDxvb9aBZvP9v20Li5m5YfXbPxVrk/bCyv12O9WMxCRungP/7c/tILRaPICf2/S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MCRfxwAAAN0AAAAPAAAAAAAA&#10;AAAAAAAAAKECAABkcnMvZG93bnJldi54bWxQSwUGAAAAAAQABAD5AAAAlQMAAAAA&#10;" strokeweight=".55pt">
                        <v:stroke joinstyle="miter"/>
                      </v:line>
                      <v:shape id="Freeform 4132" o:spid="_x0000_s1412" style="position:absolute;left:6908;top:8839;width:3601;height:2622;visibility:visible;mso-wrap-style:square;v-text-anchor:top" coordsize="567,4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vwO8YA&#10;AADdAAAADwAAAGRycy9kb3ducmV2LnhtbESP0WoCMRRE3wv+Q7hC32rWNmhdjWILBR8Ure0HXDfX&#10;zermZtlE3f59IxT6OMzMGWa26FwtrtSGyrOG4SADQVx4U3Gp4fvr4+kVRIjIBmvPpOGHAizmvYcZ&#10;5sbf+JOu+1iKBOGQowYbY5NLGQpLDsPAN8TJO/rWYUyyLaVp8ZbgrpbPWTaSDitOCxYberdUnPcX&#10;lyjqZVefRmt7Ob0t14etMpNV3Gj92O+WUxCRuvgf/muvjAalxgrub9IT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wvwO8YAAADdAAAADwAAAAAAAAAAAAAAAACYAgAAZHJz&#10;L2Rvd25yZXYueG1sUEsFBgAAAAAEAAQA9QAAAIsDAAAAAA==&#10;" path="m7,l58,36r-7,8l,7,7,xm92,61r51,37l136,105,85,69r7,-8xm177,123r51,36l221,167,170,130r7,-7xm262,184r50,37l305,228,255,192r7,-8xm346,245r51,37l390,290,339,253r7,-8xm431,307r51,37l475,351,424,314r7,-7xm516,368r51,37l560,413,509,376r7,-8xe" fillcolor="black" strokeweight=".1pt">
                        <v:stroke joinstyle="bevel"/>
                        <v:path arrowok="t" o:connecttype="custom" o:connectlocs="4445,0;36830,22860;32385,27940;0,4445;4445,0;58420,38735;90805,62230;86360,66675;53975,43815;58420,38735;112395,78105;144780,100965;140335,106045;107950,82550;112395,78105;166370,116840;198120,140335;193675,144780;161925,121920;166370,116840;219710,155575;252095,179070;247650,184150;215265,160655;219710,155575;273685,194945;306070,218440;301625,222885;269240,199390;273685,194945;327660,233680;360045,257175;355600,262255;323215,238760;327660,233680" o:connectangles="0,0,0,0,0,0,0,0,0,0,0,0,0,0,0,0,0,0,0,0,0,0,0,0,0,0,0,0,0,0,0,0,0,0,0"/>
                        <o:lock v:ext="edit" verticies="t"/>
                      </v:shape>
                      <v:shape id="Freeform 4133" o:spid="_x0000_s1413" style="position:absolute;left:1447;top:8832;width:14643;height:2725;visibility:visible;mso-wrap-style:square;v-text-anchor:top" coordsize="2306,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u6scA&#10;AADdAAAADwAAAGRycy9kb3ducmV2LnhtbESPT2sCMRTE7wW/Q3hCbzVbsSpbo4hgsVAP9e/1dfO6&#10;Wdy8rJuoaz+9KQgeh5n5DTOaNLYUZ6p94VjBaycBQZw5XXCuYLOevwxB+ICssXRMCq7kYTJuPY0w&#10;1e7C33RehVxECPsUFZgQqlRKnxmy6DuuIo7er6sthijrXOoaLxFuS9lNkr60WHBcMFjRzFB2WJ2s&#10;gp/ubr1bfP4lW73/+siOy9IMrnOlntvN9B1EoCY8wvf2Qivo9QZv8P8mPgE5v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Dx7urHAAAA3QAAAA8AAAAAAAAAAAAAAAAAmAIAAGRy&#10;cy9kb3ducmV2LnhtbFBLBQYAAAAABAAEAPUAAACMAwAAAAA=&#10;" path="m,419l64,407r3,10l2,429,,419xm107,400r64,-12l174,398r-65,11l107,400xm214,380r64,-12l280,378r-64,12l214,380xm321,361r64,-12l387,359r-64,11l321,361xm428,341r64,-11l494,339r-64,12l428,341xm535,322r64,-12l601,320r-64,11l535,322xm642,302r64,-11l708,300r-64,12l642,302xm749,283r64,-12l815,281r-64,11l749,283xm856,263r64,-11l922,261r-64,12l856,263xm963,244r64,-12l1029,242r-64,11l963,244xm1070,224r64,-11l1136,222r-64,12l1070,224xm1177,205r64,-12l1243,203r-64,11l1177,205xm1284,185r64,-11l1350,183r-64,12l1284,185xm1391,166r64,-12l1457,164r-64,11l1391,166xm1498,146r64,-11l1564,144r-64,12l1498,146xm1605,127r64,-12l1671,125r-64,11l1605,127xm1712,107r64,-11l1778,105r-64,12l1712,107xm1819,88r64,-12l1885,86r-64,11l1819,88xm1926,68r64,-11l1992,66r-64,12l1926,68xm2033,49r64,-12l2099,47r-64,11l2033,49xm2140,29r64,-11l2206,27r-64,12l2140,29xm2247,10l2304,r2,9l2249,20r-2,-10xe" fillcolor="black" strokeweight=".1pt">
                        <v:stroke joinstyle="bevel"/>
                        <v:path arrowok="t" o:connecttype="custom" o:connectlocs="40640,258445;1270,272415;67945,254000;110490,252730;67945,254000;176530,233680;137160,247650;203835,229235;245745,227965;203835,229235;312420,209550;273050,222885;339725,204470;381635,203200;339725,204470;448310,184785;408940,198120;475615,179705;517525,178435;475615,179705;584200,160020;544830,173355;611505,154940;653415,153670;611505,154940;720090,135255;680720,148590;747395,130175;789305,128905;747395,130175;855980,110490;816610,123825;883285,105410;925195,104140;883285,105410;991870,85725;952500,99060;1019175,80645;1061085,79375;1019175,80645;1127760,60960;1088390,74295;1155065,55880;1196975,54610;1155065,55880;1263650,36195;1224280,49530;1290955,31115;1332865,29845;1290955,31115;1399540,11430;1360170,24765;1426845,6350;1464310,5715;1426845,6350" o:connectangles="0,0,0,0,0,0,0,0,0,0,0,0,0,0,0,0,0,0,0,0,0,0,0,0,0,0,0,0,0,0,0,0,0,0,0,0,0,0,0,0,0,0,0,0,0,0,0,0,0,0,0,0,0,0,0"/>
                        <o:lock v:ext="edit" verticies="t"/>
                      </v:shape>
                      <v:line id="Line 4134" o:spid="_x0000_s1414" style="position:absolute;visibility:visible;mso-wrap-style:square" from="8769,2235" to="16084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hHA8YAAADdAAAADwAAAGRycy9kb3ducmV2LnhtbESPT2vCQBTE7wW/w/IEL0U3/kFL6iqi&#10;CPZQ0Fjo9TX7zIZm34bsGuO3dwsFj8PM/IZZrjtbiZYaXzpWMB4lIIhzp0suFHyd98M3ED4ga6wc&#10;k4I7eVivei9LTLW78YnaLBQiQtinqMCEUKdS+tyQRT9yNXH0Lq6xGKJsCqkbvEW4reQkSebSYslx&#10;wWBNW0P5b3a1CrLXQ5ldj5+Lb/Ohf6a7pDUneVFq0O827yACdeEZ/m8ftILZbDGHvzfxCcjV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YRwPGAAAA3QAAAA8AAAAAAAAA&#10;AAAAAAAAoQIAAGRycy9kb3ducmV2LnhtbFBLBQYAAAAABAAEAPkAAACUAwAAAAA=&#10;" strokeweight=".55pt">
                        <v:stroke joinstyle="miter"/>
                      </v:line>
                      <v:line id="Line 4135" o:spid="_x0000_s1415" style="position:absolute;visibility:visible;mso-wrap-style:square" from="8769,2235" to="10604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TimMYAAADdAAAADwAAAGRycy9kb3ducmV2LnhtbESPQWvCQBSE74L/YXkFL6VurNJIdBWx&#10;CPZQ0LTg9Zl9ZkOzb0N2jfHfdwsFj8PMfMMs172tRUetrxwrmIwTEMSF0xWXCr6/di9zED4ga6wd&#10;k4I7eVivhoMlZtrd+EhdHkoRIewzVGBCaDIpfWHIoh+7hjh6F9daDFG2pdQt3iLc1vI1Sd6kxYrj&#10;gsGGtoaKn/xqFeTP+yq/Hj7Tk/nQ5+l70pmjvCg1euo3CxCB+vAI/7f3WsFslqbw9yY+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U4pjGAAAA3QAAAA8AAAAAAAAA&#10;AAAAAAAAoQIAAGRycy9kb3ducmV2LnhtbFBLBQYAAAAABAAEAPkAAACUAwAAAAA=&#10;" strokeweight=".55pt">
                        <v:stroke joinstyle="miter"/>
                      </v:line>
                      <v:shape id="Freeform 4136" o:spid="_x0000_s1416" style="position:absolute;left:6896;top:2228;width:1905;height:6636;visibility:visible;mso-wrap-style:square;v-text-anchor:top" coordsize="300,10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UGvsMA&#10;AADdAAAADwAAAGRycy9kb3ducmV2LnhtbERP3WrCMBS+F3yHcARvZKYO3aQziisIXkyHrQ9waM7a&#10;YnNSk6jd2y8XAy8/vv/VpjetuJPzjWUFs2kCgri0uuFKwbnYvSxB+ICssbVMCn7Jw2Y9HKww1fbB&#10;J7rnoRIxhH2KCuoQulRKX9Zk0E9tRxy5H+sMhghdJbXDRww3rXxNkjdpsOHYUGNHWU3lJb8ZBYvs&#10;0+HueLLFNx2byfUr3x+KTKnxqN9+gAjUh6f4373XCubz9zg3volP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UGvsMAAADdAAAADwAAAAAAAAAAAAAAAACYAgAAZHJzL2Rv&#10;d25yZXYueG1sUEsFBgAAAAAEAAQA9QAAAIgDAAAAAA==&#10;" path="m300,2l285,59,274,57,290,r10,2xm274,97r-16,57l248,151,263,95r11,2xm248,192r-16,56l221,246r16,-57l248,192xm221,286r-15,57l195,341r16,-57l221,286xm195,381r-15,57l169,435r16,-56l195,381xm169,476r-16,57l143,530r15,-57l169,476xm143,570r-16,57l116,625r16,-57l143,570xm116,665r-15,57l90,720r16,-57l116,665xm90,760l74,817,64,814,80,757r10,3xm64,855l48,911,38,909,53,852r11,3xm38,949r-16,57l11,1004,27,947r11,2xm11,1044r,1l,1043r1,-1l11,1044xe" fillcolor="black" strokeweight=".1pt">
                        <v:stroke joinstyle="bevel"/>
                        <v:path arrowok="t" o:connecttype="custom" o:connectlocs="190500,1270;180975,37465;173990,36195;184150,0;190500,1270;173990,61595;163830,97790;157480,95885;167005,60325;173990,61595;157480,121920;147320,157480;140335,156210;150495,120015;157480,121920;140335,181610;130810,217805;123825,216535;133985,180340;140335,181610;123825,241935;114300,278130;107315,276225;117475,240665;123825,241935;107315,302260;97155,338455;90805,336550;100330,300355;107315,302260;90805,361950;80645,398145;73660,396875;83820,360680;90805,361950;73660,422275;64135,458470;57150,457200;67310,421005;73660,422275;57150,482600;46990,518795;40640,516890;50800,480695;57150,482600;40640,542925;30480,578485;24130,577215;33655,541020;40640,542925;24130,602615;13970,638810;6985,637540;17145,601345;24130,602615;6985,662940;6985,663575;0,662305;635,661670;6985,662940" o:connectangles="0,0,0,0,0,0,0,0,0,0,0,0,0,0,0,0,0,0,0,0,0,0,0,0,0,0,0,0,0,0,0,0,0,0,0,0,0,0,0,0,0,0,0,0,0,0,0,0,0,0,0,0,0,0,0,0,0,0,0,0"/>
                        <o:lock v:ext="edit" verticies="t"/>
                      </v:shape>
                      <v:line id="Line 4137" o:spid="_x0000_s1417" style="position:absolute;flip:x;visibility:visible;mso-wrap-style:square" from="1454,2235" to="8769,11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gTtccAAADdAAAADwAAAGRycy9kb3ducmV2LnhtbESPT2sCMRTE7wW/Q3iF3mrWIlZXo0ih&#10;tQUF/x08Pjavm9XNy5LEdfvtTaHQ4zAzv2Fmi87WoiUfKscKBv0MBHHhdMWlguPh/XkMIkRkjbVj&#10;UvBDARbz3sMMc+1uvKN2H0uRIBxyVGBibHIpQ2HIYui7hjh5385bjEn6UmqPtwS3tXzJspG0WHFa&#10;MNjQm6Hisr9aBZuv9uO0Ks5m6QfXbLQuV6ftmZV6euyWUxCRuvgf/mt/agXD4esEft+k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2BO1xwAAAN0AAAAPAAAAAAAA&#10;AAAAAAAAAKECAABkcnMvZG93bnJldi54bWxQSwUGAAAAAAQABAD5AAAAlQMAAAAA&#10;" strokeweight=".55pt">
                        <v:stroke joinstyle="miter"/>
                      </v:line>
                      <v:shape id="Freeform 4138" o:spid="_x0000_s1418" style="position:absolute;left:8731;top:2235;width:70;height:7804;visibility:visible;mso-wrap-style:square;v-text-anchor:top" coordsize="11,12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rJNsUA&#10;AADdAAAADwAAAGRycy9kb3ducmV2LnhtbESPwUrDQBCG74LvsIzgzeymSCix26KWQg+CtHrxNmTH&#10;TTQ7G7LbNL69cyj0OPzzfzPfajOHXk00pi6yhbIwoIib6Dr2Fj4/dg9LUCkjO+wjk4U/SrBZ396s&#10;sHbxzAeajtkrgXCq0UKb81BrnZqWAqYiDsSSfccxYJZx9NqNeBZ46PXCmEoH7FgutDjQa0vN7/EU&#10;hELVtkr79+nLlz/evPGpMy9k7f3d/PwEKtOcr8uX9t5ZeCwX8q7YiAno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ask2xQAAAN0AAAAPAAAAAAAAAAAAAAAAAJgCAABkcnMv&#10;ZG93bnJldi54bWxQSwUGAAAAAAQABAD1AAAAigMAAAAA&#10;" path="m11,r,58l,58,,,11,xm11,98r,58l,156,,98r11,xm11,195r,59l,254,,195r11,xm11,293r,58l,351,,293r11,xm11,390r,59l,449,,390r11,xm11,488r,58l,546,,488r11,xm11,585r,59l,644,,585r11,xm11,683r,59l,742,,683r11,xm11,781r,58l,839,,781r11,xm11,878r,59l,937,,878r11,xm11,976r,58l,1034,,976r11,xm11,1073r,59l,1132r,-59l11,1073xm11,1171r,58l,1229r,-58l11,1171xe" fillcolor="black" strokeweight=".1pt">
                        <v:stroke joinstyle="bevel"/>
                        <v:path arrowok="t" o:connecttype="custom" o:connectlocs="6985,36830;0,0;6985,62230;0,99060;6985,62230;6985,161290;0,123825;6985,186055;0,222885;6985,186055;6985,285115;0,247650;6985,309880;0,346710;6985,309880;6985,408940;0,371475;6985,433705;0,471170;6985,433705;6985,532765;0,495935;6985,557530;0,594995;6985,557530;6985,656590;0,619760;6985,681355;0,718820;6985,681355;6985,780415;0,743585" o:connectangles="0,0,0,0,0,0,0,0,0,0,0,0,0,0,0,0,0,0,0,0,0,0,0,0,0,0,0,0,0,0,0,0"/>
                        <o:lock v:ext="edit" verticies="t"/>
                      </v:shape>
                      <v:line id="Line 4139" o:spid="_x0000_s1419" style="position:absolute;flip:x;visibility:visible;mso-wrap-style:square" from="7188,9683" to="8070,9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WfLMYAAADdAAAADwAAAGRycy9kb3ducmV2LnhtbESPQWsCMRSE7wX/Q3iF3mp2pUhdjSKC&#10;2kILanvw+Ng8N2s3L0sS1/Xfm0Khx2FmvmFmi942oiMfascK8mEGgrh0uuZKwffX+vkVRIjIGhvH&#10;pOBGARbzwcMMC+2uvKfuECuRIBwKVGBibAspQ2nIYhi6ljh5J+ctxiR9JbXHa4LbRo6ybCwt1pwW&#10;DLa0MlT+HC5Wwed7tzluy7NZ+vySjT+q7XF3ZqWeHvvlFESkPv6H/9pvWsFLPprA75v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FnyzGAAAA3QAAAA8AAAAAAAAA&#10;AAAAAAAAoQIAAGRycy9kb3ducmV2LnhtbFBLBQYAAAAABAAEAPkAAACUAwAAAAA=&#10;" strokeweight=".55pt">
                        <v:stroke joinstyle="miter"/>
                      </v:line>
                      <v:line id="Line 4140" o:spid="_x0000_s1420" style="position:absolute;visibility:visible;mso-wrap-style:square" from="7188,9848" to="7886,10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lgqMQAAADdAAAADwAAAGRycy9kb3ducmV2LnhtbERPz2vCMBS+C/4P4Q12EU2dMkdtKqIM&#10;3GEwq7Drs3k2Zc1LaWLt/vvlMPD48f3ONoNtRE+drx0rmM8SEMSl0zVXCs6n9+kbCB+QNTaOScEv&#10;edjk41GGqXZ3PlJfhErEEPYpKjAhtKmUvjRk0c9cSxy5q+sshgi7SuoO7zHcNvIlSV6lxZpjg8GW&#10;dobKn+JmFRSTQ13cvj5X3+ZDXxb7pDdHeVXq+WnYrkEEGsJD/O8+aAXL+SLuj2/iE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uWCoxAAAAN0AAAAPAAAAAAAAAAAA&#10;AAAAAKECAABkcnMvZG93bnJldi54bWxQSwUGAAAAAAQABAD5AAAAkgMAAAAA&#10;" strokeweight=".55pt">
                        <v:stroke joinstyle="miter"/>
                      </v:line>
                      <v:line id="Line 4141" o:spid="_x0000_s1421" style="position:absolute;flip:y;visibility:visible;mso-wrap-style:square" from="9652,9226" to="9658,1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6oF98YAAADdAAAADwAAAGRycy9kb3ducmV2LnhtbESPQWsCMRSE7wX/Q3iCt5pdLSJbo4ig&#10;tmCh1R48Pjavm7WblyWJ6/bfm0Khx2FmvmEWq942oiMfascK8nEGgrh0uuZKwedp+zgHESKyxsYx&#10;KfihAKvl4GGBhXY3/qDuGCuRIBwKVGBibAspQ2nIYhi7ljh5X85bjEn6SmqPtwS3jZxk2UxarDkt&#10;GGxpY6j8Pl6tgrfXbnfelxez9vk1mx2q/fn9wkqNhv36GUSkPv6H/9ovWsFTPs3h9016AnJ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qBffGAAAA3QAAAA8AAAAAAAAA&#10;AAAAAAAAoQIAAGRycy9kb3ducmV2LnhtbFBLBQYAAAAABAAEAPkAAACUAwAAAAA=&#10;" strokeweight=".55pt">
                        <v:stroke joinstyle="miter"/>
                      </v:line>
                      <v:line id="Line 4142" o:spid="_x0000_s1422" style="position:absolute;flip:x;visibility:visible;mso-wrap-style:square" from="8769,9226" to="9652,9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ibgMYAAADdAAAADwAAAGRycy9kb3ducmV2LnhtbESPQWsCMRSE74X+h/AKvWl2rUhZjSKF&#10;VoUK1vbg8bF5btZuXpYkruu/bwShx2FmvmFmi942oiMfascK8mEGgrh0uuZKwc/3++AVRIjIGhvH&#10;pOBKARbzx4cZFtpd+Iu6faxEgnAoUIGJsS2kDKUhi2HoWuLkHZ23GJP0ldQeLwluGznKsom0WHNa&#10;MNjSm6Hyd3+2Crab7uOwKk9m6fNzNvmsVofdiZV6fuqXUxCR+vgfvrfXWsE4fxnB7U16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4m4DGAAAA3QAAAA8AAAAAAAAA&#10;AAAAAAAAoQIAAGRycy9kb3ducmV2LnhtbFBLBQYAAAAABAAEAPkAAACUAwAAAAA=&#10;" strokeweight=".55pt">
                        <v:stroke joinstyle="miter"/>
                      </v:line>
                      <v:rect id="Rectangle 4143" o:spid="_x0000_s1423" style="position:absolute;left:8470;top:692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9gpcMA&#10;AADdAAAADwAAAGRycy9kb3ducmV2LnhtbESPzYoCMRCE74LvEFrwphl1WWQ0igiCyl4cfYBm0vOD&#10;SWdIss7s25uFhT0WVfUVtd0P1ogX+dA6VrCYZyCIS6dbrhU87qfZGkSIyBqNY1LwQwH2u/Foi7l2&#10;Pd/oVcRaJAiHHBU0MXa5lKFsyGKYu444eZXzFmOSvpbaY5/g1shlln1Kiy2nhQY7OjZUPotvq0De&#10;i1O/LozP3HVZfZnL+VaRU2o6GQ4bEJGG+B/+a5+1go/FagW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9gp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44" o:spid="_x0000_s1424" style="position:absolute;left:5797;top:731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b40cMA&#10;AADdAAAADwAAAGRycy9kb3ducmV2LnhtbESPzYoCMRCE7wu+Q2jB25rxh0VGo4ggqOzF0QdoJj0/&#10;mHSGJOvMvr0RFvZYVNVX1GY3WCOe5EPrWMFsmoEgLp1uuVZwvx0/VyBCRNZoHJOCXwqw244+Nphr&#10;1/OVnkWsRYJwyFFBE2OXSxnKhiyGqeuIk1c5bzEm6WupPfYJbo2cZ9mXtNhyWmiwo0ND5aP4sQrk&#10;rTj2q8L4zF3m1bc5n64VOaUm42G/BhFpiP/hv/ZJK1jOFkt4v0lPQG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b40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45" o:spid="_x0000_s1425" style="position:absolute;left:10191;top:1171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pdSs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zMFk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pdS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46" o:spid="_x0000_s1426" style="position:absolute;left:16484;top:743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jDPc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V+zxR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jDP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47" o:spid="_x0000_s1427" style="position:absolute;left:8108;top:1009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Rmps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XzMF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Rmp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148" o:spid="_x0000_s1428" style="position:absolute;left:914;top:11588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vy1L8A&#10;AADdAAAADwAAAGRycy9kb3ducmV2LnhtbERPy4rCMBTdC/5DuIK7MfXBINUoIgg6uLH6AZfm9oHJ&#10;TUkytvP3ZjHg8nDe2/1gjXiRD61jBfNZBoK4dLrlWsHjfvpagwgRWaNxTAr+KMB+Nx5tMdeu5xu9&#10;iliLFMIhRwVNjF0uZSgbshhmriNOXOW8xZigr6X22Kdwa+Qiy76lxZZTQ4MdHRsqn8WvVSDvxalf&#10;F8Zn7mdRXc3lfKvIKTWdDIcNiEhD/Ij/3WetYDVfprnpTXoCcvc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i/LU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49" o:spid="_x0000_s1429" style="position:absolute;left:10502;top:11430;width:21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EOg8UA&#10;AADdAAAADwAAAGRycy9kb3ducmV2LnhtbESPQWsCMRSE74X+h/AK3mrWtoiuRpFCYfFkbcHrI3lu&#10;1m5e1iRdV399Uyj0OMzMN8xyPbhW9BRi41nBZFyAINbeNFwr+Px4e5yBiAnZYOuZFFwpwnp1f7fE&#10;0vgLv1O/T7XIEI4lKrApdaWUUVtyGMe+I87e0QeHKctQSxPwkuGulU9FMZUOG84LFjt6taS/9t9O&#10;wdb1O111NqDeTHeHkz1XN3lWavQwbBYgEg3pP/zXroyCl8nzH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8Q6DxQAAAN0AAAAPAAAAAAAAAAAAAAAAAJgCAABkcnMv&#10;ZG93bnJldi54bWxQSwUGAAAAAAQABAD1AAAAigMAAAAA&#10;" fillcolor="black" strokeweight="0"/>
                      <v:oval id="Oval 4150" o:spid="_x0000_s1430" style="position:absolute;left:15976;top:8769;width:210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3UY8EA&#10;AADdAAAADwAAAGRycy9kb3ducmV2LnhtbERPTWsCMRC9F/wPYQRvNauIlK1RRBCWntQWeh2ScbO6&#10;maxJuq7++uZQ6PHxvlebwbWipxAbzwpm0wIEsfam4VrB1+f+9Q1ETMgGW8+k4EERNuvRywpL4+98&#10;pP6UapFDOJaowKbUlVJGbclhnPqOOHNnHxymDEMtTcB7DnetnBfFUjpsODdY7GhnSV9PP07Bh+sP&#10;uupsQL1dHr4v9lY95U2pyXjYvoNINKR/8Z+7MgoWs0Xen9/kJ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3N1GPBAAAA3QAAAA8AAAAAAAAAAAAAAAAAmAIAAGRycy9kb3du&#10;cmV2LnhtbFBLBQYAAAAABAAEAPUAAACGAwAAAAA=&#10;" fillcolor="black" strokeweight="0"/>
                      <v:oval id="Oval 4151" o:spid="_x0000_s1431" style="position:absolute;left:1352;top:11430;width:21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Fx+MQA&#10;AADdAAAADwAAAGRycy9kb3ducmV2LnhtbESPQWsCMRSE70L/Q3iF3jS7RUS2RpFCYenJWsHrI3nd&#10;bLt5WZN0Xf31jSD0OMzMN8xqM7pODBRi61lBOStAEGtvWm4UHD7fpksQMSEb7DyTggtF2KwfJius&#10;jD/zBw371IgM4VihAptSX0kZtSWHceZ74ux9+eAwZRkaaQKeM9x18rkoFtJhy3nBYk+vlvTP/tcp&#10;eHfDTte9Dai3i93x257qqzwp9fQ4bl9AJBrTf/jero2CeTkv4fYmPw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BcfjEAAAA3QAAAA8AAAAAAAAAAAAAAAAAmAIAAGRycy9k&#10;b3ducmV2LnhtbFBLBQYAAAAABAAEAPUAAACJAwAAAAA=&#10;" fillcolor="black" strokeweight="0"/>
                      <v:oval id="Oval 4152" o:spid="_x0000_s1432" style="position:absolute;left:6826;top:8769;width:20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vj8QA&#10;AADdAAAADwAAAGRycy9kb3ducmV2LnhtbESPQWsCMRSE74X+h/AK3rpZRaSsRhFBWDxZW/D6SF43&#10;WzcvaxLXbX99Uyj0OMzMN8xqM7pODBRi61nBtChBEGtvWm4UvL/tn19AxIRssPNMCr4owmb9+LDC&#10;yvg7v9JwSo3IEI4VKrAp9ZWUUVtyGAvfE2fvwweHKcvQSBPwnuGuk7OyXEiHLecFiz3tLOnL6eYU&#10;HNxw1HVvA+rt4nj+tNf6W16VmjyN2yWIRGP6D/+1a6NgPp3P4PdNfg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T74/EAAAA3QAAAA8AAAAAAAAAAAAAAAAAmAIAAGRycy9k&#10;b3ducmV2LnhtbFBLBQYAAAAABAAEAPUAAACJAwAAAAA=&#10;" fillcolor="black" strokeweight="0"/>
                      <v:oval id="Oval 4153" o:spid="_x0000_s1433" style="position:absolute;left:8667;top:2139;width:203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9KFMQA&#10;AADdAAAADwAAAGRycy9kb3ducmV2LnhtbESPQWsCMRSE70L/Q3iF3jRrK1K2RpFCYenJquD1kTw3&#10;azcva5Kuq7++KRQ8DjPzDbNYDa4VPYXYeFYwnRQgiLU3DdcK9ruP8SuImJANtp5JwZUirJYPowWW&#10;xl/4i/ptqkWGcCxRgU2pK6WM2pLDOPEdcfaOPjhMWYZamoCXDHetfC6KuXTYcF6w2NG7Jf29/XEK&#10;Pl2/0VVnA+r1fHM42XN1k2elnh6H9RuIREO6h//blVEwm85e4O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fShT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jc w:val="both"/>
        <w:rPr>
          <w:sz w:val="26"/>
          <w:szCs w:val="26"/>
          <w:lang w:val="pt-BR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1.</w:t>
      </w:r>
      <w:r w:rsidRPr="00610F8A">
        <w:rPr>
          <w:sz w:val="26"/>
          <w:szCs w:val="26"/>
        </w:rPr>
        <w:t xml:space="preserve"> Trong tam giác vuông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28" type="#_x0000_t75" style="width:30pt;height:14.25pt" o:ole="">
            <v:imagedata r:id="rId2414" o:title=""/>
          </v:shape>
          <o:OLEObject Type="Embed" ProgID="Equation.DSMT4" ShapeID="_x0000_i2228" DrawAspect="Content" ObjectID="_1624836744" r:id="rId2415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8"/>
          <w:sz w:val="26"/>
          <w:szCs w:val="26"/>
        </w:rPr>
        <w:object w:dxaOrig="2900" w:dyaOrig="420">
          <v:shape id="_x0000_i2229" type="#_x0000_t75" style="width:144.75pt;height:21pt" o:ole="">
            <v:imagedata r:id="rId2416" o:title=""/>
          </v:shape>
          <o:OLEObject Type="Embed" ProgID="Equation.DSMT4" ShapeID="_x0000_i2229" DrawAspect="Content" ObjectID="_1624836745" r:id="rId241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0" type="#_x0000_t75" style="width:78pt;height:20.25pt" o:ole="">
                  <v:imagedata r:id="rId2418" o:title=""/>
                </v:shape>
                <o:OLEObject Type="Embed" ProgID="Equation.DSMT4" ShapeID="_x0000_i2230" DrawAspect="Content" ObjectID="_1624836746" r:id="rId2419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6"/>
                <w:sz w:val="26"/>
                <w:szCs w:val="26"/>
              </w:rPr>
              <w:object w:dxaOrig="380" w:dyaOrig="279">
                <v:shape id="_x0000_i2231" type="#_x0000_t75" style="width:18.75pt;height:14.25pt" o:ole="">
                  <v:imagedata r:id="rId2420" o:title=""/>
                </v:shape>
                <o:OLEObject Type="Embed" ProgID="Equation.DSMT4" ShapeID="_x0000_i2231" DrawAspect="Content" ObjectID="_1624836747" r:id="rId2421"/>
              </w:object>
            </w:r>
            <w:r w:rsidRPr="00610F8A">
              <w:rPr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232" type="#_x0000_t75" style="width:48.75pt;height:20.25pt" o:ole="">
                  <v:imagedata r:id="rId2422" o:title=""/>
                </v:shape>
                <o:OLEObject Type="Embed" ProgID="Equation.DSMT4" ShapeID="_x0000_i2232" DrawAspect="Content" ObjectID="_1624836748" r:id="rId242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420" w:dyaOrig="260">
                <v:shape id="_x0000_i2233" type="#_x0000_t75" style="width:21pt;height:12.75pt" o:ole="">
                  <v:imagedata r:id="rId2424" o:title=""/>
                </v:shape>
                <o:OLEObject Type="Embed" ProgID="Equation.DSMT4" ShapeID="_x0000_i2233" DrawAspect="Content" ObjectID="_1624836749" r:id="rId242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700" w:dyaOrig="480">
                <v:shape id="_x0000_i2234" type="#_x0000_t75" style="width:185.25pt;height:24pt" o:ole="">
                  <v:imagedata r:id="rId2426" o:title=""/>
                </v:shape>
                <o:OLEObject Type="Embed" ProgID="Equation.DSMT4" ShapeID="_x0000_i2234" DrawAspect="Content" ObjectID="_1624836750" r:id="rId242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35" type="#_x0000_t75" style="width:27pt;height:14.25pt" o:ole="">
                  <v:imagedata r:id="rId2428" o:title=""/>
                </v:shape>
                <o:OLEObject Type="Embed" ProgID="Equation.DSMT4" ShapeID="_x0000_i2235" DrawAspect="Content" ObjectID="_1624836751" r:id="rId242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560" w:dyaOrig="400">
                <v:shape id="_x0000_i2236" type="#_x0000_t75" style="width:128.25pt;height:20.25pt" o:ole="">
                  <v:imagedata r:id="rId2430" o:title=""/>
                </v:shape>
                <o:OLEObject Type="Embed" ProgID="Equation.DSMT4" ShapeID="_x0000_i2236" DrawAspect="Content" ObjectID="_1624836752" r:id="rId243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59" w:dyaOrig="420">
                <v:shape id="_x0000_i2237" type="#_x0000_t75" style="width:132.75pt;height:21pt" o:ole="">
                  <v:imagedata r:id="rId2432" o:title=""/>
                </v:shape>
                <o:OLEObject Type="Embed" ProgID="Equation.DSMT4" ShapeID="_x0000_i2237" DrawAspect="Content" ObjectID="_1624836753" r:id="rId243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680">
                <v:shape id="_x0000_i2238" type="#_x0000_t75" style="width:156pt;height:33.75pt" o:ole="">
                  <v:imagedata r:id="rId2434" o:title=""/>
                </v:shape>
                <o:OLEObject Type="Embed" ProgID="Equation.DSMT4" ShapeID="_x0000_i2238" DrawAspect="Content" ObjectID="_1624836754" r:id="rId243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943100" cy="1409700"/>
                  <wp:effectExtent l="0" t="0" r="0" b="0"/>
                  <wp:docPr id="1299" name="Picture 1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22.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9" type="#_x0000_t75" style="width:78pt;height:20.25pt" o:ole="">
                  <v:imagedata r:id="rId2437" o:title=""/>
                </v:shape>
                <o:OLEObject Type="Embed" ProgID="Equation.DSMT4" ShapeID="_x0000_i2239" DrawAspect="Content" ObjectID="_1624836755" r:id="rId2438"/>
              </w:object>
            </w:r>
            <w:r w:rsidRPr="00610F8A">
              <w:rPr>
                <w:sz w:val="26"/>
                <w:szCs w:val="26"/>
              </w:rPr>
              <w:t xml:space="preserve"> nên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60" w:dyaOrig="480">
                <v:shape id="_x0000_i2240" type="#_x0000_t75" style="width:177.75pt;height:24pt" o:ole="">
                  <v:imagedata r:id="rId2439" o:title=""/>
                </v:shape>
                <o:OLEObject Type="Embed" ProgID="Equation.DSMT4" ShapeID="_x0000_i2240" DrawAspect="Content" ObjectID="_1624836756" r:id="rId244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41" type="#_x0000_t75" style="width:27pt;height:14.25pt" o:ole="">
                  <v:imagedata r:id="rId2441" o:title=""/>
                </v:shape>
                <o:OLEObject Type="Embed" ProgID="Equation.DSMT4" ShapeID="_x0000_i2241" DrawAspect="Content" ObjectID="_1624836757" r:id="rId244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00">
                <v:shape id="_x0000_i2242" type="#_x0000_t75" style="width:129.75pt;height:20.25pt" o:ole="">
                  <v:imagedata r:id="rId2443" o:title=""/>
                </v:shape>
                <o:OLEObject Type="Embed" ProgID="Equation.DSMT4" ShapeID="_x0000_i2242" DrawAspect="Content" ObjectID="_1624836758" r:id="rId244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43" type="#_x0000_t75" style="width:30pt;height:14.25pt" o:ole="">
                  <v:imagedata r:id="rId2445" o:title=""/>
                </v:shape>
                <o:OLEObject Type="Embed" ProgID="Equation.DSMT4" ShapeID="_x0000_i2243" DrawAspect="Content" ObjectID="_1624836759" r:id="rId244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244" type="#_x0000_t75" style="width:75pt;height:36pt" o:ole="">
                  <v:imagedata r:id="rId2447" o:title=""/>
                </v:shape>
                <o:OLEObject Type="Embed" ProgID="Equation.DSMT4" ShapeID="_x0000_i2244" DrawAspect="Content" ObjectID="_1624836760" r:id="rId244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20" w:dyaOrig="700">
                <v:shape id="_x0000_i2245" type="#_x0000_t75" style="width:131.25pt;height:35.25pt" o:ole="">
                  <v:imagedata r:id="rId2449" o:title=""/>
                </v:shape>
                <o:OLEObject Type="Embed" ProgID="Equation.DSMT4" ShapeID="_x0000_i2245" DrawAspect="Content" ObjectID="_1624836761" r:id="rId245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487170" cy="1367790"/>
                      <wp:effectExtent l="0" t="3175" r="0" b="635"/>
                      <wp:docPr id="4154" name="Canvas 41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56" name="Freeform 41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6695" y="875665"/>
                                  <a:ext cx="1012825" cy="5715"/>
                                </a:xfrm>
                                <a:custGeom>
                                  <a:avLst/>
                                  <a:gdLst>
                                    <a:gd name="T0" fmla="*/ 67 w 1595"/>
                                    <a:gd name="T1" fmla="*/ 0 h 9"/>
                                    <a:gd name="T2" fmla="*/ 0 w 1595"/>
                                    <a:gd name="T3" fmla="*/ 9 h 9"/>
                                    <a:gd name="T4" fmla="*/ 111 w 1595"/>
                                    <a:gd name="T5" fmla="*/ 0 h 9"/>
                                    <a:gd name="T6" fmla="*/ 178 w 1595"/>
                                    <a:gd name="T7" fmla="*/ 9 h 9"/>
                                    <a:gd name="T8" fmla="*/ 111 w 1595"/>
                                    <a:gd name="T9" fmla="*/ 0 h 9"/>
                                    <a:gd name="T10" fmla="*/ 290 w 1595"/>
                                    <a:gd name="T11" fmla="*/ 0 h 9"/>
                                    <a:gd name="T12" fmla="*/ 223 w 1595"/>
                                    <a:gd name="T13" fmla="*/ 9 h 9"/>
                                    <a:gd name="T14" fmla="*/ 334 w 1595"/>
                                    <a:gd name="T15" fmla="*/ 0 h 9"/>
                                    <a:gd name="T16" fmla="*/ 401 w 1595"/>
                                    <a:gd name="T17" fmla="*/ 9 h 9"/>
                                    <a:gd name="T18" fmla="*/ 334 w 1595"/>
                                    <a:gd name="T19" fmla="*/ 0 h 9"/>
                                    <a:gd name="T20" fmla="*/ 513 w 1595"/>
                                    <a:gd name="T21" fmla="*/ 0 h 9"/>
                                    <a:gd name="T22" fmla="*/ 446 w 1595"/>
                                    <a:gd name="T23" fmla="*/ 9 h 9"/>
                                    <a:gd name="T24" fmla="*/ 557 w 1595"/>
                                    <a:gd name="T25" fmla="*/ 0 h 9"/>
                                    <a:gd name="T26" fmla="*/ 624 w 1595"/>
                                    <a:gd name="T27" fmla="*/ 9 h 9"/>
                                    <a:gd name="T28" fmla="*/ 557 w 1595"/>
                                    <a:gd name="T29" fmla="*/ 0 h 9"/>
                                    <a:gd name="T30" fmla="*/ 736 w 1595"/>
                                    <a:gd name="T31" fmla="*/ 0 h 9"/>
                                    <a:gd name="T32" fmla="*/ 669 w 1595"/>
                                    <a:gd name="T33" fmla="*/ 9 h 9"/>
                                    <a:gd name="T34" fmla="*/ 781 w 1595"/>
                                    <a:gd name="T35" fmla="*/ 0 h 9"/>
                                    <a:gd name="T36" fmla="*/ 847 w 1595"/>
                                    <a:gd name="T37" fmla="*/ 9 h 9"/>
                                    <a:gd name="T38" fmla="*/ 781 w 1595"/>
                                    <a:gd name="T39" fmla="*/ 0 h 9"/>
                                    <a:gd name="T40" fmla="*/ 959 w 1595"/>
                                    <a:gd name="T41" fmla="*/ 0 h 9"/>
                                    <a:gd name="T42" fmla="*/ 892 w 1595"/>
                                    <a:gd name="T43" fmla="*/ 9 h 9"/>
                                    <a:gd name="T44" fmla="*/ 1004 w 1595"/>
                                    <a:gd name="T45" fmla="*/ 0 h 9"/>
                                    <a:gd name="T46" fmla="*/ 1070 w 1595"/>
                                    <a:gd name="T47" fmla="*/ 9 h 9"/>
                                    <a:gd name="T48" fmla="*/ 1004 w 1595"/>
                                    <a:gd name="T49" fmla="*/ 0 h 9"/>
                                    <a:gd name="T50" fmla="*/ 1182 w 1595"/>
                                    <a:gd name="T51" fmla="*/ 0 h 9"/>
                                    <a:gd name="T52" fmla="*/ 1115 w 1595"/>
                                    <a:gd name="T53" fmla="*/ 9 h 9"/>
                                    <a:gd name="T54" fmla="*/ 1227 w 1595"/>
                                    <a:gd name="T55" fmla="*/ 0 h 9"/>
                                    <a:gd name="T56" fmla="*/ 1294 w 1595"/>
                                    <a:gd name="T57" fmla="*/ 9 h 9"/>
                                    <a:gd name="T58" fmla="*/ 1227 w 1595"/>
                                    <a:gd name="T59" fmla="*/ 0 h 9"/>
                                    <a:gd name="T60" fmla="*/ 1405 w 1595"/>
                                    <a:gd name="T61" fmla="*/ 0 h 9"/>
                                    <a:gd name="T62" fmla="*/ 1338 w 1595"/>
                                    <a:gd name="T63" fmla="*/ 9 h 9"/>
                                    <a:gd name="T64" fmla="*/ 1450 w 1595"/>
                                    <a:gd name="T65" fmla="*/ 0 h 9"/>
                                    <a:gd name="T66" fmla="*/ 1517 w 1595"/>
                                    <a:gd name="T67" fmla="*/ 9 h 9"/>
                                    <a:gd name="T68" fmla="*/ 1450 w 1595"/>
                                    <a:gd name="T69" fmla="*/ 0 h 9"/>
                                    <a:gd name="T70" fmla="*/ 1595 w 1595"/>
                                    <a:gd name="T71" fmla="*/ 0 h 9"/>
                                    <a:gd name="T72" fmla="*/ 1561 w 1595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95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1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1" y="9"/>
                                      </a:lnTo>
                                      <a:lnTo>
                                        <a:pt x="111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3" y="0"/>
                                      </a:lnTo>
                                      <a:lnTo>
                                        <a:pt x="513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36" y="0"/>
                                      </a:lnTo>
                                      <a:lnTo>
                                        <a:pt x="736" y="9"/>
                                      </a:lnTo>
                                      <a:lnTo>
                                        <a:pt x="669" y="9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81" y="0"/>
                                      </a:moveTo>
                                      <a:lnTo>
                                        <a:pt x="847" y="0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781" y="9"/>
                                      </a:lnTo>
                                      <a:lnTo>
                                        <a:pt x="781" y="0"/>
                                      </a:lnTo>
                                      <a:close/>
                                      <a:moveTo>
                                        <a:pt x="892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92" y="9"/>
                                      </a:lnTo>
                                      <a:lnTo>
                                        <a:pt x="892" y="0"/>
                                      </a:lnTo>
                                      <a:close/>
                                      <a:moveTo>
                                        <a:pt x="1004" y="0"/>
                                      </a:moveTo>
                                      <a:lnTo>
                                        <a:pt x="1070" y="0"/>
                                      </a:lnTo>
                                      <a:lnTo>
                                        <a:pt x="1070" y="9"/>
                                      </a:lnTo>
                                      <a:lnTo>
                                        <a:pt x="1004" y="9"/>
                                      </a:lnTo>
                                      <a:lnTo>
                                        <a:pt x="1004" y="0"/>
                                      </a:lnTo>
                                      <a:close/>
                                      <a:moveTo>
                                        <a:pt x="1115" y="0"/>
                                      </a:moveTo>
                                      <a:lnTo>
                                        <a:pt x="1182" y="0"/>
                                      </a:lnTo>
                                      <a:lnTo>
                                        <a:pt x="1182" y="9"/>
                                      </a:lnTo>
                                      <a:lnTo>
                                        <a:pt x="1115" y="9"/>
                                      </a:lnTo>
                                      <a:lnTo>
                                        <a:pt x="1115" y="0"/>
                                      </a:lnTo>
                                      <a:close/>
                                      <a:moveTo>
                                        <a:pt x="1227" y="0"/>
                                      </a:moveTo>
                                      <a:lnTo>
                                        <a:pt x="1294" y="0"/>
                                      </a:lnTo>
                                      <a:lnTo>
                                        <a:pt x="1294" y="9"/>
                                      </a:lnTo>
                                      <a:lnTo>
                                        <a:pt x="1227" y="9"/>
                                      </a:lnTo>
                                      <a:lnTo>
                                        <a:pt x="1227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405" y="0"/>
                                      </a:lnTo>
                                      <a:lnTo>
                                        <a:pt x="1405" y="9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50" y="0"/>
                                      </a:moveTo>
                                      <a:lnTo>
                                        <a:pt x="1517" y="0"/>
                                      </a:lnTo>
                                      <a:lnTo>
                                        <a:pt x="1517" y="9"/>
                                      </a:lnTo>
                                      <a:lnTo>
                                        <a:pt x="1450" y="9"/>
                                      </a:lnTo>
                                      <a:lnTo>
                                        <a:pt x="1450" y="0"/>
                                      </a:lnTo>
                                      <a:close/>
                                      <a:moveTo>
                                        <a:pt x="1561" y="0"/>
                                      </a:moveTo>
                                      <a:lnTo>
                                        <a:pt x="1595" y="0"/>
                                      </a:lnTo>
                                      <a:lnTo>
                                        <a:pt x="1595" y="9"/>
                                      </a:lnTo>
                                      <a:lnTo>
                                        <a:pt x="1561" y="9"/>
                                      </a:lnTo>
                                      <a:lnTo>
                                        <a:pt x="15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7" name="Line 4157"/>
                              <wps:cNvCnPr/>
                              <wps:spPr bwMode="auto">
                                <a:xfrm flipH="1">
                                  <a:off x="658495" y="878840"/>
                                  <a:ext cx="581025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8" name="Line 4158"/>
                              <wps:cNvCnPr/>
                              <wps:spPr bwMode="auto">
                                <a:xfrm flipH="1" flipV="1">
                                  <a:off x="226695" y="878840"/>
                                  <a:ext cx="431800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9" name="Line 4159"/>
                              <wps:cNvCnPr/>
                              <wps:spPr bwMode="auto">
                                <a:xfrm>
                                  <a:off x="226695" y="198120"/>
                                  <a:ext cx="101282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0" name="Line 4160"/>
                              <wps:cNvCnPr/>
                              <wps:spPr bwMode="auto">
                                <a:xfrm>
                                  <a:off x="226695" y="198120"/>
                                  <a:ext cx="431800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1" name="Line 4161"/>
                              <wps:cNvCnPr/>
                              <wps:spPr bwMode="auto">
                                <a:xfrm>
                                  <a:off x="226695" y="19812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2" name="Rectangle 4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11906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3" name="Rectangle 4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1430" y="762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4" name="Rectangle 4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84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5" name="Rectangle 4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120" y="4254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6" name="Oval 4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7700" y="115951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7" name="Oval 4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8725" y="86995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8" name="Oval 4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86995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9" name="Oval 4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1898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54" o:spid="_x0000_s1434" editas="canvas" style="width:117.1pt;height:107.7pt;mso-position-horizontal-relative:char;mso-position-vertical-relative:line" coordsize="14871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">
                      <v:shape id="_x0000_s1435" type="#_x0000_t75" style="position:absolute;width:14871;height:13677;visibility:visible;mso-wrap-style:square">
                        <v:fill o:detectmouseclick="t"/>
                        <v:path o:connecttype="none"/>
                      </v:shape>
                      <v:shape id="Freeform 4156" o:spid="_x0000_s1436" style="position:absolute;left:2266;top:8756;width:10129;height:57;visibility:visible;mso-wrap-style:square;v-text-anchor:top" coordsize="159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2qH8QA&#10;AADdAAAADwAAAGRycy9kb3ducmV2LnhtbESPT4vCMBTE7wt+h/AEb2taqeJ2TUUERW+uf2CPj+Zt&#10;W2xeShNt/fZGEPY4zMxvmMWyN7W4U+sqywricQSCOLe64kLB+bT5nINwHlljbZkUPMjBMht8LDDV&#10;tuMfuh99IQKEXYoKSu+bVEqXl2TQjW1DHLw/2xr0QbaF1C12AW5qOYmimTRYcVgosaF1Sfn1eDMK&#10;5GFd7JP+cov97nceuc582c1WqdGwX32D8NT7//C7vdMKkmQ6g9eb8ARk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dqh/EAAAA3QAAAA8AAAAAAAAAAAAAAAAAmAIAAGRycy9k&#10;b3ducmV2LnhtbFBLBQYAAAAABAAEAPUAAACJAwAAAAA=&#10;" path="m,l67,r,9l,9,,xm111,r67,l178,9r-67,l111,xm223,r67,l290,9r-67,l223,xm334,r67,l401,9r-67,l334,xm446,r67,l513,9r-67,l446,xm557,r67,l624,9r-67,l557,xm669,r67,l736,9r-67,l669,xm781,r66,l847,9r-66,l781,xm892,r67,l959,9r-67,l892,xm1004,r66,l1070,9r-66,l1004,xm1115,r67,l1182,9r-67,l1115,xm1227,r67,l1294,9r-67,l1227,xm1338,r67,l1405,9r-67,l1338,xm1450,r67,l1517,9r-67,l1450,xm1561,r34,l1595,9r-34,l1561,xe" fillcolor="black" strokeweight=".1pt">
                        <v:stroke joinstyle="bevel"/>
                        <v:path arrowok="t" o:connecttype="custom" o:connectlocs="42545,0;0,5715;70485,0;113030,5715;70485,0;184150,0;141605,5715;212090,0;254635,5715;212090,0;325755,0;283210,5715;353695,0;396240,5715;353695,0;467360,0;424815,5715;495935,0;537845,5715;495935,0;608965,0;566420,5715;637540,0;679450,5715;637540,0;750570,0;708025,5715;779145,0;821690,5715;779145,0;892175,0;849630,5715;920750,0;963295,5715;920750,0;1012825,0;991235,5715" o:connectangles="0,0,0,0,0,0,0,0,0,0,0,0,0,0,0,0,0,0,0,0,0,0,0,0,0,0,0,0,0,0,0,0,0,0,0,0,0"/>
                        <o:lock v:ext="edit" verticies="t"/>
                      </v:shape>
                      <v:line id="Line 4157" o:spid="_x0000_s1437" style="position:absolute;flip:x;visibility:visible;mso-wrap-style:square" from="6584,8788" to="12395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5+PMcAAADdAAAADwAAAGRycy9kb3ducmV2LnhtbESPT2sCMRTE7wW/Q3iF3mrWYlVWo0ih&#10;tUIF/x08Pjavm9XNy5LEdfvtTaHQ4zAzv2Fmi87WoiUfKscKBv0MBHHhdMWlguPh/XkCIkRkjbVj&#10;UvBDARbz3sMMc+1uvKN2H0uRIBxyVGBibHIpQ2HIYui7hjh5385bjEn6UmqPtwS3tXzJspG0WHFa&#10;MNjQm6Hisr9aBZt1+3FaFWez9INrNvoqV6ftmZV6euyWUxCRuvgf/mt/agXD4esYft+k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vn48xwAAAN0AAAAPAAAAAAAA&#10;AAAAAAAAAKECAABkcnMvZG93bnJldi54bWxQSwUGAAAAAAQABAD5AAAAlQMAAAAA&#10;" strokeweight=".55pt">
                        <v:stroke joinstyle="miter"/>
                      </v:line>
                      <v:line id="Line 4158" o:spid="_x0000_s1438" style="position:absolute;flip:x y;visibility:visible;mso-wrap-style:square" from="2266,8788" to="6584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fvUMUAAADdAAAADwAAAGRycy9kb3ducmV2LnhtbERPy04CMRTdm/APzSVxJx0RhIwUgoKJ&#10;C1zwiG5v2svMwPR2nBaofj1dmLA8Oe/JLNpanKn1lWMFj70MBLF2puJCwW77/jAG4QOywdoxKfgl&#10;D7Np526CuXEXXtN5EwqRQtjnqKAMocml9Loki77nGuLE7V1rMSTYFtK0eEnhtpb9LHuWFitODSU2&#10;9FaSPm5OVkHzHb/0X9yPFvrnafj6eViZ5Wml1H03zl9ABIrhJv53fxgFg8EwzU1v0hOQ0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fvUMUAAADdAAAADwAAAAAAAAAA&#10;AAAAAAChAgAAZHJzL2Rvd25yZXYueG1sUEsFBgAAAAAEAAQA+QAAAJMDAAAAAA==&#10;" strokeweight=".55pt">
                        <v:stroke joinstyle="miter"/>
                      </v:line>
                      <v:line id="Line 4159" o:spid="_x0000_s1439" style="position:absolute;visibility:visible;mso-wrap-style:square" from="2266,1981" to="12395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KPEccAAADdAAAADwAAAGRycy9kb3ducmV2LnhtbESPW2vCQBSE3wX/w3IEX0rdeOktdRVR&#10;BPtQqGmhr6fZYzaYPRuya4z/3hUKPg4z8w0zX3a2Ei01vnSsYDxKQBDnTpdcKPj53j6+gvABWWPl&#10;mBRcyMNy0e/NMdXuzHtqs1CICGGfogITQp1K6XNDFv3I1cTRO7jGYoiyKaRu8BzhtpKTJHmWFkuO&#10;CwZrWhvKj9nJKsgedmV2+vp8+TUf+m+6SVqzlwelhoNu9Q4iUBfu4f/2TiuYzZ7e4PY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Mo8RxwAAAN0AAAAPAAAAAAAA&#10;AAAAAAAAAKECAABkcnMvZG93bnJldi54bWxQSwUGAAAAAAQABAD5AAAAlQMAAAAA&#10;" strokeweight=".55pt">
                        <v:stroke joinstyle="miter"/>
                      </v:line>
                      <v:line id="Line 4160" o:spid="_x0000_s1440" style="position:absolute;visibility:visible;mso-wrap-style:square" from="2266,1981" to="6584,11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TsMcQAAADdAAAADwAAAGRycy9kb3ducmV2LnhtbERPz2vCMBS+D/Y/hCd4GZpuipOuqYwN&#10;QQ8D7QSvb82zKTYvpYm1/vfmMPD48f3OVoNtRE+drx0reJ0mIIhLp2uuFBx+15MlCB+QNTaOScGN&#10;PKzy56cMU+2uvKe+CJWIIexTVGBCaFMpfWnIop+6ljhyJ9dZDBF2ldQdXmO4beRbkiykxZpjg8GW&#10;vgyV5+JiFRQvm7q47H7ej2ar/2bfSW/28qTUeDR8foAINISH+N+90Qrm80XcH9/EJy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ZOwxxAAAAN0AAAAPAAAAAAAAAAAA&#10;AAAAAKECAABkcnMvZG93bnJldi54bWxQSwUGAAAAAAQABAD5AAAAkgMAAAAA&#10;" strokeweight=".55pt">
                        <v:stroke joinstyle="miter"/>
                      </v:line>
                      <v:line id="Line 4161" o:spid="_x0000_s1441" style="position:absolute;visibility:visible;mso-wrap-style:square" from="2266,1981" to="2273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hJqscAAADdAAAADwAAAGRycy9kb3ducmV2LnhtbESPQWvCQBSE70L/w/KEXkQ3tmIlzSql&#10;paCHgqaC19fsSzaYfRuya0z/fVcoeBxm5hsm2wy2ET11vnasYD5LQBAXTtdcKTh+f05XIHxA1tg4&#10;JgW/5GGzfhhlmGp35QP1eahEhLBPUYEJoU2l9IUhi37mWuLola6zGKLsKqk7vEa4beRTkiylxZrj&#10;gsGW3g0V5/xiFeSTbZ1f9l8vJ7PTP88fSW8OslTqcTy8vYIINIR7+L+91QoWi+Ucbm/iE5D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KEmqxwAAAN0AAAAPAAAAAAAA&#10;AAAAAAAAAKECAABkcnMvZG93bnJldi54bWxQSwUGAAAAAAQABAD5AAAAlQMAAAAA&#10;" strokeweight=".55pt">
                        <v:stroke joinstyle="miter"/>
                      </v:line>
                      <v:rect id="Rectangle 4162" o:spid="_x0000_s1442" style="position:absolute;left:6165;top:1190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5Jp8IA&#10;AADdAAAADwAAAGRycy9kb3ducmV2LnhtbESP3YrCMBSE74V9h3AW9k5Ti4h0jSKCoIs31n2AQ3P6&#10;g8lJSaKtb2+Ehb0cZuYbZr0drREP8qFzrGA+y0AQV0533Cj4vR6mKxAhIms0jknBkwJsNx+TNRba&#10;DXyhRxkbkSAcClTQxtgXUoaqJYth5nri5NXOW4xJ+kZqj0OCWyPzLFtKix2nhRZ72rdU3cq7VSCv&#10;5WFYlcZn7ievz+Z0vNTklPr6HHffICKN8T/81z5qBYvFMof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kmn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63" o:spid="_x0000_s1443" style="position:absolute;left:12814;top:762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LsPMMA&#10;AADdAAAADwAAAGRycy9kb3ducmV2LnhtbESPzYoCMRCE78K+Q+gFb5pZFZHRKIsguIsXRx+gmfT8&#10;YNIZkujMvv1GEDwWVfUVtdkN1ogH+dA6VvA1zUAQl063XCu4Xg6TFYgQkTUax6TgjwLsth+jDeba&#10;9XymRxFrkSAcclTQxNjlUoayIYth6jri5FXOW4xJ+lpqj32CWyNnWbaUFltOCw12tG+ovBV3q0Be&#10;ikO/KozP3O+sOpmf47kip9T4c/heg4g0xHf41T5qBYvFcg7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LsP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64" o:spid="_x0000_s1444" style="position:absolute;left:996;top:784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t0SMIA&#10;AADdAAAADwAAAGRycy9kb3ducmV2LnhtbESP3YrCMBSE74V9h3AWvNNUKSJdo4ggqOyNdR/g0Jz+&#10;YHJSkmjr25uFhb0cZuYbZrMbrRFP8qFzrGAxz0AQV0533Cj4uR1naxAhIms0jknBiwLsth+TDRba&#10;DXylZxkbkSAcClTQxtgXUoaqJYth7nri5NXOW4xJ+kZqj0OCWyOXWbaSFjtOCy32dGipupcPq0De&#10;yuOwLo3P3GVZf5vz6VqTU2r6Oe6/QEQa43/4r33SCvJ8lcPvm/QE5P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G3RI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65" o:spid="_x0000_s1445" style="position:absolute;left:1981;top:42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fR08MA&#10;AADdAAAADwAAAGRycy9kb3ducmV2LnhtbESPzYoCMRCE78K+Q+gFb5pZcUVGoyyCoIsXRx+gmfT8&#10;YNIZkuiMb28WhD0WVfUVtd4O1ogH+dA6VvA1zUAQl063XCu4XvaTJYgQkTUax6TgSQG2m4/RGnPt&#10;ej7To4i1SBAOOSpoYuxyKUPZkMUwdR1x8irnLcYkfS21xz7BrZGzLFtIiy2nhQY72jVU3oq7VSAv&#10;xb5fFsZn7ndWnczxcK7IKTX+HH5WICIN8T/8bh+0gvl88Q1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1fR0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166" o:spid="_x0000_s1446" style="position:absolute;left:6477;top:11595;width:21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MWaMQA&#10;AADdAAAADwAAAGRycy9kb3ducmV2LnhtbESPQWsCMRSE74X+h/CE3mrWIkvZGkWEwtKTtYVeH8lz&#10;s7p5WZN0Xf31jSD0OMzMN8xiNbpODBRi61nBbFqAINbetNwo+P56f34FEROywc4zKbhQhNXy8WGB&#10;lfFn/qRhlxqRIRwrVGBT6ispo7bkME59T5y9vQ8OU5ahkSbgOcNdJ1+KopQOW84LFnvaWNLH3a9T&#10;8OGGra57G1Cvy+3PwZ7qqzwp9TQZ128gEo3pP3xv10bBfF6W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zFmjEAAAA3QAAAA8AAAAAAAAAAAAAAAAAmAIAAGRycy9k&#10;b3ducmV2LnhtbFBLBQYAAAAABAAEAPUAAACJAwAAAAA=&#10;" fillcolor="black" strokeweight="0"/>
                      <v:oval id="Oval 4167" o:spid="_x0000_s1447" style="position:absolute;left:12287;top:8699;width:209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+z88UA&#10;AADdAAAADwAAAGRycy9kb3ducmV2LnhtbESPQWsCMRSE74X+h/AKvdVsi2zLahQpFJae1Aq9PpLn&#10;ZnXzsibpuu2vbwTB4zAz3zDz5eg6MVCIrWcFz5MCBLH2puVGwe7r4+kNREzIBjvPpOCXIiwX93dz&#10;rIw/84aGbWpEhnCsUIFNqa+kjNqSwzjxPXH29j44TFmGRpqA5wx3nXwpilI6bDkvWOzp3ZI+bn+c&#10;gk83rHXd24B6Va6/D/ZU/8mTUo8P42oGItGYbuFruzYKptPyF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/7PzxQAAAN0AAAAPAAAAAAAAAAAAAAAAAJgCAABkcnMv&#10;ZG93bnJldi54bWxQSwUGAAAAAAQABAD1AAAAigMAAAAA&#10;" fillcolor="black" strokeweight="0"/>
                      <v:oval id="Oval 4168" o:spid="_x0000_s1448" style="position:absolute;left:2159;top:8699;width:215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AngcEA&#10;AADdAAAADwAAAGRycy9kb3ducmV2LnhtbERPz2vCMBS+D/wfwhO8zXRDyqhGkcGg7KRu4PWRPJtq&#10;81KTrFb/+uUw2PHj+73ajK4TA4XYelbwMi9AEGtvWm4UfH99PL+BiAnZYOeZFNwpwmY9eVphZfyN&#10;9zQcUiNyCMcKFdiU+krKqC05jHPfE2fu5IPDlGFopAl4y+Guk69FUUqHLecGiz29W9KXw49T8OmG&#10;na57G1Bvy93xbK/1Q16Vmk3H7RJEojH9i//ctVGwWJR5bn6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gJ4HBAAAA3QAAAA8AAAAAAAAAAAAAAAAAmAIAAGRycy9kb3du&#10;cmV2LnhtbFBLBQYAAAAABAAEAPUAAACGAwAAAAA=&#10;" fillcolor="black" strokeweight="0"/>
                      <v:oval id="Oval 4169" o:spid="_x0000_s1449" style="position:absolute;left:2159;top:1898;width:21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yCGsUA&#10;AADdAAAADwAAAGRycy9kb3ducmV2LnhtbESPQWsCMRSE74X+h/AKvdVsiyztahQpFJae1Aq9PpLn&#10;ZnXzsibpuu2vbwTB4zAz3zDz5eg6MVCIrWcFz5MCBLH2puVGwe7r4+kVREzIBjvPpOCXIiwX93dz&#10;rIw/84aGbWpEhnCsUIFNqa+kjNqSwzjxPXH29j44TFmGRpqA5wx3nXwpilI6bDkvWOzp3ZI+bn+c&#10;gk83rHXd24B6Va6/D/ZU/8mTUo8P42oGItGYbuFruzYKptPyD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LIIa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lastRenderedPageBreak/>
        <w:t xml:space="preserve">Câu 23. </w: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246" type="#_x0000_t75" style="width:78pt;height:20.25pt" o:ole="">
            <v:imagedata r:id="rId2451" o:title=""/>
          </v:shape>
          <o:OLEObject Type="Embed" ProgID="Equation.DSMT4" ShapeID="_x0000_i2246" DrawAspect="Content" ObjectID="_1624836762" r:id="rId2452"/>
        </w:object>
      </w:r>
      <w:r w:rsidRPr="00610F8A">
        <w:rPr>
          <w:sz w:val="26"/>
          <w:szCs w:val="26"/>
        </w:rPr>
        <w:t xml:space="preserve"> nên ta có </w:t>
      </w:r>
      <w:r w:rsidR="007A1347" w:rsidRPr="00610F8A">
        <w:rPr>
          <w:position w:val="-14"/>
          <w:sz w:val="26"/>
          <w:szCs w:val="26"/>
        </w:rPr>
        <w:object w:dxaOrig="3860" w:dyaOrig="480">
          <v:shape id="_x0000_i2247" type="#_x0000_t75" style="width:192.75pt;height:24pt" o:ole="">
            <v:imagedata r:id="rId2453" o:title=""/>
          </v:shape>
          <o:OLEObject Type="Embed" ProgID="Equation.DSMT4" ShapeID="_x0000_i2247" DrawAspect="Content" ObjectID="_1624836763" r:id="rId245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248" type="#_x0000_t75" style="width:27.75pt;height:14.25pt" o:ole="">
                  <v:imagedata r:id="rId2455" o:title=""/>
                </v:shape>
                <o:OLEObject Type="Embed" ProgID="Equation.DSMT4" ShapeID="_x0000_i2248" DrawAspect="Content" ObjectID="_1624836764" r:id="rId245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59" w:dyaOrig="400">
                <v:shape id="_x0000_i2249" type="#_x0000_t75" style="width:132.75pt;height:20.25pt" o:ole="">
                  <v:imagedata r:id="rId2457" o:title=""/>
                </v:shape>
                <o:OLEObject Type="Embed" ProgID="Equation.DSMT4" ShapeID="_x0000_i2249" DrawAspect="Content" ObjectID="_1624836765" r:id="rId245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500" w:dyaOrig="720">
                <v:shape id="_x0000_i2250" type="#_x0000_t75" style="width:225pt;height:36pt" o:ole="">
                  <v:imagedata r:id="rId2459" o:title=""/>
                </v:shape>
                <o:OLEObject Type="Embed" ProgID="Equation.DSMT4" ShapeID="_x0000_i2250" DrawAspect="Content" ObjectID="_1624836766" r:id="rId246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40" w:dyaOrig="700">
                <v:shape id="_x0000_i2251" type="#_x0000_t75" style="width:137.25pt;height:35.25pt" o:ole="">
                  <v:imagedata r:id="rId2461" o:title=""/>
                </v:shape>
                <o:OLEObject Type="Embed" ProgID="Equation.DSMT4" ShapeID="_x0000_i2251" DrawAspect="Content" ObjectID="_1624836767" r:id="rId246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39925" cy="1256030"/>
                      <wp:effectExtent l="0" t="0" r="3175" b="1270"/>
                      <wp:docPr id="4170" name="Canvas 41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73" name="Freeform 41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2325" y="763905"/>
                                  <a:ext cx="873760" cy="5080"/>
                                </a:xfrm>
                                <a:custGeom>
                                  <a:avLst/>
                                  <a:gdLst>
                                    <a:gd name="T0" fmla="*/ 61 w 1376"/>
                                    <a:gd name="T1" fmla="*/ 0 h 8"/>
                                    <a:gd name="T2" fmla="*/ 0 w 1376"/>
                                    <a:gd name="T3" fmla="*/ 8 h 8"/>
                                    <a:gd name="T4" fmla="*/ 101 w 1376"/>
                                    <a:gd name="T5" fmla="*/ 0 h 8"/>
                                    <a:gd name="T6" fmla="*/ 162 w 1376"/>
                                    <a:gd name="T7" fmla="*/ 8 h 8"/>
                                    <a:gd name="T8" fmla="*/ 101 w 1376"/>
                                    <a:gd name="T9" fmla="*/ 0 h 8"/>
                                    <a:gd name="T10" fmla="*/ 263 w 1376"/>
                                    <a:gd name="T11" fmla="*/ 0 h 8"/>
                                    <a:gd name="T12" fmla="*/ 202 w 1376"/>
                                    <a:gd name="T13" fmla="*/ 8 h 8"/>
                                    <a:gd name="T14" fmla="*/ 303 w 1376"/>
                                    <a:gd name="T15" fmla="*/ 0 h 8"/>
                                    <a:gd name="T16" fmla="*/ 364 w 1376"/>
                                    <a:gd name="T17" fmla="*/ 8 h 8"/>
                                    <a:gd name="T18" fmla="*/ 303 w 1376"/>
                                    <a:gd name="T19" fmla="*/ 0 h 8"/>
                                    <a:gd name="T20" fmla="*/ 465 w 1376"/>
                                    <a:gd name="T21" fmla="*/ 0 h 8"/>
                                    <a:gd name="T22" fmla="*/ 404 w 1376"/>
                                    <a:gd name="T23" fmla="*/ 8 h 8"/>
                                    <a:gd name="T24" fmla="*/ 506 w 1376"/>
                                    <a:gd name="T25" fmla="*/ 0 h 8"/>
                                    <a:gd name="T26" fmla="*/ 566 w 1376"/>
                                    <a:gd name="T27" fmla="*/ 8 h 8"/>
                                    <a:gd name="T28" fmla="*/ 506 w 1376"/>
                                    <a:gd name="T29" fmla="*/ 0 h 8"/>
                                    <a:gd name="T30" fmla="*/ 668 w 1376"/>
                                    <a:gd name="T31" fmla="*/ 0 h 8"/>
                                    <a:gd name="T32" fmla="*/ 607 w 1376"/>
                                    <a:gd name="T33" fmla="*/ 8 h 8"/>
                                    <a:gd name="T34" fmla="*/ 708 w 1376"/>
                                    <a:gd name="T35" fmla="*/ 0 h 8"/>
                                    <a:gd name="T36" fmla="*/ 769 w 1376"/>
                                    <a:gd name="T37" fmla="*/ 8 h 8"/>
                                    <a:gd name="T38" fmla="*/ 708 w 1376"/>
                                    <a:gd name="T39" fmla="*/ 0 h 8"/>
                                    <a:gd name="T40" fmla="*/ 870 w 1376"/>
                                    <a:gd name="T41" fmla="*/ 0 h 8"/>
                                    <a:gd name="T42" fmla="*/ 809 w 1376"/>
                                    <a:gd name="T43" fmla="*/ 8 h 8"/>
                                    <a:gd name="T44" fmla="*/ 910 w 1376"/>
                                    <a:gd name="T45" fmla="*/ 0 h 8"/>
                                    <a:gd name="T46" fmla="*/ 971 w 1376"/>
                                    <a:gd name="T47" fmla="*/ 8 h 8"/>
                                    <a:gd name="T48" fmla="*/ 910 w 1376"/>
                                    <a:gd name="T49" fmla="*/ 0 h 8"/>
                                    <a:gd name="T50" fmla="*/ 1072 w 1376"/>
                                    <a:gd name="T51" fmla="*/ 0 h 8"/>
                                    <a:gd name="T52" fmla="*/ 1011 w 1376"/>
                                    <a:gd name="T53" fmla="*/ 8 h 8"/>
                                    <a:gd name="T54" fmla="*/ 1113 w 1376"/>
                                    <a:gd name="T55" fmla="*/ 0 h 8"/>
                                    <a:gd name="T56" fmla="*/ 1173 w 1376"/>
                                    <a:gd name="T57" fmla="*/ 8 h 8"/>
                                    <a:gd name="T58" fmla="*/ 1113 w 1376"/>
                                    <a:gd name="T59" fmla="*/ 0 h 8"/>
                                    <a:gd name="T60" fmla="*/ 1274 w 1376"/>
                                    <a:gd name="T61" fmla="*/ 0 h 8"/>
                                    <a:gd name="T62" fmla="*/ 1214 w 1376"/>
                                    <a:gd name="T63" fmla="*/ 8 h 8"/>
                                    <a:gd name="T64" fmla="*/ 1315 w 1376"/>
                                    <a:gd name="T65" fmla="*/ 0 h 8"/>
                                    <a:gd name="T66" fmla="*/ 1376 w 1376"/>
                                    <a:gd name="T67" fmla="*/ 8 h 8"/>
                                    <a:gd name="T68" fmla="*/ 1315 w 1376"/>
                                    <a:gd name="T6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6" h="8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01" y="8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8"/>
                                      </a:lnTo>
                                      <a:lnTo>
                                        <a:pt x="202" y="8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8"/>
                                      </a:lnTo>
                                      <a:lnTo>
                                        <a:pt x="303" y="8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04" y="8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6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8"/>
                                      </a:lnTo>
                                      <a:lnTo>
                                        <a:pt x="506" y="8"/>
                                      </a:lnTo>
                                      <a:lnTo>
                                        <a:pt x="506" y="0"/>
                                      </a:lnTo>
                                      <a:close/>
                                      <a:moveTo>
                                        <a:pt x="607" y="0"/>
                                      </a:moveTo>
                                      <a:lnTo>
                                        <a:pt x="668" y="0"/>
                                      </a:lnTo>
                                      <a:lnTo>
                                        <a:pt x="668" y="8"/>
                                      </a:lnTo>
                                      <a:lnTo>
                                        <a:pt x="607" y="8"/>
                                      </a:lnTo>
                                      <a:lnTo>
                                        <a:pt x="607" y="0"/>
                                      </a:lnTo>
                                      <a:close/>
                                      <a:moveTo>
                                        <a:pt x="708" y="0"/>
                                      </a:moveTo>
                                      <a:lnTo>
                                        <a:pt x="769" y="0"/>
                                      </a:lnTo>
                                      <a:lnTo>
                                        <a:pt x="769" y="8"/>
                                      </a:lnTo>
                                      <a:lnTo>
                                        <a:pt x="708" y="8"/>
                                      </a:lnTo>
                                      <a:lnTo>
                                        <a:pt x="708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0" y="0"/>
                                      </a:lnTo>
                                      <a:lnTo>
                                        <a:pt x="870" y="8"/>
                                      </a:lnTo>
                                      <a:lnTo>
                                        <a:pt x="809" y="8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10" y="8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11" y="0"/>
                                      </a:moveTo>
                                      <a:lnTo>
                                        <a:pt x="1072" y="0"/>
                                      </a:lnTo>
                                      <a:lnTo>
                                        <a:pt x="1072" y="8"/>
                                      </a:lnTo>
                                      <a:lnTo>
                                        <a:pt x="1011" y="8"/>
                                      </a:lnTo>
                                      <a:lnTo>
                                        <a:pt x="1011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73" y="0"/>
                                      </a:lnTo>
                                      <a:lnTo>
                                        <a:pt x="1173" y="8"/>
                                      </a:lnTo>
                                      <a:lnTo>
                                        <a:pt x="1113" y="8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74" y="0"/>
                                      </a:lnTo>
                                      <a:lnTo>
                                        <a:pt x="1274" y="8"/>
                                      </a:lnTo>
                                      <a:lnTo>
                                        <a:pt x="1214" y="8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15" y="0"/>
                                      </a:moveTo>
                                      <a:lnTo>
                                        <a:pt x="1376" y="0"/>
                                      </a:lnTo>
                                      <a:lnTo>
                                        <a:pt x="1376" y="8"/>
                                      </a:lnTo>
                                      <a:lnTo>
                                        <a:pt x="1315" y="8"/>
                                      </a:lnTo>
                                      <a:lnTo>
                                        <a:pt x="13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4" name="Freeform 41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650" y="763905"/>
                                  <a:ext cx="702945" cy="302895"/>
                                </a:xfrm>
                                <a:custGeom>
                                  <a:avLst/>
                                  <a:gdLst>
                                    <a:gd name="T0" fmla="*/ 1053 w 1107"/>
                                    <a:gd name="T1" fmla="*/ 31 h 477"/>
                                    <a:gd name="T2" fmla="*/ 1103 w 1107"/>
                                    <a:gd name="T3" fmla="*/ 0 h 477"/>
                                    <a:gd name="T4" fmla="*/ 1017 w 1107"/>
                                    <a:gd name="T5" fmla="*/ 46 h 477"/>
                                    <a:gd name="T6" fmla="*/ 959 w 1107"/>
                                    <a:gd name="T7" fmla="*/ 62 h 477"/>
                                    <a:gd name="T8" fmla="*/ 1017 w 1107"/>
                                    <a:gd name="T9" fmla="*/ 46 h 477"/>
                                    <a:gd name="T10" fmla="*/ 873 w 1107"/>
                                    <a:gd name="T11" fmla="*/ 107 h 477"/>
                                    <a:gd name="T12" fmla="*/ 923 w 1107"/>
                                    <a:gd name="T13" fmla="*/ 77 h 477"/>
                                    <a:gd name="T14" fmla="*/ 837 w 1107"/>
                                    <a:gd name="T15" fmla="*/ 123 h 477"/>
                                    <a:gd name="T16" fmla="*/ 779 w 1107"/>
                                    <a:gd name="T17" fmla="*/ 138 h 477"/>
                                    <a:gd name="T18" fmla="*/ 837 w 1107"/>
                                    <a:gd name="T19" fmla="*/ 123 h 477"/>
                                    <a:gd name="T20" fmla="*/ 693 w 1107"/>
                                    <a:gd name="T21" fmla="*/ 184 h 477"/>
                                    <a:gd name="T22" fmla="*/ 743 w 1107"/>
                                    <a:gd name="T23" fmla="*/ 153 h 477"/>
                                    <a:gd name="T24" fmla="*/ 657 w 1107"/>
                                    <a:gd name="T25" fmla="*/ 199 h 477"/>
                                    <a:gd name="T26" fmla="*/ 599 w 1107"/>
                                    <a:gd name="T27" fmla="*/ 215 h 477"/>
                                    <a:gd name="T28" fmla="*/ 657 w 1107"/>
                                    <a:gd name="T29" fmla="*/ 199 h 477"/>
                                    <a:gd name="T30" fmla="*/ 513 w 1107"/>
                                    <a:gd name="T31" fmla="*/ 261 h 477"/>
                                    <a:gd name="T32" fmla="*/ 563 w 1107"/>
                                    <a:gd name="T33" fmla="*/ 230 h 477"/>
                                    <a:gd name="T34" fmla="*/ 477 w 1107"/>
                                    <a:gd name="T35" fmla="*/ 276 h 477"/>
                                    <a:gd name="T36" fmla="*/ 419 w 1107"/>
                                    <a:gd name="T37" fmla="*/ 291 h 477"/>
                                    <a:gd name="T38" fmla="*/ 477 w 1107"/>
                                    <a:gd name="T39" fmla="*/ 276 h 477"/>
                                    <a:gd name="T40" fmla="*/ 333 w 1107"/>
                                    <a:gd name="T41" fmla="*/ 337 h 477"/>
                                    <a:gd name="T42" fmla="*/ 383 w 1107"/>
                                    <a:gd name="T43" fmla="*/ 307 h 477"/>
                                    <a:gd name="T44" fmla="*/ 297 w 1107"/>
                                    <a:gd name="T45" fmla="*/ 352 h 477"/>
                                    <a:gd name="T46" fmla="*/ 239 w 1107"/>
                                    <a:gd name="T47" fmla="*/ 368 h 477"/>
                                    <a:gd name="T48" fmla="*/ 297 w 1107"/>
                                    <a:gd name="T49" fmla="*/ 352 h 477"/>
                                    <a:gd name="T50" fmla="*/ 153 w 1107"/>
                                    <a:gd name="T51" fmla="*/ 414 h 477"/>
                                    <a:gd name="T52" fmla="*/ 203 w 1107"/>
                                    <a:gd name="T53" fmla="*/ 383 h 477"/>
                                    <a:gd name="T54" fmla="*/ 117 w 1107"/>
                                    <a:gd name="T55" fmla="*/ 429 h 477"/>
                                    <a:gd name="T56" fmla="*/ 59 w 1107"/>
                                    <a:gd name="T57" fmla="*/ 445 h 477"/>
                                    <a:gd name="T58" fmla="*/ 117 w 1107"/>
                                    <a:gd name="T59" fmla="*/ 429 h 477"/>
                                    <a:gd name="T60" fmla="*/ 5 w 1107"/>
                                    <a:gd name="T61" fmla="*/ 477 h 477"/>
                                    <a:gd name="T62" fmla="*/ 23 w 1107"/>
                                    <a:gd name="T63" fmla="*/ 460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07" h="477">
                                      <a:moveTo>
                                        <a:pt x="1107" y="8"/>
                                      </a:moveTo>
                                      <a:lnTo>
                                        <a:pt x="1053" y="31"/>
                                      </a:lnTo>
                                      <a:lnTo>
                                        <a:pt x="1049" y="23"/>
                                      </a:lnTo>
                                      <a:lnTo>
                                        <a:pt x="1103" y="0"/>
                                      </a:lnTo>
                                      <a:lnTo>
                                        <a:pt x="1107" y="8"/>
                                      </a:lnTo>
                                      <a:close/>
                                      <a:moveTo>
                                        <a:pt x="1017" y="46"/>
                                      </a:moveTo>
                                      <a:lnTo>
                                        <a:pt x="963" y="69"/>
                                      </a:lnTo>
                                      <a:lnTo>
                                        <a:pt x="959" y="62"/>
                                      </a:lnTo>
                                      <a:lnTo>
                                        <a:pt x="1013" y="39"/>
                                      </a:lnTo>
                                      <a:lnTo>
                                        <a:pt x="1017" y="46"/>
                                      </a:lnTo>
                                      <a:close/>
                                      <a:moveTo>
                                        <a:pt x="927" y="84"/>
                                      </a:moveTo>
                                      <a:lnTo>
                                        <a:pt x="873" y="107"/>
                                      </a:lnTo>
                                      <a:lnTo>
                                        <a:pt x="869" y="100"/>
                                      </a:lnTo>
                                      <a:lnTo>
                                        <a:pt x="923" y="77"/>
                                      </a:lnTo>
                                      <a:lnTo>
                                        <a:pt x="927" y="84"/>
                                      </a:lnTo>
                                      <a:close/>
                                      <a:moveTo>
                                        <a:pt x="837" y="123"/>
                                      </a:moveTo>
                                      <a:lnTo>
                                        <a:pt x="783" y="146"/>
                                      </a:lnTo>
                                      <a:lnTo>
                                        <a:pt x="779" y="138"/>
                                      </a:lnTo>
                                      <a:lnTo>
                                        <a:pt x="833" y="115"/>
                                      </a:lnTo>
                                      <a:lnTo>
                                        <a:pt x="837" y="123"/>
                                      </a:lnTo>
                                      <a:close/>
                                      <a:moveTo>
                                        <a:pt x="747" y="161"/>
                                      </a:moveTo>
                                      <a:lnTo>
                                        <a:pt x="693" y="184"/>
                                      </a:lnTo>
                                      <a:lnTo>
                                        <a:pt x="689" y="176"/>
                                      </a:lnTo>
                                      <a:lnTo>
                                        <a:pt x="743" y="153"/>
                                      </a:lnTo>
                                      <a:lnTo>
                                        <a:pt x="747" y="161"/>
                                      </a:lnTo>
                                      <a:close/>
                                      <a:moveTo>
                                        <a:pt x="657" y="199"/>
                                      </a:moveTo>
                                      <a:lnTo>
                                        <a:pt x="603" y="222"/>
                                      </a:lnTo>
                                      <a:lnTo>
                                        <a:pt x="599" y="215"/>
                                      </a:lnTo>
                                      <a:lnTo>
                                        <a:pt x="653" y="192"/>
                                      </a:lnTo>
                                      <a:lnTo>
                                        <a:pt x="657" y="199"/>
                                      </a:lnTo>
                                      <a:close/>
                                      <a:moveTo>
                                        <a:pt x="567" y="238"/>
                                      </a:moveTo>
                                      <a:lnTo>
                                        <a:pt x="513" y="261"/>
                                      </a:lnTo>
                                      <a:lnTo>
                                        <a:pt x="509" y="253"/>
                                      </a:lnTo>
                                      <a:lnTo>
                                        <a:pt x="563" y="230"/>
                                      </a:lnTo>
                                      <a:lnTo>
                                        <a:pt x="567" y="238"/>
                                      </a:lnTo>
                                      <a:close/>
                                      <a:moveTo>
                                        <a:pt x="477" y="276"/>
                                      </a:moveTo>
                                      <a:lnTo>
                                        <a:pt x="423" y="299"/>
                                      </a:lnTo>
                                      <a:lnTo>
                                        <a:pt x="419" y="291"/>
                                      </a:lnTo>
                                      <a:lnTo>
                                        <a:pt x="473" y="268"/>
                                      </a:lnTo>
                                      <a:lnTo>
                                        <a:pt x="477" y="276"/>
                                      </a:lnTo>
                                      <a:close/>
                                      <a:moveTo>
                                        <a:pt x="387" y="314"/>
                                      </a:moveTo>
                                      <a:lnTo>
                                        <a:pt x="333" y="337"/>
                                      </a:lnTo>
                                      <a:lnTo>
                                        <a:pt x="329" y="330"/>
                                      </a:lnTo>
                                      <a:lnTo>
                                        <a:pt x="383" y="307"/>
                                      </a:lnTo>
                                      <a:lnTo>
                                        <a:pt x="387" y="314"/>
                                      </a:lnTo>
                                      <a:close/>
                                      <a:moveTo>
                                        <a:pt x="297" y="352"/>
                                      </a:moveTo>
                                      <a:lnTo>
                                        <a:pt x="243" y="375"/>
                                      </a:lnTo>
                                      <a:lnTo>
                                        <a:pt x="239" y="368"/>
                                      </a:lnTo>
                                      <a:lnTo>
                                        <a:pt x="293" y="345"/>
                                      </a:lnTo>
                                      <a:lnTo>
                                        <a:pt x="297" y="352"/>
                                      </a:lnTo>
                                      <a:close/>
                                      <a:moveTo>
                                        <a:pt x="207" y="391"/>
                                      </a:moveTo>
                                      <a:lnTo>
                                        <a:pt x="153" y="414"/>
                                      </a:lnTo>
                                      <a:lnTo>
                                        <a:pt x="149" y="406"/>
                                      </a:lnTo>
                                      <a:lnTo>
                                        <a:pt x="203" y="383"/>
                                      </a:lnTo>
                                      <a:lnTo>
                                        <a:pt x="207" y="391"/>
                                      </a:lnTo>
                                      <a:close/>
                                      <a:moveTo>
                                        <a:pt x="117" y="429"/>
                                      </a:moveTo>
                                      <a:lnTo>
                                        <a:pt x="63" y="452"/>
                                      </a:lnTo>
                                      <a:lnTo>
                                        <a:pt x="59" y="445"/>
                                      </a:lnTo>
                                      <a:lnTo>
                                        <a:pt x="113" y="422"/>
                                      </a:lnTo>
                                      <a:lnTo>
                                        <a:pt x="117" y="429"/>
                                      </a:lnTo>
                                      <a:close/>
                                      <a:moveTo>
                                        <a:pt x="27" y="467"/>
                                      </a:moveTo>
                                      <a:lnTo>
                                        <a:pt x="5" y="477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23" y="460"/>
                                      </a:lnTo>
                                      <a:lnTo>
                                        <a:pt x="27" y="46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5" name="Freeform 41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765175"/>
                                  <a:ext cx="198755" cy="300355"/>
                                </a:xfrm>
                                <a:custGeom>
                                  <a:avLst/>
                                  <a:gdLst>
                                    <a:gd name="T0" fmla="*/ 9 w 313"/>
                                    <a:gd name="T1" fmla="*/ 0 h 473"/>
                                    <a:gd name="T2" fmla="*/ 38 w 313"/>
                                    <a:gd name="T3" fmla="*/ 44 h 473"/>
                                    <a:gd name="T4" fmla="*/ 29 w 313"/>
                                    <a:gd name="T5" fmla="*/ 48 h 473"/>
                                    <a:gd name="T6" fmla="*/ 0 w 313"/>
                                    <a:gd name="T7" fmla="*/ 4 h 473"/>
                                    <a:gd name="T8" fmla="*/ 9 w 313"/>
                                    <a:gd name="T9" fmla="*/ 0 h 473"/>
                                    <a:gd name="T10" fmla="*/ 57 w 313"/>
                                    <a:gd name="T11" fmla="*/ 74 h 473"/>
                                    <a:gd name="T12" fmla="*/ 86 w 313"/>
                                    <a:gd name="T13" fmla="*/ 118 h 473"/>
                                    <a:gd name="T14" fmla="*/ 77 w 313"/>
                                    <a:gd name="T15" fmla="*/ 122 h 473"/>
                                    <a:gd name="T16" fmla="*/ 48 w 313"/>
                                    <a:gd name="T17" fmla="*/ 78 h 473"/>
                                    <a:gd name="T18" fmla="*/ 57 w 313"/>
                                    <a:gd name="T19" fmla="*/ 74 h 473"/>
                                    <a:gd name="T20" fmla="*/ 105 w 313"/>
                                    <a:gd name="T21" fmla="*/ 148 h 473"/>
                                    <a:gd name="T22" fmla="*/ 134 w 313"/>
                                    <a:gd name="T23" fmla="*/ 192 h 473"/>
                                    <a:gd name="T24" fmla="*/ 125 w 313"/>
                                    <a:gd name="T25" fmla="*/ 196 h 473"/>
                                    <a:gd name="T26" fmla="*/ 96 w 313"/>
                                    <a:gd name="T27" fmla="*/ 152 h 473"/>
                                    <a:gd name="T28" fmla="*/ 105 w 313"/>
                                    <a:gd name="T29" fmla="*/ 148 h 473"/>
                                    <a:gd name="T30" fmla="*/ 153 w 313"/>
                                    <a:gd name="T31" fmla="*/ 222 h 473"/>
                                    <a:gd name="T32" fmla="*/ 181 w 313"/>
                                    <a:gd name="T33" fmla="*/ 266 h 473"/>
                                    <a:gd name="T34" fmla="*/ 172 w 313"/>
                                    <a:gd name="T35" fmla="*/ 270 h 473"/>
                                    <a:gd name="T36" fmla="*/ 144 w 313"/>
                                    <a:gd name="T37" fmla="*/ 226 h 473"/>
                                    <a:gd name="T38" fmla="*/ 153 w 313"/>
                                    <a:gd name="T39" fmla="*/ 222 h 473"/>
                                    <a:gd name="T40" fmla="*/ 200 w 313"/>
                                    <a:gd name="T41" fmla="*/ 296 h 473"/>
                                    <a:gd name="T42" fmla="*/ 229 w 313"/>
                                    <a:gd name="T43" fmla="*/ 340 h 473"/>
                                    <a:gd name="T44" fmla="*/ 220 w 313"/>
                                    <a:gd name="T45" fmla="*/ 344 h 473"/>
                                    <a:gd name="T46" fmla="*/ 191 w 313"/>
                                    <a:gd name="T47" fmla="*/ 300 h 473"/>
                                    <a:gd name="T48" fmla="*/ 200 w 313"/>
                                    <a:gd name="T49" fmla="*/ 296 h 473"/>
                                    <a:gd name="T50" fmla="*/ 248 w 313"/>
                                    <a:gd name="T51" fmla="*/ 369 h 473"/>
                                    <a:gd name="T52" fmla="*/ 277 w 313"/>
                                    <a:gd name="T53" fmla="*/ 414 h 473"/>
                                    <a:gd name="T54" fmla="*/ 268 w 313"/>
                                    <a:gd name="T55" fmla="*/ 418 h 473"/>
                                    <a:gd name="T56" fmla="*/ 239 w 313"/>
                                    <a:gd name="T57" fmla="*/ 373 h 473"/>
                                    <a:gd name="T58" fmla="*/ 248 w 313"/>
                                    <a:gd name="T59" fmla="*/ 369 h 473"/>
                                    <a:gd name="T60" fmla="*/ 296 w 313"/>
                                    <a:gd name="T61" fmla="*/ 443 h 473"/>
                                    <a:gd name="T62" fmla="*/ 313 w 313"/>
                                    <a:gd name="T63" fmla="*/ 469 h 473"/>
                                    <a:gd name="T64" fmla="*/ 304 w 313"/>
                                    <a:gd name="T65" fmla="*/ 473 h 473"/>
                                    <a:gd name="T66" fmla="*/ 287 w 313"/>
                                    <a:gd name="T67" fmla="*/ 447 h 473"/>
                                    <a:gd name="T68" fmla="*/ 296 w 313"/>
                                    <a:gd name="T69" fmla="*/ 443 h 4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313" h="473">
                                      <a:moveTo>
                                        <a:pt x="9" y="0"/>
                                      </a:moveTo>
                                      <a:lnTo>
                                        <a:pt x="38" y="44"/>
                                      </a:lnTo>
                                      <a:lnTo>
                                        <a:pt x="29" y="48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57" y="74"/>
                                      </a:moveTo>
                                      <a:lnTo>
                                        <a:pt x="86" y="118"/>
                                      </a:lnTo>
                                      <a:lnTo>
                                        <a:pt x="77" y="122"/>
                                      </a:lnTo>
                                      <a:lnTo>
                                        <a:pt x="48" y="78"/>
                                      </a:lnTo>
                                      <a:lnTo>
                                        <a:pt x="57" y="74"/>
                                      </a:lnTo>
                                      <a:close/>
                                      <a:moveTo>
                                        <a:pt x="105" y="148"/>
                                      </a:moveTo>
                                      <a:lnTo>
                                        <a:pt x="134" y="192"/>
                                      </a:lnTo>
                                      <a:lnTo>
                                        <a:pt x="125" y="196"/>
                                      </a:lnTo>
                                      <a:lnTo>
                                        <a:pt x="96" y="152"/>
                                      </a:lnTo>
                                      <a:lnTo>
                                        <a:pt x="105" y="148"/>
                                      </a:lnTo>
                                      <a:close/>
                                      <a:moveTo>
                                        <a:pt x="153" y="222"/>
                                      </a:moveTo>
                                      <a:lnTo>
                                        <a:pt x="181" y="266"/>
                                      </a:lnTo>
                                      <a:lnTo>
                                        <a:pt x="172" y="270"/>
                                      </a:lnTo>
                                      <a:lnTo>
                                        <a:pt x="144" y="226"/>
                                      </a:lnTo>
                                      <a:lnTo>
                                        <a:pt x="153" y="222"/>
                                      </a:lnTo>
                                      <a:close/>
                                      <a:moveTo>
                                        <a:pt x="200" y="296"/>
                                      </a:moveTo>
                                      <a:lnTo>
                                        <a:pt x="229" y="340"/>
                                      </a:lnTo>
                                      <a:lnTo>
                                        <a:pt x="220" y="344"/>
                                      </a:lnTo>
                                      <a:lnTo>
                                        <a:pt x="191" y="300"/>
                                      </a:lnTo>
                                      <a:lnTo>
                                        <a:pt x="200" y="296"/>
                                      </a:lnTo>
                                      <a:close/>
                                      <a:moveTo>
                                        <a:pt x="248" y="369"/>
                                      </a:moveTo>
                                      <a:lnTo>
                                        <a:pt x="277" y="414"/>
                                      </a:lnTo>
                                      <a:lnTo>
                                        <a:pt x="268" y="418"/>
                                      </a:lnTo>
                                      <a:lnTo>
                                        <a:pt x="239" y="373"/>
                                      </a:lnTo>
                                      <a:lnTo>
                                        <a:pt x="248" y="369"/>
                                      </a:lnTo>
                                      <a:close/>
                                      <a:moveTo>
                                        <a:pt x="296" y="443"/>
                                      </a:moveTo>
                                      <a:lnTo>
                                        <a:pt x="313" y="469"/>
                                      </a:lnTo>
                                      <a:lnTo>
                                        <a:pt x="304" y="473"/>
                                      </a:lnTo>
                                      <a:lnTo>
                                        <a:pt x="287" y="447"/>
                                      </a:lnTo>
                                      <a:lnTo>
                                        <a:pt x="296" y="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6" name="Freeform 41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763905"/>
                                  <a:ext cx="1594485" cy="302895"/>
                                </a:xfrm>
                                <a:custGeom>
                                  <a:avLst/>
                                  <a:gdLst>
                                    <a:gd name="T0" fmla="*/ 62 w 2511"/>
                                    <a:gd name="T1" fmla="*/ 466 h 477"/>
                                    <a:gd name="T2" fmla="*/ 99 w 2511"/>
                                    <a:gd name="T3" fmla="*/ 451 h 477"/>
                                    <a:gd name="T4" fmla="*/ 101 w 2511"/>
                                    <a:gd name="T5" fmla="*/ 459 h 477"/>
                                    <a:gd name="T6" fmla="*/ 257 w 2511"/>
                                    <a:gd name="T7" fmla="*/ 421 h 477"/>
                                    <a:gd name="T8" fmla="*/ 197 w 2511"/>
                                    <a:gd name="T9" fmla="*/ 432 h 477"/>
                                    <a:gd name="T10" fmla="*/ 358 w 2511"/>
                                    <a:gd name="T11" fmla="*/ 411 h 477"/>
                                    <a:gd name="T12" fmla="*/ 395 w 2511"/>
                                    <a:gd name="T13" fmla="*/ 395 h 477"/>
                                    <a:gd name="T14" fmla="*/ 397 w 2511"/>
                                    <a:gd name="T15" fmla="*/ 404 h 477"/>
                                    <a:gd name="T16" fmla="*/ 553 w 2511"/>
                                    <a:gd name="T17" fmla="*/ 366 h 477"/>
                                    <a:gd name="T18" fmla="*/ 494 w 2511"/>
                                    <a:gd name="T19" fmla="*/ 377 h 477"/>
                                    <a:gd name="T20" fmla="*/ 654 w 2511"/>
                                    <a:gd name="T21" fmla="*/ 356 h 477"/>
                                    <a:gd name="T22" fmla="*/ 691 w 2511"/>
                                    <a:gd name="T23" fmla="*/ 340 h 477"/>
                                    <a:gd name="T24" fmla="*/ 693 w 2511"/>
                                    <a:gd name="T25" fmla="*/ 348 h 477"/>
                                    <a:gd name="T26" fmla="*/ 849 w 2511"/>
                                    <a:gd name="T27" fmla="*/ 310 h 477"/>
                                    <a:gd name="T28" fmla="*/ 790 w 2511"/>
                                    <a:gd name="T29" fmla="*/ 322 h 477"/>
                                    <a:gd name="T30" fmla="*/ 950 w 2511"/>
                                    <a:gd name="T31" fmla="*/ 300 h 477"/>
                                    <a:gd name="T32" fmla="*/ 987 w 2511"/>
                                    <a:gd name="T33" fmla="*/ 285 h 477"/>
                                    <a:gd name="T34" fmla="*/ 989 w 2511"/>
                                    <a:gd name="T35" fmla="*/ 293 h 477"/>
                                    <a:gd name="T36" fmla="*/ 1145 w 2511"/>
                                    <a:gd name="T37" fmla="*/ 255 h 477"/>
                                    <a:gd name="T38" fmla="*/ 1086 w 2511"/>
                                    <a:gd name="T39" fmla="*/ 266 h 477"/>
                                    <a:gd name="T40" fmla="*/ 1246 w 2511"/>
                                    <a:gd name="T41" fmla="*/ 245 h 477"/>
                                    <a:gd name="T42" fmla="*/ 1283 w 2511"/>
                                    <a:gd name="T43" fmla="*/ 229 h 477"/>
                                    <a:gd name="T44" fmla="*/ 1285 w 2511"/>
                                    <a:gd name="T45" fmla="*/ 237 h 477"/>
                                    <a:gd name="T46" fmla="*/ 1441 w 2511"/>
                                    <a:gd name="T47" fmla="*/ 200 h 477"/>
                                    <a:gd name="T48" fmla="*/ 1382 w 2511"/>
                                    <a:gd name="T49" fmla="*/ 211 h 477"/>
                                    <a:gd name="T50" fmla="*/ 1542 w 2511"/>
                                    <a:gd name="T51" fmla="*/ 189 h 477"/>
                                    <a:gd name="T52" fmla="*/ 1579 w 2511"/>
                                    <a:gd name="T53" fmla="*/ 174 h 477"/>
                                    <a:gd name="T54" fmla="*/ 1581 w 2511"/>
                                    <a:gd name="T55" fmla="*/ 182 h 477"/>
                                    <a:gd name="T56" fmla="*/ 1737 w 2511"/>
                                    <a:gd name="T57" fmla="*/ 144 h 477"/>
                                    <a:gd name="T58" fmla="*/ 1678 w 2511"/>
                                    <a:gd name="T59" fmla="*/ 155 h 477"/>
                                    <a:gd name="T60" fmla="*/ 1838 w 2511"/>
                                    <a:gd name="T61" fmla="*/ 134 h 477"/>
                                    <a:gd name="T62" fmla="*/ 1875 w 2511"/>
                                    <a:gd name="T63" fmla="*/ 119 h 477"/>
                                    <a:gd name="T64" fmla="*/ 1877 w 2511"/>
                                    <a:gd name="T65" fmla="*/ 127 h 477"/>
                                    <a:gd name="T66" fmla="*/ 2033 w 2511"/>
                                    <a:gd name="T67" fmla="*/ 89 h 477"/>
                                    <a:gd name="T68" fmla="*/ 1974 w 2511"/>
                                    <a:gd name="T69" fmla="*/ 100 h 477"/>
                                    <a:gd name="T70" fmla="*/ 2134 w 2511"/>
                                    <a:gd name="T71" fmla="*/ 79 h 477"/>
                                    <a:gd name="T72" fmla="*/ 2171 w 2511"/>
                                    <a:gd name="T73" fmla="*/ 63 h 477"/>
                                    <a:gd name="T74" fmla="*/ 2173 w 2511"/>
                                    <a:gd name="T75" fmla="*/ 71 h 477"/>
                                    <a:gd name="T76" fmla="*/ 2329 w 2511"/>
                                    <a:gd name="T77" fmla="*/ 34 h 477"/>
                                    <a:gd name="T78" fmla="*/ 2270 w 2511"/>
                                    <a:gd name="T79" fmla="*/ 45 h 477"/>
                                    <a:gd name="T80" fmla="*/ 2430 w 2511"/>
                                    <a:gd name="T81" fmla="*/ 23 h 477"/>
                                    <a:gd name="T82" fmla="*/ 2467 w 2511"/>
                                    <a:gd name="T83" fmla="*/ 8 h 477"/>
                                    <a:gd name="T84" fmla="*/ 2469 w 2511"/>
                                    <a:gd name="T85" fmla="*/ 16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511" h="477">
                                      <a:moveTo>
                                        <a:pt x="0" y="469"/>
                                      </a:moveTo>
                                      <a:lnTo>
                                        <a:pt x="59" y="458"/>
                                      </a:lnTo>
                                      <a:lnTo>
                                        <a:pt x="62" y="466"/>
                                      </a:lnTo>
                                      <a:lnTo>
                                        <a:pt x="2" y="477"/>
                                      </a:lnTo>
                                      <a:lnTo>
                                        <a:pt x="0" y="469"/>
                                      </a:lnTo>
                                      <a:close/>
                                      <a:moveTo>
                                        <a:pt x="99" y="451"/>
                                      </a:moveTo>
                                      <a:lnTo>
                                        <a:pt x="158" y="440"/>
                                      </a:lnTo>
                                      <a:lnTo>
                                        <a:pt x="160" y="448"/>
                                      </a:lnTo>
                                      <a:lnTo>
                                        <a:pt x="101" y="459"/>
                                      </a:lnTo>
                                      <a:lnTo>
                                        <a:pt x="99" y="451"/>
                                      </a:lnTo>
                                      <a:close/>
                                      <a:moveTo>
                                        <a:pt x="197" y="432"/>
                                      </a:moveTo>
                                      <a:lnTo>
                                        <a:pt x="257" y="421"/>
                                      </a:lnTo>
                                      <a:lnTo>
                                        <a:pt x="259" y="429"/>
                                      </a:lnTo>
                                      <a:lnTo>
                                        <a:pt x="200" y="441"/>
                                      </a:lnTo>
                                      <a:lnTo>
                                        <a:pt x="197" y="432"/>
                                      </a:lnTo>
                                      <a:close/>
                                      <a:moveTo>
                                        <a:pt x="296" y="414"/>
                                      </a:moveTo>
                                      <a:lnTo>
                                        <a:pt x="355" y="403"/>
                                      </a:lnTo>
                                      <a:lnTo>
                                        <a:pt x="358" y="411"/>
                                      </a:lnTo>
                                      <a:lnTo>
                                        <a:pt x="298" y="422"/>
                                      </a:lnTo>
                                      <a:lnTo>
                                        <a:pt x="296" y="414"/>
                                      </a:lnTo>
                                      <a:close/>
                                      <a:moveTo>
                                        <a:pt x="395" y="395"/>
                                      </a:moveTo>
                                      <a:lnTo>
                                        <a:pt x="454" y="384"/>
                                      </a:lnTo>
                                      <a:lnTo>
                                        <a:pt x="456" y="393"/>
                                      </a:lnTo>
                                      <a:lnTo>
                                        <a:pt x="397" y="404"/>
                                      </a:lnTo>
                                      <a:lnTo>
                                        <a:pt x="395" y="395"/>
                                      </a:lnTo>
                                      <a:close/>
                                      <a:moveTo>
                                        <a:pt x="494" y="377"/>
                                      </a:moveTo>
                                      <a:lnTo>
                                        <a:pt x="553" y="366"/>
                                      </a:lnTo>
                                      <a:lnTo>
                                        <a:pt x="555" y="374"/>
                                      </a:lnTo>
                                      <a:lnTo>
                                        <a:pt x="496" y="385"/>
                                      </a:lnTo>
                                      <a:lnTo>
                                        <a:pt x="494" y="377"/>
                                      </a:lnTo>
                                      <a:close/>
                                      <a:moveTo>
                                        <a:pt x="592" y="359"/>
                                      </a:moveTo>
                                      <a:lnTo>
                                        <a:pt x="651" y="347"/>
                                      </a:lnTo>
                                      <a:lnTo>
                                        <a:pt x="654" y="356"/>
                                      </a:lnTo>
                                      <a:lnTo>
                                        <a:pt x="594" y="367"/>
                                      </a:lnTo>
                                      <a:lnTo>
                                        <a:pt x="592" y="359"/>
                                      </a:lnTo>
                                      <a:close/>
                                      <a:moveTo>
                                        <a:pt x="691" y="340"/>
                                      </a:moveTo>
                                      <a:lnTo>
                                        <a:pt x="750" y="329"/>
                                      </a:lnTo>
                                      <a:lnTo>
                                        <a:pt x="752" y="337"/>
                                      </a:lnTo>
                                      <a:lnTo>
                                        <a:pt x="693" y="348"/>
                                      </a:lnTo>
                                      <a:lnTo>
                                        <a:pt x="691" y="340"/>
                                      </a:lnTo>
                                      <a:close/>
                                      <a:moveTo>
                                        <a:pt x="790" y="322"/>
                                      </a:moveTo>
                                      <a:lnTo>
                                        <a:pt x="849" y="310"/>
                                      </a:lnTo>
                                      <a:lnTo>
                                        <a:pt x="851" y="319"/>
                                      </a:lnTo>
                                      <a:lnTo>
                                        <a:pt x="792" y="330"/>
                                      </a:lnTo>
                                      <a:lnTo>
                                        <a:pt x="790" y="322"/>
                                      </a:lnTo>
                                      <a:close/>
                                      <a:moveTo>
                                        <a:pt x="888" y="303"/>
                                      </a:moveTo>
                                      <a:lnTo>
                                        <a:pt x="947" y="292"/>
                                      </a:lnTo>
                                      <a:lnTo>
                                        <a:pt x="950" y="300"/>
                                      </a:lnTo>
                                      <a:lnTo>
                                        <a:pt x="890" y="311"/>
                                      </a:lnTo>
                                      <a:lnTo>
                                        <a:pt x="888" y="303"/>
                                      </a:lnTo>
                                      <a:close/>
                                      <a:moveTo>
                                        <a:pt x="987" y="285"/>
                                      </a:moveTo>
                                      <a:lnTo>
                                        <a:pt x="1046" y="274"/>
                                      </a:lnTo>
                                      <a:lnTo>
                                        <a:pt x="1048" y="282"/>
                                      </a:lnTo>
                                      <a:lnTo>
                                        <a:pt x="989" y="293"/>
                                      </a:lnTo>
                                      <a:lnTo>
                                        <a:pt x="987" y="285"/>
                                      </a:lnTo>
                                      <a:close/>
                                      <a:moveTo>
                                        <a:pt x="1086" y="266"/>
                                      </a:moveTo>
                                      <a:lnTo>
                                        <a:pt x="1145" y="255"/>
                                      </a:lnTo>
                                      <a:lnTo>
                                        <a:pt x="1147" y="263"/>
                                      </a:lnTo>
                                      <a:lnTo>
                                        <a:pt x="1088" y="274"/>
                                      </a:lnTo>
                                      <a:lnTo>
                                        <a:pt x="1086" y="266"/>
                                      </a:lnTo>
                                      <a:close/>
                                      <a:moveTo>
                                        <a:pt x="1184" y="248"/>
                                      </a:moveTo>
                                      <a:lnTo>
                                        <a:pt x="1243" y="237"/>
                                      </a:lnTo>
                                      <a:lnTo>
                                        <a:pt x="1246" y="245"/>
                                      </a:lnTo>
                                      <a:lnTo>
                                        <a:pt x="1187" y="256"/>
                                      </a:lnTo>
                                      <a:lnTo>
                                        <a:pt x="1184" y="248"/>
                                      </a:lnTo>
                                      <a:close/>
                                      <a:moveTo>
                                        <a:pt x="1283" y="229"/>
                                      </a:moveTo>
                                      <a:lnTo>
                                        <a:pt x="1342" y="218"/>
                                      </a:lnTo>
                                      <a:lnTo>
                                        <a:pt x="1344" y="226"/>
                                      </a:lnTo>
                                      <a:lnTo>
                                        <a:pt x="1285" y="237"/>
                                      </a:lnTo>
                                      <a:lnTo>
                                        <a:pt x="1283" y="229"/>
                                      </a:lnTo>
                                      <a:close/>
                                      <a:moveTo>
                                        <a:pt x="1382" y="211"/>
                                      </a:moveTo>
                                      <a:lnTo>
                                        <a:pt x="1441" y="200"/>
                                      </a:lnTo>
                                      <a:lnTo>
                                        <a:pt x="1443" y="208"/>
                                      </a:lnTo>
                                      <a:lnTo>
                                        <a:pt x="1384" y="219"/>
                                      </a:lnTo>
                                      <a:lnTo>
                                        <a:pt x="1382" y="211"/>
                                      </a:lnTo>
                                      <a:close/>
                                      <a:moveTo>
                                        <a:pt x="1480" y="192"/>
                                      </a:moveTo>
                                      <a:lnTo>
                                        <a:pt x="1539" y="181"/>
                                      </a:lnTo>
                                      <a:lnTo>
                                        <a:pt x="1542" y="189"/>
                                      </a:lnTo>
                                      <a:lnTo>
                                        <a:pt x="1482" y="201"/>
                                      </a:lnTo>
                                      <a:lnTo>
                                        <a:pt x="1480" y="192"/>
                                      </a:lnTo>
                                      <a:close/>
                                      <a:moveTo>
                                        <a:pt x="1579" y="174"/>
                                      </a:moveTo>
                                      <a:lnTo>
                                        <a:pt x="1638" y="163"/>
                                      </a:lnTo>
                                      <a:lnTo>
                                        <a:pt x="1640" y="171"/>
                                      </a:lnTo>
                                      <a:lnTo>
                                        <a:pt x="1581" y="182"/>
                                      </a:lnTo>
                                      <a:lnTo>
                                        <a:pt x="1579" y="174"/>
                                      </a:lnTo>
                                      <a:close/>
                                      <a:moveTo>
                                        <a:pt x="1678" y="155"/>
                                      </a:moveTo>
                                      <a:lnTo>
                                        <a:pt x="1737" y="144"/>
                                      </a:lnTo>
                                      <a:lnTo>
                                        <a:pt x="1739" y="153"/>
                                      </a:lnTo>
                                      <a:lnTo>
                                        <a:pt x="1680" y="164"/>
                                      </a:lnTo>
                                      <a:lnTo>
                                        <a:pt x="1678" y="155"/>
                                      </a:lnTo>
                                      <a:close/>
                                      <a:moveTo>
                                        <a:pt x="1776" y="137"/>
                                      </a:moveTo>
                                      <a:lnTo>
                                        <a:pt x="1836" y="126"/>
                                      </a:lnTo>
                                      <a:lnTo>
                                        <a:pt x="1838" y="134"/>
                                      </a:lnTo>
                                      <a:lnTo>
                                        <a:pt x="1778" y="145"/>
                                      </a:lnTo>
                                      <a:lnTo>
                                        <a:pt x="1776" y="137"/>
                                      </a:lnTo>
                                      <a:close/>
                                      <a:moveTo>
                                        <a:pt x="1875" y="119"/>
                                      </a:moveTo>
                                      <a:lnTo>
                                        <a:pt x="1934" y="107"/>
                                      </a:lnTo>
                                      <a:lnTo>
                                        <a:pt x="1936" y="116"/>
                                      </a:lnTo>
                                      <a:lnTo>
                                        <a:pt x="1877" y="127"/>
                                      </a:lnTo>
                                      <a:lnTo>
                                        <a:pt x="1875" y="119"/>
                                      </a:lnTo>
                                      <a:close/>
                                      <a:moveTo>
                                        <a:pt x="1974" y="100"/>
                                      </a:moveTo>
                                      <a:lnTo>
                                        <a:pt x="2033" y="89"/>
                                      </a:lnTo>
                                      <a:lnTo>
                                        <a:pt x="2035" y="97"/>
                                      </a:lnTo>
                                      <a:lnTo>
                                        <a:pt x="1976" y="108"/>
                                      </a:lnTo>
                                      <a:lnTo>
                                        <a:pt x="1974" y="100"/>
                                      </a:lnTo>
                                      <a:close/>
                                      <a:moveTo>
                                        <a:pt x="2072" y="82"/>
                                      </a:moveTo>
                                      <a:lnTo>
                                        <a:pt x="2132" y="71"/>
                                      </a:lnTo>
                                      <a:lnTo>
                                        <a:pt x="2134" y="79"/>
                                      </a:lnTo>
                                      <a:lnTo>
                                        <a:pt x="2075" y="90"/>
                                      </a:lnTo>
                                      <a:lnTo>
                                        <a:pt x="2072" y="82"/>
                                      </a:lnTo>
                                      <a:close/>
                                      <a:moveTo>
                                        <a:pt x="2171" y="63"/>
                                      </a:moveTo>
                                      <a:lnTo>
                                        <a:pt x="2230" y="52"/>
                                      </a:lnTo>
                                      <a:lnTo>
                                        <a:pt x="2232" y="60"/>
                                      </a:lnTo>
                                      <a:lnTo>
                                        <a:pt x="2173" y="71"/>
                                      </a:lnTo>
                                      <a:lnTo>
                                        <a:pt x="2171" y="63"/>
                                      </a:lnTo>
                                      <a:close/>
                                      <a:moveTo>
                                        <a:pt x="2270" y="45"/>
                                      </a:moveTo>
                                      <a:lnTo>
                                        <a:pt x="2329" y="34"/>
                                      </a:lnTo>
                                      <a:lnTo>
                                        <a:pt x="2331" y="42"/>
                                      </a:lnTo>
                                      <a:lnTo>
                                        <a:pt x="2272" y="53"/>
                                      </a:lnTo>
                                      <a:lnTo>
                                        <a:pt x="2270" y="45"/>
                                      </a:lnTo>
                                      <a:close/>
                                      <a:moveTo>
                                        <a:pt x="2368" y="26"/>
                                      </a:moveTo>
                                      <a:lnTo>
                                        <a:pt x="2428" y="15"/>
                                      </a:lnTo>
                                      <a:lnTo>
                                        <a:pt x="2430" y="23"/>
                                      </a:lnTo>
                                      <a:lnTo>
                                        <a:pt x="2371" y="34"/>
                                      </a:lnTo>
                                      <a:lnTo>
                                        <a:pt x="2368" y="26"/>
                                      </a:lnTo>
                                      <a:close/>
                                      <a:moveTo>
                                        <a:pt x="2467" y="8"/>
                                      </a:moveTo>
                                      <a:lnTo>
                                        <a:pt x="2509" y="0"/>
                                      </a:lnTo>
                                      <a:lnTo>
                                        <a:pt x="2511" y="8"/>
                                      </a:lnTo>
                                      <a:lnTo>
                                        <a:pt x="2469" y="16"/>
                                      </a:lnTo>
                                      <a:lnTo>
                                        <a:pt x="2467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7" name="Line 4176"/>
                              <wps:cNvCnPr/>
                              <wps:spPr bwMode="auto">
                                <a:xfrm>
                                  <a:off x="121920" y="1064260"/>
                                  <a:ext cx="8928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8" name="Line 4177"/>
                              <wps:cNvCnPr/>
                              <wps:spPr bwMode="auto">
                                <a:xfrm flipV="1">
                                  <a:off x="1014730" y="766445"/>
                                  <a:ext cx="700405" cy="297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9" name="Line 4178"/>
                              <wps:cNvCnPr/>
                              <wps:spPr bwMode="auto">
                                <a:xfrm>
                                  <a:off x="822325" y="181610"/>
                                  <a:ext cx="892810" cy="5848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0" name="Line 4179"/>
                              <wps:cNvCnPr/>
                              <wps:spPr bwMode="auto">
                                <a:xfrm>
                                  <a:off x="822325" y="181610"/>
                                  <a:ext cx="192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1" name="Line 4180"/>
                              <wps:cNvCnPr/>
                              <wps:spPr bwMode="auto">
                                <a:xfrm flipH="1">
                                  <a:off x="121920" y="181610"/>
                                  <a:ext cx="700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2" name="Freeform 41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181610"/>
                                  <a:ext cx="6350" cy="56451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889"/>
                                    <a:gd name="T2" fmla="*/ 10 w 10"/>
                                    <a:gd name="T3" fmla="*/ 50 h 889"/>
                                    <a:gd name="T4" fmla="*/ 0 w 10"/>
                                    <a:gd name="T5" fmla="*/ 50 h 889"/>
                                    <a:gd name="T6" fmla="*/ 0 w 10"/>
                                    <a:gd name="T7" fmla="*/ 0 h 889"/>
                                    <a:gd name="T8" fmla="*/ 10 w 10"/>
                                    <a:gd name="T9" fmla="*/ 0 h 889"/>
                                    <a:gd name="T10" fmla="*/ 10 w 10"/>
                                    <a:gd name="T11" fmla="*/ 84 h 889"/>
                                    <a:gd name="T12" fmla="*/ 10 w 10"/>
                                    <a:gd name="T13" fmla="*/ 134 h 889"/>
                                    <a:gd name="T14" fmla="*/ 0 w 10"/>
                                    <a:gd name="T15" fmla="*/ 134 h 889"/>
                                    <a:gd name="T16" fmla="*/ 0 w 10"/>
                                    <a:gd name="T17" fmla="*/ 84 h 889"/>
                                    <a:gd name="T18" fmla="*/ 10 w 10"/>
                                    <a:gd name="T19" fmla="*/ 84 h 889"/>
                                    <a:gd name="T20" fmla="*/ 10 w 10"/>
                                    <a:gd name="T21" fmla="*/ 168 h 889"/>
                                    <a:gd name="T22" fmla="*/ 10 w 10"/>
                                    <a:gd name="T23" fmla="*/ 218 h 889"/>
                                    <a:gd name="T24" fmla="*/ 0 w 10"/>
                                    <a:gd name="T25" fmla="*/ 218 h 889"/>
                                    <a:gd name="T26" fmla="*/ 0 w 10"/>
                                    <a:gd name="T27" fmla="*/ 168 h 889"/>
                                    <a:gd name="T28" fmla="*/ 10 w 10"/>
                                    <a:gd name="T29" fmla="*/ 168 h 889"/>
                                    <a:gd name="T30" fmla="*/ 10 w 10"/>
                                    <a:gd name="T31" fmla="*/ 252 h 889"/>
                                    <a:gd name="T32" fmla="*/ 10 w 10"/>
                                    <a:gd name="T33" fmla="*/ 302 h 889"/>
                                    <a:gd name="T34" fmla="*/ 0 w 10"/>
                                    <a:gd name="T35" fmla="*/ 302 h 889"/>
                                    <a:gd name="T36" fmla="*/ 0 w 10"/>
                                    <a:gd name="T37" fmla="*/ 252 h 889"/>
                                    <a:gd name="T38" fmla="*/ 10 w 10"/>
                                    <a:gd name="T39" fmla="*/ 252 h 889"/>
                                    <a:gd name="T40" fmla="*/ 10 w 10"/>
                                    <a:gd name="T41" fmla="*/ 335 h 889"/>
                                    <a:gd name="T42" fmla="*/ 10 w 10"/>
                                    <a:gd name="T43" fmla="*/ 386 h 889"/>
                                    <a:gd name="T44" fmla="*/ 0 w 10"/>
                                    <a:gd name="T45" fmla="*/ 386 h 889"/>
                                    <a:gd name="T46" fmla="*/ 0 w 10"/>
                                    <a:gd name="T47" fmla="*/ 335 h 889"/>
                                    <a:gd name="T48" fmla="*/ 10 w 10"/>
                                    <a:gd name="T49" fmla="*/ 335 h 889"/>
                                    <a:gd name="T50" fmla="*/ 10 w 10"/>
                                    <a:gd name="T51" fmla="*/ 419 h 889"/>
                                    <a:gd name="T52" fmla="*/ 10 w 10"/>
                                    <a:gd name="T53" fmla="*/ 469 h 889"/>
                                    <a:gd name="T54" fmla="*/ 0 w 10"/>
                                    <a:gd name="T55" fmla="*/ 469 h 889"/>
                                    <a:gd name="T56" fmla="*/ 0 w 10"/>
                                    <a:gd name="T57" fmla="*/ 419 h 889"/>
                                    <a:gd name="T58" fmla="*/ 10 w 10"/>
                                    <a:gd name="T59" fmla="*/ 419 h 889"/>
                                    <a:gd name="T60" fmla="*/ 10 w 10"/>
                                    <a:gd name="T61" fmla="*/ 503 h 889"/>
                                    <a:gd name="T62" fmla="*/ 10 w 10"/>
                                    <a:gd name="T63" fmla="*/ 553 h 889"/>
                                    <a:gd name="T64" fmla="*/ 0 w 10"/>
                                    <a:gd name="T65" fmla="*/ 553 h 889"/>
                                    <a:gd name="T66" fmla="*/ 0 w 10"/>
                                    <a:gd name="T67" fmla="*/ 503 h 889"/>
                                    <a:gd name="T68" fmla="*/ 10 w 10"/>
                                    <a:gd name="T69" fmla="*/ 503 h 889"/>
                                    <a:gd name="T70" fmla="*/ 10 w 10"/>
                                    <a:gd name="T71" fmla="*/ 587 h 889"/>
                                    <a:gd name="T72" fmla="*/ 10 w 10"/>
                                    <a:gd name="T73" fmla="*/ 637 h 889"/>
                                    <a:gd name="T74" fmla="*/ 0 w 10"/>
                                    <a:gd name="T75" fmla="*/ 637 h 889"/>
                                    <a:gd name="T76" fmla="*/ 0 w 10"/>
                                    <a:gd name="T77" fmla="*/ 587 h 889"/>
                                    <a:gd name="T78" fmla="*/ 10 w 10"/>
                                    <a:gd name="T79" fmla="*/ 587 h 889"/>
                                    <a:gd name="T80" fmla="*/ 10 w 10"/>
                                    <a:gd name="T81" fmla="*/ 671 h 889"/>
                                    <a:gd name="T82" fmla="*/ 10 w 10"/>
                                    <a:gd name="T83" fmla="*/ 721 h 889"/>
                                    <a:gd name="T84" fmla="*/ 0 w 10"/>
                                    <a:gd name="T85" fmla="*/ 721 h 889"/>
                                    <a:gd name="T86" fmla="*/ 0 w 10"/>
                                    <a:gd name="T87" fmla="*/ 671 h 889"/>
                                    <a:gd name="T88" fmla="*/ 10 w 10"/>
                                    <a:gd name="T89" fmla="*/ 671 h 889"/>
                                    <a:gd name="T90" fmla="*/ 10 w 10"/>
                                    <a:gd name="T91" fmla="*/ 754 h 889"/>
                                    <a:gd name="T92" fmla="*/ 10 w 10"/>
                                    <a:gd name="T93" fmla="*/ 805 h 889"/>
                                    <a:gd name="T94" fmla="*/ 0 w 10"/>
                                    <a:gd name="T95" fmla="*/ 805 h 889"/>
                                    <a:gd name="T96" fmla="*/ 0 w 10"/>
                                    <a:gd name="T97" fmla="*/ 754 h 889"/>
                                    <a:gd name="T98" fmla="*/ 10 w 10"/>
                                    <a:gd name="T99" fmla="*/ 754 h 889"/>
                                    <a:gd name="T100" fmla="*/ 10 w 10"/>
                                    <a:gd name="T101" fmla="*/ 838 h 889"/>
                                    <a:gd name="T102" fmla="*/ 10 w 10"/>
                                    <a:gd name="T103" fmla="*/ 889 h 889"/>
                                    <a:gd name="T104" fmla="*/ 0 w 10"/>
                                    <a:gd name="T105" fmla="*/ 889 h 889"/>
                                    <a:gd name="T106" fmla="*/ 0 w 10"/>
                                    <a:gd name="T107" fmla="*/ 838 h 889"/>
                                    <a:gd name="T108" fmla="*/ 10 w 10"/>
                                    <a:gd name="T109" fmla="*/ 838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89">
                                      <a:moveTo>
                                        <a:pt x="10" y="0"/>
                                      </a:moveTo>
                                      <a:lnTo>
                                        <a:pt x="10" y="5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4"/>
                                      </a:moveTo>
                                      <a:lnTo>
                                        <a:pt x="10" y="13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0" y="84"/>
                                      </a:lnTo>
                                      <a:close/>
                                      <a:moveTo>
                                        <a:pt x="10" y="168"/>
                                      </a:moveTo>
                                      <a:lnTo>
                                        <a:pt x="10" y="218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0" y="168"/>
                                      </a:lnTo>
                                      <a:lnTo>
                                        <a:pt x="10" y="168"/>
                                      </a:lnTo>
                                      <a:close/>
                                      <a:moveTo>
                                        <a:pt x="10" y="252"/>
                                      </a:moveTo>
                                      <a:lnTo>
                                        <a:pt x="10" y="302"/>
                                      </a:lnTo>
                                      <a:lnTo>
                                        <a:pt x="0" y="30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10" y="252"/>
                                      </a:lnTo>
                                      <a:close/>
                                      <a:moveTo>
                                        <a:pt x="10" y="335"/>
                                      </a:moveTo>
                                      <a:lnTo>
                                        <a:pt x="10" y="386"/>
                                      </a:lnTo>
                                      <a:lnTo>
                                        <a:pt x="0" y="386"/>
                                      </a:lnTo>
                                      <a:lnTo>
                                        <a:pt x="0" y="335"/>
                                      </a:lnTo>
                                      <a:lnTo>
                                        <a:pt x="10" y="335"/>
                                      </a:lnTo>
                                      <a:close/>
                                      <a:moveTo>
                                        <a:pt x="10" y="419"/>
                                      </a:moveTo>
                                      <a:lnTo>
                                        <a:pt x="10" y="469"/>
                                      </a:lnTo>
                                      <a:lnTo>
                                        <a:pt x="0" y="469"/>
                                      </a:lnTo>
                                      <a:lnTo>
                                        <a:pt x="0" y="419"/>
                                      </a:lnTo>
                                      <a:lnTo>
                                        <a:pt x="10" y="419"/>
                                      </a:lnTo>
                                      <a:close/>
                                      <a:moveTo>
                                        <a:pt x="10" y="503"/>
                                      </a:moveTo>
                                      <a:lnTo>
                                        <a:pt x="10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03"/>
                                      </a:lnTo>
                                      <a:lnTo>
                                        <a:pt x="10" y="503"/>
                                      </a:lnTo>
                                      <a:close/>
                                      <a:moveTo>
                                        <a:pt x="10" y="587"/>
                                      </a:moveTo>
                                      <a:lnTo>
                                        <a:pt x="10" y="637"/>
                                      </a:lnTo>
                                      <a:lnTo>
                                        <a:pt x="0" y="63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10" y="587"/>
                                      </a:lnTo>
                                      <a:close/>
                                      <a:moveTo>
                                        <a:pt x="10" y="671"/>
                                      </a:moveTo>
                                      <a:lnTo>
                                        <a:pt x="10" y="721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0" y="671"/>
                                      </a:lnTo>
                                      <a:lnTo>
                                        <a:pt x="10" y="671"/>
                                      </a:lnTo>
                                      <a:close/>
                                      <a:moveTo>
                                        <a:pt x="10" y="754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10" y="754"/>
                                      </a:lnTo>
                                      <a:close/>
                                      <a:moveTo>
                                        <a:pt x="10" y="838"/>
                                      </a:moveTo>
                                      <a:lnTo>
                                        <a:pt x="10" y="889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0" y="838"/>
                                      </a:lnTo>
                                      <a:lnTo>
                                        <a:pt x="10" y="8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3" name="Line 4182"/>
                              <wps:cNvCnPr/>
                              <wps:spPr bwMode="auto">
                                <a:xfrm flipH="1">
                                  <a:off x="825500" y="868045"/>
                                  <a:ext cx="62865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4" name="Line 4183"/>
                              <wps:cNvCnPr/>
                              <wps:spPr bwMode="auto">
                                <a:xfrm>
                                  <a:off x="825500" y="880110"/>
                                  <a:ext cx="29845" cy="46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5" name="Rectangle 4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0864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6" name="Rectangle 4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575" y="234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7" name="Rectangle 4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390" y="6216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8" name="Rectangle 4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108648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9" name="Rectangle 4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3235" y="65468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50" name="Oval 4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205" y="1056640"/>
                                  <a:ext cx="19685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1" name="Oval 4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2" name="Oval 4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561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3" name="Oval 4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05664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5" name="Oval 4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17399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70" o:spid="_x0000_s1450" editas="canvas" style="width:152.75pt;height:98.9pt;mso-position-horizontal-relative:char;mso-position-vertical-relative:line" coordsize="19399,12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">
                      <v:shape id="_x0000_s1451" type="#_x0000_t75" style="position:absolute;width:19399;height:12560;visibility:visible;mso-wrap-style:square">
                        <v:fill o:detectmouseclick="t"/>
                        <v:path o:connecttype="none"/>
                      </v:shape>
                      <v:shape id="Freeform 4172" o:spid="_x0000_s1452" style="position:absolute;left:8223;top:7639;width:8737;height:50;visibility:visible;mso-wrap-style:square;v-text-anchor:top" coordsize="1376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eVuscA&#10;AADdAAAADwAAAGRycy9kb3ducmV2LnhtbESPQWvCQBSE7wX/w/IEL6Vu1GJD6irWIkhvJoXS2yP7&#10;mqRm36a72xj/vVsoeBxm5htmtRlMK3pyvrGsYDZNQBCXVjdcKXgv9g8pCB+QNbaWScGFPGzWo7sV&#10;Ztqe+Uh9HioRIewzVFCH0GVS+rImg35qO+LofVlnMETpKqkdniPctHKeJEtpsOG4UGNHu5rKU/5r&#10;FLy+fXyb1KHsf2b3i+QlLz7TtFBqMh62zyACDeEW/m8ftILH+dMC/t7EJyD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HlbrHAAAA3QAAAA8AAAAAAAAAAAAAAAAAmAIAAGRy&#10;cy9kb3ducmV2LnhtbFBLBQYAAAAABAAEAPUAAACMAwAAAAA=&#10;" path="m,l61,r,8l,8,,xm101,r61,l162,8r-61,l101,xm202,r61,l263,8r-61,l202,xm303,r61,l364,8r-61,l303,xm404,r61,l465,8r-61,l404,xm506,r60,l566,8r-60,l506,xm607,r61,l668,8r-61,l607,xm708,r61,l769,8r-61,l708,xm809,r61,l870,8r-61,l809,xm910,r61,l971,8r-61,l910,xm1011,r61,l1072,8r-61,l1011,xm1113,r60,l1173,8r-60,l1113,xm1214,r60,l1274,8r-60,l1214,xm1315,r61,l1376,8r-61,l1315,xe" fillcolor="black" strokeweight=".1pt">
                        <v:stroke joinstyle="bevel"/>
                        <v:path arrowok="t" o:connecttype="custom" o:connectlocs="38735,0;0,5080;64135,0;102870,5080;64135,0;167005,0;128270,5080;192405,0;231140,5080;192405,0;295275,0;256540,5080;321310,0;359410,5080;321310,0;424180,0;385445,5080;449580,0;488315,5080;449580,0;552450,0;513715,5080;577850,0;616585,5080;577850,0;680720,0;641985,5080;706755,0;744855,5080;706755,0;808990,0;770890,5080;835025,0;873760,5080;835025,0" o:connectangles="0,0,0,0,0,0,0,0,0,0,0,0,0,0,0,0,0,0,0,0,0,0,0,0,0,0,0,0,0,0,0,0,0,0,0"/>
                        <o:lock v:ext="edit" verticies="t"/>
                      </v:shape>
                      <v:shape id="Freeform 4173" o:spid="_x0000_s1453" style="position:absolute;left:1206;top:7639;width:7029;height:3029;visibility:visible;mso-wrap-style:square;v-text-anchor:top" coordsize="1107,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zDi8UA&#10;AADdAAAADwAAAGRycy9kb3ducmV2LnhtbESPT2sCMRTE7wW/Q3iCt5pVxMpqFBEEvVVrD709Nm//&#10;6OYlbKK77qdvhEKPw8z8hlltOlOLBzW+sqxgMk5AEGdWV1wouHzt3xcgfEDWWFsmBU/ysFkP3laY&#10;atvyiR7nUIgIYZ+igjIEl0rps5IM+rF1xNHLbWMwRNkUUjfYRrip5TRJ5tJgxXGhREe7krLb+W4U&#10;HD4X8wpzvh77754v+f2nd61TajTstksQgbrwH/5rH7SC2fRjBq838Qn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vMOLxQAAAN0AAAAPAAAAAAAAAAAAAAAAAJgCAABkcnMv&#10;ZG93bnJldi54bWxQSwUGAAAAAAQABAD1AAAAigMAAAAA&#10;" path="m1107,8r-54,23l1049,23,1103,r4,8xm1017,46l963,69r-4,-7l1013,39r4,7xm927,84r-54,23l869,100,923,77r4,7xm837,123r-54,23l779,138r54,-23l837,123xm747,161r-54,23l689,176r54,-23l747,161xm657,199r-54,23l599,215r54,-23l657,199xm567,238r-54,23l509,253r54,-23l567,238xm477,276r-54,23l419,291r54,-23l477,276xm387,314r-54,23l329,330r54,-23l387,314xm297,352r-54,23l239,368r54,-23l297,352xm207,391r-54,23l149,406r54,-23l207,391xm117,429l63,452r-4,-7l113,422r4,7xm27,467l5,477,,470,23,460r4,7xe" fillcolor="black" strokeweight=".1pt">
                        <v:stroke joinstyle="bevel"/>
                        <v:path arrowok="t" o:connecttype="custom" o:connectlocs="668655,19685;700405,0;645795,29210;608965,39370;645795,29210;554355,67945;586105,48895;531495,78105;494665,87630;531495,78105;440055,116840;471805,97155;417195,126365;380365,136525;417195,126365;325755,165735;357505,146050;302895,175260;266065,184785;302895,175260;211455,213995;243205,194945;188595,223520;151765,233680;188595,223520;97155,262890;128905,243205;74295,272415;37465,282575;74295,272415;3175,302895;14605,292100" o:connectangles="0,0,0,0,0,0,0,0,0,0,0,0,0,0,0,0,0,0,0,0,0,0,0,0,0,0,0,0,0,0,0,0"/>
                        <o:lock v:ext="edit" verticies="t"/>
                      </v:shape>
                      <v:shape id="Freeform 4174" o:spid="_x0000_s1454" style="position:absolute;left:8191;top:7651;width:1988;height:3004;visibility:visible;mso-wrap-style:square;v-text-anchor:top" coordsize="313,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95EsYA&#10;AADdAAAADwAAAGRycy9kb3ducmV2LnhtbESPSWvDMBCF74X+BzGF3Bq5IRtOlNAW0iU9hGzQ42BN&#10;bRNrZCR5yb+vCoEeH2/5eMt1byrRkvOlZQVPwwQEcWZ1ybmC03HzOAfhA7LGyjIpuJKH9er+bomp&#10;th3vqT2EXMQR9ikqKEKoUyl9VpBBP7Q1cfR+rDMYonS51A67OG4qOUqSqTRYciQUWNNrQdnl0JjI&#10;3X2/fL1Pzp3btNvZ9fOtOTeXRqnBQ/+8ABGoD//hW/tDKxiPZhP4exOf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k95EsYAAADdAAAADwAAAAAAAAAAAAAAAACYAgAAZHJz&#10;L2Rvd25yZXYueG1sUEsFBgAAAAAEAAQA9QAAAIsDAAAAAA==&#10;" path="m9,l38,44r-9,4l,4,9,xm57,74r29,44l77,122,48,78r9,-4xm105,148r29,44l125,196,96,152r9,-4xm153,222r28,44l172,270,144,226r9,-4xm200,296r29,44l220,344,191,300r9,-4xm248,369r29,45l268,418,239,373r9,-4xm296,443r17,26l304,473,287,447r9,-4xe" fillcolor="black" strokeweight=".1pt">
                        <v:stroke joinstyle="bevel"/>
                        <v:path arrowok="t" o:connecttype="custom" o:connectlocs="5715,0;24130,27940;18415,30480;0,2540;5715,0;36195,46990;54610,74930;48895,77470;30480,49530;36195,46990;66675,93980;85090,121920;79375,124460;60960,96520;66675,93980;97155,140970;114935,168910;109220,171450;91440,143510;97155,140970;127000,187960;145415,215900;139700,218440;121285,190500;127000,187960;157480,234315;175895,262890;170180,265430;151765,236855;157480,234315;187960,281305;198755,297815;193040,300355;182245,283845;187960,281305" o:connectangles="0,0,0,0,0,0,0,0,0,0,0,0,0,0,0,0,0,0,0,0,0,0,0,0,0,0,0,0,0,0,0,0,0,0,0"/>
                        <o:lock v:ext="edit" verticies="t"/>
                      </v:shape>
                      <v:shape id="Freeform 4175" o:spid="_x0000_s1455" style="position:absolute;left:1212;top:7639;width:15945;height:3029;visibility:visible;mso-wrap-style:square;v-text-anchor:top" coordsize="2511,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SbxcIA&#10;AADdAAAADwAAAGRycy9kb3ducmV2LnhtbESPQWsCMRSE70L/Q3gFb5pVxJatUdoFodCTdvH82Dw3&#10;i5uXJYm76b9vCgWPw8x8w+wOyfZiJB86xwpWywIEceN0x62C+vu4eAURIrLG3jEp+KEAh/3TbIel&#10;dhOfaDzHVmQIhxIVmBiHUsrQGLIYlm4gzt7VeYsxS99K7XHKcNvLdVFspcWO84LBgSpDze18twr8&#10;5NiMdY8FV6m+fCXTrqoPpebP6f0NRKQUH+H/9qdWsFm/bOHvTX4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1JvFwgAAAN0AAAAPAAAAAAAAAAAAAAAAAJgCAABkcnMvZG93&#10;bnJldi54bWxQSwUGAAAAAAQABAD1AAAAhwMAAAAA&#10;" path="m,469l59,458r3,8l2,477,,469xm99,451r59,-11l160,448r-59,11l99,451xm197,432r60,-11l259,429r-59,12l197,432xm296,414r59,-11l358,411r-60,11l296,414xm395,395r59,-11l456,393r-59,11l395,395xm494,377r59,-11l555,374r-59,11l494,377xm592,359r59,-12l654,356r-60,11l592,359xm691,340r59,-11l752,337r-59,11l691,340xm790,322r59,-12l851,319r-59,11l790,322xm888,303r59,-11l950,300r-60,11l888,303xm987,285r59,-11l1048,282r-59,11l987,285xm1086,266r59,-11l1147,263r-59,11l1086,266xm1184,248r59,-11l1246,245r-59,11l1184,248xm1283,229r59,-11l1344,226r-59,11l1283,229xm1382,211r59,-11l1443,208r-59,11l1382,211xm1480,192r59,-11l1542,189r-60,12l1480,192xm1579,174r59,-11l1640,171r-59,11l1579,174xm1678,155r59,-11l1739,153r-59,11l1678,155xm1776,137r60,-11l1838,134r-60,11l1776,137xm1875,119r59,-12l1936,116r-59,11l1875,119xm1974,100r59,-11l2035,97r-59,11l1974,100xm2072,82r60,-11l2134,79r-59,11l2072,82xm2171,63r59,-11l2232,60r-59,11l2171,63xm2270,45r59,-11l2331,42r-59,11l2270,45xm2368,26r60,-11l2430,23r-59,11l2368,26xm2467,8l2509,r2,8l2469,16r-2,-8xe" fillcolor="black" strokeweight=".1pt">
                        <v:stroke joinstyle="bevel"/>
                        <v:path arrowok="t" o:connecttype="custom" o:connectlocs="39370,295910;62865,286385;64135,291465;163195,267335;125095,274320;227330,260985;250825,250825;252095,256540;351155,232410;313690,239395;415290,226060;438785,215900;440055,220980;539115,196850;501650,204470;603250,190500;626745,180975;628015,186055;727075,161925;689610,168910;791210,155575;814705,145415;815975,150495;915035,127000;877570,133985;979170,120015;1002665,110490;1003935,115570;1102995,91440;1065530,98425;1167130,85090;1190625,75565;1191895,80645;1290955,56515;1253490,63500;1355090,50165;1378585,40005;1379855,45085;1478915,21590;1441450,28575;1543050,14605;1566545,5080;1567815,10160" o:connectangles="0,0,0,0,0,0,0,0,0,0,0,0,0,0,0,0,0,0,0,0,0,0,0,0,0,0,0,0,0,0,0,0,0,0,0,0,0,0,0,0,0,0,0"/>
                        <o:lock v:ext="edit" verticies="t"/>
                      </v:shape>
                      <v:line id="Line 4176" o:spid="_x0000_s1456" style="position:absolute;visibility:visible;mso-wrap-style:square" from="1219,10642" to="10147,10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yssQAAADdAAAADwAAAGRycy9kb3ducmV2LnhtbESPQWvCQBSE7wX/w/IEb81GSZs2dRUp&#10;CJJbNd4f2WcSm30bdrea/Hu3UOhxmJlvmPV2NL24kfOdZQXLJAVBXFvdcaOgOu2f30D4gKyxt0wK&#10;JvKw3cye1lhoe+cvuh1DIyKEfYEK2hCGQkpft2TQJ3Ygjt7FOoMhStdI7fAe4aaXqzR9lQY7jgst&#10;DvTZUv19/DEKsEzLczWdXi49muw6Ve9OX7VSi/m4+wARaAz/4b/2QSvIVnkOv2/iE5C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2/KyxAAAAN0AAAAPAAAAAAAAAAAA&#10;AAAAAKECAABkcnMvZG93bnJldi54bWxQSwUGAAAAAAQABAD5AAAAkgMAAAAA&#10;" strokeweight=".5pt">
                        <v:stroke joinstyle="miter"/>
                      </v:line>
                      <v:line id="Line 4177" o:spid="_x0000_s1457" style="position:absolute;flip:y;visibility:visible;mso-wrap-style:square" from="10147,7664" to="17151,10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rg/cEAAADdAAAADwAAAGRycy9kb3ducmV2LnhtbERP3WrCMBS+H/gO4Qi7m6lFVqlGEWFS&#10;GLuo+gDH5thUm5PSZG339svFYJcf3/92P9lWDNT7xrGC5SIBQVw53XCt4Hr5eFuD8AFZY+uYFPyQ&#10;h/1u9rLFXLuRSxrOoRYxhH2OCkwIXS6lrwxZ9AvXEUfu7nqLIcK+lrrHMYbbVqZJ8i4tNhwbDHZ0&#10;NFQ9z99Wwdf6UuJnUWao6V7g43QzXN2Uep1Phw2IQFP4F/+5C61glWZxbnwTn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iuD9wQAAAN0AAAAPAAAAAAAAAAAAAAAA&#10;AKECAABkcnMvZG93bnJldi54bWxQSwUGAAAAAAQABAD5AAAAjwMAAAAA&#10;" strokeweight=".5pt">
                        <v:stroke joinstyle="miter"/>
                      </v:line>
                      <v:line id="Line 4178" o:spid="_x0000_s1458" style="position:absolute;visibility:visible;mso-wrap-style:square" from="8223,1816" to="17151,7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jDW8QAAADdAAAADwAAAGRycy9kb3ducmV2LnhtbESPQWvCQBSE7wX/w/IEb81GSWuTuooU&#10;BMmtmt4f2WcSm30bdrea/Hu3UOhxmJlvmM1uNL24kfOdZQXLJAVBXFvdcaOgOh+e30D4gKyxt0wK&#10;JvKw286eNlhoe+dPup1CIyKEfYEK2hCGQkpft2TQJ3Ygjt7FOoMhStdI7fAe4aaXqzR9lQY7jgst&#10;DvTRUv19+jEKsEzLr2o6v1x6NNl1qnKnr1qpxXzcv4MINIb/8F/7qBVkq3UOv2/iE5D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CMNbxAAAAN0AAAAPAAAAAAAAAAAA&#10;AAAAAKECAABkcnMvZG93bnJldi54bWxQSwUGAAAAAAQABAD5AAAAkgMAAAAA&#10;" strokeweight=".5pt">
                        <v:stroke joinstyle="miter"/>
                      </v:line>
                      <v:line id="Line 4179" o:spid="_x0000_s1459" style="position:absolute;visibility:visible;mso-wrap-style:square" from="8223,1816" to="10147,10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ca4cAAAADdAAAADwAAAGRycy9kb3ducmV2LnhtbERPy4rCMBTdD/gP4Qqzm6aKM2g1LSIM&#10;DO5G6/7S3D60uSlJRtu/Nwthlofz3hWj6cWdnO8sK1gkKQjiyuqOGwXl+ftjDcIHZI29ZVIwkYci&#10;n73tMNP2wb90P4VGxBD2GSpoQxgyKX3VkkGf2IE4crV1BkOErpHa4SOGm14u0/RLGuw4NrQ40KGl&#10;6nb6MwrwmB4v5XT+rHs0q+tUbpy+aqXe5+N+CyLQGP7FL/ePVrBaruP++CY+AZk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vnGuHAAAAA3QAAAA8AAAAAAAAAAAAAAAAA&#10;oQIAAGRycy9kb3ducmV2LnhtbFBLBQYAAAAABAAEAPkAAACOAwAAAAA=&#10;" strokeweight=".5pt">
                        <v:stroke joinstyle="miter"/>
                      </v:line>
                      <v:line id="Line 4180" o:spid="_x0000_s1460" style="position:absolute;flip:x;visibility:visible;mso-wrap-style:square" from="1219,1816" to="8223,10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U5R8QAAADdAAAADwAAAGRycy9kb3ducmV2LnhtbESPwWrDMBBE74X8g9hCb43sEFrjRDEl&#10;0GAoPdjJB2ysjeXWWhlLjd2/rwKBHoeZecNsi9n24kqj7xwrSJcJCOLG6Y5bBafj+3MGwgdkjb1j&#10;UvBLHord4mGLuXYTV3StQysihH2OCkwIQy6lbwxZ9Es3EEfv4kaLIcqxlXrEKcJtL1dJ8iItdhwX&#10;DA60N9R81z9WwWd2rPCjrF5R06XEr8PZcHNW6ulxftuACDSH//C9XWoF61WWwu1NfAJ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ZTlHxAAAAN0AAAAPAAAAAAAAAAAA&#10;AAAAAKECAABkcnMvZG93bnJldi54bWxQSwUGAAAAAAQABAD5AAAAkgMAAAAA&#10;" strokeweight=".5pt">
                        <v:stroke joinstyle="miter"/>
                      </v:line>
                      <v:shape id="Freeform 4181" o:spid="_x0000_s1461" style="position:absolute;left:8191;top:1816;width:64;height:5645;visibility:visible;mso-wrap-style:square;v-text-anchor:top" coordsize="10,8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a8lsQA&#10;AADdAAAADwAAAGRycy9kb3ducmV2LnhtbESPS2vDMBCE74H8B7GFXkIj1zTBuFFCKIT2mjSP62Jt&#10;bFNr5Ury699XhUKPw8x8w2x2o2lET87XlhU8LxMQxIXVNZcKzp+HpwyED8gaG8ukYCIPu+18tsFc&#10;24GP1J9CKSKEfY4KqhDaXEpfVGTQL21LHL27dQZDlK6U2uEQ4aaRaZKspcGa40KFLb1VVHydOqNg&#10;cfs2q+PVjXc9vSeXpssOvPJKPT6M+1cQgcbwH/5rf2gFL2mWwu+b+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2vJbEAAAA3QAAAA8AAAAAAAAAAAAAAAAAmAIAAGRycy9k&#10;b3ducmV2LnhtbFBLBQYAAAAABAAEAPUAAACJAwAAAAA=&#10;" path="m10,r,50l,50,,,10,xm10,84r,50l,134,,84r10,xm10,168r,50l,218,,168r10,xm10,252r,50l,302,,252r10,xm10,335r,51l,386,,335r10,xm10,419r,50l,469,,419r10,xm10,503r,50l,553,,503r10,xm10,587r,50l,637,,587r10,xm10,671r,50l,721,,671r10,xm10,754r,51l,805,,754r10,xm10,838r,51l,889,,838r10,xe" fillcolor="black" strokeweight=".1pt">
                        <v:stroke joinstyle="bevel"/>
                        <v:path arrowok="t" o:connecttype="custom" o:connectlocs="6350,0;6350,31750;0,31750;0,0;6350,0;6350,53340;6350,85090;0,85090;0,53340;6350,53340;6350,106680;6350,138430;0,138430;0,106680;6350,106680;6350,160020;6350,191770;0,191770;0,160020;6350,160020;6350,212725;6350,245110;0,245110;0,212725;6350,212725;6350,266065;6350,297815;0,297815;0,266065;6350,266065;6350,319405;6350,351155;0,351155;0,319405;6350,319405;6350,372745;6350,404495;0,404495;0,372745;6350,372745;6350,426085;6350,457835;0,457835;0,426085;6350,426085;6350,478790;6350,511175;0,511175;0,478790;6350,478790;6350,532130;6350,564515;0,564515;0,532130;6350,532130" o:connectangles="0,0,0,0,0,0,0,0,0,0,0,0,0,0,0,0,0,0,0,0,0,0,0,0,0,0,0,0,0,0,0,0,0,0,0,0,0,0,0,0,0,0,0,0,0,0,0,0,0,0,0,0,0,0,0"/>
                        <o:lock v:ext="edit" verticies="t"/>
                      </v:shape>
                      <v:line id="Line 4182" o:spid="_x0000_s1462" style="position:absolute;flip:x;visibility:visible;mso-wrap-style:square" from="8255,8680" to="8883,8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sCq8QAAADdAAAADwAAAGRycy9kb3ducmV2LnhtbESP0WrCQBRE3wX/YbmCb7qplhpSVxGh&#10;EhAfon7ANXvNps3eDdmtxr93C0Ifh5k5wyzXvW3EjTpfO1bwNk1AEJdO11wpOJ++JikIH5A1No5J&#10;wYM8rFfDwRIz7e5c0O0YKhEh7DNUYEJoMyl9aciin7qWOHpX11kMUXaV1B3eI9w2cpYkH9JizXHB&#10;YEtbQ+XP8dcqOKSnAvd5sUBN1xy/dxfD5UWp8ajffIII1If/8KudawXvs3QOf2/iE5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+wKrxAAAAN0AAAAPAAAAAAAAAAAA&#10;AAAAAKECAABkcnMvZG93bnJldi54bWxQSwUGAAAAAAQABAD5AAAAkgMAAAAA&#10;" strokeweight=".5pt">
                        <v:stroke joinstyle="miter"/>
                      </v:line>
                      <v:line id="Line 4183" o:spid="_x0000_s1463" style="position:absolute;visibility:visible;mso-wrap-style:square" from="8255,8801" to="8553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wc4sEAAADdAAAADwAAAGRycy9kb3ducmV2LnhtbESPQYvCMBSE74L/IbwFb5quVNGuUWRB&#10;EG9qvT+aZ1u3eSlJVtt/bwTB4zAz3zCrTWcacSfna8sKvicJCOLC6ppLBfl5N16A8AFZY2OZFPTk&#10;YbMeDlaYafvgI91PoRQRwj5DBVUIbSalLyoy6Ce2JY7e1TqDIUpXSu3wEeGmkdMkmUuDNceFClv6&#10;raj4O/0bBXhIDpe8P8+uDZr01udLp29aqdFXt/0BEagLn/C7vdcK0ukihdeb+ATk+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3BziwQAAAN0AAAAPAAAAAAAAAAAAAAAA&#10;AKECAABkcnMvZG93bnJldi54bWxQSwUGAAAAAAQABAD5AAAAjwMAAAAA&#10;" strokeweight=".5pt">
                        <v:stroke joinstyle="miter"/>
                      </v:line>
                      <v:rect id="Rectangle 4184" o:spid="_x0000_s1464" style="position:absolute;left:901;top:1086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D10cMA&#10;AADdAAAADwAAAGRycy9kb3ducmV2LnhtbESP3WoCMRSE7wu+QzhC72rWpZZlNYoUBCveuPoAh83Z&#10;H0xOliR1t29vCoVeDjPzDbPZTdaIB/nQO1awXGQgiGune24V3K6HtwJEiMgajWNS8EMBdtvZywZL&#10;7Ua+0KOKrUgQDiUq6GIcSilD3ZHFsHADcfIa5y3GJH0rtccxwa2ReZZ9SIs9p4UOB/rsqL5X31aB&#10;vFaHsaiMz9wpb87m63hpyCn1Op/2axCRpvgf/msftYL3vFjB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D10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85" o:spid="_x0000_s1465" style="position:absolute;left:7905;top:234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JrpsMA&#10;AADdAAAADwAAAGRycy9kb3ducmV2LnhtbESP3WoCMRSE74W+QzgF7zTbRWTZGkUEQYs3rj7AYXP2&#10;hyYnS5K669s3QqGXw8x8w2x2kzXiQT70jhV8LDMQxLXTPbcK7rfjogARIrJG45gUPCnAbvs222Cp&#10;3chXelSxFQnCoUQFXYxDKWWoO7IYlm4gTl7jvMWYpG+l9jgmuDUyz7K1tNhzWuhwoENH9Xf1YxXI&#10;W3Uci8r4zH3lzcWcT9eGnFLz92n/CSLSFP/Df+2TVrDKiz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Jrp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86" o:spid="_x0000_s1466" style="position:absolute;left:7073;top:6216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7OPcMA&#10;AADdAAAADwAAAGRycy9kb3ducmV2LnhtbESP3WoCMRSE7wu+QzhC72rWpdhlNYoUBCveuPoAh83Z&#10;H0xOliR1t29vCoVeDjPzDbPZTdaIB/nQO1awXGQgiGune24V3K6HtwJEiMgajWNS8EMBdtvZywZL&#10;7Ua+0KOKrUgQDiUq6GIcSilD3ZHFsHADcfIa5y3GJH0rtccxwa2ReZatpMWe00KHA312VN+rb6tA&#10;XqvDWFTGZ+6UN2fzdbw05JR6nU/7NYhIU/wP/7WPWsF7XnzA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7OP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87" o:spid="_x0000_s1467" style="position:absolute;left:9569;top:1086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MiLb8A&#10;AADdAAAADwAAAGRycy9kb3ducmV2LnhtbERPy4rCMBTdC/5DuMLsbDpSRKpRhgFBh9lY/YBLc/tg&#10;kpuSRFv/3iwGXB7Oe3eYrBEP8qF3rOAzy0EQ10733Cq4XY/LDYgQkTUax6TgSQEO+/lsh6V2I1/o&#10;UcVWpBAOJSroYhxKKUPdkcWQuYE4cY3zFmOCvpXa45jCrZGrPF9Liz2nhg4H+u6o/qvuVoG8Vsdx&#10;Uxmfu59V82vOp0tDTqmPxfS1BRFpim/xv/ukFRRFkeamN+kJyP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4yIt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88" o:spid="_x0000_s1468" style="position:absolute;left:17532;top:6546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+HtsMA&#10;AADdAAAADwAAAGRycy9kb3ducmV2LnhtbESP3WoCMRSE7wXfIRzBO81WlmK3RimCoMUb1z7AYXP2&#10;hyYnSxLd9e1NQejlMDPfMJvdaI24kw+dYwVvywwEceV0x42Cn+thsQYRIrJG45gUPCjAbjudbLDQ&#10;buAL3cvYiAThUKCCNsa+kDJULVkMS9cTJ6923mJM0jdSexwS3Bq5yrJ3abHjtNBiT/uWqt/yZhXI&#10;a3kY1qXxmfte1WdzOl5qckrNZ+PXJ4hIY/wPv9pHrSDP8w/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+Ht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89" o:spid="_x0000_s1469" style="position:absolute;left:10052;top:10566;width:196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rhOsEA&#10;AADdAAAADwAAAGRycy9kb3ducmV2LnhtbERPTWsCMRC9C/0PYQreNGuxUrZGEUFYPKkt9Dok42Z1&#10;M1mTdN3215tDocfH+16uB9eKnkJsPCuYTQsQxNqbhmsFnx+7yRuImJANtp5JwQ9FWK+eRkssjb/z&#10;kfpTqkUO4ViiAptSV0oZtSWHceo74sydfXCYMgy1NAHvOdy18qUoFtJhw7nBYkdbS/p6+nYK9q4/&#10;6KqzAfVmcfi62Fv1K29KjZ+HzTuIREP6F/+5K6NgPn/N+/Ob/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64TrBAAAA3QAAAA8AAAAAAAAAAAAAAAAAmAIAAGRycy9kb3du&#10;cmV2LnhtbFBLBQYAAAAABAAEAPUAAACGAwAAAAA=&#10;" fillcolor="black" strokeweight="0"/>
                      <v:oval id="Oval 4190" o:spid="_x0000_s1470" style="position:absolute;left:8128;top:7581;width:190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ZEocQA&#10;AADdAAAADwAAAGRycy9kb3ducmV2LnhtbESPQWsCMRSE70L/Q3iF3jRrUSlbo0ihsPSkVvD6SJ6b&#10;tZuXNUnXbX99Iwg9DjPzDbNcD64VPYXYeFYwnRQgiLU3DdcKDp/v4xcQMSEbbD2Tgh+KsF49jJZY&#10;Gn/lHfX7VIsM4ViiAptSV0oZtSWHceI74uydfHCYsgy1NAGvGe5a+VwUC+mw4bxgsaM3S/pr/+0U&#10;fLh+q6vOBtSbxfZ4tpfqV16UenocNq8gEg3pP3xvV0bBbDafwu1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2RKHEAAAA3QAAAA8AAAAAAAAAAAAAAAAAmAIAAGRycy9k&#10;b3ducmV2LnhtbFBLBQYAAAAABAAEAPUAAACJAwAAAAA=&#10;" fillcolor="black" strokeweight="0"/>
                      <v:oval id="Oval 4191" o:spid="_x0000_s1471" style="position:absolute;left:17056;top:7581;width:190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Ta1sQA&#10;AADdAAAADwAAAGRycy9kb3ducmV2LnhtbESPQWsCMRSE74X+h/AKvdWsoiKrUaRQWHpSW+j1kTw3&#10;q5uXNUnXbX99Iwg9DjPzDbPaDK4VPYXYeFYwHhUgiLU3DdcKPj/eXhYgYkI22HomBT8UYbN+fFhh&#10;afyV99QfUi0yhGOJCmxKXSll1JYcxpHviLN39MFhyjLU0gS8Zrhr5aQo5tJhw3nBYkevlvT58O0U&#10;vLt+p6vOBtTb+e7rZC/Vr7wo9fw0bJcgEg3pP3xvV0bBdDqbwO1Nfg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k2tbEAAAA3QAAAA8AAAAAAAAAAAAAAAAAmAIAAGRycy9k&#10;b3ducmV2LnhtbFBLBQYAAAAABAAEAPUAAACJAwAAAAA=&#10;" fillcolor="black" strokeweight="0"/>
                      <v:oval id="Oval 4192" o:spid="_x0000_s1472" style="position:absolute;left:1123;top:10566;width:191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h/TcUA&#10;AADdAAAADwAAAGRycy9kb3ducmV2LnhtbESPQWsCMRSE74X+h/AK3mq21UpZjSKFwuLJ2kKvj+S5&#10;2XbzsiZxXf31jSD0OMzMN8xiNbhW9BRi41nB07gAQay9abhW8PX5/vgKIiZkg61nUnCmCKvl/d0C&#10;S+NP/EH9LtUiQziWqMCm1JVSRm3JYRz7jjh7ex8cpixDLU3AU4a7Vj4XxUw6bDgvWOzozZL+3R2d&#10;go3rt7rqbEC9nm2/f+yhusiDUqOHYT0HkWhI/+FbuzIKptOXCVz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qH9NxQAAAN0AAAAPAAAAAAAAAAAAAAAAAJgCAABkcnMv&#10;ZG93bnJldi54bWxQSwUGAAAAAAQABAD1AAAAigMAAAAA&#10;" fillcolor="black" strokeweight="0"/>
                      <v:oval id="Oval 4193" o:spid="_x0000_s1473" style="position:absolute;left:8128;top:1739;width:190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1CosUA&#10;AADdAAAADwAAAGRycy9kb3ducmV2LnhtbESPT2sCMRTE70K/Q3iF3jRbUSlbo0ihsPTkn0Kvj+S5&#10;Wbt5WZO4bvvpTaHgcZiZ3zDL9eBa0VOIjWcFz5MCBLH2puFawefhffwCIiZkg61nUvBDEdarh9ES&#10;S+OvvKN+n2qRIRxLVGBT6kopo7bkME58R5y9ow8OU5ahlibgNcNdK6dFsZAOG84LFjt6s6S/9xen&#10;4MP1W111NqDeLLZfJ3uufuVZqafHYfMKItGQ7uH/dmUUzGbzOf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DUKi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4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252" type="#_x0000_t75" style="width:81pt;height:20.25pt" o:ole="">
            <v:imagedata r:id="rId2463" o:title=""/>
          </v:shape>
          <o:OLEObject Type="Embed" ProgID="Equation.DSMT4" ShapeID="_x0000_i2252" DrawAspect="Content" ObjectID="_1624836768" r:id="rId246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253" type="#_x0000_t75" style="width:20.25pt;height:14.25pt" o:ole="">
            <v:imagedata r:id="rId2465" o:title=""/>
          </v:shape>
          <o:OLEObject Type="Embed" ProgID="Equation.DSMT4" ShapeID="_x0000_i2253" DrawAspect="Content" ObjectID="_1624836769" r:id="rId2466"/>
        </w:object>
      </w:r>
      <w:r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254" type="#_x0000_t75" style="width:48.75pt;height:20.25pt" o:ole="">
            <v:imagedata r:id="rId2467" o:title=""/>
          </v:shape>
          <o:OLEObject Type="Embed" ProgID="Equation.DSMT4" ShapeID="_x0000_i2254" DrawAspect="Content" ObjectID="_1624836770" r:id="rId246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255" type="#_x0000_t75" style="width:23.25pt;height:14.25pt" o:ole="">
            <v:imagedata r:id="rId2469" o:title=""/>
          </v:shape>
          <o:OLEObject Type="Embed" ProgID="Equation.DSMT4" ShapeID="_x0000_i2255" DrawAspect="Content" ObjectID="_1624836771" r:id="rId247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256" type="#_x0000_t75" style="width:194.25pt;height:24pt" o:ole="">
            <v:imagedata r:id="rId2471" o:title=""/>
          </v:shape>
          <o:OLEObject Type="Embed" ProgID="Equation.DSMT4" ShapeID="_x0000_i2256" DrawAspect="Content" ObjectID="_1624836772" r:id="rId2472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39" w:dyaOrig="279">
                <v:shape id="_x0000_i2257" type="#_x0000_t75" style="width:32.25pt;height:14.25pt" o:ole="">
                  <v:imagedata r:id="rId2473" o:title=""/>
                </v:shape>
                <o:OLEObject Type="Embed" ProgID="Equation.DSMT4" ShapeID="_x0000_i2257" DrawAspect="Content" ObjectID="_1624836773" r:id="rId247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99" w:dyaOrig="720">
                <v:shape id="_x0000_i2258" type="#_x0000_t75" style="width:140.25pt;height:36pt" o:ole="">
                  <v:imagedata r:id="rId2475" o:title=""/>
                </v:shape>
                <o:OLEObject Type="Embed" ProgID="Equation.DSMT4" ShapeID="_x0000_i2258" DrawAspect="Content" ObjectID="_1624836774" r:id="rId247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259" type="#_x0000_t75" style="width:29.25pt;height:14.25pt" o:ole="">
                  <v:imagedata r:id="rId2477" o:title=""/>
                </v:shape>
                <o:OLEObject Type="Embed" ProgID="Equation.DSMT4" ShapeID="_x0000_i2259" DrawAspect="Content" ObjectID="_1624836775" r:id="rId247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40" w:dyaOrig="720">
                <v:shape id="_x0000_i2260" type="#_x0000_t75" style="width:141.75pt;height:36pt" o:ole="">
                  <v:imagedata r:id="rId2479" o:title=""/>
                </v:shape>
                <o:OLEObject Type="Embed" ProgID="Equation.DSMT4" ShapeID="_x0000_i2260" DrawAspect="Content" ObjectID="_1624836776" r:id="rId248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261" type="#_x0000_t75" style="width:39pt;height:14.25pt" o:ole="">
                  <v:imagedata r:id="rId2481" o:title=""/>
                </v:shape>
                <o:OLEObject Type="Embed" ProgID="Equation.DSMT4" ShapeID="_x0000_i2261" DrawAspect="Content" ObjectID="_1624836777" r:id="rId248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99" w:dyaOrig="360">
                <v:shape id="_x0000_i2262" type="#_x0000_t75" style="width:50.25pt;height:18pt" o:ole="">
                  <v:imagedata r:id="rId2483" o:title=""/>
                </v:shape>
                <o:OLEObject Type="Embed" ProgID="Equation.DSMT4" ShapeID="_x0000_i2262" DrawAspect="Content" ObjectID="_1624836778" r:id="rId2484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263" type="#_x0000_t75" style="width:150pt;height:36pt" o:ole="">
                  <v:imagedata r:id="rId2485" o:title=""/>
                </v:shape>
                <o:OLEObject Type="Embed" ProgID="Equation.DSMT4" ShapeID="_x0000_i2263" DrawAspect="Content" ObjectID="_1624836779" r:id="rId248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5785" cy="1303655"/>
                      <wp:effectExtent l="0" t="3175" r="2540" b="0"/>
                      <wp:docPr id="4272" name="Canvas 41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15" name="Freeform 41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9450" y="770255"/>
                                  <a:ext cx="910590" cy="5715"/>
                                </a:xfrm>
                                <a:custGeom>
                                  <a:avLst/>
                                  <a:gdLst>
                                    <a:gd name="T0" fmla="*/ 68 w 1434"/>
                                    <a:gd name="T1" fmla="*/ 0 h 9"/>
                                    <a:gd name="T2" fmla="*/ 0 w 1434"/>
                                    <a:gd name="T3" fmla="*/ 9 h 9"/>
                                    <a:gd name="T4" fmla="*/ 114 w 1434"/>
                                    <a:gd name="T5" fmla="*/ 0 h 9"/>
                                    <a:gd name="T6" fmla="*/ 182 w 1434"/>
                                    <a:gd name="T7" fmla="*/ 9 h 9"/>
                                    <a:gd name="T8" fmla="*/ 114 w 1434"/>
                                    <a:gd name="T9" fmla="*/ 0 h 9"/>
                                    <a:gd name="T10" fmla="*/ 296 w 1434"/>
                                    <a:gd name="T11" fmla="*/ 0 h 9"/>
                                    <a:gd name="T12" fmla="*/ 227 w 1434"/>
                                    <a:gd name="T13" fmla="*/ 9 h 9"/>
                                    <a:gd name="T14" fmla="*/ 341 w 1434"/>
                                    <a:gd name="T15" fmla="*/ 0 h 9"/>
                                    <a:gd name="T16" fmla="*/ 410 w 1434"/>
                                    <a:gd name="T17" fmla="*/ 9 h 9"/>
                                    <a:gd name="T18" fmla="*/ 341 w 1434"/>
                                    <a:gd name="T19" fmla="*/ 0 h 9"/>
                                    <a:gd name="T20" fmla="*/ 523 w 1434"/>
                                    <a:gd name="T21" fmla="*/ 0 h 9"/>
                                    <a:gd name="T22" fmla="*/ 455 w 1434"/>
                                    <a:gd name="T23" fmla="*/ 9 h 9"/>
                                    <a:gd name="T24" fmla="*/ 569 w 1434"/>
                                    <a:gd name="T25" fmla="*/ 0 h 9"/>
                                    <a:gd name="T26" fmla="*/ 637 w 1434"/>
                                    <a:gd name="T27" fmla="*/ 9 h 9"/>
                                    <a:gd name="T28" fmla="*/ 569 w 1434"/>
                                    <a:gd name="T29" fmla="*/ 0 h 9"/>
                                    <a:gd name="T30" fmla="*/ 751 w 1434"/>
                                    <a:gd name="T31" fmla="*/ 0 h 9"/>
                                    <a:gd name="T32" fmla="*/ 683 w 1434"/>
                                    <a:gd name="T33" fmla="*/ 9 h 9"/>
                                    <a:gd name="T34" fmla="*/ 796 w 1434"/>
                                    <a:gd name="T35" fmla="*/ 0 h 9"/>
                                    <a:gd name="T36" fmla="*/ 865 w 1434"/>
                                    <a:gd name="T37" fmla="*/ 9 h 9"/>
                                    <a:gd name="T38" fmla="*/ 796 w 1434"/>
                                    <a:gd name="T39" fmla="*/ 0 h 9"/>
                                    <a:gd name="T40" fmla="*/ 979 w 1434"/>
                                    <a:gd name="T41" fmla="*/ 0 h 9"/>
                                    <a:gd name="T42" fmla="*/ 910 w 1434"/>
                                    <a:gd name="T43" fmla="*/ 9 h 9"/>
                                    <a:gd name="T44" fmla="*/ 1024 w 1434"/>
                                    <a:gd name="T45" fmla="*/ 0 h 9"/>
                                    <a:gd name="T46" fmla="*/ 1092 w 1434"/>
                                    <a:gd name="T47" fmla="*/ 9 h 9"/>
                                    <a:gd name="T48" fmla="*/ 1024 w 1434"/>
                                    <a:gd name="T49" fmla="*/ 0 h 9"/>
                                    <a:gd name="T50" fmla="*/ 1206 w 1434"/>
                                    <a:gd name="T51" fmla="*/ 0 h 9"/>
                                    <a:gd name="T52" fmla="*/ 1138 w 1434"/>
                                    <a:gd name="T53" fmla="*/ 9 h 9"/>
                                    <a:gd name="T54" fmla="*/ 1252 w 1434"/>
                                    <a:gd name="T55" fmla="*/ 0 h 9"/>
                                    <a:gd name="T56" fmla="*/ 1320 w 1434"/>
                                    <a:gd name="T57" fmla="*/ 9 h 9"/>
                                    <a:gd name="T58" fmla="*/ 1252 w 1434"/>
                                    <a:gd name="T59" fmla="*/ 0 h 9"/>
                                    <a:gd name="T60" fmla="*/ 1434 w 1434"/>
                                    <a:gd name="T61" fmla="*/ 0 h 9"/>
                                    <a:gd name="T62" fmla="*/ 1366 w 1434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34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10" y="0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6" y="9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6" name="Freeform 41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9225" y="770890"/>
                                  <a:ext cx="532130" cy="337185"/>
                                </a:xfrm>
                                <a:custGeom>
                                  <a:avLst/>
                                  <a:gdLst>
                                    <a:gd name="T0" fmla="*/ 838 w 838"/>
                                    <a:gd name="T1" fmla="*/ 7 h 531"/>
                                    <a:gd name="T2" fmla="*/ 785 w 838"/>
                                    <a:gd name="T3" fmla="*/ 41 h 531"/>
                                    <a:gd name="T4" fmla="*/ 778 w 838"/>
                                    <a:gd name="T5" fmla="*/ 34 h 531"/>
                                    <a:gd name="T6" fmla="*/ 831 w 838"/>
                                    <a:gd name="T7" fmla="*/ 0 h 531"/>
                                    <a:gd name="T8" fmla="*/ 838 w 838"/>
                                    <a:gd name="T9" fmla="*/ 7 h 531"/>
                                    <a:gd name="T10" fmla="*/ 750 w 838"/>
                                    <a:gd name="T11" fmla="*/ 63 h 531"/>
                                    <a:gd name="T12" fmla="*/ 697 w 838"/>
                                    <a:gd name="T13" fmla="*/ 96 h 531"/>
                                    <a:gd name="T14" fmla="*/ 690 w 838"/>
                                    <a:gd name="T15" fmla="*/ 90 h 531"/>
                                    <a:gd name="T16" fmla="*/ 743 w 838"/>
                                    <a:gd name="T17" fmla="*/ 56 h 531"/>
                                    <a:gd name="T18" fmla="*/ 750 w 838"/>
                                    <a:gd name="T19" fmla="*/ 63 h 531"/>
                                    <a:gd name="T20" fmla="*/ 661 w 838"/>
                                    <a:gd name="T21" fmla="*/ 119 h 531"/>
                                    <a:gd name="T22" fmla="*/ 608 w 838"/>
                                    <a:gd name="T23" fmla="*/ 152 h 531"/>
                                    <a:gd name="T24" fmla="*/ 601 w 838"/>
                                    <a:gd name="T25" fmla="*/ 145 h 531"/>
                                    <a:gd name="T26" fmla="*/ 654 w 838"/>
                                    <a:gd name="T27" fmla="*/ 112 h 531"/>
                                    <a:gd name="T28" fmla="*/ 661 w 838"/>
                                    <a:gd name="T29" fmla="*/ 119 h 531"/>
                                    <a:gd name="T30" fmla="*/ 573 w 838"/>
                                    <a:gd name="T31" fmla="*/ 175 h 531"/>
                                    <a:gd name="T32" fmla="*/ 520 w 838"/>
                                    <a:gd name="T33" fmla="*/ 208 h 531"/>
                                    <a:gd name="T34" fmla="*/ 513 w 838"/>
                                    <a:gd name="T35" fmla="*/ 201 h 531"/>
                                    <a:gd name="T36" fmla="*/ 566 w 838"/>
                                    <a:gd name="T37" fmla="*/ 168 h 531"/>
                                    <a:gd name="T38" fmla="*/ 573 w 838"/>
                                    <a:gd name="T39" fmla="*/ 175 h 531"/>
                                    <a:gd name="T40" fmla="*/ 484 w 838"/>
                                    <a:gd name="T41" fmla="*/ 231 h 531"/>
                                    <a:gd name="T42" fmla="*/ 431 w 838"/>
                                    <a:gd name="T43" fmla="*/ 264 h 531"/>
                                    <a:gd name="T44" fmla="*/ 424 w 838"/>
                                    <a:gd name="T45" fmla="*/ 257 h 531"/>
                                    <a:gd name="T46" fmla="*/ 477 w 838"/>
                                    <a:gd name="T47" fmla="*/ 224 h 531"/>
                                    <a:gd name="T48" fmla="*/ 484 w 838"/>
                                    <a:gd name="T49" fmla="*/ 231 h 531"/>
                                    <a:gd name="T50" fmla="*/ 396 w 838"/>
                                    <a:gd name="T51" fmla="*/ 286 h 531"/>
                                    <a:gd name="T52" fmla="*/ 343 w 838"/>
                                    <a:gd name="T53" fmla="*/ 320 h 531"/>
                                    <a:gd name="T54" fmla="*/ 336 w 838"/>
                                    <a:gd name="T55" fmla="*/ 313 h 531"/>
                                    <a:gd name="T56" fmla="*/ 389 w 838"/>
                                    <a:gd name="T57" fmla="*/ 280 h 531"/>
                                    <a:gd name="T58" fmla="*/ 396 w 838"/>
                                    <a:gd name="T59" fmla="*/ 286 h 531"/>
                                    <a:gd name="T60" fmla="*/ 307 w 838"/>
                                    <a:gd name="T61" fmla="*/ 342 h 531"/>
                                    <a:gd name="T62" fmla="*/ 254 w 838"/>
                                    <a:gd name="T63" fmla="*/ 376 h 531"/>
                                    <a:gd name="T64" fmla="*/ 247 w 838"/>
                                    <a:gd name="T65" fmla="*/ 369 h 531"/>
                                    <a:gd name="T66" fmla="*/ 300 w 838"/>
                                    <a:gd name="T67" fmla="*/ 335 h 531"/>
                                    <a:gd name="T68" fmla="*/ 307 w 838"/>
                                    <a:gd name="T69" fmla="*/ 342 h 531"/>
                                    <a:gd name="T70" fmla="*/ 219 w 838"/>
                                    <a:gd name="T71" fmla="*/ 398 h 531"/>
                                    <a:gd name="T72" fmla="*/ 166 w 838"/>
                                    <a:gd name="T73" fmla="*/ 432 h 531"/>
                                    <a:gd name="T74" fmla="*/ 159 w 838"/>
                                    <a:gd name="T75" fmla="*/ 425 h 531"/>
                                    <a:gd name="T76" fmla="*/ 212 w 838"/>
                                    <a:gd name="T77" fmla="*/ 391 h 531"/>
                                    <a:gd name="T78" fmla="*/ 219 w 838"/>
                                    <a:gd name="T79" fmla="*/ 398 h 531"/>
                                    <a:gd name="T80" fmla="*/ 130 w 838"/>
                                    <a:gd name="T81" fmla="*/ 454 h 531"/>
                                    <a:gd name="T82" fmla="*/ 77 w 838"/>
                                    <a:gd name="T83" fmla="*/ 488 h 531"/>
                                    <a:gd name="T84" fmla="*/ 70 w 838"/>
                                    <a:gd name="T85" fmla="*/ 481 h 531"/>
                                    <a:gd name="T86" fmla="*/ 123 w 838"/>
                                    <a:gd name="T87" fmla="*/ 447 h 531"/>
                                    <a:gd name="T88" fmla="*/ 130 w 838"/>
                                    <a:gd name="T89" fmla="*/ 454 h 531"/>
                                    <a:gd name="T90" fmla="*/ 42 w 838"/>
                                    <a:gd name="T91" fmla="*/ 510 h 531"/>
                                    <a:gd name="T92" fmla="*/ 8 w 838"/>
                                    <a:gd name="T93" fmla="*/ 531 h 531"/>
                                    <a:gd name="T94" fmla="*/ 0 w 838"/>
                                    <a:gd name="T95" fmla="*/ 525 h 531"/>
                                    <a:gd name="T96" fmla="*/ 35 w 838"/>
                                    <a:gd name="T97" fmla="*/ 503 h 531"/>
                                    <a:gd name="T98" fmla="*/ 42 w 838"/>
                                    <a:gd name="T99" fmla="*/ 510 h 5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38" h="531">
                                      <a:moveTo>
                                        <a:pt x="838" y="7"/>
                                      </a:moveTo>
                                      <a:lnTo>
                                        <a:pt x="785" y="41"/>
                                      </a:lnTo>
                                      <a:lnTo>
                                        <a:pt x="778" y="34"/>
                                      </a:lnTo>
                                      <a:lnTo>
                                        <a:pt x="831" y="0"/>
                                      </a:lnTo>
                                      <a:lnTo>
                                        <a:pt x="838" y="7"/>
                                      </a:lnTo>
                                      <a:close/>
                                      <a:moveTo>
                                        <a:pt x="750" y="63"/>
                                      </a:moveTo>
                                      <a:lnTo>
                                        <a:pt x="697" y="96"/>
                                      </a:lnTo>
                                      <a:lnTo>
                                        <a:pt x="690" y="90"/>
                                      </a:lnTo>
                                      <a:lnTo>
                                        <a:pt x="743" y="56"/>
                                      </a:lnTo>
                                      <a:lnTo>
                                        <a:pt x="750" y="63"/>
                                      </a:lnTo>
                                      <a:close/>
                                      <a:moveTo>
                                        <a:pt x="661" y="119"/>
                                      </a:moveTo>
                                      <a:lnTo>
                                        <a:pt x="608" y="152"/>
                                      </a:lnTo>
                                      <a:lnTo>
                                        <a:pt x="601" y="145"/>
                                      </a:lnTo>
                                      <a:lnTo>
                                        <a:pt x="654" y="112"/>
                                      </a:lnTo>
                                      <a:lnTo>
                                        <a:pt x="661" y="119"/>
                                      </a:lnTo>
                                      <a:close/>
                                      <a:moveTo>
                                        <a:pt x="573" y="175"/>
                                      </a:moveTo>
                                      <a:lnTo>
                                        <a:pt x="520" y="208"/>
                                      </a:lnTo>
                                      <a:lnTo>
                                        <a:pt x="513" y="201"/>
                                      </a:lnTo>
                                      <a:lnTo>
                                        <a:pt x="566" y="168"/>
                                      </a:lnTo>
                                      <a:lnTo>
                                        <a:pt x="573" y="175"/>
                                      </a:lnTo>
                                      <a:close/>
                                      <a:moveTo>
                                        <a:pt x="484" y="231"/>
                                      </a:moveTo>
                                      <a:lnTo>
                                        <a:pt x="431" y="264"/>
                                      </a:lnTo>
                                      <a:lnTo>
                                        <a:pt x="424" y="257"/>
                                      </a:lnTo>
                                      <a:lnTo>
                                        <a:pt x="477" y="224"/>
                                      </a:lnTo>
                                      <a:lnTo>
                                        <a:pt x="484" y="231"/>
                                      </a:lnTo>
                                      <a:close/>
                                      <a:moveTo>
                                        <a:pt x="396" y="286"/>
                                      </a:moveTo>
                                      <a:lnTo>
                                        <a:pt x="343" y="320"/>
                                      </a:lnTo>
                                      <a:lnTo>
                                        <a:pt x="336" y="313"/>
                                      </a:lnTo>
                                      <a:lnTo>
                                        <a:pt x="389" y="280"/>
                                      </a:lnTo>
                                      <a:lnTo>
                                        <a:pt x="396" y="286"/>
                                      </a:lnTo>
                                      <a:close/>
                                      <a:moveTo>
                                        <a:pt x="307" y="342"/>
                                      </a:moveTo>
                                      <a:lnTo>
                                        <a:pt x="254" y="376"/>
                                      </a:lnTo>
                                      <a:lnTo>
                                        <a:pt x="247" y="369"/>
                                      </a:lnTo>
                                      <a:lnTo>
                                        <a:pt x="300" y="335"/>
                                      </a:lnTo>
                                      <a:lnTo>
                                        <a:pt x="307" y="342"/>
                                      </a:lnTo>
                                      <a:close/>
                                      <a:moveTo>
                                        <a:pt x="219" y="398"/>
                                      </a:moveTo>
                                      <a:lnTo>
                                        <a:pt x="166" y="432"/>
                                      </a:lnTo>
                                      <a:lnTo>
                                        <a:pt x="159" y="425"/>
                                      </a:lnTo>
                                      <a:lnTo>
                                        <a:pt x="212" y="391"/>
                                      </a:lnTo>
                                      <a:lnTo>
                                        <a:pt x="219" y="398"/>
                                      </a:lnTo>
                                      <a:close/>
                                      <a:moveTo>
                                        <a:pt x="130" y="454"/>
                                      </a:moveTo>
                                      <a:lnTo>
                                        <a:pt x="77" y="488"/>
                                      </a:lnTo>
                                      <a:lnTo>
                                        <a:pt x="70" y="481"/>
                                      </a:lnTo>
                                      <a:lnTo>
                                        <a:pt x="123" y="447"/>
                                      </a:lnTo>
                                      <a:lnTo>
                                        <a:pt x="130" y="454"/>
                                      </a:lnTo>
                                      <a:close/>
                                      <a:moveTo>
                                        <a:pt x="42" y="510"/>
                                      </a:moveTo>
                                      <a:lnTo>
                                        <a:pt x="8" y="531"/>
                                      </a:lnTo>
                                      <a:lnTo>
                                        <a:pt x="0" y="525"/>
                                      </a:lnTo>
                                      <a:lnTo>
                                        <a:pt x="35" y="503"/>
                                      </a:lnTo>
                                      <a:lnTo>
                                        <a:pt x="42" y="5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7" name="Line 4198"/>
                              <wps:cNvCnPr/>
                              <wps:spPr bwMode="auto">
                                <a:xfrm>
                                  <a:off x="151765" y="1106170"/>
                                  <a:ext cx="9105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8" name="Line 4199"/>
                              <wps:cNvCnPr/>
                              <wps:spPr bwMode="auto">
                                <a:xfrm flipV="1">
                                  <a:off x="1062355" y="773430"/>
                                  <a:ext cx="527685" cy="332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0" name="Freeform 42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1930"/>
                                  <a:ext cx="266700" cy="564515"/>
                                </a:xfrm>
                                <a:custGeom>
                                  <a:avLst/>
                                  <a:gdLst>
                                    <a:gd name="T0" fmla="*/ 11 w 420"/>
                                    <a:gd name="T1" fmla="*/ 0 h 889"/>
                                    <a:gd name="T2" fmla="*/ 34 w 420"/>
                                    <a:gd name="T3" fmla="*/ 50 h 889"/>
                                    <a:gd name="T4" fmla="*/ 23 w 420"/>
                                    <a:gd name="T5" fmla="*/ 53 h 889"/>
                                    <a:gd name="T6" fmla="*/ 0 w 420"/>
                                    <a:gd name="T7" fmla="*/ 3 h 889"/>
                                    <a:gd name="T8" fmla="*/ 11 w 420"/>
                                    <a:gd name="T9" fmla="*/ 0 h 889"/>
                                    <a:gd name="T10" fmla="*/ 49 w 420"/>
                                    <a:gd name="T11" fmla="*/ 83 h 889"/>
                                    <a:gd name="T12" fmla="*/ 73 w 420"/>
                                    <a:gd name="T13" fmla="*/ 133 h 889"/>
                                    <a:gd name="T14" fmla="*/ 62 w 420"/>
                                    <a:gd name="T15" fmla="*/ 136 h 889"/>
                                    <a:gd name="T16" fmla="*/ 39 w 420"/>
                                    <a:gd name="T17" fmla="*/ 86 h 889"/>
                                    <a:gd name="T18" fmla="*/ 49 w 420"/>
                                    <a:gd name="T19" fmla="*/ 83 h 889"/>
                                    <a:gd name="T20" fmla="*/ 88 w 420"/>
                                    <a:gd name="T21" fmla="*/ 167 h 889"/>
                                    <a:gd name="T22" fmla="*/ 111 w 420"/>
                                    <a:gd name="T23" fmla="*/ 217 h 889"/>
                                    <a:gd name="T24" fmla="*/ 101 w 420"/>
                                    <a:gd name="T25" fmla="*/ 220 h 889"/>
                                    <a:gd name="T26" fmla="*/ 77 w 420"/>
                                    <a:gd name="T27" fmla="*/ 170 h 889"/>
                                    <a:gd name="T28" fmla="*/ 88 w 420"/>
                                    <a:gd name="T29" fmla="*/ 167 h 889"/>
                                    <a:gd name="T30" fmla="*/ 127 w 420"/>
                                    <a:gd name="T31" fmla="*/ 250 h 889"/>
                                    <a:gd name="T32" fmla="*/ 150 w 420"/>
                                    <a:gd name="T33" fmla="*/ 301 h 889"/>
                                    <a:gd name="T34" fmla="*/ 139 w 420"/>
                                    <a:gd name="T35" fmla="*/ 304 h 889"/>
                                    <a:gd name="T36" fmla="*/ 116 w 420"/>
                                    <a:gd name="T37" fmla="*/ 253 h 889"/>
                                    <a:gd name="T38" fmla="*/ 127 w 420"/>
                                    <a:gd name="T39" fmla="*/ 250 h 889"/>
                                    <a:gd name="T40" fmla="*/ 165 w 420"/>
                                    <a:gd name="T41" fmla="*/ 334 h 889"/>
                                    <a:gd name="T42" fmla="*/ 189 w 420"/>
                                    <a:gd name="T43" fmla="*/ 384 h 889"/>
                                    <a:gd name="T44" fmla="*/ 178 w 420"/>
                                    <a:gd name="T45" fmla="*/ 387 h 889"/>
                                    <a:gd name="T46" fmla="*/ 155 w 420"/>
                                    <a:gd name="T47" fmla="*/ 337 h 889"/>
                                    <a:gd name="T48" fmla="*/ 165 w 420"/>
                                    <a:gd name="T49" fmla="*/ 334 h 889"/>
                                    <a:gd name="T50" fmla="*/ 204 w 420"/>
                                    <a:gd name="T51" fmla="*/ 418 h 889"/>
                                    <a:gd name="T52" fmla="*/ 227 w 420"/>
                                    <a:gd name="T53" fmla="*/ 468 h 889"/>
                                    <a:gd name="T54" fmla="*/ 217 w 420"/>
                                    <a:gd name="T55" fmla="*/ 471 h 889"/>
                                    <a:gd name="T56" fmla="*/ 193 w 420"/>
                                    <a:gd name="T57" fmla="*/ 421 h 889"/>
                                    <a:gd name="T58" fmla="*/ 204 w 420"/>
                                    <a:gd name="T59" fmla="*/ 418 h 889"/>
                                    <a:gd name="T60" fmla="*/ 243 w 420"/>
                                    <a:gd name="T61" fmla="*/ 501 h 889"/>
                                    <a:gd name="T62" fmla="*/ 266 w 420"/>
                                    <a:gd name="T63" fmla="*/ 551 h 889"/>
                                    <a:gd name="T64" fmla="*/ 255 w 420"/>
                                    <a:gd name="T65" fmla="*/ 554 h 889"/>
                                    <a:gd name="T66" fmla="*/ 232 w 420"/>
                                    <a:gd name="T67" fmla="*/ 504 h 889"/>
                                    <a:gd name="T68" fmla="*/ 243 w 420"/>
                                    <a:gd name="T69" fmla="*/ 501 h 889"/>
                                    <a:gd name="T70" fmla="*/ 281 w 420"/>
                                    <a:gd name="T71" fmla="*/ 585 h 889"/>
                                    <a:gd name="T72" fmla="*/ 305 w 420"/>
                                    <a:gd name="T73" fmla="*/ 635 h 889"/>
                                    <a:gd name="T74" fmla="*/ 294 w 420"/>
                                    <a:gd name="T75" fmla="*/ 638 h 889"/>
                                    <a:gd name="T76" fmla="*/ 271 w 420"/>
                                    <a:gd name="T77" fmla="*/ 588 h 889"/>
                                    <a:gd name="T78" fmla="*/ 281 w 420"/>
                                    <a:gd name="T79" fmla="*/ 585 h 889"/>
                                    <a:gd name="T80" fmla="*/ 320 w 420"/>
                                    <a:gd name="T81" fmla="*/ 668 h 889"/>
                                    <a:gd name="T82" fmla="*/ 343 w 420"/>
                                    <a:gd name="T83" fmla="*/ 719 h 889"/>
                                    <a:gd name="T84" fmla="*/ 333 w 420"/>
                                    <a:gd name="T85" fmla="*/ 722 h 889"/>
                                    <a:gd name="T86" fmla="*/ 309 w 420"/>
                                    <a:gd name="T87" fmla="*/ 671 h 889"/>
                                    <a:gd name="T88" fmla="*/ 320 w 420"/>
                                    <a:gd name="T89" fmla="*/ 668 h 889"/>
                                    <a:gd name="T90" fmla="*/ 359 w 420"/>
                                    <a:gd name="T91" fmla="*/ 752 h 889"/>
                                    <a:gd name="T92" fmla="*/ 382 w 420"/>
                                    <a:gd name="T93" fmla="*/ 802 h 889"/>
                                    <a:gd name="T94" fmla="*/ 371 w 420"/>
                                    <a:gd name="T95" fmla="*/ 805 h 889"/>
                                    <a:gd name="T96" fmla="*/ 348 w 420"/>
                                    <a:gd name="T97" fmla="*/ 755 h 889"/>
                                    <a:gd name="T98" fmla="*/ 359 w 420"/>
                                    <a:gd name="T99" fmla="*/ 752 h 889"/>
                                    <a:gd name="T100" fmla="*/ 397 w 420"/>
                                    <a:gd name="T101" fmla="*/ 836 h 889"/>
                                    <a:gd name="T102" fmla="*/ 420 w 420"/>
                                    <a:gd name="T103" fmla="*/ 886 h 889"/>
                                    <a:gd name="T104" fmla="*/ 410 w 420"/>
                                    <a:gd name="T105" fmla="*/ 889 h 889"/>
                                    <a:gd name="T106" fmla="*/ 387 w 420"/>
                                    <a:gd name="T107" fmla="*/ 839 h 889"/>
                                    <a:gd name="T108" fmla="*/ 397 w 420"/>
                                    <a:gd name="T109" fmla="*/ 836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420" h="889">
                                      <a:moveTo>
                                        <a:pt x="11" y="0"/>
                                      </a:moveTo>
                                      <a:lnTo>
                                        <a:pt x="34" y="50"/>
                                      </a:lnTo>
                                      <a:lnTo>
                                        <a:pt x="23" y="5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49" y="83"/>
                                      </a:moveTo>
                                      <a:lnTo>
                                        <a:pt x="73" y="133"/>
                                      </a:lnTo>
                                      <a:lnTo>
                                        <a:pt x="62" y="136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9" y="83"/>
                                      </a:lnTo>
                                      <a:close/>
                                      <a:moveTo>
                                        <a:pt x="88" y="167"/>
                                      </a:moveTo>
                                      <a:lnTo>
                                        <a:pt x="111" y="217"/>
                                      </a:lnTo>
                                      <a:lnTo>
                                        <a:pt x="101" y="220"/>
                                      </a:lnTo>
                                      <a:lnTo>
                                        <a:pt x="77" y="170"/>
                                      </a:lnTo>
                                      <a:lnTo>
                                        <a:pt x="88" y="167"/>
                                      </a:lnTo>
                                      <a:close/>
                                      <a:moveTo>
                                        <a:pt x="127" y="250"/>
                                      </a:moveTo>
                                      <a:lnTo>
                                        <a:pt x="150" y="301"/>
                                      </a:lnTo>
                                      <a:lnTo>
                                        <a:pt x="139" y="304"/>
                                      </a:lnTo>
                                      <a:lnTo>
                                        <a:pt x="116" y="253"/>
                                      </a:lnTo>
                                      <a:lnTo>
                                        <a:pt x="127" y="250"/>
                                      </a:lnTo>
                                      <a:close/>
                                      <a:moveTo>
                                        <a:pt x="165" y="334"/>
                                      </a:moveTo>
                                      <a:lnTo>
                                        <a:pt x="189" y="384"/>
                                      </a:lnTo>
                                      <a:lnTo>
                                        <a:pt x="178" y="387"/>
                                      </a:lnTo>
                                      <a:lnTo>
                                        <a:pt x="155" y="337"/>
                                      </a:lnTo>
                                      <a:lnTo>
                                        <a:pt x="165" y="334"/>
                                      </a:lnTo>
                                      <a:close/>
                                      <a:moveTo>
                                        <a:pt x="204" y="418"/>
                                      </a:moveTo>
                                      <a:lnTo>
                                        <a:pt x="227" y="468"/>
                                      </a:lnTo>
                                      <a:lnTo>
                                        <a:pt x="217" y="471"/>
                                      </a:lnTo>
                                      <a:lnTo>
                                        <a:pt x="193" y="421"/>
                                      </a:lnTo>
                                      <a:lnTo>
                                        <a:pt x="204" y="418"/>
                                      </a:lnTo>
                                      <a:close/>
                                      <a:moveTo>
                                        <a:pt x="243" y="501"/>
                                      </a:moveTo>
                                      <a:lnTo>
                                        <a:pt x="266" y="551"/>
                                      </a:lnTo>
                                      <a:lnTo>
                                        <a:pt x="255" y="554"/>
                                      </a:lnTo>
                                      <a:lnTo>
                                        <a:pt x="232" y="504"/>
                                      </a:lnTo>
                                      <a:lnTo>
                                        <a:pt x="243" y="501"/>
                                      </a:lnTo>
                                      <a:close/>
                                      <a:moveTo>
                                        <a:pt x="281" y="585"/>
                                      </a:moveTo>
                                      <a:lnTo>
                                        <a:pt x="305" y="635"/>
                                      </a:lnTo>
                                      <a:lnTo>
                                        <a:pt x="294" y="638"/>
                                      </a:lnTo>
                                      <a:lnTo>
                                        <a:pt x="271" y="588"/>
                                      </a:lnTo>
                                      <a:lnTo>
                                        <a:pt x="281" y="585"/>
                                      </a:lnTo>
                                      <a:close/>
                                      <a:moveTo>
                                        <a:pt x="320" y="668"/>
                                      </a:moveTo>
                                      <a:lnTo>
                                        <a:pt x="343" y="719"/>
                                      </a:lnTo>
                                      <a:lnTo>
                                        <a:pt x="333" y="722"/>
                                      </a:lnTo>
                                      <a:lnTo>
                                        <a:pt x="309" y="671"/>
                                      </a:lnTo>
                                      <a:lnTo>
                                        <a:pt x="320" y="668"/>
                                      </a:lnTo>
                                      <a:close/>
                                      <a:moveTo>
                                        <a:pt x="359" y="752"/>
                                      </a:moveTo>
                                      <a:lnTo>
                                        <a:pt x="382" y="802"/>
                                      </a:lnTo>
                                      <a:lnTo>
                                        <a:pt x="371" y="805"/>
                                      </a:lnTo>
                                      <a:lnTo>
                                        <a:pt x="348" y="755"/>
                                      </a:lnTo>
                                      <a:lnTo>
                                        <a:pt x="359" y="752"/>
                                      </a:lnTo>
                                      <a:close/>
                                      <a:moveTo>
                                        <a:pt x="397" y="836"/>
                                      </a:moveTo>
                                      <a:lnTo>
                                        <a:pt x="420" y="886"/>
                                      </a:lnTo>
                                      <a:lnTo>
                                        <a:pt x="410" y="889"/>
                                      </a:lnTo>
                                      <a:lnTo>
                                        <a:pt x="387" y="839"/>
                                      </a:lnTo>
                                      <a:lnTo>
                                        <a:pt x="397" y="8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1" name="Line 4201"/>
                              <wps:cNvCnPr/>
                              <wps:spPr bwMode="auto">
                                <a:xfrm>
                                  <a:off x="415290" y="202565"/>
                                  <a:ext cx="1174750" cy="57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2" name="Line 4202"/>
                              <wps:cNvCnPr/>
                              <wps:spPr bwMode="auto">
                                <a:xfrm>
                                  <a:off x="415290" y="202565"/>
                                  <a:ext cx="64706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3" name="Line 4203"/>
                              <wps:cNvCnPr/>
                              <wps:spPr bwMode="auto">
                                <a:xfrm flipH="1">
                                  <a:off x="151765" y="202565"/>
                                  <a:ext cx="26352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6" name="Freeform 42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2565"/>
                                  <a:ext cx="6985" cy="73723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161"/>
                                    <a:gd name="T2" fmla="*/ 0 w 11"/>
                                    <a:gd name="T3" fmla="*/ 0 h 1161"/>
                                    <a:gd name="T4" fmla="*/ 11 w 11"/>
                                    <a:gd name="T5" fmla="*/ 89 h 1161"/>
                                    <a:gd name="T6" fmla="*/ 0 w 11"/>
                                    <a:gd name="T7" fmla="*/ 142 h 1161"/>
                                    <a:gd name="T8" fmla="*/ 11 w 11"/>
                                    <a:gd name="T9" fmla="*/ 89 h 1161"/>
                                    <a:gd name="T10" fmla="*/ 11 w 11"/>
                                    <a:gd name="T11" fmla="*/ 231 h 1161"/>
                                    <a:gd name="T12" fmla="*/ 0 w 11"/>
                                    <a:gd name="T13" fmla="*/ 178 h 1161"/>
                                    <a:gd name="T14" fmla="*/ 11 w 11"/>
                                    <a:gd name="T15" fmla="*/ 267 h 1161"/>
                                    <a:gd name="T16" fmla="*/ 0 w 11"/>
                                    <a:gd name="T17" fmla="*/ 320 h 1161"/>
                                    <a:gd name="T18" fmla="*/ 11 w 11"/>
                                    <a:gd name="T19" fmla="*/ 267 h 1161"/>
                                    <a:gd name="T20" fmla="*/ 11 w 11"/>
                                    <a:gd name="T21" fmla="*/ 409 h 1161"/>
                                    <a:gd name="T22" fmla="*/ 0 w 11"/>
                                    <a:gd name="T23" fmla="*/ 356 h 1161"/>
                                    <a:gd name="T24" fmla="*/ 11 w 11"/>
                                    <a:gd name="T25" fmla="*/ 445 h 1161"/>
                                    <a:gd name="T26" fmla="*/ 0 w 11"/>
                                    <a:gd name="T27" fmla="*/ 498 h 1161"/>
                                    <a:gd name="T28" fmla="*/ 11 w 11"/>
                                    <a:gd name="T29" fmla="*/ 445 h 1161"/>
                                    <a:gd name="T30" fmla="*/ 11 w 11"/>
                                    <a:gd name="T31" fmla="*/ 587 h 1161"/>
                                    <a:gd name="T32" fmla="*/ 0 w 11"/>
                                    <a:gd name="T33" fmla="*/ 533 h 1161"/>
                                    <a:gd name="T34" fmla="*/ 11 w 11"/>
                                    <a:gd name="T35" fmla="*/ 622 h 1161"/>
                                    <a:gd name="T36" fmla="*/ 0 w 11"/>
                                    <a:gd name="T37" fmla="*/ 676 h 1161"/>
                                    <a:gd name="T38" fmla="*/ 11 w 11"/>
                                    <a:gd name="T39" fmla="*/ 622 h 1161"/>
                                    <a:gd name="T40" fmla="*/ 11 w 11"/>
                                    <a:gd name="T41" fmla="*/ 764 h 1161"/>
                                    <a:gd name="T42" fmla="*/ 0 w 11"/>
                                    <a:gd name="T43" fmla="*/ 711 h 1161"/>
                                    <a:gd name="T44" fmla="*/ 11 w 11"/>
                                    <a:gd name="T45" fmla="*/ 800 h 1161"/>
                                    <a:gd name="T46" fmla="*/ 0 w 11"/>
                                    <a:gd name="T47" fmla="*/ 853 h 1161"/>
                                    <a:gd name="T48" fmla="*/ 11 w 11"/>
                                    <a:gd name="T49" fmla="*/ 800 h 1161"/>
                                    <a:gd name="T50" fmla="*/ 11 w 11"/>
                                    <a:gd name="T51" fmla="*/ 942 h 1161"/>
                                    <a:gd name="T52" fmla="*/ 0 w 11"/>
                                    <a:gd name="T53" fmla="*/ 889 h 1161"/>
                                    <a:gd name="T54" fmla="*/ 11 w 11"/>
                                    <a:gd name="T55" fmla="*/ 978 h 1161"/>
                                    <a:gd name="T56" fmla="*/ 0 w 11"/>
                                    <a:gd name="T57" fmla="*/ 1031 h 1161"/>
                                    <a:gd name="T58" fmla="*/ 11 w 11"/>
                                    <a:gd name="T59" fmla="*/ 978 h 1161"/>
                                    <a:gd name="T60" fmla="*/ 11 w 11"/>
                                    <a:gd name="T61" fmla="*/ 1120 h 1161"/>
                                    <a:gd name="T62" fmla="*/ 0 w 11"/>
                                    <a:gd name="T63" fmla="*/ 1067 h 1161"/>
                                    <a:gd name="T64" fmla="*/ 11 w 11"/>
                                    <a:gd name="T65" fmla="*/ 1156 h 1161"/>
                                    <a:gd name="T66" fmla="*/ 0 w 11"/>
                                    <a:gd name="T67" fmla="*/ 1161 h 1161"/>
                                    <a:gd name="T68" fmla="*/ 11 w 11"/>
                                    <a:gd name="T69" fmla="*/ 1156 h 11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161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8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8"/>
                                      </a:lnTo>
                                      <a:lnTo>
                                        <a:pt x="11" y="178"/>
                                      </a:lnTo>
                                      <a:close/>
                                      <a:moveTo>
                                        <a:pt x="11" y="267"/>
                                      </a:moveTo>
                                      <a:lnTo>
                                        <a:pt x="11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11" y="267"/>
                                      </a:lnTo>
                                      <a:close/>
                                      <a:moveTo>
                                        <a:pt x="11" y="356"/>
                                      </a:moveTo>
                                      <a:lnTo>
                                        <a:pt x="11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6"/>
                                      </a:lnTo>
                                      <a:lnTo>
                                        <a:pt x="11" y="356"/>
                                      </a:lnTo>
                                      <a:close/>
                                      <a:moveTo>
                                        <a:pt x="11" y="445"/>
                                      </a:moveTo>
                                      <a:lnTo>
                                        <a:pt x="11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5"/>
                                      </a:lnTo>
                                      <a:lnTo>
                                        <a:pt x="11" y="445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2"/>
                                      </a:moveTo>
                                      <a:lnTo>
                                        <a:pt x="11" y="676"/>
                                      </a:lnTo>
                                      <a:lnTo>
                                        <a:pt x="0" y="676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1" y="622"/>
                                      </a:lnTo>
                                      <a:close/>
                                      <a:moveTo>
                                        <a:pt x="11" y="711"/>
                                      </a:moveTo>
                                      <a:lnTo>
                                        <a:pt x="11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1" y="711"/>
                                      </a:lnTo>
                                      <a:close/>
                                      <a:moveTo>
                                        <a:pt x="11" y="800"/>
                                      </a:moveTo>
                                      <a:lnTo>
                                        <a:pt x="11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1" y="800"/>
                                      </a:lnTo>
                                      <a:close/>
                                      <a:moveTo>
                                        <a:pt x="11" y="889"/>
                                      </a:moveTo>
                                      <a:lnTo>
                                        <a:pt x="11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1" y="889"/>
                                      </a:lnTo>
                                      <a:close/>
                                      <a:moveTo>
                                        <a:pt x="11" y="978"/>
                                      </a:moveTo>
                                      <a:lnTo>
                                        <a:pt x="11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1" y="978"/>
                                      </a:lnTo>
                                      <a:close/>
                                      <a:moveTo>
                                        <a:pt x="11" y="1067"/>
                                      </a:moveTo>
                                      <a:lnTo>
                                        <a:pt x="11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1" y="1067"/>
                                      </a:lnTo>
                                      <a:close/>
                                      <a:moveTo>
                                        <a:pt x="11" y="1156"/>
                                      </a:moveTo>
                                      <a:lnTo>
                                        <a:pt x="11" y="1161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0" y="1156"/>
                                      </a:lnTo>
                                      <a:lnTo>
                                        <a:pt x="11" y="11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7" name="Freeform 42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4655" y="937260"/>
                                  <a:ext cx="648970" cy="171450"/>
                                </a:xfrm>
                                <a:custGeom>
                                  <a:avLst/>
                                  <a:gdLst>
                                    <a:gd name="T0" fmla="*/ 3 w 1022"/>
                                    <a:gd name="T1" fmla="*/ 0 h 270"/>
                                    <a:gd name="T2" fmla="*/ 68 w 1022"/>
                                    <a:gd name="T3" fmla="*/ 16 h 270"/>
                                    <a:gd name="T4" fmla="*/ 65 w 1022"/>
                                    <a:gd name="T5" fmla="*/ 25 h 270"/>
                                    <a:gd name="T6" fmla="*/ 0 w 1022"/>
                                    <a:gd name="T7" fmla="*/ 8 h 270"/>
                                    <a:gd name="T8" fmla="*/ 3 w 1022"/>
                                    <a:gd name="T9" fmla="*/ 0 h 270"/>
                                    <a:gd name="T10" fmla="*/ 111 w 1022"/>
                                    <a:gd name="T11" fmla="*/ 27 h 270"/>
                                    <a:gd name="T12" fmla="*/ 176 w 1022"/>
                                    <a:gd name="T13" fmla="*/ 44 h 270"/>
                                    <a:gd name="T14" fmla="*/ 173 w 1022"/>
                                    <a:gd name="T15" fmla="*/ 53 h 270"/>
                                    <a:gd name="T16" fmla="*/ 108 w 1022"/>
                                    <a:gd name="T17" fmla="*/ 36 h 270"/>
                                    <a:gd name="T18" fmla="*/ 111 w 1022"/>
                                    <a:gd name="T19" fmla="*/ 27 h 270"/>
                                    <a:gd name="T20" fmla="*/ 219 w 1022"/>
                                    <a:gd name="T21" fmla="*/ 55 h 270"/>
                                    <a:gd name="T22" fmla="*/ 284 w 1022"/>
                                    <a:gd name="T23" fmla="*/ 72 h 270"/>
                                    <a:gd name="T24" fmla="*/ 281 w 1022"/>
                                    <a:gd name="T25" fmla="*/ 80 h 270"/>
                                    <a:gd name="T26" fmla="*/ 216 w 1022"/>
                                    <a:gd name="T27" fmla="*/ 64 h 270"/>
                                    <a:gd name="T28" fmla="*/ 219 w 1022"/>
                                    <a:gd name="T29" fmla="*/ 55 h 270"/>
                                    <a:gd name="T30" fmla="*/ 327 w 1022"/>
                                    <a:gd name="T31" fmla="*/ 83 h 270"/>
                                    <a:gd name="T32" fmla="*/ 392 w 1022"/>
                                    <a:gd name="T33" fmla="*/ 100 h 270"/>
                                    <a:gd name="T34" fmla="*/ 389 w 1022"/>
                                    <a:gd name="T35" fmla="*/ 108 h 270"/>
                                    <a:gd name="T36" fmla="*/ 324 w 1022"/>
                                    <a:gd name="T37" fmla="*/ 92 h 270"/>
                                    <a:gd name="T38" fmla="*/ 327 w 1022"/>
                                    <a:gd name="T39" fmla="*/ 83 h 270"/>
                                    <a:gd name="T40" fmla="*/ 436 w 1022"/>
                                    <a:gd name="T41" fmla="*/ 111 h 270"/>
                                    <a:gd name="T42" fmla="*/ 500 w 1022"/>
                                    <a:gd name="T43" fmla="*/ 128 h 270"/>
                                    <a:gd name="T44" fmla="*/ 497 w 1022"/>
                                    <a:gd name="T45" fmla="*/ 136 h 270"/>
                                    <a:gd name="T46" fmla="*/ 432 w 1022"/>
                                    <a:gd name="T47" fmla="*/ 119 h 270"/>
                                    <a:gd name="T48" fmla="*/ 436 w 1022"/>
                                    <a:gd name="T49" fmla="*/ 111 h 270"/>
                                    <a:gd name="T50" fmla="*/ 544 w 1022"/>
                                    <a:gd name="T51" fmla="*/ 139 h 270"/>
                                    <a:gd name="T52" fmla="*/ 609 w 1022"/>
                                    <a:gd name="T53" fmla="*/ 155 h 270"/>
                                    <a:gd name="T54" fmla="*/ 605 w 1022"/>
                                    <a:gd name="T55" fmla="*/ 164 h 270"/>
                                    <a:gd name="T56" fmla="*/ 540 w 1022"/>
                                    <a:gd name="T57" fmla="*/ 147 h 270"/>
                                    <a:gd name="T58" fmla="*/ 544 w 1022"/>
                                    <a:gd name="T59" fmla="*/ 139 h 270"/>
                                    <a:gd name="T60" fmla="*/ 652 w 1022"/>
                                    <a:gd name="T61" fmla="*/ 167 h 270"/>
                                    <a:gd name="T62" fmla="*/ 717 w 1022"/>
                                    <a:gd name="T63" fmla="*/ 183 h 270"/>
                                    <a:gd name="T64" fmla="*/ 713 w 1022"/>
                                    <a:gd name="T65" fmla="*/ 192 h 270"/>
                                    <a:gd name="T66" fmla="*/ 648 w 1022"/>
                                    <a:gd name="T67" fmla="*/ 175 h 270"/>
                                    <a:gd name="T68" fmla="*/ 652 w 1022"/>
                                    <a:gd name="T69" fmla="*/ 167 h 270"/>
                                    <a:gd name="T70" fmla="*/ 760 w 1022"/>
                                    <a:gd name="T71" fmla="*/ 194 h 270"/>
                                    <a:gd name="T72" fmla="*/ 825 w 1022"/>
                                    <a:gd name="T73" fmla="*/ 211 h 270"/>
                                    <a:gd name="T74" fmla="*/ 821 w 1022"/>
                                    <a:gd name="T75" fmla="*/ 219 h 270"/>
                                    <a:gd name="T76" fmla="*/ 756 w 1022"/>
                                    <a:gd name="T77" fmla="*/ 203 h 270"/>
                                    <a:gd name="T78" fmla="*/ 760 w 1022"/>
                                    <a:gd name="T79" fmla="*/ 194 h 270"/>
                                    <a:gd name="T80" fmla="*/ 868 w 1022"/>
                                    <a:gd name="T81" fmla="*/ 222 h 270"/>
                                    <a:gd name="T82" fmla="*/ 933 w 1022"/>
                                    <a:gd name="T83" fmla="*/ 239 h 270"/>
                                    <a:gd name="T84" fmla="*/ 929 w 1022"/>
                                    <a:gd name="T85" fmla="*/ 247 h 270"/>
                                    <a:gd name="T86" fmla="*/ 864 w 1022"/>
                                    <a:gd name="T87" fmla="*/ 231 h 270"/>
                                    <a:gd name="T88" fmla="*/ 868 w 1022"/>
                                    <a:gd name="T89" fmla="*/ 222 h 270"/>
                                    <a:gd name="T90" fmla="*/ 976 w 1022"/>
                                    <a:gd name="T91" fmla="*/ 250 h 270"/>
                                    <a:gd name="T92" fmla="*/ 1022 w 1022"/>
                                    <a:gd name="T93" fmla="*/ 262 h 270"/>
                                    <a:gd name="T94" fmla="*/ 1018 w 1022"/>
                                    <a:gd name="T95" fmla="*/ 270 h 270"/>
                                    <a:gd name="T96" fmla="*/ 972 w 1022"/>
                                    <a:gd name="T97" fmla="*/ 258 h 270"/>
                                    <a:gd name="T98" fmla="*/ 976 w 1022"/>
                                    <a:gd name="T99" fmla="*/ 25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22" h="270">
                                      <a:moveTo>
                                        <a:pt x="3" y="0"/>
                                      </a:moveTo>
                                      <a:lnTo>
                                        <a:pt x="68" y="16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27"/>
                                      </a:moveTo>
                                      <a:lnTo>
                                        <a:pt x="176" y="44"/>
                                      </a:lnTo>
                                      <a:lnTo>
                                        <a:pt x="173" y="53"/>
                                      </a:lnTo>
                                      <a:lnTo>
                                        <a:pt x="108" y="36"/>
                                      </a:lnTo>
                                      <a:lnTo>
                                        <a:pt x="111" y="27"/>
                                      </a:lnTo>
                                      <a:close/>
                                      <a:moveTo>
                                        <a:pt x="219" y="55"/>
                                      </a:moveTo>
                                      <a:lnTo>
                                        <a:pt x="284" y="72"/>
                                      </a:lnTo>
                                      <a:lnTo>
                                        <a:pt x="281" y="80"/>
                                      </a:lnTo>
                                      <a:lnTo>
                                        <a:pt x="216" y="64"/>
                                      </a:lnTo>
                                      <a:lnTo>
                                        <a:pt x="219" y="55"/>
                                      </a:lnTo>
                                      <a:close/>
                                      <a:moveTo>
                                        <a:pt x="327" y="83"/>
                                      </a:moveTo>
                                      <a:lnTo>
                                        <a:pt x="392" y="100"/>
                                      </a:lnTo>
                                      <a:lnTo>
                                        <a:pt x="389" y="108"/>
                                      </a:lnTo>
                                      <a:lnTo>
                                        <a:pt x="324" y="92"/>
                                      </a:lnTo>
                                      <a:lnTo>
                                        <a:pt x="327" y="83"/>
                                      </a:lnTo>
                                      <a:close/>
                                      <a:moveTo>
                                        <a:pt x="436" y="111"/>
                                      </a:moveTo>
                                      <a:lnTo>
                                        <a:pt x="500" y="128"/>
                                      </a:lnTo>
                                      <a:lnTo>
                                        <a:pt x="497" y="136"/>
                                      </a:lnTo>
                                      <a:lnTo>
                                        <a:pt x="432" y="119"/>
                                      </a:lnTo>
                                      <a:lnTo>
                                        <a:pt x="436" y="111"/>
                                      </a:lnTo>
                                      <a:close/>
                                      <a:moveTo>
                                        <a:pt x="544" y="139"/>
                                      </a:moveTo>
                                      <a:lnTo>
                                        <a:pt x="609" y="155"/>
                                      </a:lnTo>
                                      <a:lnTo>
                                        <a:pt x="605" y="164"/>
                                      </a:lnTo>
                                      <a:lnTo>
                                        <a:pt x="540" y="147"/>
                                      </a:lnTo>
                                      <a:lnTo>
                                        <a:pt x="544" y="139"/>
                                      </a:lnTo>
                                      <a:close/>
                                      <a:moveTo>
                                        <a:pt x="652" y="167"/>
                                      </a:moveTo>
                                      <a:lnTo>
                                        <a:pt x="717" y="183"/>
                                      </a:lnTo>
                                      <a:lnTo>
                                        <a:pt x="713" y="192"/>
                                      </a:lnTo>
                                      <a:lnTo>
                                        <a:pt x="648" y="175"/>
                                      </a:lnTo>
                                      <a:lnTo>
                                        <a:pt x="652" y="167"/>
                                      </a:lnTo>
                                      <a:close/>
                                      <a:moveTo>
                                        <a:pt x="760" y="194"/>
                                      </a:moveTo>
                                      <a:lnTo>
                                        <a:pt x="825" y="211"/>
                                      </a:lnTo>
                                      <a:lnTo>
                                        <a:pt x="821" y="219"/>
                                      </a:lnTo>
                                      <a:lnTo>
                                        <a:pt x="756" y="203"/>
                                      </a:lnTo>
                                      <a:lnTo>
                                        <a:pt x="760" y="194"/>
                                      </a:lnTo>
                                      <a:close/>
                                      <a:moveTo>
                                        <a:pt x="868" y="222"/>
                                      </a:moveTo>
                                      <a:lnTo>
                                        <a:pt x="933" y="239"/>
                                      </a:lnTo>
                                      <a:lnTo>
                                        <a:pt x="929" y="247"/>
                                      </a:lnTo>
                                      <a:lnTo>
                                        <a:pt x="864" y="231"/>
                                      </a:lnTo>
                                      <a:lnTo>
                                        <a:pt x="868" y="222"/>
                                      </a:lnTo>
                                      <a:close/>
                                      <a:moveTo>
                                        <a:pt x="976" y="250"/>
                                      </a:moveTo>
                                      <a:lnTo>
                                        <a:pt x="1022" y="262"/>
                                      </a:lnTo>
                                      <a:lnTo>
                                        <a:pt x="1018" y="270"/>
                                      </a:lnTo>
                                      <a:lnTo>
                                        <a:pt x="972" y="258"/>
                                      </a:lnTo>
                                      <a:lnTo>
                                        <a:pt x="976" y="2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8" name="Line 4206"/>
                              <wps:cNvCnPr/>
                              <wps:spPr bwMode="auto">
                                <a:xfrm flipV="1">
                                  <a:off x="488950" y="820420"/>
                                  <a:ext cx="635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9" name="Line 4207"/>
                              <wps:cNvCnPr/>
                              <wps:spPr bwMode="auto">
                                <a:xfrm flipH="1">
                                  <a:off x="415290" y="820420"/>
                                  <a:ext cx="73660" cy="45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0" name="Rectangle 4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955" y="82423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2" name="Rectangle 4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11233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3" name="Rectangle 4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5600" y="64897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4" name="Rectangle 4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1555" y="11233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5" name="Rectangle 4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290" y="657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6" name="Rectangle 4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6555" y="4762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7" name="Oval 4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156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8" name="Oval 4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65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9" name="Oval 4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24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0" name="Oval 4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097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1" name="Oval 4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4495" y="19431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94" o:spid="_x0000_s1474" editas="canvas" style="width:144.55pt;height:102.65pt;mso-position-horizontal-relative:char;mso-position-vertical-relative:line" coordsize="18357,13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">
                      <v:shape id="_x0000_s1475" type="#_x0000_t75" style="position:absolute;width:18357;height:13036;visibility:visible;mso-wrap-style:square">
                        <v:fill o:detectmouseclick="t"/>
                        <v:path o:connecttype="none"/>
                      </v:shape>
                      <v:shape id="Freeform 4196" o:spid="_x0000_s1476" style="position:absolute;left:6794;top:7702;width:9106;height:57;visibility:visible;mso-wrap-style:square;v-text-anchor:top" coordsize="1434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NqIMUA&#10;AADdAAAADwAAAGRycy9kb3ducmV2LnhtbESPQWvCQBSE74X+h+UVvNVNYmtD6ioiCF5EtOb+yL4m&#10;0ezbkN3E+O/dgtDjMDPfMIvVaBoxUOdqywriaQSCuLC65lLB+Wf7noJwHlljY5kU3MnBavn6ssBM&#10;2xsfaTj5UgQIuwwVVN63mZSuqMigm9qWOHi/tjPog+xKqTu8BbhpZBJFc2mw5rBQYUubiorrqTcK&#10;ynjI7+nlK+rzfH9I5rPieO5TpSZv4/obhKfR/4ef7Z1W8JHEn/D3JjwBuX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82ogxQAAAN0AAAAPAAAAAAAAAAAAAAAAAJgCAABkcnMv&#10;ZG93bnJldi54bWxQSwUGAAAAAAQABAD1AAAAigMAAAAA&#10;" path="m,l68,r,9l,9,,xm114,r68,l182,9r-68,l114,xm227,r69,l296,9r-69,l227,xm341,r69,l410,9r-69,l341,xm455,r68,l523,9r-68,l455,xm569,r68,l637,9r-68,l569,xm683,r68,l751,9r-68,l683,xm796,r69,l865,9r-69,l796,xm910,r69,l979,9r-69,l910,xm1024,r68,l1092,9r-68,l1024,xm1138,r68,l1206,9r-68,l1138,xm1252,r68,l1320,9r-68,l1252,xm1366,r68,l1434,9r-68,l1366,xe" fillcolor="black" strokeweight=".1pt">
                        <v:stroke joinstyle="bevel"/>
                        <v:path arrowok="t" o:connecttype="custom" o:connectlocs="43180,0;0,5715;72390,0;115570,5715;72390,0;187960,0;144145,5715;216535,0;260350,5715;216535,0;332105,0;288925,5715;361315,0;404495,5715;361315,0;476885,0;433705,5715;505460,0;549275,5715;505460,0;621665,0;577850,5715;650240,0;693420,5715;650240,0;765810,0;722630,5715;795020,0;838200,5715;795020,0;910590,0;867410,5715" o:connectangles="0,0,0,0,0,0,0,0,0,0,0,0,0,0,0,0,0,0,0,0,0,0,0,0,0,0,0,0,0,0,0,0"/>
                        <o:lock v:ext="edit" verticies="t"/>
                      </v:shape>
                      <v:shape id="Freeform 4197" o:spid="_x0000_s1477" style="position:absolute;left:1492;top:7708;width:5321;height:3372;visibility:visible;mso-wrap-style:square;v-text-anchor:top" coordsize="838,5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ueMYA&#10;AADdAAAADwAAAGRycy9kb3ducmV2LnhtbESPQWvCQBSE70L/w/IKXqRuFA0luoqUCh48VG3B4yP7&#10;TKLZt3F3NfHfdwsFj8PMfMPMl52pxZ2crywrGA0TEMS51RUXCr4P67d3ED4ga6wtk4IHeVguXnpz&#10;zLRteUf3fShEhLDPUEEZQpNJ6fOSDPqhbYijd7LOYIjSFVI7bCPc1HKcJKk0WHFcKLGhj5Lyy/5m&#10;FFytccev6WB1bc+f2x9L2/NumivVf+1WMxCBuvAM/7c3WsFkPErh7018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aUueMYAAADdAAAADwAAAAAAAAAAAAAAAACYAgAAZHJz&#10;L2Rvd25yZXYueG1sUEsFBgAAAAAEAAQA9QAAAIsDAAAAAA==&#10;" path="m838,7l785,41r-7,-7l831,r7,7xm750,63l697,96r-7,-6l743,56r7,7xm661,119r-53,33l601,145r53,-33l661,119xm573,175r-53,33l513,201r53,-33l573,175xm484,231r-53,33l424,257r53,-33l484,231xm396,286r-53,34l336,313r53,-33l396,286xm307,342r-53,34l247,369r53,-34l307,342xm219,398r-53,34l159,425r53,-34l219,398xm130,454l77,488r-7,-7l123,447r7,7xm42,510l8,531,,525,35,503r7,7xe" fillcolor="black" strokeweight=".1pt">
                        <v:stroke joinstyle="bevel"/>
                        <v:path arrowok="t" o:connecttype="custom" o:connectlocs="532130,4445;498475,26035;494030,21590;527685,0;532130,4445;476250,40005;442595,60960;438150,57150;471805,35560;476250,40005;419735,75565;386080,96520;381635,92075;415290,71120;419735,75565;363855,111125;330200,132080;325755,127635;359410,106680;363855,111125;307340,146685;273685,167640;269240,163195;302895,142240;307340,146685;251460,181610;217805,203200;213360,198755;247015,177800;251460,181610;194945,217170;161290,238760;156845,234315;190500,212725;194945,217170;139065,252730;105410,274320;100965,269875;134620,248285;139065,252730;82550,288290;48895,309880;44450,305435;78105,283845;82550,288290;26670,323850;5080,337185;0,333375;22225,319405;26670,323850" o:connectangles="0,0,0,0,0,0,0,0,0,0,0,0,0,0,0,0,0,0,0,0,0,0,0,0,0,0,0,0,0,0,0,0,0,0,0,0,0,0,0,0,0,0,0,0,0,0,0,0,0,0"/>
                        <o:lock v:ext="edit" verticies="t"/>
                      </v:shape>
                      <v:line id="Line 4198" o:spid="_x0000_s1478" style="position:absolute;visibility:visible;mso-wrap-style:square" from="1517,11061" to="10623,11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DFwMcAAADdAAAADwAAAGRycy9kb3ducmV2LnhtbESPT2vCQBTE74LfYXlCL6Vu/EMtMRsp&#10;LYIehJoWen3NPrPB7NuQXWP67btCweMwM79hss1gG9FT52vHCmbTBARx6XTNlYKvz+3TCwgfkDU2&#10;jknBL3nY5ONRhql2Vz5SX4RKRAj7FBWYENpUSl8asuinriWO3sl1FkOUXSV1h9cIt42cJ8mztFhz&#10;XDDY0puh8lxcrILicVcXl4/D6tvs9c/iPenNUZ6UepgMr2sQgYZwD/+3d1rBcj5bwe1NfAIy/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wMXAxwAAAN0AAAAPAAAAAAAA&#10;AAAAAAAAAKECAABkcnMvZG93bnJldi54bWxQSwUGAAAAAAQABAD5AAAAlQMAAAAA&#10;" strokeweight=".55pt">
                        <v:stroke joinstyle="miter"/>
                      </v:line>
                      <v:line id="Line 4199" o:spid="_x0000_s1479" style="position:absolute;flip:y;visibility:visible;mso-wrap-style:square" from="10623,7734" to="15900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CRdsMAAADdAAAADwAAAGRycy9kb3ducmV2LnhtbERPy2oCMRTdF/yHcAV3NTNSpEyNIgW1&#10;QoX6WLi8TG4nYyc3QxLH6d+bheDycN6zRW8b0ZEPtWMF+TgDQVw6XXOl4HRcvb6DCBFZY+OYFPxT&#10;gMV88DLDQrsb76k7xEqkEA4FKjAxtoWUoTRkMYxdS5y4X+ctxgR9JbXHWwq3jZxk2VRarDk1GGzp&#10;01D5d7haBbtttz5vyotZ+vyaTb+rzfnnwkqNhv3yA0SkPj7FD/eXVvA2ydPc9CY9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AkXbDAAAA3QAAAA8AAAAAAAAAAAAA&#10;AAAAoQIAAGRycy9kb3ducmV2LnhtbFBLBQYAAAAABAAEAPkAAACRAwAAAAA=&#10;" strokeweight=".55pt">
                        <v:stroke joinstyle="miter"/>
                      </v:line>
                      <v:shape id="Freeform 4200" o:spid="_x0000_s1480" style="position:absolute;left:4121;top:2019;width:2667;height:5645;visibility:visible;mso-wrap-style:square;v-text-anchor:top" coordsize="420,8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V4hcIA&#10;AADdAAAADwAAAGRycy9kb3ducmV2LnhtbERPTWvCQBC9F/wPywheRDemJUp0FS0InlqM4nnMjkkw&#10;Oxuy2yT+++6h0OPjfW92g6lFR62rLCtYzCMQxLnVFRcKrpfjbAXCeWSNtWVS8CIHu+3obYOptj2f&#10;qct8IUIIuxQVlN43qZQuL8mgm9uGOHAP2xr0AbaF1C32IdzUMo6iRBqsODSU2NBnSfkz+zEKpvlh&#10;pc9f7wdDSTy9fcv70OilUpPxsF+D8DT4f/Gf+6QVfMRx2B/ehCc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RXiFwgAAAN0AAAAPAAAAAAAAAAAAAAAAAJgCAABkcnMvZG93&#10;bnJldi54bWxQSwUGAAAAAAQABAD1AAAAhwMAAAAA&#10;" path="m11,l34,50,23,53,,3,11,xm49,83r24,50l62,136,39,86,49,83xm88,167r23,50l101,220,77,170r11,-3xm127,250r23,51l139,304,116,253r11,-3xm165,334r24,50l178,387,155,337r10,-3xm204,418r23,50l217,471,193,421r11,-3xm243,501r23,50l255,554,232,504r11,-3xm281,585r24,50l294,638,271,588r10,-3xm320,668r23,51l333,722,309,671r11,-3xm359,752r23,50l371,805,348,755r11,-3xm397,836r23,50l410,889,387,839r10,-3xe" fillcolor="black" strokeweight=".1pt">
                        <v:stroke joinstyle="bevel"/>
                        <v:path arrowok="t" o:connecttype="custom" o:connectlocs="6985,0;21590,31750;14605,33655;0,1905;6985,0;31115,52705;46355,84455;39370,86360;24765,54610;31115,52705;55880,106045;70485,137795;64135,139700;48895,107950;55880,106045;80645,158750;95250,191135;88265,193040;73660,160655;80645,158750;104775,212090;120015,243840;113030,245745;98425,213995;104775,212090;129540,265430;144145,297180;137795,299085;122555,267335;129540,265430;154305,318135;168910,349885;161925,351790;147320,320040;154305,318135;178435,371475;193675,403225;186690,405130;172085,373380;178435,371475;203200,424180;217805,456565;211455,458470;196215,426085;203200,424180;227965,477520;242570,509270;235585,511175;220980,479425;227965,477520;252095,530860;266700,562610;260350,564515;245745,532765;252095,530860" o:connectangles="0,0,0,0,0,0,0,0,0,0,0,0,0,0,0,0,0,0,0,0,0,0,0,0,0,0,0,0,0,0,0,0,0,0,0,0,0,0,0,0,0,0,0,0,0,0,0,0,0,0,0,0,0,0,0"/>
                        <o:lock v:ext="edit" verticies="t"/>
                      </v:shape>
                      <v:line id="Line 4201" o:spid="_x0000_s1481" style="position:absolute;visibility:visible;mso-wrap-style:square" from="4152,2025" to="15900,7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yksYAAADdAAAADwAAAGRycy9kb3ducmV2LnhtbESPQWvCQBSE7wX/w/IEL6VuTMWW1FVE&#10;KdiDoFHw+pp9ZkOzb0N2jfHfu4VCj8PMfMPMl72tRUetrxwrmIwTEMSF0xWXCk7Hz5d3ED4ga6wd&#10;k4I7eVguBk9zzLS78YG6PJQiQthnqMCE0GRS+sKQRT92DXH0Lq61GKJsS6lbvEW4rWWaJDNpseK4&#10;YLChtaHiJ79aBfnztsqv+93b2Xzp79dN0pmDvCg1GvarDxCB+vAf/mtvtYJpmk7g9018AnL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JMpLGAAAA3QAAAA8AAAAAAAAA&#10;AAAAAAAAoQIAAGRycy9kb3ducmV2LnhtbFBLBQYAAAAABAAEAPkAAACUAwAAAAA=&#10;" strokeweight=".55pt">
                        <v:stroke joinstyle="miter"/>
                      </v:line>
                      <v:line id="Line 4202" o:spid="_x0000_s1482" style="position:absolute;visibility:visible;mso-wrap-style:square" from="4152,2025" to="10623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us5cYAAADdAAAADwAAAGRycy9kb3ducmV2LnhtbESPQWvCQBSE70L/w/IKvYhuGsVK6iql&#10;RbAHwaSC19fsMxuafRuya0z/fbcgeBxm5htmtRlsI3rqfO1YwfM0AUFcOl1zpeD4tZ0sQfiArLFx&#10;TAp+ycNm/TBaYabdlXPqi1CJCGGfoQITQptJ6UtDFv3UtcTRO7vOYoiyq6Tu8BrhtpFpkiykxZrj&#10;gsGW3g2VP8XFKijGu7q4HPYvJ/Opv2cfSW9yeVbq6XF4ewURaAj38K290wrmaZrC/5v4BOT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brOXGAAAA3QAAAA8AAAAAAAAA&#10;AAAAAAAAoQIAAGRycy9kb3ducmV2LnhtbFBLBQYAAAAABAAEAPkAAACUAwAAAAA=&#10;" strokeweight=".55pt">
                        <v:stroke joinstyle="miter"/>
                      </v:line>
                      <v:line id="Line 4203" o:spid="_x0000_s1483" style="position:absolute;flip:x;visibility:visible;mso-wrap-style:square" from="1517,2025" to="4152,11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JusYAAADdAAAADwAAAGRycy9kb3ducmV2LnhtbESPQWsCMRSE74L/IbxCbzXrtkhZjSKC&#10;2oIFa3vw+Ng8N2s3L0sS1+2/N4WCx2FmvmFmi942oiMfascKxqMMBHHpdM2Vgu+v9dMriBCRNTaO&#10;ScEvBVjMh4MZFtpd+ZO6Q6xEgnAoUIGJsS2kDKUhi2HkWuLknZy3GJP0ldQerwluG5ln2URarDkt&#10;GGxpZaj8OVysgo/3bnPclmez9ONLNtlV2+P+zEo9PvTLKYhIfbyH/9tvWsFLnj/D35v0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IybrGAAAA3QAAAA8AAAAAAAAA&#10;AAAAAAAAoQIAAGRycy9kb3ducmV2LnhtbFBLBQYAAAAABAAEAPkAAACUAwAAAAA=&#10;" strokeweight=".55pt">
                        <v:stroke joinstyle="miter"/>
                      </v:line>
                      <v:shape id="Freeform 4204" o:spid="_x0000_s1484" style="position:absolute;left:4121;top:2025;width:70;height:7373;visibility:visible;mso-wrap-style:square;v-text-anchor:top" coordsize="11,11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vdD8cA&#10;AADdAAAADwAAAGRycy9kb3ducmV2LnhtbESPW2vCQBSE3wX/w3IE33SjWJXoKr0k0BZ88IL4eMie&#10;XDR7NmS3mv77bqHQx2FmvmHW287U4k6tqywrmIwjEMSZ1RUXCk7HdLQE4TyyxtoyKfgmB9tNv7fG&#10;WNsH7+l+8IUIEHYxKii9b2IpXVaSQTe2DXHwctsa9EG2hdQtPgLc1HIaRXNpsOKwUGJDryVlt8OX&#10;UfCWJ0hJmrzkxcf585Jed3Rd7JQaDrrnFQhPnf8P/7XftYLZ9GkOv2/CE5C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L3Q/HAAAA3QAAAA8AAAAAAAAAAAAAAAAAmAIAAGRy&#10;cy9kb3ducmV2LnhtbFBLBQYAAAAABAAEAPUAAACMAwAAAAA=&#10;" path="m11,r,53l,53,,,11,xm11,89r,53l,142,,89r11,xm11,178r,53l,231,,178r11,xm11,267r,53l,320,,267r11,xm11,356r,53l,409,,356r11,xm11,445r,53l,498,,445r11,xm11,533r,54l,587,,533r11,xm11,622r,54l,676,,622r11,xm11,711r,53l,764,,711r11,xm11,800r,53l,853,,800r11,xm11,889r,53l,942,,889r11,xm11,978r,53l,1031,,978r11,xm11,1067r,53l,1120r,-53l11,1067xm11,1156r,5l,1161r,-5l11,1156xe" fillcolor="black" strokeweight=".1pt">
                        <v:stroke joinstyle="bevel"/>
                        <v:path arrowok="t" o:connecttype="custom" o:connectlocs="6985,33655;0,0;6985,56515;0,90170;6985,56515;6985,146685;0,113030;6985,169545;0,203200;6985,169545;6985,259715;0,226060;6985,282575;0,316230;6985,282575;6985,372745;0,338455;6985,394970;0,429260;6985,394970;6985,485140;0,451485;6985,508000;0,541655;6985,508000;6985,598170;0,564515;6985,621030;0,654685;6985,621030;6985,711200;0,677545;6985,734060;0,737235;6985,734060" o:connectangles="0,0,0,0,0,0,0,0,0,0,0,0,0,0,0,0,0,0,0,0,0,0,0,0,0,0,0,0,0,0,0,0,0,0,0"/>
                        <o:lock v:ext="edit" verticies="t"/>
                      </v:shape>
                      <v:shape id="Freeform 4205" o:spid="_x0000_s1485" style="position:absolute;left:4146;top:9372;width:6490;height:1715;visibility:visible;mso-wrap-style:square;v-text-anchor:top" coordsize="1022,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vIIcYA&#10;AADdAAAADwAAAGRycy9kb3ducmV2LnhtbESPQWvCQBSE70L/w/IK3nS3oWqbukotiBUPUptDjo/s&#10;axLMvg3Z1aT/vlsQPA4z8w2zXA+2EVfqfO1Yw9NUgSAunKm51JB9bycvIHxANtg4Jg2/5GG9ehgt&#10;MTWu5y+6nkIpIoR9ihqqENpUSl9UZNFPXUscvR/XWQxRdqU0HfYRbhuZKDWXFmuOCxW29FFRcT5d&#10;rIbdPk+GDR7xQK/5ud9kM+VVq/X4cXh/AxFoCPfwrf1pNDwnswX8v4lPQK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vIIcYAAADdAAAADwAAAAAAAAAAAAAAAACYAgAAZHJz&#10;L2Rvd25yZXYueG1sUEsFBgAAAAAEAAQA9QAAAIsDAAAAAA==&#10;" path="m3,l68,16r-3,9l,8,3,xm111,27r65,17l173,53,108,36r3,-9xm219,55r65,17l281,80,216,64r3,-9xm327,83r65,17l389,108,324,92r3,-9xm436,111r64,17l497,136,432,119r4,-8xm544,139r65,16l605,164,540,147r4,-8xm652,167r65,16l713,192,648,175r4,-8xm760,194r65,17l821,219,756,203r4,-9xm868,222r65,17l929,247,864,231r4,-9xm976,250r46,12l1018,270,972,258r4,-8xe" fillcolor="black" strokeweight=".1pt">
                        <v:stroke joinstyle="bevel"/>
                        <v:path arrowok="t" o:connecttype="custom" o:connectlocs="1905,0;43180,10160;41275,15875;0,5080;1905,0;70485,17145;111760,27940;109855,33655;68580,22860;70485,17145;139065,34925;180340,45720;178435,50800;137160,40640;139065,34925;207645,52705;248920,63500;247015,68580;205740,58420;207645,52705;276860,70485;317500,81280;315595,86360;274320,75565;276860,70485;345440,88265;386715,98425;384175,104140;342900,93345;345440,88265;414020,106045;455295,116205;452755,121920;411480,111125;414020,106045;482600,123190;523875,133985;521335,139065;480060,128905;482600,123190;551180,140970;592455,151765;589915,156845;548640,146685;551180,140970;619760,158750;648970,166370;646430,171450;617220,163830;619760,158750" o:connectangles="0,0,0,0,0,0,0,0,0,0,0,0,0,0,0,0,0,0,0,0,0,0,0,0,0,0,0,0,0,0,0,0,0,0,0,0,0,0,0,0,0,0,0,0,0,0,0,0,0,0"/>
                        <o:lock v:ext="edit" verticies="t"/>
                      </v:shape>
                      <v:line id="Line 4206" o:spid="_x0000_s1486" style="position:absolute;flip:y;visibility:visible;mso-wrap-style:square" from="4889,8204" to="4895,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ootsQAAADdAAAADwAAAGRycy9kb3ducmV2LnhtbERPz2vCMBS+D/wfwhN207Rlk9EZRQTn&#10;BhPU7eDx0TybavNSkli7/345DHb8+H7Pl4NtRU8+NI4V5NMMBHHldMO1gu+vzeQFRIjIGlvHpOCH&#10;AiwXo4c5ltrd+UD9MdYihXAoUYGJsSulDJUhi2HqOuLEnZ23GBP0tdQe7ynctrLIspm02HBqMNjR&#10;2lB1Pd6sgt1H/3baVhez8vktm33W29P+wko9jofVK4hIQ/wX/7nftYKn4jnNTW/SE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aii2xAAAAN0AAAAPAAAAAAAAAAAA&#10;AAAAAKECAABkcnMvZG93bnJldi54bWxQSwUGAAAAAAQABAD5AAAAkgMAAAAA&#10;" strokeweight=".55pt">
                        <v:stroke joinstyle="miter"/>
                      </v:line>
                      <v:line id="Line 4207" o:spid="_x0000_s1487" style="position:absolute;flip:x;visibility:visible;mso-wrap-style:square" from="4152,8204" to="4889,8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aNLcYAAADdAAAADwAAAGRycy9kb3ducmV2LnhtbESPQWsCMRSE7wX/Q3gFbzWrVLFbo0ih&#10;VaGC2h48Pjavm9XNy5LEdf33plDocZiZb5jZorO1aMmHyrGC4SADQVw4XXGp4Pvr/WkKIkRkjbVj&#10;UnCjAIt572GGuXZX3lN7iKVIEA45KjAxNrmUoTBkMQxcQ5y8H+ctxiR9KbXHa4LbWo6ybCItVpwW&#10;DDb0Zqg4Hy5WwXbTfhxXxcks/fCSTT7L1XF3YqX6j93yFUSkLv6H/9prreB5NH6B3zfpCcj5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mjS3GAAAA3QAAAA8AAAAAAAAA&#10;AAAAAAAAoQIAAGRycy9kb3ducmV2LnhtbFBLBQYAAAAABAAEAPkAAACUAwAAAAA=&#10;" strokeweight=".55pt">
                        <v:stroke joinstyle="miter"/>
                      </v:line>
                      <v:rect id="Rectangle 4208" o:spid="_x0000_s1488" style="position:absolute;left:2749;top:824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uws78A&#10;AADdAAAADwAAAGRycy9kb3ducmV2LnhtbERPy4rCMBTdD/gP4QqzG1OLiFSjiCCozMbqB1ya2wcm&#10;NyWJtv69WQzM8nDem91ojXiRD51jBfNZBoK4crrjRsH9dvxZgQgRWaNxTAreFGC3nXxtsNBu4Cu9&#10;ytiIFMKhQAVtjH0hZahashhmridOXO28xZigb6T2OKRwa2SeZUtpsePU0GJPh5aqR/m0CuStPA6r&#10;0vjMXfL615xP15qcUt/Tcb8GEWmM/+I/90krWOTLtD+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5a7Cz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09" o:spid="_x0000_s1489" style="position:absolute;left:1016;top:1123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WLX8IA&#10;AADd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m+yOH/TXo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9Ytf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10" o:spid="_x0000_s1490" style="position:absolute;left:16256;top:6489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uxMMA&#10;AADdAAAADwAAAGRycy9kb3ducmV2LnhtbESP3WoCMRSE7wXfIRyhd5p1FZGtUUQQtPTGtQ9w2Jz9&#10;weRkSVJ3+/ZNoeDlMDPfMLvDaI14kg+dYwXLRQaCuHK640bB1/0834IIEVmjcUwKfijAYT+d7LDQ&#10;buAbPcvYiAThUKCCNsa+kDJULVkMC9cTJ6923mJM0jdSexwS3BqZZ9lGWuw4LbTY06ml6lF+WwXy&#10;Xp6HbWl85j7y+tNcL7eanFJvs/H4DiLSGF/h//ZFK1jnmx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ku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11" o:spid="_x0000_s1491" style="position:absolute;left:10115;top:1123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C2sMIA&#10;AADdAAAADwAAAGRycy9kb3ducmV2LnhtbESP3YrCMBSE74V9h3AW9k5Ti4h0jSKCoIs31n2AQ3P6&#10;g8lJSaKtb2+Ehb0cZuYbZr0drREP8qFzrGA+y0AQV0533Cj4vR6mKxAhIms0jknBkwJsNx+TNRba&#10;DXyhRxkbkSAcClTQxtgXUoaqJYth5nri5NXOW4xJ+kZqj0OCWyPzLFtKix2nhRZ72rdU3cq7VSCv&#10;5WFYlcZn7ievz+Z0vNTklPr6HHffICKN8T/81z5qBYt8uYD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ULaw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12" o:spid="_x0000_s1492" style="position:absolute;left:5422;top:657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wTK8MA&#10;AADdAAAADwAAAGRycy9kb3ducmV2LnhtbESP3WoCMRSE7wXfIRyhd5p1UZGtUUQQtPTGtQ9w2Jz9&#10;weRkSVJ3+/ZNoeDlMDPfMLvDaI14kg+dYwXLRQaCuHK640bB1/0834IIEVmjcUwKfijAYT+d7LDQ&#10;buAbPcvYiAThUKCCNsa+kDJULVkMC9cTJ6923mJM0jdSexwS3BqZZ9lGWuw4LbTY06ml6lF+WwXy&#10;Xp6HbWl85j7y+tNcL7eanFJvs/H4DiLSGF/h//ZFK1jlmz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wTK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13" o:spid="_x0000_s1493" style="position:absolute;left:3765;top:47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6NXMMA&#10;AADdAAAADwAAAGRycy9kb3ducmV2LnhtbESPzWrDMBCE74G+g9hCb7FcU0xwo4QQCCSllzh5gMVa&#10;/1BpZSQ1dt6+KgRyHGbmG2a9na0RN/JhcKzgPctBEDdOD9wpuF4OyxWIEJE1Gsek4E4BtpuXxRor&#10;7SY+062OnUgQDhUq6GMcKylD05PFkLmROHmt8xZjkr6T2uOU4NbIIs9LaXHgtNDjSPuemp/61yqQ&#10;l/owrWrjc/dVtN/mdDy35JR6e513nyAizfEZfrSPWsFHUZbw/yY9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6N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14" o:spid="_x0000_s1494" style="position:absolute;left:10515;top:10979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RxC8UA&#10;AADdAAAADwAAAGRycy9kb3ducmV2LnhtbESPQWsCMRSE74X+h/AKvdVspWzLahQpFJae1Aq9PpLn&#10;ZnXzsibpuu2vbwTB4zAz3zDz5eg6MVCIrWcFz5MCBLH2puVGwe7r4+kNREzIBjvPpOCXIiwX93dz&#10;rIw/84aGbWpEhnCsUIFNqa+kjNqSwzjxPXH29j44TFmGRpqA5wx3nZwWRSkdtpwXLPb0bkkftz9O&#10;wacb1rrubUC9KtffB3uq/+RJqceHcTUDkWhMt/C1XRsFL9PyF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tHELxQAAAN0AAAAPAAAAAAAAAAAAAAAAAJgCAABkcnMv&#10;ZG93bnJldi54bWxQSwUGAAAAAAQABAD1AAAAigMAAAAA&#10;" fillcolor="black" strokeweight="0"/>
                      <v:oval id="Oval 4215" o:spid="_x0000_s1495" style="position:absolute;left:6686;top:7645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vlecEA&#10;AADdAAAADwAAAGRycy9kb3ducmV2LnhtbERPz2vCMBS+D/Y/hDfYbabKKKMzighC2cmp4PWRvDXV&#10;5qUmsXb7681B2PHj+z1fjq4TA4XYelYwnRQgiLU3LTcKDvvN2weImJANdp5JwS9FWC6en+ZYGX/j&#10;bxp2qRE5hGOFCmxKfSVl1JYcxonviTP344PDlGFopAl4y+Guk7OiKKXDlnODxZ7WlvR5d3UKvtyw&#10;1XVvA+pVuT2e7KX+kxelXl/G1SeIRGP6Fz/ctVHwPivz3PwmPwG5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r5XnBAAAA3QAAAA8AAAAAAAAAAAAAAAAAmAIAAGRycy9kb3du&#10;cmV2LnhtbFBLBQYAAAAABAAEAPUAAACGAwAAAAA=&#10;" fillcolor="black" strokeweight="0"/>
                      <v:oval id="Oval 4216" o:spid="_x0000_s1496" style="position:absolute;left:15792;top:7645;width:216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dA4sUA&#10;AADdAAAADwAAAGRycy9kb3ducmV2LnhtbESPQWsCMRSE74X+h/AKvdVspSztahQpFJae1Aq9PpLn&#10;ZnXzsibpuu2vbwTB4zAz3zDz5eg6MVCIrWcFz5MCBLH2puVGwe7r4+kVREzIBjvPpOCXIiwX93dz&#10;rIw/84aGbWpEhnCsUIFNqa+kjNqSwzjxPXH29j44TFmGRpqA5wx3nZwWRSkdtpwXLPb0bkkftz9O&#10;wacb1rrubUC9KtffB3uq/+RJqceHcTUDkWhMt/C1XRsFL9PyD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Z0DixQAAAN0AAAAPAAAAAAAAAAAAAAAAAJgCAABkcnMv&#10;ZG93bnJldi54bWxQSwUGAAAAAAQABAD1AAAAigMAAAAA&#10;" fillcolor="black" strokeweight="0"/>
                      <v:oval id="Oval 4217" o:spid="_x0000_s1497" style="position:absolute;left:1409;top:10979;width:21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R/osIA&#10;AADdAAAADwAAAGRycy9kb3ducmV2LnhtbERPz2vCMBS+C/sfwht4s+lE3OiMIoJQdlI32PWRvDXd&#10;mpeaZLX615vDYMeP7/dqM7pODBRi61nBU1GCINbetNwo+Hjfz15AxIRssPNMCq4UYbN+mKywMv7C&#10;RxpOqRE5hGOFCmxKfSVl1JYcxsL3xJn78sFhyjA00gS85HDXyXlZLqXDlnODxZ52lvTP6dcpeHPD&#10;Qde9Dai3y8Pntz3XN3lWavo4bl9BJBrTv/jPXRsFi/lz3p/f5Cc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hH+iwgAAAN0AAAAPAAAAAAAAAAAAAAAAAJgCAABkcnMvZG93&#10;bnJldi54bWxQSwUGAAAAAAQABAD1AAAAhwMAAAAA&#10;" fillcolor="black" strokeweight="0"/>
                      <v:oval id="Oval 4218" o:spid="_x0000_s1498" style="position:absolute;left:4044;top:1943;width:223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jaOcQA&#10;AADdAAAADwAAAGRycy9kb3ducmV2LnhtbESPQWsCMRSE74X+h/AK3mpWKbZsjSIFYelJbaHXR/Lc&#10;rN28rElcV3+9EQo9DjPzDTNfDq4VPYXYeFYwGRcgiLU3DdcKvr/Wz28gYkI22HomBReKsFw8Psyx&#10;NP7MW+p3qRYZwrFEBTalrpQyaksO49h3xNnb++AwZRlqaQKeM9y1cloUM+mw4bxgsaMPS/p3d3IK&#10;Pl2/0VVnA+rVbPNzsMfqKo9KjZ6G1TuIREP6D/+1K6PgZfo6gf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I2jn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  <w:lang w:val="es-NI"/>
        </w:rPr>
        <w:t>Câu 25.</w:t>
      </w:r>
      <w:r w:rsidRPr="00610F8A">
        <w:rPr>
          <w:sz w:val="26"/>
          <w:szCs w:val="26"/>
          <w:lang w:val="es-NI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10535</wp:posOffset>
                </wp:positionH>
                <wp:positionV relativeFrom="paragraph">
                  <wp:posOffset>551180</wp:posOffset>
                </wp:positionV>
                <wp:extent cx="2018665" cy="1258570"/>
                <wp:effectExtent l="635" t="0" r="0" b="0"/>
                <wp:wrapNone/>
                <wp:docPr id="4454" name="Canvas 4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55" name="Freeform 4456"/>
                        <wps:cNvSpPr>
                          <a:spLocks noEditPoints="1"/>
                        </wps:cNvSpPr>
                        <wps:spPr bwMode="auto">
                          <a:xfrm>
                            <a:off x="600710" y="821690"/>
                            <a:ext cx="1159510" cy="5715"/>
                          </a:xfrm>
                          <a:custGeom>
                            <a:avLst/>
                            <a:gdLst>
                              <a:gd name="T0" fmla="*/ 66 w 1826"/>
                              <a:gd name="T1" fmla="*/ 0 h 9"/>
                              <a:gd name="T2" fmla="*/ 0 w 1826"/>
                              <a:gd name="T3" fmla="*/ 9 h 9"/>
                              <a:gd name="T4" fmla="*/ 110 w 1826"/>
                              <a:gd name="T5" fmla="*/ 0 h 9"/>
                              <a:gd name="T6" fmla="*/ 176 w 1826"/>
                              <a:gd name="T7" fmla="*/ 9 h 9"/>
                              <a:gd name="T8" fmla="*/ 110 w 1826"/>
                              <a:gd name="T9" fmla="*/ 0 h 9"/>
                              <a:gd name="T10" fmla="*/ 286 w 1826"/>
                              <a:gd name="T11" fmla="*/ 0 h 9"/>
                              <a:gd name="T12" fmla="*/ 220 w 1826"/>
                              <a:gd name="T13" fmla="*/ 9 h 9"/>
                              <a:gd name="T14" fmla="*/ 330 w 1826"/>
                              <a:gd name="T15" fmla="*/ 0 h 9"/>
                              <a:gd name="T16" fmla="*/ 396 w 1826"/>
                              <a:gd name="T17" fmla="*/ 9 h 9"/>
                              <a:gd name="T18" fmla="*/ 330 w 1826"/>
                              <a:gd name="T19" fmla="*/ 0 h 9"/>
                              <a:gd name="T20" fmla="*/ 506 w 1826"/>
                              <a:gd name="T21" fmla="*/ 0 h 9"/>
                              <a:gd name="T22" fmla="*/ 440 w 1826"/>
                              <a:gd name="T23" fmla="*/ 9 h 9"/>
                              <a:gd name="T24" fmla="*/ 550 w 1826"/>
                              <a:gd name="T25" fmla="*/ 0 h 9"/>
                              <a:gd name="T26" fmla="*/ 616 w 1826"/>
                              <a:gd name="T27" fmla="*/ 9 h 9"/>
                              <a:gd name="T28" fmla="*/ 550 w 1826"/>
                              <a:gd name="T29" fmla="*/ 0 h 9"/>
                              <a:gd name="T30" fmla="*/ 726 w 1826"/>
                              <a:gd name="T31" fmla="*/ 0 h 9"/>
                              <a:gd name="T32" fmla="*/ 660 w 1826"/>
                              <a:gd name="T33" fmla="*/ 9 h 9"/>
                              <a:gd name="T34" fmla="*/ 770 w 1826"/>
                              <a:gd name="T35" fmla="*/ 0 h 9"/>
                              <a:gd name="T36" fmla="*/ 836 w 1826"/>
                              <a:gd name="T37" fmla="*/ 9 h 9"/>
                              <a:gd name="T38" fmla="*/ 770 w 1826"/>
                              <a:gd name="T39" fmla="*/ 0 h 9"/>
                              <a:gd name="T40" fmla="*/ 946 w 1826"/>
                              <a:gd name="T41" fmla="*/ 0 h 9"/>
                              <a:gd name="T42" fmla="*/ 880 w 1826"/>
                              <a:gd name="T43" fmla="*/ 9 h 9"/>
                              <a:gd name="T44" fmla="*/ 990 w 1826"/>
                              <a:gd name="T45" fmla="*/ 0 h 9"/>
                              <a:gd name="T46" fmla="*/ 1056 w 1826"/>
                              <a:gd name="T47" fmla="*/ 9 h 9"/>
                              <a:gd name="T48" fmla="*/ 990 w 1826"/>
                              <a:gd name="T49" fmla="*/ 0 h 9"/>
                              <a:gd name="T50" fmla="*/ 1166 w 1826"/>
                              <a:gd name="T51" fmla="*/ 0 h 9"/>
                              <a:gd name="T52" fmla="*/ 1100 w 1826"/>
                              <a:gd name="T53" fmla="*/ 9 h 9"/>
                              <a:gd name="T54" fmla="*/ 1210 w 1826"/>
                              <a:gd name="T55" fmla="*/ 0 h 9"/>
                              <a:gd name="T56" fmla="*/ 1276 w 1826"/>
                              <a:gd name="T57" fmla="*/ 9 h 9"/>
                              <a:gd name="T58" fmla="*/ 1210 w 1826"/>
                              <a:gd name="T59" fmla="*/ 0 h 9"/>
                              <a:gd name="T60" fmla="*/ 1386 w 1826"/>
                              <a:gd name="T61" fmla="*/ 0 h 9"/>
                              <a:gd name="T62" fmla="*/ 1320 w 1826"/>
                              <a:gd name="T63" fmla="*/ 9 h 9"/>
                              <a:gd name="T64" fmla="*/ 1430 w 1826"/>
                              <a:gd name="T65" fmla="*/ 0 h 9"/>
                              <a:gd name="T66" fmla="*/ 1496 w 1826"/>
                              <a:gd name="T67" fmla="*/ 9 h 9"/>
                              <a:gd name="T68" fmla="*/ 1430 w 1826"/>
                              <a:gd name="T69" fmla="*/ 0 h 9"/>
                              <a:gd name="T70" fmla="*/ 1606 w 1826"/>
                              <a:gd name="T71" fmla="*/ 0 h 9"/>
                              <a:gd name="T72" fmla="*/ 1540 w 1826"/>
                              <a:gd name="T73" fmla="*/ 9 h 9"/>
                              <a:gd name="T74" fmla="*/ 1650 w 1826"/>
                              <a:gd name="T75" fmla="*/ 0 h 9"/>
                              <a:gd name="T76" fmla="*/ 1716 w 1826"/>
                              <a:gd name="T77" fmla="*/ 9 h 9"/>
                              <a:gd name="T78" fmla="*/ 1650 w 1826"/>
                              <a:gd name="T79" fmla="*/ 0 h 9"/>
                              <a:gd name="T80" fmla="*/ 1826 w 1826"/>
                              <a:gd name="T81" fmla="*/ 0 h 9"/>
                              <a:gd name="T82" fmla="*/ 1760 w 1826"/>
                              <a:gd name="T8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26" h="9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9"/>
                                </a:lnTo>
                                <a:lnTo>
                                  <a:pt x="110" y="9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9"/>
                                </a:lnTo>
                                <a:lnTo>
                                  <a:pt x="220" y="9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506" y="0"/>
                                </a:lnTo>
                                <a:lnTo>
                                  <a:pt x="506" y="9"/>
                                </a:lnTo>
                                <a:lnTo>
                                  <a:pt x="440" y="9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50" y="0"/>
                                </a:moveTo>
                                <a:lnTo>
                                  <a:pt x="616" y="0"/>
                                </a:lnTo>
                                <a:lnTo>
                                  <a:pt x="616" y="9"/>
                                </a:lnTo>
                                <a:lnTo>
                                  <a:pt x="550" y="9"/>
                                </a:lnTo>
                                <a:lnTo>
                                  <a:pt x="550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26" y="0"/>
                                </a:lnTo>
                                <a:lnTo>
                                  <a:pt x="726" y="9"/>
                                </a:lnTo>
                                <a:lnTo>
                                  <a:pt x="660" y="9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70" y="0"/>
                                </a:moveTo>
                                <a:lnTo>
                                  <a:pt x="836" y="0"/>
                                </a:lnTo>
                                <a:lnTo>
                                  <a:pt x="836" y="9"/>
                                </a:lnTo>
                                <a:lnTo>
                                  <a:pt x="770" y="9"/>
                                </a:lnTo>
                                <a:lnTo>
                                  <a:pt x="770" y="0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46" y="0"/>
                                </a:lnTo>
                                <a:lnTo>
                                  <a:pt x="946" y="9"/>
                                </a:lnTo>
                                <a:lnTo>
                                  <a:pt x="880" y="9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990" y="9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100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9"/>
                                </a:lnTo>
                                <a:lnTo>
                                  <a:pt x="1100" y="9"/>
                                </a:lnTo>
                                <a:lnTo>
                                  <a:pt x="110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76" y="0"/>
                                </a:lnTo>
                                <a:lnTo>
                                  <a:pt x="1276" y="9"/>
                                </a:lnTo>
                                <a:lnTo>
                                  <a:pt x="1210" y="9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320" y="0"/>
                                </a:moveTo>
                                <a:lnTo>
                                  <a:pt x="1386" y="0"/>
                                </a:lnTo>
                                <a:lnTo>
                                  <a:pt x="1386" y="9"/>
                                </a:lnTo>
                                <a:lnTo>
                                  <a:pt x="1320" y="9"/>
                                </a:lnTo>
                                <a:lnTo>
                                  <a:pt x="1320" y="0"/>
                                </a:lnTo>
                                <a:close/>
                                <a:moveTo>
                                  <a:pt x="1430" y="0"/>
                                </a:moveTo>
                                <a:lnTo>
                                  <a:pt x="1496" y="0"/>
                                </a:lnTo>
                                <a:lnTo>
                                  <a:pt x="1496" y="9"/>
                                </a:lnTo>
                                <a:lnTo>
                                  <a:pt x="1430" y="9"/>
                                </a:lnTo>
                                <a:lnTo>
                                  <a:pt x="1430" y="0"/>
                                </a:lnTo>
                                <a:close/>
                                <a:moveTo>
                                  <a:pt x="1540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0" y="9"/>
                                </a:lnTo>
                                <a:lnTo>
                                  <a:pt x="1540" y="0"/>
                                </a:lnTo>
                                <a:close/>
                                <a:moveTo>
                                  <a:pt x="1650" y="0"/>
                                </a:moveTo>
                                <a:lnTo>
                                  <a:pt x="1716" y="0"/>
                                </a:lnTo>
                                <a:lnTo>
                                  <a:pt x="1716" y="9"/>
                                </a:lnTo>
                                <a:lnTo>
                                  <a:pt x="1650" y="9"/>
                                </a:lnTo>
                                <a:lnTo>
                                  <a:pt x="1650" y="0"/>
                                </a:lnTo>
                                <a:close/>
                                <a:moveTo>
                                  <a:pt x="1760" y="0"/>
                                </a:moveTo>
                                <a:lnTo>
                                  <a:pt x="1826" y="0"/>
                                </a:lnTo>
                                <a:lnTo>
                                  <a:pt x="1826" y="9"/>
                                </a:lnTo>
                                <a:lnTo>
                                  <a:pt x="1760" y="9"/>
                                </a:lnTo>
                                <a:lnTo>
                                  <a:pt x="17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2" name="Freeform 4457"/>
                        <wps:cNvSpPr>
                          <a:spLocks noEditPoints="1"/>
                        </wps:cNvSpPr>
                        <wps:spPr bwMode="auto">
                          <a:xfrm>
                            <a:off x="159385" y="822325"/>
                            <a:ext cx="443230" cy="238760"/>
                          </a:xfrm>
                          <a:custGeom>
                            <a:avLst/>
                            <a:gdLst>
                              <a:gd name="T0" fmla="*/ 698 w 698"/>
                              <a:gd name="T1" fmla="*/ 7 h 376"/>
                              <a:gd name="T2" fmla="*/ 644 w 698"/>
                              <a:gd name="T3" fmla="*/ 36 h 376"/>
                              <a:gd name="T4" fmla="*/ 637 w 698"/>
                              <a:gd name="T5" fmla="*/ 29 h 376"/>
                              <a:gd name="T6" fmla="*/ 692 w 698"/>
                              <a:gd name="T7" fmla="*/ 0 h 376"/>
                              <a:gd name="T8" fmla="*/ 698 w 698"/>
                              <a:gd name="T9" fmla="*/ 7 h 376"/>
                              <a:gd name="T10" fmla="*/ 607 w 698"/>
                              <a:gd name="T11" fmla="*/ 55 h 376"/>
                              <a:gd name="T12" fmla="*/ 552 w 698"/>
                              <a:gd name="T13" fmla="*/ 85 h 376"/>
                              <a:gd name="T14" fmla="*/ 546 w 698"/>
                              <a:gd name="T15" fmla="*/ 77 h 376"/>
                              <a:gd name="T16" fmla="*/ 601 w 698"/>
                              <a:gd name="T17" fmla="*/ 48 h 376"/>
                              <a:gd name="T18" fmla="*/ 607 w 698"/>
                              <a:gd name="T19" fmla="*/ 55 h 376"/>
                              <a:gd name="T20" fmla="*/ 516 w 698"/>
                              <a:gd name="T21" fmla="*/ 104 h 376"/>
                              <a:gd name="T22" fmla="*/ 461 w 698"/>
                              <a:gd name="T23" fmla="*/ 133 h 376"/>
                              <a:gd name="T24" fmla="*/ 455 w 698"/>
                              <a:gd name="T25" fmla="*/ 126 h 376"/>
                              <a:gd name="T26" fmla="*/ 510 w 698"/>
                              <a:gd name="T27" fmla="*/ 97 h 376"/>
                              <a:gd name="T28" fmla="*/ 516 w 698"/>
                              <a:gd name="T29" fmla="*/ 104 h 376"/>
                              <a:gd name="T30" fmla="*/ 425 w 698"/>
                              <a:gd name="T31" fmla="*/ 153 h 376"/>
                              <a:gd name="T32" fmla="*/ 370 w 698"/>
                              <a:gd name="T33" fmla="*/ 182 h 376"/>
                              <a:gd name="T34" fmla="*/ 364 w 698"/>
                              <a:gd name="T35" fmla="*/ 174 h 376"/>
                              <a:gd name="T36" fmla="*/ 419 w 698"/>
                              <a:gd name="T37" fmla="*/ 145 h 376"/>
                              <a:gd name="T38" fmla="*/ 425 w 698"/>
                              <a:gd name="T39" fmla="*/ 153 h 376"/>
                              <a:gd name="T40" fmla="*/ 334 w 698"/>
                              <a:gd name="T41" fmla="*/ 201 h 376"/>
                              <a:gd name="T42" fmla="*/ 279 w 698"/>
                              <a:gd name="T43" fmla="*/ 230 h 376"/>
                              <a:gd name="T44" fmla="*/ 273 w 698"/>
                              <a:gd name="T45" fmla="*/ 223 h 376"/>
                              <a:gd name="T46" fmla="*/ 328 w 698"/>
                              <a:gd name="T47" fmla="*/ 194 h 376"/>
                              <a:gd name="T48" fmla="*/ 334 w 698"/>
                              <a:gd name="T49" fmla="*/ 201 h 376"/>
                              <a:gd name="T50" fmla="*/ 243 w 698"/>
                              <a:gd name="T51" fmla="*/ 250 h 376"/>
                              <a:gd name="T52" fmla="*/ 188 w 698"/>
                              <a:gd name="T53" fmla="*/ 279 h 376"/>
                              <a:gd name="T54" fmla="*/ 182 w 698"/>
                              <a:gd name="T55" fmla="*/ 271 h 376"/>
                              <a:gd name="T56" fmla="*/ 237 w 698"/>
                              <a:gd name="T57" fmla="*/ 242 h 376"/>
                              <a:gd name="T58" fmla="*/ 243 w 698"/>
                              <a:gd name="T59" fmla="*/ 250 h 376"/>
                              <a:gd name="T60" fmla="*/ 152 w 698"/>
                              <a:gd name="T61" fmla="*/ 298 h 376"/>
                              <a:gd name="T62" fmla="*/ 97 w 698"/>
                              <a:gd name="T63" fmla="*/ 327 h 376"/>
                              <a:gd name="T64" fmla="*/ 91 w 698"/>
                              <a:gd name="T65" fmla="*/ 320 h 376"/>
                              <a:gd name="T66" fmla="*/ 145 w 698"/>
                              <a:gd name="T67" fmla="*/ 291 h 376"/>
                              <a:gd name="T68" fmla="*/ 152 w 698"/>
                              <a:gd name="T69" fmla="*/ 298 h 376"/>
                              <a:gd name="T70" fmla="*/ 61 w 698"/>
                              <a:gd name="T71" fmla="*/ 347 h 376"/>
                              <a:gd name="T72" fmla="*/ 6 w 698"/>
                              <a:gd name="T73" fmla="*/ 376 h 376"/>
                              <a:gd name="T74" fmla="*/ 0 w 698"/>
                              <a:gd name="T75" fmla="*/ 368 h 376"/>
                              <a:gd name="T76" fmla="*/ 54 w 698"/>
                              <a:gd name="T77" fmla="*/ 339 h 376"/>
                              <a:gd name="T78" fmla="*/ 61 w 698"/>
                              <a:gd name="T79" fmla="*/ 347 h 3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98" h="376">
                                <a:moveTo>
                                  <a:pt x="698" y="7"/>
                                </a:moveTo>
                                <a:lnTo>
                                  <a:pt x="644" y="36"/>
                                </a:lnTo>
                                <a:lnTo>
                                  <a:pt x="637" y="29"/>
                                </a:lnTo>
                                <a:lnTo>
                                  <a:pt x="692" y="0"/>
                                </a:lnTo>
                                <a:lnTo>
                                  <a:pt x="698" y="7"/>
                                </a:lnTo>
                                <a:close/>
                                <a:moveTo>
                                  <a:pt x="607" y="55"/>
                                </a:moveTo>
                                <a:lnTo>
                                  <a:pt x="552" y="85"/>
                                </a:lnTo>
                                <a:lnTo>
                                  <a:pt x="546" y="77"/>
                                </a:lnTo>
                                <a:lnTo>
                                  <a:pt x="601" y="48"/>
                                </a:lnTo>
                                <a:lnTo>
                                  <a:pt x="607" y="55"/>
                                </a:lnTo>
                                <a:close/>
                                <a:moveTo>
                                  <a:pt x="516" y="104"/>
                                </a:moveTo>
                                <a:lnTo>
                                  <a:pt x="461" y="133"/>
                                </a:lnTo>
                                <a:lnTo>
                                  <a:pt x="455" y="126"/>
                                </a:lnTo>
                                <a:lnTo>
                                  <a:pt x="510" y="97"/>
                                </a:lnTo>
                                <a:lnTo>
                                  <a:pt x="516" y="104"/>
                                </a:lnTo>
                                <a:close/>
                                <a:moveTo>
                                  <a:pt x="425" y="153"/>
                                </a:moveTo>
                                <a:lnTo>
                                  <a:pt x="370" y="182"/>
                                </a:lnTo>
                                <a:lnTo>
                                  <a:pt x="364" y="174"/>
                                </a:lnTo>
                                <a:lnTo>
                                  <a:pt x="419" y="145"/>
                                </a:lnTo>
                                <a:lnTo>
                                  <a:pt x="425" y="153"/>
                                </a:lnTo>
                                <a:close/>
                                <a:moveTo>
                                  <a:pt x="334" y="201"/>
                                </a:moveTo>
                                <a:lnTo>
                                  <a:pt x="279" y="230"/>
                                </a:lnTo>
                                <a:lnTo>
                                  <a:pt x="273" y="223"/>
                                </a:lnTo>
                                <a:lnTo>
                                  <a:pt x="328" y="194"/>
                                </a:lnTo>
                                <a:lnTo>
                                  <a:pt x="334" y="201"/>
                                </a:lnTo>
                                <a:close/>
                                <a:moveTo>
                                  <a:pt x="243" y="250"/>
                                </a:moveTo>
                                <a:lnTo>
                                  <a:pt x="188" y="279"/>
                                </a:lnTo>
                                <a:lnTo>
                                  <a:pt x="182" y="271"/>
                                </a:lnTo>
                                <a:lnTo>
                                  <a:pt x="237" y="242"/>
                                </a:lnTo>
                                <a:lnTo>
                                  <a:pt x="243" y="250"/>
                                </a:lnTo>
                                <a:close/>
                                <a:moveTo>
                                  <a:pt x="152" y="298"/>
                                </a:moveTo>
                                <a:lnTo>
                                  <a:pt x="97" y="327"/>
                                </a:lnTo>
                                <a:lnTo>
                                  <a:pt x="91" y="320"/>
                                </a:lnTo>
                                <a:lnTo>
                                  <a:pt x="145" y="291"/>
                                </a:lnTo>
                                <a:lnTo>
                                  <a:pt x="152" y="298"/>
                                </a:lnTo>
                                <a:close/>
                                <a:moveTo>
                                  <a:pt x="61" y="347"/>
                                </a:moveTo>
                                <a:lnTo>
                                  <a:pt x="6" y="376"/>
                                </a:lnTo>
                                <a:lnTo>
                                  <a:pt x="0" y="368"/>
                                </a:lnTo>
                                <a:lnTo>
                                  <a:pt x="54" y="339"/>
                                </a:lnTo>
                                <a:lnTo>
                                  <a:pt x="61" y="3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3" name="Line 4458"/>
                        <wps:cNvCnPr/>
                        <wps:spPr bwMode="auto">
                          <a:xfrm>
                            <a:off x="146685" y="1066165"/>
                            <a:ext cx="11874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4" name="Line 4459"/>
                        <wps:cNvCnPr/>
                        <wps:spPr bwMode="auto">
                          <a:xfrm flipV="1">
                            <a:off x="1334135" y="824230"/>
                            <a:ext cx="454025" cy="2419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5" name="Freeform 4460"/>
                        <wps:cNvSpPr>
                          <a:spLocks noEditPoints="1"/>
                        </wps:cNvSpPr>
                        <wps:spPr bwMode="auto">
                          <a:xfrm>
                            <a:off x="599440" y="821690"/>
                            <a:ext cx="735965" cy="247015"/>
                          </a:xfrm>
                          <a:custGeom>
                            <a:avLst/>
                            <a:gdLst>
                              <a:gd name="T0" fmla="*/ 4 w 1159"/>
                              <a:gd name="T1" fmla="*/ 0 h 389"/>
                              <a:gd name="T2" fmla="*/ 65 w 1159"/>
                              <a:gd name="T3" fmla="*/ 20 h 389"/>
                              <a:gd name="T4" fmla="*/ 61 w 1159"/>
                              <a:gd name="T5" fmla="*/ 28 h 389"/>
                              <a:gd name="T6" fmla="*/ 0 w 1159"/>
                              <a:gd name="T7" fmla="*/ 8 h 389"/>
                              <a:gd name="T8" fmla="*/ 4 w 1159"/>
                              <a:gd name="T9" fmla="*/ 0 h 389"/>
                              <a:gd name="T10" fmla="*/ 106 w 1159"/>
                              <a:gd name="T11" fmla="*/ 34 h 389"/>
                              <a:gd name="T12" fmla="*/ 166 w 1159"/>
                              <a:gd name="T13" fmla="*/ 54 h 389"/>
                              <a:gd name="T14" fmla="*/ 162 w 1159"/>
                              <a:gd name="T15" fmla="*/ 62 h 389"/>
                              <a:gd name="T16" fmla="*/ 101 w 1159"/>
                              <a:gd name="T17" fmla="*/ 42 h 389"/>
                              <a:gd name="T18" fmla="*/ 106 w 1159"/>
                              <a:gd name="T19" fmla="*/ 34 h 389"/>
                              <a:gd name="T20" fmla="*/ 207 w 1159"/>
                              <a:gd name="T21" fmla="*/ 67 h 389"/>
                              <a:gd name="T22" fmla="*/ 268 w 1159"/>
                              <a:gd name="T23" fmla="*/ 87 h 389"/>
                              <a:gd name="T24" fmla="*/ 264 w 1159"/>
                              <a:gd name="T25" fmla="*/ 95 h 389"/>
                              <a:gd name="T26" fmla="*/ 203 w 1159"/>
                              <a:gd name="T27" fmla="*/ 75 h 389"/>
                              <a:gd name="T28" fmla="*/ 207 w 1159"/>
                              <a:gd name="T29" fmla="*/ 67 h 389"/>
                              <a:gd name="T30" fmla="*/ 309 w 1159"/>
                              <a:gd name="T31" fmla="*/ 101 h 389"/>
                              <a:gd name="T32" fmla="*/ 369 w 1159"/>
                              <a:gd name="T33" fmla="*/ 121 h 389"/>
                              <a:gd name="T34" fmla="*/ 365 w 1159"/>
                              <a:gd name="T35" fmla="*/ 129 h 389"/>
                              <a:gd name="T36" fmla="*/ 304 w 1159"/>
                              <a:gd name="T37" fmla="*/ 109 h 389"/>
                              <a:gd name="T38" fmla="*/ 309 w 1159"/>
                              <a:gd name="T39" fmla="*/ 101 h 389"/>
                              <a:gd name="T40" fmla="*/ 410 w 1159"/>
                              <a:gd name="T41" fmla="*/ 134 h 389"/>
                              <a:gd name="T42" fmla="*/ 471 w 1159"/>
                              <a:gd name="T43" fmla="*/ 154 h 389"/>
                              <a:gd name="T44" fmla="*/ 467 w 1159"/>
                              <a:gd name="T45" fmla="*/ 162 h 389"/>
                              <a:gd name="T46" fmla="*/ 406 w 1159"/>
                              <a:gd name="T47" fmla="*/ 142 h 389"/>
                              <a:gd name="T48" fmla="*/ 410 w 1159"/>
                              <a:gd name="T49" fmla="*/ 134 h 389"/>
                              <a:gd name="T50" fmla="*/ 511 w 1159"/>
                              <a:gd name="T51" fmla="*/ 168 h 389"/>
                              <a:gd name="T52" fmla="*/ 572 w 1159"/>
                              <a:gd name="T53" fmla="*/ 188 h 389"/>
                              <a:gd name="T54" fmla="*/ 568 w 1159"/>
                              <a:gd name="T55" fmla="*/ 196 h 389"/>
                              <a:gd name="T56" fmla="*/ 507 w 1159"/>
                              <a:gd name="T57" fmla="*/ 176 h 389"/>
                              <a:gd name="T58" fmla="*/ 511 w 1159"/>
                              <a:gd name="T59" fmla="*/ 168 h 389"/>
                              <a:gd name="T60" fmla="*/ 613 w 1159"/>
                              <a:gd name="T61" fmla="*/ 201 h 389"/>
                              <a:gd name="T62" fmla="*/ 674 w 1159"/>
                              <a:gd name="T63" fmla="*/ 221 h 389"/>
                              <a:gd name="T64" fmla="*/ 669 w 1159"/>
                              <a:gd name="T65" fmla="*/ 229 h 389"/>
                              <a:gd name="T66" fmla="*/ 609 w 1159"/>
                              <a:gd name="T67" fmla="*/ 209 h 389"/>
                              <a:gd name="T68" fmla="*/ 613 w 1159"/>
                              <a:gd name="T69" fmla="*/ 201 h 389"/>
                              <a:gd name="T70" fmla="*/ 714 w 1159"/>
                              <a:gd name="T71" fmla="*/ 235 h 389"/>
                              <a:gd name="T72" fmla="*/ 775 w 1159"/>
                              <a:gd name="T73" fmla="*/ 255 h 389"/>
                              <a:gd name="T74" fmla="*/ 771 w 1159"/>
                              <a:gd name="T75" fmla="*/ 263 h 389"/>
                              <a:gd name="T76" fmla="*/ 710 w 1159"/>
                              <a:gd name="T77" fmla="*/ 243 h 389"/>
                              <a:gd name="T78" fmla="*/ 714 w 1159"/>
                              <a:gd name="T79" fmla="*/ 235 h 389"/>
                              <a:gd name="T80" fmla="*/ 816 w 1159"/>
                              <a:gd name="T81" fmla="*/ 268 h 389"/>
                              <a:gd name="T82" fmla="*/ 877 w 1159"/>
                              <a:gd name="T83" fmla="*/ 288 h 389"/>
                              <a:gd name="T84" fmla="*/ 872 w 1159"/>
                              <a:gd name="T85" fmla="*/ 296 h 389"/>
                              <a:gd name="T86" fmla="*/ 812 w 1159"/>
                              <a:gd name="T87" fmla="*/ 276 h 389"/>
                              <a:gd name="T88" fmla="*/ 816 w 1159"/>
                              <a:gd name="T89" fmla="*/ 268 h 389"/>
                              <a:gd name="T90" fmla="*/ 917 w 1159"/>
                              <a:gd name="T91" fmla="*/ 301 h 389"/>
                              <a:gd name="T92" fmla="*/ 978 w 1159"/>
                              <a:gd name="T93" fmla="*/ 322 h 389"/>
                              <a:gd name="T94" fmla="*/ 974 w 1159"/>
                              <a:gd name="T95" fmla="*/ 329 h 389"/>
                              <a:gd name="T96" fmla="*/ 913 w 1159"/>
                              <a:gd name="T97" fmla="*/ 309 h 389"/>
                              <a:gd name="T98" fmla="*/ 917 w 1159"/>
                              <a:gd name="T99" fmla="*/ 301 h 389"/>
                              <a:gd name="T100" fmla="*/ 1019 w 1159"/>
                              <a:gd name="T101" fmla="*/ 335 h 389"/>
                              <a:gd name="T102" fmla="*/ 1080 w 1159"/>
                              <a:gd name="T103" fmla="*/ 355 h 389"/>
                              <a:gd name="T104" fmla="*/ 1075 w 1159"/>
                              <a:gd name="T105" fmla="*/ 363 h 389"/>
                              <a:gd name="T106" fmla="*/ 1014 w 1159"/>
                              <a:gd name="T107" fmla="*/ 343 h 389"/>
                              <a:gd name="T108" fmla="*/ 1019 w 1159"/>
                              <a:gd name="T109" fmla="*/ 335 h 389"/>
                              <a:gd name="T110" fmla="*/ 1120 w 1159"/>
                              <a:gd name="T111" fmla="*/ 368 h 389"/>
                              <a:gd name="T112" fmla="*/ 1159 w 1159"/>
                              <a:gd name="T113" fmla="*/ 381 h 389"/>
                              <a:gd name="T114" fmla="*/ 1155 w 1159"/>
                              <a:gd name="T115" fmla="*/ 389 h 389"/>
                              <a:gd name="T116" fmla="*/ 1116 w 1159"/>
                              <a:gd name="T117" fmla="*/ 376 h 389"/>
                              <a:gd name="T118" fmla="*/ 1120 w 1159"/>
                              <a:gd name="T119" fmla="*/ 368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59" h="389">
                                <a:moveTo>
                                  <a:pt x="4" y="0"/>
                                </a:moveTo>
                                <a:lnTo>
                                  <a:pt x="65" y="20"/>
                                </a:lnTo>
                                <a:lnTo>
                                  <a:pt x="61" y="28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106" y="34"/>
                                </a:moveTo>
                                <a:lnTo>
                                  <a:pt x="166" y="54"/>
                                </a:lnTo>
                                <a:lnTo>
                                  <a:pt x="162" y="62"/>
                                </a:lnTo>
                                <a:lnTo>
                                  <a:pt x="101" y="42"/>
                                </a:lnTo>
                                <a:lnTo>
                                  <a:pt x="106" y="34"/>
                                </a:lnTo>
                                <a:close/>
                                <a:moveTo>
                                  <a:pt x="207" y="67"/>
                                </a:moveTo>
                                <a:lnTo>
                                  <a:pt x="268" y="87"/>
                                </a:lnTo>
                                <a:lnTo>
                                  <a:pt x="264" y="95"/>
                                </a:lnTo>
                                <a:lnTo>
                                  <a:pt x="203" y="75"/>
                                </a:lnTo>
                                <a:lnTo>
                                  <a:pt x="207" y="67"/>
                                </a:lnTo>
                                <a:close/>
                                <a:moveTo>
                                  <a:pt x="309" y="101"/>
                                </a:moveTo>
                                <a:lnTo>
                                  <a:pt x="369" y="121"/>
                                </a:lnTo>
                                <a:lnTo>
                                  <a:pt x="365" y="129"/>
                                </a:lnTo>
                                <a:lnTo>
                                  <a:pt x="304" y="109"/>
                                </a:lnTo>
                                <a:lnTo>
                                  <a:pt x="309" y="101"/>
                                </a:lnTo>
                                <a:close/>
                                <a:moveTo>
                                  <a:pt x="410" y="134"/>
                                </a:moveTo>
                                <a:lnTo>
                                  <a:pt x="471" y="154"/>
                                </a:lnTo>
                                <a:lnTo>
                                  <a:pt x="467" y="162"/>
                                </a:lnTo>
                                <a:lnTo>
                                  <a:pt x="406" y="142"/>
                                </a:lnTo>
                                <a:lnTo>
                                  <a:pt x="410" y="134"/>
                                </a:lnTo>
                                <a:close/>
                                <a:moveTo>
                                  <a:pt x="511" y="168"/>
                                </a:moveTo>
                                <a:lnTo>
                                  <a:pt x="572" y="188"/>
                                </a:lnTo>
                                <a:lnTo>
                                  <a:pt x="568" y="196"/>
                                </a:lnTo>
                                <a:lnTo>
                                  <a:pt x="507" y="176"/>
                                </a:lnTo>
                                <a:lnTo>
                                  <a:pt x="511" y="168"/>
                                </a:lnTo>
                                <a:close/>
                                <a:moveTo>
                                  <a:pt x="613" y="201"/>
                                </a:moveTo>
                                <a:lnTo>
                                  <a:pt x="674" y="221"/>
                                </a:lnTo>
                                <a:lnTo>
                                  <a:pt x="669" y="229"/>
                                </a:lnTo>
                                <a:lnTo>
                                  <a:pt x="609" y="209"/>
                                </a:lnTo>
                                <a:lnTo>
                                  <a:pt x="613" y="201"/>
                                </a:lnTo>
                                <a:close/>
                                <a:moveTo>
                                  <a:pt x="714" y="235"/>
                                </a:moveTo>
                                <a:lnTo>
                                  <a:pt x="775" y="255"/>
                                </a:lnTo>
                                <a:lnTo>
                                  <a:pt x="771" y="263"/>
                                </a:lnTo>
                                <a:lnTo>
                                  <a:pt x="710" y="243"/>
                                </a:lnTo>
                                <a:lnTo>
                                  <a:pt x="714" y="235"/>
                                </a:lnTo>
                                <a:close/>
                                <a:moveTo>
                                  <a:pt x="816" y="268"/>
                                </a:moveTo>
                                <a:lnTo>
                                  <a:pt x="877" y="288"/>
                                </a:lnTo>
                                <a:lnTo>
                                  <a:pt x="872" y="296"/>
                                </a:lnTo>
                                <a:lnTo>
                                  <a:pt x="812" y="276"/>
                                </a:lnTo>
                                <a:lnTo>
                                  <a:pt x="816" y="268"/>
                                </a:lnTo>
                                <a:close/>
                                <a:moveTo>
                                  <a:pt x="917" y="301"/>
                                </a:moveTo>
                                <a:lnTo>
                                  <a:pt x="978" y="322"/>
                                </a:lnTo>
                                <a:lnTo>
                                  <a:pt x="974" y="329"/>
                                </a:lnTo>
                                <a:lnTo>
                                  <a:pt x="913" y="309"/>
                                </a:lnTo>
                                <a:lnTo>
                                  <a:pt x="917" y="301"/>
                                </a:lnTo>
                                <a:close/>
                                <a:moveTo>
                                  <a:pt x="1019" y="335"/>
                                </a:moveTo>
                                <a:lnTo>
                                  <a:pt x="1080" y="355"/>
                                </a:lnTo>
                                <a:lnTo>
                                  <a:pt x="1075" y="363"/>
                                </a:lnTo>
                                <a:lnTo>
                                  <a:pt x="1014" y="343"/>
                                </a:lnTo>
                                <a:lnTo>
                                  <a:pt x="1019" y="335"/>
                                </a:lnTo>
                                <a:close/>
                                <a:moveTo>
                                  <a:pt x="1120" y="368"/>
                                </a:moveTo>
                                <a:lnTo>
                                  <a:pt x="1159" y="381"/>
                                </a:lnTo>
                                <a:lnTo>
                                  <a:pt x="1155" y="389"/>
                                </a:lnTo>
                                <a:lnTo>
                                  <a:pt x="1116" y="376"/>
                                </a:lnTo>
                                <a:lnTo>
                                  <a:pt x="1120" y="3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6" name="Freeform 4461"/>
                        <wps:cNvSpPr>
                          <a:spLocks noEditPoints="1"/>
                        </wps:cNvSpPr>
                        <wps:spPr bwMode="auto">
                          <a:xfrm>
                            <a:off x="146050" y="824865"/>
                            <a:ext cx="1621790" cy="243840"/>
                          </a:xfrm>
                          <a:custGeom>
                            <a:avLst/>
                            <a:gdLst>
                              <a:gd name="T0" fmla="*/ 65 w 2554"/>
                              <a:gd name="T1" fmla="*/ 366 h 384"/>
                              <a:gd name="T2" fmla="*/ 2 w 2554"/>
                              <a:gd name="T3" fmla="*/ 384 h 384"/>
                              <a:gd name="T4" fmla="*/ 108 w 2554"/>
                              <a:gd name="T5" fmla="*/ 360 h 384"/>
                              <a:gd name="T6" fmla="*/ 175 w 2554"/>
                              <a:gd name="T7" fmla="*/ 359 h 384"/>
                              <a:gd name="T8" fmla="*/ 108 w 2554"/>
                              <a:gd name="T9" fmla="*/ 360 h 384"/>
                              <a:gd name="T10" fmla="*/ 281 w 2554"/>
                              <a:gd name="T11" fmla="*/ 335 h 384"/>
                              <a:gd name="T12" fmla="*/ 218 w 2554"/>
                              <a:gd name="T13" fmla="*/ 353 h 384"/>
                              <a:gd name="T14" fmla="*/ 324 w 2554"/>
                              <a:gd name="T15" fmla="*/ 328 h 384"/>
                              <a:gd name="T16" fmla="*/ 391 w 2554"/>
                              <a:gd name="T17" fmla="*/ 327 h 384"/>
                              <a:gd name="T18" fmla="*/ 324 w 2554"/>
                              <a:gd name="T19" fmla="*/ 328 h 384"/>
                              <a:gd name="T20" fmla="*/ 497 w 2554"/>
                              <a:gd name="T21" fmla="*/ 303 h 384"/>
                              <a:gd name="T22" fmla="*/ 435 w 2554"/>
                              <a:gd name="T23" fmla="*/ 321 h 384"/>
                              <a:gd name="T24" fmla="*/ 541 w 2554"/>
                              <a:gd name="T25" fmla="*/ 296 h 384"/>
                              <a:gd name="T26" fmla="*/ 608 w 2554"/>
                              <a:gd name="T27" fmla="*/ 295 h 384"/>
                              <a:gd name="T28" fmla="*/ 541 w 2554"/>
                              <a:gd name="T29" fmla="*/ 296 h 384"/>
                              <a:gd name="T30" fmla="*/ 714 w 2554"/>
                              <a:gd name="T31" fmla="*/ 271 h 384"/>
                              <a:gd name="T32" fmla="*/ 651 w 2554"/>
                              <a:gd name="T33" fmla="*/ 289 h 384"/>
                              <a:gd name="T34" fmla="*/ 757 w 2554"/>
                              <a:gd name="T35" fmla="*/ 264 h 384"/>
                              <a:gd name="T36" fmla="*/ 824 w 2554"/>
                              <a:gd name="T37" fmla="*/ 263 h 384"/>
                              <a:gd name="T38" fmla="*/ 757 w 2554"/>
                              <a:gd name="T39" fmla="*/ 264 h 384"/>
                              <a:gd name="T40" fmla="*/ 930 w 2554"/>
                              <a:gd name="T41" fmla="*/ 239 h 384"/>
                              <a:gd name="T42" fmla="*/ 867 w 2554"/>
                              <a:gd name="T43" fmla="*/ 257 h 384"/>
                              <a:gd name="T44" fmla="*/ 973 w 2554"/>
                              <a:gd name="T45" fmla="*/ 233 h 384"/>
                              <a:gd name="T46" fmla="*/ 1040 w 2554"/>
                              <a:gd name="T47" fmla="*/ 232 h 384"/>
                              <a:gd name="T48" fmla="*/ 973 w 2554"/>
                              <a:gd name="T49" fmla="*/ 233 h 384"/>
                              <a:gd name="T50" fmla="*/ 1146 w 2554"/>
                              <a:gd name="T51" fmla="*/ 207 h 384"/>
                              <a:gd name="T52" fmla="*/ 1083 w 2554"/>
                              <a:gd name="T53" fmla="*/ 225 h 384"/>
                              <a:gd name="T54" fmla="*/ 1189 w 2554"/>
                              <a:gd name="T55" fmla="*/ 201 h 384"/>
                              <a:gd name="T56" fmla="*/ 1256 w 2554"/>
                              <a:gd name="T57" fmla="*/ 200 h 384"/>
                              <a:gd name="T58" fmla="*/ 1189 w 2554"/>
                              <a:gd name="T59" fmla="*/ 201 h 384"/>
                              <a:gd name="T60" fmla="*/ 1362 w 2554"/>
                              <a:gd name="T61" fmla="*/ 175 h 384"/>
                              <a:gd name="T62" fmla="*/ 1300 w 2554"/>
                              <a:gd name="T63" fmla="*/ 193 h 384"/>
                              <a:gd name="T64" fmla="*/ 1406 w 2554"/>
                              <a:gd name="T65" fmla="*/ 169 h 384"/>
                              <a:gd name="T66" fmla="*/ 1472 w 2554"/>
                              <a:gd name="T67" fmla="*/ 168 h 384"/>
                              <a:gd name="T68" fmla="*/ 1406 w 2554"/>
                              <a:gd name="T69" fmla="*/ 169 h 384"/>
                              <a:gd name="T70" fmla="*/ 1579 w 2554"/>
                              <a:gd name="T71" fmla="*/ 143 h 384"/>
                              <a:gd name="T72" fmla="*/ 1516 w 2554"/>
                              <a:gd name="T73" fmla="*/ 161 h 384"/>
                              <a:gd name="T74" fmla="*/ 1622 w 2554"/>
                              <a:gd name="T75" fmla="*/ 137 h 384"/>
                              <a:gd name="T76" fmla="*/ 1689 w 2554"/>
                              <a:gd name="T77" fmla="*/ 136 h 384"/>
                              <a:gd name="T78" fmla="*/ 1622 w 2554"/>
                              <a:gd name="T79" fmla="*/ 137 h 384"/>
                              <a:gd name="T80" fmla="*/ 1795 w 2554"/>
                              <a:gd name="T81" fmla="*/ 111 h 384"/>
                              <a:gd name="T82" fmla="*/ 1732 w 2554"/>
                              <a:gd name="T83" fmla="*/ 130 h 384"/>
                              <a:gd name="T84" fmla="*/ 1838 w 2554"/>
                              <a:gd name="T85" fmla="*/ 105 h 384"/>
                              <a:gd name="T86" fmla="*/ 1905 w 2554"/>
                              <a:gd name="T87" fmla="*/ 104 h 384"/>
                              <a:gd name="T88" fmla="*/ 1838 w 2554"/>
                              <a:gd name="T89" fmla="*/ 105 h 384"/>
                              <a:gd name="T90" fmla="*/ 2011 w 2554"/>
                              <a:gd name="T91" fmla="*/ 80 h 384"/>
                              <a:gd name="T92" fmla="*/ 1948 w 2554"/>
                              <a:gd name="T93" fmla="*/ 98 h 384"/>
                              <a:gd name="T94" fmla="*/ 2054 w 2554"/>
                              <a:gd name="T95" fmla="*/ 73 h 384"/>
                              <a:gd name="T96" fmla="*/ 2121 w 2554"/>
                              <a:gd name="T97" fmla="*/ 72 h 384"/>
                              <a:gd name="T98" fmla="*/ 2054 w 2554"/>
                              <a:gd name="T99" fmla="*/ 73 h 384"/>
                              <a:gd name="T100" fmla="*/ 2227 w 2554"/>
                              <a:gd name="T101" fmla="*/ 48 h 384"/>
                              <a:gd name="T102" fmla="*/ 2164 w 2554"/>
                              <a:gd name="T103" fmla="*/ 66 h 384"/>
                              <a:gd name="T104" fmla="*/ 2271 w 2554"/>
                              <a:gd name="T105" fmla="*/ 41 h 384"/>
                              <a:gd name="T106" fmla="*/ 2338 w 2554"/>
                              <a:gd name="T107" fmla="*/ 40 h 384"/>
                              <a:gd name="T108" fmla="*/ 2271 w 2554"/>
                              <a:gd name="T109" fmla="*/ 41 h 384"/>
                              <a:gd name="T110" fmla="*/ 2444 w 2554"/>
                              <a:gd name="T111" fmla="*/ 16 h 384"/>
                              <a:gd name="T112" fmla="*/ 2381 w 2554"/>
                              <a:gd name="T113" fmla="*/ 34 h 384"/>
                              <a:gd name="T114" fmla="*/ 2487 w 2554"/>
                              <a:gd name="T115" fmla="*/ 10 h 384"/>
                              <a:gd name="T116" fmla="*/ 2554 w 2554"/>
                              <a:gd name="T117" fmla="*/ 8 h 384"/>
                              <a:gd name="T118" fmla="*/ 2487 w 2554"/>
                              <a:gd name="T119" fmla="*/ 1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554" h="384">
                                <a:moveTo>
                                  <a:pt x="0" y="376"/>
                                </a:moveTo>
                                <a:lnTo>
                                  <a:pt x="65" y="366"/>
                                </a:lnTo>
                                <a:lnTo>
                                  <a:pt x="67" y="375"/>
                                </a:lnTo>
                                <a:lnTo>
                                  <a:pt x="2" y="384"/>
                                </a:lnTo>
                                <a:lnTo>
                                  <a:pt x="0" y="376"/>
                                </a:lnTo>
                                <a:close/>
                                <a:moveTo>
                                  <a:pt x="108" y="360"/>
                                </a:moveTo>
                                <a:lnTo>
                                  <a:pt x="173" y="350"/>
                                </a:lnTo>
                                <a:lnTo>
                                  <a:pt x="175" y="359"/>
                                </a:lnTo>
                                <a:lnTo>
                                  <a:pt x="110" y="369"/>
                                </a:lnTo>
                                <a:lnTo>
                                  <a:pt x="108" y="360"/>
                                </a:lnTo>
                                <a:close/>
                                <a:moveTo>
                                  <a:pt x="216" y="344"/>
                                </a:moveTo>
                                <a:lnTo>
                                  <a:pt x="281" y="335"/>
                                </a:lnTo>
                                <a:lnTo>
                                  <a:pt x="283" y="343"/>
                                </a:lnTo>
                                <a:lnTo>
                                  <a:pt x="218" y="353"/>
                                </a:lnTo>
                                <a:lnTo>
                                  <a:pt x="216" y="344"/>
                                </a:lnTo>
                                <a:close/>
                                <a:moveTo>
                                  <a:pt x="324" y="328"/>
                                </a:moveTo>
                                <a:lnTo>
                                  <a:pt x="389" y="319"/>
                                </a:lnTo>
                                <a:lnTo>
                                  <a:pt x="391" y="327"/>
                                </a:lnTo>
                                <a:lnTo>
                                  <a:pt x="326" y="337"/>
                                </a:lnTo>
                                <a:lnTo>
                                  <a:pt x="324" y="328"/>
                                </a:lnTo>
                                <a:close/>
                                <a:moveTo>
                                  <a:pt x="433" y="312"/>
                                </a:moveTo>
                                <a:lnTo>
                                  <a:pt x="497" y="303"/>
                                </a:lnTo>
                                <a:lnTo>
                                  <a:pt x="499" y="311"/>
                                </a:lnTo>
                                <a:lnTo>
                                  <a:pt x="435" y="321"/>
                                </a:lnTo>
                                <a:lnTo>
                                  <a:pt x="433" y="312"/>
                                </a:lnTo>
                                <a:close/>
                                <a:moveTo>
                                  <a:pt x="541" y="296"/>
                                </a:moveTo>
                                <a:lnTo>
                                  <a:pt x="606" y="287"/>
                                </a:lnTo>
                                <a:lnTo>
                                  <a:pt x="608" y="295"/>
                                </a:lnTo>
                                <a:lnTo>
                                  <a:pt x="543" y="305"/>
                                </a:lnTo>
                                <a:lnTo>
                                  <a:pt x="541" y="296"/>
                                </a:lnTo>
                                <a:close/>
                                <a:moveTo>
                                  <a:pt x="649" y="280"/>
                                </a:moveTo>
                                <a:lnTo>
                                  <a:pt x="714" y="271"/>
                                </a:lnTo>
                                <a:lnTo>
                                  <a:pt x="716" y="279"/>
                                </a:lnTo>
                                <a:lnTo>
                                  <a:pt x="651" y="289"/>
                                </a:lnTo>
                                <a:lnTo>
                                  <a:pt x="649" y="280"/>
                                </a:lnTo>
                                <a:close/>
                                <a:moveTo>
                                  <a:pt x="757" y="264"/>
                                </a:moveTo>
                                <a:lnTo>
                                  <a:pt x="822" y="255"/>
                                </a:lnTo>
                                <a:lnTo>
                                  <a:pt x="824" y="263"/>
                                </a:lnTo>
                                <a:lnTo>
                                  <a:pt x="759" y="273"/>
                                </a:lnTo>
                                <a:lnTo>
                                  <a:pt x="757" y="264"/>
                                </a:lnTo>
                                <a:close/>
                                <a:moveTo>
                                  <a:pt x="865" y="249"/>
                                </a:moveTo>
                                <a:lnTo>
                                  <a:pt x="930" y="239"/>
                                </a:lnTo>
                                <a:lnTo>
                                  <a:pt x="932" y="247"/>
                                </a:lnTo>
                                <a:lnTo>
                                  <a:pt x="867" y="257"/>
                                </a:lnTo>
                                <a:lnTo>
                                  <a:pt x="865" y="249"/>
                                </a:lnTo>
                                <a:close/>
                                <a:moveTo>
                                  <a:pt x="973" y="233"/>
                                </a:moveTo>
                                <a:lnTo>
                                  <a:pt x="1038" y="223"/>
                                </a:lnTo>
                                <a:lnTo>
                                  <a:pt x="1040" y="232"/>
                                </a:lnTo>
                                <a:lnTo>
                                  <a:pt x="975" y="241"/>
                                </a:lnTo>
                                <a:lnTo>
                                  <a:pt x="973" y="233"/>
                                </a:lnTo>
                                <a:close/>
                                <a:moveTo>
                                  <a:pt x="1081" y="217"/>
                                </a:moveTo>
                                <a:lnTo>
                                  <a:pt x="1146" y="207"/>
                                </a:lnTo>
                                <a:lnTo>
                                  <a:pt x="1148" y="216"/>
                                </a:lnTo>
                                <a:lnTo>
                                  <a:pt x="1083" y="225"/>
                                </a:lnTo>
                                <a:lnTo>
                                  <a:pt x="1081" y="217"/>
                                </a:lnTo>
                                <a:close/>
                                <a:moveTo>
                                  <a:pt x="1189" y="201"/>
                                </a:moveTo>
                                <a:lnTo>
                                  <a:pt x="1254" y="191"/>
                                </a:lnTo>
                                <a:lnTo>
                                  <a:pt x="1256" y="200"/>
                                </a:lnTo>
                                <a:lnTo>
                                  <a:pt x="1191" y="209"/>
                                </a:lnTo>
                                <a:lnTo>
                                  <a:pt x="1189" y="201"/>
                                </a:lnTo>
                                <a:close/>
                                <a:moveTo>
                                  <a:pt x="1297" y="185"/>
                                </a:moveTo>
                                <a:lnTo>
                                  <a:pt x="1362" y="175"/>
                                </a:lnTo>
                                <a:lnTo>
                                  <a:pt x="1364" y="184"/>
                                </a:lnTo>
                                <a:lnTo>
                                  <a:pt x="1300" y="193"/>
                                </a:lnTo>
                                <a:lnTo>
                                  <a:pt x="1297" y="185"/>
                                </a:lnTo>
                                <a:close/>
                                <a:moveTo>
                                  <a:pt x="1406" y="169"/>
                                </a:moveTo>
                                <a:lnTo>
                                  <a:pt x="1470" y="159"/>
                                </a:lnTo>
                                <a:lnTo>
                                  <a:pt x="1472" y="168"/>
                                </a:lnTo>
                                <a:lnTo>
                                  <a:pt x="1408" y="177"/>
                                </a:lnTo>
                                <a:lnTo>
                                  <a:pt x="1406" y="169"/>
                                </a:lnTo>
                                <a:close/>
                                <a:moveTo>
                                  <a:pt x="1514" y="153"/>
                                </a:moveTo>
                                <a:lnTo>
                                  <a:pt x="1579" y="143"/>
                                </a:lnTo>
                                <a:lnTo>
                                  <a:pt x="1581" y="152"/>
                                </a:lnTo>
                                <a:lnTo>
                                  <a:pt x="1516" y="161"/>
                                </a:lnTo>
                                <a:lnTo>
                                  <a:pt x="1514" y="153"/>
                                </a:lnTo>
                                <a:close/>
                                <a:moveTo>
                                  <a:pt x="1622" y="137"/>
                                </a:moveTo>
                                <a:lnTo>
                                  <a:pt x="1687" y="127"/>
                                </a:lnTo>
                                <a:lnTo>
                                  <a:pt x="1689" y="136"/>
                                </a:lnTo>
                                <a:lnTo>
                                  <a:pt x="1624" y="146"/>
                                </a:lnTo>
                                <a:lnTo>
                                  <a:pt x="1622" y="137"/>
                                </a:lnTo>
                                <a:close/>
                                <a:moveTo>
                                  <a:pt x="1730" y="121"/>
                                </a:moveTo>
                                <a:lnTo>
                                  <a:pt x="1795" y="111"/>
                                </a:lnTo>
                                <a:lnTo>
                                  <a:pt x="1797" y="120"/>
                                </a:lnTo>
                                <a:lnTo>
                                  <a:pt x="1732" y="130"/>
                                </a:lnTo>
                                <a:lnTo>
                                  <a:pt x="1730" y="121"/>
                                </a:lnTo>
                                <a:close/>
                                <a:moveTo>
                                  <a:pt x="1838" y="105"/>
                                </a:moveTo>
                                <a:lnTo>
                                  <a:pt x="1903" y="96"/>
                                </a:lnTo>
                                <a:lnTo>
                                  <a:pt x="1905" y="104"/>
                                </a:lnTo>
                                <a:lnTo>
                                  <a:pt x="1840" y="114"/>
                                </a:lnTo>
                                <a:lnTo>
                                  <a:pt x="1838" y="105"/>
                                </a:lnTo>
                                <a:close/>
                                <a:moveTo>
                                  <a:pt x="1946" y="89"/>
                                </a:moveTo>
                                <a:lnTo>
                                  <a:pt x="2011" y="80"/>
                                </a:lnTo>
                                <a:lnTo>
                                  <a:pt x="2013" y="88"/>
                                </a:lnTo>
                                <a:lnTo>
                                  <a:pt x="1948" y="98"/>
                                </a:lnTo>
                                <a:lnTo>
                                  <a:pt x="1946" y="89"/>
                                </a:lnTo>
                                <a:close/>
                                <a:moveTo>
                                  <a:pt x="2054" y="73"/>
                                </a:moveTo>
                                <a:lnTo>
                                  <a:pt x="2119" y="64"/>
                                </a:lnTo>
                                <a:lnTo>
                                  <a:pt x="2121" y="72"/>
                                </a:lnTo>
                                <a:lnTo>
                                  <a:pt x="2056" y="82"/>
                                </a:lnTo>
                                <a:lnTo>
                                  <a:pt x="2054" y="73"/>
                                </a:lnTo>
                                <a:close/>
                                <a:moveTo>
                                  <a:pt x="2163" y="57"/>
                                </a:moveTo>
                                <a:lnTo>
                                  <a:pt x="2227" y="48"/>
                                </a:lnTo>
                                <a:lnTo>
                                  <a:pt x="2229" y="56"/>
                                </a:lnTo>
                                <a:lnTo>
                                  <a:pt x="2164" y="66"/>
                                </a:lnTo>
                                <a:lnTo>
                                  <a:pt x="2163" y="57"/>
                                </a:lnTo>
                                <a:close/>
                                <a:moveTo>
                                  <a:pt x="2271" y="41"/>
                                </a:moveTo>
                                <a:lnTo>
                                  <a:pt x="2335" y="32"/>
                                </a:lnTo>
                                <a:lnTo>
                                  <a:pt x="2338" y="40"/>
                                </a:lnTo>
                                <a:lnTo>
                                  <a:pt x="2273" y="50"/>
                                </a:lnTo>
                                <a:lnTo>
                                  <a:pt x="2271" y="41"/>
                                </a:lnTo>
                                <a:close/>
                                <a:moveTo>
                                  <a:pt x="2379" y="26"/>
                                </a:moveTo>
                                <a:lnTo>
                                  <a:pt x="2444" y="16"/>
                                </a:lnTo>
                                <a:lnTo>
                                  <a:pt x="2446" y="24"/>
                                </a:lnTo>
                                <a:lnTo>
                                  <a:pt x="2381" y="34"/>
                                </a:lnTo>
                                <a:lnTo>
                                  <a:pt x="2379" y="26"/>
                                </a:lnTo>
                                <a:close/>
                                <a:moveTo>
                                  <a:pt x="2487" y="10"/>
                                </a:moveTo>
                                <a:lnTo>
                                  <a:pt x="2552" y="0"/>
                                </a:lnTo>
                                <a:lnTo>
                                  <a:pt x="2554" y="8"/>
                                </a:lnTo>
                                <a:lnTo>
                                  <a:pt x="2489" y="18"/>
                                </a:lnTo>
                                <a:lnTo>
                                  <a:pt x="248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7" name="Line 4462"/>
                        <wps:cNvCnPr/>
                        <wps:spPr bwMode="auto">
                          <a:xfrm>
                            <a:off x="967740" y="194310"/>
                            <a:ext cx="820420" cy="6299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8" name="Line 4463"/>
                        <wps:cNvCnPr/>
                        <wps:spPr bwMode="auto">
                          <a:xfrm>
                            <a:off x="967740" y="194310"/>
                            <a:ext cx="36639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9" name="Freeform 4464"/>
                        <wps:cNvSpPr>
                          <a:spLocks noEditPoints="1"/>
                        </wps:cNvSpPr>
                        <wps:spPr bwMode="auto">
                          <a:xfrm>
                            <a:off x="597535" y="193040"/>
                            <a:ext cx="373380" cy="631825"/>
                          </a:xfrm>
                          <a:custGeom>
                            <a:avLst/>
                            <a:gdLst>
                              <a:gd name="T0" fmla="*/ 560 w 588"/>
                              <a:gd name="T1" fmla="*/ 51 h 995"/>
                              <a:gd name="T2" fmla="*/ 578 w 588"/>
                              <a:gd name="T3" fmla="*/ 0 h 995"/>
                              <a:gd name="T4" fmla="*/ 542 w 588"/>
                              <a:gd name="T5" fmla="*/ 82 h 995"/>
                              <a:gd name="T6" fmla="*/ 504 w 588"/>
                              <a:gd name="T7" fmla="*/ 126 h 995"/>
                              <a:gd name="T8" fmla="*/ 542 w 588"/>
                              <a:gd name="T9" fmla="*/ 82 h 995"/>
                              <a:gd name="T10" fmla="*/ 468 w 588"/>
                              <a:gd name="T11" fmla="*/ 208 h 995"/>
                              <a:gd name="T12" fmla="*/ 486 w 588"/>
                              <a:gd name="T13" fmla="*/ 158 h 995"/>
                              <a:gd name="T14" fmla="*/ 450 w 588"/>
                              <a:gd name="T15" fmla="*/ 240 h 995"/>
                              <a:gd name="T16" fmla="*/ 413 w 588"/>
                              <a:gd name="T17" fmla="*/ 284 h 995"/>
                              <a:gd name="T18" fmla="*/ 450 w 588"/>
                              <a:gd name="T19" fmla="*/ 240 h 995"/>
                              <a:gd name="T20" fmla="*/ 377 w 588"/>
                              <a:gd name="T21" fmla="*/ 366 h 995"/>
                              <a:gd name="T22" fmla="*/ 394 w 588"/>
                              <a:gd name="T23" fmla="*/ 315 h 995"/>
                              <a:gd name="T24" fmla="*/ 359 w 588"/>
                              <a:gd name="T25" fmla="*/ 397 h 995"/>
                              <a:gd name="T26" fmla="*/ 321 w 588"/>
                              <a:gd name="T27" fmla="*/ 441 h 995"/>
                              <a:gd name="T28" fmla="*/ 359 w 588"/>
                              <a:gd name="T29" fmla="*/ 397 h 995"/>
                              <a:gd name="T30" fmla="*/ 285 w 588"/>
                              <a:gd name="T31" fmla="*/ 523 h 995"/>
                              <a:gd name="T32" fmla="*/ 303 w 588"/>
                              <a:gd name="T33" fmla="*/ 472 h 995"/>
                              <a:gd name="T34" fmla="*/ 267 w 588"/>
                              <a:gd name="T35" fmla="*/ 555 h 995"/>
                              <a:gd name="T36" fmla="*/ 230 w 588"/>
                              <a:gd name="T37" fmla="*/ 598 h 995"/>
                              <a:gd name="T38" fmla="*/ 267 w 588"/>
                              <a:gd name="T39" fmla="*/ 555 h 995"/>
                              <a:gd name="T40" fmla="*/ 194 w 588"/>
                              <a:gd name="T41" fmla="*/ 681 h 995"/>
                              <a:gd name="T42" fmla="*/ 211 w 588"/>
                              <a:gd name="T43" fmla="*/ 630 h 995"/>
                              <a:gd name="T44" fmla="*/ 175 w 588"/>
                              <a:gd name="T45" fmla="*/ 712 h 995"/>
                              <a:gd name="T46" fmla="*/ 138 w 588"/>
                              <a:gd name="T47" fmla="*/ 756 h 995"/>
                              <a:gd name="T48" fmla="*/ 175 w 588"/>
                              <a:gd name="T49" fmla="*/ 712 h 995"/>
                              <a:gd name="T50" fmla="*/ 102 w 588"/>
                              <a:gd name="T51" fmla="*/ 838 h 995"/>
                              <a:gd name="T52" fmla="*/ 120 w 588"/>
                              <a:gd name="T53" fmla="*/ 787 h 995"/>
                              <a:gd name="T54" fmla="*/ 84 w 588"/>
                              <a:gd name="T55" fmla="*/ 869 h 995"/>
                              <a:gd name="T56" fmla="*/ 46 w 588"/>
                              <a:gd name="T57" fmla="*/ 913 h 995"/>
                              <a:gd name="T58" fmla="*/ 84 w 588"/>
                              <a:gd name="T59" fmla="*/ 869 h 995"/>
                              <a:gd name="T60" fmla="*/ 11 w 588"/>
                              <a:gd name="T61" fmla="*/ 995 h 995"/>
                              <a:gd name="T62" fmla="*/ 28 w 588"/>
                              <a:gd name="T63" fmla="*/ 945 h 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88" h="995">
                                <a:moveTo>
                                  <a:pt x="588" y="4"/>
                                </a:moveTo>
                                <a:lnTo>
                                  <a:pt x="560" y="51"/>
                                </a:lnTo>
                                <a:lnTo>
                                  <a:pt x="550" y="47"/>
                                </a:lnTo>
                                <a:lnTo>
                                  <a:pt x="578" y="0"/>
                                </a:lnTo>
                                <a:lnTo>
                                  <a:pt x="588" y="4"/>
                                </a:lnTo>
                                <a:close/>
                                <a:moveTo>
                                  <a:pt x="542" y="82"/>
                                </a:moveTo>
                                <a:lnTo>
                                  <a:pt x="514" y="130"/>
                                </a:lnTo>
                                <a:lnTo>
                                  <a:pt x="504" y="126"/>
                                </a:lnTo>
                                <a:lnTo>
                                  <a:pt x="532" y="79"/>
                                </a:lnTo>
                                <a:lnTo>
                                  <a:pt x="542" y="82"/>
                                </a:lnTo>
                                <a:close/>
                                <a:moveTo>
                                  <a:pt x="496" y="161"/>
                                </a:moveTo>
                                <a:lnTo>
                                  <a:pt x="468" y="208"/>
                                </a:lnTo>
                                <a:lnTo>
                                  <a:pt x="459" y="205"/>
                                </a:lnTo>
                                <a:lnTo>
                                  <a:pt x="486" y="158"/>
                                </a:lnTo>
                                <a:lnTo>
                                  <a:pt x="496" y="161"/>
                                </a:lnTo>
                                <a:close/>
                                <a:moveTo>
                                  <a:pt x="450" y="240"/>
                                </a:moveTo>
                                <a:lnTo>
                                  <a:pt x="423" y="287"/>
                                </a:lnTo>
                                <a:lnTo>
                                  <a:pt x="413" y="284"/>
                                </a:lnTo>
                                <a:lnTo>
                                  <a:pt x="440" y="236"/>
                                </a:lnTo>
                                <a:lnTo>
                                  <a:pt x="450" y="240"/>
                                </a:lnTo>
                                <a:close/>
                                <a:moveTo>
                                  <a:pt x="404" y="319"/>
                                </a:moveTo>
                                <a:lnTo>
                                  <a:pt x="377" y="366"/>
                                </a:lnTo>
                                <a:lnTo>
                                  <a:pt x="367" y="362"/>
                                </a:lnTo>
                                <a:lnTo>
                                  <a:pt x="394" y="315"/>
                                </a:lnTo>
                                <a:lnTo>
                                  <a:pt x="404" y="319"/>
                                </a:lnTo>
                                <a:close/>
                                <a:moveTo>
                                  <a:pt x="359" y="397"/>
                                </a:moveTo>
                                <a:lnTo>
                                  <a:pt x="331" y="445"/>
                                </a:lnTo>
                                <a:lnTo>
                                  <a:pt x="321" y="441"/>
                                </a:lnTo>
                                <a:lnTo>
                                  <a:pt x="349" y="394"/>
                                </a:lnTo>
                                <a:lnTo>
                                  <a:pt x="359" y="397"/>
                                </a:lnTo>
                                <a:close/>
                                <a:moveTo>
                                  <a:pt x="313" y="476"/>
                                </a:moveTo>
                                <a:lnTo>
                                  <a:pt x="285" y="523"/>
                                </a:lnTo>
                                <a:lnTo>
                                  <a:pt x="275" y="520"/>
                                </a:lnTo>
                                <a:lnTo>
                                  <a:pt x="303" y="472"/>
                                </a:lnTo>
                                <a:lnTo>
                                  <a:pt x="313" y="476"/>
                                </a:lnTo>
                                <a:close/>
                                <a:moveTo>
                                  <a:pt x="267" y="555"/>
                                </a:moveTo>
                                <a:lnTo>
                                  <a:pt x="240" y="602"/>
                                </a:lnTo>
                                <a:lnTo>
                                  <a:pt x="230" y="598"/>
                                </a:lnTo>
                                <a:lnTo>
                                  <a:pt x="257" y="551"/>
                                </a:lnTo>
                                <a:lnTo>
                                  <a:pt x="267" y="555"/>
                                </a:lnTo>
                                <a:close/>
                                <a:moveTo>
                                  <a:pt x="221" y="633"/>
                                </a:moveTo>
                                <a:lnTo>
                                  <a:pt x="194" y="681"/>
                                </a:lnTo>
                                <a:lnTo>
                                  <a:pt x="184" y="677"/>
                                </a:lnTo>
                                <a:lnTo>
                                  <a:pt x="211" y="630"/>
                                </a:lnTo>
                                <a:lnTo>
                                  <a:pt x="221" y="633"/>
                                </a:lnTo>
                                <a:close/>
                                <a:moveTo>
                                  <a:pt x="175" y="712"/>
                                </a:moveTo>
                                <a:lnTo>
                                  <a:pt x="148" y="759"/>
                                </a:lnTo>
                                <a:lnTo>
                                  <a:pt x="138" y="756"/>
                                </a:lnTo>
                                <a:lnTo>
                                  <a:pt x="165" y="708"/>
                                </a:lnTo>
                                <a:lnTo>
                                  <a:pt x="175" y="712"/>
                                </a:lnTo>
                                <a:close/>
                                <a:moveTo>
                                  <a:pt x="130" y="791"/>
                                </a:moveTo>
                                <a:lnTo>
                                  <a:pt x="102" y="838"/>
                                </a:lnTo>
                                <a:lnTo>
                                  <a:pt x="92" y="834"/>
                                </a:lnTo>
                                <a:lnTo>
                                  <a:pt x="120" y="787"/>
                                </a:lnTo>
                                <a:lnTo>
                                  <a:pt x="130" y="791"/>
                                </a:lnTo>
                                <a:close/>
                                <a:moveTo>
                                  <a:pt x="84" y="869"/>
                                </a:moveTo>
                                <a:lnTo>
                                  <a:pt x="56" y="917"/>
                                </a:lnTo>
                                <a:lnTo>
                                  <a:pt x="46" y="913"/>
                                </a:lnTo>
                                <a:lnTo>
                                  <a:pt x="74" y="866"/>
                                </a:lnTo>
                                <a:lnTo>
                                  <a:pt x="84" y="869"/>
                                </a:lnTo>
                                <a:close/>
                                <a:moveTo>
                                  <a:pt x="38" y="948"/>
                                </a:moveTo>
                                <a:lnTo>
                                  <a:pt x="11" y="995"/>
                                </a:lnTo>
                                <a:lnTo>
                                  <a:pt x="0" y="992"/>
                                </a:lnTo>
                                <a:lnTo>
                                  <a:pt x="28" y="945"/>
                                </a:lnTo>
                                <a:lnTo>
                                  <a:pt x="38" y="9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0" name="Line 4465"/>
                        <wps:cNvCnPr/>
                        <wps:spPr bwMode="auto">
                          <a:xfrm flipH="1">
                            <a:off x="146685" y="194310"/>
                            <a:ext cx="82105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1" name="Freeform 4466"/>
                        <wps:cNvSpPr>
                          <a:spLocks noEditPoints="1"/>
                        </wps:cNvSpPr>
                        <wps:spPr bwMode="auto">
                          <a:xfrm>
                            <a:off x="963930" y="194310"/>
                            <a:ext cx="6985" cy="747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52 h 1177"/>
                              <a:gd name="T2" fmla="*/ 0 w 11"/>
                              <a:gd name="T3" fmla="*/ 0 h 1177"/>
                              <a:gd name="T4" fmla="*/ 11 w 11"/>
                              <a:gd name="T5" fmla="*/ 87 h 1177"/>
                              <a:gd name="T6" fmla="*/ 0 w 11"/>
                              <a:gd name="T7" fmla="*/ 138 h 1177"/>
                              <a:gd name="T8" fmla="*/ 11 w 11"/>
                              <a:gd name="T9" fmla="*/ 87 h 1177"/>
                              <a:gd name="T10" fmla="*/ 11 w 11"/>
                              <a:gd name="T11" fmla="*/ 225 h 1177"/>
                              <a:gd name="T12" fmla="*/ 0 w 11"/>
                              <a:gd name="T13" fmla="*/ 173 h 1177"/>
                              <a:gd name="T14" fmla="*/ 11 w 11"/>
                              <a:gd name="T15" fmla="*/ 260 h 1177"/>
                              <a:gd name="T16" fmla="*/ 0 w 11"/>
                              <a:gd name="T17" fmla="*/ 312 h 1177"/>
                              <a:gd name="T18" fmla="*/ 11 w 11"/>
                              <a:gd name="T19" fmla="*/ 260 h 1177"/>
                              <a:gd name="T20" fmla="*/ 11 w 11"/>
                              <a:gd name="T21" fmla="*/ 398 h 1177"/>
                              <a:gd name="T22" fmla="*/ 0 w 11"/>
                              <a:gd name="T23" fmla="*/ 346 h 1177"/>
                              <a:gd name="T24" fmla="*/ 11 w 11"/>
                              <a:gd name="T25" fmla="*/ 433 h 1177"/>
                              <a:gd name="T26" fmla="*/ 0 w 11"/>
                              <a:gd name="T27" fmla="*/ 485 h 1177"/>
                              <a:gd name="T28" fmla="*/ 11 w 11"/>
                              <a:gd name="T29" fmla="*/ 433 h 1177"/>
                              <a:gd name="T30" fmla="*/ 11 w 11"/>
                              <a:gd name="T31" fmla="*/ 571 h 1177"/>
                              <a:gd name="T32" fmla="*/ 0 w 11"/>
                              <a:gd name="T33" fmla="*/ 519 h 1177"/>
                              <a:gd name="T34" fmla="*/ 11 w 11"/>
                              <a:gd name="T35" fmla="*/ 606 h 1177"/>
                              <a:gd name="T36" fmla="*/ 0 w 11"/>
                              <a:gd name="T37" fmla="*/ 658 h 1177"/>
                              <a:gd name="T38" fmla="*/ 11 w 11"/>
                              <a:gd name="T39" fmla="*/ 606 h 1177"/>
                              <a:gd name="T40" fmla="*/ 11 w 11"/>
                              <a:gd name="T41" fmla="*/ 744 h 1177"/>
                              <a:gd name="T42" fmla="*/ 0 w 11"/>
                              <a:gd name="T43" fmla="*/ 692 h 1177"/>
                              <a:gd name="T44" fmla="*/ 11 w 11"/>
                              <a:gd name="T45" fmla="*/ 779 h 1177"/>
                              <a:gd name="T46" fmla="*/ 0 w 11"/>
                              <a:gd name="T47" fmla="*/ 831 h 1177"/>
                              <a:gd name="T48" fmla="*/ 11 w 11"/>
                              <a:gd name="T49" fmla="*/ 779 h 1177"/>
                              <a:gd name="T50" fmla="*/ 11 w 11"/>
                              <a:gd name="T51" fmla="*/ 917 h 1177"/>
                              <a:gd name="T52" fmla="*/ 0 w 11"/>
                              <a:gd name="T53" fmla="*/ 866 h 1177"/>
                              <a:gd name="T54" fmla="*/ 11 w 11"/>
                              <a:gd name="T55" fmla="*/ 952 h 1177"/>
                              <a:gd name="T56" fmla="*/ 0 w 11"/>
                              <a:gd name="T57" fmla="*/ 1004 h 1177"/>
                              <a:gd name="T58" fmla="*/ 11 w 11"/>
                              <a:gd name="T59" fmla="*/ 952 h 1177"/>
                              <a:gd name="T60" fmla="*/ 11 w 11"/>
                              <a:gd name="T61" fmla="*/ 1091 h 1177"/>
                              <a:gd name="T62" fmla="*/ 0 w 11"/>
                              <a:gd name="T63" fmla="*/ 1039 h 1177"/>
                              <a:gd name="T64" fmla="*/ 11 w 11"/>
                              <a:gd name="T65" fmla="*/ 1125 h 1177"/>
                              <a:gd name="T66" fmla="*/ 0 w 11"/>
                              <a:gd name="T67" fmla="*/ 1177 h 1177"/>
                              <a:gd name="T68" fmla="*/ 11 w 11"/>
                              <a:gd name="T69" fmla="*/ 1125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" h="1177">
                                <a:moveTo>
                                  <a:pt x="11" y="0"/>
                                </a:moveTo>
                                <a:lnTo>
                                  <a:pt x="11" y="52"/>
                                </a:lnTo>
                                <a:lnTo>
                                  <a:pt x="0" y="52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87"/>
                                </a:moveTo>
                                <a:lnTo>
                                  <a:pt x="11" y="138"/>
                                </a:lnTo>
                                <a:lnTo>
                                  <a:pt x="0" y="138"/>
                                </a:lnTo>
                                <a:lnTo>
                                  <a:pt x="0" y="87"/>
                                </a:lnTo>
                                <a:lnTo>
                                  <a:pt x="11" y="87"/>
                                </a:lnTo>
                                <a:close/>
                                <a:moveTo>
                                  <a:pt x="11" y="173"/>
                                </a:moveTo>
                                <a:lnTo>
                                  <a:pt x="11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173"/>
                                </a:lnTo>
                                <a:lnTo>
                                  <a:pt x="11" y="173"/>
                                </a:lnTo>
                                <a:close/>
                                <a:moveTo>
                                  <a:pt x="11" y="260"/>
                                </a:moveTo>
                                <a:lnTo>
                                  <a:pt x="11" y="312"/>
                                </a:lnTo>
                                <a:lnTo>
                                  <a:pt x="0" y="312"/>
                                </a:lnTo>
                                <a:lnTo>
                                  <a:pt x="0" y="260"/>
                                </a:lnTo>
                                <a:lnTo>
                                  <a:pt x="11" y="260"/>
                                </a:lnTo>
                                <a:close/>
                                <a:moveTo>
                                  <a:pt x="11" y="346"/>
                                </a:moveTo>
                                <a:lnTo>
                                  <a:pt x="11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46"/>
                                </a:lnTo>
                                <a:lnTo>
                                  <a:pt x="11" y="346"/>
                                </a:lnTo>
                                <a:close/>
                                <a:moveTo>
                                  <a:pt x="11" y="433"/>
                                </a:moveTo>
                                <a:lnTo>
                                  <a:pt x="11" y="485"/>
                                </a:lnTo>
                                <a:lnTo>
                                  <a:pt x="0" y="485"/>
                                </a:lnTo>
                                <a:lnTo>
                                  <a:pt x="0" y="433"/>
                                </a:lnTo>
                                <a:lnTo>
                                  <a:pt x="11" y="433"/>
                                </a:lnTo>
                                <a:close/>
                                <a:moveTo>
                                  <a:pt x="11" y="519"/>
                                </a:moveTo>
                                <a:lnTo>
                                  <a:pt x="11" y="571"/>
                                </a:lnTo>
                                <a:lnTo>
                                  <a:pt x="0" y="571"/>
                                </a:lnTo>
                                <a:lnTo>
                                  <a:pt x="0" y="519"/>
                                </a:lnTo>
                                <a:lnTo>
                                  <a:pt x="11" y="519"/>
                                </a:lnTo>
                                <a:close/>
                                <a:moveTo>
                                  <a:pt x="11" y="606"/>
                                </a:moveTo>
                                <a:lnTo>
                                  <a:pt x="11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606"/>
                                </a:lnTo>
                                <a:lnTo>
                                  <a:pt x="11" y="606"/>
                                </a:lnTo>
                                <a:close/>
                                <a:moveTo>
                                  <a:pt x="11" y="692"/>
                                </a:moveTo>
                                <a:lnTo>
                                  <a:pt x="11" y="744"/>
                                </a:lnTo>
                                <a:lnTo>
                                  <a:pt x="0" y="744"/>
                                </a:lnTo>
                                <a:lnTo>
                                  <a:pt x="0" y="692"/>
                                </a:lnTo>
                                <a:lnTo>
                                  <a:pt x="11" y="692"/>
                                </a:lnTo>
                                <a:close/>
                                <a:moveTo>
                                  <a:pt x="11" y="779"/>
                                </a:moveTo>
                                <a:lnTo>
                                  <a:pt x="11" y="831"/>
                                </a:lnTo>
                                <a:lnTo>
                                  <a:pt x="0" y="831"/>
                                </a:lnTo>
                                <a:lnTo>
                                  <a:pt x="0" y="779"/>
                                </a:lnTo>
                                <a:lnTo>
                                  <a:pt x="11" y="779"/>
                                </a:lnTo>
                                <a:close/>
                                <a:moveTo>
                                  <a:pt x="11" y="866"/>
                                </a:moveTo>
                                <a:lnTo>
                                  <a:pt x="11" y="917"/>
                                </a:lnTo>
                                <a:lnTo>
                                  <a:pt x="0" y="917"/>
                                </a:lnTo>
                                <a:lnTo>
                                  <a:pt x="0" y="866"/>
                                </a:lnTo>
                                <a:lnTo>
                                  <a:pt x="11" y="866"/>
                                </a:lnTo>
                                <a:close/>
                                <a:moveTo>
                                  <a:pt x="11" y="952"/>
                                </a:moveTo>
                                <a:lnTo>
                                  <a:pt x="11" y="1004"/>
                                </a:lnTo>
                                <a:lnTo>
                                  <a:pt x="0" y="1004"/>
                                </a:lnTo>
                                <a:lnTo>
                                  <a:pt x="0" y="952"/>
                                </a:lnTo>
                                <a:lnTo>
                                  <a:pt x="11" y="952"/>
                                </a:lnTo>
                                <a:close/>
                                <a:moveTo>
                                  <a:pt x="11" y="1039"/>
                                </a:moveTo>
                                <a:lnTo>
                                  <a:pt x="11" y="1091"/>
                                </a:lnTo>
                                <a:lnTo>
                                  <a:pt x="0" y="1091"/>
                                </a:lnTo>
                                <a:lnTo>
                                  <a:pt x="0" y="1039"/>
                                </a:lnTo>
                                <a:lnTo>
                                  <a:pt x="11" y="1039"/>
                                </a:lnTo>
                                <a:close/>
                                <a:moveTo>
                                  <a:pt x="11" y="1125"/>
                                </a:moveTo>
                                <a:lnTo>
                                  <a:pt x="11" y="1177"/>
                                </a:lnTo>
                                <a:lnTo>
                                  <a:pt x="0" y="1177"/>
                                </a:lnTo>
                                <a:lnTo>
                                  <a:pt x="0" y="1125"/>
                                </a:lnTo>
                                <a:lnTo>
                                  <a:pt x="11" y="1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2" name="Line 4467"/>
                        <wps:cNvCnPr/>
                        <wps:spPr bwMode="auto">
                          <a:xfrm flipV="1">
                            <a:off x="1056640" y="86106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3" name="Line 4468"/>
                        <wps:cNvCnPr/>
                        <wps:spPr bwMode="auto">
                          <a:xfrm flipH="1">
                            <a:off x="967740" y="861060"/>
                            <a:ext cx="8890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4" name="Rectangle 4469"/>
                        <wps:cNvSpPr>
                          <a:spLocks noChangeArrowheads="1"/>
                        </wps:cNvSpPr>
                        <wps:spPr bwMode="auto">
                          <a:xfrm>
                            <a:off x="937260" y="349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5" name="Rectangle 4470"/>
                        <wps:cNvSpPr>
                          <a:spLocks noChangeArrowheads="1"/>
                        </wps:cNvSpPr>
                        <wps:spPr bwMode="auto">
                          <a:xfrm>
                            <a:off x="98425" y="10833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6" name="Rectangle 4471"/>
                        <wps:cNvSpPr>
                          <a:spLocks noChangeArrowheads="1"/>
                        </wps:cNvSpPr>
                        <wps:spPr bwMode="auto">
                          <a:xfrm>
                            <a:off x="1822450" y="68516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7" name="Rectangle 4472"/>
                        <wps:cNvSpPr>
                          <a:spLocks noChangeArrowheads="1"/>
                        </wps:cNvSpPr>
                        <wps:spPr bwMode="auto">
                          <a:xfrm>
                            <a:off x="1278255" y="107823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8" name="Rectangle 4473"/>
                        <wps:cNvSpPr>
                          <a:spLocks noChangeArrowheads="1"/>
                        </wps:cNvSpPr>
                        <wps:spPr bwMode="auto">
                          <a:xfrm>
                            <a:off x="902335" y="93027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9" name="Rectangle 4474"/>
                        <wps:cNvSpPr>
                          <a:spLocks noChangeArrowheads="1"/>
                        </wps:cNvSpPr>
                        <wps:spPr bwMode="auto">
                          <a:xfrm>
                            <a:off x="489585" y="68834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10" name="Oval 4475"/>
                        <wps:cNvSpPr>
                          <a:spLocks noChangeArrowheads="1"/>
                        </wps:cNvSpPr>
                        <wps:spPr bwMode="auto">
                          <a:xfrm>
                            <a:off x="132397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1" name="Oval 4476"/>
                        <wps:cNvSpPr>
                          <a:spLocks noChangeArrowheads="1"/>
                        </wps:cNvSpPr>
                        <wps:spPr bwMode="auto">
                          <a:xfrm>
                            <a:off x="177800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2" name="Oval 4477"/>
                        <wps:cNvSpPr>
                          <a:spLocks noChangeArrowheads="1"/>
                        </wps:cNvSpPr>
                        <wps:spPr bwMode="auto">
                          <a:xfrm>
                            <a:off x="13652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3" name="Oval 4478"/>
                        <wps:cNvSpPr>
                          <a:spLocks noChangeArrowheads="1"/>
                        </wps:cNvSpPr>
                        <wps:spPr bwMode="auto">
                          <a:xfrm>
                            <a:off x="59055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4" name="Oval 4479"/>
                        <wps:cNvSpPr>
                          <a:spLocks noChangeArrowheads="1"/>
                        </wps:cNvSpPr>
                        <wps:spPr bwMode="auto">
                          <a:xfrm>
                            <a:off x="956945" y="18605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54" o:spid="_x0000_s1499" editas="canvas" style="position:absolute;left:0;text-align:left;margin-left:237.05pt;margin-top:43.4pt;width:158.95pt;height:99.1pt;z-index:251660288;mso-position-horizontal-relative:text;mso-position-vertical-relative:text" coordsize="20186,12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">
                <v:shape id="_x0000_s1500" type="#_x0000_t75" style="position:absolute;width:20186;height:12585;visibility:visible;mso-wrap-style:square">
                  <v:fill o:detectmouseclick="t"/>
                  <v:path o:connecttype="none"/>
                </v:shape>
                <v:shape id="Freeform 4456" o:spid="_x0000_s1501" style="position:absolute;left:6007;top:8216;width:11595;height:58;visibility:visible;mso-wrap-style:square;v-text-anchor:top" coordsize="182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krRMcA&#10;AADdAAAADwAAAGRycy9kb3ducmV2LnhtbESPUUvDQBCE34X+h2MF3+zF1gSJvRYVCiqKtLb4uuS2&#10;SWhuL96tbeqv9wTBx2FmvmFmi8F16kAhtp4NXI0zUMSVty3XBjbvy8sbUFGQLXaeycCJIizmo7MZ&#10;ltYfeUWHtdQqQTiWaKAR6UutY9WQwzj2PXHydj44lCRDrW3AY4K7Tk+yrNAOW04LDfb00FC1X385&#10;Ay+SF9vXj+nTLnyv8O2++Bzk9GzMxflwdwtKaJD/8F/70Rq4nuQ5/L5JT0DP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VJK0THAAAA3QAAAA8AAAAAAAAAAAAAAAAAmAIAAGRy&#10;cy9kb3ducmV2LnhtbFBLBQYAAAAABAAEAPUAAACMAwAAAAA=&#10;" path="m,l66,r,9l,9,,xm110,r66,l176,9r-66,l110,xm220,r66,l286,9r-66,l220,xm330,r66,l396,9r-66,l330,xm440,r66,l506,9r-66,l440,xm550,r66,l616,9r-66,l550,xm660,r66,l726,9r-66,l660,xm770,r66,l836,9r-66,l770,xm880,r66,l946,9r-66,l880,xm990,r66,l1056,9r-66,l990,xm1100,r66,l1166,9r-66,l1100,xm1210,r66,l1276,9r-66,l1210,xm1320,r66,l1386,9r-66,l1320,xm1430,r66,l1496,9r-66,l1430,xm1540,r66,l1606,9r-66,l1540,xm1650,r66,l1716,9r-66,l1650,xm1760,r66,l1826,9r-66,l1760,xe" fillcolor="black" strokeweight=".1pt">
                  <v:stroke joinstyle="bevel"/>
                  <v:path arrowok="t" o:connecttype="custom" o:connectlocs="41910,0;0,5715;69850,0;111760,5715;69850,0;181610,0;139700,5715;209550,0;251460,5715;209550,0;321310,0;279400,5715;349250,0;391160,5715;349250,0;461010,0;419100,5715;488950,0;530860,5715;488950,0;600710,0;558800,5715;628650,0;670560,5715;628650,0;740410,0;698500,5715;768350,0;810260,5715;768350,0;880110,0;838200,5715;908050,0;949960,5715;908050,0;1019810,0;977900,5715;1047750,0;1089660,5715;1047750,0;1159510,0;1117600,5715" o:connectangles="0,0,0,0,0,0,0,0,0,0,0,0,0,0,0,0,0,0,0,0,0,0,0,0,0,0,0,0,0,0,0,0,0,0,0,0,0,0,0,0,0,0"/>
                  <o:lock v:ext="edit" verticies="t"/>
                </v:shape>
                <v:shape id="Freeform 4457" o:spid="_x0000_s1502" style="position:absolute;left:1593;top:8223;width:4433;height:2387;visibility:visible;mso-wrap-style:square;v-text-anchor:top" coordsize="698,3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EeNcUA&#10;AADdAAAADwAAAGRycy9kb3ducmV2LnhtbESPQWvCQBSE7wX/w/KE3urGIFajq0hB0B4KtYoeH9ln&#10;NiT7NmS3Mf77riD0OMzMN8xy3dtadNT60rGC8SgBQZw7XXKh4PizfZuB8AFZY+2YFNzJw3o1eFli&#10;pt2Nv6k7hEJECPsMFZgQmkxKnxuy6EeuIY7e1bUWQ5RtIXWLtwi3tUyTZCotlhwXDDb0YSivDr9W&#10;AXb5/t3d5bn6TC+Xav91Mt10q9TrsN8sQATqw3/42d5pBZPxPIXHm/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AR41xQAAAN0AAAAPAAAAAAAAAAAAAAAAAJgCAABkcnMv&#10;ZG93bnJldi54bWxQSwUGAAAAAAQABAD1AAAAigMAAAAA&#10;" path="m698,7l644,36r-7,-7l692,r6,7xm607,55l552,85r-6,-8l601,48r6,7xm516,104r-55,29l455,126,510,97r6,7xm425,153r-55,29l364,174r55,-29l425,153xm334,201r-55,29l273,223r55,-29l334,201xm243,250r-55,29l182,271r55,-29l243,250xm152,298l97,327r-6,-7l145,291r7,7xm61,347l6,376,,368,54,339r7,8xe" fillcolor="black" strokeweight=".1pt">
                  <v:stroke joinstyle="bevel"/>
                  <v:path arrowok="t" o:connecttype="custom" o:connectlocs="443230,4445;408940,22860;404495,18415;439420,0;443230,4445;385445,34925;350520,53975;346710,48895;381635,30480;385445,34925;327660,66040;292735,84455;288925,80010;323850,61595;327660,66040;269875,97155;234950,115570;231140,110490;266065,92075;269875,97155;212090,127635;177165,146050;173355,141605;208280,123190;212090,127635;154305,158750;119380,177165;115570,172085;150495,153670;154305,158750;96520,189230;61595,207645;57785,203200;92075,184785;96520,189230;38735,220345;3810,238760;0,233680;34290,215265;38735,220345" o:connectangles="0,0,0,0,0,0,0,0,0,0,0,0,0,0,0,0,0,0,0,0,0,0,0,0,0,0,0,0,0,0,0,0,0,0,0,0,0,0,0,0"/>
                  <o:lock v:ext="edit" verticies="t"/>
                </v:shape>
                <v:line id="Line 4458" o:spid="_x0000_s1503" style="position:absolute;visibility:visible;mso-wrap-style:square" from="1466,10661" to="13341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2h5ccAAADdAAAADwAAAGRycy9kb3ducmV2LnhtbESPQWvCQBSE74L/YXmCl6IbtbQ2dZWi&#10;FOxBMFHo9TX7zIZm34bsGtN/3y0UPA4z8w2z2vS2Fh21vnKsYDZNQBAXTldcKjif3idLED4ga6wd&#10;k4If8rBZDwcrTLW7cUZdHkoRIexTVGBCaFIpfWHIop+6hjh6F9daDFG2pdQt3iLc1nKeJE/SYsVx&#10;wWBDW0PFd361CvKHfZVfj4fnT/Ohvxa7pDOZvCg1HvVvryAC9eEe/m/vtYLH2csC/t7EJ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DaHlxwAAAN0AAAAPAAAAAAAA&#10;AAAAAAAAAKECAABkcnMvZG93bnJldi54bWxQSwUGAAAAAAQABAD5AAAAlQMAAAAA&#10;" strokeweight=".55pt">
                  <v:stroke joinstyle="miter"/>
                </v:line>
                <v:line id="Line 4459" o:spid="_x0000_s1504" style="position:absolute;flip:y;visibility:visible;mso-wrap-style:square" from="13341,8242" to="17881,10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v5VcYAAADdAAAADwAAAGRycy9kb3ducmV2LnhtbESPQWsCMRSE70L/Q3gFb5rdImJXo0ih&#10;2kIFa3vw+Ng8N2s3L0sS1+2/bwqCx2FmvmEWq942oiMfascK8nEGgrh0uuZKwffX62gGIkRkjY1j&#10;UvBLAVbLh8ECC+2u/EndIVYiQTgUqMDE2BZShtKQxTB2LXHyTs5bjEn6SmqP1wS3jXzKsqm0WHNa&#10;MNjSi6Hy53CxCnbv3ea4Lc9m7fNLNv2otsf9mZUaPvbrOYhIfbyHb+03rWCSP0/g/01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7+VXGAAAA3QAAAA8AAAAAAAAA&#10;AAAAAAAAoQIAAGRycy9kb3ducmV2LnhtbFBLBQYAAAAABAAEAPkAAACUAwAAAAA=&#10;" strokeweight=".55pt">
                  <v:stroke joinstyle="miter"/>
                </v:line>
                <v:shape id="Freeform 4460" o:spid="_x0000_s1505" style="position:absolute;left:5994;top:8216;width:7360;height:2471;visibility:visible;mso-wrap-style:square;v-text-anchor:top" coordsize="1159,38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LyycYA&#10;AADdAAAADwAAAGRycy9kb3ducmV2LnhtbESPQWvCQBSE74X+h+UVejObqBVNs5FSKDRYD0Yv3h7Z&#10;1yQ0+zbNbjX+e1cQehxm5hsmW4+mEycaXGtZQRLFIIgrq1uuFRz2H5MlCOeRNXaWScGFHKzzx4cM&#10;U23PvKNT6WsRIOxSVNB436dSuqohgy6yPXHwvu1g0Ac51FIPeA5w08lpHC+kwZbDQoM9vTdU/ZR/&#10;RgHNjrwwv7KdbbbTvph/FeVeF0o9P41vryA8jf4/fG9/agXzZPUCtzfhCcj8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MLyycYAAADdAAAADwAAAAAAAAAAAAAAAACYAgAAZHJz&#10;L2Rvd25yZXYueG1sUEsFBgAAAAAEAAQA9QAAAIsDAAAAAA==&#10;" path="m4,l65,20r-4,8l,8,4,xm106,34r60,20l162,62,101,42r5,-8xm207,67r61,20l264,95,203,75r4,-8xm309,101r60,20l365,129,304,109r5,-8xm410,134r61,20l467,162,406,142r4,-8xm511,168r61,20l568,196,507,176r4,-8xm613,201r61,20l669,229,609,209r4,-8xm714,235r61,20l771,263,710,243r4,-8xm816,268r61,20l872,296,812,276r4,-8xm917,301r61,21l974,329,913,309r4,-8xm1019,335r61,20l1075,363r-61,-20l1019,335xm1120,368r39,13l1155,389r-39,-13l1120,368xe" fillcolor="black" strokeweight=".1pt">
                  <v:stroke joinstyle="bevel"/>
                  <v:path arrowok="t" o:connecttype="custom" o:connectlocs="2540,0;41275,12700;38735,17780;0,5080;2540,0;67310,21590;105410,34290;102870,39370;64135,26670;67310,21590;131445,42545;170180,55245;167640,60325;128905,47625;131445,42545;196215,64135;234315,76835;231775,81915;193040,69215;196215,64135;260350,85090;299085,97790;296545,102870;257810,90170;260350,85090;324485,106680;363220,119380;360680,124460;321945,111760;324485,106680;389255,127635;427990,140335;424815,145415;386715,132715;389255,127635;453390,149225;492125,161925;489585,167005;450850,154305;453390,149225;518160,170180;556895,182880;553720,187960;515620,175260;518160,170180;582295,191135;621030,204470;618490,208915;579755,196215;582295,191135;647065,212725;685800,225425;682625,230505;643890,217805;647065,212725;711200,233680;735965,241935;733425,247015;708660,238760;711200,233680" o:connectangles="0,0,0,0,0,0,0,0,0,0,0,0,0,0,0,0,0,0,0,0,0,0,0,0,0,0,0,0,0,0,0,0,0,0,0,0,0,0,0,0,0,0,0,0,0,0,0,0,0,0,0,0,0,0,0,0,0,0,0,0"/>
                  <o:lock v:ext="edit" verticies="t"/>
                </v:shape>
                <v:shape id="Freeform 4461" o:spid="_x0000_s1506" style="position:absolute;left:1460;top:8248;width:16218;height:2439;visibility:visible;mso-wrap-style:square;v-text-anchor:top" coordsize="2554,3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qaacYA&#10;AADdAAAADwAAAGRycy9kb3ducmV2LnhtbESP0WrCQBRE34X+w3ILvtWNokHTbMSKShAKre0H3GZv&#10;s6HZuyG7avr3XaHg4zAzZ5h8PdhWXKj3jWMF00kCgrhyuuFawefH/mkJwgdkja1jUvBLHtbFwyjH&#10;TLsrv9PlFGoRIewzVGBC6DIpfWXIop+4jjh63663GKLsa6l7vEa4beUsSVJpseG4YLCjraHq53S2&#10;ClZsuoMuv9LN68tuuV2Ux/INU6XGj8PmGUSgIdzD/+1SK5hPVync3sQnI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wqaacYAAADdAAAADwAAAAAAAAAAAAAAAACYAgAAZHJz&#10;L2Rvd25yZXYueG1sUEsFBgAAAAAEAAQA9QAAAIsDAAAAAA==&#10;" path="m,376l65,366r2,9l2,384,,376xm108,360r65,-10l175,359r-65,10l108,360xm216,344r65,-9l283,343r-65,10l216,344xm324,328r65,-9l391,327r-65,10l324,328xm433,312r64,-9l499,311r-64,10l433,312xm541,296r65,-9l608,295r-65,10l541,296xm649,280r65,-9l716,279r-65,10l649,280xm757,264r65,-9l824,263r-65,10l757,264xm865,249r65,-10l932,247r-65,10l865,249xm973,233r65,-10l1040,232r-65,9l973,233xm1081,217r65,-10l1148,216r-65,9l1081,217xm1189,201r65,-10l1256,200r-65,9l1189,201xm1297,185r65,-10l1364,184r-64,9l1297,185xm1406,169r64,-10l1472,168r-64,9l1406,169xm1514,153r65,-10l1581,152r-65,9l1514,153xm1622,137r65,-10l1689,136r-65,10l1622,137xm1730,121r65,-10l1797,120r-65,10l1730,121xm1838,105r65,-9l1905,104r-65,10l1838,105xm1946,89r65,-9l2013,88r-65,10l1946,89xm2054,73r65,-9l2121,72r-65,10l2054,73xm2163,57r64,-9l2229,56r-65,10l2163,57xm2271,41r64,-9l2338,40r-65,10l2271,41xm2379,26r65,-10l2446,24r-65,10l2379,26xm2487,10l2552,r2,8l2489,18r-2,-8xe" fillcolor="black" strokeweight=".1pt">
                  <v:stroke joinstyle="bevel"/>
                  <v:path arrowok="t" o:connecttype="custom" o:connectlocs="41275,232410;1270,243840;68580,228600;111125,227965;68580,228600;178435,212725;138430,224155;205740,208280;248285,207645;205740,208280;315595,192405;276225,203835;343535,187960;386080,187325;343535,187960;453390,172085;413385,183515;480695,167640;523240,167005;480695,167640;590550,151765;550545,163195;617855,147955;660400,147320;617855,147955;727710,131445;687705,142875;755015,127635;797560,127000;755015,127635;864870,111125;825500,122555;892810,107315;934720,106680;892810,107315;1002665,90805;962660,102235;1029970,86995;1072515,86360;1029970,86995;1139825,70485;1099820,82550;1167130,66675;1209675,66040;1167130,66675;1276985,50800;1236980,62230;1304290,46355;1346835,45720;1304290,46355;1414145,30480;1374140,41910;1442085,26035;1484630,25400;1442085,26035;1551940,10160;1511935,21590;1579245,6350;1621790,5080;1579245,6350" o:connectangles="0,0,0,0,0,0,0,0,0,0,0,0,0,0,0,0,0,0,0,0,0,0,0,0,0,0,0,0,0,0,0,0,0,0,0,0,0,0,0,0,0,0,0,0,0,0,0,0,0,0,0,0,0,0,0,0,0,0,0,0"/>
                  <o:lock v:ext="edit" verticies="t"/>
                </v:shape>
                <v:line id="Line 4462" o:spid="_x0000_s1507" style="position:absolute;visibility:visible;mso-wrap-style:square" from="9677,1943" to="17881,8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an5scAAADdAAAADwAAAGRycy9kb3ducmV2LnhtbESPQWvCQBSE74X+h+UJvZS6sZaq0VXE&#10;UrAHwUTB6zP7zIZm34bsGuO/7xYKPQ4z8w2zWPW2Fh21vnKsYDRMQBAXTldcKjgePl+mIHxA1lg7&#10;JgV38rBaPj4sMNXuxhl1eShFhLBPUYEJoUml9IUhi37oGuLoXVxrMUTZllK3eItwW8vXJHmXFiuO&#10;CwYb2hgqvvOrVZA/b6v8ut9NTuZLn8cfSWcyeVHqadCv5yAC9eE//NfeagVvo9kEft/EJyC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NqfmxwAAAN0AAAAPAAAAAAAA&#10;AAAAAAAAAKECAABkcnMvZG93bnJldi54bWxQSwUGAAAAAAQABAD5AAAAlQMAAAAA&#10;" strokeweight=".55pt">
                  <v:stroke joinstyle="miter"/>
                </v:line>
                <v:line id="Line 4463" o:spid="_x0000_s1508" style="position:absolute;visibility:visible;mso-wrap-style:square" from="9677,1943" to="13341,10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kzlMQAAADdAAAADwAAAGRycy9kb3ducmV2LnhtbERPz2vCMBS+C/sfwht4kZk6x+a6RhkT&#10;wR0E7YRd35rXpqx5KU2s9b83B8Hjx/c7Ww22ET11vnasYDZNQBAXTtdcKTj+bJ4WIHxA1tg4JgUX&#10;8rBaPowyTLU784H6PFQihrBPUYEJoU2l9IUhi37qWuLIla6zGCLsKqk7PMdw28jnJHmVFmuODQZb&#10;+jJU/OcnqyCfbOv8tN+9/Zpv/TdfJ705yFKp8ePw+QEi0BDu4pt7qxW8zN7j3PgmPgG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qTOUxAAAAN0AAAAPAAAAAAAAAAAA&#10;AAAAAKECAABkcnMvZG93bnJldi54bWxQSwUGAAAAAAQABAD5AAAAkgMAAAAA&#10;" strokeweight=".55pt">
                  <v:stroke joinstyle="miter"/>
                </v:line>
                <v:shape id="Freeform 4464" o:spid="_x0000_s1509" style="position:absolute;left:5975;top:1930;width:3734;height:6318;visibility:visible;mso-wrap-style:square;v-text-anchor:top" coordsize="588,9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WTXsgA&#10;AADdAAAADwAAAGRycy9kb3ducmV2LnhtbESPT2vCQBTE7wW/w/KE3pqNttQmdRURpDUHsZpDj4/s&#10;yx/Mvg3ZrUY/fbcg9DjMzG+Y+XIwrThT7xrLCiZRDIK4sLrhSkF+3Dy9gXAeWWNrmRRcycFyMXqY&#10;Y6rthb/ofPCVCBB2KSqove9SKV1Rk0EX2Y44eKXtDfog+0rqHi8Bblo5jeNXabDhsFBjR+uaitPh&#10;xyjQu9ktyb53+yLPtvEmK5+37fFDqcfxsHoH4Wnw/+F7+1MreJkkCfy9CU9ALn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ZZNeyAAAAN0AAAAPAAAAAAAAAAAAAAAAAJgCAABk&#10;cnMvZG93bnJldi54bWxQSwUGAAAAAAQABAD1AAAAjQMAAAAA&#10;" path="m588,4l560,51,550,47,578,r10,4xm542,82r-28,48l504,126,532,79r10,3xm496,161r-28,47l459,205r27,-47l496,161xm450,240r-27,47l413,284r27,-48l450,240xm404,319r-27,47l367,362r27,-47l404,319xm359,397r-28,48l321,441r28,-47l359,397xm313,476r-28,47l275,520r28,-48l313,476xm267,555r-27,47l230,598r27,-47l267,555xm221,633r-27,48l184,677r27,-47l221,633xm175,712r-27,47l138,756r27,-48l175,712xm130,791r-28,47l92,834r28,-47l130,791xm84,869l56,917,46,913,74,866r10,3xm38,948l11,995,,992,28,945r10,3xe" fillcolor="black" strokeweight=".1pt">
                  <v:stroke joinstyle="bevel"/>
                  <v:path arrowok="t" o:connecttype="custom" o:connectlocs="355600,32385;367030,0;344170,52070;320040,80010;344170,52070;297180,132080;308610,100330;285750,152400;262255,180340;285750,152400;239395,232410;250190,200025;227965,252095;203835,280035;227965,252095;180975,332105;192405,299720;169545,352425;146050,379730;169545,352425;123190,432435;133985,400050;111125,452120;87630,480060;111125,452120;64770,532130;76200,499745;53340,551815;29210,579755;53340,551815;6985,631825;17780,600075" o:connectangles="0,0,0,0,0,0,0,0,0,0,0,0,0,0,0,0,0,0,0,0,0,0,0,0,0,0,0,0,0,0,0,0"/>
                  <o:lock v:ext="edit" verticies="t"/>
                </v:shape>
                <v:line id="Line 4465" o:spid="_x0000_s1510" style="position:absolute;flip:x;visibility:visible;mso-wrap-style:square" from="1466,1943" to="9677,10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8LrcUAAADdAAAADwAAAGRycy9kb3ducmV2LnhtbESPT2sCMRTE7wW/Q3iCt5q1FCmrUUSw&#10;VrBQ/xw8PjbPzermZUniun77plDwOMzMb5jpvLO1aMmHyrGC0TADQVw4XXGp4HhYvX6ACBFZY+2Y&#10;FDwowHzWe5lirt2dd9TuYykShEOOCkyMTS5lKAxZDEPXECfv7LzFmKQvpfZ4T3Bby7csG0uLFacF&#10;gw0tDRXX/c0q+N60n6d1cTELP7pl4225Pv1cWKlBv1tMQETq4jP83/7SCt4TEv7epCc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8LrcUAAADdAAAADwAAAAAAAAAA&#10;AAAAAAChAgAAZHJzL2Rvd25yZXYueG1sUEsFBgAAAAAEAAQA+QAAAJMDAAAAAA==&#10;" strokeweight=".55pt">
                  <v:stroke joinstyle="miter"/>
                </v:line>
                <v:shape id="Freeform 4466" o:spid="_x0000_s1511" style="position:absolute;left:9639;top:1943;width:70;height:7474;visibility:visible;mso-wrap-style:square;v-text-anchor:top" coordsize="11,1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JfM8gA&#10;AADdAAAADwAAAGRycy9kb3ducmV2LnhtbESP3WrCQBSE7wu+w3IEb4puYkvV6CrB/li8EPx5gGP2&#10;mASzZ0N2q2mevlso9HKYmW+Yxao1lbhR40rLCuJRBII4s7rkXMHp+D6cgnAeWWNlmRR8k4PVsvew&#10;wETbO+/pdvC5CBB2CSoovK8TKV1WkEE3sjVx8C62MeiDbHKpG7wHuKnkOIpepMGSw0KBNa0Lyq6H&#10;L6Ng2sVP6/P28e2c7j78rJp0m7R7VWrQb9M5CE+t/w//tT+1gudxFMPvm/AE5PI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8l8zyAAAAN0AAAAPAAAAAAAAAAAAAAAAAJgCAABk&#10;cnMvZG93bnJldi54bWxQSwUGAAAAAAQABAD1AAAAjQMAAAAA&#10;" path="m11,r,52l,52,,,11,xm11,87r,51l,138,,87r11,xm11,173r,52l,225,,173r11,xm11,260r,52l,312,,260r11,xm11,346r,52l,398,,346r11,xm11,433r,52l,485,,433r11,xm11,519r,52l,571,,519r11,xm11,606r,52l,658,,606r11,xm11,692r,52l,744,,692r11,xm11,779r,52l,831,,779r11,xm11,866r,51l,917,,866r11,xm11,952r,52l,1004,,952r11,xm11,1039r,52l,1091r,-52l11,1039xm11,1125r,52l,1177r,-52l11,1125xe" fillcolor="black" strokeweight=".1pt">
                  <v:stroke joinstyle="bevel"/>
                  <v:path arrowok="t" o:connecttype="custom" o:connectlocs="6985,33020;0,0;6985,55245;0,87630;6985,55245;6985,142875;0,109855;6985,165100;0,198120;6985,165100;6985,252730;0,219710;6985,274955;0,307975;6985,274955;6985,362585;0,329565;6985,384810;0,417830;6985,384810;6985,472440;0,439420;6985,494665;0,527685;6985,494665;6985,582295;0,549910;6985,604520;0,637540;6985,604520;6985,692785;0,659765;6985,714375;0,747395;6985,714375" o:connectangles="0,0,0,0,0,0,0,0,0,0,0,0,0,0,0,0,0,0,0,0,0,0,0,0,0,0,0,0,0,0,0,0,0,0,0"/>
                  <o:lock v:ext="edit" verticies="t"/>
                </v:shape>
                <v:line id="Line 4467" o:spid="_x0000_s1512" style="position:absolute;flip:y;visibility:visible;mso-wrap-style:square" from="10566,8610" to="10572,9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EwQcYAAADdAAAADwAAAGRycy9kb3ducmV2LnhtbESPQWsCMRSE74X+h/AK3mriIlK2RpFC&#10;q0KF1vbg8bF53azdvCxJXLf/3ghCj8PMfMPMl4NrRU8hNp41TMYKBHHlTcO1hu+v18cnEDEhG2w9&#10;k4Y/irBc3N/NsTT+zJ/U71MtMoRjiRpsSl0pZawsOYxj3xFn78cHhynLUEsT8JzhrpWFUjPpsOG8&#10;YLGjF0vV7/7kNOy2/dthXR3tKkxOavZerw8fR9Z69DCsnkEkGtJ/+NbeGA3TQhVwfZOf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xMEHGAAAA3QAAAA8AAAAAAAAA&#10;AAAAAAAAoQIAAGRycy9kb3ducmV2LnhtbFBLBQYAAAAABAAEAPkAAACUAwAAAAA=&#10;" strokeweight=".55pt">
                  <v:stroke joinstyle="miter"/>
                </v:line>
                <v:line id="Line 4468" o:spid="_x0000_s1513" style="position:absolute;flip:x;visibility:visible;mso-wrap-style:square" from="9677,8610" to="10566,8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2V2sYAAADdAAAADwAAAGRycy9kb3ducmV2LnhtbESPT2sCMRTE74V+h/AK3jRRi5StUaTg&#10;P2jB2h48Pjavm7WblyWJ6/bbNwWhx2FmfsPMl71rREch1p41jEcKBHHpTc2Vhs+P9fAJREzIBhvP&#10;pOGHIiwX93dzLIy/8jt1x1SJDOFYoAabUltIGUtLDuPIt8TZ+/LBYcoyVNIEvGa4a+REqZl0WHNe&#10;sNjSi6Xy+3hxGt723ea0Lc92FcYXNXuttqfDmbUePPSrZxCJ+vQfvrV3RsPjRE3h701+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9ldrGAAAA3QAAAA8AAAAAAAAA&#10;AAAAAAAAoQIAAGRycy9kb3ducmV2LnhtbFBLBQYAAAAABAAEAPkAAACUAwAAAAA=&#10;" strokeweight=".55pt">
                  <v:stroke joinstyle="miter"/>
                </v:line>
                <v:rect id="Rectangle 4469" o:spid="_x0000_s1514" style="position:absolute;left:9372;top:34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9TEMMA&#10;AADdAAAADwAAAGRycy9kb3ducmV2LnhtbESP3WoCMRSE74W+QziF3mnSRUS2RikFQYs3rj7AYXP2&#10;hyYnS5K669s3BcHLYWa+YTa7yVlxoxB7zxreFwoEce1Nz62G62U/X4OICdmg9Uwa7hRht32ZbbA0&#10;fuQz3arUigzhWKKGLqWhlDLWHTmMCz8QZ6/xwWHKMrTSBBwz3FlZKLWSDnvOCx0O9NVR/VP9Og3y&#10;Uu3HdWWD8t9Fc7LHw7khr/Xb6/T5ASLRlJ7hR/tgNCwLtYT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49TE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470" o:spid="_x0000_s1515" style="position:absolute;left:984;top:10833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P2i8MA&#10;AADdAAAADwAAAGRycy9kb3ducmV2LnhtbESP3WoCMRSE7wu+QzhC72riUkW2RpGCYIs3rj7AYXP2&#10;hyYnS5K627dvCgUvh5n5htnuJ2fFnULsPWtYLhQI4tqbnlsNt+vxZQMiJmSD1jNp+KEI+93saYul&#10;8SNf6F6lVmQIxxI1dCkNpZSx7shhXPiBOHuNDw5TlqGVJuCY4c7KQqm1dNhzXuhwoPeO6q/q22mQ&#10;1+o4bioblP8smrP9OF0a8lo/z6fDG4hEU3qE/9sno+G1UCv4e5Of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MP2i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71" o:spid="_x0000_s1516" style="position:absolute;left:18224;top:685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Fo/MMA&#10;AADdAAAADwAAAGRycy9kb3ducmV2LnhtbESP3WoCMRSE74W+QziF3mnSpYhsjVIKghZvXH2Aw+bs&#10;D01OliR117dvBMHLYWa+YdbbyVlxpRB7zxreFwoEce1Nz62Gy3k3X4GICdmg9UwabhRhu3mZrbE0&#10;fuQTXavUigzhWKKGLqWhlDLWHTmMCz8QZ6/xwWHKMrTSBBwz3FlZKLWUDnvOCx0O9N1R/Vv9OQ3y&#10;XO3GVWWD8j9Fc7SH/akhr/Xb6/T1CSLRlJ7hR3tvNHwUagn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Fo/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72" o:spid="_x0000_s1517" style="position:absolute;left:12782;top:1078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13NZ8MA&#10;AADdAAAADwAAAGRycy9kb3ducmV2LnhtbESP3WoCMRSE7wu+QzhC72riUlS2RpGCYIs3rj7AYXP2&#10;hyYnS5K627dvCgUvh5n5htnuJ2fFnULsPWtYLhQI4tqbnlsNt+vxZQMiJmSD1jNp+KEI+93saYul&#10;8SNf6F6lVmQIxxI1dCkNpZSx7shhXPiBOHuNDw5TlqGVJuCY4c7KQqmVdNhzXuhwoPeO6q/q22mQ&#10;1+o4bioblP8smrP9OF0a8lo/z6fDG4hEU3qE/9sno+G1UGv4e5Of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13NZ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73" o:spid="_x0000_s1518" style="position:absolute;left:9023;top:930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JZFb8A&#10;AADdAAAADwAAAGRycy9kb3ducmV2LnhtbERPy2oCMRTdC/2HcAvuNOkgIlOjiCDY4sbRD7hM7jxo&#10;cjMkqTP9+2YhuDyc93Y/OSseFGLvWcPHUoEgrr3pudVwv50WGxAxIRu0nknDH0XY795mWyyNH/lK&#10;jyq1IodwLFFDl9JQShnrjhzGpR+IM9f44DBlGFppAo453FlZKLWWDnvODR0OdOyo/ql+nQZ5q07j&#10;prJB+e+iudiv87Uhr/X8fTp8gkg0pZf46T4bDatC5bn5TX4Ccvc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awlkV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474" o:spid="_x0000_s1519" style="position:absolute;left:4895;top:688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78jsMA&#10;AADdAAAADwAAAGRycy9kb3ducmV2LnhtbESP3WoCMRSE74W+QziF3mnSpYjdGqUUBCveuPoAh83Z&#10;H5qcLEnqbt++EQQvh5n5hllvJ2fFlULsPWt4XSgQxLU3PbcaLufdfAUiJmSD1jNp+KMI283TbI2l&#10;8SOf6FqlVmQIxxI1dCkNpZSx7shhXPiBOHuNDw5TlqGVJuCY4c7KQqmldNhzXuhwoK+O6p/q12mQ&#10;52o3rioblD8UzdF+708Nea1fnqfPDxCJpvQI39t7o+GtUO9we5Of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78j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475" o:spid="_x0000_s1520" style="position:absolute;left:13239;top:10579;width:21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uaAsEA&#10;AADdAAAADwAAAGRycy9kb3ducmV2LnhtbERPy2oCMRTdF/yHcIXuakYRKVOjSEEYXPmCbi/J7WTa&#10;yc2YxHHq15uF0OXhvJfrwbWipxAbzwqmkwIEsfam4VrB+bR9ewcRE7LB1jMp+KMI69XoZYml8Tc+&#10;UH9MtcghHEtUYFPqSimjtuQwTnxHnLlvHxymDEMtTcBbDnetnBXFQjpsODdY7OjTkv49Xp2Cnev3&#10;uupsQL1Z7L9+7KW6y4tSr+Nh8wEi0ZD+xU93ZRTMZ9O8P7/JT0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bmgLBAAAA3QAAAA8AAAAAAAAAAAAAAAAAmAIAAGRycy9kb3du&#10;cmV2LnhtbFBLBQYAAAAABAAEAPUAAACGAwAAAAA=&#10;" fillcolor="black" strokeweight="0"/>
                <v:oval id="Oval 4476" o:spid="_x0000_s1521" style="position:absolute;left:17780;top:8159;width:20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c/mcUA&#10;AADdAAAADwAAAGRycy9kb3ducmV2LnhtbESPzWrDMBCE74W+g9hCb43sUEJxo4RQKJic8lPIdZG2&#10;lhNr5UiK4/bpo0Ihx2FmvmHmy9F1YqAQW88KykkBglh703Kj4Gv/+fIGIiZkg51nUvBDEZaLx4c5&#10;VsZfeUvDLjUiQzhWqMCm1FdSRm3JYZz4njh73z44TFmGRpqA1wx3nZwWxUw6bDkvWOzpw5I+7S5O&#10;wdoNG133NqBezTaHoz3Xv/Ks1PPTuHoHkWhM9/B/uzYKXqdl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Fz+ZxQAAAN0AAAAPAAAAAAAAAAAAAAAAAJgCAABkcnMv&#10;ZG93bnJldi54bWxQSwUGAAAAAAQABAD1AAAAigMAAAAA&#10;" fillcolor="black" strokeweight="0"/>
                <v:oval id="Oval 4477" o:spid="_x0000_s1522" style="position:absolute;left:1365;top:10579;width:20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Wh7sUA&#10;AADdAAAADwAAAGRycy9kb3ducmV2LnhtbESPzWrDMBCE74W+g9hCb40cU0Jxo4RQKJic8lPIdZG2&#10;lhNr5UiK4/bpo0Ihx2FmvmHmy9F1YqAQW88KppMCBLH2puVGwdf+8+UNREzIBjvPpOCHIiwXjw9z&#10;rIy/8paGXWpEhnCsUIFNqa+kjNqSwzjxPXH2vn1wmLIMjTQBrxnuOlkWxUw6bDkvWOzpw5I+7S5O&#10;wdoNG133NqBezTaHoz3Xv/Ks1PPTuHoHkWhM9/B/uzYKXstp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xaHuxQAAAN0AAAAPAAAAAAAAAAAAAAAAAJgCAABkcnMv&#10;ZG93bnJldi54bWxQSwUGAAAAAAQABAD1AAAAigMAAAAA&#10;" fillcolor="black" strokeweight="0"/>
                <v:oval id="Oval 4478" o:spid="_x0000_s1523" style="position:absolute;left:5905;top:8159;width:21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EdcQA&#10;AADdAAAADwAAAGRycy9kb3ducmV2LnhtbESPQWsCMRSE74X+h/AK3mpWK1K2RpFCYelJreD1kTw3&#10;azcva5Kua399Iwg9DjPzDbNYDa4VPYXYeFYwGRcgiLU3DdcK9l8fz68gYkI22HomBVeKsFo+Piyw&#10;NP7CW+p3qRYZwrFEBTalrpQyaksO49h3xNk7+uAwZRlqaQJeMty1cloUc+mw4bxgsaN3S/p79+MU&#10;fLp+o6vOBtTr+eZwsufqV56VGj0N6zcQiYb0H763K6NgNp28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JBHXEAAAA3QAAAA8AAAAAAAAAAAAAAAAAmAIAAGRycy9k&#10;b3ducmV2LnhtbFBLBQYAAAAABAAEAPUAAACJAwAAAAA=&#10;" fillcolor="black" strokeweight="0"/>
                <v:oval id="Oval 4479" o:spid="_x0000_s1524" style="position:absolute;left:9569;top:1860;width:21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CcAcQA&#10;AADdAAAADwAAAGRycy9kb3ducmV2LnhtbESPQWsCMRSE74X+h/AK3rpZRaSsRhFBWDxZW/D6SF43&#10;WzcvaxLXbX99Uyj0OMzMN8xqM7pODBRi61nBtChBEGtvWm4UvL/tn19AxIRssPNMCr4owmb9+LDC&#10;yvg7v9JwSo3IEI4VKrAp9ZWUUVtyGAvfE2fvwweHKcvQSBPwnuGuk7OyXEiHLecFiz3tLOnL6eYU&#10;HNxw1HVvA+rt4nj+tNf6W16VmjyN2yWIRGP6D/+1a6NgPpvO4fdNfg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gnAHEAAAA3QAAAA8AAAAAAAAAAAAAAAAAmAIAAGRycy9k&#10;b3ducmV2LnhtbFBLBQYAAAAABAAEAPUAAACJAwAAAAA=&#10;" fillcolor="black" strokeweight="0"/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4" type="#_x0000_t75" style="width:12.75pt;height:14.25pt" o:ole="">
            <v:imagedata r:id="rId2487" o:title=""/>
          </v:shape>
          <o:OLEObject Type="Embed" ProgID="Equation.DSMT4" ShapeID="_x0000_i2264" DrawAspect="Content" ObjectID="_1624836780" r:id="rId2488"/>
        </w:object>
      </w:r>
      <w:r w:rsidRPr="00610F8A">
        <w:rPr>
          <w:noProof/>
          <w:sz w:val="26"/>
          <w:szCs w:val="26"/>
        </w:rPr>
        <w:t xml:space="preserve"> là trung điểm </w:t>
      </w:r>
      <w:r w:rsidR="007A1347" w:rsidRPr="00610F8A">
        <w:rPr>
          <w:noProof/>
          <w:position w:val="-6"/>
          <w:sz w:val="26"/>
          <w:szCs w:val="26"/>
        </w:rPr>
        <w:object w:dxaOrig="440" w:dyaOrig="279">
          <v:shape id="_x0000_i2265" type="#_x0000_t75" style="width:21.75pt;height:14.25pt" o:ole="">
            <v:imagedata r:id="rId2489" o:title=""/>
          </v:shape>
          <o:OLEObject Type="Embed" ProgID="Equation.DSMT4" ShapeID="_x0000_i2265" DrawAspect="Content" ObjectID="_1624836781" r:id="rId2490"/>
        </w:object>
      </w:r>
      <w:r w:rsidRPr="00610F8A">
        <w:rPr>
          <w:noProof/>
          <w:sz w:val="26"/>
          <w:szCs w:val="26"/>
        </w:rPr>
        <w:t xml:space="preserve">, suy ra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6" type="#_x0000_t75" style="width:12.75pt;height:14.25pt" o:ole="">
            <v:imagedata r:id="rId2491" o:title=""/>
          </v:shape>
          <o:OLEObject Type="Embed" ProgID="Equation.DSMT4" ShapeID="_x0000_i2266" DrawAspect="Content" ObjectID="_1624836782" r:id="rId2492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267" type="#_x0000_t75" style="width:30pt;height:14.25pt" o:ole="">
            <v:imagedata r:id="rId2493" o:title=""/>
          </v:shape>
          <o:OLEObject Type="Embed" ProgID="Equation.DSMT4" ShapeID="_x0000_i2267" DrawAspect="Content" ObjectID="_1624836783" r:id="rId2494"/>
        </w:object>
      </w:r>
      <w:r w:rsidRPr="00610F8A">
        <w:rPr>
          <w:noProof/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noProof/>
          <w:spacing w:val="-4"/>
          <w:sz w:val="26"/>
          <w:szCs w:val="26"/>
        </w:rPr>
        <w:t>Theo giả thiết đ</w:t>
      </w:r>
      <w:r w:rsidRPr="00610F8A">
        <w:rPr>
          <w:rFonts w:eastAsia="Arial Unicode MS"/>
          <w:spacing w:val="-4"/>
          <w:sz w:val="26"/>
          <w:szCs w:val="26"/>
        </w:rPr>
        <w:t xml:space="preserve">ỉnh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68" type="#_x0000_t75" style="width:12pt;height:14.25pt" o:ole="">
            <v:imagedata r:id="rId2495" o:title=""/>
          </v:shape>
          <o:OLEObject Type="Embed" ProgID="Equation.DSMT4" ShapeID="_x0000_i2268" DrawAspect="Content" ObjectID="_1624836784" r:id="rId2496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cách</w:t>
      </w:r>
      <w:r w:rsidRPr="00610F8A">
        <w:rPr>
          <w:spacing w:val="-4"/>
          <w:sz w:val="26"/>
          <w:szCs w:val="26"/>
          <w:lang w:val="es-NI"/>
        </w:rPr>
        <w:t xml:space="preserve"> </w:t>
      </w:r>
      <w:r w:rsidRPr="00610F8A">
        <w:rPr>
          <w:rFonts w:eastAsia="Arial Unicode MS"/>
          <w:spacing w:val="-4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spacing w:val="-4"/>
          <w:position w:val="-10"/>
          <w:sz w:val="26"/>
          <w:szCs w:val="26"/>
        </w:rPr>
        <w:object w:dxaOrig="920" w:dyaOrig="320">
          <v:shape id="_x0000_i2269" type="#_x0000_t75" style="width:45.75pt;height:15.75pt" o:ole="">
            <v:imagedata r:id="rId2497" o:title=""/>
          </v:shape>
          <o:OLEObject Type="Embed" ProgID="Equation.DSMT4" ShapeID="_x0000_i2269" DrawAspect="Content" ObjectID="_1624836785" r:id="rId2498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nên hình chiếu của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70" type="#_x0000_t75" style="width:12pt;height:14.25pt" o:ole="">
            <v:imagedata r:id="rId2499" o:title=""/>
          </v:shape>
          <o:OLEObject Type="Embed" ProgID="Equation.DSMT4" ShapeID="_x0000_i2270" DrawAspect="Content" ObjectID="_1624836786" r:id="rId2500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xuống đáy là điểm </w:t>
      </w:r>
      <w:r w:rsidR="007A1347" w:rsidRPr="00610F8A">
        <w:rPr>
          <w:rFonts w:eastAsia="Arial Unicode MS"/>
          <w:spacing w:val="-4"/>
          <w:position w:val="-14"/>
          <w:sz w:val="26"/>
          <w:szCs w:val="26"/>
        </w:rPr>
        <w:object w:dxaOrig="3060" w:dyaOrig="420">
          <v:shape id="_x0000_i2271" type="#_x0000_t75" style="width:153pt;height:21pt" o:ole="">
            <v:imagedata r:id="rId2501" o:title=""/>
          </v:shape>
          <o:OLEObject Type="Embed" ProgID="Equation.DSMT4" ShapeID="_x0000_i2271" DrawAspect="Content" ObjectID="_1624836787" r:id="rId2502"/>
        </w:objec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380" w:dyaOrig="279">
          <v:shape id="_x0000_i2272" type="#_x0000_t75" style="width:18.75pt;height:14.25pt" o:ole="">
            <v:imagedata r:id="rId2503" o:title=""/>
          </v:shape>
          <o:OLEObject Type="Embed" ProgID="Equation.DSMT4" ShapeID="_x0000_i2272" DrawAspect="Content" ObjectID="_1624836788" r:id="rId2504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273" type="#_x0000_t75" style="width:48.75pt;height:20.25pt" o:ole="">
            <v:imagedata r:id="rId2505" o:title=""/>
          </v:shape>
          <o:OLEObject Type="Embed" ProgID="Equation.DSMT4" ShapeID="_x0000_i2273" DrawAspect="Content" ObjectID="_1624836789" r:id="rId2506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279">
          <v:shape id="_x0000_i2274" type="#_x0000_t75" style="width:21pt;height:14.25pt" o:ole="">
            <v:imagedata r:id="rId2507" o:title=""/>
          </v:shape>
          <o:OLEObject Type="Embed" ProgID="Equation.DSMT4" ShapeID="_x0000_i2274" DrawAspect="Content" ObjectID="_1624836790" r:id="rId2508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Do đó </w:t>
      </w:r>
      <w:r w:rsidR="007A1347" w:rsidRPr="00610F8A">
        <w:rPr>
          <w:position w:val="-14"/>
          <w:sz w:val="26"/>
          <w:szCs w:val="26"/>
          <w:lang w:val="pt-BR"/>
        </w:rPr>
        <w:object w:dxaOrig="3739" w:dyaOrig="480">
          <v:shape id="_x0000_i2275" type="#_x0000_t75" style="width:186.75pt;height:24pt" o:ole="">
            <v:imagedata r:id="rId2509" o:title=""/>
          </v:shape>
          <o:OLEObject Type="Embed" ProgID="Equation.DSMT4" ShapeID="_x0000_i2275" DrawAspect="Content" ObjectID="_1624836791" r:id="rId2510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276" type="#_x0000_t75" style="width:27.75pt;height:14.25pt" o:ole="">
            <v:imagedata r:id="rId2511" o:title=""/>
          </v:shape>
          <o:OLEObject Type="Embed" ProgID="Equation.DSMT4" ShapeID="_x0000_i2276" DrawAspect="Content" ObjectID="_1624836792" r:id="rId2512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640" w:dyaOrig="400">
          <v:shape id="_x0000_i2277" type="#_x0000_t75" style="width:132pt;height:20.25pt" o:ole="">
            <v:imagedata r:id="rId2513" o:title=""/>
          </v:shape>
          <o:OLEObject Type="Embed" ProgID="Equation.DSMT4" ShapeID="_x0000_i2277" DrawAspect="Content" ObjectID="_1624836793" r:id="rId2514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2278" type="#_x0000_t75" style="width:30pt;height:14.25pt" o:ole="">
            <v:imagedata r:id="rId2515" o:title=""/>
          </v:shape>
          <o:OLEObject Type="Embed" ProgID="Equation.DSMT4" ShapeID="_x0000_i2278" DrawAspect="Content" ObjectID="_1624836794" r:id="rId2516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780" w:dyaOrig="420">
          <v:shape id="_x0000_i2279" type="#_x0000_t75" style="width:138.75pt;height:21pt" o:ole="">
            <v:imagedata r:id="rId2517" o:title=""/>
          </v:shape>
          <o:OLEObject Type="Embed" ProgID="Equation.DSMT4" ShapeID="_x0000_i2279" DrawAspect="Content" ObjectID="_1624836795" r:id="rId2518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chữ nhật </w:t>
      </w:r>
      <w:r w:rsidR="007A1347" w:rsidRPr="00610F8A">
        <w:rPr>
          <w:position w:val="-12"/>
          <w:sz w:val="26"/>
          <w:szCs w:val="26"/>
          <w:lang w:val="pt-BR"/>
        </w:rPr>
        <w:object w:dxaOrig="2520" w:dyaOrig="420">
          <v:shape id="_x0000_i2280" type="#_x0000_t75" style="width:126pt;height:21pt" o:ole="">
            <v:imagedata r:id="rId2519" o:title=""/>
          </v:shape>
          <o:OLEObject Type="Embed" ProgID="Equation.DSMT4" ShapeID="_x0000_i2280" DrawAspect="Content" ObjectID="_1624836796" r:id="rId252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2720" w:dyaOrig="680">
          <v:shape id="_x0000_i2281" type="#_x0000_t75" style="width:135.75pt;height:33.75pt" o:ole="">
            <v:imagedata r:id="rId2521" o:title=""/>
          </v:shape>
          <o:OLEObject Type="Embed" ProgID="Equation.DSMT4" ShapeID="_x0000_i2281" DrawAspect="Content" ObjectID="_1624836797" r:id="rId2522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6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380" w:dyaOrig="400">
          <v:shape id="_x0000_i2282" type="#_x0000_t75" style="width:69pt;height:20.25pt" o:ole="">
            <v:imagedata r:id="rId2523" o:title=""/>
          </v:shape>
          <o:OLEObject Type="Embed" ProgID="Equation.DSMT4" ShapeID="_x0000_i2282" DrawAspect="Content" ObjectID="_1624836798" r:id="rId252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2283" type="#_x0000_t75" style="width:15.75pt;height:14.25pt" o:ole="">
            <v:imagedata r:id="rId2525" o:title=""/>
          </v:shape>
          <o:OLEObject Type="Embed" ProgID="Equation.DSMT4" ShapeID="_x0000_i2283" DrawAspect="Content" ObjectID="_1624836799" r:id="rId252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84" type="#_x0000_t75" style="width:39.75pt;height:20.25pt" o:ole="">
            <v:imagedata r:id="rId2527" o:title=""/>
          </v:shape>
          <o:OLEObject Type="Embed" ProgID="Equation.DSMT4" ShapeID="_x0000_i2284" DrawAspect="Content" ObjectID="_1624836800" r:id="rId252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360" w:dyaOrig="260">
          <v:shape id="_x0000_i2285" type="#_x0000_t75" style="width:18pt;height:12.75pt" o:ole="">
            <v:imagedata r:id="rId2529" o:title=""/>
          </v:shape>
          <o:OLEObject Type="Embed" ProgID="Equation.DSMT4" ShapeID="_x0000_i2285" DrawAspect="Content" ObjectID="_1624836801" r:id="rId2530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300" w:dyaOrig="480">
          <v:shape id="_x0000_i2286" type="#_x0000_t75" style="width:165pt;height:24pt" o:ole="">
            <v:imagedata r:id="rId2531" o:title=""/>
          </v:shape>
          <o:OLEObject Type="Embed" ProgID="Equation.DSMT4" ShapeID="_x0000_i2286" DrawAspect="Content" ObjectID="_1624836802" r:id="rId2532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38125</wp:posOffset>
                </wp:positionV>
                <wp:extent cx="1485265" cy="1440815"/>
                <wp:effectExtent l="0" t="3175" r="2540" b="3810"/>
                <wp:wrapNone/>
                <wp:docPr id="4254" name="Canvas 4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34" name="Freeform 4482"/>
                        <wps:cNvSpPr>
                          <a:spLocks noEditPoints="1"/>
                        </wps:cNvSpPr>
                        <wps:spPr bwMode="auto">
                          <a:xfrm>
                            <a:off x="435610" y="880110"/>
                            <a:ext cx="810895" cy="5715"/>
                          </a:xfrm>
                          <a:custGeom>
                            <a:avLst/>
                            <a:gdLst>
                              <a:gd name="T0" fmla="*/ 56 w 1277"/>
                              <a:gd name="T1" fmla="*/ 0 h 9"/>
                              <a:gd name="T2" fmla="*/ 0 w 1277"/>
                              <a:gd name="T3" fmla="*/ 9 h 9"/>
                              <a:gd name="T4" fmla="*/ 94 w 1277"/>
                              <a:gd name="T5" fmla="*/ 0 h 9"/>
                              <a:gd name="T6" fmla="*/ 150 w 1277"/>
                              <a:gd name="T7" fmla="*/ 9 h 9"/>
                              <a:gd name="T8" fmla="*/ 94 w 1277"/>
                              <a:gd name="T9" fmla="*/ 0 h 9"/>
                              <a:gd name="T10" fmla="*/ 244 w 1277"/>
                              <a:gd name="T11" fmla="*/ 0 h 9"/>
                              <a:gd name="T12" fmla="*/ 188 w 1277"/>
                              <a:gd name="T13" fmla="*/ 9 h 9"/>
                              <a:gd name="T14" fmla="*/ 282 w 1277"/>
                              <a:gd name="T15" fmla="*/ 0 h 9"/>
                              <a:gd name="T16" fmla="*/ 338 w 1277"/>
                              <a:gd name="T17" fmla="*/ 9 h 9"/>
                              <a:gd name="T18" fmla="*/ 282 w 1277"/>
                              <a:gd name="T19" fmla="*/ 0 h 9"/>
                              <a:gd name="T20" fmla="*/ 432 w 1277"/>
                              <a:gd name="T21" fmla="*/ 0 h 9"/>
                              <a:gd name="T22" fmla="*/ 376 w 1277"/>
                              <a:gd name="T23" fmla="*/ 9 h 9"/>
                              <a:gd name="T24" fmla="*/ 469 w 1277"/>
                              <a:gd name="T25" fmla="*/ 0 h 9"/>
                              <a:gd name="T26" fmla="*/ 526 w 1277"/>
                              <a:gd name="T27" fmla="*/ 9 h 9"/>
                              <a:gd name="T28" fmla="*/ 469 w 1277"/>
                              <a:gd name="T29" fmla="*/ 0 h 9"/>
                              <a:gd name="T30" fmla="*/ 620 w 1277"/>
                              <a:gd name="T31" fmla="*/ 0 h 9"/>
                              <a:gd name="T32" fmla="*/ 563 w 1277"/>
                              <a:gd name="T33" fmla="*/ 9 h 9"/>
                              <a:gd name="T34" fmla="*/ 657 w 1277"/>
                              <a:gd name="T35" fmla="*/ 0 h 9"/>
                              <a:gd name="T36" fmla="*/ 714 w 1277"/>
                              <a:gd name="T37" fmla="*/ 9 h 9"/>
                              <a:gd name="T38" fmla="*/ 657 w 1277"/>
                              <a:gd name="T39" fmla="*/ 0 h 9"/>
                              <a:gd name="T40" fmla="*/ 808 w 1277"/>
                              <a:gd name="T41" fmla="*/ 0 h 9"/>
                              <a:gd name="T42" fmla="*/ 751 w 1277"/>
                              <a:gd name="T43" fmla="*/ 9 h 9"/>
                              <a:gd name="T44" fmla="*/ 845 w 1277"/>
                              <a:gd name="T45" fmla="*/ 0 h 9"/>
                              <a:gd name="T46" fmla="*/ 902 w 1277"/>
                              <a:gd name="T47" fmla="*/ 9 h 9"/>
                              <a:gd name="T48" fmla="*/ 845 w 1277"/>
                              <a:gd name="T49" fmla="*/ 0 h 9"/>
                              <a:gd name="T50" fmla="*/ 995 w 1277"/>
                              <a:gd name="T51" fmla="*/ 0 h 9"/>
                              <a:gd name="T52" fmla="*/ 939 w 1277"/>
                              <a:gd name="T53" fmla="*/ 9 h 9"/>
                              <a:gd name="T54" fmla="*/ 1033 w 1277"/>
                              <a:gd name="T55" fmla="*/ 0 h 9"/>
                              <a:gd name="T56" fmla="*/ 1089 w 1277"/>
                              <a:gd name="T57" fmla="*/ 9 h 9"/>
                              <a:gd name="T58" fmla="*/ 1033 w 1277"/>
                              <a:gd name="T59" fmla="*/ 0 h 9"/>
                              <a:gd name="T60" fmla="*/ 1183 w 1277"/>
                              <a:gd name="T61" fmla="*/ 0 h 9"/>
                              <a:gd name="T62" fmla="*/ 1127 w 1277"/>
                              <a:gd name="T63" fmla="*/ 9 h 9"/>
                              <a:gd name="T64" fmla="*/ 1221 w 1277"/>
                              <a:gd name="T65" fmla="*/ 0 h 9"/>
                              <a:gd name="T66" fmla="*/ 1277 w 1277"/>
                              <a:gd name="T67" fmla="*/ 9 h 9"/>
                              <a:gd name="T68" fmla="*/ 1221 w 1277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277" h="9">
                                <a:moveTo>
                                  <a:pt x="0" y="0"/>
                                </a:moveTo>
                                <a:lnTo>
                                  <a:pt x="56" y="0"/>
                                </a:lnTo>
                                <a:lnTo>
                                  <a:pt x="5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0"/>
                                </a:moveTo>
                                <a:lnTo>
                                  <a:pt x="150" y="0"/>
                                </a:lnTo>
                                <a:lnTo>
                                  <a:pt x="150" y="9"/>
                                </a:lnTo>
                                <a:lnTo>
                                  <a:pt x="94" y="9"/>
                                </a:lnTo>
                                <a:lnTo>
                                  <a:pt x="94" y="0"/>
                                </a:lnTo>
                                <a:close/>
                                <a:moveTo>
                                  <a:pt x="188" y="0"/>
                                </a:moveTo>
                                <a:lnTo>
                                  <a:pt x="244" y="0"/>
                                </a:lnTo>
                                <a:lnTo>
                                  <a:pt x="244" y="9"/>
                                </a:lnTo>
                                <a:lnTo>
                                  <a:pt x="188" y="9"/>
                                </a:lnTo>
                                <a:lnTo>
                                  <a:pt x="188" y="0"/>
                                </a:lnTo>
                                <a:close/>
                                <a:moveTo>
                                  <a:pt x="282" y="0"/>
                                </a:moveTo>
                                <a:lnTo>
                                  <a:pt x="338" y="0"/>
                                </a:lnTo>
                                <a:lnTo>
                                  <a:pt x="338" y="9"/>
                                </a:lnTo>
                                <a:lnTo>
                                  <a:pt x="282" y="9"/>
                                </a:lnTo>
                                <a:lnTo>
                                  <a:pt x="282" y="0"/>
                                </a:lnTo>
                                <a:close/>
                                <a:moveTo>
                                  <a:pt x="376" y="0"/>
                                </a:moveTo>
                                <a:lnTo>
                                  <a:pt x="432" y="0"/>
                                </a:lnTo>
                                <a:lnTo>
                                  <a:pt x="432" y="9"/>
                                </a:lnTo>
                                <a:lnTo>
                                  <a:pt x="376" y="9"/>
                                </a:lnTo>
                                <a:lnTo>
                                  <a:pt x="376" y="0"/>
                                </a:lnTo>
                                <a:close/>
                                <a:moveTo>
                                  <a:pt x="469" y="0"/>
                                </a:moveTo>
                                <a:lnTo>
                                  <a:pt x="526" y="0"/>
                                </a:lnTo>
                                <a:lnTo>
                                  <a:pt x="526" y="9"/>
                                </a:lnTo>
                                <a:lnTo>
                                  <a:pt x="469" y="9"/>
                                </a:lnTo>
                                <a:lnTo>
                                  <a:pt x="469" y="0"/>
                                </a:lnTo>
                                <a:close/>
                                <a:moveTo>
                                  <a:pt x="563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9"/>
                                </a:lnTo>
                                <a:lnTo>
                                  <a:pt x="563" y="9"/>
                                </a:lnTo>
                                <a:lnTo>
                                  <a:pt x="563" y="0"/>
                                </a:lnTo>
                                <a:close/>
                                <a:moveTo>
                                  <a:pt x="657" y="0"/>
                                </a:moveTo>
                                <a:lnTo>
                                  <a:pt x="714" y="0"/>
                                </a:lnTo>
                                <a:lnTo>
                                  <a:pt x="714" y="9"/>
                                </a:lnTo>
                                <a:lnTo>
                                  <a:pt x="657" y="9"/>
                                </a:lnTo>
                                <a:lnTo>
                                  <a:pt x="657" y="0"/>
                                </a:lnTo>
                                <a:close/>
                                <a:moveTo>
                                  <a:pt x="751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9"/>
                                </a:lnTo>
                                <a:lnTo>
                                  <a:pt x="751" y="9"/>
                                </a:lnTo>
                                <a:lnTo>
                                  <a:pt x="751" y="0"/>
                                </a:lnTo>
                                <a:close/>
                                <a:moveTo>
                                  <a:pt x="845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9"/>
                                </a:lnTo>
                                <a:lnTo>
                                  <a:pt x="845" y="9"/>
                                </a:lnTo>
                                <a:lnTo>
                                  <a:pt x="845" y="0"/>
                                </a:lnTo>
                                <a:close/>
                                <a:moveTo>
                                  <a:pt x="939" y="0"/>
                                </a:moveTo>
                                <a:lnTo>
                                  <a:pt x="995" y="0"/>
                                </a:lnTo>
                                <a:lnTo>
                                  <a:pt x="995" y="9"/>
                                </a:lnTo>
                                <a:lnTo>
                                  <a:pt x="939" y="9"/>
                                </a:lnTo>
                                <a:lnTo>
                                  <a:pt x="939" y="0"/>
                                </a:lnTo>
                                <a:close/>
                                <a:moveTo>
                                  <a:pt x="1033" y="0"/>
                                </a:moveTo>
                                <a:lnTo>
                                  <a:pt x="1089" y="0"/>
                                </a:lnTo>
                                <a:lnTo>
                                  <a:pt x="1089" y="9"/>
                                </a:lnTo>
                                <a:lnTo>
                                  <a:pt x="1033" y="9"/>
                                </a:lnTo>
                                <a:lnTo>
                                  <a:pt x="1033" y="0"/>
                                </a:lnTo>
                                <a:close/>
                                <a:moveTo>
                                  <a:pt x="1127" y="0"/>
                                </a:moveTo>
                                <a:lnTo>
                                  <a:pt x="1183" y="0"/>
                                </a:lnTo>
                                <a:lnTo>
                                  <a:pt x="1183" y="9"/>
                                </a:lnTo>
                                <a:lnTo>
                                  <a:pt x="1127" y="9"/>
                                </a:lnTo>
                                <a:lnTo>
                                  <a:pt x="1127" y="0"/>
                                </a:lnTo>
                                <a:close/>
                                <a:moveTo>
                                  <a:pt x="1221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9"/>
                                </a:lnTo>
                                <a:lnTo>
                                  <a:pt x="1221" y="9"/>
                                </a:lnTo>
                                <a:lnTo>
                                  <a:pt x="12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5" name="Freeform 4483"/>
                        <wps:cNvSpPr>
                          <a:spLocks noEditPoints="1"/>
                        </wps:cNvSpPr>
                        <wps:spPr bwMode="auto">
                          <a:xfrm>
                            <a:off x="142875" y="881380"/>
                            <a:ext cx="294640" cy="342900"/>
                          </a:xfrm>
                          <a:custGeom>
                            <a:avLst/>
                            <a:gdLst>
                              <a:gd name="T0" fmla="*/ 464 w 464"/>
                              <a:gd name="T1" fmla="*/ 6 h 540"/>
                              <a:gd name="T2" fmla="*/ 428 w 464"/>
                              <a:gd name="T3" fmla="*/ 48 h 540"/>
                              <a:gd name="T4" fmla="*/ 421 w 464"/>
                              <a:gd name="T5" fmla="*/ 42 h 540"/>
                              <a:gd name="T6" fmla="*/ 457 w 464"/>
                              <a:gd name="T7" fmla="*/ 0 h 540"/>
                              <a:gd name="T8" fmla="*/ 464 w 464"/>
                              <a:gd name="T9" fmla="*/ 6 h 540"/>
                              <a:gd name="T10" fmla="*/ 404 w 464"/>
                              <a:gd name="T11" fmla="*/ 76 h 540"/>
                              <a:gd name="T12" fmla="*/ 368 w 464"/>
                              <a:gd name="T13" fmla="*/ 118 h 540"/>
                              <a:gd name="T14" fmla="*/ 361 w 464"/>
                              <a:gd name="T15" fmla="*/ 112 h 540"/>
                              <a:gd name="T16" fmla="*/ 397 w 464"/>
                              <a:gd name="T17" fmla="*/ 70 h 540"/>
                              <a:gd name="T18" fmla="*/ 404 w 464"/>
                              <a:gd name="T19" fmla="*/ 76 h 540"/>
                              <a:gd name="T20" fmla="*/ 344 w 464"/>
                              <a:gd name="T21" fmla="*/ 146 h 540"/>
                              <a:gd name="T22" fmla="*/ 308 w 464"/>
                              <a:gd name="T23" fmla="*/ 188 h 540"/>
                              <a:gd name="T24" fmla="*/ 301 w 464"/>
                              <a:gd name="T25" fmla="*/ 183 h 540"/>
                              <a:gd name="T26" fmla="*/ 337 w 464"/>
                              <a:gd name="T27" fmla="*/ 140 h 540"/>
                              <a:gd name="T28" fmla="*/ 344 w 464"/>
                              <a:gd name="T29" fmla="*/ 146 h 540"/>
                              <a:gd name="T30" fmla="*/ 284 w 464"/>
                              <a:gd name="T31" fmla="*/ 217 h 540"/>
                              <a:gd name="T32" fmla="*/ 248 w 464"/>
                              <a:gd name="T33" fmla="*/ 259 h 540"/>
                              <a:gd name="T34" fmla="*/ 241 w 464"/>
                              <a:gd name="T35" fmla="*/ 253 h 540"/>
                              <a:gd name="T36" fmla="*/ 277 w 464"/>
                              <a:gd name="T37" fmla="*/ 211 h 540"/>
                              <a:gd name="T38" fmla="*/ 284 w 464"/>
                              <a:gd name="T39" fmla="*/ 217 h 540"/>
                              <a:gd name="T40" fmla="*/ 224 w 464"/>
                              <a:gd name="T41" fmla="*/ 287 h 540"/>
                              <a:gd name="T42" fmla="*/ 188 w 464"/>
                              <a:gd name="T43" fmla="*/ 329 h 540"/>
                              <a:gd name="T44" fmla="*/ 181 w 464"/>
                              <a:gd name="T45" fmla="*/ 323 h 540"/>
                              <a:gd name="T46" fmla="*/ 217 w 464"/>
                              <a:gd name="T47" fmla="*/ 281 h 540"/>
                              <a:gd name="T48" fmla="*/ 224 w 464"/>
                              <a:gd name="T49" fmla="*/ 287 h 540"/>
                              <a:gd name="T50" fmla="*/ 164 w 464"/>
                              <a:gd name="T51" fmla="*/ 357 h 540"/>
                              <a:gd name="T52" fmla="*/ 128 w 464"/>
                              <a:gd name="T53" fmla="*/ 399 h 540"/>
                              <a:gd name="T54" fmla="*/ 120 w 464"/>
                              <a:gd name="T55" fmla="*/ 393 h 540"/>
                              <a:gd name="T56" fmla="*/ 156 w 464"/>
                              <a:gd name="T57" fmla="*/ 351 h 540"/>
                              <a:gd name="T58" fmla="*/ 164 w 464"/>
                              <a:gd name="T59" fmla="*/ 357 h 540"/>
                              <a:gd name="T60" fmla="*/ 104 w 464"/>
                              <a:gd name="T61" fmla="*/ 427 h 540"/>
                              <a:gd name="T62" fmla="*/ 68 w 464"/>
                              <a:gd name="T63" fmla="*/ 470 h 540"/>
                              <a:gd name="T64" fmla="*/ 60 w 464"/>
                              <a:gd name="T65" fmla="*/ 464 h 540"/>
                              <a:gd name="T66" fmla="*/ 96 w 464"/>
                              <a:gd name="T67" fmla="*/ 422 h 540"/>
                              <a:gd name="T68" fmla="*/ 104 w 464"/>
                              <a:gd name="T69" fmla="*/ 427 h 540"/>
                              <a:gd name="T70" fmla="*/ 43 w 464"/>
                              <a:gd name="T71" fmla="*/ 498 h 540"/>
                              <a:gd name="T72" fmla="*/ 7 w 464"/>
                              <a:gd name="T73" fmla="*/ 540 h 540"/>
                              <a:gd name="T74" fmla="*/ 0 w 464"/>
                              <a:gd name="T75" fmla="*/ 534 h 540"/>
                              <a:gd name="T76" fmla="*/ 36 w 464"/>
                              <a:gd name="T77" fmla="*/ 492 h 540"/>
                              <a:gd name="T78" fmla="*/ 43 w 464"/>
                              <a:gd name="T79" fmla="*/ 498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464" h="540">
                                <a:moveTo>
                                  <a:pt x="464" y="6"/>
                                </a:moveTo>
                                <a:lnTo>
                                  <a:pt x="428" y="48"/>
                                </a:lnTo>
                                <a:lnTo>
                                  <a:pt x="421" y="42"/>
                                </a:lnTo>
                                <a:lnTo>
                                  <a:pt x="457" y="0"/>
                                </a:lnTo>
                                <a:lnTo>
                                  <a:pt x="464" y="6"/>
                                </a:lnTo>
                                <a:close/>
                                <a:moveTo>
                                  <a:pt x="404" y="76"/>
                                </a:moveTo>
                                <a:lnTo>
                                  <a:pt x="368" y="118"/>
                                </a:lnTo>
                                <a:lnTo>
                                  <a:pt x="361" y="112"/>
                                </a:lnTo>
                                <a:lnTo>
                                  <a:pt x="397" y="70"/>
                                </a:lnTo>
                                <a:lnTo>
                                  <a:pt x="404" y="76"/>
                                </a:lnTo>
                                <a:close/>
                                <a:moveTo>
                                  <a:pt x="344" y="146"/>
                                </a:moveTo>
                                <a:lnTo>
                                  <a:pt x="308" y="188"/>
                                </a:lnTo>
                                <a:lnTo>
                                  <a:pt x="301" y="183"/>
                                </a:lnTo>
                                <a:lnTo>
                                  <a:pt x="337" y="140"/>
                                </a:lnTo>
                                <a:lnTo>
                                  <a:pt x="344" y="146"/>
                                </a:lnTo>
                                <a:close/>
                                <a:moveTo>
                                  <a:pt x="284" y="217"/>
                                </a:moveTo>
                                <a:lnTo>
                                  <a:pt x="248" y="259"/>
                                </a:lnTo>
                                <a:lnTo>
                                  <a:pt x="241" y="253"/>
                                </a:lnTo>
                                <a:lnTo>
                                  <a:pt x="277" y="211"/>
                                </a:lnTo>
                                <a:lnTo>
                                  <a:pt x="284" y="217"/>
                                </a:lnTo>
                                <a:close/>
                                <a:moveTo>
                                  <a:pt x="224" y="287"/>
                                </a:moveTo>
                                <a:lnTo>
                                  <a:pt x="188" y="329"/>
                                </a:lnTo>
                                <a:lnTo>
                                  <a:pt x="181" y="323"/>
                                </a:lnTo>
                                <a:lnTo>
                                  <a:pt x="217" y="281"/>
                                </a:lnTo>
                                <a:lnTo>
                                  <a:pt x="224" y="287"/>
                                </a:lnTo>
                                <a:close/>
                                <a:moveTo>
                                  <a:pt x="164" y="357"/>
                                </a:moveTo>
                                <a:lnTo>
                                  <a:pt x="128" y="399"/>
                                </a:lnTo>
                                <a:lnTo>
                                  <a:pt x="120" y="393"/>
                                </a:lnTo>
                                <a:lnTo>
                                  <a:pt x="156" y="351"/>
                                </a:lnTo>
                                <a:lnTo>
                                  <a:pt x="164" y="357"/>
                                </a:lnTo>
                                <a:close/>
                                <a:moveTo>
                                  <a:pt x="104" y="427"/>
                                </a:moveTo>
                                <a:lnTo>
                                  <a:pt x="68" y="470"/>
                                </a:lnTo>
                                <a:lnTo>
                                  <a:pt x="60" y="464"/>
                                </a:lnTo>
                                <a:lnTo>
                                  <a:pt x="96" y="422"/>
                                </a:lnTo>
                                <a:lnTo>
                                  <a:pt x="104" y="427"/>
                                </a:lnTo>
                                <a:close/>
                                <a:moveTo>
                                  <a:pt x="43" y="498"/>
                                </a:moveTo>
                                <a:lnTo>
                                  <a:pt x="7" y="540"/>
                                </a:lnTo>
                                <a:lnTo>
                                  <a:pt x="0" y="534"/>
                                </a:lnTo>
                                <a:lnTo>
                                  <a:pt x="36" y="492"/>
                                </a:lnTo>
                                <a:lnTo>
                                  <a:pt x="43" y="4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6" name="Line 4484"/>
                        <wps:cNvCnPr/>
                        <wps:spPr bwMode="auto">
                          <a:xfrm flipV="1">
                            <a:off x="137160" y="883285"/>
                            <a:ext cx="1133475" cy="348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7" name="Freeform 4485"/>
                        <wps:cNvSpPr>
                          <a:spLocks noEditPoints="1"/>
                        </wps:cNvSpPr>
                        <wps:spPr bwMode="auto">
                          <a:xfrm>
                            <a:off x="433705" y="880745"/>
                            <a:ext cx="271780" cy="179070"/>
                          </a:xfrm>
                          <a:custGeom>
                            <a:avLst/>
                            <a:gdLst>
                              <a:gd name="T0" fmla="*/ 5 w 428"/>
                              <a:gd name="T1" fmla="*/ 0 h 282"/>
                              <a:gd name="T2" fmla="*/ 52 w 428"/>
                              <a:gd name="T3" fmla="*/ 30 h 282"/>
                              <a:gd name="T4" fmla="*/ 47 w 428"/>
                              <a:gd name="T5" fmla="*/ 38 h 282"/>
                              <a:gd name="T6" fmla="*/ 0 w 428"/>
                              <a:gd name="T7" fmla="*/ 8 h 282"/>
                              <a:gd name="T8" fmla="*/ 5 w 428"/>
                              <a:gd name="T9" fmla="*/ 0 h 282"/>
                              <a:gd name="T10" fmla="*/ 84 w 428"/>
                              <a:gd name="T11" fmla="*/ 51 h 282"/>
                              <a:gd name="T12" fmla="*/ 130 w 428"/>
                              <a:gd name="T13" fmla="*/ 81 h 282"/>
                              <a:gd name="T14" fmla="*/ 125 w 428"/>
                              <a:gd name="T15" fmla="*/ 89 h 282"/>
                              <a:gd name="T16" fmla="*/ 78 w 428"/>
                              <a:gd name="T17" fmla="*/ 58 h 282"/>
                              <a:gd name="T18" fmla="*/ 84 w 428"/>
                              <a:gd name="T19" fmla="*/ 51 h 282"/>
                              <a:gd name="T20" fmla="*/ 162 w 428"/>
                              <a:gd name="T21" fmla="*/ 101 h 282"/>
                              <a:gd name="T22" fmla="*/ 209 w 428"/>
                              <a:gd name="T23" fmla="*/ 132 h 282"/>
                              <a:gd name="T24" fmla="*/ 203 w 428"/>
                              <a:gd name="T25" fmla="*/ 140 h 282"/>
                              <a:gd name="T26" fmla="*/ 157 w 428"/>
                              <a:gd name="T27" fmla="*/ 109 h 282"/>
                              <a:gd name="T28" fmla="*/ 162 w 428"/>
                              <a:gd name="T29" fmla="*/ 101 h 282"/>
                              <a:gd name="T30" fmla="*/ 240 w 428"/>
                              <a:gd name="T31" fmla="*/ 152 h 282"/>
                              <a:gd name="T32" fmla="*/ 287 w 428"/>
                              <a:gd name="T33" fmla="*/ 183 h 282"/>
                              <a:gd name="T34" fmla="*/ 282 w 428"/>
                              <a:gd name="T35" fmla="*/ 190 h 282"/>
                              <a:gd name="T36" fmla="*/ 235 w 428"/>
                              <a:gd name="T37" fmla="*/ 160 h 282"/>
                              <a:gd name="T38" fmla="*/ 240 w 428"/>
                              <a:gd name="T39" fmla="*/ 152 h 282"/>
                              <a:gd name="T40" fmla="*/ 318 w 428"/>
                              <a:gd name="T41" fmla="*/ 203 h 282"/>
                              <a:gd name="T42" fmla="*/ 365 w 428"/>
                              <a:gd name="T43" fmla="*/ 233 h 282"/>
                              <a:gd name="T44" fmla="*/ 360 w 428"/>
                              <a:gd name="T45" fmla="*/ 241 h 282"/>
                              <a:gd name="T46" fmla="*/ 313 w 428"/>
                              <a:gd name="T47" fmla="*/ 211 h 282"/>
                              <a:gd name="T48" fmla="*/ 318 w 428"/>
                              <a:gd name="T49" fmla="*/ 203 h 282"/>
                              <a:gd name="T50" fmla="*/ 396 w 428"/>
                              <a:gd name="T51" fmla="*/ 254 h 282"/>
                              <a:gd name="T52" fmla="*/ 428 w 428"/>
                              <a:gd name="T53" fmla="*/ 274 h 282"/>
                              <a:gd name="T54" fmla="*/ 423 w 428"/>
                              <a:gd name="T55" fmla="*/ 282 h 282"/>
                              <a:gd name="T56" fmla="*/ 391 w 428"/>
                              <a:gd name="T57" fmla="*/ 261 h 282"/>
                              <a:gd name="T58" fmla="*/ 396 w 428"/>
                              <a:gd name="T59" fmla="*/ 254 h 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28" h="282">
                                <a:moveTo>
                                  <a:pt x="5" y="0"/>
                                </a:moveTo>
                                <a:lnTo>
                                  <a:pt x="52" y="30"/>
                                </a:lnTo>
                                <a:lnTo>
                                  <a:pt x="47" y="38"/>
                                </a:lnTo>
                                <a:lnTo>
                                  <a:pt x="0" y="8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84" y="51"/>
                                </a:moveTo>
                                <a:lnTo>
                                  <a:pt x="130" y="81"/>
                                </a:lnTo>
                                <a:lnTo>
                                  <a:pt x="125" y="89"/>
                                </a:lnTo>
                                <a:lnTo>
                                  <a:pt x="78" y="58"/>
                                </a:lnTo>
                                <a:lnTo>
                                  <a:pt x="84" y="51"/>
                                </a:lnTo>
                                <a:close/>
                                <a:moveTo>
                                  <a:pt x="162" y="101"/>
                                </a:moveTo>
                                <a:lnTo>
                                  <a:pt x="209" y="132"/>
                                </a:lnTo>
                                <a:lnTo>
                                  <a:pt x="203" y="140"/>
                                </a:lnTo>
                                <a:lnTo>
                                  <a:pt x="157" y="109"/>
                                </a:lnTo>
                                <a:lnTo>
                                  <a:pt x="162" y="101"/>
                                </a:lnTo>
                                <a:close/>
                                <a:moveTo>
                                  <a:pt x="240" y="152"/>
                                </a:moveTo>
                                <a:lnTo>
                                  <a:pt x="287" y="183"/>
                                </a:lnTo>
                                <a:lnTo>
                                  <a:pt x="282" y="190"/>
                                </a:lnTo>
                                <a:lnTo>
                                  <a:pt x="235" y="160"/>
                                </a:lnTo>
                                <a:lnTo>
                                  <a:pt x="240" y="152"/>
                                </a:lnTo>
                                <a:close/>
                                <a:moveTo>
                                  <a:pt x="318" y="203"/>
                                </a:moveTo>
                                <a:lnTo>
                                  <a:pt x="365" y="233"/>
                                </a:lnTo>
                                <a:lnTo>
                                  <a:pt x="360" y="241"/>
                                </a:lnTo>
                                <a:lnTo>
                                  <a:pt x="313" y="211"/>
                                </a:lnTo>
                                <a:lnTo>
                                  <a:pt x="318" y="203"/>
                                </a:lnTo>
                                <a:close/>
                                <a:moveTo>
                                  <a:pt x="396" y="254"/>
                                </a:moveTo>
                                <a:lnTo>
                                  <a:pt x="428" y="274"/>
                                </a:lnTo>
                                <a:lnTo>
                                  <a:pt x="423" y="282"/>
                                </a:lnTo>
                                <a:lnTo>
                                  <a:pt x="391" y="261"/>
                                </a:lnTo>
                                <a:lnTo>
                                  <a:pt x="39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8" name="Line 4486"/>
                        <wps:cNvCnPr/>
                        <wps:spPr bwMode="auto">
                          <a:xfrm>
                            <a:off x="435610" y="198755"/>
                            <a:ext cx="835025" cy="6845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9" name="Line 4487"/>
                        <wps:cNvCnPr/>
                        <wps:spPr bwMode="auto">
                          <a:xfrm flipH="1">
                            <a:off x="137160" y="198755"/>
                            <a:ext cx="298450" cy="10331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1" name="Line 4488"/>
                        <wps:cNvCnPr/>
                        <wps:spPr bwMode="auto">
                          <a:xfrm>
                            <a:off x="435610" y="198755"/>
                            <a:ext cx="267970" cy="858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2" name="Freeform 4489"/>
                        <wps:cNvSpPr>
                          <a:spLocks noEditPoints="1"/>
                        </wps:cNvSpPr>
                        <wps:spPr bwMode="auto">
                          <a:xfrm>
                            <a:off x="432435" y="198755"/>
                            <a:ext cx="5715" cy="67373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1061"/>
                              <a:gd name="T2" fmla="*/ 9 w 9"/>
                              <a:gd name="T3" fmla="*/ 55 h 1061"/>
                              <a:gd name="T4" fmla="*/ 0 w 9"/>
                              <a:gd name="T5" fmla="*/ 55 h 1061"/>
                              <a:gd name="T6" fmla="*/ 0 w 9"/>
                              <a:gd name="T7" fmla="*/ 0 h 1061"/>
                              <a:gd name="T8" fmla="*/ 9 w 9"/>
                              <a:gd name="T9" fmla="*/ 0 h 1061"/>
                              <a:gd name="T10" fmla="*/ 9 w 9"/>
                              <a:gd name="T11" fmla="*/ 91 h 1061"/>
                              <a:gd name="T12" fmla="*/ 9 w 9"/>
                              <a:gd name="T13" fmla="*/ 146 h 1061"/>
                              <a:gd name="T14" fmla="*/ 0 w 9"/>
                              <a:gd name="T15" fmla="*/ 146 h 1061"/>
                              <a:gd name="T16" fmla="*/ 0 w 9"/>
                              <a:gd name="T17" fmla="*/ 91 h 1061"/>
                              <a:gd name="T18" fmla="*/ 9 w 9"/>
                              <a:gd name="T19" fmla="*/ 91 h 1061"/>
                              <a:gd name="T20" fmla="*/ 9 w 9"/>
                              <a:gd name="T21" fmla="*/ 183 h 1061"/>
                              <a:gd name="T22" fmla="*/ 9 w 9"/>
                              <a:gd name="T23" fmla="*/ 238 h 1061"/>
                              <a:gd name="T24" fmla="*/ 0 w 9"/>
                              <a:gd name="T25" fmla="*/ 238 h 1061"/>
                              <a:gd name="T26" fmla="*/ 0 w 9"/>
                              <a:gd name="T27" fmla="*/ 183 h 1061"/>
                              <a:gd name="T28" fmla="*/ 9 w 9"/>
                              <a:gd name="T29" fmla="*/ 183 h 1061"/>
                              <a:gd name="T30" fmla="*/ 9 w 9"/>
                              <a:gd name="T31" fmla="*/ 274 h 1061"/>
                              <a:gd name="T32" fmla="*/ 9 w 9"/>
                              <a:gd name="T33" fmla="*/ 329 h 1061"/>
                              <a:gd name="T34" fmla="*/ 0 w 9"/>
                              <a:gd name="T35" fmla="*/ 329 h 1061"/>
                              <a:gd name="T36" fmla="*/ 0 w 9"/>
                              <a:gd name="T37" fmla="*/ 274 h 1061"/>
                              <a:gd name="T38" fmla="*/ 9 w 9"/>
                              <a:gd name="T39" fmla="*/ 274 h 1061"/>
                              <a:gd name="T40" fmla="*/ 9 w 9"/>
                              <a:gd name="T41" fmla="*/ 366 h 1061"/>
                              <a:gd name="T42" fmla="*/ 9 w 9"/>
                              <a:gd name="T43" fmla="*/ 421 h 1061"/>
                              <a:gd name="T44" fmla="*/ 0 w 9"/>
                              <a:gd name="T45" fmla="*/ 421 h 1061"/>
                              <a:gd name="T46" fmla="*/ 0 w 9"/>
                              <a:gd name="T47" fmla="*/ 366 h 1061"/>
                              <a:gd name="T48" fmla="*/ 9 w 9"/>
                              <a:gd name="T49" fmla="*/ 366 h 1061"/>
                              <a:gd name="T50" fmla="*/ 9 w 9"/>
                              <a:gd name="T51" fmla="*/ 457 h 1061"/>
                              <a:gd name="T52" fmla="*/ 9 w 9"/>
                              <a:gd name="T53" fmla="*/ 512 h 1061"/>
                              <a:gd name="T54" fmla="*/ 0 w 9"/>
                              <a:gd name="T55" fmla="*/ 512 h 1061"/>
                              <a:gd name="T56" fmla="*/ 0 w 9"/>
                              <a:gd name="T57" fmla="*/ 457 h 1061"/>
                              <a:gd name="T58" fmla="*/ 9 w 9"/>
                              <a:gd name="T59" fmla="*/ 457 h 1061"/>
                              <a:gd name="T60" fmla="*/ 9 w 9"/>
                              <a:gd name="T61" fmla="*/ 549 h 1061"/>
                              <a:gd name="T62" fmla="*/ 9 w 9"/>
                              <a:gd name="T63" fmla="*/ 604 h 1061"/>
                              <a:gd name="T64" fmla="*/ 0 w 9"/>
                              <a:gd name="T65" fmla="*/ 604 h 1061"/>
                              <a:gd name="T66" fmla="*/ 0 w 9"/>
                              <a:gd name="T67" fmla="*/ 549 h 1061"/>
                              <a:gd name="T68" fmla="*/ 9 w 9"/>
                              <a:gd name="T69" fmla="*/ 549 h 1061"/>
                              <a:gd name="T70" fmla="*/ 9 w 9"/>
                              <a:gd name="T71" fmla="*/ 640 h 1061"/>
                              <a:gd name="T72" fmla="*/ 9 w 9"/>
                              <a:gd name="T73" fmla="*/ 695 h 1061"/>
                              <a:gd name="T74" fmla="*/ 0 w 9"/>
                              <a:gd name="T75" fmla="*/ 695 h 1061"/>
                              <a:gd name="T76" fmla="*/ 0 w 9"/>
                              <a:gd name="T77" fmla="*/ 640 h 1061"/>
                              <a:gd name="T78" fmla="*/ 9 w 9"/>
                              <a:gd name="T79" fmla="*/ 640 h 1061"/>
                              <a:gd name="T80" fmla="*/ 9 w 9"/>
                              <a:gd name="T81" fmla="*/ 732 h 1061"/>
                              <a:gd name="T82" fmla="*/ 9 w 9"/>
                              <a:gd name="T83" fmla="*/ 787 h 1061"/>
                              <a:gd name="T84" fmla="*/ 0 w 9"/>
                              <a:gd name="T85" fmla="*/ 787 h 1061"/>
                              <a:gd name="T86" fmla="*/ 0 w 9"/>
                              <a:gd name="T87" fmla="*/ 732 h 1061"/>
                              <a:gd name="T88" fmla="*/ 9 w 9"/>
                              <a:gd name="T89" fmla="*/ 732 h 1061"/>
                              <a:gd name="T90" fmla="*/ 9 w 9"/>
                              <a:gd name="T91" fmla="*/ 823 h 1061"/>
                              <a:gd name="T92" fmla="*/ 9 w 9"/>
                              <a:gd name="T93" fmla="*/ 878 h 1061"/>
                              <a:gd name="T94" fmla="*/ 0 w 9"/>
                              <a:gd name="T95" fmla="*/ 878 h 1061"/>
                              <a:gd name="T96" fmla="*/ 0 w 9"/>
                              <a:gd name="T97" fmla="*/ 823 h 1061"/>
                              <a:gd name="T98" fmla="*/ 9 w 9"/>
                              <a:gd name="T99" fmla="*/ 823 h 1061"/>
                              <a:gd name="T100" fmla="*/ 9 w 9"/>
                              <a:gd name="T101" fmla="*/ 915 h 1061"/>
                              <a:gd name="T102" fmla="*/ 9 w 9"/>
                              <a:gd name="T103" fmla="*/ 970 h 1061"/>
                              <a:gd name="T104" fmla="*/ 0 w 9"/>
                              <a:gd name="T105" fmla="*/ 970 h 1061"/>
                              <a:gd name="T106" fmla="*/ 0 w 9"/>
                              <a:gd name="T107" fmla="*/ 915 h 1061"/>
                              <a:gd name="T108" fmla="*/ 9 w 9"/>
                              <a:gd name="T109" fmla="*/ 915 h 1061"/>
                              <a:gd name="T110" fmla="*/ 9 w 9"/>
                              <a:gd name="T111" fmla="*/ 1006 h 1061"/>
                              <a:gd name="T112" fmla="*/ 9 w 9"/>
                              <a:gd name="T113" fmla="*/ 1061 h 1061"/>
                              <a:gd name="T114" fmla="*/ 0 w 9"/>
                              <a:gd name="T115" fmla="*/ 1061 h 1061"/>
                              <a:gd name="T116" fmla="*/ 0 w 9"/>
                              <a:gd name="T117" fmla="*/ 1006 h 1061"/>
                              <a:gd name="T118" fmla="*/ 9 w 9"/>
                              <a:gd name="T119" fmla="*/ 1006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" h="1061">
                                <a:moveTo>
                                  <a:pt x="9" y="0"/>
                                </a:moveTo>
                                <a:lnTo>
                                  <a:pt x="9" y="55"/>
                                </a:lnTo>
                                <a:lnTo>
                                  <a:pt x="0" y="5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1"/>
                                </a:moveTo>
                                <a:lnTo>
                                  <a:pt x="9" y="146"/>
                                </a:lnTo>
                                <a:lnTo>
                                  <a:pt x="0" y="146"/>
                                </a:lnTo>
                                <a:lnTo>
                                  <a:pt x="0" y="91"/>
                                </a:lnTo>
                                <a:lnTo>
                                  <a:pt x="9" y="91"/>
                                </a:lnTo>
                                <a:close/>
                                <a:moveTo>
                                  <a:pt x="9" y="183"/>
                                </a:moveTo>
                                <a:lnTo>
                                  <a:pt x="9" y="238"/>
                                </a:lnTo>
                                <a:lnTo>
                                  <a:pt x="0" y="238"/>
                                </a:lnTo>
                                <a:lnTo>
                                  <a:pt x="0" y="183"/>
                                </a:lnTo>
                                <a:lnTo>
                                  <a:pt x="9" y="183"/>
                                </a:lnTo>
                                <a:close/>
                                <a:moveTo>
                                  <a:pt x="9" y="274"/>
                                </a:moveTo>
                                <a:lnTo>
                                  <a:pt x="9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74"/>
                                </a:lnTo>
                                <a:lnTo>
                                  <a:pt x="9" y="274"/>
                                </a:lnTo>
                                <a:close/>
                                <a:moveTo>
                                  <a:pt x="9" y="366"/>
                                </a:moveTo>
                                <a:lnTo>
                                  <a:pt x="9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66"/>
                                </a:lnTo>
                                <a:lnTo>
                                  <a:pt x="9" y="366"/>
                                </a:lnTo>
                                <a:close/>
                                <a:moveTo>
                                  <a:pt x="9" y="457"/>
                                </a:moveTo>
                                <a:lnTo>
                                  <a:pt x="9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57"/>
                                </a:lnTo>
                                <a:lnTo>
                                  <a:pt x="9" y="457"/>
                                </a:lnTo>
                                <a:close/>
                                <a:moveTo>
                                  <a:pt x="9" y="549"/>
                                </a:moveTo>
                                <a:lnTo>
                                  <a:pt x="9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49"/>
                                </a:lnTo>
                                <a:lnTo>
                                  <a:pt x="9" y="549"/>
                                </a:lnTo>
                                <a:close/>
                                <a:moveTo>
                                  <a:pt x="9" y="640"/>
                                </a:moveTo>
                                <a:lnTo>
                                  <a:pt x="9" y="695"/>
                                </a:lnTo>
                                <a:lnTo>
                                  <a:pt x="0" y="695"/>
                                </a:lnTo>
                                <a:lnTo>
                                  <a:pt x="0" y="640"/>
                                </a:lnTo>
                                <a:lnTo>
                                  <a:pt x="9" y="640"/>
                                </a:lnTo>
                                <a:close/>
                                <a:moveTo>
                                  <a:pt x="9" y="732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2"/>
                                </a:lnTo>
                                <a:lnTo>
                                  <a:pt x="9" y="732"/>
                                </a:lnTo>
                                <a:close/>
                                <a:moveTo>
                                  <a:pt x="9" y="823"/>
                                </a:moveTo>
                                <a:lnTo>
                                  <a:pt x="9" y="878"/>
                                </a:lnTo>
                                <a:lnTo>
                                  <a:pt x="0" y="878"/>
                                </a:lnTo>
                                <a:lnTo>
                                  <a:pt x="0" y="823"/>
                                </a:lnTo>
                                <a:lnTo>
                                  <a:pt x="9" y="823"/>
                                </a:lnTo>
                                <a:close/>
                                <a:moveTo>
                                  <a:pt x="9" y="915"/>
                                </a:moveTo>
                                <a:lnTo>
                                  <a:pt x="9" y="970"/>
                                </a:lnTo>
                                <a:lnTo>
                                  <a:pt x="0" y="970"/>
                                </a:lnTo>
                                <a:lnTo>
                                  <a:pt x="0" y="915"/>
                                </a:lnTo>
                                <a:lnTo>
                                  <a:pt x="9" y="915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3" name="Line 4490"/>
                        <wps:cNvCnPr/>
                        <wps:spPr bwMode="auto">
                          <a:xfrm flipV="1">
                            <a:off x="638175" y="1039495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4" name="Line 4491"/>
                        <wps:cNvCnPr/>
                        <wps:spPr bwMode="auto">
                          <a:xfrm>
                            <a:off x="638175" y="1051560"/>
                            <a:ext cx="27305" cy="177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5" name="Rectangle 4492"/>
                        <wps:cNvSpPr>
                          <a:spLocks noChangeArrowheads="1"/>
                        </wps:cNvSpPr>
                        <wps:spPr bwMode="auto">
                          <a:xfrm>
                            <a:off x="713105" y="105092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6" name="Rectangle 4493"/>
                        <wps:cNvSpPr>
                          <a:spLocks noChangeArrowheads="1"/>
                        </wps:cNvSpPr>
                        <wps:spPr bwMode="auto">
                          <a:xfrm>
                            <a:off x="1312545" y="7677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7" name="Rectangle 4494"/>
                        <wps:cNvSpPr>
                          <a:spLocks noChangeArrowheads="1"/>
                        </wps:cNvSpPr>
                        <wps:spPr bwMode="auto">
                          <a:xfrm>
                            <a:off x="68580" y="12331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8" name="Rectangle 4495"/>
                        <wps:cNvSpPr>
                          <a:spLocks noChangeArrowheads="1"/>
                        </wps:cNvSpPr>
                        <wps:spPr bwMode="auto">
                          <a:xfrm>
                            <a:off x="473075" y="7308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9" name="Rectangle 4496"/>
                        <wps:cNvSpPr>
                          <a:spLocks noChangeArrowheads="1"/>
                        </wps:cNvSpPr>
                        <wps:spPr bwMode="auto">
                          <a:xfrm>
                            <a:off x="403860" y="476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50" name="Oval 4497"/>
                        <wps:cNvSpPr>
                          <a:spLocks noChangeArrowheads="1"/>
                        </wps:cNvSpPr>
                        <wps:spPr bwMode="auto">
                          <a:xfrm>
                            <a:off x="426720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1" name="Oval 4498"/>
                        <wps:cNvSpPr>
                          <a:spLocks noChangeArrowheads="1"/>
                        </wps:cNvSpPr>
                        <wps:spPr bwMode="auto">
                          <a:xfrm>
                            <a:off x="1261745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2" name="Oval 4499"/>
                        <wps:cNvSpPr>
                          <a:spLocks noChangeArrowheads="1"/>
                        </wps:cNvSpPr>
                        <wps:spPr bwMode="auto">
                          <a:xfrm>
                            <a:off x="128270" y="12230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3" name="Oval 4500"/>
                        <wps:cNvSpPr>
                          <a:spLocks noChangeArrowheads="1"/>
                        </wps:cNvSpPr>
                        <wps:spPr bwMode="auto">
                          <a:xfrm>
                            <a:off x="426720" y="18986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80" o:spid="_x0000_s1525" editas="canvas" style="position:absolute;left:0;text-align:left;margin-left:276.6pt;margin-top:18.75pt;width:116.95pt;height:113.45pt;z-index:251661312;mso-position-horizontal-relative:text;mso-position-vertical-relative:text" coordsize="14852,14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">
                <v:shape id="_x0000_s1526" type="#_x0000_t75" style="position:absolute;width:14852;height:14408;visibility:visible;mso-wrap-style:square">
                  <v:fill o:detectmouseclick="t"/>
                  <v:path o:connecttype="none"/>
                </v:shape>
                <v:shape id="Freeform 4482" o:spid="_x0000_s1527" style="position:absolute;left:4356;top:8801;width:8109;height:57;visibility:visible;mso-wrap-style:square;v-text-anchor:top" coordsize="1277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tHkMYA&#10;AADdAAAADwAAAGRycy9kb3ducmV2LnhtbESPW4vCMBSE3wX/QzjCvtnUCyJdo4ggiIuKF1z27dAc&#10;27LNSW2yWv+9WRB8HGbmG2Yya0wpblS7wrKCXhSDIE6tLjhTcDouu2MQziNrLC2Tggc5mE3brQkm&#10;2t55T7eDz0SAsEtQQe59lUjp0pwMushWxMG72NqgD7LOpK7xHuCmlP04HkmDBYeFHCta5JT+Hv6M&#10;gk25W+827ud8OV+/adSY7f7LbpX66DTzTxCeGv8Ov9orrWDYHwzh/014AnL6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btHkMYAAADdAAAADwAAAAAAAAAAAAAAAACYAgAAZHJz&#10;L2Rvd25yZXYueG1sUEsFBgAAAAAEAAQA9QAAAIsDAAAAAA==&#10;" path="m,l56,r,9l,9,,xm94,r56,l150,9,94,9,94,xm188,r56,l244,9r-56,l188,xm282,r56,l338,9r-56,l282,xm376,r56,l432,9r-56,l376,xm469,r57,l526,9r-57,l469,xm563,r57,l620,9r-57,l563,xm657,r57,l714,9r-57,l657,xm751,r57,l808,9r-57,l751,xm845,r57,l902,9r-57,l845,xm939,r56,l995,9r-56,l939,xm1033,r56,l1089,9r-56,l1033,xm1127,r56,l1183,9r-56,l1127,xm1221,r56,l1277,9r-56,l1221,xe" fillcolor="black" strokeweight=".1pt">
                  <v:stroke joinstyle="bevel"/>
                  <v:path arrowok="t" o:connecttype="custom" o:connectlocs="35560,0;0,5715;59690,0;95250,5715;59690,0;154940,0;119380,5715;179070,0;214630,5715;179070,0;274320,0;238760,5715;297815,0;334010,5715;297815,0;393700,0;357505,5715;417195,0;453390,5715;417195,0;513080,0;476885,5715;536575,0;572770,5715;536575,0;631825,0;596265,5715;655955,0;691515,5715;655955,0;751205,0;715645,5715;775335,0;810895,5715;775335,0" o:connectangles="0,0,0,0,0,0,0,0,0,0,0,0,0,0,0,0,0,0,0,0,0,0,0,0,0,0,0,0,0,0,0,0,0,0,0"/>
                  <o:lock v:ext="edit" verticies="t"/>
                </v:shape>
                <v:shape id="Freeform 4483" o:spid="_x0000_s1528" style="position:absolute;left:1428;top:8813;width:2947;height:3429;visibility:visible;mso-wrap-style:square;v-text-anchor:top" coordsize="464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0epMcA&#10;AADdAAAADwAAAGRycy9kb3ducmV2LnhtbESPT2vCQBTE70K/w/IKvZlNrEpJXSUIFg+loLU0x9fs&#10;yx+afRuyG43f3i0IPQ4z8xtmtRlNK87Uu8aygiSKQRAXVjdcKTh97qYvIJxH1thaJgVXcrBZP0xW&#10;mGp74QOdj74SAcIuRQW1910qpStqMugi2xEHr7S9QR9kX0nd4yXATStncbyUBhsOCzV2tK2p+D0O&#10;RsG75CQvG19+m4WcDx9v+6/sJ1fq6XHMXkF4Gv1/+N7eawXz2fMC/t6EJyD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09HqTHAAAA3QAAAA8AAAAAAAAAAAAAAAAAmAIAAGRy&#10;cy9kb3ducmV2LnhtbFBLBQYAAAAABAAEAPUAAACMAwAAAAA=&#10;" path="m464,6l428,48r-7,-6l457,r7,6xm404,76r-36,42l361,112,397,70r7,6xm344,146r-36,42l301,183r36,-43l344,146xm284,217r-36,42l241,253r36,-42l284,217xm224,287r-36,42l181,323r36,-42l224,287xm164,357r-36,42l120,393r36,-42l164,357xm104,427l68,470r-8,-6l96,422r8,5xm43,498l7,540,,534,36,492r7,6xe" fillcolor="black" strokeweight=".1pt">
                  <v:stroke joinstyle="bevel"/>
                  <v:path arrowok="t" o:connecttype="custom" o:connectlocs="294640,3810;271780,30480;267335,26670;290195,0;294640,3810;256540,48260;233680,74930;229235,71120;252095,44450;256540,48260;218440,92710;195580,119380;191135,116205;213995,88900;218440,92710;180340,137795;157480,164465;153035,160655;175895,133985;180340,137795;142240,182245;119380,208915;114935,205105;137795,178435;142240,182245;104140,226695;81280,253365;76200,249555;99060,222885;104140,226695;66040,271145;43180,298450;38100,294640;60960,267970;66040,271145;27305,316230;4445,342900;0,339090;22860,312420;27305,316230" o:connectangles="0,0,0,0,0,0,0,0,0,0,0,0,0,0,0,0,0,0,0,0,0,0,0,0,0,0,0,0,0,0,0,0,0,0,0,0,0,0,0,0"/>
                  <o:lock v:ext="edit" verticies="t"/>
                </v:shape>
                <v:line id="Line 4484" o:spid="_x0000_s1529" style="position:absolute;flip:y;visibility:visible;mso-wrap-style:square" from="1371,8832" to="12706,1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IfucYAAADdAAAADwAAAGRycy9kb3ducmV2LnhtbESPQUvDQBSE74L/YXlCL2I3NjZK7LZI&#10;oVAtPdgWvD6yzySY9zbsbtv033cFweMwM98ws8XAnTqRD60TA4/jDBRJ5WwrtYHDfvXwAipEFIud&#10;EzJwoQCL+e3NDEvrzvJJp12sVYJIKNFAE2Nfah2qhhjD2PUkyft2njEm6WttPZ4TnDs9ybJCM7aS&#10;FhrsadlQ9bM7soH6y0/zgTfbAu9zZmufV+8f3pjR3fD2CirSEP/Df+21NfA0yQv4fZOegJ5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yH7nGAAAA3QAAAA8AAAAAAAAA&#10;AAAAAAAAoQIAAGRycy9kb3ducmV2LnhtbFBLBQYAAAAABAAEAPkAAACUAwAAAAA=&#10;" strokeweight=".45pt">
                  <v:stroke joinstyle="miter"/>
                </v:line>
                <v:shape id="Freeform 4485" o:spid="_x0000_s1530" style="position:absolute;left:4337;top:8807;width:2717;height:1791;visibility:visible;mso-wrap-style:square;v-text-anchor:top" coordsize="428,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BpsgA&#10;AADdAAAADwAAAGRycy9kb3ducmV2LnhtbESP3WrCQBSE74W+w3IKvdONv21TVykGS6EUrC3U3B2y&#10;x2xo9mzIrhrfvisIXg4z8w0zX3a2FkdqfeVYwXCQgCAunK64VPDzve4/gfABWWPtmBScycNycdeb&#10;Y6rdib/ouA2liBD2KSowITSplL4wZNEPXEMcvb1rLYYo21LqFk8Rbms5SpKZtFhxXDDY0MpQ8bc9&#10;WAXTw273ud6U5/zjNzdv2XOeTbJGqYf77vUFRKAu3MLX9rtWMBmNH+HyJj4Bufg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xIGmyAAAAN0AAAAPAAAAAAAAAAAAAAAAAJgCAABk&#10;cnMvZG93bnJldi54bWxQSwUGAAAAAAQABAD1AAAAjQMAAAAA&#10;" path="m5,l52,30r-5,8l,8,5,xm84,51r46,30l125,89,78,58r6,-7xm162,101r47,31l203,140,157,109r5,-8xm240,152r47,31l282,190,235,160r5,-8xm318,203r47,30l360,241,313,211r5,-8xm396,254r32,20l423,282,391,261r5,-7xe" fillcolor="black" strokeweight=".1pt">
                  <v:stroke joinstyle="bevel"/>
                  <v:path arrowok="t" o:connecttype="custom" o:connectlocs="3175,0;33020,19050;29845,24130;0,5080;3175,0;53340,32385;82550,51435;79375,56515;49530,36830;53340,32385;102870,64135;132715,83820;128905,88900;99695,69215;102870,64135;152400,96520;182245,116205;179070,120650;149225,101600;152400,96520;201930,128905;231775,147955;228600,153035;198755,133985;201930,128905;251460,161290;271780,173990;268605,179070;248285,165735;251460,161290" o:connectangles="0,0,0,0,0,0,0,0,0,0,0,0,0,0,0,0,0,0,0,0,0,0,0,0,0,0,0,0,0,0"/>
                  <o:lock v:ext="edit" verticies="t"/>
                </v:shape>
                <v:line id="Line 4486" o:spid="_x0000_s1531" style="position:absolute;visibility:visible;mso-wrap-style:square" from="4356,1987" to="12706,8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fdysUAAADdAAAADwAAAGRycy9kb3ducmV2LnhtbERPy2rCQBTdF/yH4Ra6KTppFCnRUaSl&#10;ICL4aAwuL5nbJJi5EzJTjX69sxBcHs57Ou9MLc7Uusqygo9BBII4t7riQkH6+9P/BOE8ssbaMim4&#10;koP5rPcyxUTbC+/ovPeFCCHsElRQet8kUrq8JINuYBviwP3Z1qAPsC2kbvESwk0t4ygaS4MVh4YS&#10;G/oqKT/t/42CLDtlm9Xx+10OD7djGo/X20O6VurttVtMQHjq/FP8cC+1glE8DHPDm/A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fdysUAAADdAAAADwAAAAAAAAAA&#10;AAAAAAChAgAAZHJzL2Rvd25yZXYueG1sUEsFBgAAAAAEAAQA+QAAAJMDAAAAAA==&#10;" strokeweight=".45pt">
                  <v:stroke joinstyle="miter"/>
                </v:line>
                <v:line id="Line 4487" o:spid="_x0000_s1532" style="position:absolute;flip:x;visibility:visible;mso-wrap-style:square" from="1371,1987" to="4356,12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2Ly8YAAADdAAAADwAAAGRycy9kb3ducmV2LnhtbESPQWvCQBSE74X+h+UVeim6qanaRlcp&#10;BcEqHtRCr4/sMwnNext2txr/fbdQ6HGYmW+Y+bLnVp3Jh8aJgcdhBoqkdLaRysDHcTV4BhUiisXW&#10;CRm4UoDl4vZmjoV1F9nT+RArlSASCjRQx9gVWoeyJsYwdB1J8k7OM8YkfaWtx0uCc6tHWTbRjI2k&#10;hRo7equp/Dp8s4Hq04/znre7CT7kzNZOV+8bb8z9Xf86AxWpj//hv/baGnga5S/w+yY9Ab3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ti8vGAAAA3QAAAA8AAAAAAAAA&#10;AAAAAAAAoQIAAGRycy9kb3ducmV2LnhtbFBLBQYAAAAABAAEAPkAAACUAwAAAAA=&#10;" strokeweight=".45pt">
                  <v:stroke joinstyle="miter"/>
                </v:line>
                <v:line id="Line 4488" o:spid="_x0000_s1533" style="position:absolute;visibility:visible;mso-wrap-style:square" from="4356,1987" to="7035,10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sHKsgAAADdAAAADwAAAGRycy9kb3ducmV2LnhtbESPQWvCQBSE7wX/w/KEXopuTEVKdBVR&#10;CqUItTYGj4/sMwlm34bsVqO/3hUKPQ4z8w0zW3SmFmdqXWVZwWgYgSDOra64UJD+vA/eQDiPrLG2&#10;TAqu5GAx7z3NMNH2wt903vlCBAi7BBWU3jeJlC4vyaAb2oY4eEfbGvRBtoXULV4C3NQyjqKJNFhx&#10;WCixoVVJ+Wn3axRk2Sn7+jysX+Tr/nZI48lmu083Sj33u+UUhKfO/4f/2h9awTgej+DxJjwBOb8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LsHKsgAAADdAAAADwAAAAAA&#10;AAAAAAAAAAChAgAAZHJzL2Rvd25yZXYueG1sUEsFBgAAAAAEAAQA+QAAAJYDAAAAAA==&#10;" strokeweight=".45pt">
                  <v:stroke joinstyle="miter"/>
                </v:line>
                <v:shape id="Freeform 4489" o:spid="_x0000_s1534" style="position:absolute;left:4324;top:1987;width:57;height:6737;visibility:visible;mso-wrap-style:square;v-text-anchor:top" coordsize="9,10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cd+cIA&#10;AADdAAAADwAAAGRycy9kb3ducmV2LnhtbESP0YrCMBRE3wX/IVzBN00tIkvXKCLILr6Z7gdcmrtt&#10;aXNTmrTWvzeC4OMwM2eY/XGyrRip97VjBZt1AoK4cKbmUsFffll9gfAB2WDrmBQ8yMPxMJ/tMTPu&#10;zjcadShFhLDPUEEVQpdJ6YuKLPq164ij9+96iyHKvpSmx3uE21amSbKTFmuOCxV2dK6oaPRgFQw/&#10;m/Hc5O466Ibz3SAf+jpqpZaL6fQNItAUPuF3+9co2KbbFF5v4hOQh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Jx35wgAAAN0AAAAPAAAAAAAAAAAAAAAAAJgCAABkcnMvZG93&#10;bnJldi54bWxQSwUGAAAAAAQABAD1AAAAhwMAAAAA&#10;" path="m9,r,55l,55,,,9,xm9,91r,55l,146,,91r9,xm9,183r,55l,238,,183r9,xm9,274r,55l,329,,274r9,xm9,366r,55l,421,,366r9,xm9,457r,55l,512,,457r9,xm9,549r,55l,604,,549r9,xm9,640r,55l,695,,640r9,xm9,732r,55l,787,,732r9,xm9,823r,55l,878,,823r9,xm9,915r,55l,970,,915r9,xm9,1006r,55l,1061r,-55l9,1006xe" fillcolor="black" strokeweight=".1pt">
                  <v:stroke joinstyle="bevel"/>
                  <v:path arrowok="t" o:connecttype="custom" o:connectlocs="5715,0;5715,34925;0,34925;0,0;5715,0;5715,57785;5715,92710;0,92710;0,57785;5715,57785;5715,116205;5715,151130;0,151130;0,116205;5715,116205;5715,173990;5715,208915;0,208915;0,173990;5715,173990;5715,232410;5715,267335;0,267335;0,232410;5715,232410;5715,290195;5715,325120;0,325120;0,290195;5715,290195;5715,348615;5715,383540;0,383540;0,348615;5715,348615;5715,406400;5715,441325;0,441325;0,406400;5715,406400;5715,464820;5715,499745;0,499745;0,464820;5715,464820;5715,522605;5715,557530;0,557530;0,522605;5715,522605;5715,581025;5715,615950;0,615950;0,581025;5715,581025;5715,638810;5715,673735;0,673735;0,638810;5715,638810" o:connectangles="0,0,0,0,0,0,0,0,0,0,0,0,0,0,0,0,0,0,0,0,0,0,0,0,0,0,0,0,0,0,0,0,0,0,0,0,0,0,0,0,0,0,0,0,0,0,0,0,0,0,0,0,0,0,0,0,0,0,0,0"/>
                  <o:lock v:ext="edit" verticies="t"/>
                </v:shape>
                <v:line id="Line 4490" o:spid="_x0000_s1535" style="position:absolute;flip:y;visibility:visible;mso-wrap-style:square" from="6381,10394" to="6762,10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PPXMYAAADdAAAADwAAAGRycy9kb3ducmV2LnhtbESPQWvCQBSE74X+h+UVvEjd1KiV1FVK&#10;QbAVD9qC10f2NQnNext2V43/vlsQehxm5htmseq5VWfyoXFi4GmUgSIpnW2kMvD1uX6cgwoRxWLr&#10;hAxcKcBqeX+3wMK6i+zpfIiVShAJBRqoY+wKrUNZE2MYuY4ked/OM8YkfaWtx0uCc6vHWTbTjI2k&#10;hRo7equp/Dmc2EB19NO85+1uhsOc2drn9fuHN2bw0L++gIrUx//wrb2xBibjSQ5/b9IT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Dz1zGAAAA3QAAAA8AAAAAAAAA&#10;AAAAAAAAoQIAAGRycy9kb3ducmV2LnhtbFBLBQYAAAAABAAEAPkAAACUAwAAAAA=&#10;" strokeweight=".45pt">
                  <v:stroke joinstyle="miter"/>
                </v:line>
                <v:line id="Line 4491" o:spid="_x0000_s1536" style="position:absolute;visibility:visible;mso-wrap-style:square" from="6381,10515" to="6654,10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ykssgAAADdAAAADwAAAGRycy9kb3ducmV2LnhtbESPQWvCQBSE7wX/w/IEL6VumgYpqauI&#10;RZAitGoMHh/Z1ySYfRuyq0Z/fbdQ6HGYmW+Y6bw3jbhQ52rLCp7HEQjiwuqaSwXZfvX0CsJ5ZI2N&#10;ZVJwIwfz2eBhiqm2V97SZedLESDsUlRQed+mUrqiIoNubFvi4H3bzqAPsiul7vAa4KaRcRRNpMGa&#10;w0KFLS0rKk67s1GQ56f88+P4/ihfDvdjFk82X4dso9Ro2C/eQHjq/X/4r73WCpI4SeD3TXgCcvY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MykssgAAADdAAAADwAAAAAA&#10;AAAAAAAAAAChAgAAZHJzL2Rvd25yZXYueG1sUEsFBgAAAAAEAAQA+QAAAJYDAAAAAA==&#10;" strokeweight=".45pt">
                  <v:stroke joinstyle="miter"/>
                </v:line>
                <v:rect id="Rectangle 4492" o:spid="_x0000_s1537" style="position:absolute;left:7131;top:10509;width:5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lPS8MA&#10;AADdAAAADwAAAGRycy9kb3ducmV2LnhtbESP3WoCMRSE7wXfIRyhd5p10SJbo4ggWPHGtQ9w2Jz9&#10;weRkSVJ3+/amUOjlMDPfMNv9aI14kg+dYwXLRQaCuHK640bB1/0034AIEVmjcUwKfijAfjedbLHQ&#10;buAbPcvYiAThUKCCNsa+kDJULVkMC9cTJ6923mJM0jdSexwS3BqZZ9m7tNhxWmixp2NL1aP8tgrk&#10;vTwNm9L4zF3y+mo+z7eanFJvs/HwASLSGP/Df+2zVrDKV2v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lPS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493" o:spid="_x0000_s1538" style="position:absolute;left:13125;top:767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vRPMIA&#10;AADdAAAADwAAAGRycy9kb3ducmV2LnhtbESP3YrCMBSE74V9h3AW9k5Ti4h0jSKCoIs31n2AQ3P6&#10;g8lJSaKtb2+Ehb0cZuYbZr0drREP8qFzrGA+y0AQV0533Cj4vR6mKxAhIms0jknBkwJsNx+TNRba&#10;DXyhRxkbkSAcClTQxtgXUoaqJYth5nri5NXOW4xJ+kZqj0OCWyPzLFtKix2nhRZ72rdU3cq7VSCv&#10;5WFYlcZn7ievz+Z0vNTklPr6HHffICKN8T/81z5qBYt8sYT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e9E8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94" o:spid="_x0000_s1539" style="position:absolute;left:685;top:1233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d0p8MA&#10;AADdAAAADwAAAGRycy9kb3ducmV2LnhtbESP3WoCMRSE7wXfIRyhd5p1EStbo4ggWPHGtQ9w2Jz9&#10;weRkSVJ3+/amUOjlMDPfMNv9aI14kg+dYwXLRQaCuHK640bB1/0034AIEVmjcUwKfijAfjedbLHQ&#10;buAbPcvYiAThUKCCNsa+kDJULVkMC9cTJ6923mJM0jdSexwS3BqZZ9laWuw4LbTY07Gl6lF+WwXy&#10;Xp6GTWl85i55fTWf51tNTqm32Xj4ABFpjP/hv/ZZK1jlq3f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d0p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95" o:spid="_x0000_s1540" style="position:absolute;left:4730;top:730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jg1b8A&#10;AADdAAAADwAAAGRycy9kb3ducmV2LnhtbERPy4rCMBTdD8w/hDvgbppaRKRjFBEEldlY5wMuze0D&#10;k5uSRFv/3iwGXB7Oe72drBEP8qF3rGCe5SCIa6d7bhX8XQ/fKxAhIms0jknBkwJsN58fayy1G/lC&#10;jyq2IoVwKFFBF+NQShnqjiyGzA3EiWuctxgT9K3UHscUbo0s8nwpLfacGjocaN9RfavuVoG8Vodx&#10;VRmfu3PR/JrT8dKQU2r2Ne1+QESa4lv87z5qBYtikeamN+kJyM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MqODV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96" o:spid="_x0000_s1541" style="position:absolute;left:4038;top:47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RFTsMA&#10;AADdAAAADwAAAGRycy9kb3ducmV2LnhtbESP3WoCMRSE7wXfIRzBO812kWK3RimCoMUb1z7AYXP2&#10;hyYnSxLd9e1NQejlMDPfMJvdaI24kw+dYwVvywwEceV0x42Cn+thsQYRIrJG45gUPCjAbjudbLDQ&#10;buAL3cvYiAThUKCCNsa+kDJULVkMS9cTJ6923mJM0jdSexwS3BqZZ9m7tNhxWmixp31L1W95swrk&#10;tTwM69L4zH3n9dmcjpeanFLz2fj1CSLSGP/Dr/ZRK1jlqw/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+RFT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97" o:spid="_x0000_s1542" style="position:absolute;left:4267;top:8743;width:178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EjwsEA&#10;AADdAAAADwAAAGRycy9kb3ducmV2LnhtbERPTWsCMRC9F/wPYYTearZSRVajiCAsnqwt9Dok0822&#10;m8maxHX11zcHocfH+15tBteKnkJsPCt4nRQgiLU3DdcKPj/2LwsQMSEbbD2TghtF2KxHTyssjb/y&#10;O/WnVIscwrFEBTalrpQyaksO48R3xJn79sFhyjDU0gS85nDXymlRzKXDhnODxY52lvTv6eIUHFx/&#10;1FVnA+rt/Pj1Y8/VXZ6Veh4P2yWIREP6Fz/clVHwNp3l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xI8LBAAAA3QAAAA8AAAAAAAAAAAAAAAAAmAIAAGRycy9kb3du&#10;cmV2LnhtbFBLBQYAAAAABAAEAPUAAACGAwAAAAA=&#10;" fillcolor="black" strokeweight="0"/>
                <v:oval id="Oval 4498" o:spid="_x0000_s1543" style="position:absolute;left:12617;top:8743;width:178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2GWcQA&#10;AADdAAAADwAAAGRycy9kb3ducmV2LnhtbESPQWsCMRSE74X+h/AK3mpWqVK2RpFCYelJreD1kTw3&#10;azcva5Kua399Iwg9DjPzDbNYDa4VPYXYeFYwGRcgiLU3DdcK9l8fz68gYkI22HomBVeKsFo+Piyw&#10;NP7CW+p3qRYZwrFEBTalrpQyaksO49h3xNk7+uAwZRlqaQJeMty1cloUc+mw4bxgsaN3S/p79+MU&#10;fLp+o6vOBtTr+eZwsufqV56VGj0N6zcQiYb0H763K6PgZTqb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9hlnEAAAA3QAAAA8AAAAAAAAAAAAAAAAAmAIAAGRycy9k&#10;b3ducmV2LnhtbFBLBQYAAAAABAAEAPUAAACJAwAAAAA=&#10;" fillcolor="black" strokeweight="0"/>
                <v:oval id="Oval 4499" o:spid="_x0000_s1544" style="position:absolute;left:1282;top:12230;width:178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8YLsUA&#10;AADdAAAADwAAAGRycy9kb3ducmV2LnhtbESPQWsCMRSE70L/Q3gFb5rtUqVsjSKFwtKTWqHXR/K6&#10;2XbzsibpuvrrTaHQ4zAz3zCrzeg6MVCIrWcFD/MCBLH2puVGwfH9dfYEIiZkg51nUnChCJv13WSF&#10;lfFn3tNwSI3IEI4VKrAp9ZWUUVtyGOe+J87epw8OU5ahkSbgOcNdJ8uiWEqHLecFiz29WNLfhx+n&#10;4M0NO133NqDeLncfX/ZUX+VJqen9uH0GkWhM/+G/dm0UPJaLEn7f5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rxguxQAAAN0AAAAPAAAAAAAAAAAAAAAAAJgCAABkcnMv&#10;ZG93bnJldi54bWxQSwUGAAAAAAQABAD1AAAAigMAAAAA&#10;" fillcolor="black" strokeweight="0"/>
                <v:oval id="Oval 4500" o:spid="_x0000_s1545" style="position:absolute;left:4267;top:1898;width:178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O9tcUA&#10;AADdAAAADwAAAGRycy9kb3ducmV2LnhtbESPQWsCMRSE74L/IbyCt5qttlJWo4ggLD1ZW+j1kTw3&#10;225e1iSu2/76plDwOMzMN8xqM7hW9BRi41nBw7QAQay9abhW8P62v38GEROywdYzKfimCJv1eLTC&#10;0vgrv1J/TLXIEI4lKrApdaWUUVtyGKe+I87eyQeHKctQSxPwmuGulbOiWEiHDecFix3tLOmv48Up&#10;eHH9QVedDai3i8PHpz1XP/Ks1ORu2C5BJBrSLfzfroyCx9nTHP7e5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4721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87" type="#_x0000_t75" style="width:30pt;height:14.25pt" o:ole="">
            <v:imagedata r:id="rId2533" o:title=""/>
          </v:shape>
          <o:OLEObject Type="Embed" ProgID="Equation.DSMT4" ShapeID="_x0000_i2287" DrawAspect="Content" ObjectID="_1624836803" r:id="rId2534"/>
        </w:object>
      </w:r>
      <w:r w:rsidR="00DC5200" w:rsidRPr="00610F8A">
        <w:rPr>
          <w:sz w:val="26"/>
          <w:szCs w:val="26"/>
        </w:rPr>
        <w:t xml:space="preserve"> vuông 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288" type="#_x0000_t75" style="width:12pt;height:12.75pt" o:ole="">
            <v:imagedata r:id="rId2535" o:title=""/>
          </v:shape>
          <o:OLEObject Type="Embed" ProgID="Equation.DSMT4" ShapeID="_x0000_i2288" DrawAspect="Content" ObjectID="_1624836804" r:id="rId2536"/>
        </w:object>
      </w:r>
      <w:r w:rsidR="00DC5200" w:rsidRPr="00610F8A">
        <w:rPr>
          <w:sz w:val="26"/>
          <w:szCs w:val="26"/>
        </w:rPr>
        <w:t xml:space="preserve">, suy ra trung tuyến </w:t>
      </w:r>
      <w:r w:rsidR="007A1347" w:rsidRPr="00610F8A">
        <w:rPr>
          <w:position w:val="-26"/>
          <w:sz w:val="26"/>
          <w:szCs w:val="26"/>
        </w:rPr>
        <w:object w:dxaOrig="1960" w:dyaOrig="720">
          <v:shape id="_x0000_i2289" type="#_x0000_t75" style="width:98.25pt;height:36pt" o:ole="">
            <v:imagedata r:id="rId2537" o:title=""/>
          </v:shape>
          <o:OLEObject Type="Embed" ProgID="Equation.DSMT4" ShapeID="_x0000_i2289" DrawAspect="Content" ObjectID="_1624836805" r:id="rId253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480" w:dyaOrig="279">
          <v:shape id="_x0000_i2290" type="#_x0000_t75" style="width:24pt;height:14.25pt" o:ole="">
            <v:imagedata r:id="rId2539" o:title=""/>
          </v:shape>
          <o:OLEObject Type="Embed" ProgID="Equation.DSMT4" ShapeID="_x0000_i2290" DrawAspect="Content" ObjectID="_1624836806" r:id="rId2540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500" w:dyaOrig="720">
          <v:shape id="_x0000_i2291" type="#_x0000_t75" style="width:125.25pt;height:36pt" o:ole="">
            <v:imagedata r:id="rId2541" o:title=""/>
          </v:shape>
          <o:OLEObject Type="Embed" ProgID="Equation.DSMT4" ShapeID="_x0000_i2291" DrawAspect="Content" ObjectID="_1624836807" r:id="rId25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vuông </w:t>
      </w:r>
      <w:r w:rsidR="007A1347" w:rsidRPr="00610F8A">
        <w:rPr>
          <w:position w:val="-26"/>
          <w:sz w:val="26"/>
          <w:szCs w:val="26"/>
        </w:rPr>
        <w:object w:dxaOrig="2460" w:dyaOrig="700">
          <v:shape id="_x0000_i2292" type="#_x0000_t75" style="width:123pt;height:35.25pt" o:ole="">
            <v:imagedata r:id="rId2543" o:title=""/>
          </v:shape>
          <o:OLEObject Type="Embed" ProgID="Equation.DSMT4" ShapeID="_x0000_i2292" DrawAspect="Content" ObjectID="_1624836808" r:id="rId254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293" type="#_x0000_t75" style="width:147pt;height:36pt" o:ole="">
            <v:imagedata r:id="rId2545" o:title=""/>
          </v:shape>
          <o:OLEObject Type="Embed" ProgID="Equation.DSMT4" ShapeID="_x0000_i2293" DrawAspect="Content" ObjectID="_1624836809" r:id="rId254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7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294" type="#_x0000_t75" style="width:1in;height:20.25pt" o:ole="">
            <v:imagedata r:id="rId2547" o:title=""/>
          </v:shape>
          <o:OLEObject Type="Embed" ProgID="Equation.DSMT4" ShapeID="_x0000_i2294" DrawAspect="Content" ObjectID="_1624836810" r:id="rId2548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295" type="#_x0000_t75" style="width:18pt;height:14.25pt" o:ole="">
            <v:imagedata r:id="rId2549" o:title=""/>
          </v:shape>
          <o:OLEObject Type="Embed" ProgID="Equation.DSMT4" ShapeID="_x0000_i2295" DrawAspect="Content" ObjectID="_1624836811" r:id="rId255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96" type="#_x0000_t75" style="width:39.75pt;height:20.25pt" o:ole="">
            <v:imagedata r:id="rId2551" o:title=""/>
          </v:shape>
          <o:OLEObject Type="Embed" ProgID="Equation.DSMT4" ShapeID="_x0000_i2296" DrawAspect="Content" ObjectID="_1624836812" r:id="rId2552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297" type="#_x0000_t75" style="width:21pt;height:12.75pt" o:ole="">
            <v:imagedata r:id="rId2553" o:title=""/>
          </v:shape>
          <o:OLEObject Type="Embed" ProgID="Equation.DSMT4" ShapeID="_x0000_i2297" DrawAspect="Content" ObjectID="_1624836813" r:id="rId2554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580" w:dyaOrig="480">
          <v:shape id="_x0000_i2298" type="#_x0000_t75" style="width:179.25pt;height:24pt" o:ole="">
            <v:imagedata r:id="rId2555" o:title=""/>
          </v:shape>
          <o:OLEObject Type="Embed" ProgID="Equation.DSMT4" ShapeID="_x0000_i2298" DrawAspect="Content" ObjectID="_1624836814" r:id="rId255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99" type="#_x0000_t75" style="width:30pt;height:14.25pt" o:ole="">
                  <v:imagedata r:id="rId2557" o:title=""/>
                </v:shape>
                <o:OLEObject Type="Embed" ProgID="Equation.DSMT4" ShapeID="_x0000_i2299" DrawAspect="Content" ObjectID="_1624836815" r:id="rId2558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300" type="#_x0000_t75" style="width:11.25pt;height:11.25pt" o:ole="">
                  <v:imagedata r:id="rId2559" o:title=""/>
                </v:shape>
                <o:OLEObject Type="Embed" ProgID="Equation.DSMT4" ShapeID="_x0000_i2300" DrawAspect="Content" ObjectID="_1624836816" r:id="rId2560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20">
                <v:shape id="_x0000_i2301" type="#_x0000_t75" style="width:62.25pt;height:36pt" o:ole="">
                  <v:imagedata r:id="rId2561" o:title=""/>
                </v:shape>
                <o:OLEObject Type="Embed" ProgID="Equation.DSMT4" ShapeID="_x0000_i2301" DrawAspect="Content" ObjectID="_1624836817" r:id="rId256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302" type="#_x0000_t75" style="width:27pt;height:14.25pt" o:ole="">
                  <v:imagedata r:id="rId2563" o:title=""/>
                </v:shape>
                <o:OLEObject Type="Embed" ProgID="Equation.DSMT4" ShapeID="_x0000_i2302" DrawAspect="Content" ObjectID="_1624836818" r:id="rId256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00" w:dyaOrig="680">
                <v:shape id="_x0000_i2303" type="#_x0000_t75" style="width:129.75pt;height:33.75pt" o:ole="">
                  <v:imagedata r:id="rId2565" o:title=""/>
                </v:shape>
                <o:OLEObject Type="Embed" ProgID="Equation.DSMT4" ShapeID="_x0000_i2303" DrawAspect="Content" ObjectID="_1624836819" r:id="rId256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04" type="#_x0000_t75" style="width:30pt;height:14.25pt" o:ole="">
                  <v:imagedata r:id="rId2567" o:title=""/>
                </v:shape>
                <o:OLEObject Type="Embed" ProgID="Equation.DSMT4" ShapeID="_x0000_i2304" DrawAspect="Content" ObjectID="_1624836820" r:id="rId256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305" type="#_x0000_t75" style="width:75pt;height:36pt" o:ole="">
                  <v:imagedata r:id="rId2569" o:title=""/>
                </v:shape>
                <o:OLEObject Type="Embed" ProgID="Equation.DSMT4" ShapeID="_x0000_i2305" DrawAspect="Content" ObjectID="_1624836821" r:id="rId257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306" type="#_x0000_t75" style="width:150pt;height:36pt" o:ole="">
                  <v:imagedata r:id="rId2571" o:title=""/>
                </v:shape>
                <o:OLEObject Type="Embed" ProgID="Equation.DSMT4" ShapeID="_x0000_i2306" DrawAspect="Content" ObjectID="_1624836822" r:id="rId257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39925" cy="1375410"/>
                      <wp:effectExtent l="0" t="3175" r="3175" b="2540"/>
                      <wp:docPr id="4219" name="Canvas 42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03" name="Freeform 422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5270" y="835025"/>
                                  <a:ext cx="1405255" cy="5080"/>
                                </a:xfrm>
                                <a:custGeom>
                                  <a:avLst/>
                                  <a:gdLst>
                                    <a:gd name="T0" fmla="*/ 76 w 2213"/>
                                    <a:gd name="T1" fmla="*/ 0 h 8"/>
                                    <a:gd name="T2" fmla="*/ 0 w 2213"/>
                                    <a:gd name="T3" fmla="*/ 8 h 8"/>
                                    <a:gd name="T4" fmla="*/ 126 w 2213"/>
                                    <a:gd name="T5" fmla="*/ 0 h 8"/>
                                    <a:gd name="T6" fmla="*/ 201 w 2213"/>
                                    <a:gd name="T7" fmla="*/ 8 h 8"/>
                                    <a:gd name="T8" fmla="*/ 126 w 2213"/>
                                    <a:gd name="T9" fmla="*/ 0 h 8"/>
                                    <a:gd name="T10" fmla="*/ 327 w 2213"/>
                                    <a:gd name="T11" fmla="*/ 0 h 8"/>
                                    <a:gd name="T12" fmla="*/ 252 w 2213"/>
                                    <a:gd name="T13" fmla="*/ 8 h 8"/>
                                    <a:gd name="T14" fmla="*/ 378 w 2213"/>
                                    <a:gd name="T15" fmla="*/ 0 h 8"/>
                                    <a:gd name="T16" fmla="*/ 453 w 2213"/>
                                    <a:gd name="T17" fmla="*/ 8 h 8"/>
                                    <a:gd name="T18" fmla="*/ 378 w 2213"/>
                                    <a:gd name="T19" fmla="*/ 0 h 8"/>
                                    <a:gd name="T20" fmla="*/ 579 w 2213"/>
                                    <a:gd name="T21" fmla="*/ 0 h 8"/>
                                    <a:gd name="T22" fmla="*/ 503 w 2213"/>
                                    <a:gd name="T23" fmla="*/ 8 h 8"/>
                                    <a:gd name="T24" fmla="*/ 629 w 2213"/>
                                    <a:gd name="T25" fmla="*/ 0 h 8"/>
                                    <a:gd name="T26" fmla="*/ 704 w 2213"/>
                                    <a:gd name="T27" fmla="*/ 8 h 8"/>
                                    <a:gd name="T28" fmla="*/ 629 w 2213"/>
                                    <a:gd name="T29" fmla="*/ 0 h 8"/>
                                    <a:gd name="T30" fmla="*/ 830 w 2213"/>
                                    <a:gd name="T31" fmla="*/ 0 h 8"/>
                                    <a:gd name="T32" fmla="*/ 755 w 2213"/>
                                    <a:gd name="T33" fmla="*/ 8 h 8"/>
                                    <a:gd name="T34" fmla="*/ 880 w 2213"/>
                                    <a:gd name="T35" fmla="*/ 0 h 8"/>
                                    <a:gd name="T36" fmla="*/ 956 w 2213"/>
                                    <a:gd name="T37" fmla="*/ 8 h 8"/>
                                    <a:gd name="T38" fmla="*/ 880 w 2213"/>
                                    <a:gd name="T39" fmla="*/ 0 h 8"/>
                                    <a:gd name="T40" fmla="*/ 1082 w 2213"/>
                                    <a:gd name="T41" fmla="*/ 0 h 8"/>
                                    <a:gd name="T42" fmla="*/ 1006 w 2213"/>
                                    <a:gd name="T43" fmla="*/ 8 h 8"/>
                                    <a:gd name="T44" fmla="*/ 1132 w 2213"/>
                                    <a:gd name="T45" fmla="*/ 0 h 8"/>
                                    <a:gd name="T46" fmla="*/ 1207 w 2213"/>
                                    <a:gd name="T47" fmla="*/ 8 h 8"/>
                                    <a:gd name="T48" fmla="*/ 1132 w 2213"/>
                                    <a:gd name="T49" fmla="*/ 0 h 8"/>
                                    <a:gd name="T50" fmla="*/ 1333 w 2213"/>
                                    <a:gd name="T51" fmla="*/ 0 h 8"/>
                                    <a:gd name="T52" fmla="*/ 1258 w 2213"/>
                                    <a:gd name="T53" fmla="*/ 8 h 8"/>
                                    <a:gd name="T54" fmla="*/ 1383 w 2213"/>
                                    <a:gd name="T55" fmla="*/ 0 h 8"/>
                                    <a:gd name="T56" fmla="*/ 1459 w 2213"/>
                                    <a:gd name="T57" fmla="*/ 8 h 8"/>
                                    <a:gd name="T58" fmla="*/ 1383 w 2213"/>
                                    <a:gd name="T59" fmla="*/ 0 h 8"/>
                                    <a:gd name="T60" fmla="*/ 1584 w 2213"/>
                                    <a:gd name="T61" fmla="*/ 0 h 8"/>
                                    <a:gd name="T62" fmla="*/ 1509 w 2213"/>
                                    <a:gd name="T63" fmla="*/ 8 h 8"/>
                                    <a:gd name="T64" fmla="*/ 1635 w 2213"/>
                                    <a:gd name="T65" fmla="*/ 0 h 8"/>
                                    <a:gd name="T66" fmla="*/ 1710 w 2213"/>
                                    <a:gd name="T67" fmla="*/ 8 h 8"/>
                                    <a:gd name="T68" fmla="*/ 1635 w 2213"/>
                                    <a:gd name="T69" fmla="*/ 0 h 8"/>
                                    <a:gd name="T70" fmla="*/ 1836 w 2213"/>
                                    <a:gd name="T71" fmla="*/ 0 h 8"/>
                                    <a:gd name="T72" fmla="*/ 1761 w 2213"/>
                                    <a:gd name="T73" fmla="*/ 8 h 8"/>
                                    <a:gd name="T74" fmla="*/ 1886 w 2213"/>
                                    <a:gd name="T75" fmla="*/ 0 h 8"/>
                                    <a:gd name="T76" fmla="*/ 1962 w 2213"/>
                                    <a:gd name="T77" fmla="*/ 8 h 8"/>
                                    <a:gd name="T78" fmla="*/ 1886 w 2213"/>
                                    <a:gd name="T79" fmla="*/ 0 h 8"/>
                                    <a:gd name="T80" fmla="*/ 2087 w 2213"/>
                                    <a:gd name="T81" fmla="*/ 0 h 8"/>
                                    <a:gd name="T82" fmla="*/ 2012 w 2213"/>
                                    <a:gd name="T83" fmla="*/ 8 h 8"/>
                                    <a:gd name="T84" fmla="*/ 2138 w 2213"/>
                                    <a:gd name="T85" fmla="*/ 0 h 8"/>
                                    <a:gd name="T86" fmla="*/ 2213 w 2213"/>
                                    <a:gd name="T87" fmla="*/ 8 h 8"/>
                                    <a:gd name="T88" fmla="*/ 2138 w 2213"/>
                                    <a:gd name="T8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213" h="8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1" y="0"/>
                                      </a:lnTo>
                                      <a:lnTo>
                                        <a:pt x="201" y="8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2" y="0"/>
                                      </a:moveTo>
                                      <a:lnTo>
                                        <a:pt x="327" y="0"/>
                                      </a:lnTo>
                                      <a:lnTo>
                                        <a:pt x="327" y="8"/>
                                      </a:lnTo>
                                      <a:lnTo>
                                        <a:pt x="252" y="8"/>
                                      </a:lnTo>
                                      <a:lnTo>
                                        <a:pt x="252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378" y="8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503" y="0"/>
                                      </a:moveTo>
                                      <a:lnTo>
                                        <a:pt x="579" y="0"/>
                                      </a:lnTo>
                                      <a:lnTo>
                                        <a:pt x="579" y="8"/>
                                      </a:lnTo>
                                      <a:lnTo>
                                        <a:pt x="503" y="8"/>
                                      </a:lnTo>
                                      <a:lnTo>
                                        <a:pt x="503" y="0"/>
                                      </a:lnTo>
                                      <a:close/>
                                      <a:moveTo>
                                        <a:pt x="629" y="0"/>
                                      </a:moveTo>
                                      <a:lnTo>
                                        <a:pt x="704" y="0"/>
                                      </a:lnTo>
                                      <a:lnTo>
                                        <a:pt x="704" y="8"/>
                                      </a:lnTo>
                                      <a:lnTo>
                                        <a:pt x="629" y="8"/>
                                      </a:lnTo>
                                      <a:lnTo>
                                        <a:pt x="629" y="0"/>
                                      </a:lnTo>
                                      <a:close/>
                                      <a:moveTo>
                                        <a:pt x="755" y="0"/>
                                      </a:moveTo>
                                      <a:lnTo>
                                        <a:pt x="830" y="0"/>
                                      </a:lnTo>
                                      <a:lnTo>
                                        <a:pt x="830" y="8"/>
                                      </a:lnTo>
                                      <a:lnTo>
                                        <a:pt x="755" y="8"/>
                                      </a:lnTo>
                                      <a:lnTo>
                                        <a:pt x="755" y="0"/>
                                      </a:lnTo>
                                      <a:close/>
                                      <a:moveTo>
                                        <a:pt x="880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8"/>
                                      </a:lnTo>
                                      <a:lnTo>
                                        <a:pt x="880" y="8"/>
                                      </a:lnTo>
                                      <a:lnTo>
                                        <a:pt x="880" y="0"/>
                                      </a:lnTo>
                                      <a:close/>
                                      <a:moveTo>
                                        <a:pt x="1006" y="0"/>
                                      </a:moveTo>
                                      <a:lnTo>
                                        <a:pt x="1082" y="0"/>
                                      </a:lnTo>
                                      <a:lnTo>
                                        <a:pt x="1082" y="8"/>
                                      </a:lnTo>
                                      <a:lnTo>
                                        <a:pt x="1006" y="8"/>
                                      </a:lnTo>
                                      <a:lnTo>
                                        <a:pt x="1006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207" y="0"/>
                                      </a:lnTo>
                                      <a:lnTo>
                                        <a:pt x="1207" y="8"/>
                                      </a:lnTo>
                                      <a:lnTo>
                                        <a:pt x="1132" y="8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58" y="0"/>
                                      </a:moveTo>
                                      <a:lnTo>
                                        <a:pt x="1333" y="0"/>
                                      </a:lnTo>
                                      <a:lnTo>
                                        <a:pt x="1333" y="8"/>
                                      </a:lnTo>
                                      <a:lnTo>
                                        <a:pt x="1258" y="8"/>
                                      </a:lnTo>
                                      <a:lnTo>
                                        <a:pt x="1258" y="0"/>
                                      </a:lnTo>
                                      <a:close/>
                                      <a:moveTo>
                                        <a:pt x="1383" y="0"/>
                                      </a:moveTo>
                                      <a:lnTo>
                                        <a:pt x="1459" y="0"/>
                                      </a:lnTo>
                                      <a:lnTo>
                                        <a:pt x="1459" y="8"/>
                                      </a:lnTo>
                                      <a:lnTo>
                                        <a:pt x="1383" y="8"/>
                                      </a:lnTo>
                                      <a:lnTo>
                                        <a:pt x="1383" y="0"/>
                                      </a:lnTo>
                                      <a:close/>
                                      <a:moveTo>
                                        <a:pt x="1509" y="0"/>
                                      </a:moveTo>
                                      <a:lnTo>
                                        <a:pt x="1584" y="0"/>
                                      </a:lnTo>
                                      <a:lnTo>
                                        <a:pt x="1584" y="8"/>
                                      </a:lnTo>
                                      <a:lnTo>
                                        <a:pt x="1509" y="8"/>
                                      </a:lnTo>
                                      <a:lnTo>
                                        <a:pt x="1509" y="0"/>
                                      </a:lnTo>
                                      <a:close/>
                                      <a:moveTo>
                                        <a:pt x="1635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8"/>
                                      </a:lnTo>
                                      <a:lnTo>
                                        <a:pt x="1635" y="8"/>
                                      </a:lnTo>
                                      <a:lnTo>
                                        <a:pt x="1635" y="0"/>
                                      </a:lnTo>
                                      <a:close/>
                                      <a:moveTo>
                                        <a:pt x="1761" y="0"/>
                                      </a:moveTo>
                                      <a:lnTo>
                                        <a:pt x="1836" y="0"/>
                                      </a:lnTo>
                                      <a:lnTo>
                                        <a:pt x="1836" y="8"/>
                                      </a:lnTo>
                                      <a:lnTo>
                                        <a:pt x="1761" y="8"/>
                                      </a:lnTo>
                                      <a:lnTo>
                                        <a:pt x="1761" y="0"/>
                                      </a:lnTo>
                                      <a:close/>
                                      <a:moveTo>
                                        <a:pt x="1886" y="0"/>
                                      </a:moveTo>
                                      <a:lnTo>
                                        <a:pt x="1962" y="0"/>
                                      </a:lnTo>
                                      <a:lnTo>
                                        <a:pt x="1962" y="8"/>
                                      </a:lnTo>
                                      <a:lnTo>
                                        <a:pt x="1886" y="8"/>
                                      </a:lnTo>
                                      <a:lnTo>
                                        <a:pt x="1886" y="0"/>
                                      </a:lnTo>
                                      <a:close/>
                                      <a:moveTo>
                                        <a:pt x="2012" y="0"/>
                                      </a:moveTo>
                                      <a:lnTo>
                                        <a:pt x="2087" y="0"/>
                                      </a:lnTo>
                                      <a:lnTo>
                                        <a:pt x="2087" y="8"/>
                                      </a:lnTo>
                                      <a:lnTo>
                                        <a:pt x="2012" y="8"/>
                                      </a:lnTo>
                                      <a:lnTo>
                                        <a:pt x="2012" y="0"/>
                                      </a:lnTo>
                                      <a:close/>
                                      <a:moveTo>
                                        <a:pt x="2138" y="0"/>
                                      </a:moveTo>
                                      <a:lnTo>
                                        <a:pt x="2213" y="0"/>
                                      </a:lnTo>
                                      <a:lnTo>
                                        <a:pt x="2213" y="8"/>
                                      </a:lnTo>
                                      <a:lnTo>
                                        <a:pt x="2138" y="8"/>
                                      </a:lnTo>
                                      <a:lnTo>
                                        <a:pt x="21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4" name="Line 4222"/>
                              <wps:cNvCnPr/>
                              <wps:spPr bwMode="auto">
                                <a:xfrm>
                                  <a:off x="255270" y="837565"/>
                                  <a:ext cx="551180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5" name="Line 4223"/>
                              <wps:cNvCnPr/>
                              <wps:spPr bwMode="auto">
                                <a:xfrm flipV="1">
                                  <a:off x="806450" y="837565"/>
                                  <a:ext cx="854075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6" name="Line 4224"/>
                              <wps:cNvCnPr/>
                              <wps:spPr bwMode="auto">
                                <a:xfrm>
                                  <a:off x="958215" y="172720"/>
                                  <a:ext cx="702310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7" name="Line 4225"/>
                              <wps:cNvCnPr/>
                              <wps:spPr bwMode="auto">
                                <a:xfrm flipH="1">
                                  <a:off x="806450" y="172720"/>
                                  <a:ext cx="151765" cy="1016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8" name="Line 4226"/>
                              <wps:cNvCnPr/>
                              <wps:spPr bwMode="auto">
                                <a:xfrm flipH="1">
                                  <a:off x="255270" y="172720"/>
                                  <a:ext cx="702945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9" name="Freeform 422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53770" y="172720"/>
                                  <a:ext cx="8255" cy="651510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49 h 1026"/>
                                    <a:gd name="T2" fmla="*/ 0 w 13"/>
                                    <a:gd name="T3" fmla="*/ 0 h 1026"/>
                                    <a:gd name="T4" fmla="*/ 13 w 13"/>
                                    <a:gd name="T5" fmla="*/ 82 h 1026"/>
                                    <a:gd name="T6" fmla="*/ 0 w 13"/>
                                    <a:gd name="T7" fmla="*/ 130 h 1026"/>
                                    <a:gd name="T8" fmla="*/ 13 w 13"/>
                                    <a:gd name="T9" fmla="*/ 82 h 1026"/>
                                    <a:gd name="T10" fmla="*/ 13 w 13"/>
                                    <a:gd name="T11" fmla="*/ 212 h 1026"/>
                                    <a:gd name="T12" fmla="*/ 0 w 13"/>
                                    <a:gd name="T13" fmla="*/ 163 h 1026"/>
                                    <a:gd name="T14" fmla="*/ 13 w 13"/>
                                    <a:gd name="T15" fmla="*/ 244 h 1026"/>
                                    <a:gd name="T16" fmla="*/ 0 w 13"/>
                                    <a:gd name="T17" fmla="*/ 293 h 1026"/>
                                    <a:gd name="T18" fmla="*/ 13 w 13"/>
                                    <a:gd name="T19" fmla="*/ 244 h 1026"/>
                                    <a:gd name="T20" fmla="*/ 13 w 13"/>
                                    <a:gd name="T21" fmla="*/ 375 h 1026"/>
                                    <a:gd name="T22" fmla="*/ 0 w 13"/>
                                    <a:gd name="T23" fmla="*/ 326 h 1026"/>
                                    <a:gd name="T24" fmla="*/ 13 w 13"/>
                                    <a:gd name="T25" fmla="*/ 407 h 1026"/>
                                    <a:gd name="T26" fmla="*/ 0 w 13"/>
                                    <a:gd name="T27" fmla="*/ 456 h 1026"/>
                                    <a:gd name="T28" fmla="*/ 13 w 13"/>
                                    <a:gd name="T29" fmla="*/ 407 h 1026"/>
                                    <a:gd name="T30" fmla="*/ 13 w 13"/>
                                    <a:gd name="T31" fmla="*/ 538 h 1026"/>
                                    <a:gd name="T32" fmla="*/ 0 w 13"/>
                                    <a:gd name="T33" fmla="*/ 489 h 1026"/>
                                    <a:gd name="T34" fmla="*/ 13 w 13"/>
                                    <a:gd name="T35" fmla="*/ 570 h 1026"/>
                                    <a:gd name="T36" fmla="*/ 0 w 13"/>
                                    <a:gd name="T37" fmla="*/ 619 h 1026"/>
                                    <a:gd name="T38" fmla="*/ 13 w 13"/>
                                    <a:gd name="T39" fmla="*/ 570 h 1026"/>
                                    <a:gd name="T40" fmla="*/ 13 w 13"/>
                                    <a:gd name="T41" fmla="*/ 700 h 1026"/>
                                    <a:gd name="T42" fmla="*/ 0 w 13"/>
                                    <a:gd name="T43" fmla="*/ 652 h 1026"/>
                                    <a:gd name="T44" fmla="*/ 13 w 13"/>
                                    <a:gd name="T45" fmla="*/ 733 h 1026"/>
                                    <a:gd name="T46" fmla="*/ 0 w 13"/>
                                    <a:gd name="T47" fmla="*/ 782 h 1026"/>
                                    <a:gd name="T48" fmla="*/ 13 w 13"/>
                                    <a:gd name="T49" fmla="*/ 733 h 1026"/>
                                    <a:gd name="T50" fmla="*/ 13 w 13"/>
                                    <a:gd name="T51" fmla="*/ 863 h 1026"/>
                                    <a:gd name="T52" fmla="*/ 0 w 13"/>
                                    <a:gd name="T53" fmla="*/ 814 h 1026"/>
                                    <a:gd name="T54" fmla="*/ 13 w 13"/>
                                    <a:gd name="T55" fmla="*/ 896 h 1026"/>
                                    <a:gd name="T56" fmla="*/ 0 w 13"/>
                                    <a:gd name="T57" fmla="*/ 945 h 1026"/>
                                    <a:gd name="T58" fmla="*/ 13 w 13"/>
                                    <a:gd name="T59" fmla="*/ 896 h 1026"/>
                                    <a:gd name="T60" fmla="*/ 13 w 13"/>
                                    <a:gd name="T61" fmla="*/ 1026 h 1026"/>
                                    <a:gd name="T62" fmla="*/ 0 w 13"/>
                                    <a:gd name="T63" fmla="*/ 977 h 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" h="1026">
                                      <a:moveTo>
                                        <a:pt x="13" y="0"/>
                                      </a:moveTo>
                                      <a:lnTo>
                                        <a:pt x="13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82"/>
                                      </a:moveTo>
                                      <a:lnTo>
                                        <a:pt x="13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3" y="82"/>
                                      </a:lnTo>
                                      <a:close/>
                                      <a:moveTo>
                                        <a:pt x="13" y="163"/>
                                      </a:moveTo>
                                      <a:lnTo>
                                        <a:pt x="13" y="212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0" y="163"/>
                                      </a:lnTo>
                                      <a:lnTo>
                                        <a:pt x="13" y="163"/>
                                      </a:lnTo>
                                      <a:close/>
                                      <a:moveTo>
                                        <a:pt x="13" y="244"/>
                                      </a:moveTo>
                                      <a:lnTo>
                                        <a:pt x="13" y="293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0" y="244"/>
                                      </a:lnTo>
                                      <a:lnTo>
                                        <a:pt x="13" y="244"/>
                                      </a:lnTo>
                                      <a:close/>
                                      <a:moveTo>
                                        <a:pt x="13" y="326"/>
                                      </a:moveTo>
                                      <a:lnTo>
                                        <a:pt x="13" y="375"/>
                                      </a:lnTo>
                                      <a:lnTo>
                                        <a:pt x="0" y="375"/>
                                      </a:lnTo>
                                      <a:lnTo>
                                        <a:pt x="0" y="326"/>
                                      </a:lnTo>
                                      <a:lnTo>
                                        <a:pt x="13" y="326"/>
                                      </a:lnTo>
                                      <a:close/>
                                      <a:moveTo>
                                        <a:pt x="13" y="407"/>
                                      </a:moveTo>
                                      <a:lnTo>
                                        <a:pt x="13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407"/>
                                      </a:lnTo>
                                      <a:lnTo>
                                        <a:pt x="13" y="407"/>
                                      </a:lnTo>
                                      <a:close/>
                                      <a:moveTo>
                                        <a:pt x="13" y="489"/>
                                      </a:moveTo>
                                      <a:lnTo>
                                        <a:pt x="13" y="538"/>
                                      </a:lnTo>
                                      <a:lnTo>
                                        <a:pt x="0" y="538"/>
                                      </a:lnTo>
                                      <a:lnTo>
                                        <a:pt x="0" y="489"/>
                                      </a:lnTo>
                                      <a:lnTo>
                                        <a:pt x="13" y="489"/>
                                      </a:lnTo>
                                      <a:close/>
                                      <a:moveTo>
                                        <a:pt x="13" y="570"/>
                                      </a:moveTo>
                                      <a:lnTo>
                                        <a:pt x="13" y="619"/>
                                      </a:lnTo>
                                      <a:lnTo>
                                        <a:pt x="0" y="619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13" y="570"/>
                                      </a:lnTo>
                                      <a:close/>
                                      <a:moveTo>
                                        <a:pt x="13" y="652"/>
                                      </a:moveTo>
                                      <a:lnTo>
                                        <a:pt x="13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52"/>
                                      </a:lnTo>
                                      <a:lnTo>
                                        <a:pt x="13" y="652"/>
                                      </a:lnTo>
                                      <a:close/>
                                      <a:moveTo>
                                        <a:pt x="13" y="733"/>
                                      </a:moveTo>
                                      <a:lnTo>
                                        <a:pt x="13" y="782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13" y="733"/>
                                      </a:lnTo>
                                      <a:close/>
                                      <a:moveTo>
                                        <a:pt x="13" y="814"/>
                                      </a:moveTo>
                                      <a:lnTo>
                                        <a:pt x="13" y="863"/>
                                      </a:lnTo>
                                      <a:lnTo>
                                        <a:pt x="0" y="863"/>
                                      </a:lnTo>
                                      <a:lnTo>
                                        <a:pt x="0" y="814"/>
                                      </a:lnTo>
                                      <a:lnTo>
                                        <a:pt x="13" y="814"/>
                                      </a:lnTo>
                                      <a:close/>
                                      <a:moveTo>
                                        <a:pt x="13" y="896"/>
                                      </a:moveTo>
                                      <a:lnTo>
                                        <a:pt x="13" y="945"/>
                                      </a:lnTo>
                                      <a:lnTo>
                                        <a:pt x="0" y="945"/>
                                      </a:lnTo>
                                      <a:lnTo>
                                        <a:pt x="0" y="896"/>
                                      </a:lnTo>
                                      <a:lnTo>
                                        <a:pt x="13" y="896"/>
                                      </a:lnTo>
                                      <a:close/>
                                      <a:moveTo>
                                        <a:pt x="13" y="977"/>
                                      </a:moveTo>
                                      <a:lnTo>
                                        <a:pt x="13" y="1026"/>
                                      </a:lnTo>
                                      <a:lnTo>
                                        <a:pt x="0" y="1026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3" y="9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0" name="Freeform 42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2640" y="836930"/>
                                  <a:ext cx="159385" cy="353060"/>
                                </a:xfrm>
                                <a:custGeom>
                                  <a:avLst/>
                                  <a:gdLst>
                                    <a:gd name="T0" fmla="*/ 0 w 251"/>
                                    <a:gd name="T1" fmla="*/ 554 h 556"/>
                                    <a:gd name="T2" fmla="*/ 20 w 251"/>
                                    <a:gd name="T3" fmla="*/ 507 h 556"/>
                                    <a:gd name="T4" fmla="*/ 32 w 251"/>
                                    <a:gd name="T5" fmla="*/ 509 h 556"/>
                                    <a:gd name="T6" fmla="*/ 12 w 251"/>
                                    <a:gd name="T7" fmla="*/ 556 h 556"/>
                                    <a:gd name="T8" fmla="*/ 0 w 251"/>
                                    <a:gd name="T9" fmla="*/ 554 h 556"/>
                                    <a:gd name="T10" fmla="*/ 34 w 251"/>
                                    <a:gd name="T11" fmla="*/ 475 h 556"/>
                                    <a:gd name="T12" fmla="*/ 54 w 251"/>
                                    <a:gd name="T13" fmla="*/ 428 h 556"/>
                                    <a:gd name="T14" fmla="*/ 66 w 251"/>
                                    <a:gd name="T15" fmla="*/ 430 h 556"/>
                                    <a:gd name="T16" fmla="*/ 46 w 251"/>
                                    <a:gd name="T17" fmla="*/ 478 h 556"/>
                                    <a:gd name="T18" fmla="*/ 34 w 251"/>
                                    <a:gd name="T19" fmla="*/ 475 h 556"/>
                                    <a:gd name="T20" fmla="*/ 68 w 251"/>
                                    <a:gd name="T21" fmla="*/ 397 h 556"/>
                                    <a:gd name="T22" fmla="*/ 88 w 251"/>
                                    <a:gd name="T23" fmla="*/ 350 h 556"/>
                                    <a:gd name="T24" fmla="*/ 100 w 251"/>
                                    <a:gd name="T25" fmla="*/ 352 h 556"/>
                                    <a:gd name="T26" fmla="*/ 80 w 251"/>
                                    <a:gd name="T27" fmla="*/ 399 h 556"/>
                                    <a:gd name="T28" fmla="*/ 68 w 251"/>
                                    <a:gd name="T29" fmla="*/ 397 h 556"/>
                                    <a:gd name="T30" fmla="*/ 101 w 251"/>
                                    <a:gd name="T31" fmla="*/ 319 h 556"/>
                                    <a:gd name="T32" fmla="*/ 122 w 251"/>
                                    <a:gd name="T33" fmla="*/ 271 h 556"/>
                                    <a:gd name="T34" fmla="*/ 134 w 251"/>
                                    <a:gd name="T35" fmla="*/ 274 h 556"/>
                                    <a:gd name="T36" fmla="*/ 113 w 251"/>
                                    <a:gd name="T37" fmla="*/ 321 h 556"/>
                                    <a:gd name="T38" fmla="*/ 101 w 251"/>
                                    <a:gd name="T39" fmla="*/ 319 h 556"/>
                                    <a:gd name="T40" fmla="*/ 135 w 251"/>
                                    <a:gd name="T41" fmla="*/ 240 h 556"/>
                                    <a:gd name="T42" fmla="*/ 155 w 251"/>
                                    <a:gd name="T43" fmla="*/ 193 h 556"/>
                                    <a:gd name="T44" fmla="*/ 168 w 251"/>
                                    <a:gd name="T45" fmla="*/ 195 h 556"/>
                                    <a:gd name="T46" fmla="*/ 147 w 251"/>
                                    <a:gd name="T47" fmla="*/ 242 h 556"/>
                                    <a:gd name="T48" fmla="*/ 135 w 251"/>
                                    <a:gd name="T49" fmla="*/ 240 h 556"/>
                                    <a:gd name="T50" fmla="*/ 169 w 251"/>
                                    <a:gd name="T51" fmla="*/ 162 h 556"/>
                                    <a:gd name="T52" fmla="*/ 189 w 251"/>
                                    <a:gd name="T53" fmla="*/ 115 h 556"/>
                                    <a:gd name="T54" fmla="*/ 201 w 251"/>
                                    <a:gd name="T55" fmla="*/ 117 h 556"/>
                                    <a:gd name="T56" fmla="*/ 181 w 251"/>
                                    <a:gd name="T57" fmla="*/ 164 h 556"/>
                                    <a:gd name="T58" fmla="*/ 169 w 251"/>
                                    <a:gd name="T59" fmla="*/ 162 h 556"/>
                                    <a:gd name="T60" fmla="*/ 203 w 251"/>
                                    <a:gd name="T61" fmla="*/ 83 h 556"/>
                                    <a:gd name="T62" fmla="*/ 223 w 251"/>
                                    <a:gd name="T63" fmla="*/ 36 h 556"/>
                                    <a:gd name="T64" fmla="*/ 235 w 251"/>
                                    <a:gd name="T65" fmla="*/ 38 h 556"/>
                                    <a:gd name="T66" fmla="*/ 215 w 251"/>
                                    <a:gd name="T67" fmla="*/ 85 h 556"/>
                                    <a:gd name="T68" fmla="*/ 203 w 251"/>
                                    <a:gd name="T69" fmla="*/ 83 h 556"/>
                                    <a:gd name="T70" fmla="*/ 237 w 251"/>
                                    <a:gd name="T71" fmla="*/ 5 h 556"/>
                                    <a:gd name="T72" fmla="*/ 239 w 251"/>
                                    <a:gd name="T73" fmla="*/ 0 h 556"/>
                                    <a:gd name="T74" fmla="*/ 251 w 251"/>
                                    <a:gd name="T75" fmla="*/ 2 h 556"/>
                                    <a:gd name="T76" fmla="*/ 249 w 251"/>
                                    <a:gd name="T77" fmla="*/ 7 h 556"/>
                                    <a:gd name="T78" fmla="*/ 237 w 251"/>
                                    <a:gd name="T79" fmla="*/ 5 h 5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51" h="556">
                                      <a:moveTo>
                                        <a:pt x="0" y="554"/>
                                      </a:moveTo>
                                      <a:lnTo>
                                        <a:pt x="20" y="507"/>
                                      </a:lnTo>
                                      <a:lnTo>
                                        <a:pt x="32" y="509"/>
                                      </a:lnTo>
                                      <a:lnTo>
                                        <a:pt x="12" y="556"/>
                                      </a:lnTo>
                                      <a:lnTo>
                                        <a:pt x="0" y="554"/>
                                      </a:lnTo>
                                      <a:close/>
                                      <a:moveTo>
                                        <a:pt x="34" y="475"/>
                                      </a:moveTo>
                                      <a:lnTo>
                                        <a:pt x="54" y="428"/>
                                      </a:lnTo>
                                      <a:lnTo>
                                        <a:pt x="66" y="430"/>
                                      </a:lnTo>
                                      <a:lnTo>
                                        <a:pt x="46" y="478"/>
                                      </a:lnTo>
                                      <a:lnTo>
                                        <a:pt x="34" y="475"/>
                                      </a:lnTo>
                                      <a:close/>
                                      <a:moveTo>
                                        <a:pt x="68" y="397"/>
                                      </a:moveTo>
                                      <a:lnTo>
                                        <a:pt x="88" y="350"/>
                                      </a:lnTo>
                                      <a:lnTo>
                                        <a:pt x="100" y="352"/>
                                      </a:lnTo>
                                      <a:lnTo>
                                        <a:pt x="80" y="399"/>
                                      </a:lnTo>
                                      <a:lnTo>
                                        <a:pt x="68" y="397"/>
                                      </a:lnTo>
                                      <a:close/>
                                      <a:moveTo>
                                        <a:pt x="101" y="319"/>
                                      </a:moveTo>
                                      <a:lnTo>
                                        <a:pt x="122" y="271"/>
                                      </a:lnTo>
                                      <a:lnTo>
                                        <a:pt x="134" y="274"/>
                                      </a:lnTo>
                                      <a:lnTo>
                                        <a:pt x="113" y="321"/>
                                      </a:lnTo>
                                      <a:lnTo>
                                        <a:pt x="101" y="319"/>
                                      </a:lnTo>
                                      <a:close/>
                                      <a:moveTo>
                                        <a:pt x="135" y="240"/>
                                      </a:moveTo>
                                      <a:lnTo>
                                        <a:pt x="155" y="193"/>
                                      </a:lnTo>
                                      <a:lnTo>
                                        <a:pt x="168" y="195"/>
                                      </a:lnTo>
                                      <a:lnTo>
                                        <a:pt x="147" y="242"/>
                                      </a:lnTo>
                                      <a:lnTo>
                                        <a:pt x="135" y="240"/>
                                      </a:lnTo>
                                      <a:close/>
                                      <a:moveTo>
                                        <a:pt x="169" y="162"/>
                                      </a:moveTo>
                                      <a:lnTo>
                                        <a:pt x="189" y="115"/>
                                      </a:lnTo>
                                      <a:lnTo>
                                        <a:pt x="201" y="117"/>
                                      </a:lnTo>
                                      <a:lnTo>
                                        <a:pt x="181" y="164"/>
                                      </a:lnTo>
                                      <a:lnTo>
                                        <a:pt x="169" y="162"/>
                                      </a:lnTo>
                                      <a:close/>
                                      <a:moveTo>
                                        <a:pt x="203" y="83"/>
                                      </a:moveTo>
                                      <a:lnTo>
                                        <a:pt x="223" y="36"/>
                                      </a:lnTo>
                                      <a:lnTo>
                                        <a:pt x="235" y="38"/>
                                      </a:lnTo>
                                      <a:lnTo>
                                        <a:pt x="215" y="85"/>
                                      </a:lnTo>
                                      <a:lnTo>
                                        <a:pt x="203" y="83"/>
                                      </a:lnTo>
                                      <a:close/>
                                      <a:moveTo>
                                        <a:pt x="237" y="5"/>
                                      </a:moveTo>
                                      <a:lnTo>
                                        <a:pt x="239" y="0"/>
                                      </a:lnTo>
                                      <a:lnTo>
                                        <a:pt x="251" y="2"/>
                                      </a:lnTo>
                                      <a:lnTo>
                                        <a:pt x="249" y="7"/>
                                      </a:lnTo>
                                      <a:lnTo>
                                        <a:pt x="23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1" name="Line 4229"/>
                              <wps:cNvCnPr/>
                              <wps:spPr bwMode="auto">
                                <a:xfrm>
                                  <a:off x="958215" y="808355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4" name="Line 4230"/>
                              <wps:cNvCnPr/>
                              <wps:spPr bwMode="auto">
                                <a:xfrm>
                                  <a:off x="993775" y="808355"/>
                                  <a:ext cx="6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5" name="Rectangle 4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84582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6" name="Rectangle 4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7346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7" name="Rectangle 4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9420" y="7346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8" name="Rectangle 4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1680" y="120205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9" name="Rectangle 4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5830" y="2159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30" name="Oval 4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205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1" name="Oval 4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2" name="Oval 4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385" y="118173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3" name="Oval 4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0" y="165100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19" o:spid="_x0000_s1546" editas="canvas" style="width:152.75pt;height:108.3pt;mso-position-horizontal-relative:char;mso-position-vertical-relative:line" coordsize="19399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">
                      <v:shape id="_x0000_s1547" type="#_x0000_t75" style="position:absolute;width:19399;height:13754;visibility:visible;mso-wrap-style:square">
                        <v:fill o:detectmouseclick="t"/>
                        <v:path o:connecttype="none"/>
                      </v:shape>
                      <v:shape id="Freeform 4221" o:spid="_x0000_s1548" style="position:absolute;left:2552;top:8350;width:14053;height:51;visibility:visible;mso-wrap-style:square;v-text-anchor:top" coordsize="2213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B5ccA&#10;AADdAAAADwAAAGRycy9kb3ducmV2LnhtbESPQWsCMRSE70L/Q3gFb5q0q7ZsjaK1lYIi1PbQ42Pz&#10;3CxuXpZNquu/bwShx2FmvmGm887V4kRtqDxreBgqEMSFNxWXGr6/3gfPIEJENlh7Jg0XCjCf3fWm&#10;mBt/5k867WMpEoRDjhpsjE0uZSgsOQxD3xAn7+BbhzHJtpSmxXOCu1o+KjWRDitOCxYberVUHPe/&#10;TkOWjQ47+7TebtTqUr/xdllufpZa9++7xQuISF38D9/aH0bDaKwyuL5JT0DO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SZweXHAAAA3QAAAA8AAAAAAAAAAAAAAAAAmAIAAGRy&#10;cy9kb3ducmV2LnhtbFBLBQYAAAAABAAEAPUAAACMAwAAAAA=&#10;" path="m,l76,r,8l,8,,xm126,r75,l201,8r-75,l126,xm252,r75,l327,8r-75,l252,xm378,r75,l453,8r-75,l378,xm503,r76,l579,8r-76,l503,xm629,r75,l704,8r-75,l629,xm755,r75,l830,8r-75,l755,xm880,r76,l956,8r-76,l880,xm1006,r76,l1082,8r-76,l1006,xm1132,r75,l1207,8r-75,l1132,xm1258,r75,l1333,8r-75,l1258,xm1383,r76,l1459,8r-76,l1383,xm1509,r75,l1584,8r-75,l1509,xm1635,r75,l1710,8r-75,l1635,xm1761,r75,l1836,8r-75,l1761,xm1886,r76,l1962,8r-76,l1886,xm2012,r75,l2087,8r-75,l2012,xm2138,r75,l2213,8r-75,l2138,xe" fillcolor="black" strokeweight=".1pt">
                        <v:stroke joinstyle="bevel"/>
                        <v:path arrowok="t" o:connecttype="custom" o:connectlocs="48260,0;0,5080;80010,0;127635,5080;80010,0;207645,0;160020,5080;240030,0;287655,5080;240030,0;367665,0;319405,5080;399415,0;447040,5080;399415,0;527050,0;479425,5080;558800,0;607060,5080;558800,0;687070,0;638810,5080;718820,0;766445,5080;718820,0;846455,0;798830,5080;878205,0;926465,5080;878205,0;1005840,0;958215,5080;1038225,0;1085850,5080;1038225,0;1165860,0;1118235,5080;1197610,0;1245870,5080;1197610,0;1325245,0;1277620,5080;1357630,0;1405255,5080;1357630,0" o:connectangles="0,0,0,0,0,0,0,0,0,0,0,0,0,0,0,0,0,0,0,0,0,0,0,0,0,0,0,0,0,0,0,0,0,0,0,0,0,0,0,0,0,0,0,0,0"/>
                        <o:lock v:ext="edit" verticies="t"/>
                      </v:shape>
                      <v:line id="Line 4222" o:spid="_x0000_s1549" style="position:absolute;visibility:visible;mso-wrap-style:square" from="2552,8375" to="8064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MA9sYAAADdAAAADwAAAGRycy9kb3ducmV2LnhtbESPQWvCQBSE74X+h+UJ3upGiWJTVymK&#10;oNSLxoLH1+xrkpp9G7KrRn99VxA8DjPzDTOZtaYSZ2pcaVlBvxeBIM6sLjlXsE+Xb2MQziNrrCyT&#10;gis5mE1fXyaYaHvhLZ13PhcBwi5BBYX3dSKlywoy6Hq2Jg7er20M+iCbXOoGLwFuKjmIopE0WHJY&#10;KLCmeUHZcXcyCt5vhy95Omzi7/Vf2sbD4+0H5UKpbqf9/ADhqfXP8KO90griYRTD/U14AnL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zAPbGAAAA3QAAAA8AAAAAAAAA&#10;AAAAAAAAoQIAAGRycy9kb3ducmV2LnhtbFBLBQYAAAAABAAEAPkAAACUAwAAAAA=&#10;" strokeweight=".65pt">
                        <v:stroke joinstyle="miter"/>
                      </v:line>
                      <v:line id="Line 4223" o:spid="_x0000_s1550" style="position:absolute;flip:y;visibility:visible;mso-wrap-style:square" from="8064,8375" to="16605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a6scAAADdAAAADwAAAGRycy9kb3ducmV2LnhtbESP3WoCMRSE7wu+QzhC72rWootsjSJC&#10;qRSq+ENp7w6b4+7i5mS7STX69EYQvBxm5htmPA2mFkdqXWVZQb+XgCDOra64ULDbvr+MQDiPrLG2&#10;TArO5GA66TyNMdP2xGs6bnwhIoRdhgpK75tMSpeXZND1bEMcvb1tDfoo20LqFk8Rbmr5miSpNFhx&#10;XCixoXlJ+WHzbxQ0H/X6ElZfl79V/4eW3+HzV6apUs/dMHsD4Sn4R/jeXmgFg2EyhNub+ATk5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pBrqxwAAAN0AAAAPAAAAAAAA&#10;AAAAAAAAAKECAABkcnMvZG93bnJldi54bWxQSwUGAAAAAAQABAD5AAAAlQMAAAAA&#10;" strokeweight=".65pt">
                        <v:stroke joinstyle="miter"/>
                      </v:line>
                      <v:line id="Line 4224" o:spid="_x0000_s1551" style="position:absolute;visibility:visible;mso-wrap-style:square" from="9582,1727" to="16605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07GsYAAADdAAAADwAAAGRycy9kb3ducmV2LnhtbESPQWvCQBSE70L/w/IK3nSjRGlTVykV&#10;QdGLpoLHZ/Y1iWbfhuyq0V/fLQg9DjPzDTOZtaYSV2pcaVnBoB+BIM6sLjlX8J0uem8gnEfWWFkm&#10;BXdyMJu+dCaYaHvjLV13PhcBwi5BBYX3dSKlywoy6Pq2Jg7ej20M+iCbXOoGbwFuKjmMorE0WHJY&#10;KLCmr4Ky8+5iFLw/Dmt5OWzi/eqUtvHo/DiinCvVfW0/P0B4av1/+NleagXxKBrD35vw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tOxrGAAAA3QAAAA8AAAAAAAAA&#10;AAAAAAAAoQIAAGRycy9kb3ducmV2LnhtbFBLBQYAAAAABAAEAPkAAACUAwAAAAA=&#10;" strokeweight=".65pt">
                        <v:stroke joinstyle="miter"/>
                      </v:line>
                      <v:line id="Line 4225" o:spid="_x0000_s1552" style="position:absolute;flip:x;visibility:visible;mso-wrap-style:square" from="8064,1727" to="9582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ohBscAAADdAAAADwAAAGRycy9kb3ducmV2LnhtbESPQWsCMRSE7wX/Q3iCt5pV7CqrUUpB&#10;KoVWtFLq7bF57i5uXrabqKm/3hSEHoeZ+YaZLYKpxZlaV1lWMOgnIIhzqysuFOw+l48TEM4ja6wt&#10;k4JfcrCYdx5mmGl74Q2dt74QEcIuQwWl900mpctLMuj6tiGO3sG2Bn2UbSF1i5cIN7UcJkkqDVYc&#10;F0ps6KWk/Lg9GQXNa725hvX79Wc9+KaPr/C2l2mqVK8bnqcgPAX/H763V1rB6CkZw9+b+ATk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OiEGxwAAAN0AAAAPAAAAAAAA&#10;AAAAAAAAAKECAABkcnMvZG93bnJldi54bWxQSwUGAAAAAAQABAD5AAAAlQMAAAAA&#10;" strokeweight=".65pt">
                        <v:stroke joinstyle="miter"/>
                      </v:line>
                      <v:line id="Line 4226" o:spid="_x0000_s1553" style="position:absolute;flip:x;visibility:visible;mso-wrap-style:square" from="2552,1727" to="9582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W1dMQAAADdAAAADwAAAGRycy9kb3ducmV2LnhtbERPW2vCMBR+H/gfwhH2NlOHllGNIsJQ&#10;BlO8IPp2aM7asuakNplGf715EPb48d3H02BqcaHWVZYV9HsJCOLc6ooLBfvd59sHCOeRNdaWScGN&#10;HEwnnZcxZtpeeUOXrS9EDGGXoYLS+yaT0uUlGXQ92xBH7se2Bn2EbSF1i9cYbmr5niSpNFhxbCix&#10;oXlJ+e/2zyhoFvXmHtbf9/O6f6TVIXydZJoq9doNsxEIT8H/i5/upVYwGCZxbnwTn4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pbV0xAAAAN0AAAAPAAAAAAAAAAAA&#10;AAAAAKECAABkcnMvZG93bnJldi54bWxQSwUGAAAAAAQABAD5AAAAkgMAAAAA&#10;" strokeweight=".65pt">
                        <v:stroke joinstyle="miter"/>
                      </v:line>
                      <v:shape id="Freeform 4227" o:spid="_x0000_s1554" style="position:absolute;left:9537;top:1727;width:83;height:6515;visibility:visible;mso-wrap-style:square;v-text-anchor:top" coordsize="13,10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eND8YA&#10;AADdAAAADwAAAGRycy9kb3ducmV2LnhtbESPUWvCMBSF3wX/Q7jCXmQmK9uY1Sgy2Rjzqc4fcGmu&#10;TbG5KU3U2l+/DAY+Hs453+Es171rxIW6UHvW8DRTIIhLb2quNBx+Ph7fQISIbLDxTBpuFGC9Go+W&#10;mBt/5YIu+1iJBOGQowYbY5tLGUpLDsPMt8TJO/rOYUyyq6Tp8JrgrpGZUq/SYc1pwWJL75bK0/7s&#10;NGRTWwyfaqi2WTt8H5vd9HCTpPXDpN8sQETq4z383/4yGp5f1Bz+3qQnIF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eND8YAAADdAAAADwAAAAAAAAAAAAAAAACYAgAAZHJz&#10;L2Rvd25yZXYueG1sUEsFBgAAAAAEAAQA9QAAAIsDAAAAAA==&#10;" path="m13,r,49l,49,,,13,xm13,82r,48l,130,,82r13,xm13,163r,49l,212,,163r13,xm13,244r,49l,293,,244r13,xm13,326r,49l,375,,326r13,xm13,407r,49l,456,,407r13,xm13,489r,49l,538,,489r13,xm13,570r,49l,619,,570r13,xm13,652r,48l,700,,652r13,xm13,733r,49l,782,,733r13,xm13,814r,49l,863,,814r13,xm13,896r,49l,945,,896r13,xm13,977r,49l,1026,,977r13,xe" fillcolor="black" strokeweight=".1pt">
                        <v:stroke joinstyle="bevel"/>
                        <v:path arrowok="t" o:connecttype="custom" o:connectlocs="8255,31115;0,0;8255,52070;0,82550;8255,52070;8255,134620;0,103505;8255,154940;0,186055;8255,154940;8255,238125;0,207010;8255,258445;0,289560;8255,258445;8255,341630;0,310515;8255,361950;0,393065;8255,361950;8255,444500;0,414020;8255,465455;0,496570;8255,465455;8255,548005;0,516890;8255,568960;0,600075;8255,568960;8255,651510;0,620395" o:connectangles="0,0,0,0,0,0,0,0,0,0,0,0,0,0,0,0,0,0,0,0,0,0,0,0,0,0,0,0,0,0,0,0"/>
                        <o:lock v:ext="edit" verticies="t"/>
                      </v:shape>
                      <v:shape id="Freeform 4228" o:spid="_x0000_s1555" style="position:absolute;left:8026;top:8369;width:1594;height:3530;visibility:visible;mso-wrap-style:square;v-text-anchor:top" coordsize="251,5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vG8MA&#10;AADdAAAADwAAAGRycy9kb3ducmV2LnhtbERPTWsCMRC9C/0PYQq9aaJULVujiCAWe3JtD71NN9PN&#10;0s1k2aRr/PfmUPD4eN+rTXKtGKgPjWcN04kCQVx503Ct4eO8H7+ACBHZYOuZNFwpwGb9MFphYfyF&#10;TzSUsRY5hEOBGmyMXSFlqCw5DBPfEWfux/cOY4Z9LU2PlxzuWjlTaiEdNpwbLHa0s1T9ln9Ow3Ko&#10;7PE7vX8dPtWxVL5NB3s9af30mLavICKleBf/u9+Mhuf5NO/Pb/IT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DvG8MAAADdAAAADwAAAAAAAAAAAAAAAACYAgAAZHJzL2Rv&#10;d25yZXYueG1sUEsFBgAAAAAEAAQA9QAAAIgDAAAAAA==&#10;" path="m,554l20,507r12,2l12,556,,554xm34,475l54,428r12,2l46,478,34,475xm68,397l88,350r12,2l80,399,68,397xm101,319r21,-48l134,274r-21,47l101,319xm135,240r20,-47l168,195r-21,47l135,240xm169,162r20,-47l201,117r-20,47l169,162xm203,83l223,36r12,2l215,85,203,83xm237,5l239,r12,2l249,7,237,5xe" fillcolor="black" strokeweight=".1pt">
                        <v:stroke joinstyle="bevel"/>
                        <v:path arrowok="t" o:connecttype="custom" o:connectlocs="0,351790;12700,321945;20320,323215;7620,353060;0,351790;21590,301625;34290,271780;41910,273050;29210,303530;21590,301625;43180,252095;55880,222250;63500,223520;50800,253365;43180,252095;64135,202565;77470,172085;85090,173990;71755,203835;64135,202565;85725,152400;98425,122555;106680,123825;93345,153670;85725,152400;107315,102870;120015,73025;127635,74295;114935,104140;107315,102870;128905,52705;141605,22860;149225,24130;136525,53975;128905,52705;150495,3175;151765,0;159385,1270;158115,4445;150495,3175" o:connectangles="0,0,0,0,0,0,0,0,0,0,0,0,0,0,0,0,0,0,0,0,0,0,0,0,0,0,0,0,0,0,0,0,0,0,0,0,0,0,0,0"/>
                        <o:lock v:ext="edit" verticies="t"/>
                      </v:shape>
                      <v:line id="Line 4229" o:spid="_x0000_s1556" style="position:absolute;visibility:visible;mso-wrap-style:square" from="9582,8083" to="9937,80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01s8cAAADdAAAADwAAAGRycy9kb3ducmV2LnhtbESPT2vCQBTE7wW/w/KE3uomJRZN3QRp&#10;KbTYi//A4zP7mkSzb0N21dRP7xYKHoeZ+Q0zy3vTiDN1rrasIB5FIIgLq2suFWzWH08TEM4ja2ws&#10;k4JfcpBng4cZptpeeEnnlS9FgLBLUUHlfZtK6YqKDLqRbYmD92M7gz7IrpS6w0uAm0Y+R9GLNFhz&#10;WKiwpbeKiuPqZBRMr7uFPO2+k+3XYd0n4+N1j/JdqcdhP38F4an39/B/+1MrSMZxDH9vwhOQ2Q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3TWzxwAAAN0AAAAPAAAAAAAA&#10;AAAAAAAAAKECAABkcnMvZG93bnJldi54bWxQSwUGAAAAAAQABAD5AAAAlQMAAAAA&#10;" strokeweight=".65pt">
                        <v:stroke joinstyle="miter"/>
                      </v:line>
                      <v:line id="Line 4230" o:spid="_x0000_s1557" style="position:absolute;visibility:visible;mso-wrap-style:square" from="9937,8083" to="9944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yR88cAAADdAAAADwAAAGRycy9kb3ducmV2LnhtbESPT2vCQBTE74LfYXmCN90Y0qLRVaRF&#10;aLGX+gc8PrPPJJp9G7Krpn56t1DocZiZ3zCzRWsqcaPGlZYVjIYRCOLM6pJzBbvtajAG4Tyyxsoy&#10;KfghB4t5tzPDVNs7f9Nt43MRIOxSVFB4X6dSuqwgg25oa+LgnWxj0AfZ5FI3eA9wU8k4il6lwZLD&#10;QoE1vRWUXTZXo2DyOKzl9fCV7D/P2zZ5uTyOKN+V6vfa5RSEp9b/h//aH1pBEscJ/L4JT0DO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bJHzxwAAAN0AAAAPAAAAAAAA&#10;AAAAAAAAAKECAABkcnMvZG93bnJldi54bWxQSwUGAAAAAAQABAD5AAAAlQMAAAAA&#10;" strokeweight=".65pt">
                        <v:stroke joinstyle="miter"/>
                      </v:line>
                      <v:rect id="Rectangle 4231" o:spid="_x0000_s1558" style="position:absolute;left:9734;top:8458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aq68MA&#10;AADdAAAADwAAAGRycy9kb3ducmV2LnhtbESP3WoCMRSE7wXfIRzBO8262CKrUUQQbOmNqw9w2Jz9&#10;weRkSaK7ffumUOjlMDPfMLvDaI14kQ+dYwWrZQaCuHK640bB/XZebECEiKzROCYF3xTgsJ9Odlho&#10;N/CVXmVsRIJwKFBBG2NfSBmqliyGpeuJk1c7bzEm6RupPQ4Jbo3Ms+xdWuw4LbTY06ml6lE+rQJ5&#10;K8/DpjQ+c595/WU+LteanFLz2Xjcgog0xv/wX/uiFazz/A1+36Qn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aq6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32" o:spid="_x0000_s1559" style="position:absolute;left:1123;top:734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Q0nMIA&#10;AADdAAAADwAAAGRycy9kb3ducmV2LnhtbESP3YrCMBSE7xd8h3AWvFvTLSJSjbIsCCp7Y/UBDs3p&#10;DyYnJYm2vr1ZELwcZuYbZr0drRF38qFzrOB7loEgrpzuuFFwOe++liBCRNZoHJOCBwXYbiYfayy0&#10;G/hE9zI2IkE4FKigjbEvpAxVSxbDzPXEyaudtxiT9I3UHocEt0bmWbaQFjtOCy329NtSdS1vVoE8&#10;l7thWRqfuWNe/5nD/lSTU2r6Of6sQEQa4zv8au+1gnmeL+D/TXo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pDSc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33" o:spid="_x0000_s1560" style="position:absolute;left:17094;top:734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iRB8MA&#10;AADd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azz/B1+36Qn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iRB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34" o:spid="_x0000_s1561" style="position:absolute;left:7416;top:1202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cFdb8A&#10;AADdAAAADwAAAGRycy9kb3ducmV2LnhtbERPy4rCMBTdC/5DuMLsNLUMItUoIgiOzMbqB1ya2wcm&#10;NyWJtvP3ZjHg8nDe2/1ojXiRD51jBctFBoK4crrjRsH9dpqvQYSIrNE4JgV/FGC/m062WGg38JVe&#10;ZWxECuFQoII2xr6QMlQtWQwL1xMnrnbeYkzQN1J7HFK4NTLPspW02HFqaLGnY0vVo3xaBfJWnoZ1&#10;aXzmLnn9a37O15qcUl+z8bABEWmMH/G/+6wVfOd5mpvepCcgd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RdwV1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35" o:spid="_x0000_s1562" style="position:absolute;left:9258;top:21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ug7sMA&#10;AADd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rDM8z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ug7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36" o:spid="_x0000_s1563" style="position:absolute;left:2432;top:8299;width:241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7GYsEA&#10;AADdAAAADwAAAGRycy9kb3ducmV2LnhtbERPTWsCMRC9F/wPYYTearZWRFajiCAsnqwt9Dok0822&#10;m8maxHX11zcHocfH+15tBteKnkJsPCt4nRQgiLU3DdcKPj/2LwsQMSEbbD2TghtF2KxHTyssjb/y&#10;O/WnVIscwrFEBTalrpQyaksO48R3xJn79sFhyjDU0gS85nDXymlRzKXDhnODxY52lvTv6eIUHFx/&#10;1FVnA+rt/Pj1Y8/VXZ6Veh4P2yWIREP6Fz/clVEwm77l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7uxmLBAAAA3QAAAA8AAAAAAAAAAAAAAAAAmAIAAGRycy9kb3du&#10;cmV2LnhtbFBLBQYAAAAABAAEAPUAAACGAwAAAAA=&#10;" fillcolor="black" strokeweight="0"/>
                      <v:oval id="Oval 4237" o:spid="_x0000_s1564" style="position:absolute;left:16484;top:8299;width:241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Jj+cQA&#10;AADdAAAADwAAAGRycy9kb3ducmV2LnhtbESPQWsCMRSE74X+h/AK3mpWK1K2RpFCYelJreD1kTw3&#10;azcva5Kua399Iwg9DjPzDbNYDa4VPYXYeFYwGRcgiLU3DdcK9l8fz68gYkI22HomBVeKsFo+Piyw&#10;NP7CW+p3qRYZwrFEBTalrpQyaksO49h3xNk7+uAwZRlqaQJeMty1cloUc+mw4bxgsaN3S/p79+MU&#10;fLp+o6vOBtTr+eZwsufqV56VGj0N6zcQiYb0H763K6NgNn2Z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iY/nEAAAA3QAAAA8AAAAAAAAAAAAAAAAAmAIAAGRycy9k&#10;b3ducmV2LnhtbFBLBQYAAAAABAAEAPUAAACJAwAAAAA=&#10;" fillcolor="black" strokeweight="0"/>
                      <v:oval id="Oval 4238" o:spid="_x0000_s1565" style="position:absolute;left:7943;top:11817;width:24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D9jsUA&#10;AADdAAAADwAAAGRycy9kb3ducmV2LnhtbESPQWsCMRSE70L/Q3gFb5rtVqRsjSKFwtKTWqHXR/K6&#10;2XbzsibpuvrrTaHQ4zAz3zCrzeg6MVCIrWcFD/MCBLH2puVGwfH9dfYEIiZkg51nUnChCJv13WSF&#10;lfFn3tNwSI3IEI4VKrAp9ZWUUVtyGOe+J87epw8OU5ahkSbgOcNdJ8uiWEqHLecFiz29WNLfhx+n&#10;4M0NO133NqDeLncfX/ZUX+VJqen9uH0GkWhM/+G/dm0ULMrHEn7f5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P2OxQAAAN0AAAAPAAAAAAAAAAAAAAAAAJgCAABkcnMv&#10;ZG93bnJldi54bWxQSwUGAAAAAAQABAD1AAAAigMAAAAA&#10;" fillcolor="black" strokeweight="0"/>
                      <v:oval id="Oval 4239" o:spid="_x0000_s1566" style="position:absolute;left:9461;top:1651;width:241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xYFcUA&#10;AADdAAAADwAAAGRycy9kb3ducmV2LnhtbESPT2sCMRTE74V+h/AKvdWsfxBZjSKFwtKT2kKvj+S5&#10;Wd28rEm6bvvpG0HocZiZ3zCrzeBa0VOIjWcF41EBglh703Ct4PPj7WUBIiZkg61nUvBDETbrx4cV&#10;lsZfeU/9IdUiQziWqMCm1JVSRm3JYRz5jjh7Rx8cpixDLU3Aa4a7Vk6KYi4dNpwXLHb0akmfD99O&#10;wbvrd7rqbEC9ne++TvZS/cqLUs9Pw3YJItGQ/sP3dmUUzCbTKdze5Cc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PFgV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8</w:t>
      </w:r>
      <w:r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07" type="#_x0000_t75" style="width:15pt;height:12.75pt" o:ole="">
            <v:imagedata r:id="rId2573" o:title=""/>
          </v:shape>
          <o:OLEObject Type="Embed" ProgID="Equation.DSMT4" ShapeID="_x0000_i2307" DrawAspect="Content" ObjectID="_1624836823" r:id="rId2574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308" type="#_x0000_t75" style="width:21.75pt;height:14.25pt" o:ole="">
            <v:imagedata r:id="rId2575" o:title=""/>
          </v:shape>
          <o:OLEObject Type="Embed" ProgID="Equation.DSMT4" ShapeID="_x0000_i2308" DrawAspect="Content" ObjectID="_1624836824" r:id="rId2576"/>
        </w:object>
      </w:r>
      <w:r w:rsidRPr="00610F8A">
        <w:rPr>
          <w:sz w:val="26"/>
          <w:szCs w:val="26"/>
        </w:rPr>
        <w:t xml:space="preserve">. Do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09" type="#_x0000_t75" style="width:30pt;height:14.25pt" o:ole="">
            <v:imagedata r:id="rId2577" o:title=""/>
          </v:shape>
          <o:OLEObject Type="Embed" ProgID="Equation.DSMT4" ShapeID="_x0000_i2309" DrawAspect="Content" ObjectID="_1624836825" r:id="rId2578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10" type="#_x0000_t75" style="width:12pt;height:12.75pt" o:ole="">
            <v:imagedata r:id="rId2579" o:title=""/>
          </v:shape>
          <o:OLEObject Type="Embed" ProgID="Equation.DSMT4" ShapeID="_x0000_i2310" DrawAspect="Content" ObjectID="_1624836826" r:id="rId2580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11" type="#_x0000_t75" style="width:15pt;height:12.75pt" o:ole="">
            <v:imagedata r:id="rId2581" o:title=""/>
          </v:shape>
          <o:OLEObject Type="Embed" ProgID="Equation.DSMT4" ShapeID="_x0000_i2311" DrawAspect="Content" ObjectID="_1624836827" r:id="rId2582"/>
        </w:object>
      </w:r>
      <w:r w:rsidRPr="00610F8A">
        <w:rPr>
          <w:sz w:val="26"/>
          <w:szCs w:val="26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2" type="#_x0000_t75" style="width:30pt;height:14.25pt" o:ole="">
            <v:imagedata r:id="rId2583" o:title=""/>
          </v:shape>
          <o:OLEObject Type="Embed" ProgID="Equation.DSMT4" ShapeID="_x0000_i2312" DrawAspect="Content" ObjectID="_1624836828" r:id="rId2584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3" type="#_x0000_t75" style="width:12pt;height:14.25pt" o:ole="">
            <v:imagedata r:id="rId2585" o:title=""/>
          </v:shape>
          <o:OLEObject Type="Embed" ProgID="Equation.DSMT4" ShapeID="_x0000_i2313" DrawAspect="Content" ObjectID="_1624836829" r:id="rId2586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314" type="#_x0000_t75" style="width:45.75pt;height:15.75pt" o:ole="">
            <v:imagedata r:id="rId2587" o:title=""/>
          </v:shape>
          <o:OLEObject Type="Embed" ProgID="Equation.DSMT4" ShapeID="_x0000_i2314" DrawAspect="Content" ObjectID="_1624836830" r:id="rId2588"/>
        </w:object>
      </w:r>
      <w:r w:rsidRPr="00610F8A">
        <w:rPr>
          <w:sz w:val="26"/>
          <w:szCs w:val="26"/>
        </w:rPr>
        <w:t xml:space="preserve"> nên hình chiếu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5" type="#_x0000_t75" style="width:12pt;height:14.25pt" o:ole="">
            <v:imagedata r:id="rId2589" o:title=""/>
          </v:shape>
          <o:OLEObject Type="Embed" ProgID="Equation.DSMT4" ShapeID="_x0000_i2315" DrawAspect="Content" ObjectID="_1624836831" r:id="rId259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316" type="#_x0000_t75" style="width:39.75pt;height:20.25pt" o:ole="">
            <v:imagedata r:id="rId2591" o:title=""/>
          </v:shape>
          <o:OLEObject Type="Embed" ProgID="Equation.DSMT4" ShapeID="_x0000_i2316" DrawAspect="Content" ObjectID="_1624836832" r:id="rId2592"/>
        </w:object>
      </w:r>
      <w:r w:rsidRPr="00610F8A">
        <w:rPr>
          <w:sz w:val="26"/>
          <w:szCs w:val="26"/>
        </w:rPr>
        <w:t xml:space="preserve"> trùng với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7" type="#_x0000_t75" style="width:30pt;height:14.25pt" o:ole="">
            <v:imagedata r:id="rId2593" o:title=""/>
          </v:shape>
          <o:OLEObject Type="Embed" ProgID="Equation.DSMT4" ShapeID="_x0000_i2317" DrawAspect="Content" ObjectID="_1624836833" r:id="rId259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318" type="#_x0000_t75" style="width:1in;height:20.25pt" o:ole="">
            <v:imagedata r:id="rId2595" o:title=""/>
          </v:shape>
          <o:OLEObject Type="Embed" ProgID="Equation.DSMT4" ShapeID="_x0000_i2318" DrawAspect="Content" ObjectID="_1624836834" r:id="rId2596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640" w:dyaOrig="480">
          <v:shape id="_x0000_i2319" type="#_x0000_t75" style="width:182.25pt;height:24pt" o:ole="">
            <v:imagedata r:id="rId2597" o:title=""/>
          </v:shape>
          <o:OLEObject Type="Embed" ProgID="Equation.DSMT4" ShapeID="_x0000_i2319" DrawAspect="Content" ObjectID="_1624836835" r:id="rId2598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320" type="#_x0000_t75" style="width:27.75pt;height:14.25pt" o:ole="">
                  <v:imagedata r:id="rId2599" o:title=""/>
                </v:shape>
                <o:OLEObject Type="Embed" ProgID="Equation.DSMT4" ShapeID="_x0000_i2320" DrawAspect="Content" ObjectID="_1624836836" r:id="rId260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321" type="#_x0000_t75" style="width:222pt;height:33.75pt" o:ole="">
                  <v:imagedata r:id="rId2601" o:title=""/>
                </v:shape>
                <o:OLEObject Type="Embed" ProgID="Equation.DSMT4" ShapeID="_x0000_i2321" DrawAspect="Content" ObjectID="_1624836837" r:id="rId26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22" type="#_x0000_t75" style="width:30pt;height:14.25pt" o:ole="">
                  <v:imagedata r:id="rId2603" o:title=""/>
                </v:shape>
                <o:OLEObject Type="Embed" ProgID="Equation.DSMT4" ShapeID="_x0000_i2322" DrawAspect="Content" ObjectID="_1624836838" r:id="rId260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20" w:dyaOrig="420">
                <v:shape id="_x0000_i2323" type="#_x0000_t75" style="width:141pt;height:21pt" o:ole="">
                  <v:imagedata r:id="rId2605" o:title=""/>
                </v:shape>
                <o:OLEObject Type="Embed" ProgID="Equation.DSMT4" ShapeID="_x0000_i2323" DrawAspect="Content" ObjectID="_1624836839" r:id="rId260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20">
                <v:shape id="_x0000_i2324" type="#_x0000_t75" style="width:134.25pt;height:36pt" o:ole="">
                  <v:imagedata r:id="rId2607" o:title=""/>
                </v:shape>
                <o:OLEObject Type="Embed" ProgID="Equation.DSMT4" ShapeID="_x0000_i2324" DrawAspect="Content" ObjectID="_1624836840" r:id="rId260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325" type="#_x0000_t75" style="width:134.25pt;height:35.25pt" o:ole="">
                  <v:imagedata r:id="rId2609" o:title=""/>
                </v:shape>
                <o:OLEObject Type="Embed" ProgID="Equation.DSMT4" ShapeID="_x0000_i2325" DrawAspect="Content" ObjectID="_1624836841" r:id="rId261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76425" cy="1463040"/>
                      <wp:effectExtent l="0" t="0" r="3810" b="0"/>
                      <wp:docPr id="4240" name="Canvas 42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83" name="Freeform 424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46380" y="891540"/>
                                  <a:ext cx="1353185" cy="5715"/>
                                </a:xfrm>
                                <a:custGeom>
                                  <a:avLst/>
                                  <a:gdLst>
                                    <a:gd name="T0" fmla="*/ 72 w 2131"/>
                                    <a:gd name="T1" fmla="*/ 0 h 9"/>
                                    <a:gd name="T2" fmla="*/ 0 w 2131"/>
                                    <a:gd name="T3" fmla="*/ 9 h 9"/>
                                    <a:gd name="T4" fmla="*/ 121 w 2131"/>
                                    <a:gd name="T5" fmla="*/ 0 h 9"/>
                                    <a:gd name="T6" fmla="*/ 193 w 2131"/>
                                    <a:gd name="T7" fmla="*/ 9 h 9"/>
                                    <a:gd name="T8" fmla="*/ 121 w 2131"/>
                                    <a:gd name="T9" fmla="*/ 0 h 9"/>
                                    <a:gd name="T10" fmla="*/ 314 w 2131"/>
                                    <a:gd name="T11" fmla="*/ 0 h 9"/>
                                    <a:gd name="T12" fmla="*/ 242 w 2131"/>
                                    <a:gd name="T13" fmla="*/ 9 h 9"/>
                                    <a:gd name="T14" fmla="*/ 363 w 2131"/>
                                    <a:gd name="T15" fmla="*/ 0 h 9"/>
                                    <a:gd name="T16" fmla="*/ 436 w 2131"/>
                                    <a:gd name="T17" fmla="*/ 9 h 9"/>
                                    <a:gd name="T18" fmla="*/ 363 w 2131"/>
                                    <a:gd name="T19" fmla="*/ 0 h 9"/>
                                    <a:gd name="T20" fmla="*/ 557 w 2131"/>
                                    <a:gd name="T21" fmla="*/ 0 h 9"/>
                                    <a:gd name="T22" fmla="*/ 484 w 2131"/>
                                    <a:gd name="T23" fmla="*/ 9 h 9"/>
                                    <a:gd name="T24" fmla="*/ 605 w 2131"/>
                                    <a:gd name="T25" fmla="*/ 0 h 9"/>
                                    <a:gd name="T26" fmla="*/ 678 w 2131"/>
                                    <a:gd name="T27" fmla="*/ 9 h 9"/>
                                    <a:gd name="T28" fmla="*/ 605 w 2131"/>
                                    <a:gd name="T29" fmla="*/ 0 h 9"/>
                                    <a:gd name="T30" fmla="*/ 799 w 2131"/>
                                    <a:gd name="T31" fmla="*/ 0 h 9"/>
                                    <a:gd name="T32" fmla="*/ 726 w 2131"/>
                                    <a:gd name="T33" fmla="*/ 9 h 9"/>
                                    <a:gd name="T34" fmla="*/ 847 w 2131"/>
                                    <a:gd name="T35" fmla="*/ 0 h 9"/>
                                    <a:gd name="T36" fmla="*/ 920 w 2131"/>
                                    <a:gd name="T37" fmla="*/ 9 h 9"/>
                                    <a:gd name="T38" fmla="*/ 847 w 2131"/>
                                    <a:gd name="T39" fmla="*/ 0 h 9"/>
                                    <a:gd name="T40" fmla="*/ 1041 w 2131"/>
                                    <a:gd name="T41" fmla="*/ 0 h 9"/>
                                    <a:gd name="T42" fmla="*/ 968 w 2131"/>
                                    <a:gd name="T43" fmla="*/ 9 h 9"/>
                                    <a:gd name="T44" fmla="*/ 1089 w 2131"/>
                                    <a:gd name="T45" fmla="*/ 0 h 9"/>
                                    <a:gd name="T46" fmla="*/ 1162 w 2131"/>
                                    <a:gd name="T47" fmla="*/ 9 h 9"/>
                                    <a:gd name="T48" fmla="*/ 1089 w 2131"/>
                                    <a:gd name="T49" fmla="*/ 0 h 9"/>
                                    <a:gd name="T50" fmla="*/ 1283 w 2131"/>
                                    <a:gd name="T51" fmla="*/ 0 h 9"/>
                                    <a:gd name="T52" fmla="*/ 1211 w 2131"/>
                                    <a:gd name="T53" fmla="*/ 9 h 9"/>
                                    <a:gd name="T54" fmla="*/ 1332 w 2131"/>
                                    <a:gd name="T55" fmla="*/ 0 h 9"/>
                                    <a:gd name="T56" fmla="*/ 1404 w 2131"/>
                                    <a:gd name="T57" fmla="*/ 9 h 9"/>
                                    <a:gd name="T58" fmla="*/ 1332 w 2131"/>
                                    <a:gd name="T59" fmla="*/ 0 h 9"/>
                                    <a:gd name="T60" fmla="*/ 1525 w 2131"/>
                                    <a:gd name="T61" fmla="*/ 0 h 9"/>
                                    <a:gd name="T62" fmla="*/ 1453 w 2131"/>
                                    <a:gd name="T63" fmla="*/ 9 h 9"/>
                                    <a:gd name="T64" fmla="*/ 1574 w 2131"/>
                                    <a:gd name="T65" fmla="*/ 0 h 9"/>
                                    <a:gd name="T66" fmla="*/ 1647 w 2131"/>
                                    <a:gd name="T67" fmla="*/ 9 h 9"/>
                                    <a:gd name="T68" fmla="*/ 1574 w 2131"/>
                                    <a:gd name="T69" fmla="*/ 0 h 9"/>
                                    <a:gd name="T70" fmla="*/ 1768 w 2131"/>
                                    <a:gd name="T71" fmla="*/ 0 h 9"/>
                                    <a:gd name="T72" fmla="*/ 1695 w 2131"/>
                                    <a:gd name="T73" fmla="*/ 9 h 9"/>
                                    <a:gd name="T74" fmla="*/ 1816 w 2131"/>
                                    <a:gd name="T75" fmla="*/ 0 h 9"/>
                                    <a:gd name="T76" fmla="*/ 1889 w 2131"/>
                                    <a:gd name="T77" fmla="*/ 9 h 9"/>
                                    <a:gd name="T78" fmla="*/ 1816 w 2131"/>
                                    <a:gd name="T79" fmla="*/ 0 h 9"/>
                                    <a:gd name="T80" fmla="*/ 2010 w 2131"/>
                                    <a:gd name="T81" fmla="*/ 0 h 9"/>
                                    <a:gd name="T82" fmla="*/ 1937 w 2131"/>
                                    <a:gd name="T83" fmla="*/ 9 h 9"/>
                                    <a:gd name="T84" fmla="*/ 2058 w 2131"/>
                                    <a:gd name="T85" fmla="*/ 0 h 9"/>
                                    <a:gd name="T86" fmla="*/ 2131 w 2131"/>
                                    <a:gd name="T87" fmla="*/ 9 h 9"/>
                                    <a:gd name="T88" fmla="*/ 2058 w 2131"/>
                                    <a:gd name="T8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131" h="9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1" y="0"/>
                                      </a:moveTo>
                                      <a:lnTo>
                                        <a:pt x="193" y="0"/>
                                      </a:lnTo>
                                      <a:lnTo>
                                        <a:pt x="193" y="9"/>
                                      </a:lnTo>
                                      <a:lnTo>
                                        <a:pt x="121" y="9"/>
                                      </a:lnTo>
                                      <a:lnTo>
                                        <a:pt x="121" y="0"/>
                                      </a:lnTo>
                                      <a:close/>
                                      <a:moveTo>
                                        <a:pt x="242" y="0"/>
                                      </a:moveTo>
                                      <a:lnTo>
                                        <a:pt x="314" y="0"/>
                                      </a:lnTo>
                                      <a:lnTo>
                                        <a:pt x="314" y="9"/>
                                      </a:lnTo>
                                      <a:lnTo>
                                        <a:pt x="242" y="9"/>
                                      </a:lnTo>
                                      <a:lnTo>
                                        <a:pt x="242" y="0"/>
                                      </a:lnTo>
                                      <a:close/>
                                      <a:moveTo>
                                        <a:pt x="363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9"/>
                                      </a:lnTo>
                                      <a:lnTo>
                                        <a:pt x="363" y="9"/>
                                      </a:lnTo>
                                      <a:lnTo>
                                        <a:pt x="363" y="0"/>
                                      </a:lnTo>
                                      <a:close/>
                                      <a:moveTo>
                                        <a:pt x="484" y="0"/>
                                      </a:moveTo>
                                      <a:lnTo>
                                        <a:pt x="557" y="0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484" y="9"/>
                                      </a:lnTo>
                                      <a:lnTo>
                                        <a:pt x="484" y="0"/>
                                      </a:lnTo>
                                      <a:close/>
                                      <a:moveTo>
                                        <a:pt x="605" y="0"/>
                                      </a:moveTo>
                                      <a:lnTo>
                                        <a:pt x="678" y="0"/>
                                      </a:lnTo>
                                      <a:lnTo>
                                        <a:pt x="678" y="9"/>
                                      </a:lnTo>
                                      <a:lnTo>
                                        <a:pt x="605" y="9"/>
                                      </a:lnTo>
                                      <a:lnTo>
                                        <a:pt x="605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9"/>
                                      </a:lnTo>
                                      <a:lnTo>
                                        <a:pt x="726" y="9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920" y="0"/>
                                      </a:lnTo>
                                      <a:lnTo>
                                        <a:pt x="920" y="9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68" y="0"/>
                                      </a:moveTo>
                                      <a:lnTo>
                                        <a:pt x="1041" y="0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968" y="9"/>
                                      </a:lnTo>
                                      <a:lnTo>
                                        <a:pt x="968" y="0"/>
                                      </a:lnTo>
                                      <a:close/>
                                      <a:moveTo>
                                        <a:pt x="1089" y="0"/>
                                      </a:moveTo>
                                      <a:lnTo>
                                        <a:pt x="1162" y="0"/>
                                      </a:lnTo>
                                      <a:lnTo>
                                        <a:pt x="1162" y="9"/>
                                      </a:lnTo>
                                      <a:lnTo>
                                        <a:pt x="1089" y="9"/>
                                      </a:lnTo>
                                      <a:lnTo>
                                        <a:pt x="1089" y="0"/>
                                      </a:lnTo>
                                      <a:close/>
                                      <a:moveTo>
                                        <a:pt x="1211" y="0"/>
                                      </a:moveTo>
                                      <a:lnTo>
                                        <a:pt x="1283" y="0"/>
                                      </a:lnTo>
                                      <a:lnTo>
                                        <a:pt x="1283" y="9"/>
                                      </a:lnTo>
                                      <a:lnTo>
                                        <a:pt x="1211" y="9"/>
                                      </a:lnTo>
                                      <a:lnTo>
                                        <a:pt x="1211" y="0"/>
                                      </a:lnTo>
                                      <a:close/>
                                      <a:moveTo>
                                        <a:pt x="1332" y="0"/>
                                      </a:moveTo>
                                      <a:lnTo>
                                        <a:pt x="1404" y="0"/>
                                      </a:lnTo>
                                      <a:lnTo>
                                        <a:pt x="1404" y="9"/>
                                      </a:lnTo>
                                      <a:lnTo>
                                        <a:pt x="1332" y="9"/>
                                      </a:lnTo>
                                      <a:lnTo>
                                        <a:pt x="1332" y="0"/>
                                      </a:lnTo>
                                      <a:close/>
                                      <a:moveTo>
                                        <a:pt x="1453" y="0"/>
                                      </a:moveTo>
                                      <a:lnTo>
                                        <a:pt x="1525" y="0"/>
                                      </a:lnTo>
                                      <a:lnTo>
                                        <a:pt x="1525" y="9"/>
                                      </a:lnTo>
                                      <a:lnTo>
                                        <a:pt x="1453" y="9"/>
                                      </a:lnTo>
                                      <a:lnTo>
                                        <a:pt x="1453" y="0"/>
                                      </a:lnTo>
                                      <a:close/>
                                      <a:moveTo>
                                        <a:pt x="1574" y="0"/>
                                      </a:moveTo>
                                      <a:lnTo>
                                        <a:pt x="1647" y="0"/>
                                      </a:lnTo>
                                      <a:lnTo>
                                        <a:pt x="1647" y="9"/>
                                      </a:lnTo>
                                      <a:lnTo>
                                        <a:pt x="1574" y="9"/>
                                      </a:lnTo>
                                      <a:lnTo>
                                        <a:pt x="1574" y="0"/>
                                      </a:lnTo>
                                      <a:close/>
                                      <a:moveTo>
                                        <a:pt x="1695" y="0"/>
                                      </a:moveTo>
                                      <a:lnTo>
                                        <a:pt x="1768" y="0"/>
                                      </a:lnTo>
                                      <a:lnTo>
                                        <a:pt x="1768" y="9"/>
                                      </a:lnTo>
                                      <a:lnTo>
                                        <a:pt x="1695" y="9"/>
                                      </a:lnTo>
                                      <a:lnTo>
                                        <a:pt x="1695" y="0"/>
                                      </a:lnTo>
                                      <a:close/>
                                      <a:moveTo>
                                        <a:pt x="1816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16" y="9"/>
                                      </a:lnTo>
                                      <a:lnTo>
                                        <a:pt x="1816" y="0"/>
                                      </a:lnTo>
                                      <a:close/>
                                      <a:moveTo>
                                        <a:pt x="1937" y="0"/>
                                      </a:moveTo>
                                      <a:lnTo>
                                        <a:pt x="2010" y="0"/>
                                      </a:lnTo>
                                      <a:lnTo>
                                        <a:pt x="2010" y="9"/>
                                      </a:lnTo>
                                      <a:lnTo>
                                        <a:pt x="1937" y="9"/>
                                      </a:lnTo>
                                      <a:lnTo>
                                        <a:pt x="1937" y="0"/>
                                      </a:lnTo>
                                      <a:close/>
                                      <a:moveTo>
                                        <a:pt x="2058" y="0"/>
                                      </a:moveTo>
                                      <a:lnTo>
                                        <a:pt x="2131" y="0"/>
                                      </a:lnTo>
                                      <a:lnTo>
                                        <a:pt x="2131" y="9"/>
                                      </a:lnTo>
                                      <a:lnTo>
                                        <a:pt x="2058" y="9"/>
                                      </a:lnTo>
                                      <a:lnTo>
                                        <a:pt x="205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4" name="Line 4243"/>
                              <wps:cNvCnPr/>
                              <wps:spPr bwMode="auto">
                                <a:xfrm>
                                  <a:off x="246380" y="894715"/>
                                  <a:ext cx="530225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5" name="Line 4244"/>
                              <wps:cNvCnPr/>
                              <wps:spPr bwMode="auto">
                                <a:xfrm flipV="1">
                                  <a:off x="776605" y="894715"/>
                                  <a:ext cx="822960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6" name="Line 4245"/>
                              <wps:cNvCnPr/>
                              <wps:spPr bwMode="auto">
                                <a:xfrm>
                                  <a:off x="922655" y="184785"/>
                                  <a:ext cx="676910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7" name="Line 4246"/>
                              <wps:cNvCnPr/>
                              <wps:spPr bwMode="auto">
                                <a:xfrm flipH="1">
                                  <a:off x="776605" y="184785"/>
                                  <a:ext cx="146050" cy="1085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8" name="Line 4247"/>
                              <wps:cNvCnPr/>
                              <wps:spPr bwMode="auto">
                                <a:xfrm flipH="1">
                                  <a:off x="246380" y="184785"/>
                                  <a:ext cx="676275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9" name="Freeform 42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18845" y="184785"/>
                                  <a:ext cx="7620" cy="69532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2 h 1095"/>
                                    <a:gd name="T2" fmla="*/ 0 w 12"/>
                                    <a:gd name="T3" fmla="*/ 0 h 1095"/>
                                    <a:gd name="T4" fmla="*/ 12 w 12"/>
                                    <a:gd name="T5" fmla="*/ 87 h 1095"/>
                                    <a:gd name="T6" fmla="*/ 0 w 12"/>
                                    <a:gd name="T7" fmla="*/ 139 h 1095"/>
                                    <a:gd name="T8" fmla="*/ 12 w 12"/>
                                    <a:gd name="T9" fmla="*/ 87 h 1095"/>
                                    <a:gd name="T10" fmla="*/ 12 w 12"/>
                                    <a:gd name="T11" fmla="*/ 226 h 1095"/>
                                    <a:gd name="T12" fmla="*/ 0 w 12"/>
                                    <a:gd name="T13" fmla="*/ 173 h 1095"/>
                                    <a:gd name="T14" fmla="*/ 12 w 12"/>
                                    <a:gd name="T15" fmla="*/ 260 h 1095"/>
                                    <a:gd name="T16" fmla="*/ 0 w 12"/>
                                    <a:gd name="T17" fmla="*/ 313 h 1095"/>
                                    <a:gd name="T18" fmla="*/ 12 w 12"/>
                                    <a:gd name="T19" fmla="*/ 260 h 1095"/>
                                    <a:gd name="T20" fmla="*/ 12 w 12"/>
                                    <a:gd name="T21" fmla="*/ 400 h 1095"/>
                                    <a:gd name="T22" fmla="*/ 0 w 12"/>
                                    <a:gd name="T23" fmla="*/ 347 h 1095"/>
                                    <a:gd name="T24" fmla="*/ 12 w 12"/>
                                    <a:gd name="T25" fmla="*/ 434 h 1095"/>
                                    <a:gd name="T26" fmla="*/ 0 w 12"/>
                                    <a:gd name="T27" fmla="*/ 486 h 1095"/>
                                    <a:gd name="T28" fmla="*/ 12 w 12"/>
                                    <a:gd name="T29" fmla="*/ 434 h 1095"/>
                                    <a:gd name="T30" fmla="*/ 12 w 12"/>
                                    <a:gd name="T31" fmla="*/ 573 h 1095"/>
                                    <a:gd name="T32" fmla="*/ 0 w 12"/>
                                    <a:gd name="T33" fmla="*/ 521 h 1095"/>
                                    <a:gd name="T34" fmla="*/ 12 w 12"/>
                                    <a:gd name="T35" fmla="*/ 608 h 1095"/>
                                    <a:gd name="T36" fmla="*/ 0 w 12"/>
                                    <a:gd name="T37" fmla="*/ 660 h 1095"/>
                                    <a:gd name="T38" fmla="*/ 12 w 12"/>
                                    <a:gd name="T39" fmla="*/ 608 h 1095"/>
                                    <a:gd name="T40" fmla="*/ 12 w 12"/>
                                    <a:gd name="T41" fmla="*/ 747 h 1095"/>
                                    <a:gd name="T42" fmla="*/ 0 w 12"/>
                                    <a:gd name="T43" fmla="*/ 695 h 1095"/>
                                    <a:gd name="T44" fmla="*/ 12 w 12"/>
                                    <a:gd name="T45" fmla="*/ 782 h 1095"/>
                                    <a:gd name="T46" fmla="*/ 0 w 12"/>
                                    <a:gd name="T47" fmla="*/ 834 h 1095"/>
                                    <a:gd name="T48" fmla="*/ 12 w 12"/>
                                    <a:gd name="T49" fmla="*/ 782 h 1095"/>
                                    <a:gd name="T50" fmla="*/ 12 w 12"/>
                                    <a:gd name="T51" fmla="*/ 921 h 1095"/>
                                    <a:gd name="T52" fmla="*/ 0 w 12"/>
                                    <a:gd name="T53" fmla="*/ 869 h 1095"/>
                                    <a:gd name="T54" fmla="*/ 12 w 12"/>
                                    <a:gd name="T55" fmla="*/ 956 h 1095"/>
                                    <a:gd name="T56" fmla="*/ 0 w 12"/>
                                    <a:gd name="T57" fmla="*/ 1008 h 1095"/>
                                    <a:gd name="T58" fmla="*/ 12 w 12"/>
                                    <a:gd name="T59" fmla="*/ 956 h 1095"/>
                                    <a:gd name="T60" fmla="*/ 12 w 12"/>
                                    <a:gd name="T61" fmla="*/ 1095 h 1095"/>
                                    <a:gd name="T62" fmla="*/ 0 w 12"/>
                                    <a:gd name="T63" fmla="*/ 1043 h 10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2" h="1095">
                                      <a:moveTo>
                                        <a:pt x="12" y="0"/>
                                      </a:move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7"/>
                                      </a:moveTo>
                                      <a:lnTo>
                                        <a:pt x="12" y="139"/>
                                      </a:lnTo>
                                      <a:lnTo>
                                        <a:pt x="0" y="139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12" y="87"/>
                                      </a:lnTo>
                                      <a:close/>
                                      <a:moveTo>
                                        <a:pt x="12" y="173"/>
                                      </a:moveTo>
                                      <a:lnTo>
                                        <a:pt x="12" y="226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12" y="173"/>
                                      </a:lnTo>
                                      <a:close/>
                                      <a:moveTo>
                                        <a:pt x="12" y="260"/>
                                      </a:moveTo>
                                      <a:lnTo>
                                        <a:pt x="12" y="313"/>
                                      </a:lnTo>
                                      <a:lnTo>
                                        <a:pt x="0" y="313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2" y="260"/>
                                      </a:lnTo>
                                      <a:close/>
                                      <a:moveTo>
                                        <a:pt x="12" y="347"/>
                                      </a:moveTo>
                                      <a:lnTo>
                                        <a:pt x="12" y="400"/>
                                      </a:lnTo>
                                      <a:lnTo>
                                        <a:pt x="0" y="400"/>
                                      </a:lnTo>
                                      <a:lnTo>
                                        <a:pt x="0" y="347"/>
                                      </a:lnTo>
                                      <a:lnTo>
                                        <a:pt x="12" y="347"/>
                                      </a:lnTo>
                                      <a:close/>
                                      <a:moveTo>
                                        <a:pt x="12" y="434"/>
                                      </a:moveTo>
                                      <a:lnTo>
                                        <a:pt x="12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34"/>
                                      </a:lnTo>
                                      <a:lnTo>
                                        <a:pt x="12" y="434"/>
                                      </a:lnTo>
                                      <a:close/>
                                      <a:moveTo>
                                        <a:pt x="12" y="521"/>
                                      </a:moveTo>
                                      <a:lnTo>
                                        <a:pt x="12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12" y="521"/>
                                      </a:lnTo>
                                      <a:close/>
                                      <a:moveTo>
                                        <a:pt x="12" y="608"/>
                                      </a:moveTo>
                                      <a:lnTo>
                                        <a:pt x="12" y="660"/>
                                      </a:lnTo>
                                      <a:lnTo>
                                        <a:pt x="0" y="660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12" y="608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47"/>
                                      </a:lnTo>
                                      <a:lnTo>
                                        <a:pt x="0" y="747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82"/>
                                      </a:moveTo>
                                      <a:lnTo>
                                        <a:pt x="12" y="834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12" y="782"/>
                                      </a:lnTo>
                                      <a:close/>
                                      <a:moveTo>
                                        <a:pt x="12" y="869"/>
                                      </a:moveTo>
                                      <a:lnTo>
                                        <a:pt x="12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69"/>
                                      </a:lnTo>
                                      <a:lnTo>
                                        <a:pt x="12" y="869"/>
                                      </a:lnTo>
                                      <a:close/>
                                      <a:moveTo>
                                        <a:pt x="12" y="956"/>
                                      </a:moveTo>
                                      <a:lnTo>
                                        <a:pt x="12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56"/>
                                      </a:lnTo>
                                      <a:lnTo>
                                        <a:pt x="12" y="956"/>
                                      </a:lnTo>
                                      <a:close/>
                                      <a:moveTo>
                                        <a:pt x="12" y="1043"/>
                                      </a:moveTo>
                                      <a:lnTo>
                                        <a:pt x="12" y="1095"/>
                                      </a:lnTo>
                                      <a:lnTo>
                                        <a:pt x="0" y="109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2" y="10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0" name="Freeform 42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2795" y="893445"/>
                                  <a:ext cx="153670" cy="377190"/>
                                </a:xfrm>
                                <a:custGeom>
                                  <a:avLst/>
                                  <a:gdLst>
                                    <a:gd name="T0" fmla="*/ 0 w 242"/>
                                    <a:gd name="T1" fmla="*/ 592 h 594"/>
                                    <a:gd name="T2" fmla="*/ 20 w 242"/>
                                    <a:gd name="T3" fmla="*/ 541 h 594"/>
                                    <a:gd name="T4" fmla="*/ 32 w 242"/>
                                    <a:gd name="T5" fmla="*/ 544 h 594"/>
                                    <a:gd name="T6" fmla="*/ 12 w 242"/>
                                    <a:gd name="T7" fmla="*/ 594 h 594"/>
                                    <a:gd name="T8" fmla="*/ 0 w 242"/>
                                    <a:gd name="T9" fmla="*/ 592 h 594"/>
                                    <a:gd name="T10" fmla="*/ 33 w 242"/>
                                    <a:gd name="T11" fmla="*/ 508 h 594"/>
                                    <a:gd name="T12" fmla="*/ 53 w 242"/>
                                    <a:gd name="T13" fmla="*/ 458 h 594"/>
                                    <a:gd name="T14" fmla="*/ 64 w 242"/>
                                    <a:gd name="T15" fmla="*/ 460 h 594"/>
                                    <a:gd name="T16" fmla="*/ 45 w 242"/>
                                    <a:gd name="T17" fmla="*/ 510 h 594"/>
                                    <a:gd name="T18" fmla="*/ 33 w 242"/>
                                    <a:gd name="T19" fmla="*/ 508 h 594"/>
                                    <a:gd name="T20" fmla="*/ 66 w 242"/>
                                    <a:gd name="T21" fmla="*/ 424 h 594"/>
                                    <a:gd name="T22" fmla="*/ 85 w 242"/>
                                    <a:gd name="T23" fmla="*/ 374 h 594"/>
                                    <a:gd name="T24" fmla="*/ 97 w 242"/>
                                    <a:gd name="T25" fmla="*/ 376 h 594"/>
                                    <a:gd name="T26" fmla="*/ 77 w 242"/>
                                    <a:gd name="T27" fmla="*/ 427 h 594"/>
                                    <a:gd name="T28" fmla="*/ 66 w 242"/>
                                    <a:gd name="T29" fmla="*/ 424 h 594"/>
                                    <a:gd name="T30" fmla="*/ 98 w 242"/>
                                    <a:gd name="T31" fmla="*/ 340 h 594"/>
                                    <a:gd name="T32" fmla="*/ 118 w 242"/>
                                    <a:gd name="T33" fmla="*/ 290 h 594"/>
                                    <a:gd name="T34" fmla="*/ 129 w 242"/>
                                    <a:gd name="T35" fmla="*/ 293 h 594"/>
                                    <a:gd name="T36" fmla="*/ 110 w 242"/>
                                    <a:gd name="T37" fmla="*/ 343 h 594"/>
                                    <a:gd name="T38" fmla="*/ 98 w 242"/>
                                    <a:gd name="T39" fmla="*/ 340 h 594"/>
                                    <a:gd name="T40" fmla="*/ 131 w 242"/>
                                    <a:gd name="T41" fmla="*/ 257 h 594"/>
                                    <a:gd name="T42" fmla="*/ 150 w 242"/>
                                    <a:gd name="T43" fmla="*/ 207 h 594"/>
                                    <a:gd name="T44" fmla="*/ 162 w 242"/>
                                    <a:gd name="T45" fmla="*/ 209 h 594"/>
                                    <a:gd name="T46" fmla="*/ 142 w 242"/>
                                    <a:gd name="T47" fmla="*/ 259 h 594"/>
                                    <a:gd name="T48" fmla="*/ 131 w 242"/>
                                    <a:gd name="T49" fmla="*/ 257 h 594"/>
                                    <a:gd name="T50" fmla="*/ 163 w 242"/>
                                    <a:gd name="T51" fmla="*/ 173 h 594"/>
                                    <a:gd name="T52" fmla="*/ 183 w 242"/>
                                    <a:gd name="T53" fmla="*/ 123 h 594"/>
                                    <a:gd name="T54" fmla="*/ 195 w 242"/>
                                    <a:gd name="T55" fmla="*/ 125 h 594"/>
                                    <a:gd name="T56" fmla="*/ 175 w 242"/>
                                    <a:gd name="T57" fmla="*/ 175 h 594"/>
                                    <a:gd name="T58" fmla="*/ 163 w 242"/>
                                    <a:gd name="T59" fmla="*/ 173 h 594"/>
                                    <a:gd name="T60" fmla="*/ 196 w 242"/>
                                    <a:gd name="T61" fmla="*/ 89 h 594"/>
                                    <a:gd name="T62" fmla="*/ 215 w 242"/>
                                    <a:gd name="T63" fmla="*/ 39 h 594"/>
                                    <a:gd name="T64" fmla="*/ 227 w 242"/>
                                    <a:gd name="T65" fmla="*/ 41 h 594"/>
                                    <a:gd name="T66" fmla="*/ 208 w 242"/>
                                    <a:gd name="T67" fmla="*/ 92 h 594"/>
                                    <a:gd name="T68" fmla="*/ 196 w 242"/>
                                    <a:gd name="T69" fmla="*/ 89 h 594"/>
                                    <a:gd name="T70" fmla="*/ 228 w 242"/>
                                    <a:gd name="T71" fmla="*/ 5 h 594"/>
                                    <a:gd name="T72" fmla="*/ 230 w 242"/>
                                    <a:gd name="T73" fmla="*/ 0 h 594"/>
                                    <a:gd name="T74" fmla="*/ 242 w 242"/>
                                    <a:gd name="T75" fmla="*/ 3 h 594"/>
                                    <a:gd name="T76" fmla="*/ 240 w 242"/>
                                    <a:gd name="T77" fmla="*/ 8 h 594"/>
                                    <a:gd name="T78" fmla="*/ 228 w 242"/>
                                    <a:gd name="T79" fmla="*/ 5 h 5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42" h="594">
                                      <a:moveTo>
                                        <a:pt x="0" y="592"/>
                                      </a:moveTo>
                                      <a:lnTo>
                                        <a:pt x="20" y="541"/>
                                      </a:lnTo>
                                      <a:lnTo>
                                        <a:pt x="32" y="544"/>
                                      </a:lnTo>
                                      <a:lnTo>
                                        <a:pt x="12" y="594"/>
                                      </a:lnTo>
                                      <a:lnTo>
                                        <a:pt x="0" y="592"/>
                                      </a:lnTo>
                                      <a:close/>
                                      <a:moveTo>
                                        <a:pt x="33" y="508"/>
                                      </a:moveTo>
                                      <a:lnTo>
                                        <a:pt x="53" y="458"/>
                                      </a:lnTo>
                                      <a:lnTo>
                                        <a:pt x="64" y="460"/>
                                      </a:lnTo>
                                      <a:lnTo>
                                        <a:pt x="45" y="510"/>
                                      </a:lnTo>
                                      <a:lnTo>
                                        <a:pt x="33" y="508"/>
                                      </a:lnTo>
                                      <a:close/>
                                      <a:moveTo>
                                        <a:pt x="66" y="424"/>
                                      </a:moveTo>
                                      <a:lnTo>
                                        <a:pt x="85" y="374"/>
                                      </a:lnTo>
                                      <a:lnTo>
                                        <a:pt x="97" y="376"/>
                                      </a:lnTo>
                                      <a:lnTo>
                                        <a:pt x="77" y="427"/>
                                      </a:lnTo>
                                      <a:lnTo>
                                        <a:pt x="66" y="424"/>
                                      </a:lnTo>
                                      <a:close/>
                                      <a:moveTo>
                                        <a:pt x="98" y="340"/>
                                      </a:moveTo>
                                      <a:lnTo>
                                        <a:pt x="118" y="290"/>
                                      </a:lnTo>
                                      <a:lnTo>
                                        <a:pt x="129" y="293"/>
                                      </a:lnTo>
                                      <a:lnTo>
                                        <a:pt x="110" y="343"/>
                                      </a:lnTo>
                                      <a:lnTo>
                                        <a:pt x="98" y="340"/>
                                      </a:lnTo>
                                      <a:close/>
                                      <a:moveTo>
                                        <a:pt x="131" y="257"/>
                                      </a:moveTo>
                                      <a:lnTo>
                                        <a:pt x="150" y="207"/>
                                      </a:lnTo>
                                      <a:lnTo>
                                        <a:pt x="162" y="209"/>
                                      </a:lnTo>
                                      <a:lnTo>
                                        <a:pt x="142" y="259"/>
                                      </a:lnTo>
                                      <a:lnTo>
                                        <a:pt x="131" y="257"/>
                                      </a:lnTo>
                                      <a:close/>
                                      <a:moveTo>
                                        <a:pt x="163" y="173"/>
                                      </a:moveTo>
                                      <a:lnTo>
                                        <a:pt x="183" y="123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175" y="175"/>
                                      </a:lnTo>
                                      <a:lnTo>
                                        <a:pt x="163" y="173"/>
                                      </a:lnTo>
                                      <a:close/>
                                      <a:moveTo>
                                        <a:pt x="196" y="89"/>
                                      </a:moveTo>
                                      <a:lnTo>
                                        <a:pt x="215" y="39"/>
                                      </a:lnTo>
                                      <a:lnTo>
                                        <a:pt x="227" y="41"/>
                                      </a:lnTo>
                                      <a:lnTo>
                                        <a:pt x="208" y="92"/>
                                      </a:lnTo>
                                      <a:lnTo>
                                        <a:pt x="196" y="89"/>
                                      </a:lnTo>
                                      <a:close/>
                                      <a:moveTo>
                                        <a:pt x="228" y="5"/>
                                      </a:moveTo>
                                      <a:lnTo>
                                        <a:pt x="230" y="0"/>
                                      </a:lnTo>
                                      <a:lnTo>
                                        <a:pt x="242" y="3"/>
                                      </a:lnTo>
                                      <a:lnTo>
                                        <a:pt x="240" y="8"/>
                                      </a:lnTo>
                                      <a:lnTo>
                                        <a:pt x="228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1" name="Line 4250"/>
                              <wps:cNvCnPr/>
                              <wps:spPr bwMode="auto">
                                <a:xfrm>
                                  <a:off x="922655" y="86296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2" name="Line 4251"/>
                              <wps:cNvCnPr/>
                              <wps:spPr bwMode="auto">
                                <a:xfrm>
                                  <a:off x="957580" y="862965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3" name="Rectangle 4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2650" y="260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4" name="Rectangle 4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840" y="78486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5" name="Rectangle 4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265" y="12871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6" name="Rectangle 4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3540" y="7740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7" name="Rectangle 4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3135" y="9118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8" name="Oval 4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1261745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9" name="Oval 4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8135" y="88646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0" name="Oval 4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886460"/>
                                  <a:ext cx="2349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2" name="Oval 4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225" y="17653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40" o:spid="_x0000_s1567" editas="canvas" style="width:147.75pt;height:115.2pt;mso-position-horizontal-relative:char;mso-position-vertical-relative:line" coordsize="18764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">
                      <v:shape id="_x0000_s1568" type="#_x0000_t75" style="position:absolute;width:18764;height:14630;visibility:visible;mso-wrap-style:square">
                        <v:fill o:detectmouseclick="t"/>
                        <v:path o:connecttype="none"/>
                      </v:shape>
                      <v:shape id="Freeform 4242" o:spid="_x0000_s1569" style="position:absolute;left:2463;top:8915;width:13532;height:57;visibility:visible;mso-wrap-style:square;v-text-anchor:top" coordsize="2131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Q/LsgA&#10;AADdAAAADwAAAGRycy9kb3ducmV2LnhtbESPQWvCQBSE7wX/w/IEb3VTDUVSV5EWUfFQjIr19si+&#10;JtHs25BdNe2vd4VCj8PMfMOMp62pxJUaV1pW8NKPQBBnVpecK9ht588jEM4ja6wsk4IfcjCddJ7G&#10;mGh74w1dU5+LAGGXoILC+zqR0mUFGXR9WxMH79s2Bn2QTS51g7cAN5UcRNGrNFhyWCiwpveCsnN6&#10;MQpOi9nvV3b82MxdnH4u9+nqsB4elep129kbCE+t/w//tZdaQRyPhvB4E56AnN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tD8uyAAAAN0AAAAPAAAAAAAAAAAAAAAAAJgCAABk&#10;cnMvZG93bnJldi54bWxQSwUGAAAAAAQABAD1AAAAjQMAAAAA&#10;" path="m,l72,r,9l,9,,xm121,r72,l193,9r-72,l121,xm242,r72,l314,9r-72,l242,xm363,r73,l436,9r-73,l363,xm484,r73,l557,9r-73,l484,xm605,r73,l678,9r-73,l605,xm726,r73,l799,9r-73,l726,xm847,r73,l920,9r-73,l847,xm968,r73,l1041,9r-73,l968,xm1089,r73,l1162,9r-73,l1089,xm1211,r72,l1283,9r-72,l1211,xm1332,r72,l1404,9r-72,l1332,xm1453,r72,l1525,9r-72,l1453,xm1574,r73,l1647,9r-73,l1574,xm1695,r73,l1768,9r-73,l1695,xm1816,r73,l1889,9r-73,l1816,xm1937,r73,l2010,9r-73,l1937,xm2058,r73,l2131,9r-73,l2058,xe" fillcolor="black" strokeweight=".1pt">
                        <v:stroke joinstyle="bevel"/>
                        <v:path arrowok="t" o:connecttype="custom" o:connectlocs="45720,0;0,5715;76835,0;122555,5715;76835,0;199390,0;153670,5715;230505,0;276860,5715;230505,0;353695,0;307340,5715;384175,0;430530,5715;384175,0;507365,0;461010,5715;537845,0;584200,5715;537845,0;661035,0;614680,5715;691515,0;737870,5715;691515,0;814705,0;768985,5715;845820,0;891540,5715;845820,0;968375,0;922655,5715;999490,0;1045845,5715;999490,0;1122680,0;1076325,5715;1153160,0;1199515,5715;1153160,0;1276350,0;1229995,5715;1306830,0;1353185,5715;1306830,0" o:connectangles="0,0,0,0,0,0,0,0,0,0,0,0,0,0,0,0,0,0,0,0,0,0,0,0,0,0,0,0,0,0,0,0,0,0,0,0,0,0,0,0,0,0,0,0,0"/>
                        <o:lock v:ext="edit" verticies="t"/>
                      </v:shape>
                      <v:line id="Line 4243" o:spid="_x0000_s1570" style="position:absolute;visibility:visible;mso-wrap-style:square" from="2463,8947" to="7766,1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BD/8cAAADdAAAADwAAAGRycy9kb3ducmV2LnhtbESPT2vCQBTE74LfYXlCb7pRQqtpVhHB&#10;Wig9aIt4fM2+/MHs25hdTeyn7xYKPQ4z8xsmXfWmFjdqXWVZwXQSgSDOrK64UPD5sR3PQTiPrLG2&#10;TAru5GC1HA5STLTteE+3gy9EgLBLUEHpfZNI6bKSDLqJbYiDl9vWoA+yLaRusQtwU8tZFD1KgxWH&#10;hRIb2pSUnQ9Xo+D76/70kr8dqTvZzSXTcrHj94VSD6N+/QzCU+//w3/tV60gjucx/L4JT0A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oEP/xwAAAN0AAAAPAAAAAAAA&#10;AAAAAAAAAKECAABkcnMvZG93bnJldi54bWxQSwUGAAAAAAQABAD5AAAAlQMAAAAA&#10;" strokeweight=".6pt">
                        <v:stroke joinstyle="miter"/>
                      </v:line>
                      <v:line id="Line 4244" o:spid="_x0000_s1571" style="position:absolute;flip:y;visibility:visible;mso-wrap-style:square" from="7766,8947" to="15995,1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WJF8MAAADdAAAADwAAAGRycy9kb3ducmV2LnhtbESP3YrCMBSE7wXfIRzBO00rrj/VKO6C&#10;sOydPw9waI5NsTlpm6j17Y0g7OUwM98w621nK3Gn1peOFaTjBARx7nTJhYLzaT9agPABWWPlmBQ8&#10;ycN20++tMdPuwQe6H0MhIoR9hgpMCHUmpc8NWfRjVxNH7+JaiyHKtpC6xUeE20pOkmQmLZYcFwzW&#10;9GMovx5vVsHycNqRKYulmf2dm3TSpM38u1JqOOh2KxCBuvAf/rR/tYLpdPEF7zfxCcjN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FiRfDAAAA3QAAAA8AAAAAAAAAAAAA&#10;AAAAoQIAAGRycy9kb3ducmV2LnhtbFBLBQYAAAAABAAEAPkAAACRAwAAAAA=&#10;" strokeweight=".6pt">
                        <v:stroke joinstyle="miter"/>
                      </v:line>
                      <v:line id="Line 4245" o:spid="_x0000_s1572" style="position:absolute;visibility:visible;mso-wrap-style:square" from="9226,1847" to="15995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54E8YAAADdAAAADwAAAGRycy9kb3ducmV2LnhtbESPQWvCQBSE7wX/w/IEb83GIlajq4jQ&#10;KkgPaik9vmafSTD7Ns2uJvrrXUHwOMzMN8x03ppSnKl2hWUF/SgGQZxaXXCm4Hv/8ToC4TyyxtIy&#10;KbiQg/ms8zLFRNuGt3Te+UwECLsEFeTeV4mULs3JoItsRRy8g60N+iDrTOoamwA3pXyL46E0WHBY&#10;yLGiZU7pcXcyCq5/l/fPw+aHml+7/E+1HK/4a6xUr9suJiA8tf4ZfrTXWsFgMBrC/U14AnJ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+eBPGAAAA3QAAAA8AAAAAAAAA&#10;AAAAAAAAoQIAAGRycy9kb3ducmV2LnhtbFBLBQYAAAAABAAEAPkAAACUAwAAAAA=&#10;" strokeweight=".6pt">
                        <v:stroke joinstyle="miter"/>
                      </v:line>
                      <v:line id="Line 4246" o:spid="_x0000_s1573" style="position:absolute;flip:x;visibility:visible;mso-wrap-style:square" from="7766,1847" to="9226,1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uy+8MAAADdAAAADwAAAGRycy9kb3ducmV2LnhtbESP3YrCMBSE7wXfIRzBO00r4k81igrC&#10;snf+PMChOTbF5qRtota33ywIXg4z8w2z3na2Ek9qfelYQTpOQBDnTpdcKLhejqMFCB+QNVaOScGb&#10;PGw3/d4aM+1efKLnORQiQthnqMCEUGdS+tyQRT92NXH0bq61GKJsC6lbfEW4reQkSWbSYslxwWBN&#10;B0P5/fywCpany45MWSzN7PfapJMmbeb7SqnhoNutQATqwjf8af9oBdPpYg7/b+IT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bsvvDAAAA3QAAAA8AAAAAAAAAAAAA&#10;AAAAoQIAAGRycy9kb3ducmV2LnhtbFBLBQYAAAAABAAEAPkAAACRAwAAAAA=&#10;" strokeweight=".6pt">
                        <v:stroke joinstyle="miter"/>
                      </v:line>
                      <v:line id="Line 4247" o:spid="_x0000_s1574" style="position:absolute;flip:x;visibility:visible;mso-wrap-style:square" from="2463,1847" to="9226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QmicEAAADdAAAADwAAAGRycy9kb3ducmV2LnhtbERPzYrCMBC+C75DGMGbphVxtdtU3IUF&#10;8ab1AYZmbMo2k7bJan17cxD2+PH95/vRtuJOg28cK0iXCQjiyumGawXX8mexBeEDssbWMSl4kod9&#10;MZ3kmGn34DPdL6EWMYR9hgpMCF0mpa8MWfRL1xFH7uYGiyHCoZZ6wEcMt61cJclGWmw4Nhjs6NtQ&#10;9Xv5swp25/JApql3ZnO69umqT/uPr1ap+Ww8fIIINIZ/8dt91ArW622cG9/EJyC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xCaJwQAAAN0AAAAPAAAAAAAAAAAAAAAA&#10;AKECAABkcnMvZG93bnJldi54bWxQSwUGAAAAAAQABAD5AAAAjwMAAAAA&#10;" strokeweight=".6pt">
                        <v:stroke joinstyle="miter"/>
                      </v:line>
                      <v:shape id="Freeform 4248" o:spid="_x0000_s1575" style="position:absolute;left:9188;top:1847;width:76;height:6954;visibility:visible;mso-wrap-style:square;v-text-anchor:top" coordsize="12,10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LWvccA&#10;AADdAAAADwAAAGRycy9kb3ducmV2LnhtbESPQWsCMRSE70L/Q3gFL6JZRURXo0ipIBYqtSJ4e2xe&#10;d1M3L+smutt/3xQKHoeZ+YZZrFpbijvV3jhWMBwkIIgzpw3nCo6fm/4UhA/IGkvHpOCHPKyWT50F&#10;pto1/EH3Q8hFhLBPUUERQpVK6bOCLPqBq4ij9+VqiyHKOpe6xibCbSlHSTKRFg3HhQIreikouxxu&#10;VgEO9en6br6vvdHk1Zy3u33z5qVS3ed2PQcRqA2P8H97qxWMx9MZ/L2JT0Au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i1r3HAAAA3QAAAA8AAAAAAAAAAAAAAAAAmAIAAGRy&#10;cy9kb3ducmV2LnhtbFBLBQYAAAAABAAEAPUAAACMAwAAAAA=&#10;" path="m12,r,52l,52,,,12,xm12,87r,52l,139,,87r12,xm12,173r,53l,226,,173r12,xm12,260r,53l,313,,260r12,xm12,347r,53l,400,,347r12,xm12,434r,52l,486,,434r12,xm12,521r,52l,573,,521r12,xm12,608r,52l,660,,608r12,xm12,695r,52l,747,,695r12,xm12,782r,52l,834,,782r12,xm12,869r,52l,921,,869r12,xm12,956r,52l,1008,,956r12,xm12,1043r,52l,1095r,-52l12,1043xe" fillcolor="black" strokeweight=".1pt">
                        <v:stroke joinstyle="bevel"/>
                        <v:path arrowok="t" o:connecttype="custom" o:connectlocs="7620,33020;0,0;7620,55245;0,88265;7620,55245;7620,143510;0,109855;7620,165100;0,198755;7620,165100;7620,254000;0,220345;7620,275590;0,308610;7620,275590;7620,363855;0,330835;7620,386080;0,419100;7620,386080;7620,474345;0,441325;7620,496570;0,529590;7620,496570;7620,584835;0,551815;7620,607060;0,640080;7620,607060;7620,695325;0,662305" o:connectangles="0,0,0,0,0,0,0,0,0,0,0,0,0,0,0,0,0,0,0,0,0,0,0,0,0,0,0,0,0,0,0,0"/>
                        <o:lock v:ext="edit" verticies="t"/>
                      </v:shape>
                      <v:shape id="Freeform 4249" o:spid="_x0000_s1576" style="position:absolute;left:7727;top:8934;width:1537;height:3772;visibility:visible;mso-wrap-style:square;v-text-anchor:top" coordsize="242,5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ceJMIA&#10;AADdAAAADwAAAGRycy9kb3ducmV2LnhtbERPy4rCMBTdD/gP4QpuBk1HZNBqFB0U3MjgY9Pdpbm2&#10;weamNFHj308WAy4P571YRduIB3XeOFbwNcpAEJdOG64UXM674RSED8gaG8ek4EUeVsvexwJz7Z58&#10;pMcpVCKFsM9RQR1Cm0vpy5os+pFriRN3dZ3FkGBXSd3hM4XbRo6z7FtaNJwaamzpp6bydrpbBdv4&#10;S2Nj9pfDRhZFNj3f47r4VGrQj+s5iEAxvMX/7r1WMJnM0v70Jj0B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tx4kwgAAAN0AAAAPAAAAAAAAAAAAAAAAAJgCAABkcnMvZG93&#10;bnJldi54bWxQSwUGAAAAAAQABAD1AAAAhwMAAAAA&#10;" path="m,592l20,541r12,3l12,594,,592xm33,508l53,458r11,2l45,510,33,508xm66,424l85,374r12,2l77,427,66,424xm98,340r20,-50l129,293r-19,50l98,340xm131,257r19,-50l162,209r-20,50l131,257xm163,173r20,-50l195,125r-20,50l163,173xm196,89l215,39r12,2l208,92,196,89xm228,5l230,r12,3l240,8,228,5xe" fillcolor="black" strokeweight=".1pt">
                        <v:stroke joinstyle="bevel"/>
                        <v:path arrowok="t" o:connecttype="custom" o:connectlocs="0,375920;12700,343535;20320,345440;7620,377190;0,375920;20955,322580;33655,290830;40640,292100;28575,323850;20955,322580;41910,269240;53975,237490;61595,238760;48895,271145;41910,269240;62230,215900;74930,184150;81915,186055;69850,217805;62230,215900;83185,163195;95250,131445;102870,132715;90170,164465;83185,163195;103505,109855;116205,78105;123825,79375;111125,111125;103505,109855;124460,56515;136525,24765;144145,26035;132080,58420;124460,56515;144780,3175;146050,0;153670,1905;152400,5080;144780,3175" o:connectangles="0,0,0,0,0,0,0,0,0,0,0,0,0,0,0,0,0,0,0,0,0,0,0,0,0,0,0,0,0,0,0,0,0,0,0,0,0,0,0,0"/>
                        <o:lock v:ext="edit" verticies="t"/>
                      </v:shape>
                      <v:line id="Line 4250" o:spid="_x0000_s1577" style="position:absolute;visibility:visible;mso-wrap-style:square" from="9226,8629" to="9575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52uscAAADdAAAADwAAAGRycy9kb3ducmV2LnhtbESPT2vCQBTE7wW/w/KE3upGkdakbkSE&#10;VqF40Bbx+Jp9+YPZtzG7NbGfvisUPA4z8xtmvuhNLS7UusqygvEoAkGcWV1xoeDr8+1pBsJ5ZI21&#10;ZVJwJQeLdPAwx0Tbjnd02ftCBAi7BBWU3jeJlC4ryaAb2YY4eLltDfog20LqFrsAN7WcRNGzNFhx&#10;WCixoVVJ2Wn/YxT8fl9f3vOPA3VHuzpnWsZr3sZKPQ775SsIT72/h//bG61gOo3HcHsTnoBM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Dna6xwAAAN0AAAAPAAAAAAAA&#10;AAAAAAAAAKECAABkcnMvZG93bnJldi54bWxQSwUGAAAAAAQABAD5AAAAlQMAAAAA&#10;" strokeweight=".6pt">
                        <v:stroke joinstyle="miter"/>
                      </v:line>
                      <v:line id="Line 4251" o:spid="_x0000_s1578" style="position:absolute;visibility:visible;mso-wrap-style:square" from="9575,8629" to="9582,8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zozccAAADdAAAADwAAAGRycy9kb3ducmV2LnhtbESPT2vCQBTE70K/w/IK3nRTEdukbqQI&#10;2oJ40Bbx+Jp9+UOzb9PsaqKf3hUKPQ4z8xtmvuhNLc7UusqygqdxBII4s7riQsHX52r0AsJ5ZI21&#10;ZVJwIQeL9GEwx0Tbjnd03vtCBAi7BBWU3jeJlC4ryaAb24Y4eLltDfog20LqFrsAN7WcRNFMGqw4&#10;LJTY0LKk7Gd/Mgqu35fndb45UHe0y99My/idt7FSw8f+7RWEp97/h//aH1rBdBpP4P4mPAGZ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3OjNxwAAAN0AAAAPAAAAAAAA&#10;AAAAAAAAAKECAABkcnMvZG93bnJldi54bWxQSwUGAAAAAAQABAD5AAAAlQMAAAAA&#10;" strokeweight=".6pt">
                        <v:stroke joinstyle="miter"/>
                      </v:line>
                      <v:rect id="Rectangle 4252" o:spid="_x0000_s1579" style="position:absolute;left:8826;top:260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ecG8MA&#10;AADdAAAADwAAAGRycy9kb3ducmV2LnhtbESP3WoCMRSE7wu+QziCdzVbK0VXo4ggaOmNqw9w2Jz9&#10;ocnJkqTu+vamIHg5zMw3zHo7WCNu5EPrWMHHNANBXDrdcq3gejm8L0CEiKzROCYFdwqw3Yze1phr&#10;1/OZbkWsRYJwyFFBE2OXSxnKhiyGqeuIk1c5bzEm6WupPfYJbo2cZdmXtNhyWmiwo31D5W/xZxXI&#10;S3HoF4XxmfueVT/mdDxX5JSajIfdCkSkIb7Cz/ZRK5jPl5/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ecG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53" o:spid="_x0000_s1580" style="position:absolute;left:1168;top:784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4Eb8MA&#10;AADdAAAADwAAAGRycy9kb3ducmV2LnhtbESP3WoCMRSE7wXfIRzBO81WlmK3RimCoMUb1z7AYXP2&#10;hyYnSxLd9e1NQejlMDPfMJvdaI24kw+dYwVvywwEceV0x42Cn+thsQYRIrJG45gUPCjAbjudbLDQ&#10;buAL3cvYiAThUKCCNsa+kDJULVkMS9cTJ6923mJM0jdSexwS3Bq5yrJ3abHjtNBiT/uWqt/yZhXI&#10;a3kY1qXxmfte1WdzOl5qckrNZ+PXJ4hIY/wPv9pHrSDPP3L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c4Eb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54" o:spid="_x0000_s1581" style="position:absolute;left:7232;top:1287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Kh9MQA&#10;AADdAAAADwAAAGRycy9kb3ducmV2LnhtbESP3WoCMRSE7wXfIRyhd5qt2GK3RhFB0NIbd32Aw+bs&#10;D01OliR1t2/fCIKXw8x8w2x2ozXiRj50jhW8LjIQxJXTHTcKruVxvgYRIrJG45gU/FGA3XY62WCu&#10;3cAXuhWxEQnCIUcFbYx9LmWoWrIYFq4nTl7tvMWYpG+k9jgkuDVymWXv0mLHaaHFng4tVT/Fr1Ug&#10;y+I4rAvjM/e1rL/N+XSpySn1Mhv3nyAijfEZfrRPWsFq9fEG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CofT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55" o:spid="_x0000_s1582" style="position:absolute;left:16535;top:774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A/g8MA&#10;AADdAAAADwAAAGRycy9kb3ducmV2LnhtbESPzYoCMRCE74LvEFrYm2YUER2NsgiCu+zF0QdoJj0/&#10;bNIZkuiMb78RhD0WVfUVtTsM1ogH+dA6VjCfZSCIS6dbrhXcrqfpGkSIyBqNY1LwpACH/Xi0w1y7&#10;ni/0KGItEoRDjgqaGLtcylA2ZDHMXEecvMp5izFJX0vtsU9wa+Qiy1bSYstpocGOjg2Vv8XdKpDX&#10;4tSvC+Mz972ofszX+VKRU+pjMnxuQUQa4n/43T5rBcvlZgW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A/g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56" o:spid="_x0000_s1583" style="position:absolute;left:9531;top:9118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yaGMQA&#10;AADdAAAADwAAAGRycy9kb3ducmV2LnhtbESP3WoCMRSE7wXfIRyhd5qtSGu3RhFB0NIbd32Aw+bs&#10;D01OliR1t2/fCIKXw8x8w2x2ozXiRj50jhW8LjIQxJXTHTcKruVxvgYRIrJG45gU/FGA3XY62WCu&#10;3cAXuhWxEQnCIUcFbYx9LmWoWrIYFq4nTl7tvMWYpG+k9jgkuDVymWVv0mLHaaHFng4tVT/Fr1Ug&#10;y+I4rAvjM/e1rL/N+XSpySn1Mhv3nyAijfEZfrRPWsFq9fEO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cmhj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257" o:spid="_x0000_s1584" style="position:absolute;left:7651;top:12617;width:22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VXpsEA&#10;AADdAAAADwAAAGRycy9kb3ducmV2LnhtbERPTWsCMRC9C/0PYQreNFsRabdGEUFYPFkreB2S6Wbb&#10;zWRN4rrtr28OgsfH+16uB9eKnkJsPCt4mRYgiLU3DdcKTp+7ySuImJANtp5JwS9FWK+eRkssjb/x&#10;B/XHVIscwrFEBTalrpQyaksO49R3xJn78sFhyjDU0gS85XDXyllRLKTDhnODxY62lvTP8eoU7F1/&#10;0FVnA+rN4nD+tpfqT16UGj8Pm3cQiYb0EN/dlVEwn7/luflNfg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C1V6bBAAAA3QAAAA8AAAAAAAAAAAAAAAAAmAIAAGRycy9kb3du&#10;cmV2LnhtbFBLBQYAAAAABAAEAPUAAACGAwAAAAA=&#10;" fillcolor="black" strokeweight="0"/>
                      <v:oval id="Oval 4258" o:spid="_x0000_s1585" style="position:absolute;left:15881;top:8864;width:228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nyPcQA&#10;AADdAAAADwAAAGRycy9kb3ducmV2LnhtbESPQWsCMRSE74X+h/AK3mq2IlK3RpGCsPSkttDrI3nd&#10;rG5e1iRdV3+9EQo9DjPzDbNYDa4VPYXYeFbwMi5AEGtvGq4VfH1unl9BxIRssPVMCi4UYbV8fFhg&#10;afyZd9TvUy0yhGOJCmxKXSll1JYcxrHviLP344PDlGWopQl4znDXyklRzKTDhvOCxY7eLenj/tcp&#10;+HD9VledDajXs+33wZ6qqzwpNXoa1m8gEg3pP/zXroyC6XQ+h/ub/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58j3EAAAA3QAAAA8AAAAAAAAAAAAAAAAAmAIAAGRycy9k&#10;b3ducmV2LnhtbFBLBQYAAAAABAAEAPUAAACJAwAAAAA=&#10;" fillcolor="black" strokeweight="0"/>
                      <v:oval id="Oval 4259" o:spid="_x0000_s1586" style="position:absolute;left:2343;top:8864;width:23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jBusEA&#10;AADdAAAADwAAAGRycy9kb3ducmV2LnhtbERPTWsCMRC9F/wPYYTeatZSRbZGEaGweLIqeB2S6Wbb&#10;zWRN4rrtr28OgsfH+16uB9eKnkJsPCuYTgoQxNqbhmsFp+PHywJETMgGW8+k4JcirFejpyWWxt/4&#10;k/pDqkUO4ViiAptSV0oZtSWHceI74sx9+eAwZRhqaQLecrhr5WtRzKXDhnODxY62lvTP4eoU7Fy/&#10;11VnA+rNfH/+tpfqT16Ueh4Pm3cQiYb0EN/dlVHwNivy/vwmPwG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owbrBAAAA3QAAAA8AAAAAAAAAAAAAAAAAmAIAAGRycy9kb3du&#10;cmV2LnhtbFBLBQYAAAAABAAEAPUAAACGAwAAAAA=&#10;" fillcolor="black" strokeweight="0"/>
                      <v:oval id="Oval 4260" o:spid="_x0000_s1587" style="position:absolute;left:9112;top:1765;width:228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b6VsQA&#10;AADd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t0kxhu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2+lb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9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1620" w:dyaOrig="400">
          <v:shape id="_x0000_i2326" type="#_x0000_t75" style="width:81pt;height:20.25pt" o:ole="">
            <v:imagedata r:id="rId2611" o:title=""/>
          </v:shape>
          <o:OLEObject Type="Embed" ProgID="Equation.DSMT4" ShapeID="_x0000_i2326" DrawAspect="Content" ObjectID="_1624836842" r:id="rId2612"/>
        </w:object>
      </w:r>
      <w:r w:rsidRPr="00610F8A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400" w:dyaOrig="279">
          <v:shape id="_x0000_i2327" type="#_x0000_t75" style="width:20.25pt;height:14.25pt" o:ole="">
            <v:imagedata r:id="rId2613" o:title=""/>
          </v:shape>
          <o:OLEObject Type="Embed" ProgID="Equation.DSMT4" ShapeID="_x0000_i2327" DrawAspect="Content" ObjectID="_1624836843" r:id="rId2614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328" type="#_x0000_t75" style="width:48.75pt;height:20.25pt" o:ole="">
            <v:imagedata r:id="rId2615" o:title=""/>
          </v:shape>
          <o:OLEObject Type="Embed" ProgID="Equation.DSMT4" ShapeID="_x0000_i2328" DrawAspect="Content" ObjectID="_1624836844" r:id="rId2616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60" w:dyaOrig="260">
          <v:shape id="_x0000_i2329" type="#_x0000_t75" style="width:23.25pt;height:12.75pt" o:ole="">
            <v:imagedata r:id="rId2617" o:title=""/>
          </v:shape>
          <o:OLEObject Type="Embed" ProgID="Equation.DSMT4" ShapeID="_x0000_i2329" DrawAspect="Content" ObjectID="_1624836845" r:id="rId2618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900" w:dyaOrig="480">
          <v:shape id="_x0000_i2330" type="#_x0000_t75" style="width:195pt;height:24pt" o:ole="">
            <v:imagedata r:id="rId2619" o:title=""/>
          </v:shape>
          <o:OLEObject Type="Embed" ProgID="Equation.DSMT4" ShapeID="_x0000_i2330" DrawAspect="Content" ObjectID="_1624836846" r:id="rId2620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8"/>
        <w:gridCol w:w="3348"/>
      </w:tblGrid>
      <w:tr w:rsidR="00DC5200" w:rsidRPr="00610F8A" w:rsidTr="00F52983">
        <w:tc>
          <w:tcPr>
            <w:tcW w:w="47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80" w:dyaOrig="279">
                <v:shape id="_x0000_i2331" type="#_x0000_t75" style="width:29.25pt;height:14.25pt" o:ole="">
                  <v:imagedata r:id="rId2621" o:title=""/>
                </v:shape>
                <o:OLEObject Type="Embed" ProgID="Equation.DSMT4" ShapeID="_x0000_i2331" DrawAspect="Content" ObjectID="_1624836847" r:id="rId262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26"/>
                <w:sz w:val="26"/>
                <w:szCs w:val="26"/>
                <w:lang w:val="pt-BR"/>
              </w:rPr>
              <w:object w:dxaOrig="4340" w:dyaOrig="720">
                <v:shape id="_x0000_i2332" type="#_x0000_t75" style="width:216.75pt;height:36pt" o:ole="">
                  <v:imagedata r:id="rId2623" o:title=""/>
                </v:shape>
                <o:OLEObject Type="Embed" ProgID="Equation.DSMT4" ShapeID="_x0000_i2332" DrawAspect="Content" ObjectID="_1624836848" r:id="rId2624"/>
              </w:object>
            </w:r>
            <w:r w:rsidR="00DC5200"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rong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3" type="#_x0000_t75" style="width:39pt;height:14.25pt" o:ole="">
                  <v:imagedata r:id="rId2625" o:title=""/>
                </v:shape>
                <o:OLEObject Type="Embed" ProgID="Equation.DSMT4" ShapeID="_x0000_i2333" DrawAspect="Content" ObjectID="_1624836849" r:id="rId262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30"/>
                <w:sz w:val="26"/>
                <w:szCs w:val="26"/>
                <w:lang w:val="pt-BR"/>
              </w:rPr>
              <w:object w:dxaOrig="1719" w:dyaOrig="720">
                <v:shape id="_x0000_i2334" type="#_x0000_t75" style="width:86.25pt;height:36pt" o:ole="">
                  <v:imagedata r:id="rId2627" o:title=""/>
                </v:shape>
                <o:OLEObject Type="Embed" ProgID="Equation.DSMT4" ShapeID="_x0000_i2334" DrawAspect="Content" ObjectID="_1624836850" r:id="rId2628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5" type="#_x0000_t75" style="width:39pt;height:14.25pt" o:ole="">
                  <v:imagedata r:id="rId2629" o:title=""/>
                </v:shape>
                <o:OLEObject Type="Embed" ProgID="Equation.DSMT4" ShapeID="_x0000_i2335" DrawAspect="Content" ObjectID="_1624836851" r:id="rId2630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1860" w:dyaOrig="680">
                <v:shape id="_x0000_i2336" type="#_x0000_t75" style="width:93pt;height:33.75pt" o:ole="">
                  <v:imagedata r:id="rId2631" o:title=""/>
                </v:shape>
                <o:OLEObject Type="Embed" ProgID="Equation.DSMT4" ShapeID="_x0000_i2336" DrawAspect="Content" ObjectID="_1624836852" r:id="rId263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880" w:dyaOrig="720">
                <v:shape id="_x0000_i2337" type="#_x0000_t75" style="width:2in;height:36pt" o:ole="">
                  <v:imagedata r:id="rId2633" o:title=""/>
                </v:shape>
                <o:OLEObject Type="Embed" ProgID="Equation.DSMT4" ShapeID="_x0000_i2337" DrawAspect="Content" ObjectID="_1624836853" r:id="rId2634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90725" cy="1552575"/>
                      <wp:effectExtent l="0" t="0" r="3810" b="4445"/>
                      <wp:docPr id="4261" name="Canvas 42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21" name="Freeform 42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5965" y="929640"/>
                                  <a:ext cx="1023620" cy="6985"/>
                                </a:xfrm>
                                <a:custGeom>
                                  <a:avLst/>
                                  <a:gdLst>
                                    <a:gd name="T0" fmla="*/ 66 w 1612"/>
                                    <a:gd name="T1" fmla="*/ 0 h 11"/>
                                    <a:gd name="T2" fmla="*/ 0 w 1612"/>
                                    <a:gd name="T3" fmla="*/ 11 h 11"/>
                                    <a:gd name="T4" fmla="*/ 110 w 1612"/>
                                    <a:gd name="T5" fmla="*/ 0 h 11"/>
                                    <a:gd name="T6" fmla="*/ 177 w 1612"/>
                                    <a:gd name="T7" fmla="*/ 11 h 11"/>
                                    <a:gd name="T8" fmla="*/ 110 w 1612"/>
                                    <a:gd name="T9" fmla="*/ 0 h 11"/>
                                    <a:gd name="T10" fmla="*/ 287 w 1612"/>
                                    <a:gd name="T11" fmla="*/ 0 h 11"/>
                                    <a:gd name="T12" fmla="*/ 221 w 1612"/>
                                    <a:gd name="T13" fmla="*/ 11 h 11"/>
                                    <a:gd name="T14" fmla="*/ 331 w 1612"/>
                                    <a:gd name="T15" fmla="*/ 0 h 11"/>
                                    <a:gd name="T16" fmla="*/ 397 w 1612"/>
                                    <a:gd name="T17" fmla="*/ 11 h 11"/>
                                    <a:gd name="T18" fmla="*/ 331 w 1612"/>
                                    <a:gd name="T19" fmla="*/ 0 h 11"/>
                                    <a:gd name="T20" fmla="*/ 508 w 1612"/>
                                    <a:gd name="T21" fmla="*/ 0 h 11"/>
                                    <a:gd name="T22" fmla="*/ 442 w 1612"/>
                                    <a:gd name="T23" fmla="*/ 11 h 11"/>
                                    <a:gd name="T24" fmla="*/ 552 w 1612"/>
                                    <a:gd name="T25" fmla="*/ 0 h 11"/>
                                    <a:gd name="T26" fmla="*/ 618 w 1612"/>
                                    <a:gd name="T27" fmla="*/ 11 h 11"/>
                                    <a:gd name="T28" fmla="*/ 552 w 1612"/>
                                    <a:gd name="T29" fmla="*/ 0 h 11"/>
                                    <a:gd name="T30" fmla="*/ 729 w 1612"/>
                                    <a:gd name="T31" fmla="*/ 0 h 11"/>
                                    <a:gd name="T32" fmla="*/ 662 w 1612"/>
                                    <a:gd name="T33" fmla="*/ 11 h 11"/>
                                    <a:gd name="T34" fmla="*/ 773 w 1612"/>
                                    <a:gd name="T35" fmla="*/ 0 h 11"/>
                                    <a:gd name="T36" fmla="*/ 839 w 1612"/>
                                    <a:gd name="T37" fmla="*/ 11 h 11"/>
                                    <a:gd name="T38" fmla="*/ 773 w 1612"/>
                                    <a:gd name="T39" fmla="*/ 0 h 11"/>
                                    <a:gd name="T40" fmla="*/ 949 w 1612"/>
                                    <a:gd name="T41" fmla="*/ 0 h 11"/>
                                    <a:gd name="T42" fmla="*/ 883 w 1612"/>
                                    <a:gd name="T43" fmla="*/ 11 h 11"/>
                                    <a:gd name="T44" fmla="*/ 993 w 1612"/>
                                    <a:gd name="T45" fmla="*/ 0 h 11"/>
                                    <a:gd name="T46" fmla="*/ 1060 w 1612"/>
                                    <a:gd name="T47" fmla="*/ 11 h 11"/>
                                    <a:gd name="T48" fmla="*/ 993 w 1612"/>
                                    <a:gd name="T49" fmla="*/ 0 h 11"/>
                                    <a:gd name="T50" fmla="*/ 1170 w 1612"/>
                                    <a:gd name="T51" fmla="*/ 0 h 11"/>
                                    <a:gd name="T52" fmla="*/ 1104 w 1612"/>
                                    <a:gd name="T53" fmla="*/ 11 h 11"/>
                                    <a:gd name="T54" fmla="*/ 1214 w 1612"/>
                                    <a:gd name="T55" fmla="*/ 0 h 11"/>
                                    <a:gd name="T56" fmla="*/ 1280 w 1612"/>
                                    <a:gd name="T57" fmla="*/ 11 h 11"/>
                                    <a:gd name="T58" fmla="*/ 1214 w 1612"/>
                                    <a:gd name="T59" fmla="*/ 0 h 11"/>
                                    <a:gd name="T60" fmla="*/ 1391 w 1612"/>
                                    <a:gd name="T61" fmla="*/ 0 h 11"/>
                                    <a:gd name="T62" fmla="*/ 1325 w 1612"/>
                                    <a:gd name="T63" fmla="*/ 11 h 11"/>
                                    <a:gd name="T64" fmla="*/ 1435 w 1612"/>
                                    <a:gd name="T65" fmla="*/ 0 h 11"/>
                                    <a:gd name="T66" fmla="*/ 1501 w 1612"/>
                                    <a:gd name="T67" fmla="*/ 11 h 11"/>
                                    <a:gd name="T68" fmla="*/ 1435 w 1612"/>
                                    <a:gd name="T69" fmla="*/ 0 h 11"/>
                                    <a:gd name="T70" fmla="*/ 1612 w 1612"/>
                                    <a:gd name="T71" fmla="*/ 0 h 11"/>
                                    <a:gd name="T72" fmla="*/ 1545 w 161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612" h="11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11"/>
                                      </a:lnTo>
                                      <a:lnTo>
                                        <a:pt x="110" y="11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21" y="11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11"/>
                                      </a:lnTo>
                                      <a:lnTo>
                                        <a:pt x="331" y="11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11"/>
                                      </a:lnTo>
                                      <a:lnTo>
                                        <a:pt x="442" y="11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552" y="11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11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11"/>
                                      </a:lnTo>
                                      <a:lnTo>
                                        <a:pt x="773" y="11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9" y="0"/>
                                      </a:lnTo>
                                      <a:lnTo>
                                        <a:pt x="949" y="11"/>
                                      </a:lnTo>
                                      <a:lnTo>
                                        <a:pt x="883" y="11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3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11"/>
                                      </a:lnTo>
                                      <a:lnTo>
                                        <a:pt x="993" y="11"/>
                                      </a:lnTo>
                                      <a:lnTo>
                                        <a:pt x="993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11"/>
                                      </a:lnTo>
                                      <a:lnTo>
                                        <a:pt x="1104" y="11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1"/>
                                      </a:lnTo>
                                      <a:lnTo>
                                        <a:pt x="1214" y="11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11"/>
                                      </a:lnTo>
                                      <a:lnTo>
                                        <a:pt x="1325" y="11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  <a:moveTo>
                                        <a:pt x="1435" y="0"/>
                                      </a:moveTo>
                                      <a:lnTo>
                                        <a:pt x="1501" y="0"/>
                                      </a:lnTo>
                                      <a:lnTo>
                                        <a:pt x="1501" y="11"/>
                                      </a:lnTo>
                                      <a:lnTo>
                                        <a:pt x="1435" y="11"/>
                                      </a:lnTo>
                                      <a:lnTo>
                                        <a:pt x="1435" y="0"/>
                                      </a:lnTo>
                                      <a:close/>
                                      <a:moveTo>
                                        <a:pt x="1545" y="0"/>
                                      </a:moveTo>
                                      <a:lnTo>
                                        <a:pt x="1612" y="0"/>
                                      </a:lnTo>
                                      <a:lnTo>
                                        <a:pt x="1612" y="11"/>
                                      </a:lnTo>
                                      <a:lnTo>
                                        <a:pt x="1545" y="11"/>
                                      </a:lnTo>
                                      <a:lnTo>
                                        <a:pt x="15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2" name="Freeform 42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3830" y="930275"/>
                                  <a:ext cx="574040" cy="360680"/>
                                </a:xfrm>
                                <a:custGeom>
                                  <a:avLst/>
                                  <a:gdLst>
                                    <a:gd name="T0" fmla="*/ 904 w 904"/>
                                    <a:gd name="T1" fmla="*/ 9 h 568"/>
                                    <a:gd name="T2" fmla="*/ 848 w 904"/>
                                    <a:gd name="T3" fmla="*/ 44 h 568"/>
                                    <a:gd name="T4" fmla="*/ 842 w 904"/>
                                    <a:gd name="T5" fmla="*/ 35 h 568"/>
                                    <a:gd name="T6" fmla="*/ 898 w 904"/>
                                    <a:gd name="T7" fmla="*/ 0 h 568"/>
                                    <a:gd name="T8" fmla="*/ 904 w 904"/>
                                    <a:gd name="T9" fmla="*/ 9 h 568"/>
                                    <a:gd name="T10" fmla="*/ 810 w 904"/>
                                    <a:gd name="T11" fmla="*/ 67 h 568"/>
                                    <a:gd name="T12" fmla="*/ 754 w 904"/>
                                    <a:gd name="T13" fmla="*/ 102 h 568"/>
                                    <a:gd name="T14" fmla="*/ 748 w 904"/>
                                    <a:gd name="T15" fmla="*/ 93 h 568"/>
                                    <a:gd name="T16" fmla="*/ 805 w 904"/>
                                    <a:gd name="T17" fmla="*/ 58 h 568"/>
                                    <a:gd name="T18" fmla="*/ 810 w 904"/>
                                    <a:gd name="T19" fmla="*/ 67 h 568"/>
                                    <a:gd name="T20" fmla="*/ 717 w 904"/>
                                    <a:gd name="T21" fmla="*/ 125 h 568"/>
                                    <a:gd name="T22" fmla="*/ 661 w 904"/>
                                    <a:gd name="T23" fmla="*/ 160 h 568"/>
                                    <a:gd name="T24" fmla="*/ 655 w 904"/>
                                    <a:gd name="T25" fmla="*/ 151 h 568"/>
                                    <a:gd name="T26" fmla="*/ 711 w 904"/>
                                    <a:gd name="T27" fmla="*/ 116 h 568"/>
                                    <a:gd name="T28" fmla="*/ 717 w 904"/>
                                    <a:gd name="T29" fmla="*/ 125 h 568"/>
                                    <a:gd name="T30" fmla="*/ 623 w 904"/>
                                    <a:gd name="T31" fmla="*/ 183 h 568"/>
                                    <a:gd name="T32" fmla="*/ 567 w 904"/>
                                    <a:gd name="T33" fmla="*/ 218 h 568"/>
                                    <a:gd name="T34" fmla="*/ 561 w 904"/>
                                    <a:gd name="T35" fmla="*/ 209 h 568"/>
                                    <a:gd name="T36" fmla="*/ 618 w 904"/>
                                    <a:gd name="T37" fmla="*/ 174 h 568"/>
                                    <a:gd name="T38" fmla="*/ 623 w 904"/>
                                    <a:gd name="T39" fmla="*/ 183 h 568"/>
                                    <a:gd name="T40" fmla="*/ 530 w 904"/>
                                    <a:gd name="T41" fmla="*/ 242 h 568"/>
                                    <a:gd name="T42" fmla="*/ 474 w 904"/>
                                    <a:gd name="T43" fmla="*/ 277 h 568"/>
                                    <a:gd name="T44" fmla="*/ 468 w 904"/>
                                    <a:gd name="T45" fmla="*/ 267 h 568"/>
                                    <a:gd name="T46" fmla="*/ 524 w 904"/>
                                    <a:gd name="T47" fmla="*/ 232 h 568"/>
                                    <a:gd name="T48" fmla="*/ 530 w 904"/>
                                    <a:gd name="T49" fmla="*/ 242 h 568"/>
                                    <a:gd name="T50" fmla="*/ 436 w 904"/>
                                    <a:gd name="T51" fmla="*/ 300 h 568"/>
                                    <a:gd name="T52" fmla="*/ 380 w 904"/>
                                    <a:gd name="T53" fmla="*/ 335 h 568"/>
                                    <a:gd name="T54" fmla="*/ 374 w 904"/>
                                    <a:gd name="T55" fmla="*/ 325 h 568"/>
                                    <a:gd name="T56" fmla="*/ 430 w 904"/>
                                    <a:gd name="T57" fmla="*/ 291 h 568"/>
                                    <a:gd name="T58" fmla="*/ 436 w 904"/>
                                    <a:gd name="T59" fmla="*/ 300 h 568"/>
                                    <a:gd name="T60" fmla="*/ 343 w 904"/>
                                    <a:gd name="T61" fmla="*/ 358 h 568"/>
                                    <a:gd name="T62" fmla="*/ 287 w 904"/>
                                    <a:gd name="T63" fmla="*/ 393 h 568"/>
                                    <a:gd name="T64" fmla="*/ 281 w 904"/>
                                    <a:gd name="T65" fmla="*/ 384 h 568"/>
                                    <a:gd name="T66" fmla="*/ 337 w 904"/>
                                    <a:gd name="T67" fmla="*/ 349 h 568"/>
                                    <a:gd name="T68" fmla="*/ 343 w 904"/>
                                    <a:gd name="T69" fmla="*/ 358 h 568"/>
                                    <a:gd name="T70" fmla="*/ 249 w 904"/>
                                    <a:gd name="T71" fmla="*/ 416 h 568"/>
                                    <a:gd name="T72" fmla="*/ 193 w 904"/>
                                    <a:gd name="T73" fmla="*/ 451 h 568"/>
                                    <a:gd name="T74" fmla="*/ 187 w 904"/>
                                    <a:gd name="T75" fmla="*/ 442 h 568"/>
                                    <a:gd name="T76" fmla="*/ 243 w 904"/>
                                    <a:gd name="T77" fmla="*/ 407 h 568"/>
                                    <a:gd name="T78" fmla="*/ 249 w 904"/>
                                    <a:gd name="T79" fmla="*/ 416 h 568"/>
                                    <a:gd name="T80" fmla="*/ 156 w 904"/>
                                    <a:gd name="T81" fmla="*/ 474 h 568"/>
                                    <a:gd name="T82" fmla="*/ 100 w 904"/>
                                    <a:gd name="T83" fmla="*/ 509 h 568"/>
                                    <a:gd name="T84" fmla="*/ 94 w 904"/>
                                    <a:gd name="T85" fmla="*/ 500 h 568"/>
                                    <a:gd name="T86" fmla="*/ 150 w 904"/>
                                    <a:gd name="T87" fmla="*/ 465 h 568"/>
                                    <a:gd name="T88" fmla="*/ 156 w 904"/>
                                    <a:gd name="T89" fmla="*/ 474 h 568"/>
                                    <a:gd name="T90" fmla="*/ 62 w 904"/>
                                    <a:gd name="T91" fmla="*/ 533 h 568"/>
                                    <a:gd name="T92" fmla="*/ 6 w 904"/>
                                    <a:gd name="T93" fmla="*/ 568 h 568"/>
                                    <a:gd name="T94" fmla="*/ 0 w 904"/>
                                    <a:gd name="T95" fmla="*/ 558 h 568"/>
                                    <a:gd name="T96" fmla="*/ 56 w 904"/>
                                    <a:gd name="T97" fmla="*/ 523 h 568"/>
                                    <a:gd name="T98" fmla="*/ 62 w 904"/>
                                    <a:gd name="T99" fmla="*/ 533 h 5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04" h="568">
                                      <a:moveTo>
                                        <a:pt x="904" y="9"/>
                                      </a:moveTo>
                                      <a:lnTo>
                                        <a:pt x="848" y="44"/>
                                      </a:lnTo>
                                      <a:lnTo>
                                        <a:pt x="842" y="35"/>
                                      </a:lnTo>
                                      <a:lnTo>
                                        <a:pt x="898" y="0"/>
                                      </a:lnTo>
                                      <a:lnTo>
                                        <a:pt x="904" y="9"/>
                                      </a:lnTo>
                                      <a:close/>
                                      <a:moveTo>
                                        <a:pt x="810" y="67"/>
                                      </a:moveTo>
                                      <a:lnTo>
                                        <a:pt x="754" y="102"/>
                                      </a:lnTo>
                                      <a:lnTo>
                                        <a:pt x="748" y="93"/>
                                      </a:lnTo>
                                      <a:lnTo>
                                        <a:pt x="805" y="58"/>
                                      </a:lnTo>
                                      <a:lnTo>
                                        <a:pt x="810" y="67"/>
                                      </a:lnTo>
                                      <a:close/>
                                      <a:moveTo>
                                        <a:pt x="717" y="125"/>
                                      </a:moveTo>
                                      <a:lnTo>
                                        <a:pt x="661" y="160"/>
                                      </a:lnTo>
                                      <a:lnTo>
                                        <a:pt x="655" y="151"/>
                                      </a:lnTo>
                                      <a:lnTo>
                                        <a:pt x="711" y="116"/>
                                      </a:lnTo>
                                      <a:lnTo>
                                        <a:pt x="717" y="125"/>
                                      </a:lnTo>
                                      <a:close/>
                                      <a:moveTo>
                                        <a:pt x="623" y="183"/>
                                      </a:moveTo>
                                      <a:lnTo>
                                        <a:pt x="567" y="218"/>
                                      </a:lnTo>
                                      <a:lnTo>
                                        <a:pt x="561" y="209"/>
                                      </a:lnTo>
                                      <a:lnTo>
                                        <a:pt x="618" y="174"/>
                                      </a:lnTo>
                                      <a:lnTo>
                                        <a:pt x="623" y="183"/>
                                      </a:lnTo>
                                      <a:close/>
                                      <a:moveTo>
                                        <a:pt x="530" y="242"/>
                                      </a:moveTo>
                                      <a:lnTo>
                                        <a:pt x="474" y="277"/>
                                      </a:lnTo>
                                      <a:lnTo>
                                        <a:pt x="468" y="267"/>
                                      </a:lnTo>
                                      <a:lnTo>
                                        <a:pt x="524" y="232"/>
                                      </a:lnTo>
                                      <a:lnTo>
                                        <a:pt x="530" y="242"/>
                                      </a:lnTo>
                                      <a:close/>
                                      <a:moveTo>
                                        <a:pt x="436" y="300"/>
                                      </a:moveTo>
                                      <a:lnTo>
                                        <a:pt x="380" y="335"/>
                                      </a:lnTo>
                                      <a:lnTo>
                                        <a:pt x="374" y="325"/>
                                      </a:lnTo>
                                      <a:lnTo>
                                        <a:pt x="430" y="291"/>
                                      </a:lnTo>
                                      <a:lnTo>
                                        <a:pt x="436" y="300"/>
                                      </a:lnTo>
                                      <a:close/>
                                      <a:moveTo>
                                        <a:pt x="343" y="358"/>
                                      </a:moveTo>
                                      <a:lnTo>
                                        <a:pt x="287" y="393"/>
                                      </a:lnTo>
                                      <a:lnTo>
                                        <a:pt x="281" y="384"/>
                                      </a:lnTo>
                                      <a:lnTo>
                                        <a:pt x="337" y="349"/>
                                      </a:lnTo>
                                      <a:lnTo>
                                        <a:pt x="343" y="358"/>
                                      </a:lnTo>
                                      <a:close/>
                                      <a:moveTo>
                                        <a:pt x="249" y="416"/>
                                      </a:moveTo>
                                      <a:lnTo>
                                        <a:pt x="193" y="451"/>
                                      </a:lnTo>
                                      <a:lnTo>
                                        <a:pt x="187" y="442"/>
                                      </a:lnTo>
                                      <a:lnTo>
                                        <a:pt x="243" y="407"/>
                                      </a:lnTo>
                                      <a:lnTo>
                                        <a:pt x="249" y="416"/>
                                      </a:lnTo>
                                      <a:close/>
                                      <a:moveTo>
                                        <a:pt x="156" y="474"/>
                                      </a:moveTo>
                                      <a:lnTo>
                                        <a:pt x="100" y="509"/>
                                      </a:lnTo>
                                      <a:lnTo>
                                        <a:pt x="94" y="500"/>
                                      </a:lnTo>
                                      <a:lnTo>
                                        <a:pt x="150" y="465"/>
                                      </a:lnTo>
                                      <a:lnTo>
                                        <a:pt x="156" y="474"/>
                                      </a:lnTo>
                                      <a:close/>
                                      <a:moveTo>
                                        <a:pt x="62" y="533"/>
                                      </a:moveTo>
                                      <a:lnTo>
                                        <a:pt x="6" y="568"/>
                                      </a:lnTo>
                                      <a:lnTo>
                                        <a:pt x="0" y="558"/>
                                      </a:lnTo>
                                      <a:lnTo>
                                        <a:pt x="56" y="523"/>
                                      </a:lnTo>
                                      <a:lnTo>
                                        <a:pt x="62" y="53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3" name="Line 4265"/>
                              <wps:cNvCnPr/>
                              <wps:spPr bwMode="auto">
                                <a:xfrm>
                                  <a:off x="154305" y="1294765"/>
                                  <a:ext cx="10229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4" name="Line 4266"/>
                              <wps:cNvCnPr/>
                              <wps:spPr bwMode="auto">
                                <a:xfrm flipV="1">
                                  <a:off x="1177290" y="932815"/>
                                  <a:ext cx="582295" cy="361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5" name="Freeform 42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4060" y="930275"/>
                                  <a:ext cx="445770" cy="367665"/>
                                </a:xfrm>
                                <a:custGeom>
                                  <a:avLst/>
                                  <a:gdLst>
                                    <a:gd name="T0" fmla="*/ 7 w 702"/>
                                    <a:gd name="T1" fmla="*/ 0 h 579"/>
                                    <a:gd name="T2" fmla="*/ 58 w 702"/>
                                    <a:gd name="T3" fmla="*/ 42 h 579"/>
                                    <a:gd name="T4" fmla="*/ 51 w 702"/>
                                    <a:gd name="T5" fmla="*/ 50 h 579"/>
                                    <a:gd name="T6" fmla="*/ 0 w 702"/>
                                    <a:gd name="T7" fmla="*/ 8 h 579"/>
                                    <a:gd name="T8" fmla="*/ 7 w 702"/>
                                    <a:gd name="T9" fmla="*/ 0 h 579"/>
                                    <a:gd name="T10" fmla="*/ 92 w 702"/>
                                    <a:gd name="T11" fmla="*/ 70 h 579"/>
                                    <a:gd name="T12" fmla="*/ 143 w 702"/>
                                    <a:gd name="T13" fmla="*/ 112 h 579"/>
                                    <a:gd name="T14" fmla="*/ 136 w 702"/>
                                    <a:gd name="T15" fmla="*/ 120 h 579"/>
                                    <a:gd name="T16" fmla="*/ 85 w 702"/>
                                    <a:gd name="T17" fmla="*/ 78 h 579"/>
                                    <a:gd name="T18" fmla="*/ 92 w 702"/>
                                    <a:gd name="T19" fmla="*/ 70 h 579"/>
                                    <a:gd name="T20" fmla="*/ 177 w 702"/>
                                    <a:gd name="T21" fmla="*/ 140 h 579"/>
                                    <a:gd name="T22" fmla="*/ 228 w 702"/>
                                    <a:gd name="T23" fmla="*/ 181 h 579"/>
                                    <a:gd name="T24" fmla="*/ 221 w 702"/>
                                    <a:gd name="T25" fmla="*/ 190 h 579"/>
                                    <a:gd name="T26" fmla="*/ 170 w 702"/>
                                    <a:gd name="T27" fmla="*/ 148 h 579"/>
                                    <a:gd name="T28" fmla="*/ 177 w 702"/>
                                    <a:gd name="T29" fmla="*/ 140 h 579"/>
                                    <a:gd name="T30" fmla="*/ 262 w 702"/>
                                    <a:gd name="T31" fmla="*/ 209 h 579"/>
                                    <a:gd name="T32" fmla="*/ 313 w 702"/>
                                    <a:gd name="T33" fmla="*/ 251 h 579"/>
                                    <a:gd name="T34" fmla="*/ 306 w 702"/>
                                    <a:gd name="T35" fmla="*/ 260 h 579"/>
                                    <a:gd name="T36" fmla="*/ 255 w 702"/>
                                    <a:gd name="T37" fmla="*/ 218 h 579"/>
                                    <a:gd name="T38" fmla="*/ 262 w 702"/>
                                    <a:gd name="T39" fmla="*/ 209 h 579"/>
                                    <a:gd name="T40" fmla="*/ 347 w 702"/>
                                    <a:gd name="T41" fmla="*/ 279 h 579"/>
                                    <a:gd name="T42" fmla="*/ 398 w 702"/>
                                    <a:gd name="T43" fmla="*/ 321 h 579"/>
                                    <a:gd name="T44" fmla="*/ 391 w 702"/>
                                    <a:gd name="T45" fmla="*/ 329 h 579"/>
                                    <a:gd name="T46" fmla="*/ 340 w 702"/>
                                    <a:gd name="T47" fmla="*/ 288 h 579"/>
                                    <a:gd name="T48" fmla="*/ 347 w 702"/>
                                    <a:gd name="T49" fmla="*/ 279 h 579"/>
                                    <a:gd name="T50" fmla="*/ 432 w 702"/>
                                    <a:gd name="T51" fmla="*/ 349 h 579"/>
                                    <a:gd name="T52" fmla="*/ 483 w 702"/>
                                    <a:gd name="T53" fmla="*/ 391 h 579"/>
                                    <a:gd name="T54" fmla="*/ 476 w 702"/>
                                    <a:gd name="T55" fmla="*/ 399 h 579"/>
                                    <a:gd name="T56" fmla="*/ 425 w 702"/>
                                    <a:gd name="T57" fmla="*/ 357 h 579"/>
                                    <a:gd name="T58" fmla="*/ 432 w 702"/>
                                    <a:gd name="T59" fmla="*/ 349 h 579"/>
                                    <a:gd name="T60" fmla="*/ 517 w 702"/>
                                    <a:gd name="T61" fmla="*/ 419 h 579"/>
                                    <a:gd name="T62" fmla="*/ 568 w 702"/>
                                    <a:gd name="T63" fmla="*/ 461 h 579"/>
                                    <a:gd name="T64" fmla="*/ 561 w 702"/>
                                    <a:gd name="T65" fmla="*/ 469 h 579"/>
                                    <a:gd name="T66" fmla="*/ 510 w 702"/>
                                    <a:gd name="T67" fmla="*/ 427 h 579"/>
                                    <a:gd name="T68" fmla="*/ 517 w 702"/>
                                    <a:gd name="T69" fmla="*/ 419 h 579"/>
                                    <a:gd name="T70" fmla="*/ 602 w 702"/>
                                    <a:gd name="T71" fmla="*/ 489 h 579"/>
                                    <a:gd name="T72" fmla="*/ 654 w 702"/>
                                    <a:gd name="T73" fmla="*/ 530 h 579"/>
                                    <a:gd name="T74" fmla="*/ 647 w 702"/>
                                    <a:gd name="T75" fmla="*/ 539 h 579"/>
                                    <a:gd name="T76" fmla="*/ 595 w 702"/>
                                    <a:gd name="T77" fmla="*/ 497 h 579"/>
                                    <a:gd name="T78" fmla="*/ 602 w 702"/>
                                    <a:gd name="T79" fmla="*/ 489 h 579"/>
                                    <a:gd name="T80" fmla="*/ 688 w 702"/>
                                    <a:gd name="T81" fmla="*/ 558 h 579"/>
                                    <a:gd name="T82" fmla="*/ 702 w 702"/>
                                    <a:gd name="T83" fmla="*/ 570 h 579"/>
                                    <a:gd name="T84" fmla="*/ 695 w 702"/>
                                    <a:gd name="T85" fmla="*/ 579 h 579"/>
                                    <a:gd name="T86" fmla="*/ 681 w 702"/>
                                    <a:gd name="T87" fmla="*/ 567 h 579"/>
                                    <a:gd name="T88" fmla="*/ 688 w 702"/>
                                    <a:gd name="T89" fmla="*/ 558 h 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2" h="579">
                                      <a:moveTo>
                                        <a:pt x="7" y="0"/>
                                      </a:moveTo>
                                      <a:lnTo>
                                        <a:pt x="58" y="42"/>
                                      </a:lnTo>
                                      <a:lnTo>
                                        <a:pt x="51" y="50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70"/>
                                      </a:moveTo>
                                      <a:lnTo>
                                        <a:pt x="143" y="112"/>
                                      </a:lnTo>
                                      <a:lnTo>
                                        <a:pt x="136" y="120"/>
                                      </a:lnTo>
                                      <a:lnTo>
                                        <a:pt x="85" y="78"/>
                                      </a:lnTo>
                                      <a:lnTo>
                                        <a:pt x="92" y="70"/>
                                      </a:lnTo>
                                      <a:close/>
                                      <a:moveTo>
                                        <a:pt x="177" y="140"/>
                                      </a:moveTo>
                                      <a:lnTo>
                                        <a:pt x="228" y="181"/>
                                      </a:lnTo>
                                      <a:lnTo>
                                        <a:pt x="221" y="190"/>
                                      </a:lnTo>
                                      <a:lnTo>
                                        <a:pt x="170" y="148"/>
                                      </a:lnTo>
                                      <a:lnTo>
                                        <a:pt x="177" y="140"/>
                                      </a:lnTo>
                                      <a:close/>
                                      <a:moveTo>
                                        <a:pt x="262" y="209"/>
                                      </a:moveTo>
                                      <a:lnTo>
                                        <a:pt x="313" y="251"/>
                                      </a:lnTo>
                                      <a:lnTo>
                                        <a:pt x="306" y="260"/>
                                      </a:lnTo>
                                      <a:lnTo>
                                        <a:pt x="255" y="218"/>
                                      </a:lnTo>
                                      <a:lnTo>
                                        <a:pt x="262" y="209"/>
                                      </a:lnTo>
                                      <a:close/>
                                      <a:moveTo>
                                        <a:pt x="347" y="279"/>
                                      </a:moveTo>
                                      <a:lnTo>
                                        <a:pt x="398" y="321"/>
                                      </a:lnTo>
                                      <a:lnTo>
                                        <a:pt x="391" y="329"/>
                                      </a:lnTo>
                                      <a:lnTo>
                                        <a:pt x="340" y="288"/>
                                      </a:lnTo>
                                      <a:lnTo>
                                        <a:pt x="347" y="279"/>
                                      </a:lnTo>
                                      <a:close/>
                                      <a:moveTo>
                                        <a:pt x="432" y="349"/>
                                      </a:moveTo>
                                      <a:lnTo>
                                        <a:pt x="483" y="391"/>
                                      </a:lnTo>
                                      <a:lnTo>
                                        <a:pt x="476" y="399"/>
                                      </a:lnTo>
                                      <a:lnTo>
                                        <a:pt x="425" y="357"/>
                                      </a:lnTo>
                                      <a:lnTo>
                                        <a:pt x="432" y="349"/>
                                      </a:lnTo>
                                      <a:close/>
                                      <a:moveTo>
                                        <a:pt x="517" y="419"/>
                                      </a:moveTo>
                                      <a:lnTo>
                                        <a:pt x="568" y="461"/>
                                      </a:lnTo>
                                      <a:lnTo>
                                        <a:pt x="561" y="469"/>
                                      </a:lnTo>
                                      <a:lnTo>
                                        <a:pt x="510" y="427"/>
                                      </a:lnTo>
                                      <a:lnTo>
                                        <a:pt x="517" y="419"/>
                                      </a:lnTo>
                                      <a:close/>
                                      <a:moveTo>
                                        <a:pt x="602" y="489"/>
                                      </a:moveTo>
                                      <a:lnTo>
                                        <a:pt x="654" y="530"/>
                                      </a:lnTo>
                                      <a:lnTo>
                                        <a:pt x="647" y="539"/>
                                      </a:lnTo>
                                      <a:lnTo>
                                        <a:pt x="595" y="497"/>
                                      </a:lnTo>
                                      <a:lnTo>
                                        <a:pt x="602" y="489"/>
                                      </a:lnTo>
                                      <a:close/>
                                      <a:moveTo>
                                        <a:pt x="688" y="558"/>
                                      </a:moveTo>
                                      <a:lnTo>
                                        <a:pt x="702" y="570"/>
                                      </a:lnTo>
                                      <a:lnTo>
                                        <a:pt x="695" y="579"/>
                                      </a:lnTo>
                                      <a:lnTo>
                                        <a:pt x="681" y="567"/>
                                      </a:lnTo>
                                      <a:lnTo>
                                        <a:pt x="688" y="5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6" name="Freeform 426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3670" y="929640"/>
                                  <a:ext cx="1606550" cy="368935"/>
                                </a:xfrm>
                                <a:custGeom>
                                  <a:avLst/>
                                  <a:gdLst>
                                    <a:gd name="T0" fmla="*/ 64 w 2530"/>
                                    <a:gd name="T1" fmla="*/ 555 h 581"/>
                                    <a:gd name="T2" fmla="*/ 2 w 2530"/>
                                    <a:gd name="T3" fmla="*/ 581 h 581"/>
                                    <a:gd name="T4" fmla="*/ 107 w 2530"/>
                                    <a:gd name="T5" fmla="*/ 546 h 581"/>
                                    <a:gd name="T6" fmla="*/ 174 w 2530"/>
                                    <a:gd name="T7" fmla="*/ 542 h 581"/>
                                    <a:gd name="T8" fmla="*/ 107 w 2530"/>
                                    <a:gd name="T9" fmla="*/ 546 h 581"/>
                                    <a:gd name="T10" fmla="*/ 280 w 2530"/>
                                    <a:gd name="T11" fmla="*/ 507 h 581"/>
                                    <a:gd name="T12" fmla="*/ 217 w 2530"/>
                                    <a:gd name="T13" fmla="*/ 532 h 581"/>
                                    <a:gd name="T14" fmla="*/ 323 w 2530"/>
                                    <a:gd name="T15" fmla="*/ 497 h 581"/>
                                    <a:gd name="T16" fmla="*/ 390 w 2530"/>
                                    <a:gd name="T17" fmla="*/ 493 h 581"/>
                                    <a:gd name="T18" fmla="*/ 323 w 2530"/>
                                    <a:gd name="T19" fmla="*/ 497 h 581"/>
                                    <a:gd name="T20" fmla="*/ 495 w 2530"/>
                                    <a:gd name="T21" fmla="*/ 458 h 581"/>
                                    <a:gd name="T22" fmla="*/ 433 w 2530"/>
                                    <a:gd name="T23" fmla="*/ 483 h 581"/>
                                    <a:gd name="T24" fmla="*/ 538 w 2530"/>
                                    <a:gd name="T25" fmla="*/ 449 h 581"/>
                                    <a:gd name="T26" fmla="*/ 605 w 2530"/>
                                    <a:gd name="T27" fmla="*/ 445 h 581"/>
                                    <a:gd name="T28" fmla="*/ 538 w 2530"/>
                                    <a:gd name="T29" fmla="*/ 449 h 581"/>
                                    <a:gd name="T30" fmla="*/ 710 w 2530"/>
                                    <a:gd name="T31" fmla="*/ 410 h 581"/>
                                    <a:gd name="T32" fmla="*/ 648 w 2530"/>
                                    <a:gd name="T33" fmla="*/ 435 h 581"/>
                                    <a:gd name="T34" fmla="*/ 753 w 2530"/>
                                    <a:gd name="T35" fmla="*/ 400 h 581"/>
                                    <a:gd name="T36" fmla="*/ 820 w 2530"/>
                                    <a:gd name="T37" fmla="*/ 396 h 581"/>
                                    <a:gd name="T38" fmla="*/ 753 w 2530"/>
                                    <a:gd name="T39" fmla="*/ 400 h 581"/>
                                    <a:gd name="T40" fmla="*/ 925 w 2530"/>
                                    <a:gd name="T41" fmla="*/ 361 h 581"/>
                                    <a:gd name="T42" fmla="*/ 863 w 2530"/>
                                    <a:gd name="T43" fmla="*/ 386 h 581"/>
                                    <a:gd name="T44" fmla="*/ 968 w 2530"/>
                                    <a:gd name="T45" fmla="*/ 351 h 581"/>
                                    <a:gd name="T46" fmla="*/ 1035 w 2530"/>
                                    <a:gd name="T47" fmla="*/ 348 h 581"/>
                                    <a:gd name="T48" fmla="*/ 968 w 2530"/>
                                    <a:gd name="T49" fmla="*/ 351 h 581"/>
                                    <a:gd name="T50" fmla="*/ 1141 w 2530"/>
                                    <a:gd name="T51" fmla="*/ 313 h 581"/>
                                    <a:gd name="T52" fmla="*/ 1079 w 2530"/>
                                    <a:gd name="T53" fmla="*/ 338 h 581"/>
                                    <a:gd name="T54" fmla="*/ 1184 w 2530"/>
                                    <a:gd name="T55" fmla="*/ 303 h 581"/>
                                    <a:gd name="T56" fmla="*/ 1251 w 2530"/>
                                    <a:gd name="T57" fmla="*/ 299 h 581"/>
                                    <a:gd name="T58" fmla="*/ 1184 w 2530"/>
                                    <a:gd name="T59" fmla="*/ 303 h 581"/>
                                    <a:gd name="T60" fmla="*/ 1356 w 2530"/>
                                    <a:gd name="T61" fmla="*/ 264 h 581"/>
                                    <a:gd name="T62" fmla="*/ 1294 w 2530"/>
                                    <a:gd name="T63" fmla="*/ 289 h 581"/>
                                    <a:gd name="T64" fmla="*/ 1399 w 2530"/>
                                    <a:gd name="T65" fmla="*/ 254 h 581"/>
                                    <a:gd name="T66" fmla="*/ 1466 w 2530"/>
                                    <a:gd name="T67" fmla="*/ 251 h 581"/>
                                    <a:gd name="T68" fmla="*/ 1399 w 2530"/>
                                    <a:gd name="T69" fmla="*/ 254 h 581"/>
                                    <a:gd name="T70" fmla="*/ 1571 w 2530"/>
                                    <a:gd name="T71" fmla="*/ 216 h 581"/>
                                    <a:gd name="T72" fmla="*/ 1509 w 2530"/>
                                    <a:gd name="T73" fmla="*/ 241 h 581"/>
                                    <a:gd name="T74" fmla="*/ 1614 w 2530"/>
                                    <a:gd name="T75" fmla="*/ 206 h 581"/>
                                    <a:gd name="T76" fmla="*/ 1681 w 2530"/>
                                    <a:gd name="T77" fmla="*/ 202 h 581"/>
                                    <a:gd name="T78" fmla="*/ 1614 w 2530"/>
                                    <a:gd name="T79" fmla="*/ 206 h 581"/>
                                    <a:gd name="T80" fmla="*/ 1786 w 2530"/>
                                    <a:gd name="T81" fmla="*/ 167 h 581"/>
                                    <a:gd name="T82" fmla="*/ 1724 w 2530"/>
                                    <a:gd name="T83" fmla="*/ 192 h 581"/>
                                    <a:gd name="T84" fmla="*/ 1830 w 2530"/>
                                    <a:gd name="T85" fmla="*/ 157 h 581"/>
                                    <a:gd name="T86" fmla="*/ 1897 w 2530"/>
                                    <a:gd name="T87" fmla="*/ 153 h 581"/>
                                    <a:gd name="T88" fmla="*/ 1830 w 2530"/>
                                    <a:gd name="T89" fmla="*/ 157 h 581"/>
                                    <a:gd name="T90" fmla="*/ 2002 w 2530"/>
                                    <a:gd name="T91" fmla="*/ 118 h 581"/>
                                    <a:gd name="T92" fmla="*/ 1940 w 2530"/>
                                    <a:gd name="T93" fmla="*/ 144 h 581"/>
                                    <a:gd name="T94" fmla="*/ 2045 w 2530"/>
                                    <a:gd name="T95" fmla="*/ 109 h 581"/>
                                    <a:gd name="T96" fmla="*/ 2112 w 2530"/>
                                    <a:gd name="T97" fmla="*/ 105 h 581"/>
                                    <a:gd name="T98" fmla="*/ 2045 w 2530"/>
                                    <a:gd name="T99" fmla="*/ 109 h 581"/>
                                    <a:gd name="T100" fmla="*/ 2217 w 2530"/>
                                    <a:gd name="T101" fmla="*/ 70 h 581"/>
                                    <a:gd name="T102" fmla="*/ 2155 w 2530"/>
                                    <a:gd name="T103" fmla="*/ 95 h 581"/>
                                    <a:gd name="T104" fmla="*/ 2260 w 2530"/>
                                    <a:gd name="T105" fmla="*/ 60 h 581"/>
                                    <a:gd name="T106" fmla="*/ 2327 w 2530"/>
                                    <a:gd name="T107" fmla="*/ 56 h 581"/>
                                    <a:gd name="T108" fmla="*/ 2260 w 2530"/>
                                    <a:gd name="T109" fmla="*/ 60 h 581"/>
                                    <a:gd name="T110" fmla="*/ 2432 w 2530"/>
                                    <a:gd name="T111" fmla="*/ 21 h 581"/>
                                    <a:gd name="T112" fmla="*/ 2370 w 2530"/>
                                    <a:gd name="T113" fmla="*/ 47 h 581"/>
                                    <a:gd name="T114" fmla="*/ 2475 w 2530"/>
                                    <a:gd name="T115" fmla="*/ 12 h 581"/>
                                    <a:gd name="T116" fmla="*/ 2530 w 2530"/>
                                    <a:gd name="T117" fmla="*/ 11 h 581"/>
                                    <a:gd name="T118" fmla="*/ 2475 w 2530"/>
                                    <a:gd name="T119" fmla="*/ 12 h 5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530" h="581">
                                      <a:moveTo>
                                        <a:pt x="0" y="570"/>
                                      </a:moveTo>
                                      <a:lnTo>
                                        <a:pt x="64" y="555"/>
                                      </a:lnTo>
                                      <a:lnTo>
                                        <a:pt x="67" y="566"/>
                                      </a:lnTo>
                                      <a:lnTo>
                                        <a:pt x="2" y="581"/>
                                      </a:lnTo>
                                      <a:lnTo>
                                        <a:pt x="0" y="570"/>
                                      </a:lnTo>
                                      <a:close/>
                                      <a:moveTo>
                                        <a:pt x="107" y="546"/>
                                      </a:moveTo>
                                      <a:lnTo>
                                        <a:pt x="172" y="531"/>
                                      </a:lnTo>
                                      <a:lnTo>
                                        <a:pt x="174" y="542"/>
                                      </a:lnTo>
                                      <a:lnTo>
                                        <a:pt x="110" y="556"/>
                                      </a:lnTo>
                                      <a:lnTo>
                                        <a:pt x="107" y="546"/>
                                      </a:lnTo>
                                      <a:close/>
                                      <a:moveTo>
                                        <a:pt x="215" y="521"/>
                                      </a:moveTo>
                                      <a:lnTo>
                                        <a:pt x="280" y="507"/>
                                      </a:lnTo>
                                      <a:lnTo>
                                        <a:pt x="282" y="517"/>
                                      </a:lnTo>
                                      <a:lnTo>
                                        <a:pt x="217" y="532"/>
                                      </a:lnTo>
                                      <a:lnTo>
                                        <a:pt x="215" y="521"/>
                                      </a:lnTo>
                                      <a:close/>
                                      <a:moveTo>
                                        <a:pt x="323" y="497"/>
                                      </a:moveTo>
                                      <a:lnTo>
                                        <a:pt x="387" y="483"/>
                                      </a:lnTo>
                                      <a:lnTo>
                                        <a:pt x="390" y="493"/>
                                      </a:lnTo>
                                      <a:lnTo>
                                        <a:pt x="325" y="508"/>
                                      </a:lnTo>
                                      <a:lnTo>
                                        <a:pt x="323" y="497"/>
                                      </a:lnTo>
                                      <a:close/>
                                      <a:moveTo>
                                        <a:pt x="430" y="473"/>
                                      </a:moveTo>
                                      <a:lnTo>
                                        <a:pt x="495" y="458"/>
                                      </a:lnTo>
                                      <a:lnTo>
                                        <a:pt x="497" y="469"/>
                                      </a:lnTo>
                                      <a:lnTo>
                                        <a:pt x="433" y="483"/>
                                      </a:lnTo>
                                      <a:lnTo>
                                        <a:pt x="430" y="473"/>
                                      </a:lnTo>
                                      <a:close/>
                                      <a:moveTo>
                                        <a:pt x="538" y="449"/>
                                      </a:moveTo>
                                      <a:lnTo>
                                        <a:pt x="602" y="434"/>
                                      </a:lnTo>
                                      <a:lnTo>
                                        <a:pt x="605" y="445"/>
                                      </a:lnTo>
                                      <a:lnTo>
                                        <a:pt x="540" y="459"/>
                                      </a:lnTo>
                                      <a:lnTo>
                                        <a:pt x="538" y="449"/>
                                      </a:lnTo>
                                      <a:close/>
                                      <a:moveTo>
                                        <a:pt x="645" y="424"/>
                                      </a:moveTo>
                                      <a:lnTo>
                                        <a:pt x="710" y="410"/>
                                      </a:lnTo>
                                      <a:lnTo>
                                        <a:pt x="713" y="420"/>
                                      </a:lnTo>
                                      <a:lnTo>
                                        <a:pt x="648" y="435"/>
                                      </a:lnTo>
                                      <a:lnTo>
                                        <a:pt x="645" y="424"/>
                                      </a:lnTo>
                                      <a:close/>
                                      <a:moveTo>
                                        <a:pt x="753" y="400"/>
                                      </a:moveTo>
                                      <a:lnTo>
                                        <a:pt x="818" y="385"/>
                                      </a:lnTo>
                                      <a:lnTo>
                                        <a:pt x="820" y="396"/>
                                      </a:lnTo>
                                      <a:lnTo>
                                        <a:pt x="756" y="411"/>
                                      </a:lnTo>
                                      <a:lnTo>
                                        <a:pt x="753" y="400"/>
                                      </a:lnTo>
                                      <a:close/>
                                      <a:moveTo>
                                        <a:pt x="861" y="376"/>
                                      </a:moveTo>
                                      <a:lnTo>
                                        <a:pt x="925" y="361"/>
                                      </a:lnTo>
                                      <a:lnTo>
                                        <a:pt x="928" y="372"/>
                                      </a:lnTo>
                                      <a:lnTo>
                                        <a:pt x="863" y="386"/>
                                      </a:lnTo>
                                      <a:lnTo>
                                        <a:pt x="861" y="376"/>
                                      </a:lnTo>
                                      <a:close/>
                                      <a:moveTo>
                                        <a:pt x="968" y="351"/>
                                      </a:moveTo>
                                      <a:lnTo>
                                        <a:pt x="1033" y="337"/>
                                      </a:lnTo>
                                      <a:lnTo>
                                        <a:pt x="1035" y="348"/>
                                      </a:lnTo>
                                      <a:lnTo>
                                        <a:pt x="971" y="362"/>
                                      </a:lnTo>
                                      <a:lnTo>
                                        <a:pt x="968" y="351"/>
                                      </a:lnTo>
                                      <a:close/>
                                      <a:moveTo>
                                        <a:pt x="1076" y="327"/>
                                      </a:moveTo>
                                      <a:lnTo>
                                        <a:pt x="1141" y="313"/>
                                      </a:lnTo>
                                      <a:lnTo>
                                        <a:pt x="1143" y="323"/>
                                      </a:lnTo>
                                      <a:lnTo>
                                        <a:pt x="1079" y="338"/>
                                      </a:lnTo>
                                      <a:lnTo>
                                        <a:pt x="1076" y="327"/>
                                      </a:lnTo>
                                      <a:close/>
                                      <a:moveTo>
                                        <a:pt x="1184" y="303"/>
                                      </a:moveTo>
                                      <a:lnTo>
                                        <a:pt x="1248" y="288"/>
                                      </a:lnTo>
                                      <a:lnTo>
                                        <a:pt x="1251" y="299"/>
                                      </a:lnTo>
                                      <a:lnTo>
                                        <a:pt x="1186" y="314"/>
                                      </a:lnTo>
                                      <a:lnTo>
                                        <a:pt x="1184" y="303"/>
                                      </a:lnTo>
                                      <a:close/>
                                      <a:moveTo>
                                        <a:pt x="1291" y="279"/>
                                      </a:moveTo>
                                      <a:lnTo>
                                        <a:pt x="1356" y="264"/>
                                      </a:lnTo>
                                      <a:lnTo>
                                        <a:pt x="1358" y="275"/>
                                      </a:lnTo>
                                      <a:lnTo>
                                        <a:pt x="1294" y="289"/>
                                      </a:lnTo>
                                      <a:lnTo>
                                        <a:pt x="1291" y="279"/>
                                      </a:lnTo>
                                      <a:close/>
                                      <a:moveTo>
                                        <a:pt x="1399" y="254"/>
                                      </a:moveTo>
                                      <a:lnTo>
                                        <a:pt x="1464" y="240"/>
                                      </a:lnTo>
                                      <a:lnTo>
                                        <a:pt x="1466" y="251"/>
                                      </a:lnTo>
                                      <a:lnTo>
                                        <a:pt x="1401" y="265"/>
                                      </a:lnTo>
                                      <a:lnTo>
                                        <a:pt x="1399" y="254"/>
                                      </a:lnTo>
                                      <a:close/>
                                      <a:moveTo>
                                        <a:pt x="1507" y="230"/>
                                      </a:moveTo>
                                      <a:lnTo>
                                        <a:pt x="1571" y="216"/>
                                      </a:lnTo>
                                      <a:lnTo>
                                        <a:pt x="1574" y="226"/>
                                      </a:lnTo>
                                      <a:lnTo>
                                        <a:pt x="1509" y="241"/>
                                      </a:lnTo>
                                      <a:lnTo>
                                        <a:pt x="1507" y="230"/>
                                      </a:lnTo>
                                      <a:close/>
                                      <a:moveTo>
                                        <a:pt x="1614" y="206"/>
                                      </a:moveTo>
                                      <a:lnTo>
                                        <a:pt x="1679" y="191"/>
                                      </a:lnTo>
                                      <a:lnTo>
                                        <a:pt x="1681" y="202"/>
                                      </a:lnTo>
                                      <a:lnTo>
                                        <a:pt x="1617" y="217"/>
                                      </a:lnTo>
                                      <a:lnTo>
                                        <a:pt x="1614" y="206"/>
                                      </a:lnTo>
                                      <a:close/>
                                      <a:moveTo>
                                        <a:pt x="1722" y="182"/>
                                      </a:moveTo>
                                      <a:lnTo>
                                        <a:pt x="1786" y="167"/>
                                      </a:lnTo>
                                      <a:lnTo>
                                        <a:pt x="1789" y="178"/>
                                      </a:lnTo>
                                      <a:lnTo>
                                        <a:pt x="1724" y="192"/>
                                      </a:lnTo>
                                      <a:lnTo>
                                        <a:pt x="1722" y="182"/>
                                      </a:lnTo>
                                      <a:close/>
                                      <a:moveTo>
                                        <a:pt x="1830" y="157"/>
                                      </a:moveTo>
                                      <a:lnTo>
                                        <a:pt x="1894" y="143"/>
                                      </a:lnTo>
                                      <a:lnTo>
                                        <a:pt x="1897" y="153"/>
                                      </a:lnTo>
                                      <a:lnTo>
                                        <a:pt x="1832" y="168"/>
                                      </a:lnTo>
                                      <a:lnTo>
                                        <a:pt x="1830" y="157"/>
                                      </a:lnTo>
                                      <a:close/>
                                      <a:moveTo>
                                        <a:pt x="1937" y="133"/>
                                      </a:moveTo>
                                      <a:lnTo>
                                        <a:pt x="2002" y="118"/>
                                      </a:lnTo>
                                      <a:lnTo>
                                        <a:pt x="2004" y="129"/>
                                      </a:lnTo>
                                      <a:lnTo>
                                        <a:pt x="1940" y="144"/>
                                      </a:lnTo>
                                      <a:lnTo>
                                        <a:pt x="1937" y="133"/>
                                      </a:lnTo>
                                      <a:close/>
                                      <a:moveTo>
                                        <a:pt x="2045" y="109"/>
                                      </a:moveTo>
                                      <a:lnTo>
                                        <a:pt x="2109" y="94"/>
                                      </a:lnTo>
                                      <a:lnTo>
                                        <a:pt x="2112" y="105"/>
                                      </a:lnTo>
                                      <a:lnTo>
                                        <a:pt x="2047" y="119"/>
                                      </a:lnTo>
                                      <a:lnTo>
                                        <a:pt x="2045" y="109"/>
                                      </a:lnTo>
                                      <a:close/>
                                      <a:moveTo>
                                        <a:pt x="2153" y="84"/>
                                      </a:moveTo>
                                      <a:lnTo>
                                        <a:pt x="2217" y="70"/>
                                      </a:lnTo>
                                      <a:lnTo>
                                        <a:pt x="2220" y="81"/>
                                      </a:lnTo>
                                      <a:lnTo>
                                        <a:pt x="2155" y="95"/>
                                      </a:lnTo>
                                      <a:lnTo>
                                        <a:pt x="2153" y="84"/>
                                      </a:lnTo>
                                      <a:close/>
                                      <a:moveTo>
                                        <a:pt x="2260" y="60"/>
                                      </a:moveTo>
                                      <a:lnTo>
                                        <a:pt x="2325" y="46"/>
                                      </a:lnTo>
                                      <a:lnTo>
                                        <a:pt x="2327" y="56"/>
                                      </a:lnTo>
                                      <a:lnTo>
                                        <a:pt x="2263" y="71"/>
                                      </a:lnTo>
                                      <a:lnTo>
                                        <a:pt x="2260" y="60"/>
                                      </a:lnTo>
                                      <a:close/>
                                      <a:moveTo>
                                        <a:pt x="2368" y="36"/>
                                      </a:moveTo>
                                      <a:lnTo>
                                        <a:pt x="2432" y="21"/>
                                      </a:lnTo>
                                      <a:lnTo>
                                        <a:pt x="2435" y="32"/>
                                      </a:lnTo>
                                      <a:lnTo>
                                        <a:pt x="2370" y="47"/>
                                      </a:lnTo>
                                      <a:lnTo>
                                        <a:pt x="2368" y="36"/>
                                      </a:lnTo>
                                      <a:close/>
                                      <a:moveTo>
                                        <a:pt x="2475" y="12"/>
                                      </a:moveTo>
                                      <a:lnTo>
                                        <a:pt x="2527" y="0"/>
                                      </a:lnTo>
                                      <a:lnTo>
                                        <a:pt x="2530" y="11"/>
                                      </a:lnTo>
                                      <a:lnTo>
                                        <a:pt x="2478" y="22"/>
                                      </a:lnTo>
                                      <a:lnTo>
                                        <a:pt x="2475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7" name="Line 4269"/>
                              <wps:cNvCnPr/>
                              <wps:spPr bwMode="auto">
                                <a:xfrm>
                                  <a:off x="555625" y="241300"/>
                                  <a:ext cx="1203960" cy="691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8" name="Freeform 42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0665"/>
                                  <a:ext cx="187325" cy="693420"/>
                                </a:xfrm>
                                <a:custGeom>
                                  <a:avLst/>
                                  <a:gdLst>
                                    <a:gd name="T0" fmla="*/ 11 w 295"/>
                                    <a:gd name="T1" fmla="*/ 0 h 1092"/>
                                    <a:gd name="T2" fmla="*/ 28 w 295"/>
                                    <a:gd name="T3" fmla="*/ 63 h 1092"/>
                                    <a:gd name="T4" fmla="*/ 17 w 295"/>
                                    <a:gd name="T5" fmla="*/ 66 h 1092"/>
                                    <a:gd name="T6" fmla="*/ 0 w 295"/>
                                    <a:gd name="T7" fmla="*/ 2 h 1092"/>
                                    <a:gd name="T8" fmla="*/ 11 w 295"/>
                                    <a:gd name="T9" fmla="*/ 0 h 1092"/>
                                    <a:gd name="T10" fmla="*/ 39 w 295"/>
                                    <a:gd name="T11" fmla="*/ 106 h 1092"/>
                                    <a:gd name="T12" fmla="*/ 55 w 295"/>
                                    <a:gd name="T13" fmla="*/ 170 h 1092"/>
                                    <a:gd name="T14" fmla="*/ 45 w 295"/>
                                    <a:gd name="T15" fmla="*/ 172 h 1092"/>
                                    <a:gd name="T16" fmla="*/ 28 w 295"/>
                                    <a:gd name="T17" fmla="*/ 109 h 1092"/>
                                    <a:gd name="T18" fmla="*/ 39 w 295"/>
                                    <a:gd name="T19" fmla="*/ 106 h 1092"/>
                                    <a:gd name="T20" fmla="*/ 67 w 295"/>
                                    <a:gd name="T21" fmla="*/ 212 h 1092"/>
                                    <a:gd name="T22" fmla="*/ 83 w 295"/>
                                    <a:gd name="T23" fmla="*/ 276 h 1092"/>
                                    <a:gd name="T24" fmla="*/ 72 w 295"/>
                                    <a:gd name="T25" fmla="*/ 278 h 1092"/>
                                    <a:gd name="T26" fmla="*/ 56 w 295"/>
                                    <a:gd name="T27" fmla="*/ 215 h 1092"/>
                                    <a:gd name="T28" fmla="*/ 67 w 295"/>
                                    <a:gd name="T29" fmla="*/ 212 h 1092"/>
                                    <a:gd name="T30" fmla="*/ 94 w 295"/>
                                    <a:gd name="T31" fmla="*/ 318 h 1092"/>
                                    <a:gd name="T32" fmla="*/ 111 w 295"/>
                                    <a:gd name="T33" fmla="*/ 382 h 1092"/>
                                    <a:gd name="T34" fmla="*/ 100 w 295"/>
                                    <a:gd name="T35" fmla="*/ 385 h 1092"/>
                                    <a:gd name="T36" fmla="*/ 84 w 295"/>
                                    <a:gd name="T37" fmla="*/ 321 h 1092"/>
                                    <a:gd name="T38" fmla="*/ 94 w 295"/>
                                    <a:gd name="T39" fmla="*/ 318 h 1092"/>
                                    <a:gd name="T40" fmla="*/ 122 w 295"/>
                                    <a:gd name="T41" fmla="*/ 424 h 1092"/>
                                    <a:gd name="T42" fmla="*/ 139 w 295"/>
                                    <a:gd name="T43" fmla="*/ 488 h 1092"/>
                                    <a:gd name="T44" fmla="*/ 128 w 295"/>
                                    <a:gd name="T45" fmla="*/ 491 h 1092"/>
                                    <a:gd name="T46" fmla="*/ 111 w 295"/>
                                    <a:gd name="T47" fmla="*/ 427 h 1092"/>
                                    <a:gd name="T48" fmla="*/ 122 w 295"/>
                                    <a:gd name="T49" fmla="*/ 424 h 1092"/>
                                    <a:gd name="T50" fmla="*/ 150 w 295"/>
                                    <a:gd name="T51" fmla="*/ 530 h 1092"/>
                                    <a:gd name="T52" fmla="*/ 166 w 295"/>
                                    <a:gd name="T53" fmla="*/ 594 h 1092"/>
                                    <a:gd name="T54" fmla="*/ 156 w 295"/>
                                    <a:gd name="T55" fmla="*/ 597 h 1092"/>
                                    <a:gd name="T56" fmla="*/ 139 w 295"/>
                                    <a:gd name="T57" fmla="*/ 533 h 1092"/>
                                    <a:gd name="T58" fmla="*/ 150 w 295"/>
                                    <a:gd name="T59" fmla="*/ 530 h 1092"/>
                                    <a:gd name="T60" fmla="*/ 177 w 295"/>
                                    <a:gd name="T61" fmla="*/ 636 h 1092"/>
                                    <a:gd name="T62" fmla="*/ 194 w 295"/>
                                    <a:gd name="T63" fmla="*/ 700 h 1092"/>
                                    <a:gd name="T64" fmla="*/ 183 w 295"/>
                                    <a:gd name="T65" fmla="*/ 703 h 1092"/>
                                    <a:gd name="T66" fmla="*/ 167 w 295"/>
                                    <a:gd name="T67" fmla="*/ 639 h 1092"/>
                                    <a:gd name="T68" fmla="*/ 177 w 295"/>
                                    <a:gd name="T69" fmla="*/ 636 h 1092"/>
                                    <a:gd name="T70" fmla="*/ 205 w 295"/>
                                    <a:gd name="T71" fmla="*/ 743 h 1092"/>
                                    <a:gd name="T72" fmla="*/ 222 w 295"/>
                                    <a:gd name="T73" fmla="*/ 806 h 1092"/>
                                    <a:gd name="T74" fmla="*/ 211 w 295"/>
                                    <a:gd name="T75" fmla="*/ 809 h 1092"/>
                                    <a:gd name="T76" fmla="*/ 194 w 295"/>
                                    <a:gd name="T77" fmla="*/ 745 h 1092"/>
                                    <a:gd name="T78" fmla="*/ 205 w 295"/>
                                    <a:gd name="T79" fmla="*/ 743 h 1092"/>
                                    <a:gd name="T80" fmla="*/ 233 w 295"/>
                                    <a:gd name="T81" fmla="*/ 849 h 1092"/>
                                    <a:gd name="T82" fmla="*/ 249 w 295"/>
                                    <a:gd name="T83" fmla="*/ 912 h 1092"/>
                                    <a:gd name="T84" fmla="*/ 239 w 295"/>
                                    <a:gd name="T85" fmla="*/ 915 h 1092"/>
                                    <a:gd name="T86" fmla="*/ 222 w 295"/>
                                    <a:gd name="T87" fmla="*/ 851 h 1092"/>
                                    <a:gd name="T88" fmla="*/ 233 w 295"/>
                                    <a:gd name="T89" fmla="*/ 849 h 1092"/>
                                    <a:gd name="T90" fmla="*/ 260 w 295"/>
                                    <a:gd name="T91" fmla="*/ 955 h 1092"/>
                                    <a:gd name="T92" fmla="*/ 277 w 295"/>
                                    <a:gd name="T93" fmla="*/ 1019 h 1092"/>
                                    <a:gd name="T94" fmla="*/ 266 w 295"/>
                                    <a:gd name="T95" fmla="*/ 1021 h 1092"/>
                                    <a:gd name="T96" fmla="*/ 250 w 295"/>
                                    <a:gd name="T97" fmla="*/ 958 h 1092"/>
                                    <a:gd name="T98" fmla="*/ 260 w 295"/>
                                    <a:gd name="T99" fmla="*/ 955 h 1092"/>
                                    <a:gd name="T100" fmla="*/ 288 w 295"/>
                                    <a:gd name="T101" fmla="*/ 1061 h 1092"/>
                                    <a:gd name="T102" fmla="*/ 295 w 295"/>
                                    <a:gd name="T103" fmla="*/ 1089 h 1092"/>
                                    <a:gd name="T104" fmla="*/ 285 w 295"/>
                                    <a:gd name="T105" fmla="*/ 1092 h 1092"/>
                                    <a:gd name="T106" fmla="*/ 277 w 295"/>
                                    <a:gd name="T107" fmla="*/ 1064 h 1092"/>
                                    <a:gd name="T108" fmla="*/ 288 w 295"/>
                                    <a:gd name="T109" fmla="*/ 1061 h 10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95" h="1092">
                                      <a:moveTo>
                                        <a:pt x="11" y="0"/>
                                      </a:moveTo>
                                      <a:lnTo>
                                        <a:pt x="28" y="63"/>
                                      </a:lnTo>
                                      <a:lnTo>
                                        <a:pt x="17" y="66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39" y="106"/>
                                      </a:moveTo>
                                      <a:lnTo>
                                        <a:pt x="55" y="170"/>
                                      </a:lnTo>
                                      <a:lnTo>
                                        <a:pt x="45" y="172"/>
                                      </a:lnTo>
                                      <a:lnTo>
                                        <a:pt x="28" y="109"/>
                                      </a:lnTo>
                                      <a:lnTo>
                                        <a:pt x="39" y="106"/>
                                      </a:lnTo>
                                      <a:close/>
                                      <a:moveTo>
                                        <a:pt x="67" y="212"/>
                                      </a:moveTo>
                                      <a:lnTo>
                                        <a:pt x="83" y="276"/>
                                      </a:lnTo>
                                      <a:lnTo>
                                        <a:pt x="72" y="278"/>
                                      </a:lnTo>
                                      <a:lnTo>
                                        <a:pt x="56" y="215"/>
                                      </a:lnTo>
                                      <a:lnTo>
                                        <a:pt x="67" y="212"/>
                                      </a:lnTo>
                                      <a:close/>
                                      <a:moveTo>
                                        <a:pt x="94" y="318"/>
                                      </a:moveTo>
                                      <a:lnTo>
                                        <a:pt x="111" y="382"/>
                                      </a:lnTo>
                                      <a:lnTo>
                                        <a:pt x="100" y="385"/>
                                      </a:lnTo>
                                      <a:lnTo>
                                        <a:pt x="84" y="321"/>
                                      </a:lnTo>
                                      <a:lnTo>
                                        <a:pt x="94" y="318"/>
                                      </a:lnTo>
                                      <a:close/>
                                      <a:moveTo>
                                        <a:pt x="122" y="424"/>
                                      </a:moveTo>
                                      <a:lnTo>
                                        <a:pt x="139" y="488"/>
                                      </a:lnTo>
                                      <a:lnTo>
                                        <a:pt x="128" y="491"/>
                                      </a:lnTo>
                                      <a:lnTo>
                                        <a:pt x="111" y="427"/>
                                      </a:lnTo>
                                      <a:lnTo>
                                        <a:pt x="122" y="424"/>
                                      </a:lnTo>
                                      <a:close/>
                                      <a:moveTo>
                                        <a:pt x="150" y="530"/>
                                      </a:moveTo>
                                      <a:lnTo>
                                        <a:pt x="166" y="594"/>
                                      </a:lnTo>
                                      <a:lnTo>
                                        <a:pt x="156" y="597"/>
                                      </a:lnTo>
                                      <a:lnTo>
                                        <a:pt x="139" y="533"/>
                                      </a:lnTo>
                                      <a:lnTo>
                                        <a:pt x="150" y="530"/>
                                      </a:lnTo>
                                      <a:close/>
                                      <a:moveTo>
                                        <a:pt x="177" y="636"/>
                                      </a:moveTo>
                                      <a:lnTo>
                                        <a:pt x="194" y="700"/>
                                      </a:lnTo>
                                      <a:lnTo>
                                        <a:pt x="183" y="703"/>
                                      </a:lnTo>
                                      <a:lnTo>
                                        <a:pt x="167" y="639"/>
                                      </a:lnTo>
                                      <a:lnTo>
                                        <a:pt x="177" y="636"/>
                                      </a:lnTo>
                                      <a:close/>
                                      <a:moveTo>
                                        <a:pt x="205" y="743"/>
                                      </a:moveTo>
                                      <a:lnTo>
                                        <a:pt x="222" y="806"/>
                                      </a:lnTo>
                                      <a:lnTo>
                                        <a:pt x="211" y="809"/>
                                      </a:lnTo>
                                      <a:lnTo>
                                        <a:pt x="194" y="745"/>
                                      </a:lnTo>
                                      <a:lnTo>
                                        <a:pt x="205" y="743"/>
                                      </a:lnTo>
                                      <a:close/>
                                      <a:moveTo>
                                        <a:pt x="233" y="849"/>
                                      </a:moveTo>
                                      <a:lnTo>
                                        <a:pt x="249" y="912"/>
                                      </a:lnTo>
                                      <a:lnTo>
                                        <a:pt x="239" y="915"/>
                                      </a:lnTo>
                                      <a:lnTo>
                                        <a:pt x="222" y="851"/>
                                      </a:lnTo>
                                      <a:lnTo>
                                        <a:pt x="233" y="849"/>
                                      </a:lnTo>
                                      <a:close/>
                                      <a:moveTo>
                                        <a:pt x="260" y="955"/>
                                      </a:moveTo>
                                      <a:lnTo>
                                        <a:pt x="277" y="1019"/>
                                      </a:lnTo>
                                      <a:lnTo>
                                        <a:pt x="266" y="1021"/>
                                      </a:lnTo>
                                      <a:lnTo>
                                        <a:pt x="250" y="958"/>
                                      </a:lnTo>
                                      <a:lnTo>
                                        <a:pt x="260" y="955"/>
                                      </a:lnTo>
                                      <a:close/>
                                      <a:moveTo>
                                        <a:pt x="288" y="1061"/>
                                      </a:moveTo>
                                      <a:lnTo>
                                        <a:pt x="295" y="1089"/>
                                      </a:lnTo>
                                      <a:lnTo>
                                        <a:pt x="285" y="1092"/>
                                      </a:lnTo>
                                      <a:lnTo>
                                        <a:pt x="277" y="1064"/>
                                      </a:lnTo>
                                      <a:lnTo>
                                        <a:pt x="288" y="10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9" name="Line 4271"/>
                              <wps:cNvCnPr/>
                              <wps:spPr bwMode="auto">
                                <a:xfrm>
                                  <a:off x="555625" y="241300"/>
                                  <a:ext cx="621665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0" name="Line 4272"/>
                              <wps:cNvCnPr/>
                              <wps:spPr bwMode="auto">
                                <a:xfrm flipH="1">
                                  <a:off x="154305" y="241300"/>
                                  <a:ext cx="401320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1" name="Freeform 42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1300"/>
                                  <a:ext cx="6985" cy="94678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6 h 1491"/>
                                    <a:gd name="T2" fmla="*/ 0 w 11"/>
                                    <a:gd name="T3" fmla="*/ 0 h 1491"/>
                                    <a:gd name="T4" fmla="*/ 11 w 11"/>
                                    <a:gd name="T5" fmla="*/ 110 h 1491"/>
                                    <a:gd name="T6" fmla="*/ 0 w 11"/>
                                    <a:gd name="T7" fmla="*/ 175 h 1491"/>
                                    <a:gd name="T8" fmla="*/ 11 w 11"/>
                                    <a:gd name="T9" fmla="*/ 110 h 1491"/>
                                    <a:gd name="T10" fmla="*/ 11 w 11"/>
                                    <a:gd name="T11" fmla="*/ 285 h 1491"/>
                                    <a:gd name="T12" fmla="*/ 0 w 11"/>
                                    <a:gd name="T13" fmla="*/ 219 h 1491"/>
                                    <a:gd name="T14" fmla="*/ 11 w 11"/>
                                    <a:gd name="T15" fmla="*/ 329 h 1491"/>
                                    <a:gd name="T16" fmla="*/ 0 w 11"/>
                                    <a:gd name="T17" fmla="*/ 395 h 1491"/>
                                    <a:gd name="T18" fmla="*/ 11 w 11"/>
                                    <a:gd name="T19" fmla="*/ 329 h 1491"/>
                                    <a:gd name="T20" fmla="*/ 11 w 11"/>
                                    <a:gd name="T21" fmla="*/ 504 h 1491"/>
                                    <a:gd name="T22" fmla="*/ 0 w 11"/>
                                    <a:gd name="T23" fmla="*/ 439 h 1491"/>
                                    <a:gd name="T24" fmla="*/ 11 w 11"/>
                                    <a:gd name="T25" fmla="*/ 548 h 1491"/>
                                    <a:gd name="T26" fmla="*/ 0 w 11"/>
                                    <a:gd name="T27" fmla="*/ 614 h 1491"/>
                                    <a:gd name="T28" fmla="*/ 11 w 11"/>
                                    <a:gd name="T29" fmla="*/ 548 h 1491"/>
                                    <a:gd name="T30" fmla="*/ 11 w 11"/>
                                    <a:gd name="T31" fmla="*/ 724 h 1491"/>
                                    <a:gd name="T32" fmla="*/ 0 w 11"/>
                                    <a:gd name="T33" fmla="*/ 658 h 1491"/>
                                    <a:gd name="T34" fmla="*/ 11 w 11"/>
                                    <a:gd name="T35" fmla="*/ 767 h 1491"/>
                                    <a:gd name="T36" fmla="*/ 0 w 11"/>
                                    <a:gd name="T37" fmla="*/ 833 h 1491"/>
                                    <a:gd name="T38" fmla="*/ 11 w 11"/>
                                    <a:gd name="T39" fmla="*/ 767 h 1491"/>
                                    <a:gd name="T40" fmla="*/ 11 w 11"/>
                                    <a:gd name="T41" fmla="*/ 943 h 1491"/>
                                    <a:gd name="T42" fmla="*/ 0 w 11"/>
                                    <a:gd name="T43" fmla="*/ 877 h 1491"/>
                                    <a:gd name="T44" fmla="*/ 11 w 11"/>
                                    <a:gd name="T45" fmla="*/ 987 h 1491"/>
                                    <a:gd name="T46" fmla="*/ 0 w 11"/>
                                    <a:gd name="T47" fmla="*/ 1053 h 1491"/>
                                    <a:gd name="T48" fmla="*/ 11 w 11"/>
                                    <a:gd name="T49" fmla="*/ 987 h 1491"/>
                                    <a:gd name="T50" fmla="*/ 11 w 11"/>
                                    <a:gd name="T51" fmla="*/ 1162 h 1491"/>
                                    <a:gd name="T52" fmla="*/ 0 w 11"/>
                                    <a:gd name="T53" fmla="*/ 1096 h 1491"/>
                                    <a:gd name="T54" fmla="*/ 11 w 11"/>
                                    <a:gd name="T55" fmla="*/ 1206 h 1491"/>
                                    <a:gd name="T56" fmla="*/ 0 w 11"/>
                                    <a:gd name="T57" fmla="*/ 1272 h 1491"/>
                                    <a:gd name="T58" fmla="*/ 11 w 11"/>
                                    <a:gd name="T59" fmla="*/ 1206 h 1491"/>
                                    <a:gd name="T60" fmla="*/ 11 w 11"/>
                                    <a:gd name="T61" fmla="*/ 1381 h 1491"/>
                                    <a:gd name="T62" fmla="*/ 0 w 11"/>
                                    <a:gd name="T63" fmla="*/ 1316 h 1491"/>
                                    <a:gd name="T64" fmla="*/ 11 w 11"/>
                                    <a:gd name="T65" fmla="*/ 1425 h 1491"/>
                                    <a:gd name="T66" fmla="*/ 0 w 11"/>
                                    <a:gd name="T67" fmla="*/ 1491 h 1491"/>
                                    <a:gd name="T68" fmla="*/ 11 w 11"/>
                                    <a:gd name="T69" fmla="*/ 1425 h 14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491">
                                      <a:moveTo>
                                        <a:pt x="11" y="0"/>
                                      </a:moveTo>
                                      <a:lnTo>
                                        <a:pt x="11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0"/>
                                      </a:moveTo>
                                      <a:lnTo>
                                        <a:pt x="11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close/>
                                      <a:moveTo>
                                        <a:pt x="11" y="219"/>
                                      </a:moveTo>
                                      <a:lnTo>
                                        <a:pt x="11" y="285"/>
                                      </a:lnTo>
                                      <a:lnTo>
                                        <a:pt x="0" y="28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11" y="219"/>
                                      </a:lnTo>
                                      <a:close/>
                                      <a:moveTo>
                                        <a:pt x="11" y="329"/>
                                      </a:moveTo>
                                      <a:lnTo>
                                        <a:pt x="11" y="395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1" y="329"/>
                                      </a:lnTo>
                                      <a:close/>
                                      <a:moveTo>
                                        <a:pt x="11" y="439"/>
                                      </a:moveTo>
                                      <a:lnTo>
                                        <a:pt x="11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11" y="439"/>
                                      </a:lnTo>
                                      <a:close/>
                                      <a:moveTo>
                                        <a:pt x="11" y="548"/>
                                      </a:moveTo>
                                      <a:lnTo>
                                        <a:pt x="11" y="614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0" y="548"/>
                                      </a:lnTo>
                                      <a:lnTo>
                                        <a:pt x="11" y="548"/>
                                      </a:lnTo>
                                      <a:close/>
                                      <a:moveTo>
                                        <a:pt x="11" y="658"/>
                                      </a:moveTo>
                                      <a:lnTo>
                                        <a:pt x="11" y="724"/>
                                      </a:lnTo>
                                      <a:lnTo>
                                        <a:pt x="0" y="72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1" y="658"/>
                                      </a:lnTo>
                                      <a:close/>
                                      <a:moveTo>
                                        <a:pt x="11" y="767"/>
                                      </a:moveTo>
                                      <a:lnTo>
                                        <a:pt x="11" y="833"/>
                                      </a:lnTo>
                                      <a:lnTo>
                                        <a:pt x="0" y="833"/>
                                      </a:lnTo>
                                      <a:lnTo>
                                        <a:pt x="0" y="767"/>
                                      </a:lnTo>
                                      <a:lnTo>
                                        <a:pt x="11" y="767"/>
                                      </a:lnTo>
                                      <a:close/>
                                      <a:moveTo>
                                        <a:pt x="11" y="877"/>
                                      </a:moveTo>
                                      <a:lnTo>
                                        <a:pt x="11" y="943"/>
                                      </a:lnTo>
                                      <a:lnTo>
                                        <a:pt x="0" y="943"/>
                                      </a:lnTo>
                                      <a:lnTo>
                                        <a:pt x="0" y="877"/>
                                      </a:lnTo>
                                      <a:lnTo>
                                        <a:pt x="11" y="877"/>
                                      </a:lnTo>
                                      <a:close/>
                                      <a:moveTo>
                                        <a:pt x="11" y="987"/>
                                      </a:moveTo>
                                      <a:lnTo>
                                        <a:pt x="11" y="1053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11" y="987"/>
                                      </a:lnTo>
                                      <a:close/>
                                      <a:moveTo>
                                        <a:pt x="11" y="1096"/>
                                      </a:moveTo>
                                      <a:lnTo>
                                        <a:pt x="11" y="1162"/>
                                      </a:lnTo>
                                      <a:lnTo>
                                        <a:pt x="0" y="1162"/>
                                      </a:lnTo>
                                      <a:lnTo>
                                        <a:pt x="0" y="1096"/>
                                      </a:lnTo>
                                      <a:lnTo>
                                        <a:pt x="11" y="1096"/>
                                      </a:lnTo>
                                      <a:close/>
                                      <a:moveTo>
                                        <a:pt x="11" y="1206"/>
                                      </a:moveTo>
                                      <a:lnTo>
                                        <a:pt x="11" y="1272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0" y="1206"/>
                                      </a:lnTo>
                                      <a:lnTo>
                                        <a:pt x="11" y="1206"/>
                                      </a:lnTo>
                                      <a:close/>
                                      <a:moveTo>
                                        <a:pt x="11" y="1316"/>
                                      </a:moveTo>
                                      <a:lnTo>
                                        <a:pt x="11" y="1381"/>
                                      </a:lnTo>
                                      <a:lnTo>
                                        <a:pt x="0" y="1381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11" y="1316"/>
                                      </a:lnTo>
                                      <a:close/>
                                      <a:moveTo>
                                        <a:pt x="11" y="1425"/>
                                      </a:moveTo>
                                      <a:lnTo>
                                        <a:pt x="11" y="1491"/>
                                      </a:lnTo>
                                      <a:lnTo>
                                        <a:pt x="0" y="1491"/>
                                      </a:lnTo>
                                      <a:lnTo>
                                        <a:pt x="0" y="1425"/>
                                      </a:lnTo>
                                      <a:lnTo>
                                        <a:pt x="11" y="14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2" name="Line 4274"/>
                              <wps:cNvCnPr/>
                              <wps:spPr bwMode="auto">
                                <a:xfrm flipV="1">
                                  <a:off x="520700" y="1163320"/>
                                  <a:ext cx="34925" cy="8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3" name="Line 4275"/>
                              <wps:cNvCnPr/>
                              <wps:spPr bwMode="auto">
                                <a:xfrm>
                                  <a:off x="520700" y="1171575"/>
                                  <a:ext cx="635" cy="40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5" name="Rectangle 4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315" y="112077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6" name="Rectangle 4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95" y="103124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7" name="Rectangle 4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7493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8" name="Rectangle 4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8510" y="7810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9" name="Rectangle 4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8395" y="13017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0" name="Rectangle 4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425" y="132334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1" name="Rectangle 4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7050" y="7874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2" name="Oval 4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713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3" name="Oval 4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5170" y="922655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0" name="Oval 4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8790" y="92265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1" name="Oval 4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2" name="Oval 4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4830" y="231140"/>
                                  <a:ext cx="2095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61" o:spid="_x0000_s1588" editas="canvas" style="width:156.75pt;height:122.25pt;mso-position-horizontal-relative:char;mso-position-vertical-relative:line" coordsize="19907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">
                      <v:shape id="_x0000_s1589" type="#_x0000_t75" style="position:absolute;width:19907;height:15525;visibility:visible;mso-wrap-style:square">
                        <v:fill o:detectmouseclick="t"/>
                        <v:path o:connecttype="none"/>
                      </v:shape>
                      <v:shape id="Freeform 4263" o:spid="_x0000_s1590" style="position:absolute;left:7359;top:9296;width:10236;height:70;visibility:visible;mso-wrap-style:square;v-text-anchor:top" coordsize="1612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NFD8QA&#10;AADdAAAADwAAAGRycy9kb3ducmV2LnhtbESPQWsCMRSE7wX/Q3gFL6VmFbvU1ShFEDx40RbPj81z&#10;s3Tzsibp7vrvjSD0OMzMN8xqM9hGdORD7VjBdJKBIC6drrlS8PO9e/8EESKyxsYxKbhRgM169LLC&#10;Qruej9SdYiUShEOBCkyMbSFlKA1ZDBPXEifv4rzFmKSvpPbYJ7ht5CzLcmmx5rRgsKWtofL39GcV&#10;4MKcD3k/7N/Ol+3V16abRyeVGr8OX0sQkYb4H36291rB/GM2hceb9ATk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zRQ/EAAAA3QAAAA8AAAAAAAAAAAAAAAAAmAIAAGRycy9k&#10;b3ducmV2LnhtbFBLBQYAAAAABAAEAPUAAACJAwAAAAA=&#10;" path="m,l66,r,11l,11,,xm110,r67,l177,11r-67,l110,xm221,r66,l287,11r-66,l221,xm331,r66,l397,11r-66,l331,xm442,r66,l508,11r-66,l442,xm552,r66,l618,11r-66,l552,xm662,r67,l729,11r-67,l662,xm773,r66,l839,11r-66,l773,xm883,r66,l949,11r-66,l883,xm993,r67,l1060,11r-67,l993,xm1104,r66,l1170,11r-66,l1104,xm1214,r66,l1280,11r-66,l1214,xm1325,r66,l1391,11r-66,l1325,xm1435,r66,l1501,11r-66,l1435,xm1545,r67,l1612,11r-67,l1545,xe" fillcolor="black" strokeweight=".1pt">
                        <v:stroke joinstyle="bevel"/>
                        <v:path arrowok="t" o:connecttype="custom" o:connectlocs="41910,0;0,6985;69850,0;112395,6985;69850,0;182245,0;140335,6985;210185,0;252095,6985;210185,0;322580,0;280670,6985;350520,0;392430,6985;350520,0;462915,0;420370,6985;490855,0;532765,6985;490855,0;602615,0;560705,6985;630555,0;673100,6985;630555,0;742950,0;701040,6985;770890,0;812800,6985;770890,0;883285,0;841375,6985;911225,0;953135,6985;911225,0;1023620,0;981075,6985" o:connectangles="0,0,0,0,0,0,0,0,0,0,0,0,0,0,0,0,0,0,0,0,0,0,0,0,0,0,0,0,0,0,0,0,0,0,0,0,0"/>
                        <o:lock v:ext="edit" verticies="t"/>
                      </v:shape>
                      <v:shape id="Freeform 4264" o:spid="_x0000_s1591" style="position:absolute;left:1638;top:9302;width:5740;height:3607;visibility:visible;mso-wrap-style:square;v-text-anchor:top" coordsize="904,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l7B8QA&#10;AADdAAAADwAAAGRycy9kb3ducmV2LnhtbESPwWrDMBBE74H8g9hAb4kckYbiRjEmtCWXliTtByzW&#10;xjaxVkZSbffvq0Ihx2Fm3jC7YrKdGMiH1rGG9SoDQVw503Kt4evzdfkEIkRkg51j0vBDAYr9fLbD&#10;3LiRzzRcYi0ShEOOGpoY+1zKUDVkMaxcT5y8q/MWY5K+lsbjmOC2kyrLttJiy2mhwZ4ODVW3y7fV&#10;oJR5+yjf/ZaOHk+bcpB99jJo/bCYymcQkaZ4D/+3j0bD5lEp+HuTnoD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ZewfEAAAA3QAAAA8AAAAAAAAAAAAAAAAAmAIAAGRycy9k&#10;b3ducmV2LnhtbFBLBQYAAAAABAAEAPUAAACJAwAAAAA=&#10;" path="m904,9l848,44r-6,-9l898,r6,9xm810,67r-56,35l748,93,805,58r5,9xm717,125r-56,35l655,151r56,-35l717,125xm623,183r-56,35l561,209r57,-35l623,183xm530,242r-56,35l468,267r56,-35l530,242xm436,300r-56,35l374,325r56,-34l436,300xm343,358r-56,35l281,384r56,-35l343,358xm249,416r-56,35l187,442r56,-35l249,416xm156,474r-56,35l94,500r56,-35l156,474xm62,533l6,568,,558,56,523r6,10xe" fillcolor="black" strokeweight=".1pt">
                        <v:stroke joinstyle="bevel"/>
                        <v:path arrowok="t" o:connecttype="custom" o:connectlocs="574040,5715;538480,27940;534670,22225;570230,0;574040,5715;514350,42545;478790,64770;474980,59055;511175,36830;514350,42545;455295,79375;419735,101600;415925,95885;451485,73660;455295,79375;395605,116205;360045,138430;356235,132715;392430,110490;395605,116205;336550,153670;300990,175895;297180,169545;332740,147320;336550,153670;276860,190500;241300,212725;237490,206375;273050,184785;276860,190500;217805,227330;182245,249555;178435,243840;213995,221615;217805,227330;158115,264160;122555,286385;118745,280670;154305,258445;158115,264160;99060,300990;63500,323215;59690,317500;95250,295275;99060,300990;39370,338455;3810,360680;0,354330;35560,332105;39370,338455" o:connectangles="0,0,0,0,0,0,0,0,0,0,0,0,0,0,0,0,0,0,0,0,0,0,0,0,0,0,0,0,0,0,0,0,0,0,0,0,0,0,0,0,0,0,0,0,0,0,0,0,0,0"/>
                        <o:lock v:ext="edit" verticies="t"/>
                      </v:shape>
                      <v:line id="Line 4265" o:spid="_x0000_s1592" style="position:absolute;visibility:visible;mso-wrap-style:square" from="1543,12947" to="11772,12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3EG8cAAADdAAAADwAAAGRycy9kb3ducmV2LnhtbESPQWvCQBSE74L/YXmCl6KbaltL6iqi&#10;FOxBMFHo9TX7zIZm34bsGtN/3y0UPA4z8w2zXPe2Fh21vnKs4HGagCAunK64VHA+vU9eQfiArLF2&#10;TAp+yMN6NRwsMdXuxhl1eShFhLBPUYEJoUml9IUhi37qGuLoXVxrMUTZllK3eItwW8tZkrxIixXH&#10;BYMNbQ0V3/nVKsgf9lV+PR4Wn+ZDf813SWcyeVFqPOo3byAC9eEe/m/vtYKn59kc/t7EJ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PcQbxwAAAN0AAAAPAAAAAAAA&#10;AAAAAAAAAKECAABkcnMvZG93bnJldi54bWxQSwUGAAAAAAQABAD5AAAAlQMAAAAA&#10;" strokeweight=".55pt">
                        <v:stroke joinstyle="miter"/>
                      </v:line>
                      <v:line id="Line 4266" o:spid="_x0000_s1593" style="position:absolute;flip:y;visibility:visible;mso-wrap-style:square" from="11772,9328" to="17595,1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ucq8YAAADdAAAADwAAAGRycy9kb3ducmV2LnhtbESPT2sCMRTE7wW/Q3hCbzWrWJGtUUSw&#10;KljwTw8eH5vXzdrNy5LEdfvtTaHQ4zAzv2Fmi87WoiUfKscKhoMMBHHhdMWlgs/z+mUKIkRkjbVj&#10;UvBDARbz3tMMc+3ufKT2FEuRIBxyVGBibHIpQ2HIYhi4hjh5X85bjEn6UmqP9wS3tRxl2URarDgt&#10;GGxoZaj4Pt2sgo9d+37ZFFez9MNbNtmXm8vhyko997vlG4hIXfwP/7W3WsH4dTSG3zfpCc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LnKvGAAAA3QAAAA8AAAAAAAAA&#10;AAAAAAAAoQIAAGRycy9kb3ducmV2LnhtbFBLBQYAAAAABAAEAPkAAACUAwAAAAA=&#10;" strokeweight=".55pt">
                        <v:stroke joinstyle="miter"/>
                      </v:line>
                      <v:shape id="Freeform 4267" o:spid="_x0000_s1594" style="position:absolute;left:7340;top:9302;width:4458;height:3677;visibility:visible;mso-wrap-style:square;v-text-anchor:top" coordsize="702,5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6JOcUA&#10;AADdAAAADwAAAGRycy9kb3ducmV2LnhtbESPzWrDMBCE74W8g9hCbo1cUyfBjWJCTUJvJT8PsEhb&#10;28RaGUuxnTx9VSj0OMzMN8ymmGwrBup941jB6yIBQaydabhScDnvX9YgfEA22DomBXfyUGxnTxvM&#10;jRv5SMMpVCJC2OeooA6hy6X0uiaLfuE64uh9u95iiLKvpOlxjHDbyjRJltJiw3Ghxo4+atLX080q&#10;WC2v5fow7CXrzGRfpdXHx80rNX+edu8gAk3hP/zX/jQK3rI0g9838QnI7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7ok5xQAAAN0AAAAPAAAAAAAAAAAAAAAAAJgCAABkcnMv&#10;ZG93bnJldi54bWxQSwUGAAAAAAQABAD1AAAAigMAAAAA&#10;" path="m7,l58,42r-7,8l,8,7,xm92,70r51,42l136,120,85,78r7,-8xm177,140r51,41l221,190,170,148r7,-8xm262,209r51,42l306,260,255,218r7,-9xm347,279r51,42l391,329,340,288r7,-9xm432,349r51,42l476,399,425,357r7,-8xm517,419r51,42l561,469,510,427r7,-8xm602,489r52,41l647,539,595,497r7,-8xm688,558r14,12l695,579,681,567r7,-9xe" fillcolor="black" strokeweight=".1pt">
                        <v:stroke joinstyle="bevel"/>
                        <v:path arrowok="t" o:connecttype="custom" o:connectlocs="4445,0;36830,26670;32385,31750;0,5080;4445,0;58420,44450;90805,71120;86360,76200;53975,49530;58420,44450;112395,88900;144780,114935;140335,120650;107950,93980;112395,88900;166370,132715;198755,159385;194310,165100;161925,138430;166370,132715;220345,177165;252730,203835;248285,208915;215900,182880;220345,177165;274320,221615;306705,248285;302260,253365;269875,226695;274320,221615;328295,266065;360680,292735;356235,297815;323850,271145;328295,266065;382270,310515;415290,336550;410845,342265;377825,315595;382270,310515;436880,354330;445770,361950;441325,367665;432435,360045;436880,354330" o:connectangles="0,0,0,0,0,0,0,0,0,0,0,0,0,0,0,0,0,0,0,0,0,0,0,0,0,0,0,0,0,0,0,0,0,0,0,0,0,0,0,0,0,0,0,0,0"/>
                        <o:lock v:ext="edit" verticies="t"/>
                      </v:shape>
                      <v:shape id="Freeform 4268" o:spid="_x0000_s1595" style="position:absolute;left:1536;top:9296;width:16066;height:3689;visibility:visible;mso-wrap-style:square;v-text-anchor:top" coordsize="2530,5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KWhsYA&#10;AADdAAAADwAAAGRycy9kb3ducmV2LnhtbESPQWvCQBSE7wX/w/IEb3VjbFWiq0iptL0IiV68PbLP&#10;JJh9G7JrEv99t1DwOMzMN8xmN5hadNS6yrKC2TQCQZxbXXGh4Hw6vK5AOI+ssbZMCh7kYLcdvWww&#10;0bbnlLrMFyJA2CWooPS+SaR0eUkG3dQ2xMG72tagD7ItpG6xD3BTyziKFtJgxWGhxIY+Sspv2d0o&#10;6G2aX+5dZ34O/vR5nMdfy+w8V2oyHvZrEJ4G/wz/t7+1grf3eAF/b8ITkN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NKWhsYAAADdAAAADwAAAAAAAAAAAAAAAACYAgAAZHJz&#10;L2Rvd25yZXYueG1sUEsFBgAAAAAEAAQA9QAAAIsDAAAAAA==&#10;" path="m,570l64,555r3,11l2,581,,570xm107,546r65,-15l174,542r-64,14l107,546xm215,521r65,-14l282,517r-65,15l215,521xm323,497r64,-14l390,493r-65,15l323,497xm430,473r65,-15l497,469r-64,14l430,473xm538,449r64,-15l605,445r-65,14l538,449xm645,424r65,-14l713,420r-65,15l645,424xm753,400r65,-15l820,396r-64,15l753,400xm861,376r64,-15l928,372r-65,14l861,376xm968,351r65,-14l1035,348r-64,14l968,351xm1076,327r65,-14l1143,323r-64,15l1076,327xm1184,303r64,-15l1251,299r-65,15l1184,303xm1291,279r65,-15l1358,275r-64,14l1291,279xm1399,254r65,-14l1466,251r-65,14l1399,254xm1507,230r64,-14l1574,226r-65,15l1507,230xm1614,206r65,-15l1681,202r-64,15l1614,206xm1722,182r64,-15l1789,178r-65,14l1722,182xm1830,157r64,-14l1897,153r-65,15l1830,157xm1937,133r65,-15l2004,129r-64,15l1937,133xm2045,109r64,-15l2112,105r-65,14l2045,109xm2153,84r64,-14l2220,81r-65,14l2153,84xm2260,60r65,-14l2327,56r-64,15l2260,60xm2368,36r64,-15l2435,32r-65,15l2368,36xm2475,12l2527,r3,11l2478,22r-3,-10xe" fillcolor="black" strokeweight=".1pt">
                        <v:stroke joinstyle="bevel"/>
                        <v:path arrowok="t" o:connecttype="custom" o:connectlocs="40640,352425;1270,368935;67945,346710;110490,344170;67945,346710;177800,321945;137795,337820;205105,315595;247650,313055;205105,315595;314325,290830;274955,306705;341630,285115;384175,282575;341630,285115;450850,260350;411480,276225;478155,254000;520700,251460;478155,254000;587375,229235;548005,245110;614680,222885;657225,220980;614680,222885;724535,198755;685165,214630;751840,192405;794385,189865;751840,192405;861060,167640;821690,183515;888365,161290;930910,159385;888365,161290;997585,137160;958215,153035;1024890,130810;1067435,128270;1024890,130810;1134110,106045;1094740,121920;1162050,99695;1204595,97155;1162050,99695;1271270,74930;1231900,91440;1298575,69215;1341120,66675;1298575,69215;1407795,44450;1368425,60325;1435100,38100;1477645,35560;1435100,38100;1544320,13335;1504950,29845;1571625,7620;1606550,6985;1571625,7620" o:connectangles="0,0,0,0,0,0,0,0,0,0,0,0,0,0,0,0,0,0,0,0,0,0,0,0,0,0,0,0,0,0,0,0,0,0,0,0,0,0,0,0,0,0,0,0,0,0,0,0,0,0,0,0,0,0,0,0,0,0,0,0"/>
                        <o:lock v:ext="edit" verticies="t"/>
                      </v:shape>
                      <v:line id="Line 4269" o:spid="_x0000_s1596" style="position:absolute;visibility:visible;mso-wrap-style:square" from="5556,2413" to="17595,9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bCGMYAAADdAAAADwAAAGRycy9kb3ducmV2LnhtbESPQWvCQBSE74L/YXkFL1I3tbZK6ipF&#10;EfRQqGmh12f2mQ1m34bsGtN/7wqCx2FmvmHmy85WoqXGl44VvIwSEMS50yUXCn5/Ns8zED4ga6wc&#10;k4J/8rBc9HtzTLW78J7aLBQiQtinqMCEUKdS+tyQRT9yNXH0jq6xGKJsCqkbvES4reQ4Sd6lxZLj&#10;gsGaVobyU3a2CrLhtszO31/TP7PTh9d10pq9PCo1eOo+P0AE6sIjfG9vtYLJ23gKtzfx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GwhjGAAAA3QAAAA8AAAAAAAAA&#10;AAAAAAAAoQIAAGRycy9kb3ducmV2LnhtbFBLBQYAAAAABAAEAPkAAACUAwAAAAA=&#10;" strokeweight=".55pt">
                        <v:stroke joinstyle="miter"/>
                      </v:line>
                      <v:shape id="Freeform 4270" o:spid="_x0000_s1597" style="position:absolute;left:5518;top:2406;width:1873;height:6934;visibility:visible;mso-wrap-style:square;v-text-anchor:top" coordsize="295,10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IYUsMA&#10;AADdAAAADwAAAGRycy9kb3ducmV2LnhtbERPy2oCMRTdC/2HcAtuRDMVX0yNUquFbgRfdH2dXCdD&#10;JzfjJI7Tv28WgsvDec+XrS1FQ7UvHCt4GyQgiDOnC84VnI5f/RkIH5A1lo5JwR95WC5eOnNMtbvz&#10;nppDyEUMYZ+iAhNClUrpM0MW/cBVxJG7uNpiiLDOpa7xHsNtKYdJMpEWC44NBiv6NJT9Hm5WgZue&#10;L+ft6ppdd9js1iO9+tn0jFLd1/bjHUSgNjzFD/e3VjAaD+Pc+CY+Ab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DIYUsMAAADdAAAADwAAAAAAAAAAAAAAAACYAgAAZHJzL2Rv&#10;d25yZXYueG1sUEsFBgAAAAAEAAQA9QAAAIgDAAAAAA==&#10;" path="m11,l28,63,17,66,,2,11,xm39,106r16,64l45,172,28,109r11,-3xm67,212r16,64l72,278,56,215r11,-3xm94,318r17,64l100,385,84,321r10,-3xm122,424r17,64l128,491,111,427r11,-3xm150,530r16,64l156,597,139,533r11,-3xm177,636r17,64l183,703,167,639r10,-3xm205,743r17,63l211,809,194,745r11,-2xm233,849r16,63l239,915,222,851r11,-2xm260,955r17,64l266,1021,250,958r10,-3xm288,1061r7,28l285,1092r-8,-28l288,1061xe" fillcolor="black" strokeweight=".1pt">
                        <v:stroke joinstyle="bevel"/>
                        <v:path arrowok="t" o:connecttype="custom" o:connectlocs="6985,0;17780,40005;10795,41910;0,1270;6985,0;24765,67310;34925,107950;28575,109220;17780,69215;24765,67310;42545,134620;52705,175260;45720,176530;35560,136525;42545,134620;59690,201930;70485,242570;63500,244475;53340,203835;59690,201930;77470,269240;88265,309880;81280,311785;70485,271145;77470,269240;95250,336550;105410,377190;99060,379095;88265,338455;95250,336550;112395,403860;123190,444500;116205,446405;106045,405765;112395,403860;130175,471805;140970,511810;133985,513715;123190,473075;130175,471805;147955,539115;158115,579120;151765,581025;140970,540385;147955,539115;165100,606425;175895,647065;168910,648335;158750,608330;165100,606425;182880,673735;187325,691515;180975,693420;175895,675640;182880,673735" o:connectangles="0,0,0,0,0,0,0,0,0,0,0,0,0,0,0,0,0,0,0,0,0,0,0,0,0,0,0,0,0,0,0,0,0,0,0,0,0,0,0,0,0,0,0,0,0,0,0,0,0,0,0,0,0,0,0"/>
                        <o:lock v:ext="edit" verticies="t"/>
                      </v:shape>
                      <v:line id="Line 4271" o:spid="_x0000_s1598" style="position:absolute;visibility:visible;mso-wrap-style:square" from="5556,2413" to="11772,1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Xz8ccAAADdAAAADwAAAGRycy9kb3ducmV2LnhtbESPT2vCQBTE7wW/w/KEXqRu/NfW6Cql&#10;RdCDoGmh19fsMxvMvg3ZNabfvisIPQ4z8xtmue5sJVpqfOlYwWiYgCDOnS65UPD1uXl6BeEDssbK&#10;MSn4JQ/rVe9hial2Vz5Sm4VCRAj7FBWYEOpUSp8bsuiHriaO3sk1FkOUTSF1g9cIt5UcJ8mztFhy&#10;XDBY07uh/JxdrIJssC2zy2H/8m12+mfykbTmKE9KPfa7twWIQF34D9/bW61gOhvP4fYmPg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1fPxxwAAAN0AAAAPAAAAAAAA&#10;AAAAAAAAAKECAABkcnMvZG93bnJldi54bWxQSwUGAAAAAAQABAD5AAAAlQMAAAAA&#10;" strokeweight=".55pt">
                        <v:stroke joinstyle="miter"/>
                      </v:line>
                      <v:line id="Line 4272" o:spid="_x0000_s1599" style="position:absolute;flip:x;visibility:visible;mso-wrap-style:square" from="1543,2413" to="5556,12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kMdcMAAADdAAAADwAAAGRycy9kb3ducmV2LnhtbERPy2oCMRTdF/oP4Rbc1YytFZkaRYRW&#10;hQq+Fi4vk9vJ6ORmSOI4/r1ZFLo8nPdk1tlatORD5VjBoJ+BIC6crrhUcDx8vY5BhIissXZMCu4U&#10;YDZ9fppgrt2Nd9TuYylSCIccFZgYm1zKUBiyGPquIU7cr/MWY4K+lNrjLYXbWr5l2UharDg1GGxo&#10;Yai47K9WwWbdfp+WxdnM/eCajX7K5Wl7ZqV6L938E0SkLv6L/9wrrWD48Z72pzfpCc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pDHXDAAAA3QAAAA8AAAAAAAAAAAAA&#10;AAAAoQIAAGRycy9kb3ducmV2LnhtbFBLBQYAAAAABAAEAPkAAACRAwAAAAA=&#10;" strokeweight=".55pt">
                        <v:stroke joinstyle="miter"/>
                      </v:line>
                      <v:shape id="Freeform 4273" o:spid="_x0000_s1600" style="position:absolute;left:5518;top:2413;width:70;height:9467;visibility:visible;mso-wrap-style:square;v-text-anchor:top" coordsize="11,14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D8bMYA&#10;AADdAAAADwAAAGRycy9kb3ducmV2LnhtbESPzWrDMBCE74W+g9hCL6GR3D+CGyWUQKDXpmkgt421&#10;sUytlSsptpunjwqFHoeZ+YaZL0fXip5CbDxrKKYKBHHlTcO1hu3H+m4GIiZkg61n0vBDEZaL66s5&#10;lsYP/E79JtUiQziWqMGm1JVSxsqSwzj1HXH2jj44TFmGWpqAQ4a7Vt4r9SwdNpwXLHa0slR9bU5O&#10;gzrvi9pOvj/tbjAnNTn0fAhS69ub8fUFRKIx/Yf/2m9Gw+PTQwG/b/IT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7D8bMYAAADdAAAADwAAAAAAAAAAAAAAAACYAgAAZHJz&#10;L2Rvd25yZXYueG1sUEsFBgAAAAAEAAQA9QAAAIsDAAAAAA==&#10;" path="m11,r,66l,66,,,11,xm11,110r,65l,175,,110r11,xm11,219r,66l,285,,219r11,xm11,329r,66l,395,,329r11,xm11,439r,65l,504,,439r11,xm11,548r,66l,614,,548r11,xm11,658r,66l,724,,658r11,xm11,767r,66l,833,,767r11,xm11,877r,66l,943,,877r11,xm11,987r,66l,1053,,987r11,xm11,1096r,66l,1162r,-66l11,1096xm11,1206r,66l,1272r,-66l11,1206xm11,1316r,65l,1381r,-65l11,1316xm11,1425r,66l,1491r,-66l11,1425xe" fillcolor="black" strokeweight=".1pt">
                        <v:stroke joinstyle="bevel"/>
                        <v:path arrowok="t" o:connecttype="custom" o:connectlocs="6985,41910;0,0;6985,69850;0,111125;6985,69850;6985,180975;0,139065;6985,208915;0,250825;6985,208915;6985,320040;0,278765;6985,347980;0,389890;6985,347980;6985,459740;0,417830;6985,487045;0,528955;6985,487045;6985,598805;0,556895;6985,626745;0,668655;6985,626745;6985,737870;0,695960;6985,765810;0,807720;6985,765810;6985,876935;0,835660;6985,904875;0,946785;6985,904875" o:connectangles="0,0,0,0,0,0,0,0,0,0,0,0,0,0,0,0,0,0,0,0,0,0,0,0,0,0,0,0,0,0,0,0,0,0,0"/>
                        <o:lock v:ext="edit" verticies="t"/>
                      </v:shape>
                      <v:line id="Line 4274" o:spid="_x0000_s1601" style="position:absolute;flip:y;visibility:visible;mso-wrap-style:square" from="5207,11633" to="5556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c3mcYAAADdAAAADwAAAGRycy9kb3ducmV2LnhtbESPQWsCMRSE7wX/Q3gFbzWrtVK2RpFC&#10;q0IFtT14fGxeN6ublyWJ6/rvTaHgcZiZb5jpvLO1aMmHyrGC4SADQVw4XXGp4Of74+kVRIjIGmvH&#10;pOBKAeaz3sMUc+0uvKN2H0uRIBxyVGBibHIpQ2HIYhi4hjh5v85bjEn6UmqPlwS3tRxl2URarDgt&#10;GGzo3VBx2p+tgs26/Twsi6NZ+OE5m3yVy8P2yEr1H7vFG4hIXbyH/9srrWD88jyCvzfpCc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3N5nGAAAA3QAAAA8AAAAAAAAA&#10;AAAAAAAAoQIAAGRycy9kb3ducmV2LnhtbFBLBQYAAAAABAAEAPkAAACUAwAAAAA=&#10;" strokeweight=".55pt">
                        <v:stroke joinstyle="miter"/>
                      </v:line>
                      <v:line id="Line 4275" o:spid="_x0000_s1602" style="position:absolute;visibility:visible;mso-wrap-style:square" from="5207,11715" to="5213,1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RSxscAAADdAAAADwAAAGRycy9kb3ducmV2LnhtbESPT2vCQBTE74V+h+UJXqRuavpHoqsU&#10;RbAHoUah12f2mQ3Nvg3ZNcZv3y0IPQ4z8xtmvuxtLTpqfeVYwfM4AUFcOF1xqeB42DxNQfiArLF2&#10;TApu5GG5eHyYY6bdlffU5aEUEcI+QwUmhCaT0heGLPqxa4ijd3atxRBlW0rd4jXCbS0nSfImLVYc&#10;Fww2tDJU/OQXqyAfbav88rV7/zaf+pSuk87s5Vmp4aD/mIEI1If/8L291QpeXtMU/t7E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5FLGxwAAAN0AAAAPAAAAAAAA&#10;AAAAAAAAAKECAABkcnMvZG93bnJldi54bWxQSwUGAAAAAAQABAD5AAAAlQMAAAAA&#10;" strokeweight=".55pt">
                        <v:stroke joinstyle="miter"/>
                      </v:line>
                      <v:rect id="Rectangle 4276" o:spid="_x0000_s1603" style="position:absolute;left:8693;top:1120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XxU8MA&#10;AADdAAAADwAAAGRycy9kb3ducmV2LnhtbESP3WoCMRSE7wu+QziCdzVbqyKrUUQQtPTG1Qc4bM7+&#10;0ORkSVJ3fXtTEHo5zMw3zGY3WCPu5EPrWMHHNANBXDrdcq3gdj2+r0CEiKzROCYFDwqw247eNphr&#10;1/OF7kWsRYJwyFFBE2OXSxnKhiyGqeuIk1c5bzEm6WupPfYJbo2cZdlSWmw5LTTY0aGh8qf4tQrk&#10;tTj2q8L4zH3Nqm9zPl0qckpNxsN+DSLSEP/Dr/ZJK5gvPh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XxU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277" o:spid="_x0000_s1604" style="position:absolute;left:5822;top:1031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dvJM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Fy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dvJ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78" o:spid="_x0000_s1605" style="position:absolute;left:5232;top:74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vKv8QA&#10;AADdAAAADwAAAGRycy9kb3ducmV2LnhtbESP3WoCMRSE7wXfIRyhd5rVtla2RhFBsNIb1z7AYXP2&#10;hyYnSxLd7ds3guDlMDPfMOvtYI24kQ+tYwXzWQaCuHS65VrBz+UwXYEIEVmjcUwK/ijAdjMerTHX&#10;rucz3YpYiwThkKOCJsYulzKUDVkMM9cRJ69y3mJM0tdSe+wT3Bq5yLKltNhyWmiwo31D5W9xtQrk&#10;pTj0q8L4zJ0W1bf5Op4rckq9TIbdJ4hIQ3yGH+2jVvD2/vo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byr/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79" o:spid="_x0000_s1606" style="position:absolute;left:7785;top:7810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RezcAA&#10;AADdAAAADwAAAGRycy9kb3ducmV2LnhtbERPy4rCMBTdC/MP4Q7MTlMdFalGEUFQmY3VD7g0tw9M&#10;bkqSsZ2/Nwthlofz3uwGa8STfGgdK5hOMhDEpdMt1wrut+N4BSJEZI3GMSn4owC77cdog7l2PV/p&#10;WcRapBAOOSpoYuxyKUPZkMUwcR1x4irnLcYEfS21xz6FWyNnWbaUFltODQ12dGiofBS/VoG8Fcd+&#10;VRifucus+jHn07Uip9TX57Bfg4g0xH/x233SCuaL7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ARez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80" o:spid="_x0000_s1607" style="position:absolute;left:11283;top:1301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j7VsQA&#10;AADdAAAADwAAAGRycy9kb3ducmV2LnhtbESP3WoCMRSE7wXfIRyhd5rVtmK3RhFBsNIb1z7AYXP2&#10;hyYnSxLd7ds3guDlMDPfMOvtYI24kQ+tYwXzWQaCuHS65VrBz+UwXYEIEVmjcUwK/ijAdjMerTHX&#10;rucz3YpYiwThkKOCJsYulzKUDVkMM9cRJ69y3mJM0tdSe+wT3Bq5yLKltNhyWmiwo31D5W9xtQrk&#10;pTj0q8L4zJ0W1bf5Op4rckq9TIbdJ4hIQ3yGH+2jVvD2/vo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I+1b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81" o:spid="_x0000_s1608" style="position:absolute;left:984;top:13233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Qhtr8A&#10;AADdAAAADwAAAGRycy9kb3ducmV2LnhtbERPy4rCMBTdD/gP4QruxlRxBqlGEUFQmY3VD7g0tw9M&#10;bkoSbf17sxBmeTjv9XawRjzJh9axgtk0A0FcOt1yreB2PXwvQYSIrNE4JgUvCrDdjL7WmGvX84We&#10;RaxFCuGQo4Imxi6XMpQNWQxT1xEnrnLeYkzQ11J77FO4NXKeZb/SYsupocGO9g2V9+JhFchrceiX&#10;hfGZO8+rP3M6XipySk3Gw24FItIQ/8Uf91ErWPws0v70Jj0BuX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dCG2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82" o:spid="_x0000_s1609" style="position:absolute;left:17970;top:787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iELcMA&#10;AADdAAAADwAAAGRycy9kb3ducmV2LnhtbESPzYoCMRCE74LvEFrwphnFXWQ0igiCyl4cfYBm0vOD&#10;SWdIss7s25uFhT0WVfUVtd0P1ogX+dA6VrCYZyCIS6dbrhU87qfZGkSIyBqNY1LwQwH2u/Foi7l2&#10;Pd/oVcRaJAiHHBU0MXa5lKFsyGKYu444eZXzFmOSvpbaY5/g1shlln1Kiy2nhQY7OjZUPotvq0De&#10;i1O/LozP3HVZfZnL+VaRU2o6GQ4bEJGG+B/+a5+1gtXHagG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TiEL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4283" o:spid="_x0000_s1610" style="position:absolute;left:11671;top:12846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xDlsQA&#10;AADdAAAADwAAAGRycy9kb3ducmV2LnhtbESPQWsCMRSE74X+h/AKvdWsoiKrUaRQWHpSW+j1kTw3&#10;q5uXNUnXbX99Iwg9DjPzDbPaDK4VPYXYeFYwHhUgiLU3DdcKPj/eXhYgYkI22HomBT8UYbN+fFhh&#10;afyV99QfUi0yhGOJCmxKXSll1JYcxpHviLN39MFhyjLU0gS8Zrhr5aQo5tJhw3nBYkevlvT58O0U&#10;vLt+p6vOBtTb+e7rZC/Vr7wo9fw0bJcgEg3pP3xvV0bBdDadwO1Nfg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cQ5bEAAAA3QAAAA8AAAAAAAAAAAAAAAAAmAIAAGRycy9k&#10;b3ducmV2LnhtbFBLBQYAAAAABAAEAPUAAACJAwAAAAA=&#10;" fillcolor="black" strokeweight="0"/>
                      <v:oval id="Oval 4284" o:spid="_x0000_s1611" style="position:absolute;left:7251;top:9226;width:216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DmDcUA&#10;AADdAAAADwAAAGRycy9kb3ducmV2LnhtbESPQWsCMRSE74X+h/AK3mq21UpZjSKFwuLJ2kKvj+S5&#10;2XbzsiZxXf31jSD0OMzMN8xiNbhW9BRi41nB07gAQay9abhW8PX5/vgKIiZkg61nUnCmCKvl/d0C&#10;S+NP/EH9LtUiQziWqMCm1JVSRm3JYRz7jjh7ex8cpixDLU3AU4a7Vj4XxUw6bDgvWOzozZL+3R2d&#10;go3rt7rqbEC9nm2/f+yhusiDUqOHYT0HkWhI/+FbuzIKpi/TCVz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kOYNxQAAAN0AAAAPAAAAAAAAAAAAAAAAAJgCAABkcnMv&#10;ZG93bnJldi54bWxQSwUGAAAAAAQABAD1AAAAigMAAAAA&#10;" fillcolor="black" strokeweight="0"/>
                      <v:oval id="Oval 4285" o:spid="_x0000_s1612" style="position:absolute;left:17487;top:9226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rNfcEA&#10;AADdAAAADwAAAGRycy9kb3ducmV2LnhtbERPTWsCMRC9F/wPYQRvNauIyGoUKQiLJ6uC1yGZbrbd&#10;TNYkrtv++uZQ6PHxvje7wbWipxAbzwpm0wIEsfam4VrB9XJ4XYGICdlg65kUfFOE3Xb0ssHS+Ce/&#10;U39OtcghHEtUYFPqSimjtuQwTn1HnLkPHxymDEMtTcBnDnetnBfFUjpsODdY7OjNkv46P5yCo+tP&#10;uupsQL1fnm6f9l79yLtSk/GwX4NINKR/8Z+7MgoWi1Xen9/kJ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azX3BAAAA3QAAAA8AAAAAAAAAAAAAAAAAmAIAAGRycy9kb3du&#10;cmV2LnhtbFBLBQYAAAAABAAEAPUAAACGAwAAAAA=&#10;" fillcolor="black" strokeweight="0"/>
                      <v:oval id="Oval 4286" o:spid="_x0000_s1613" style="position:absolute;left:1435;top:12846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Zo5sQA&#10;AADdAAAADwAAAGRycy9kb3ducmV2LnhtbESPQWsCMRSE70L/Q3iF3tysRUS2RhGhsPRkrdDrI3nd&#10;bN28rEm6bvvrjVDwOMzMN8xqM7pODBRi61nBrChBEGtvWm4UHD9ep0sQMSEb7DyTgl+KsFk/TFZY&#10;GX/hdxoOqREZwrFCBTalvpIyaksOY+F74ux9+eAwZRkaaQJeMtx18rksF9Jhy3nBYk87S/p0+HEK&#10;3tyw13VvA+rtYv/5bc/1nzwr9fQ4bl9AJBrTPfzfro2C+Xw5g9ub/ATk+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WaObEAAAA3QAAAA8AAAAAAAAAAAAAAAAAmAIAAGRycy9k&#10;b3ducmV2LnhtbFBLBQYAAAAABAAEAPUAAACJAwAAAAA=&#10;" fillcolor="black" strokeweight="0"/>
                      <v:oval id="Oval 4287" o:spid="_x0000_s1614" style="position:absolute;left:5448;top:2311;width:209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T2kcQA&#10;AADdAAAADwAAAGRycy9kb3ducmV2LnhtbESPQWsCMRSE74X+h/AK3mq2IiKrUUQoLJ6sFrw+ktfN&#10;1s3LmsR17a9vCkKPw8x8wyzXg2tFTyE2nhW8jQsQxNqbhmsFn8f31zmImJANtp5JwZ0irFfPT0ss&#10;jb/xB/WHVIsM4ViiAptSV0oZtSWHcew74ux9+eAwZRlqaQLeMty1clIUM+mw4bxgsaOtJX0+XJ2C&#10;nev3uupsQL2Z7U/f9lL9yItSo5dhswCRaEj/4Ue7Mgqm0/kE/t7kJ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E9pH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0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1540" w:dyaOrig="279">
          <v:shape id="_x0000_i2338" type="#_x0000_t75" style="width:77.25pt;height:14.25pt" o:ole="">
            <v:imagedata r:id="rId2635" o:title=""/>
          </v:shape>
          <o:OLEObject Type="Embed" ProgID="Equation.DSMT4" ShapeID="_x0000_i2338" DrawAspect="Content" ObjectID="_1624836854" r:id="rId2636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39" type="#_x0000_t75" style="width:17.25pt;height:12.75pt" o:ole="">
            <v:imagedata r:id="rId2637" o:title=""/>
          </v:shape>
          <o:OLEObject Type="Embed" ProgID="Equation.DSMT4" ShapeID="_x0000_i2339" DrawAspect="Content" ObjectID="_1624836855" r:id="rId2638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340" type="#_x0000_t75" style="width:21pt;height:12.75pt" o:ole="">
            <v:imagedata r:id="rId2639" o:title=""/>
          </v:shape>
          <o:OLEObject Type="Embed" ProgID="Equation.DSMT4" ShapeID="_x0000_i2340" DrawAspect="Content" ObjectID="_1624836856" r:id="rId2640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640" w:dyaOrig="279">
          <v:shape id="_x0000_i2341" type="#_x0000_t75" style="width:81.75pt;height:14.25pt" o:ole="">
            <v:imagedata r:id="rId2641" o:title=""/>
          </v:shape>
          <o:OLEObject Type="Embed" ProgID="Equation.DSMT4" ShapeID="_x0000_i2341" DrawAspect="Content" ObjectID="_1624836857" r:id="rId26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giả thiết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342" type="#_x0000_t75" style="width:81pt;height:20.25pt" o:ole="">
            <v:imagedata r:id="rId2643" o:title=""/>
          </v:shape>
          <o:OLEObject Type="Embed" ProgID="Equation.DSMT4" ShapeID="_x0000_i2342" DrawAspect="Content" ObjectID="_1624836858" r:id="rId2644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43" type="#_x0000_t75" style="width:20.25pt;height:14.25pt" o:ole="">
            <v:imagedata r:id="rId2645" o:title=""/>
          </v:shape>
          <o:OLEObject Type="Embed" ProgID="Equation.DSMT4" ShapeID="_x0000_i2343" DrawAspect="Content" ObjectID="_1624836859" r:id="rId2646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344" type="#_x0000_t75" style="width:48.75pt;height:20.25pt" o:ole="">
            <v:imagedata r:id="rId2647" o:title=""/>
          </v:shape>
          <o:OLEObject Type="Embed" ProgID="Equation.DSMT4" ShapeID="_x0000_i2344" DrawAspect="Content" ObjectID="_1624836860" r:id="rId264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460" w:dyaOrig="260">
          <v:shape id="_x0000_i2345" type="#_x0000_t75" style="width:23.25pt;height:12.75pt" o:ole="">
            <v:imagedata r:id="rId2649" o:title=""/>
          </v:shape>
          <o:OLEObject Type="Embed" ProgID="Equation.DSMT4" ShapeID="_x0000_i2345" DrawAspect="Content" ObjectID="_1624836861" r:id="rId2650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940" w:dyaOrig="480">
          <v:shape id="_x0000_i2346" type="#_x0000_t75" style="width:197.25pt;height:24pt" o:ole="">
            <v:imagedata r:id="rId2651" o:title=""/>
          </v:shape>
          <o:OLEObject Type="Embed" ProgID="Equation.DSMT4" ShapeID="_x0000_i2346" DrawAspect="Content" ObjectID="_1624836862" r:id="rId265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3" o:title=""/>
          </v:shape>
          <o:OLEObject Type="Embed" ProgID="Equation.DSMT4" ShapeID="_x0000_i2347" DrawAspect="Content" ObjectID="_1624836863" r:id="rId265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48" type="#_x0000_t75" style="width:30.75pt;height:14.25pt" o:ole="">
            <v:imagedata r:id="rId2655" o:title=""/>
          </v:shape>
          <o:OLEObject Type="Embed" ProgID="Equation.DSMT4" ShapeID="_x0000_i2348" DrawAspect="Content" ObjectID="_1624836864" r:id="rId2656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349" type="#_x0000_t75" style="width:11.25pt;height:11.25pt" o:ole="">
            <v:imagedata r:id="rId2657" o:title=""/>
          </v:shape>
          <o:OLEObject Type="Embed" ProgID="Equation.DSMT4" ShapeID="_x0000_i2349" DrawAspect="Content" ObjectID="_1624836865" r:id="rId2658"/>
        </w:object>
      </w:r>
      <w:r w:rsidRPr="00610F8A">
        <w:rPr>
          <w:sz w:val="26"/>
          <w:szCs w:val="26"/>
        </w:rPr>
        <w:t>, suy ra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407670</wp:posOffset>
                </wp:positionV>
                <wp:extent cx="2052955" cy="1527175"/>
                <wp:effectExtent l="1270" t="0" r="3175" b="0"/>
                <wp:wrapNone/>
                <wp:docPr id="4501" name="Canvas 4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53" name="Freeform 4503"/>
                        <wps:cNvSpPr>
                          <a:spLocks noEditPoints="1"/>
                        </wps:cNvSpPr>
                        <wps:spPr bwMode="auto">
                          <a:xfrm>
                            <a:off x="862330" y="910590"/>
                            <a:ext cx="939800" cy="6350"/>
                          </a:xfrm>
                          <a:custGeom>
                            <a:avLst/>
                            <a:gdLst>
                              <a:gd name="T0" fmla="*/ 61 w 1480"/>
                              <a:gd name="T1" fmla="*/ 0 h 10"/>
                              <a:gd name="T2" fmla="*/ 0 w 1480"/>
                              <a:gd name="T3" fmla="*/ 10 h 10"/>
                              <a:gd name="T4" fmla="*/ 101 w 1480"/>
                              <a:gd name="T5" fmla="*/ 0 h 10"/>
                              <a:gd name="T6" fmla="*/ 162 w 1480"/>
                              <a:gd name="T7" fmla="*/ 10 h 10"/>
                              <a:gd name="T8" fmla="*/ 101 w 1480"/>
                              <a:gd name="T9" fmla="*/ 0 h 10"/>
                              <a:gd name="T10" fmla="*/ 264 w 1480"/>
                              <a:gd name="T11" fmla="*/ 0 h 10"/>
                              <a:gd name="T12" fmla="*/ 203 w 1480"/>
                              <a:gd name="T13" fmla="*/ 10 h 10"/>
                              <a:gd name="T14" fmla="*/ 304 w 1480"/>
                              <a:gd name="T15" fmla="*/ 0 h 10"/>
                              <a:gd name="T16" fmla="*/ 365 w 1480"/>
                              <a:gd name="T17" fmla="*/ 10 h 10"/>
                              <a:gd name="T18" fmla="*/ 304 w 1480"/>
                              <a:gd name="T19" fmla="*/ 0 h 10"/>
                              <a:gd name="T20" fmla="*/ 466 w 1480"/>
                              <a:gd name="T21" fmla="*/ 0 h 10"/>
                              <a:gd name="T22" fmla="*/ 405 w 1480"/>
                              <a:gd name="T23" fmla="*/ 10 h 10"/>
                              <a:gd name="T24" fmla="*/ 507 w 1480"/>
                              <a:gd name="T25" fmla="*/ 0 h 10"/>
                              <a:gd name="T26" fmla="*/ 568 w 1480"/>
                              <a:gd name="T27" fmla="*/ 10 h 10"/>
                              <a:gd name="T28" fmla="*/ 507 w 1480"/>
                              <a:gd name="T29" fmla="*/ 0 h 10"/>
                              <a:gd name="T30" fmla="*/ 669 w 1480"/>
                              <a:gd name="T31" fmla="*/ 0 h 10"/>
                              <a:gd name="T32" fmla="*/ 608 w 1480"/>
                              <a:gd name="T33" fmla="*/ 10 h 10"/>
                              <a:gd name="T34" fmla="*/ 710 w 1480"/>
                              <a:gd name="T35" fmla="*/ 0 h 10"/>
                              <a:gd name="T36" fmla="*/ 770 w 1480"/>
                              <a:gd name="T37" fmla="*/ 10 h 10"/>
                              <a:gd name="T38" fmla="*/ 710 w 1480"/>
                              <a:gd name="T39" fmla="*/ 0 h 10"/>
                              <a:gd name="T40" fmla="*/ 872 w 1480"/>
                              <a:gd name="T41" fmla="*/ 0 h 10"/>
                              <a:gd name="T42" fmla="*/ 811 w 1480"/>
                              <a:gd name="T43" fmla="*/ 10 h 10"/>
                              <a:gd name="T44" fmla="*/ 912 w 1480"/>
                              <a:gd name="T45" fmla="*/ 0 h 10"/>
                              <a:gd name="T46" fmla="*/ 973 w 1480"/>
                              <a:gd name="T47" fmla="*/ 10 h 10"/>
                              <a:gd name="T48" fmla="*/ 912 w 1480"/>
                              <a:gd name="T49" fmla="*/ 0 h 10"/>
                              <a:gd name="T50" fmla="*/ 1074 w 1480"/>
                              <a:gd name="T51" fmla="*/ 0 h 10"/>
                              <a:gd name="T52" fmla="*/ 1014 w 1480"/>
                              <a:gd name="T53" fmla="*/ 10 h 10"/>
                              <a:gd name="T54" fmla="*/ 1115 w 1480"/>
                              <a:gd name="T55" fmla="*/ 0 h 10"/>
                              <a:gd name="T56" fmla="*/ 1176 w 1480"/>
                              <a:gd name="T57" fmla="*/ 10 h 10"/>
                              <a:gd name="T58" fmla="*/ 1115 w 1480"/>
                              <a:gd name="T59" fmla="*/ 0 h 10"/>
                              <a:gd name="T60" fmla="*/ 1277 w 1480"/>
                              <a:gd name="T61" fmla="*/ 0 h 10"/>
                              <a:gd name="T62" fmla="*/ 1216 w 1480"/>
                              <a:gd name="T63" fmla="*/ 10 h 10"/>
                              <a:gd name="T64" fmla="*/ 1318 w 1480"/>
                              <a:gd name="T65" fmla="*/ 0 h 10"/>
                              <a:gd name="T66" fmla="*/ 1378 w 1480"/>
                              <a:gd name="T67" fmla="*/ 10 h 10"/>
                              <a:gd name="T68" fmla="*/ 1318 w 1480"/>
                              <a:gd name="T69" fmla="*/ 0 h 10"/>
                              <a:gd name="T70" fmla="*/ 1480 w 1480"/>
                              <a:gd name="T71" fmla="*/ 0 h 10"/>
                              <a:gd name="T72" fmla="*/ 1419 w 1480"/>
                              <a:gd name="T7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80" h="10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3" y="0"/>
                                </a:moveTo>
                                <a:lnTo>
                                  <a:pt x="264" y="0"/>
                                </a:lnTo>
                                <a:lnTo>
                                  <a:pt x="264" y="10"/>
                                </a:lnTo>
                                <a:lnTo>
                                  <a:pt x="203" y="10"/>
                                </a:lnTo>
                                <a:lnTo>
                                  <a:pt x="203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5" y="0"/>
                                </a:lnTo>
                                <a:lnTo>
                                  <a:pt x="365" y="10"/>
                                </a:lnTo>
                                <a:lnTo>
                                  <a:pt x="304" y="10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6" y="0"/>
                                </a:lnTo>
                                <a:lnTo>
                                  <a:pt x="466" y="10"/>
                                </a:lnTo>
                                <a:lnTo>
                                  <a:pt x="405" y="10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7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10"/>
                                </a:lnTo>
                                <a:lnTo>
                                  <a:pt x="507" y="10"/>
                                </a:lnTo>
                                <a:lnTo>
                                  <a:pt x="507" y="0"/>
                                </a:lnTo>
                                <a:close/>
                                <a:moveTo>
                                  <a:pt x="608" y="0"/>
                                </a:moveTo>
                                <a:lnTo>
                                  <a:pt x="669" y="0"/>
                                </a:lnTo>
                                <a:lnTo>
                                  <a:pt x="669" y="10"/>
                                </a:lnTo>
                                <a:lnTo>
                                  <a:pt x="608" y="10"/>
                                </a:lnTo>
                                <a:lnTo>
                                  <a:pt x="608" y="0"/>
                                </a:lnTo>
                                <a:close/>
                                <a:moveTo>
                                  <a:pt x="710" y="0"/>
                                </a:moveTo>
                                <a:lnTo>
                                  <a:pt x="770" y="0"/>
                                </a:lnTo>
                                <a:lnTo>
                                  <a:pt x="770" y="10"/>
                                </a:lnTo>
                                <a:lnTo>
                                  <a:pt x="710" y="10"/>
                                </a:lnTo>
                                <a:lnTo>
                                  <a:pt x="710" y="0"/>
                                </a:lnTo>
                                <a:close/>
                                <a:moveTo>
                                  <a:pt x="811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1" y="10"/>
                                </a:lnTo>
                                <a:lnTo>
                                  <a:pt x="811" y="0"/>
                                </a:lnTo>
                                <a:close/>
                                <a:moveTo>
                                  <a:pt x="912" y="0"/>
                                </a:moveTo>
                                <a:lnTo>
                                  <a:pt x="973" y="0"/>
                                </a:lnTo>
                                <a:lnTo>
                                  <a:pt x="973" y="10"/>
                                </a:lnTo>
                                <a:lnTo>
                                  <a:pt x="912" y="10"/>
                                </a:lnTo>
                                <a:lnTo>
                                  <a:pt x="912" y="0"/>
                                </a:lnTo>
                                <a:close/>
                                <a:moveTo>
                                  <a:pt x="1014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14" y="10"/>
                                </a:lnTo>
                                <a:lnTo>
                                  <a:pt x="1014" y="0"/>
                                </a:lnTo>
                                <a:close/>
                                <a:moveTo>
                                  <a:pt x="1115" y="0"/>
                                </a:moveTo>
                                <a:lnTo>
                                  <a:pt x="1176" y="0"/>
                                </a:lnTo>
                                <a:lnTo>
                                  <a:pt x="1176" y="10"/>
                                </a:lnTo>
                                <a:lnTo>
                                  <a:pt x="1115" y="10"/>
                                </a:lnTo>
                                <a:lnTo>
                                  <a:pt x="1115" y="0"/>
                                </a:lnTo>
                                <a:close/>
                                <a:moveTo>
                                  <a:pt x="1216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10"/>
                                </a:lnTo>
                                <a:lnTo>
                                  <a:pt x="1216" y="10"/>
                                </a:lnTo>
                                <a:lnTo>
                                  <a:pt x="1216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78" y="0"/>
                                </a:lnTo>
                                <a:lnTo>
                                  <a:pt x="1378" y="10"/>
                                </a:lnTo>
                                <a:lnTo>
                                  <a:pt x="1318" y="10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19" y="0"/>
                                </a:moveTo>
                                <a:lnTo>
                                  <a:pt x="1480" y="0"/>
                                </a:lnTo>
                                <a:lnTo>
                                  <a:pt x="1480" y="10"/>
                                </a:lnTo>
                                <a:lnTo>
                                  <a:pt x="1419" y="10"/>
                                </a:lnTo>
                                <a:lnTo>
                                  <a:pt x="14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4" name="Freeform 4504"/>
                        <wps:cNvSpPr>
                          <a:spLocks noEditPoints="1"/>
                        </wps:cNvSpPr>
                        <wps:spPr bwMode="auto">
                          <a:xfrm>
                            <a:off x="142240" y="910590"/>
                            <a:ext cx="721995" cy="386715"/>
                          </a:xfrm>
                          <a:custGeom>
                            <a:avLst/>
                            <a:gdLst>
                              <a:gd name="T0" fmla="*/ 1083 w 1137"/>
                              <a:gd name="T1" fmla="*/ 38 h 609"/>
                              <a:gd name="T2" fmla="*/ 1132 w 1137"/>
                              <a:gd name="T3" fmla="*/ 0 h 609"/>
                              <a:gd name="T4" fmla="*/ 1047 w 1137"/>
                              <a:gd name="T5" fmla="*/ 57 h 609"/>
                              <a:gd name="T6" fmla="*/ 988 w 1137"/>
                              <a:gd name="T7" fmla="*/ 77 h 609"/>
                              <a:gd name="T8" fmla="*/ 1047 w 1137"/>
                              <a:gd name="T9" fmla="*/ 57 h 609"/>
                              <a:gd name="T10" fmla="*/ 903 w 1137"/>
                              <a:gd name="T11" fmla="*/ 133 h 609"/>
                              <a:gd name="T12" fmla="*/ 952 w 1137"/>
                              <a:gd name="T13" fmla="*/ 96 h 609"/>
                              <a:gd name="T14" fmla="*/ 867 w 1137"/>
                              <a:gd name="T15" fmla="*/ 152 h 609"/>
                              <a:gd name="T16" fmla="*/ 808 w 1137"/>
                              <a:gd name="T17" fmla="*/ 172 h 609"/>
                              <a:gd name="T18" fmla="*/ 867 w 1137"/>
                              <a:gd name="T19" fmla="*/ 152 h 609"/>
                              <a:gd name="T20" fmla="*/ 723 w 1137"/>
                              <a:gd name="T21" fmla="*/ 228 h 609"/>
                              <a:gd name="T22" fmla="*/ 772 w 1137"/>
                              <a:gd name="T23" fmla="*/ 191 h 609"/>
                              <a:gd name="T24" fmla="*/ 687 w 1137"/>
                              <a:gd name="T25" fmla="*/ 247 h 609"/>
                              <a:gd name="T26" fmla="*/ 629 w 1137"/>
                              <a:gd name="T27" fmla="*/ 267 h 609"/>
                              <a:gd name="T28" fmla="*/ 687 w 1137"/>
                              <a:gd name="T29" fmla="*/ 247 h 609"/>
                              <a:gd name="T30" fmla="*/ 544 w 1137"/>
                              <a:gd name="T31" fmla="*/ 324 h 609"/>
                              <a:gd name="T32" fmla="*/ 593 w 1137"/>
                              <a:gd name="T33" fmla="*/ 286 h 609"/>
                              <a:gd name="T34" fmla="*/ 508 w 1137"/>
                              <a:gd name="T35" fmla="*/ 343 h 609"/>
                              <a:gd name="T36" fmla="*/ 449 w 1137"/>
                              <a:gd name="T37" fmla="*/ 362 h 609"/>
                              <a:gd name="T38" fmla="*/ 508 w 1137"/>
                              <a:gd name="T39" fmla="*/ 343 h 609"/>
                              <a:gd name="T40" fmla="*/ 364 w 1137"/>
                              <a:gd name="T41" fmla="*/ 419 h 609"/>
                              <a:gd name="T42" fmla="*/ 413 w 1137"/>
                              <a:gd name="T43" fmla="*/ 381 h 609"/>
                              <a:gd name="T44" fmla="*/ 328 w 1137"/>
                              <a:gd name="T45" fmla="*/ 438 h 609"/>
                              <a:gd name="T46" fmla="*/ 269 w 1137"/>
                              <a:gd name="T47" fmla="*/ 457 h 609"/>
                              <a:gd name="T48" fmla="*/ 328 w 1137"/>
                              <a:gd name="T49" fmla="*/ 438 h 609"/>
                              <a:gd name="T50" fmla="*/ 184 w 1137"/>
                              <a:gd name="T51" fmla="*/ 514 h 609"/>
                              <a:gd name="T52" fmla="*/ 233 w 1137"/>
                              <a:gd name="T53" fmla="*/ 476 h 609"/>
                              <a:gd name="T54" fmla="*/ 148 w 1137"/>
                              <a:gd name="T55" fmla="*/ 533 h 609"/>
                              <a:gd name="T56" fmla="*/ 90 w 1137"/>
                              <a:gd name="T57" fmla="*/ 552 h 609"/>
                              <a:gd name="T58" fmla="*/ 148 w 1137"/>
                              <a:gd name="T59" fmla="*/ 533 h 609"/>
                              <a:gd name="T60" fmla="*/ 4 w 1137"/>
                              <a:gd name="T61" fmla="*/ 609 h 609"/>
                              <a:gd name="T62" fmla="*/ 54 w 1137"/>
                              <a:gd name="T63" fmla="*/ 571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37" h="609">
                                <a:moveTo>
                                  <a:pt x="1137" y="10"/>
                                </a:moveTo>
                                <a:lnTo>
                                  <a:pt x="1083" y="38"/>
                                </a:lnTo>
                                <a:lnTo>
                                  <a:pt x="1078" y="29"/>
                                </a:lnTo>
                                <a:lnTo>
                                  <a:pt x="1132" y="0"/>
                                </a:lnTo>
                                <a:lnTo>
                                  <a:pt x="1137" y="10"/>
                                </a:lnTo>
                                <a:close/>
                                <a:moveTo>
                                  <a:pt x="1047" y="57"/>
                                </a:moveTo>
                                <a:lnTo>
                                  <a:pt x="993" y="86"/>
                                </a:lnTo>
                                <a:lnTo>
                                  <a:pt x="988" y="77"/>
                                </a:lnTo>
                                <a:lnTo>
                                  <a:pt x="1042" y="48"/>
                                </a:lnTo>
                                <a:lnTo>
                                  <a:pt x="1047" y="57"/>
                                </a:lnTo>
                                <a:close/>
                                <a:moveTo>
                                  <a:pt x="957" y="105"/>
                                </a:moveTo>
                                <a:lnTo>
                                  <a:pt x="903" y="133"/>
                                </a:lnTo>
                                <a:lnTo>
                                  <a:pt x="898" y="124"/>
                                </a:lnTo>
                                <a:lnTo>
                                  <a:pt x="952" y="96"/>
                                </a:lnTo>
                                <a:lnTo>
                                  <a:pt x="957" y="105"/>
                                </a:lnTo>
                                <a:close/>
                                <a:moveTo>
                                  <a:pt x="867" y="152"/>
                                </a:moveTo>
                                <a:lnTo>
                                  <a:pt x="813" y="181"/>
                                </a:lnTo>
                                <a:lnTo>
                                  <a:pt x="808" y="172"/>
                                </a:lnTo>
                                <a:lnTo>
                                  <a:pt x="862" y="143"/>
                                </a:lnTo>
                                <a:lnTo>
                                  <a:pt x="867" y="152"/>
                                </a:lnTo>
                                <a:close/>
                                <a:moveTo>
                                  <a:pt x="777" y="200"/>
                                </a:moveTo>
                                <a:lnTo>
                                  <a:pt x="723" y="228"/>
                                </a:lnTo>
                                <a:lnTo>
                                  <a:pt x="719" y="219"/>
                                </a:lnTo>
                                <a:lnTo>
                                  <a:pt x="772" y="191"/>
                                </a:lnTo>
                                <a:lnTo>
                                  <a:pt x="777" y="200"/>
                                </a:lnTo>
                                <a:close/>
                                <a:moveTo>
                                  <a:pt x="687" y="247"/>
                                </a:moveTo>
                                <a:lnTo>
                                  <a:pt x="633" y="276"/>
                                </a:lnTo>
                                <a:lnTo>
                                  <a:pt x="629" y="267"/>
                                </a:lnTo>
                                <a:lnTo>
                                  <a:pt x="683" y="238"/>
                                </a:lnTo>
                                <a:lnTo>
                                  <a:pt x="687" y="247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544" y="324"/>
                                </a:lnTo>
                                <a:lnTo>
                                  <a:pt x="539" y="314"/>
                                </a:lnTo>
                                <a:lnTo>
                                  <a:pt x="593" y="286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508" y="343"/>
                                </a:moveTo>
                                <a:lnTo>
                                  <a:pt x="454" y="371"/>
                                </a:lnTo>
                                <a:lnTo>
                                  <a:pt x="449" y="362"/>
                                </a:lnTo>
                                <a:lnTo>
                                  <a:pt x="503" y="333"/>
                                </a:lnTo>
                                <a:lnTo>
                                  <a:pt x="508" y="343"/>
                                </a:lnTo>
                                <a:close/>
                                <a:moveTo>
                                  <a:pt x="418" y="390"/>
                                </a:moveTo>
                                <a:lnTo>
                                  <a:pt x="364" y="419"/>
                                </a:lnTo>
                                <a:lnTo>
                                  <a:pt x="359" y="410"/>
                                </a:lnTo>
                                <a:lnTo>
                                  <a:pt x="413" y="381"/>
                                </a:lnTo>
                                <a:lnTo>
                                  <a:pt x="418" y="390"/>
                                </a:lnTo>
                                <a:close/>
                                <a:moveTo>
                                  <a:pt x="328" y="438"/>
                                </a:moveTo>
                                <a:lnTo>
                                  <a:pt x="274" y="466"/>
                                </a:lnTo>
                                <a:lnTo>
                                  <a:pt x="269" y="457"/>
                                </a:lnTo>
                                <a:lnTo>
                                  <a:pt x="323" y="429"/>
                                </a:lnTo>
                                <a:lnTo>
                                  <a:pt x="328" y="438"/>
                                </a:lnTo>
                                <a:close/>
                                <a:moveTo>
                                  <a:pt x="238" y="485"/>
                                </a:moveTo>
                                <a:lnTo>
                                  <a:pt x="184" y="514"/>
                                </a:lnTo>
                                <a:lnTo>
                                  <a:pt x="179" y="505"/>
                                </a:lnTo>
                                <a:lnTo>
                                  <a:pt x="233" y="476"/>
                                </a:lnTo>
                                <a:lnTo>
                                  <a:pt x="238" y="485"/>
                                </a:lnTo>
                                <a:close/>
                                <a:moveTo>
                                  <a:pt x="148" y="533"/>
                                </a:moveTo>
                                <a:lnTo>
                                  <a:pt x="94" y="561"/>
                                </a:lnTo>
                                <a:lnTo>
                                  <a:pt x="90" y="552"/>
                                </a:lnTo>
                                <a:lnTo>
                                  <a:pt x="143" y="524"/>
                                </a:lnTo>
                                <a:lnTo>
                                  <a:pt x="148" y="533"/>
                                </a:lnTo>
                                <a:close/>
                                <a:moveTo>
                                  <a:pt x="58" y="580"/>
                                </a:moveTo>
                                <a:lnTo>
                                  <a:pt x="4" y="609"/>
                                </a:lnTo>
                                <a:lnTo>
                                  <a:pt x="0" y="600"/>
                                </a:lnTo>
                                <a:lnTo>
                                  <a:pt x="54" y="571"/>
                                </a:lnTo>
                                <a:lnTo>
                                  <a:pt x="58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5" name="Line 4505"/>
                        <wps:cNvCnPr/>
                        <wps:spPr bwMode="auto">
                          <a:xfrm>
                            <a:off x="135255" y="1298575"/>
                            <a:ext cx="95885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6" name="Line 4506"/>
                        <wps:cNvCnPr/>
                        <wps:spPr bwMode="auto">
                          <a:xfrm flipV="1">
                            <a:off x="1094105" y="913765"/>
                            <a:ext cx="727075" cy="3848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7" name="Freeform 4507"/>
                        <wps:cNvSpPr>
                          <a:spLocks noEditPoints="1"/>
                        </wps:cNvSpPr>
                        <wps:spPr bwMode="auto">
                          <a:xfrm>
                            <a:off x="859790" y="911860"/>
                            <a:ext cx="226695" cy="371475"/>
                          </a:xfrm>
                          <a:custGeom>
                            <a:avLst/>
                            <a:gdLst>
                              <a:gd name="T0" fmla="*/ 8 w 357"/>
                              <a:gd name="T1" fmla="*/ 0 h 585"/>
                              <a:gd name="T2" fmla="*/ 40 w 357"/>
                              <a:gd name="T3" fmla="*/ 53 h 585"/>
                              <a:gd name="T4" fmla="*/ 31 w 357"/>
                              <a:gd name="T5" fmla="*/ 58 h 585"/>
                              <a:gd name="T6" fmla="*/ 0 w 357"/>
                              <a:gd name="T7" fmla="*/ 6 h 585"/>
                              <a:gd name="T8" fmla="*/ 8 w 357"/>
                              <a:gd name="T9" fmla="*/ 0 h 585"/>
                              <a:gd name="T10" fmla="*/ 61 w 357"/>
                              <a:gd name="T11" fmla="*/ 88 h 585"/>
                              <a:gd name="T12" fmla="*/ 93 w 357"/>
                              <a:gd name="T13" fmla="*/ 141 h 585"/>
                              <a:gd name="T14" fmla="*/ 84 w 357"/>
                              <a:gd name="T15" fmla="*/ 146 h 585"/>
                              <a:gd name="T16" fmla="*/ 53 w 357"/>
                              <a:gd name="T17" fmla="*/ 93 h 585"/>
                              <a:gd name="T18" fmla="*/ 61 w 357"/>
                              <a:gd name="T19" fmla="*/ 88 h 585"/>
                              <a:gd name="T20" fmla="*/ 114 w 357"/>
                              <a:gd name="T21" fmla="*/ 176 h 585"/>
                              <a:gd name="T22" fmla="*/ 146 w 357"/>
                              <a:gd name="T23" fmla="*/ 228 h 585"/>
                              <a:gd name="T24" fmla="*/ 137 w 357"/>
                              <a:gd name="T25" fmla="*/ 234 h 585"/>
                              <a:gd name="T26" fmla="*/ 105 w 357"/>
                              <a:gd name="T27" fmla="*/ 181 h 585"/>
                              <a:gd name="T28" fmla="*/ 114 w 357"/>
                              <a:gd name="T29" fmla="*/ 176 h 585"/>
                              <a:gd name="T30" fmla="*/ 167 w 357"/>
                              <a:gd name="T31" fmla="*/ 264 h 585"/>
                              <a:gd name="T32" fmla="*/ 198 w 357"/>
                              <a:gd name="T33" fmla="*/ 316 h 585"/>
                              <a:gd name="T34" fmla="*/ 190 w 357"/>
                              <a:gd name="T35" fmla="*/ 322 h 585"/>
                              <a:gd name="T36" fmla="*/ 158 w 357"/>
                              <a:gd name="T37" fmla="*/ 269 h 585"/>
                              <a:gd name="T38" fmla="*/ 167 w 357"/>
                              <a:gd name="T39" fmla="*/ 264 h 585"/>
                              <a:gd name="T40" fmla="*/ 220 w 357"/>
                              <a:gd name="T41" fmla="*/ 351 h 585"/>
                              <a:gd name="T42" fmla="*/ 251 w 357"/>
                              <a:gd name="T43" fmla="*/ 404 h 585"/>
                              <a:gd name="T44" fmla="*/ 243 w 357"/>
                              <a:gd name="T45" fmla="*/ 409 h 585"/>
                              <a:gd name="T46" fmla="*/ 211 w 357"/>
                              <a:gd name="T47" fmla="*/ 357 h 585"/>
                              <a:gd name="T48" fmla="*/ 220 w 357"/>
                              <a:gd name="T49" fmla="*/ 351 h 585"/>
                              <a:gd name="T50" fmla="*/ 272 w 357"/>
                              <a:gd name="T51" fmla="*/ 439 h 585"/>
                              <a:gd name="T52" fmla="*/ 304 w 357"/>
                              <a:gd name="T53" fmla="*/ 492 h 585"/>
                              <a:gd name="T54" fmla="*/ 295 w 357"/>
                              <a:gd name="T55" fmla="*/ 497 h 585"/>
                              <a:gd name="T56" fmla="*/ 264 w 357"/>
                              <a:gd name="T57" fmla="*/ 444 h 585"/>
                              <a:gd name="T58" fmla="*/ 272 w 357"/>
                              <a:gd name="T59" fmla="*/ 439 h 585"/>
                              <a:gd name="T60" fmla="*/ 325 w 357"/>
                              <a:gd name="T61" fmla="*/ 527 h 585"/>
                              <a:gd name="T62" fmla="*/ 357 w 357"/>
                              <a:gd name="T63" fmla="*/ 579 h 585"/>
                              <a:gd name="T64" fmla="*/ 348 w 357"/>
                              <a:gd name="T65" fmla="*/ 585 h 585"/>
                              <a:gd name="T66" fmla="*/ 317 w 357"/>
                              <a:gd name="T67" fmla="*/ 532 h 585"/>
                              <a:gd name="T68" fmla="*/ 325 w 357"/>
                              <a:gd name="T69" fmla="*/ 527 h 5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57" h="585">
                                <a:moveTo>
                                  <a:pt x="8" y="0"/>
                                </a:moveTo>
                                <a:lnTo>
                                  <a:pt x="40" y="53"/>
                                </a:lnTo>
                                <a:lnTo>
                                  <a:pt x="31" y="58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61" y="88"/>
                                </a:moveTo>
                                <a:lnTo>
                                  <a:pt x="93" y="141"/>
                                </a:lnTo>
                                <a:lnTo>
                                  <a:pt x="84" y="146"/>
                                </a:lnTo>
                                <a:lnTo>
                                  <a:pt x="53" y="93"/>
                                </a:lnTo>
                                <a:lnTo>
                                  <a:pt x="61" y="88"/>
                                </a:lnTo>
                                <a:close/>
                                <a:moveTo>
                                  <a:pt x="114" y="176"/>
                                </a:moveTo>
                                <a:lnTo>
                                  <a:pt x="146" y="228"/>
                                </a:lnTo>
                                <a:lnTo>
                                  <a:pt x="137" y="234"/>
                                </a:lnTo>
                                <a:lnTo>
                                  <a:pt x="105" y="181"/>
                                </a:lnTo>
                                <a:lnTo>
                                  <a:pt x="114" y="176"/>
                                </a:lnTo>
                                <a:close/>
                                <a:moveTo>
                                  <a:pt x="167" y="264"/>
                                </a:moveTo>
                                <a:lnTo>
                                  <a:pt x="198" y="316"/>
                                </a:lnTo>
                                <a:lnTo>
                                  <a:pt x="190" y="322"/>
                                </a:lnTo>
                                <a:lnTo>
                                  <a:pt x="158" y="269"/>
                                </a:lnTo>
                                <a:lnTo>
                                  <a:pt x="167" y="264"/>
                                </a:lnTo>
                                <a:close/>
                                <a:moveTo>
                                  <a:pt x="220" y="351"/>
                                </a:moveTo>
                                <a:lnTo>
                                  <a:pt x="251" y="404"/>
                                </a:lnTo>
                                <a:lnTo>
                                  <a:pt x="243" y="409"/>
                                </a:lnTo>
                                <a:lnTo>
                                  <a:pt x="211" y="357"/>
                                </a:lnTo>
                                <a:lnTo>
                                  <a:pt x="220" y="351"/>
                                </a:lnTo>
                                <a:close/>
                                <a:moveTo>
                                  <a:pt x="272" y="439"/>
                                </a:moveTo>
                                <a:lnTo>
                                  <a:pt x="304" y="492"/>
                                </a:lnTo>
                                <a:lnTo>
                                  <a:pt x="295" y="497"/>
                                </a:lnTo>
                                <a:lnTo>
                                  <a:pt x="264" y="444"/>
                                </a:lnTo>
                                <a:lnTo>
                                  <a:pt x="272" y="439"/>
                                </a:lnTo>
                                <a:close/>
                                <a:moveTo>
                                  <a:pt x="325" y="527"/>
                                </a:moveTo>
                                <a:lnTo>
                                  <a:pt x="357" y="579"/>
                                </a:lnTo>
                                <a:lnTo>
                                  <a:pt x="348" y="585"/>
                                </a:lnTo>
                                <a:lnTo>
                                  <a:pt x="317" y="532"/>
                                </a:lnTo>
                                <a:lnTo>
                                  <a:pt x="325" y="5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9" name="Freeform 4508"/>
                        <wps:cNvSpPr>
                          <a:spLocks noEditPoints="1"/>
                        </wps:cNvSpPr>
                        <wps:spPr bwMode="auto">
                          <a:xfrm>
                            <a:off x="134620" y="914400"/>
                            <a:ext cx="1671320" cy="387350"/>
                          </a:xfrm>
                          <a:custGeom>
                            <a:avLst/>
                            <a:gdLst>
                              <a:gd name="T0" fmla="*/ 61 w 2632"/>
                              <a:gd name="T1" fmla="*/ 597 h 610"/>
                              <a:gd name="T2" fmla="*/ 99 w 2632"/>
                              <a:gd name="T3" fmla="*/ 578 h 610"/>
                              <a:gd name="T4" fmla="*/ 101 w 2632"/>
                              <a:gd name="T5" fmla="*/ 588 h 610"/>
                              <a:gd name="T6" fmla="*/ 257 w 2632"/>
                              <a:gd name="T7" fmla="*/ 542 h 610"/>
                              <a:gd name="T8" fmla="*/ 198 w 2632"/>
                              <a:gd name="T9" fmla="*/ 555 h 610"/>
                              <a:gd name="T10" fmla="*/ 358 w 2632"/>
                              <a:gd name="T11" fmla="*/ 529 h 610"/>
                              <a:gd name="T12" fmla="*/ 395 w 2632"/>
                              <a:gd name="T13" fmla="*/ 510 h 610"/>
                              <a:gd name="T14" fmla="*/ 398 w 2632"/>
                              <a:gd name="T15" fmla="*/ 520 h 610"/>
                              <a:gd name="T16" fmla="*/ 553 w 2632"/>
                              <a:gd name="T17" fmla="*/ 474 h 610"/>
                              <a:gd name="T18" fmla="*/ 494 w 2632"/>
                              <a:gd name="T19" fmla="*/ 488 h 610"/>
                              <a:gd name="T20" fmla="*/ 655 w 2632"/>
                              <a:gd name="T21" fmla="*/ 461 h 610"/>
                              <a:gd name="T22" fmla="*/ 692 w 2632"/>
                              <a:gd name="T23" fmla="*/ 442 h 610"/>
                              <a:gd name="T24" fmla="*/ 694 w 2632"/>
                              <a:gd name="T25" fmla="*/ 452 h 610"/>
                              <a:gd name="T26" fmla="*/ 850 w 2632"/>
                              <a:gd name="T27" fmla="*/ 406 h 610"/>
                              <a:gd name="T28" fmla="*/ 791 w 2632"/>
                              <a:gd name="T29" fmla="*/ 420 h 610"/>
                              <a:gd name="T30" fmla="*/ 951 w 2632"/>
                              <a:gd name="T31" fmla="*/ 394 h 610"/>
                              <a:gd name="T32" fmla="*/ 988 w 2632"/>
                              <a:gd name="T33" fmla="*/ 375 h 610"/>
                              <a:gd name="T34" fmla="*/ 991 w 2632"/>
                              <a:gd name="T35" fmla="*/ 385 h 610"/>
                              <a:gd name="T36" fmla="*/ 1147 w 2632"/>
                              <a:gd name="T37" fmla="*/ 338 h 610"/>
                              <a:gd name="T38" fmla="*/ 1087 w 2632"/>
                              <a:gd name="T39" fmla="*/ 352 h 610"/>
                              <a:gd name="T40" fmla="*/ 1248 w 2632"/>
                              <a:gd name="T41" fmla="*/ 326 h 610"/>
                              <a:gd name="T42" fmla="*/ 1285 w 2632"/>
                              <a:gd name="T43" fmla="*/ 307 h 610"/>
                              <a:gd name="T44" fmla="*/ 1287 w 2632"/>
                              <a:gd name="T45" fmla="*/ 317 h 610"/>
                              <a:gd name="T46" fmla="*/ 1443 w 2632"/>
                              <a:gd name="T47" fmla="*/ 271 h 610"/>
                              <a:gd name="T48" fmla="*/ 1384 w 2632"/>
                              <a:gd name="T49" fmla="*/ 284 h 610"/>
                              <a:gd name="T50" fmla="*/ 1544 w 2632"/>
                              <a:gd name="T51" fmla="*/ 258 h 610"/>
                              <a:gd name="T52" fmla="*/ 1582 w 2632"/>
                              <a:gd name="T53" fmla="*/ 239 h 610"/>
                              <a:gd name="T54" fmla="*/ 1584 w 2632"/>
                              <a:gd name="T55" fmla="*/ 249 h 610"/>
                              <a:gd name="T56" fmla="*/ 1740 w 2632"/>
                              <a:gd name="T57" fmla="*/ 203 h 610"/>
                              <a:gd name="T58" fmla="*/ 1681 w 2632"/>
                              <a:gd name="T59" fmla="*/ 217 h 610"/>
                              <a:gd name="T60" fmla="*/ 1841 w 2632"/>
                              <a:gd name="T61" fmla="*/ 190 h 610"/>
                              <a:gd name="T62" fmla="*/ 1878 w 2632"/>
                              <a:gd name="T63" fmla="*/ 171 h 610"/>
                              <a:gd name="T64" fmla="*/ 1881 w 2632"/>
                              <a:gd name="T65" fmla="*/ 181 h 610"/>
                              <a:gd name="T66" fmla="*/ 2037 w 2632"/>
                              <a:gd name="T67" fmla="*/ 135 h 610"/>
                              <a:gd name="T68" fmla="*/ 1977 w 2632"/>
                              <a:gd name="T69" fmla="*/ 149 h 610"/>
                              <a:gd name="T70" fmla="*/ 2138 w 2632"/>
                              <a:gd name="T71" fmla="*/ 123 h 610"/>
                              <a:gd name="T72" fmla="*/ 2175 w 2632"/>
                              <a:gd name="T73" fmla="*/ 104 h 610"/>
                              <a:gd name="T74" fmla="*/ 2177 w 2632"/>
                              <a:gd name="T75" fmla="*/ 114 h 610"/>
                              <a:gd name="T76" fmla="*/ 2333 w 2632"/>
                              <a:gd name="T77" fmla="*/ 68 h 610"/>
                              <a:gd name="T78" fmla="*/ 2274 w 2632"/>
                              <a:gd name="T79" fmla="*/ 81 h 610"/>
                              <a:gd name="T80" fmla="*/ 2434 w 2632"/>
                              <a:gd name="T81" fmla="*/ 55 h 610"/>
                              <a:gd name="T82" fmla="*/ 2472 w 2632"/>
                              <a:gd name="T83" fmla="*/ 36 h 610"/>
                              <a:gd name="T84" fmla="*/ 2474 w 2632"/>
                              <a:gd name="T85" fmla="*/ 46 h 610"/>
                              <a:gd name="T86" fmla="*/ 2630 w 2632"/>
                              <a:gd name="T87" fmla="*/ 0 h 610"/>
                              <a:gd name="T88" fmla="*/ 2570 w 2632"/>
                              <a:gd name="T89" fmla="*/ 13 h 6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32" h="610">
                                <a:moveTo>
                                  <a:pt x="0" y="600"/>
                                </a:moveTo>
                                <a:lnTo>
                                  <a:pt x="59" y="587"/>
                                </a:lnTo>
                                <a:lnTo>
                                  <a:pt x="61" y="597"/>
                                </a:lnTo>
                                <a:lnTo>
                                  <a:pt x="2" y="610"/>
                                </a:lnTo>
                                <a:lnTo>
                                  <a:pt x="0" y="600"/>
                                </a:lnTo>
                                <a:close/>
                                <a:moveTo>
                                  <a:pt x="99" y="578"/>
                                </a:moveTo>
                                <a:lnTo>
                                  <a:pt x="158" y="564"/>
                                </a:lnTo>
                                <a:lnTo>
                                  <a:pt x="160" y="574"/>
                                </a:lnTo>
                                <a:lnTo>
                                  <a:pt x="101" y="588"/>
                                </a:lnTo>
                                <a:lnTo>
                                  <a:pt x="99" y="578"/>
                                </a:lnTo>
                                <a:close/>
                                <a:moveTo>
                                  <a:pt x="198" y="555"/>
                                </a:moveTo>
                                <a:lnTo>
                                  <a:pt x="257" y="542"/>
                                </a:lnTo>
                                <a:lnTo>
                                  <a:pt x="259" y="552"/>
                                </a:lnTo>
                                <a:lnTo>
                                  <a:pt x="200" y="565"/>
                                </a:lnTo>
                                <a:lnTo>
                                  <a:pt x="198" y="555"/>
                                </a:lnTo>
                                <a:close/>
                                <a:moveTo>
                                  <a:pt x="296" y="533"/>
                                </a:moveTo>
                                <a:lnTo>
                                  <a:pt x="356" y="519"/>
                                </a:lnTo>
                                <a:lnTo>
                                  <a:pt x="358" y="529"/>
                                </a:lnTo>
                                <a:lnTo>
                                  <a:pt x="299" y="543"/>
                                </a:lnTo>
                                <a:lnTo>
                                  <a:pt x="296" y="533"/>
                                </a:lnTo>
                                <a:close/>
                                <a:moveTo>
                                  <a:pt x="395" y="510"/>
                                </a:moveTo>
                                <a:lnTo>
                                  <a:pt x="455" y="497"/>
                                </a:lnTo>
                                <a:lnTo>
                                  <a:pt x="457" y="507"/>
                                </a:lnTo>
                                <a:lnTo>
                                  <a:pt x="398" y="520"/>
                                </a:lnTo>
                                <a:lnTo>
                                  <a:pt x="395" y="510"/>
                                </a:lnTo>
                                <a:close/>
                                <a:moveTo>
                                  <a:pt x="494" y="488"/>
                                </a:moveTo>
                                <a:lnTo>
                                  <a:pt x="553" y="474"/>
                                </a:lnTo>
                                <a:lnTo>
                                  <a:pt x="556" y="484"/>
                                </a:lnTo>
                                <a:lnTo>
                                  <a:pt x="496" y="498"/>
                                </a:lnTo>
                                <a:lnTo>
                                  <a:pt x="494" y="488"/>
                                </a:lnTo>
                                <a:close/>
                                <a:moveTo>
                                  <a:pt x="593" y="465"/>
                                </a:moveTo>
                                <a:lnTo>
                                  <a:pt x="652" y="451"/>
                                </a:lnTo>
                                <a:lnTo>
                                  <a:pt x="655" y="461"/>
                                </a:lnTo>
                                <a:lnTo>
                                  <a:pt x="595" y="475"/>
                                </a:lnTo>
                                <a:lnTo>
                                  <a:pt x="593" y="465"/>
                                </a:lnTo>
                                <a:close/>
                                <a:moveTo>
                                  <a:pt x="692" y="442"/>
                                </a:moveTo>
                                <a:lnTo>
                                  <a:pt x="751" y="429"/>
                                </a:lnTo>
                                <a:lnTo>
                                  <a:pt x="753" y="439"/>
                                </a:lnTo>
                                <a:lnTo>
                                  <a:pt x="694" y="452"/>
                                </a:lnTo>
                                <a:lnTo>
                                  <a:pt x="692" y="442"/>
                                </a:lnTo>
                                <a:close/>
                                <a:moveTo>
                                  <a:pt x="791" y="420"/>
                                </a:moveTo>
                                <a:lnTo>
                                  <a:pt x="850" y="406"/>
                                </a:lnTo>
                                <a:lnTo>
                                  <a:pt x="852" y="416"/>
                                </a:lnTo>
                                <a:lnTo>
                                  <a:pt x="793" y="430"/>
                                </a:lnTo>
                                <a:lnTo>
                                  <a:pt x="791" y="420"/>
                                </a:lnTo>
                                <a:close/>
                                <a:moveTo>
                                  <a:pt x="890" y="397"/>
                                </a:moveTo>
                                <a:lnTo>
                                  <a:pt x="949" y="384"/>
                                </a:lnTo>
                                <a:lnTo>
                                  <a:pt x="951" y="394"/>
                                </a:lnTo>
                                <a:lnTo>
                                  <a:pt x="892" y="407"/>
                                </a:lnTo>
                                <a:lnTo>
                                  <a:pt x="890" y="397"/>
                                </a:lnTo>
                                <a:close/>
                                <a:moveTo>
                                  <a:pt x="988" y="375"/>
                                </a:moveTo>
                                <a:lnTo>
                                  <a:pt x="1048" y="361"/>
                                </a:lnTo>
                                <a:lnTo>
                                  <a:pt x="1050" y="371"/>
                                </a:lnTo>
                                <a:lnTo>
                                  <a:pt x="991" y="385"/>
                                </a:lnTo>
                                <a:lnTo>
                                  <a:pt x="988" y="375"/>
                                </a:lnTo>
                                <a:close/>
                                <a:moveTo>
                                  <a:pt x="1087" y="352"/>
                                </a:moveTo>
                                <a:lnTo>
                                  <a:pt x="1147" y="338"/>
                                </a:lnTo>
                                <a:lnTo>
                                  <a:pt x="1149" y="349"/>
                                </a:lnTo>
                                <a:lnTo>
                                  <a:pt x="1090" y="362"/>
                                </a:lnTo>
                                <a:lnTo>
                                  <a:pt x="1087" y="352"/>
                                </a:lnTo>
                                <a:close/>
                                <a:moveTo>
                                  <a:pt x="1186" y="329"/>
                                </a:moveTo>
                                <a:lnTo>
                                  <a:pt x="1246" y="316"/>
                                </a:lnTo>
                                <a:lnTo>
                                  <a:pt x="1248" y="326"/>
                                </a:lnTo>
                                <a:lnTo>
                                  <a:pt x="1188" y="340"/>
                                </a:lnTo>
                                <a:lnTo>
                                  <a:pt x="1186" y="329"/>
                                </a:lnTo>
                                <a:close/>
                                <a:moveTo>
                                  <a:pt x="1285" y="307"/>
                                </a:moveTo>
                                <a:lnTo>
                                  <a:pt x="1344" y="293"/>
                                </a:lnTo>
                                <a:lnTo>
                                  <a:pt x="1347" y="303"/>
                                </a:lnTo>
                                <a:lnTo>
                                  <a:pt x="1287" y="317"/>
                                </a:lnTo>
                                <a:lnTo>
                                  <a:pt x="1285" y="307"/>
                                </a:lnTo>
                                <a:close/>
                                <a:moveTo>
                                  <a:pt x="1384" y="284"/>
                                </a:moveTo>
                                <a:lnTo>
                                  <a:pt x="1443" y="271"/>
                                </a:lnTo>
                                <a:lnTo>
                                  <a:pt x="1446" y="281"/>
                                </a:lnTo>
                                <a:lnTo>
                                  <a:pt x="1386" y="294"/>
                                </a:lnTo>
                                <a:lnTo>
                                  <a:pt x="1384" y="284"/>
                                </a:lnTo>
                                <a:close/>
                                <a:moveTo>
                                  <a:pt x="1483" y="262"/>
                                </a:moveTo>
                                <a:lnTo>
                                  <a:pt x="1542" y="248"/>
                                </a:lnTo>
                                <a:lnTo>
                                  <a:pt x="1544" y="258"/>
                                </a:lnTo>
                                <a:lnTo>
                                  <a:pt x="1485" y="272"/>
                                </a:lnTo>
                                <a:lnTo>
                                  <a:pt x="1483" y="262"/>
                                </a:lnTo>
                                <a:close/>
                                <a:moveTo>
                                  <a:pt x="1582" y="239"/>
                                </a:moveTo>
                                <a:lnTo>
                                  <a:pt x="1641" y="226"/>
                                </a:lnTo>
                                <a:lnTo>
                                  <a:pt x="1643" y="236"/>
                                </a:lnTo>
                                <a:lnTo>
                                  <a:pt x="1584" y="249"/>
                                </a:lnTo>
                                <a:lnTo>
                                  <a:pt x="1582" y="239"/>
                                </a:lnTo>
                                <a:close/>
                                <a:moveTo>
                                  <a:pt x="1681" y="217"/>
                                </a:moveTo>
                                <a:lnTo>
                                  <a:pt x="1740" y="203"/>
                                </a:lnTo>
                                <a:lnTo>
                                  <a:pt x="1742" y="213"/>
                                </a:lnTo>
                                <a:lnTo>
                                  <a:pt x="1683" y="227"/>
                                </a:lnTo>
                                <a:lnTo>
                                  <a:pt x="1681" y="217"/>
                                </a:lnTo>
                                <a:close/>
                                <a:moveTo>
                                  <a:pt x="1780" y="194"/>
                                </a:moveTo>
                                <a:lnTo>
                                  <a:pt x="1839" y="180"/>
                                </a:lnTo>
                                <a:lnTo>
                                  <a:pt x="1841" y="190"/>
                                </a:lnTo>
                                <a:lnTo>
                                  <a:pt x="1782" y="204"/>
                                </a:lnTo>
                                <a:lnTo>
                                  <a:pt x="1780" y="194"/>
                                </a:lnTo>
                                <a:close/>
                                <a:moveTo>
                                  <a:pt x="1878" y="171"/>
                                </a:moveTo>
                                <a:lnTo>
                                  <a:pt x="1938" y="158"/>
                                </a:lnTo>
                                <a:lnTo>
                                  <a:pt x="1940" y="168"/>
                                </a:lnTo>
                                <a:lnTo>
                                  <a:pt x="1881" y="181"/>
                                </a:lnTo>
                                <a:lnTo>
                                  <a:pt x="1878" y="171"/>
                                </a:lnTo>
                                <a:close/>
                                <a:moveTo>
                                  <a:pt x="1977" y="149"/>
                                </a:moveTo>
                                <a:lnTo>
                                  <a:pt x="2037" y="135"/>
                                </a:lnTo>
                                <a:lnTo>
                                  <a:pt x="2039" y="145"/>
                                </a:lnTo>
                                <a:lnTo>
                                  <a:pt x="1979" y="159"/>
                                </a:lnTo>
                                <a:lnTo>
                                  <a:pt x="1977" y="149"/>
                                </a:lnTo>
                                <a:close/>
                                <a:moveTo>
                                  <a:pt x="2076" y="126"/>
                                </a:moveTo>
                                <a:lnTo>
                                  <a:pt x="2135" y="113"/>
                                </a:lnTo>
                                <a:lnTo>
                                  <a:pt x="2138" y="123"/>
                                </a:lnTo>
                                <a:lnTo>
                                  <a:pt x="2078" y="136"/>
                                </a:lnTo>
                                <a:lnTo>
                                  <a:pt x="2076" y="126"/>
                                </a:lnTo>
                                <a:close/>
                                <a:moveTo>
                                  <a:pt x="2175" y="104"/>
                                </a:moveTo>
                                <a:lnTo>
                                  <a:pt x="2234" y="90"/>
                                </a:lnTo>
                                <a:lnTo>
                                  <a:pt x="2236" y="100"/>
                                </a:lnTo>
                                <a:lnTo>
                                  <a:pt x="2177" y="114"/>
                                </a:lnTo>
                                <a:lnTo>
                                  <a:pt x="2175" y="104"/>
                                </a:lnTo>
                                <a:close/>
                                <a:moveTo>
                                  <a:pt x="2274" y="81"/>
                                </a:moveTo>
                                <a:lnTo>
                                  <a:pt x="2333" y="68"/>
                                </a:lnTo>
                                <a:lnTo>
                                  <a:pt x="2335" y="78"/>
                                </a:lnTo>
                                <a:lnTo>
                                  <a:pt x="2276" y="91"/>
                                </a:lnTo>
                                <a:lnTo>
                                  <a:pt x="2274" y="81"/>
                                </a:lnTo>
                                <a:close/>
                                <a:moveTo>
                                  <a:pt x="2373" y="58"/>
                                </a:moveTo>
                                <a:lnTo>
                                  <a:pt x="2432" y="45"/>
                                </a:lnTo>
                                <a:lnTo>
                                  <a:pt x="2434" y="55"/>
                                </a:lnTo>
                                <a:lnTo>
                                  <a:pt x="2375" y="69"/>
                                </a:lnTo>
                                <a:lnTo>
                                  <a:pt x="2373" y="58"/>
                                </a:lnTo>
                                <a:close/>
                                <a:moveTo>
                                  <a:pt x="2472" y="36"/>
                                </a:moveTo>
                                <a:lnTo>
                                  <a:pt x="2531" y="22"/>
                                </a:lnTo>
                                <a:lnTo>
                                  <a:pt x="2533" y="32"/>
                                </a:lnTo>
                                <a:lnTo>
                                  <a:pt x="2474" y="46"/>
                                </a:lnTo>
                                <a:lnTo>
                                  <a:pt x="2472" y="36"/>
                                </a:lnTo>
                                <a:close/>
                                <a:moveTo>
                                  <a:pt x="2570" y="13"/>
                                </a:moveTo>
                                <a:lnTo>
                                  <a:pt x="2630" y="0"/>
                                </a:lnTo>
                                <a:lnTo>
                                  <a:pt x="2632" y="10"/>
                                </a:lnTo>
                                <a:lnTo>
                                  <a:pt x="2573" y="23"/>
                                </a:lnTo>
                                <a:lnTo>
                                  <a:pt x="2570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0" name="Freeform 4509"/>
                        <wps:cNvSpPr>
                          <a:spLocks noEditPoints="1"/>
                        </wps:cNvSpPr>
                        <wps:spPr bwMode="auto">
                          <a:xfrm>
                            <a:off x="497840" y="1102995"/>
                            <a:ext cx="590550" cy="196850"/>
                          </a:xfrm>
                          <a:custGeom>
                            <a:avLst/>
                            <a:gdLst>
                              <a:gd name="T0" fmla="*/ 3 w 930"/>
                              <a:gd name="T1" fmla="*/ 0 h 310"/>
                              <a:gd name="T2" fmla="*/ 61 w 930"/>
                              <a:gd name="T3" fmla="*/ 19 h 310"/>
                              <a:gd name="T4" fmla="*/ 58 w 930"/>
                              <a:gd name="T5" fmla="*/ 29 h 310"/>
                              <a:gd name="T6" fmla="*/ 0 w 930"/>
                              <a:gd name="T7" fmla="*/ 10 h 310"/>
                              <a:gd name="T8" fmla="*/ 3 w 930"/>
                              <a:gd name="T9" fmla="*/ 0 h 310"/>
                              <a:gd name="T10" fmla="*/ 100 w 930"/>
                              <a:gd name="T11" fmla="*/ 32 h 310"/>
                              <a:gd name="T12" fmla="*/ 158 w 930"/>
                              <a:gd name="T13" fmla="*/ 50 h 310"/>
                              <a:gd name="T14" fmla="*/ 154 w 930"/>
                              <a:gd name="T15" fmla="*/ 60 h 310"/>
                              <a:gd name="T16" fmla="*/ 97 w 930"/>
                              <a:gd name="T17" fmla="*/ 41 h 310"/>
                              <a:gd name="T18" fmla="*/ 100 w 930"/>
                              <a:gd name="T19" fmla="*/ 32 h 310"/>
                              <a:gd name="T20" fmla="*/ 196 w 930"/>
                              <a:gd name="T21" fmla="*/ 63 h 310"/>
                              <a:gd name="T22" fmla="*/ 254 w 930"/>
                              <a:gd name="T23" fmla="*/ 82 h 310"/>
                              <a:gd name="T24" fmla="*/ 251 w 930"/>
                              <a:gd name="T25" fmla="*/ 91 h 310"/>
                              <a:gd name="T26" fmla="*/ 193 w 930"/>
                              <a:gd name="T27" fmla="*/ 73 h 310"/>
                              <a:gd name="T28" fmla="*/ 196 w 930"/>
                              <a:gd name="T29" fmla="*/ 63 h 310"/>
                              <a:gd name="T30" fmla="*/ 293 w 930"/>
                              <a:gd name="T31" fmla="*/ 94 h 310"/>
                              <a:gd name="T32" fmla="*/ 351 w 930"/>
                              <a:gd name="T33" fmla="*/ 113 h 310"/>
                              <a:gd name="T34" fmla="*/ 348 w 930"/>
                              <a:gd name="T35" fmla="*/ 123 h 310"/>
                              <a:gd name="T36" fmla="*/ 290 w 930"/>
                              <a:gd name="T37" fmla="*/ 104 h 310"/>
                              <a:gd name="T38" fmla="*/ 293 w 930"/>
                              <a:gd name="T39" fmla="*/ 94 h 310"/>
                              <a:gd name="T40" fmla="*/ 389 w 930"/>
                              <a:gd name="T41" fmla="*/ 125 h 310"/>
                              <a:gd name="T42" fmla="*/ 447 w 930"/>
                              <a:gd name="T43" fmla="*/ 144 h 310"/>
                              <a:gd name="T44" fmla="*/ 444 w 930"/>
                              <a:gd name="T45" fmla="*/ 154 h 310"/>
                              <a:gd name="T46" fmla="*/ 386 w 930"/>
                              <a:gd name="T47" fmla="*/ 135 h 310"/>
                              <a:gd name="T48" fmla="*/ 389 w 930"/>
                              <a:gd name="T49" fmla="*/ 125 h 310"/>
                              <a:gd name="T50" fmla="*/ 486 w 930"/>
                              <a:gd name="T51" fmla="*/ 156 h 310"/>
                              <a:gd name="T52" fmla="*/ 544 w 930"/>
                              <a:gd name="T53" fmla="*/ 175 h 310"/>
                              <a:gd name="T54" fmla="*/ 541 w 930"/>
                              <a:gd name="T55" fmla="*/ 185 h 310"/>
                              <a:gd name="T56" fmla="*/ 483 w 930"/>
                              <a:gd name="T57" fmla="*/ 166 h 310"/>
                              <a:gd name="T58" fmla="*/ 486 w 930"/>
                              <a:gd name="T59" fmla="*/ 156 h 310"/>
                              <a:gd name="T60" fmla="*/ 582 w 930"/>
                              <a:gd name="T61" fmla="*/ 188 h 310"/>
                              <a:gd name="T62" fmla="*/ 640 w 930"/>
                              <a:gd name="T63" fmla="*/ 206 h 310"/>
                              <a:gd name="T64" fmla="*/ 637 w 930"/>
                              <a:gd name="T65" fmla="*/ 216 h 310"/>
                              <a:gd name="T66" fmla="*/ 579 w 930"/>
                              <a:gd name="T67" fmla="*/ 198 h 310"/>
                              <a:gd name="T68" fmla="*/ 582 w 930"/>
                              <a:gd name="T69" fmla="*/ 188 h 310"/>
                              <a:gd name="T70" fmla="*/ 679 w 930"/>
                              <a:gd name="T71" fmla="*/ 219 h 310"/>
                              <a:gd name="T72" fmla="*/ 737 w 930"/>
                              <a:gd name="T73" fmla="*/ 238 h 310"/>
                              <a:gd name="T74" fmla="*/ 734 w 930"/>
                              <a:gd name="T75" fmla="*/ 247 h 310"/>
                              <a:gd name="T76" fmla="*/ 676 w 930"/>
                              <a:gd name="T77" fmla="*/ 229 h 310"/>
                              <a:gd name="T78" fmla="*/ 679 w 930"/>
                              <a:gd name="T79" fmla="*/ 219 h 310"/>
                              <a:gd name="T80" fmla="*/ 775 w 930"/>
                              <a:gd name="T81" fmla="*/ 250 h 310"/>
                              <a:gd name="T82" fmla="*/ 833 w 930"/>
                              <a:gd name="T83" fmla="*/ 269 h 310"/>
                              <a:gd name="T84" fmla="*/ 830 w 930"/>
                              <a:gd name="T85" fmla="*/ 279 h 310"/>
                              <a:gd name="T86" fmla="*/ 772 w 930"/>
                              <a:gd name="T87" fmla="*/ 260 h 310"/>
                              <a:gd name="T88" fmla="*/ 775 w 930"/>
                              <a:gd name="T89" fmla="*/ 250 h 310"/>
                              <a:gd name="T90" fmla="*/ 872 w 930"/>
                              <a:gd name="T91" fmla="*/ 281 h 310"/>
                              <a:gd name="T92" fmla="*/ 930 w 930"/>
                              <a:gd name="T93" fmla="*/ 300 h 310"/>
                              <a:gd name="T94" fmla="*/ 927 w 930"/>
                              <a:gd name="T95" fmla="*/ 310 h 310"/>
                              <a:gd name="T96" fmla="*/ 869 w 930"/>
                              <a:gd name="T97" fmla="*/ 291 h 310"/>
                              <a:gd name="T98" fmla="*/ 872 w 930"/>
                              <a:gd name="T99" fmla="*/ 281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30" h="310">
                                <a:moveTo>
                                  <a:pt x="3" y="0"/>
                                </a:moveTo>
                                <a:lnTo>
                                  <a:pt x="61" y="19"/>
                                </a:lnTo>
                                <a:lnTo>
                                  <a:pt x="58" y="29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2"/>
                                </a:moveTo>
                                <a:lnTo>
                                  <a:pt x="158" y="50"/>
                                </a:lnTo>
                                <a:lnTo>
                                  <a:pt x="154" y="60"/>
                                </a:lnTo>
                                <a:lnTo>
                                  <a:pt x="97" y="41"/>
                                </a:lnTo>
                                <a:lnTo>
                                  <a:pt x="100" y="32"/>
                                </a:lnTo>
                                <a:close/>
                                <a:moveTo>
                                  <a:pt x="196" y="63"/>
                                </a:moveTo>
                                <a:lnTo>
                                  <a:pt x="254" y="82"/>
                                </a:lnTo>
                                <a:lnTo>
                                  <a:pt x="251" y="91"/>
                                </a:lnTo>
                                <a:lnTo>
                                  <a:pt x="193" y="73"/>
                                </a:lnTo>
                                <a:lnTo>
                                  <a:pt x="196" y="63"/>
                                </a:lnTo>
                                <a:close/>
                                <a:moveTo>
                                  <a:pt x="293" y="94"/>
                                </a:moveTo>
                                <a:lnTo>
                                  <a:pt x="351" y="113"/>
                                </a:lnTo>
                                <a:lnTo>
                                  <a:pt x="348" y="123"/>
                                </a:lnTo>
                                <a:lnTo>
                                  <a:pt x="290" y="104"/>
                                </a:lnTo>
                                <a:lnTo>
                                  <a:pt x="293" y="94"/>
                                </a:lnTo>
                                <a:close/>
                                <a:moveTo>
                                  <a:pt x="389" y="125"/>
                                </a:moveTo>
                                <a:lnTo>
                                  <a:pt x="447" y="144"/>
                                </a:lnTo>
                                <a:lnTo>
                                  <a:pt x="444" y="154"/>
                                </a:lnTo>
                                <a:lnTo>
                                  <a:pt x="386" y="135"/>
                                </a:lnTo>
                                <a:lnTo>
                                  <a:pt x="389" y="125"/>
                                </a:lnTo>
                                <a:close/>
                                <a:moveTo>
                                  <a:pt x="486" y="156"/>
                                </a:moveTo>
                                <a:lnTo>
                                  <a:pt x="544" y="175"/>
                                </a:lnTo>
                                <a:lnTo>
                                  <a:pt x="541" y="185"/>
                                </a:lnTo>
                                <a:lnTo>
                                  <a:pt x="483" y="166"/>
                                </a:lnTo>
                                <a:lnTo>
                                  <a:pt x="486" y="156"/>
                                </a:lnTo>
                                <a:close/>
                                <a:moveTo>
                                  <a:pt x="582" y="188"/>
                                </a:moveTo>
                                <a:lnTo>
                                  <a:pt x="640" y="206"/>
                                </a:lnTo>
                                <a:lnTo>
                                  <a:pt x="637" y="216"/>
                                </a:lnTo>
                                <a:lnTo>
                                  <a:pt x="579" y="198"/>
                                </a:lnTo>
                                <a:lnTo>
                                  <a:pt x="582" y="188"/>
                                </a:lnTo>
                                <a:close/>
                                <a:moveTo>
                                  <a:pt x="679" y="219"/>
                                </a:moveTo>
                                <a:lnTo>
                                  <a:pt x="737" y="238"/>
                                </a:lnTo>
                                <a:lnTo>
                                  <a:pt x="734" y="247"/>
                                </a:lnTo>
                                <a:lnTo>
                                  <a:pt x="676" y="229"/>
                                </a:lnTo>
                                <a:lnTo>
                                  <a:pt x="679" y="219"/>
                                </a:lnTo>
                                <a:close/>
                                <a:moveTo>
                                  <a:pt x="775" y="250"/>
                                </a:moveTo>
                                <a:lnTo>
                                  <a:pt x="833" y="269"/>
                                </a:lnTo>
                                <a:lnTo>
                                  <a:pt x="830" y="279"/>
                                </a:lnTo>
                                <a:lnTo>
                                  <a:pt x="772" y="260"/>
                                </a:lnTo>
                                <a:lnTo>
                                  <a:pt x="775" y="250"/>
                                </a:lnTo>
                                <a:close/>
                                <a:moveTo>
                                  <a:pt x="872" y="281"/>
                                </a:moveTo>
                                <a:lnTo>
                                  <a:pt x="930" y="300"/>
                                </a:lnTo>
                                <a:lnTo>
                                  <a:pt x="927" y="310"/>
                                </a:lnTo>
                                <a:lnTo>
                                  <a:pt x="869" y="291"/>
                                </a:lnTo>
                                <a:lnTo>
                                  <a:pt x="872" y="2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1" name="Line 4510"/>
                        <wps:cNvCnPr/>
                        <wps:spPr bwMode="auto">
                          <a:xfrm>
                            <a:off x="697230" y="224155"/>
                            <a:ext cx="1123950" cy="6896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2" name="Freeform 4511"/>
                        <wps:cNvSpPr>
                          <a:spLocks noEditPoints="1"/>
                        </wps:cNvSpPr>
                        <wps:spPr bwMode="auto">
                          <a:xfrm>
                            <a:off x="694055" y="223520"/>
                            <a:ext cx="167640" cy="673735"/>
                          </a:xfrm>
                          <a:custGeom>
                            <a:avLst/>
                            <a:gdLst>
                              <a:gd name="T0" fmla="*/ 10 w 264"/>
                              <a:gd name="T1" fmla="*/ 0 h 1061"/>
                              <a:gd name="T2" fmla="*/ 24 w 264"/>
                              <a:gd name="T3" fmla="*/ 60 h 1061"/>
                              <a:gd name="T4" fmla="*/ 14 w 264"/>
                              <a:gd name="T5" fmla="*/ 62 h 1061"/>
                              <a:gd name="T6" fmla="*/ 0 w 264"/>
                              <a:gd name="T7" fmla="*/ 2 h 1061"/>
                              <a:gd name="T8" fmla="*/ 10 w 264"/>
                              <a:gd name="T9" fmla="*/ 0 h 1061"/>
                              <a:gd name="T10" fmla="*/ 34 w 264"/>
                              <a:gd name="T11" fmla="*/ 100 h 1061"/>
                              <a:gd name="T12" fmla="*/ 48 w 264"/>
                              <a:gd name="T13" fmla="*/ 160 h 1061"/>
                              <a:gd name="T14" fmla="*/ 38 w 264"/>
                              <a:gd name="T15" fmla="*/ 162 h 1061"/>
                              <a:gd name="T16" fmla="*/ 24 w 264"/>
                              <a:gd name="T17" fmla="*/ 102 h 1061"/>
                              <a:gd name="T18" fmla="*/ 34 w 264"/>
                              <a:gd name="T19" fmla="*/ 100 h 1061"/>
                              <a:gd name="T20" fmla="*/ 58 w 264"/>
                              <a:gd name="T21" fmla="*/ 200 h 1061"/>
                              <a:gd name="T22" fmla="*/ 72 w 264"/>
                              <a:gd name="T23" fmla="*/ 259 h 1061"/>
                              <a:gd name="T24" fmla="*/ 62 w 264"/>
                              <a:gd name="T25" fmla="*/ 262 h 1061"/>
                              <a:gd name="T26" fmla="*/ 48 w 264"/>
                              <a:gd name="T27" fmla="*/ 202 h 1061"/>
                              <a:gd name="T28" fmla="*/ 58 w 264"/>
                              <a:gd name="T29" fmla="*/ 200 h 1061"/>
                              <a:gd name="T30" fmla="*/ 82 w 264"/>
                              <a:gd name="T31" fmla="*/ 299 h 1061"/>
                              <a:gd name="T32" fmla="*/ 96 w 264"/>
                              <a:gd name="T33" fmla="*/ 359 h 1061"/>
                              <a:gd name="T34" fmla="*/ 86 w 264"/>
                              <a:gd name="T35" fmla="*/ 362 h 1061"/>
                              <a:gd name="T36" fmla="*/ 72 w 264"/>
                              <a:gd name="T37" fmla="*/ 302 h 1061"/>
                              <a:gd name="T38" fmla="*/ 82 w 264"/>
                              <a:gd name="T39" fmla="*/ 299 h 1061"/>
                              <a:gd name="T40" fmla="*/ 106 w 264"/>
                              <a:gd name="T41" fmla="*/ 399 h 1061"/>
                              <a:gd name="T42" fmla="*/ 120 w 264"/>
                              <a:gd name="T43" fmla="*/ 459 h 1061"/>
                              <a:gd name="T44" fmla="*/ 110 w 264"/>
                              <a:gd name="T45" fmla="*/ 462 h 1061"/>
                              <a:gd name="T46" fmla="*/ 96 w 264"/>
                              <a:gd name="T47" fmla="*/ 402 h 1061"/>
                              <a:gd name="T48" fmla="*/ 106 w 264"/>
                              <a:gd name="T49" fmla="*/ 399 h 1061"/>
                              <a:gd name="T50" fmla="*/ 130 w 264"/>
                              <a:gd name="T51" fmla="*/ 499 h 1061"/>
                              <a:gd name="T52" fmla="*/ 144 w 264"/>
                              <a:gd name="T53" fmla="*/ 559 h 1061"/>
                              <a:gd name="T54" fmla="*/ 134 w 264"/>
                              <a:gd name="T55" fmla="*/ 562 h 1061"/>
                              <a:gd name="T56" fmla="*/ 120 w 264"/>
                              <a:gd name="T57" fmla="*/ 502 h 1061"/>
                              <a:gd name="T58" fmla="*/ 130 w 264"/>
                              <a:gd name="T59" fmla="*/ 499 h 1061"/>
                              <a:gd name="T60" fmla="*/ 153 w 264"/>
                              <a:gd name="T61" fmla="*/ 599 h 1061"/>
                              <a:gd name="T62" fmla="*/ 168 w 264"/>
                              <a:gd name="T63" fmla="*/ 659 h 1061"/>
                              <a:gd name="T64" fmla="*/ 158 w 264"/>
                              <a:gd name="T65" fmla="*/ 661 h 1061"/>
                              <a:gd name="T66" fmla="*/ 144 w 264"/>
                              <a:gd name="T67" fmla="*/ 602 h 1061"/>
                              <a:gd name="T68" fmla="*/ 153 w 264"/>
                              <a:gd name="T69" fmla="*/ 599 h 1061"/>
                              <a:gd name="T70" fmla="*/ 177 w 264"/>
                              <a:gd name="T71" fmla="*/ 699 h 1061"/>
                              <a:gd name="T72" fmla="*/ 192 w 264"/>
                              <a:gd name="T73" fmla="*/ 759 h 1061"/>
                              <a:gd name="T74" fmla="*/ 182 w 264"/>
                              <a:gd name="T75" fmla="*/ 761 h 1061"/>
                              <a:gd name="T76" fmla="*/ 168 w 264"/>
                              <a:gd name="T77" fmla="*/ 701 h 1061"/>
                              <a:gd name="T78" fmla="*/ 177 w 264"/>
                              <a:gd name="T79" fmla="*/ 699 h 1061"/>
                              <a:gd name="T80" fmla="*/ 201 w 264"/>
                              <a:gd name="T81" fmla="*/ 799 h 1061"/>
                              <a:gd name="T82" fmla="*/ 216 w 264"/>
                              <a:gd name="T83" fmla="*/ 859 h 1061"/>
                              <a:gd name="T84" fmla="*/ 206 w 264"/>
                              <a:gd name="T85" fmla="*/ 861 h 1061"/>
                              <a:gd name="T86" fmla="*/ 192 w 264"/>
                              <a:gd name="T87" fmla="*/ 801 h 1061"/>
                              <a:gd name="T88" fmla="*/ 201 w 264"/>
                              <a:gd name="T89" fmla="*/ 799 h 1061"/>
                              <a:gd name="T90" fmla="*/ 225 w 264"/>
                              <a:gd name="T91" fmla="*/ 899 h 1061"/>
                              <a:gd name="T92" fmla="*/ 240 w 264"/>
                              <a:gd name="T93" fmla="*/ 959 h 1061"/>
                              <a:gd name="T94" fmla="*/ 230 w 264"/>
                              <a:gd name="T95" fmla="*/ 961 h 1061"/>
                              <a:gd name="T96" fmla="*/ 215 w 264"/>
                              <a:gd name="T97" fmla="*/ 901 h 1061"/>
                              <a:gd name="T98" fmla="*/ 225 w 264"/>
                              <a:gd name="T99" fmla="*/ 899 h 1061"/>
                              <a:gd name="T100" fmla="*/ 249 w 264"/>
                              <a:gd name="T101" fmla="*/ 999 h 1061"/>
                              <a:gd name="T102" fmla="*/ 264 w 264"/>
                              <a:gd name="T103" fmla="*/ 1059 h 1061"/>
                              <a:gd name="T104" fmla="*/ 254 w 264"/>
                              <a:gd name="T105" fmla="*/ 1061 h 1061"/>
                              <a:gd name="T106" fmla="*/ 239 w 264"/>
                              <a:gd name="T107" fmla="*/ 1001 h 1061"/>
                              <a:gd name="T108" fmla="*/ 249 w 264"/>
                              <a:gd name="T109" fmla="*/ 999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64" h="1061">
                                <a:moveTo>
                                  <a:pt x="10" y="0"/>
                                </a:moveTo>
                                <a:lnTo>
                                  <a:pt x="24" y="60"/>
                                </a:lnTo>
                                <a:lnTo>
                                  <a:pt x="14" y="62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4" y="100"/>
                                </a:moveTo>
                                <a:lnTo>
                                  <a:pt x="48" y="160"/>
                                </a:lnTo>
                                <a:lnTo>
                                  <a:pt x="38" y="162"/>
                                </a:lnTo>
                                <a:lnTo>
                                  <a:pt x="24" y="102"/>
                                </a:lnTo>
                                <a:lnTo>
                                  <a:pt x="34" y="100"/>
                                </a:lnTo>
                                <a:close/>
                                <a:moveTo>
                                  <a:pt x="58" y="200"/>
                                </a:moveTo>
                                <a:lnTo>
                                  <a:pt x="72" y="259"/>
                                </a:lnTo>
                                <a:lnTo>
                                  <a:pt x="62" y="262"/>
                                </a:lnTo>
                                <a:lnTo>
                                  <a:pt x="48" y="202"/>
                                </a:lnTo>
                                <a:lnTo>
                                  <a:pt x="58" y="200"/>
                                </a:lnTo>
                                <a:close/>
                                <a:moveTo>
                                  <a:pt x="82" y="299"/>
                                </a:moveTo>
                                <a:lnTo>
                                  <a:pt x="96" y="359"/>
                                </a:lnTo>
                                <a:lnTo>
                                  <a:pt x="86" y="362"/>
                                </a:lnTo>
                                <a:lnTo>
                                  <a:pt x="72" y="302"/>
                                </a:lnTo>
                                <a:lnTo>
                                  <a:pt x="82" y="299"/>
                                </a:lnTo>
                                <a:close/>
                                <a:moveTo>
                                  <a:pt x="106" y="399"/>
                                </a:moveTo>
                                <a:lnTo>
                                  <a:pt x="120" y="459"/>
                                </a:lnTo>
                                <a:lnTo>
                                  <a:pt x="110" y="462"/>
                                </a:lnTo>
                                <a:lnTo>
                                  <a:pt x="96" y="402"/>
                                </a:lnTo>
                                <a:lnTo>
                                  <a:pt x="106" y="399"/>
                                </a:lnTo>
                                <a:close/>
                                <a:moveTo>
                                  <a:pt x="130" y="499"/>
                                </a:moveTo>
                                <a:lnTo>
                                  <a:pt x="144" y="559"/>
                                </a:lnTo>
                                <a:lnTo>
                                  <a:pt x="134" y="562"/>
                                </a:lnTo>
                                <a:lnTo>
                                  <a:pt x="120" y="502"/>
                                </a:lnTo>
                                <a:lnTo>
                                  <a:pt x="130" y="499"/>
                                </a:lnTo>
                                <a:close/>
                                <a:moveTo>
                                  <a:pt x="153" y="599"/>
                                </a:moveTo>
                                <a:lnTo>
                                  <a:pt x="168" y="659"/>
                                </a:lnTo>
                                <a:lnTo>
                                  <a:pt x="158" y="661"/>
                                </a:lnTo>
                                <a:lnTo>
                                  <a:pt x="144" y="602"/>
                                </a:lnTo>
                                <a:lnTo>
                                  <a:pt x="153" y="599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192" y="759"/>
                                </a:lnTo>
                                <a:lnTo>
                                  <a:pt x="182" y="761"/>
                                </a:lnTo>
                                <a:lnTo>
                                  <a:pt x="168" y="701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01" y="799"/>
                                </a:moveTo>
                                <a:lnTo>
                                  <a:pt x="216" y="859"/>
                                </a:lnTo>
                                <a:lnTo>
                                  <a:pt x="206" y="861"/>
                                </a:lnTo>
                                <a:lnTo>
                                  <a:pt x="192" y="801"/>
                                </a:lnTo>
                                <a:lnTo>
                                  <a:pt x="201" y="799"/>
                                </a:lnTo>
                                <a:close/>
                                <a:moveTo>
                                  <a:pt x="225" y="899"/>
                                </a:moveTo>
                                <a:lnTo>
                                  <a:pt x="240" y="959"/>
                                </a:lnTo>
                                <a:lnTo>
                                  <a:pt x="230" y="961"/>
                                </a:lnTo>
                                <a:lnTo>
                                  <a:pt x="215" y="901"/>
                                </a:lnTo>
                                <a:lnTo>
                                  <a:pt x="225" y="899"/>
                                </a:lnTo>
                                <a:close/>
                                <a:moveTo>
                                  <a:pt x="249" y="999"/>
                                </a:moveTo>
                                <a:lnTo>
                                  <a:pt x="264" y="1059"/>
                                </a:lnTo>
                                <a:lnTo>
                                  <a:pt x="254" y="1061"/>
                                </a:lnTo>
                                <a:lnTo>
                                  <a:pt x="239" y="1001"/>
                                </a:lnTo>
                                <a:lnTo>
                                  <a:pt x="249" y="9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3" name="Line 4512"/>
                        <wps:cNvCnPr/>
                        <wps:spPr bwMode="auto">
                          <a:xfrm>
                            <a:off x="697230" y="224155"/>
                            <a:ext cx="3968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4" name="Line 4513"/>
                        <wps:cNvCnPr/>
                        <wps:spPr bwMode="auto">
                          <a:xfrm flipH="1">
                            <a:off x="135255" y="224155"/>
                            <a:ext cx="5619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5" name="Freeform 4514"/>
                        <wps:cNvSpPr>
                          <a:spLocks noEditPoints="1"/>
                        </wps:cNvSpPr>
                        <wps:spPr bwMode="auto">
                          <a:xfrm>
                            <a:off x="694055" y="224155"/>
                            <a:ext cx="6350" cy="946150"/>
                          </a:xfrm>
                          <a:custGeom>
                            <a:avLst/>
                            <a:gdLst>
                              <a:gd name="T0" fmla="*/ 10 w 10"/>
                              <a:gd name="T1" fmla="*/ 62 h 1490"/>
                              <a:gd name="T2" fmla="*/ 0 w 10"/>
                              <a:gd name="T3" fmla="*/ 0 h 1490"/>
                              <a:gd name="T4" fmla="*/ 10 w 10"/>
                              <a:gd name="T5" fmla="*/ 103 h 1490"/>
                              <a:gd name="T6" fmla="*/ 0 w 10"/>
                              <a:gd name="T7" fmla="*/ 165 h 1490"/>
                              <a:gd name="T8" fmla="*/ 10 w 10"/>
                              <a:gd name="T9" fmla="*/ 103 h 1490"/>
                              <a:gd name="T10" fmla="*/ 10 w 10"/>
                              <a:gd name="T11" fmla="*/ 267 h 1490"/>
                              <a:gd name="T12" fmla="*/ 0 w 10"/>
                              <a:gd name="T13" fmla="*/ 206 h 1490"/>
                              <a:gd name="T14" fmla="*/ 10 w 10"/>
                              <a:gd name="T15" fmla="*/ 308 h 1490"/>
                              <a:gd name="T16" fmla="*/ 0 w 10"/>
                              <a:gd name="T17" fmla="*/ 370 h 1490"/>
                              <a:gd name="T18" fmla="*/ 10 w 10"/>
                              <a:gd name="T19" fmla="*/ 308 h 1490"/>
                              <a:gd name="T20" fmla="*/ 10 w 10"/>
                              <a:gd name="T21" fmla="*/ 473 h 1490"/>
                              <a:gd name="T22" fmla="*/ 0 w 10"/>
                              <a:gd name="T23" fmla="*/ 411 h 1490"/>
                              <a:gd name="T24" fmla="*/ 10 w 10"/>
                              <a:gd name="T25" fmla="*/ 514 h 1490"/>
                              <a:gd name="T26" fmla="*/ 0 w 10"/>
                              <a:gd name="T27" fmla="*/ 576 h 1490"/>
                              <a:gd name="T28" fmla="*/ 10 w 10"/>
                              <a:gd name="T29" fmla="*/ 514 h 1490"/>
                              <a:gd name="T30" fmla="*/ 10 w 10"/>
                              <a:gd name="T31" fmla="*/ 678 h 1490"/>
                              <a:gd name="T32" fmla="*/ 0 w 10"/>
                              <a:gd name="T33" fmla="*/ 617 h 1490"/>
                              <a:gd name="T34" fmla="*/ 10 w 10"/>
                              <a:gd name="T35" fmla="*/ 720 h 1490"/>
                              <a:gd name="T36" fmla="*/ 0 w 10"/>
                              <a:gd name="T37" fmla="*/ 781 h 1490"/>
                              <a:gd name="T38" fmla="*/ 10 w 10"/>
                              <a:gd name="T39" fmla="*/ 720 h 1490"/>
                              <a:gd name="T40" fmla="*/ 10 w 10"/>
                              <a:gd name="T41" fmla="*/ 884 h 1490"/>
                              <a:gd name="T42" fmla="*/ 0 w 10"/>
                              <a:gd name="T43" fmla="*/ 822 h 1490"/>
                              <a:gd name="T44" fmla="*/ 10 w 10"/>
                              <a:gd name="T45" fmla="*/ 925 h 1490"/>
                              <a:gd name="T46" fmla="*/ 0 w 10"/>
                              <a:gd name="T47" fmla="*/ 987 h 1490"/>
                              <a:gd name="T48" fmla="*/ 10 w 10"/>
                              <a:gd name="T49" fmla="*/ 925 h 1490"/>
                              <a:gd name="T50" fmla="*/ 10 w 10"/>
                              <a:gd name="T51" fmla="*/ 1090 h 1490"/>
                              <a:gd name="T52" fmla="*/ 0 w 10"/>
                              <a:gd name="T53" fmla="*/ 1028 h 1490"/>
                              <a:gd name="T54" fmla="*/ 10 w 10"/>
                              <a:gd name="T55" fmla="*/ 1131 h 1490"/>
                              <a:gd name="T56" fmla="*/ 0 w 10"/>
                              <a:gd name="T57" fmla="*/ 1192 h 1490"/>
                              <a:gd name="T58" fmla="*/ 10 w 10"/>
                              <a:gd name="T59" fmla="*/ 1131 h 1490"/>
                              <a:gd name="T60" fmla="*/ 10 w 10"/>
                              <a:gd name="T61" fmla="*/ 1295 h 1490"/>
                              <a:gd name="T62" fmla="*/ 0 w 10"/>
                              <a:gd name="T63" fmla="*/ 1233 h 1490"/>
                              <a:gd name="T64" fmla="*/ 10 w 10"/>
                              <a:gd name="T65" fmla="*/ 1336 h 1490"/>
                              <a:gd name="T66" fmla="*/ 0 w 10"/>
                              <a:gd name="T67" fmla="*/ 1398 h 1490"/>
                              <a:gd name="T68" fmla="*/ 10 w 10"/>
                              <a:gd name="T69" fmla="*/ 1336 h 1490"/>
                              <a:gd name="T70" fmla="*/ 10 w 10"/>
                              <a:gd name="T71" fmla="*/ 1490 h 1490"/>
                              <a:gd name="T72" fmla="*/ 0 w 10"/>
                              <a:gd name="T73" fmla="*/ 1439 h 14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" h="1490">
                                <a:moveTo>
                                  <a:pt x="10" y="0"/>
                                </a:moveTo>
                                <a:lnTo>
                                  <a:pt x="10" y="62"/>
                                </a:lnTo>
                                <a:lnTo>
                                  <a:pt x="0" y="62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3"/>
                                </a:moveTo>
                                <a:lnTo>
                                  <a:pt x="10" y="165"/>
                                </a:lnTo>
                                <a:lnTo>
                                  <a:pt x="0" y="165"/>
                                </a:lnTo>
                                <a:lnTo>
                                  <a:pt x="0" y="103"/>
                                </a:lnTo>
                                <a:lnTo>
                                  <a:pt x="10" y="103"/>
                                </a:lnTo>
                                <a:close/>
                                <a:moveTo>
                                  <a:pt x="10" y="206"/>
                                </a:moveTo>
                                <a:lnTo>
                                  <a:pt x="10" y="267"/>
                                </a:lnTo>
                                <a:lnTo>
                                  <a:pt x="0" y="267"/>
                                </a:lnTo>
                                <a:lnTo>
                                  <a:pt x="0" y="206"/>
                                </a:lnTo>
                                <a:lnTo>
                                  <a:pt x="10" y="206"/>
                                </a:lnTo>
                                <a:close/>
                                <a:moveTo>
                                  <a:pt x="10" y="308"/>
                                </a:moveTo>
                                <a:lnTo>
                                  <a:pt x="10" y="370"/>
                                </a:lnTo>
                                <a:lnTo>
                                  <a:pt x="0" y="370"/>
                                </a:lnTo>
                                <a:lnTo>
                                  <a:pt x="0" y="308"/>
                                </a:lnTo>
                                <a:lnTo>
                                  <a:pt x="10" y="308"/>
                                </a:lnTo>
                                <a:close/>
                                <a:moveTo>
                                  <a:pt x="10" y="411"/>
                                </a:moveTo>
                                <a:lnTo>
                                  <a:pt x="10" y="473"/>
                                </a:lnTo>
                                <a:lnTo>
                                  <a:pt x="0" y="473"/>
                                </a:lnTo>
                                <a:lnTo>
                                  <a:pt x="0" y="411"/>
                                </a:lnTo>
                                <a:lnTo>
                                  <a:pt x="10" y="411"/>
                                </a:lnTo>
                                <a:close/>
                                <a:moveTo>
                                  <a:pt x="10" y="514"/>
                                </a:moveTo>
                                <a:lnTo>
                                  <a:pt x="10" y="576"/>
                                </a:lnTo>
                                <a:lnTo>
                                  <a:pt x="0" y="576"/>
                                </a:lnTo>
                                <a:lnTo>
                                  <a:pt x="0" y="514"/>
                                </a:lnTo>
                                <a:lnTo>
                                  <a:pt x="10" y="514"/>
                                </a:lnTo>
                                <a:close/>
                                <a:moveTo>
                                  <a:pt x="10" y="617"/>
                                </a:moveTo>
                                <a:lnTo>
                                  <a:pt x="10" y="678"/>
                                </a:lnTo>
                                <a:lnTo>
                                  <a:pt x="0" y="678"/>
                                </a:lnTo>
                                <a:lnTo>
                                  <a:pt x="0" y="617"/>
                                </a:lnTo>
                                <a:lnTo>
                                  <a:pt x="10" y="617"/>
                                </a:lnTo>
                                <a:close/>
                                <a:moveTo>
                                  <a:pt x="10" y="720"/>
                                </a:moveTo>
                                <a:lnTo>
                                  <a:pt x="10" y="781"/>
                                </a:lnTo>
                                <a:lnTo>
                                  <a:pt x="0" y="781"/>
                                </a:lnTo>
                                <a:lnTo>
                                  <a:pt x="0" y="720"/>
                                </a:lnTo>
                                <a:lnTo>
                                  <a:pt x="10" y="720"/>
                                </a:lnTo>
                                <a:close/>
                                <a:moveTo>
                                  <a:pt x="10" y="822"/>
                                </a:moveTo>
                                <a:lnTo>
                                  <a:pt x="10" y="884"/>
                                </a:lnTo>
                                <a:lnTo>
                                  <a:pt x="0" y="884"/>
                                </a:lnTo>
                                <a:lnTo>
                                  <a:pt x="0" y="822"/>
                                </a:lnTo>
                                <a:lnTo>
                                  <a:pt x="10" y="822"/>
                                </a:lnTo>
                                <a:close/>
                                <a:moveTo>
                                  <a:pt x="10" y="925"/>
                                </a:moveTo>
                                <a:lnTo>
                                  <a:pt x="10" y="987"/>
                                </a:lnTo>
                                <a:lnTo>
                                  <a:pt x="0" y="987"/>
                                </a:lnTo>
                                <a:lnTo>
                                  <a:pt x="0" y="925"/>
                                </a:lnTo>
                                <a:lnTo>
                                  <a:pt x="10" y="925"/>
                                </a:lnTo>
                                <a:close/>
                                <a:moveTo>
                                  <a:pt x="10" y="1028"/>
                                </a:moveTo>
                                <a:lnTo>
                                  <a:pt x="10" y="1090"/>
                                </a:lnTo>
                                <a:lnTo>
                                  <a:pt x="0" y="1090"/>
                                </a:lnTo>
                                <a:lnTo>
                                  <a:pt x="0" y="1028"/>
                                </a:lnTo>
                                <a:lnTo>
                                  <a:pt x="10" y="1028"/>
                                </a:lnTo>
                                <a:close/>
                                <a:moveTo>
                                  <a:pt x="10" y="1131"/>
                                </a:moveTo>
                                <a:lnTo>
                                  <a:pt x="10" y="1192"/>
                                </a:lnTo>
                                <a:lnTo>
                                  <a:pt x="0" y="1192"/>
                                </a:lnTo>
                                <a:lnTo>
                                  <a:pt x="0" y="1131"/>
                                </a:lnTo>
                                <a:lnTo>
                                  <a:pt x="10" y="1131"/>
                                </a:lnTo>
                                <a:close/>
                                <a:moveTo>
                                  <a:pt x="10" y="1233"/>
                                </a:moveTo>
                                <a:lnTo>
                                  <a:pt x="10" y="1295"/>
                                </a:lnTo>
                                <a:lnTo>
                                  <a:pt x="0" y="1295"/>
                                </a:lnTo>
                                <a:lnTo>
                                  <a:pt x="0" y="1233"/>
                                </a:lnTo>
                                <a:lnTo>
                                  <a:pt x="10" y="1233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39"/>
                                </a:moveTo>
                                <a:lnTo>
                                  <a:pt x="10" y="1490"/>
                                </a:lnTo>
                                <a:lnTo>
                                  <a:pt x="0" y="1490"/>
                                </a:lnTo>
                                <a:lnTo>
                                  <a:pt x="0" y="1439"/>
                                </a:lnTo>
                                <a:lnTo>
                                  <a:pt x="10" y="14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6" name="Line 4515"/>
                        <wps:cNvCnPr/>
                        <wps:spPr bwMode="auto">
                          <a:xfrm flipH="1">
                            <a:off x="504190" y="1132205"/>
                            <a:ext cx="74295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7" name="Line 4516"/>
                        <wps:cNvCnPr/>
                        <wps:spPr bwMode="auto">
                          <a:xfrm flipH="1" flipV="1">
                            <a:off x="424815" y="1145540"/>
                            <a:ext cx="7937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8" name="Line 4517"/>
                        <wps:cNvCnPr/>
                        <wps:spPr bwMode="auto">
                          <a:xfrm flipV="1">
                            <a:off x="1021715" y="1160145"/>
                            <a:ext cx="81915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9" name="Line 4518"/>
                        <wps:cNvCnPr/>
                        <wps:spPr bwMode="auto">
                          <a:xfrm flipH="1" flipV="1">
                            <a:off x="1059815" y="1087755"/>
                            <a:ext cx="43815" cy="723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0" name="Line 4519"/>
                        <wps:cNvCnPr/>
                        <wps:spPr bwMode="auto">
                          <a:xfrm flipV="1">
                            <a:off x="615950" y="1104265"/>
                            <a:ext cx="635" cy="850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1" name="Line 4520"/>
                        <wps:cNvCnPr/>
                        <wps:spPr bwMode="auto">
                          <a:xfrm flipV="1">
                            <a:off x="615950" y="1085850"/>
                            <a:ext cx="81280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2" name="Rectangle 4521"/>
                        <wps:cNvSpPr>
                          <a:spLocks noChangeArrowheads="1"/>
                        </wps:cNvSpPr>
                        <wps:spPr bwMode="auto">
                          <a:xfrm>
                            <a:off x="669290" y="7937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3" name="Rectangle 4522"/>
                        <wps:cNvSpPr>
                          <a:spLocks noChangeArrowheads="1"/>
                        </wps:cNvSpPr>
                        <wps:spPr bwMode="auto">
                          <a:xfrm>
                            <a:off x="740410" y="7816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4" name="Rectangle 4523"/>
                        <wps:cNvSpPr>
                          <a:spLocks noChangeArrowheads="1"/>
                        </wps:cNvSpPr>
                        <wps:spPr bwMode="auto">
                          <a:xfrm>
                            <a:off x="1035685" y="131889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5" name="Rectangle 4524"/>
                        <wps:cNvSpPr>
                          <a:spLocks noChangeArrowheads="1"/>
                        </wps:cNvSpPr>
                        <wps:spPr bwMode="auto">
                          <a:xfrm>
                            <a:off x="1866900" y="7785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2" name="Rectangle 4525"/>
                        <wps:cNvSpPr>
                          <a:spLocks noChangeArrowheads="1"/>
                        </wps:cNvSpPr>
                        <wps:spPr bwMode="auto">
                          <a:xfrm>
                            <a:off x="67945" y="131127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3" name="Rectangle 4526"/>
                        <wps:cNvSpPr>
                          <a:spLocks noChangeArrowheads="1"/>
                        </wps:cNvSpPr>
                        <wps:spPr bwMode="auto">
                          <a:xfrm>
                            <a:off x="901065" y="11087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4" name="Rectangle 4527"/>
                        <wps:cNvSpPr>
                          <a:spLocks noChangeArrowheads="1"/>
                        </wps:cNvSpPr>
                        <wps:spPr bwMode="auto">
                          <a:xfrm>
                            <a:off x="649605" y="115760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5" name="Rectangle 4528"/>
                        <wps:cNvSpPr>
                          <a:spLocks noChangeArrowheads="1"/>
                        </wps:cNvSpPr>
                        <wps:spPr bwMode="auto">
                          <a:xfrm>
                            <a:off x="386080" y="95948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6" name="Oval 4529"/>
                        <wps:cNvSpPr>
                          <a:spLocks noChangeArrowheads="1"/>
                        </wps:cNvSpPr>
                        <wps:spPr bwMode="auto">
                          <a:xfrm>
                            <a:off x="108458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7" name="Oval 4530"/>
                        <wps:cNvSpPr>
                          <a:spLocks noChangeArrowheads="1"/>
                        </wps:cNvSpPr>
                        <wps:spPr bwMode="auto">
                          <a:xfrm>
                            <a:off x="181165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8" name="Oval 4531"/>
                        <wps:cNvSpPr>
                          <a:spLocks noChangeArrowheads="1"/>
                        </wps:cNvSpPr>
                        <wps:spPr bwMode="auto">
                          <a:xfrm>
                            <a:off x="12573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9" name="Oval 4532"/>
                        <wps:cNvSpPr>
                          <a:spLocks noChangeArrowheads="1"/>
                        </wps:cNvSpPr>
                        <wps:spPr bwMode="auto">
                          <a:xfrm>
                            <a:off x="85280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0" name="Oval 4533"/>
                        <wps:cNvSpPr>
                          <a:spLocks noChangeArrowheads="1"/>
                        </wps:cNvSpPr>
                        <wps:spPr bwMode="auto">
                          <a:xfrm>
                            <a:off x="687705" y="21463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01" o:spid="_x0000_s1615" editas="canvas" style="position:absolute;left:0;text-align:left;margin-left:243.1pt;margin-top:32.1pt;width:161.65pt;height:120.25pt;z-index:251662336;mso-position-horizontal-relative:text;mso-position-vertical-relative:text" coordsize="20529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">
                <v:shape id="_x0000_s1616" type="#_x0000_t75" style="position:absolute;width:20529;height:15271;visibility:visible;mso-wrap-style:square">
                  <v:fill o:detectmouseclick="t"/>
                  <v:path o:connecttype="none"/>
                </v:shape>
                <v:shape id="Freeform 4503" o:spid="_x0000_s1617" style="position:absolute;left:8623;top:9105;width:9398;height:64;visibility:visible;mso-wrap-style:square;v-text-anchor:top" coordsize="148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IWescA&#10;AADdAAAADwAAAGRycy9kb3ducmV2LnhtbESPQWvCQBSE7wX/w/KE3upGbURSVzGCYntTQ3t9ZF+T&#10;aPZtyG6TtL++Wyh4HGbmG2a1GUwtOmpdZVnBdBKBIM6trrhQkF32T0sQziNrrC2Tgm9ysFmPHlaY&#10;aNvzibqzL0SAsEtQQel9k0jp8pIMuoltiIP3aVuDPsi2kLrFPsBNLWdRtJAGKw4LJTa0Kym/nb+M&#10;gmuaTd9/Xvu06g7Z28c8rtNot1fqcTxsX0B4Gvw9/N8+agXPcTyHvzfhCc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iFnrHAAAA3QAAAA8AAAAAAAAAAAAAAAAAmAIAAGRy&#10;cy9kb3ducmV2LnhtbFBLBQYAAAAABAAEAPUAAACMAwAAAAA=&#10;" path="m,l61,r,10l,10,,xm101,r61,l162,10r-61,l101,xm203,r61,l264,10r-61,l203,xm304,r61,l365,10r-61,l304,xm405,r61,l466,10r-61,l405,xm507,r61,l568,10r-61,l507,xm608,r61,l669,10r-61,l608,xm710,r60,l770,10r-60,l710,xm811,r61,l872,10r-61,l811,xm912,r61,l973,10r-61,l912,xm1014,r60,l1074,10r-60,l1014,xm1115,r61,l1176,10r-61,l1115,xm1216,r61,l1277,10r-61,l1216,xm1318,r60,l1378,10r-60,l1318,xm1419,r61,l1480,10r-61,l1419,xe" fillcolor="black" strokeweight=".1pt">
                  <v:stroke joinstyle="bevel"/>
                  <v:path arrowok="t" o:connecttype="custom" o:connectlocs="38735,0;0,6350;64135,0;102870,6350;64135,0;167640,0;128905,6350;193040,0;231775,6350;193040,0;295910,0;257175,6350;321945,0;360680,6350;321945,0;424815,0;386080,6350;450850,0;488950,6350;450850,0;553720,0;514985,6350;579120,0;617855,6350;579120,0;681990,0;643890,6350;708025,0;746760,6350;708025,0;810895,0;772160,6350;836930,0;875030,6350;836930,0;939800,0;901065,6350" o:connectangles="0,0,0,0,0,0,0,0,0,0,0,0,0,0,0,0,0,0,0,0,0,0,0,0,0,0,0,0,0,0,0,0,0,0,0,0,0"/>
                  <o:lock v:ext="edit" verticies="t"/>
                </v:shape>
                <v:shape id="Freeform 4504" o:spid="_x0000_s1618" style="position:absolute;left:1422;top:9105;width:7220;height:3868;visibility:visible;mso-wrap-style:square;v-text-anchor:top" coordsize="1137,6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cwjsYA&#10;AADdAAAADwAAAGRycy9kb3ducmV2LnhtbESP3WoCMRSE7wu+QzhCb4omFv/YGkWkpYIguIq9PWxO&#10;N0s3J8sm6vbtjVDo5TAz3zCLVedqcaU2VJ41jIYKBHHhTcWlhtPxYzAHESKywdozafilAKtl72mB&#10;mfE3PtA1j6VIEA4ZarAxNpmUobDkMAx9Q5y8b986jEm2pTQt3hLc1fJVqal0WHFasNjQxlLxk1+c&#10;hvO7CrvwWY++cltedlu1l3L2ovVzv1u/gYjUxf/wX3trNIwnkzE83qQnIJ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7cwjsYAAADdAAAADwAAAAAAAAAAAAAAAACYAgAAZHJz&#10;L2Rvd25yZXYueG1sUEsFBgAAAAAEAAQA9QAAAIsDAAAAAA==&#10;" path="m1137,10r-54,28l1078,29,1132,r5,10xm1047,57l993,86r-5,-9l1042,48r5,9xm957,105r-54,28l898,124,952,96r5,9xm867,152r-54,29l808,172r54,-29l867,152xm777,200r-54,28l719,219r53,-28l777,200xm687,247r-54,29l629,267r54,-29l687,247xm597,295r-53,29l539,314r54,-28l597,295xm508,343r-54,28l449,362r54,-29l508,343xm418,390r-54,29l359,410r54,-29l418,390xm328,438r-54,28l269,457r54,-28l328,438xm238,485r-54,29l179,505r54,-29l238,485xm148,533l94,561r-4,-9l143,524r5,9xm58,580l4,609,,600,54,571r4,9xe" fillcolor="black" strokeweight=".1pt">
                  <v:stroke joinstyle="bevel"/>
                  <v:path arrowok="t" o:connecttype="custom" o:connectlocs="687705,24130;718820,0;664845,36195;627380,48895;664845,36195;573405,84455;604520,60960;550545,96520;513080,109220;550545,96520;459105,144780;490220,121285;436245,156845;399415,169545;436245,156845;345440,205740;376555,181610;322580,217805;285115,229870;322580,217805;231140,266065;262255,241935;208280,278130;170815,290195;208280,278130;116840,326390;147955,302260;93980,338455;57150,350520;93980,338455;2540,386715;34290,362585" o:connectangles="0,0,0,0,0,0,0,0,0,0,0,0,0,0,0,0,0,0,0,0,0,0,0,0,0,0,0,0,0,0,0,0"/>
                  <o:lock v:ext="edit" verticies="t"/>
                </v:shape>
                <v:line id="Line 4505" o:spid="_x0000_s1619" style="position:absolute;visibility:visible;mso-wrap-style:square" from="1352,12985" to="10941,12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pYW8MAAADdAAAADwAAAGRycy9kb3ducmV2LnhtbESPwWrDMBBE74X8g9hCbo3cEpfEjWJC&#10;oRB8q+PcF2tjO7VWRlId+++jQKHHYWbeMLt8Mr0YyfnOsoLXVQKCuLa640ZBdfp62YDwAVljb5kU&#10;zOQh3y+edphpe+NvGsvQiAhhn6GCNoQhk9LXLRn0KzsQR+9incEQpWukdniLcNPLtyR5lwY7jgst&#10;DvTZUv1T/hoFWCTFuZpP6aVHs77O1dbpq1Zq+TwdPkAEmsJ/+K991ArWaZrC4018AnJ/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aWFvDAAAA3QAAAA8AAAAAAAAAAAAA&#10;AAAAoQIAAGRycy9kb3ducmV2LnhtbFBLBQYAAAAABAAEAPkAAACRAwAAAAA=&#10;" strokeweight=".5pt">
                  <v:stroke joinstyle="miter"/>
                </v:line>
                <v:line id="Line 4506" o:spid="_x0000_s1620" style="position:absolute;flip:y;visibility:visible;mso-wrap-style:square" from="10941,9137" to="18211,1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ZAEcUAAADdAAAADwAAAGRycy9kb3ducmV2LnhtbESPwWrDMBBE74X+g9hAb42cEifBiRJK&#10;IcFQerCdD9hYG8uttTKWErt/XxUKPQ4z84bZHSbbiTsNvnWsYDFPQBDXTrfcKDhXx+cNCB+QNXaO&#10;ScE3eTjsHx92mGk3ckH3MjQiQthnqMCE0GdS+tqQRT93PXH0rm6wGKIcGqkHHCPcdvIlSVbSYstx&#10;wWBPb4bqr/JmFXxsqgLf82KNmq45fp4uhuuLUk+z6XULItAU/sN/7VwrWKbpCn7fxCcg9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ZAEcUAAADdAAAADwAAAAAAAAAA&#10;AAAAAAChAgAAZHJzL2Rvd25yZXYueG1sUEsFBgAAAAAEAAQA+QAAAJMDAAAAAA==&#10;" strokeweight=".5pt">
                  <v:stroke joinstyle="miter"/>
                </v:line>
                <v:shape id="Freeform 4507" o:spid="_x0000_s1621" style="position:absolute;left:8597;top:9118;width:2267;height:3715;visibility:visible;mso-wrap-style:square;v-text-anchor:top" coordsize="357,5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Cbh8QA&#10;AADdAAAADwAAAGRycy9kb3ducmV2LnhtbESPT2sCMRTE7wW/Q3iCt5q1uFVXoxRB8Nj65/7cPJPF&#10;zcu6ibrtp28KBY/DzPyGWaw6V4s7taHyrGA0zEAQl15XbBQc9pvXKYgQkTXWnknBNwVYLXsvCyy0&#10;f/AX3XfRiAThUKACG2NTSBlKSw7D0DfEyTv71mFMsjVSt/hIcFfLtyx7lw4rTgsWG1pbKi+7m1Pw&#10;afezzh3y6WVdncbmh67eHFGpQb/7mIOI1MVn+L+91QrGeT6BvzfpCc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wm4fEAAAA3QAAAA8AAAAAAAAAAAAAAAAAmAIAAGRycy9k&#10;b3ducmV2LnhtbFBLBQYAAAAABAAEAPUAAACJAwAAAAA=&#10;" path="m8,l40,53r-9,5l,6,8,xm61,88r32,53l84,146,53,93r8,-5xm114,176r32,52l137,234,105,181r9,-5xm167,264r31,52l190,322,158,269r9,-5xm220,351r31,53l243,409,211,357r9,-6xm272,439r32,53l295,497,264,444r8,-5xm325,527r32,52l348,585,317,532r8,-5xe" fillcolor="black" strokeweight=".1pt">
                  <v:stroke joinstyle="bevel"/>
                  <v:path arrowok="t" o:connecttype="custom" o:connectlocs="5080,0;25400,33655;19685,36830;0,3810;5080,0;38735,55880;59055,89535;53340,92710;33655,59055;38735,55880;72390,111760;92710,144780;86995,148590;66675,114935;72390,111760;106045,167640;125730,200660;120650,204470;100330,170815;106045,167640;139700,222885;159385,256540;154305,259715;133985,226695;139700,222885;172720,278765;193040,312420;187325,315595;167640,281940;172720,278765;206375,334645;226695,367665;220980,371475;201295,337820;206375,334645" o:connectangles="0,0,0,0,0,0,0,0,0,0,0,0,0,0,0,0,0,0,0,0,0,0,0,0,0,0,0,0,0,0,0,0,0,0,0"/>
                  <o:lock v:ext="edit" verticies="t"/>
                </v:shape>
                <v:shape id="Freeform 4508" o:spid="_x0000_s1622" style="position:absolute;left:1346;top:9144;width:16713;height:3873;visibility:visible;mso-wrap-style:square;v-text-anchor:top" coordsize="2632,6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RAisYA&#10;AADdAAAADwAAAGRycy9kb3ducmV2LnhtbESP0WoCMRRE34X+Q7gFX0Szilt1axQRSn0pqPUDLpvr&#10;buzmZt1EXf/eFAQfh5k5w8yXra3ElRpvHCsYDhIQxLnThgsFh9+v/hSED8gaK8ek4E4elou3zhwz&#10;7W68o+s+FCJC2GeooAyhzqT0eUkW/cDVxNE7usZiiLIppG7wFuG2kqMk+ZAWDceFEmtal5T/7S9W&#10;wWp9ND2zS+/bw8Sfvof+5zw+BaW67+3qE0SgNrzCz/ZGKxin6Qz+38Qn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qRAisYAAADdAAAADwAAAAAAAAAAAAAAAACYAgAAZHJz&#10;L2Rvd25yZXYueG1sUEsFBgAAAAAEAAQA9QAAAIsDAAAAAA==&#10;" path="m,600l59,587r2,10l2,610,,600xm99,578r59,-14l160,574r-59,14l99,578xm198,555r59,-13l259,552r-59,13l198,555xm296,533r60,-14l358,529r-59,14l296,533xm395,510r60,-13l457,507r-59,13l395,510xm494,488r59,-14l556,484r-60,14l494,488xm593,465r59,-14l655,461r-60,14l593,465xm692,442r59,-13l753,439r-59,13l692,442xm791,420r59,-14l852,416r-59,14l791,420xm890,397r59,-13l951,394r-59,13l890,397xm988,375r60,-14l1050,371r-59,14l988,375xm1087,352r60,-14l1149,349r-59,13l1087,352xm1186,329r60,-13l1248,326r-60,14l1186,329xm1285,307r59,-14l1347,303r-60,14l1285,307xm1384,284r59,-13l1446,281r-60,13l1384,284xm1483,262r59,-14l1544,258r-59,14l1483,262xm1582,239r59,-13l1643,236r-59,13l1582,239xm1681,217r59,-14l1742,213r-59,14l1681,217xm1780,194r59,-14l1841,190r-59,14l1780,194xm1878,171r60,-13l1940,168r-59,13l1878,171xm1977,149r60,-14l2039,145r-60,14l1977,149xm2076,126r59,-13l2138,123r-60,13l2076,126xm2175,104r59,-14l2236,100r-59,14l2175,104xm2274,81r59,-13l2335,78r-59,13l2274,81xm2373,58r59,-13l2434,55r-59,14l2373,58xm2472,36r59,-14l2533,32r-59,14l2472,36xm2570,13l2630,r2,10l2573,23r-3,-10xe" fillcolor="black" strokeweight=".1pt">
                  <v:stroke joinstyle="bevel"/>
                  <v:path arrowok="t" o:connecttype="custom" o:connectlocs="38735,379095;62865,367030;64135,373380;163195,344170;125730,352425;227330,335915;250825,323850;252730,330200;351155,300990;313690,309880;415925,292735;439420,280670;440690,287020;539750,257810;502285,266700;603885,250190;627380,238125;629285,244475;728345,214630;690245,223520;792480,207010;815975,194945;817245,201295;916305,172085;878840,180340;980440,163830;1004570,151765;1005840,158115;1104900,128905;1067435,137795;1169035,120650;1192530,108585;1194435,114935;1293495,85725;1255395,94615;1357630,78105;1381125,66040;1382395,72390;1481455,43180;1443990,51435;1545590,34925;1569720,22860;1570990,29210;1670050,0;1631950,8255" o:connectangles="0,0,0,0,0,0,0,0,0,0,0,0,0,0,0,0,0,0,0,0,0,0,0,0,0,0,0,0,0,0,0,0,0,0,0,0,0,0,0,0,0,0,0,0,0"/>
                  <o:lock v:ext="edit" verticies="t"/>
                </v:shape>
                <v:shape id="Freeform 4509" o:spid="_x0000_s1623" style="position:absolute;left:4978;top:11029;width:5905;height:1969;visibility:visible;mso-wrap-style:square;v-text-anchor:top" coordsize="930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+QJMMA&#10;AADdAAAADwAAAGRycy9kb3ducmV2LnhtbERPz2vCMBS+D/wfwhO8zdTiZFajiDJwgx1WRa/P5tkU&#10;m5euibb775fDYMeP7/dy3dtaPKj1lWMFk3ECgrhwuuJSwfHw9vwKwgdkjbVjUvBDHtarwdMSM+06&#10;/qJHHkoRQ9hnqMCE0GRS+sKQRT92DXHkrq61GCJsS6lb7GK4rWWaJDNpseLYYLChraHilt+tgl13&#10;Oc+/Ny69vOenj9Tg53mn50qNhv1mASJQH/7Ff+69VjB9mcX98U18An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+QJMMAAADdAAAADwAAAAAAAAAAAAAAAACYAgAAZHJzL2Rv&#10;d25yZXYueG1sUEsFBgAAAAAEAAQA9QAAAIgDAAAAAA==&#10;" path="m3,l61,19,58,29,,10,3,xm100,32r58,18l154,60,97,41r3,-9xm196,63r58,19l251,91,193,73r3,-10xm293,94r58,19l348,123,290,104r3,-10xm389,125r58,19l444,154,386,135r3,-10xm486,156r58,19l541,185,483,166r3,-10xm582,188r58,18l637,216,579,198r3,-10xm679,219r58,19l734,247,676,229r3,-10xm775,250r58,19l830,279,772,260r3,-10xm872,281r58,19l927,310,869,291r3,-10xe" fillcolor="black" strokeweight=".1pt">
                  <v:stroke joinstyle="bevel"/>
                  <v:path arrowok="t" o:connecttype="custom" o:connectlocs="1905,0;38735,12065;36830,18415;0,6350;1905,0;63500,20320;100330,31750;97790,38100;61595,26035;63500,20320;124460,40005;161290,52070;159385,57785;122555,46355;124460,40005;186055,59690;222885,71755;220980,78105;184150,66040;186055,59690;247015,79375;283845,91440;281940,97790;245110,85725;247015,79375;308610,99060;345440,111125;343535,117475;306705,105410;308610,99060;369570,119380;406400,130810;404495,137160;367665,125730;369570,119380;431165,139065;467995,151130;466090,156845;429260,145415;431165,139065;492125,158750;528955,170815;527050,177165;490220,165100;492125,158750;553720,178435;590550,190500;588645,196850;551815,184785;553720,178435" o:connectangles="0,0,0,0,0,0,0,0,0,0,0,0,0,0,0,0,0,0,0,0,0,0,0,0,0,0,0,0,0,0,0,0,0,0,0,0,0,0,0,0,0,0,0,0,0,0,0,0,0,0"/>
                  <o:lock v:ext="edit" verticies="t"/>
                </v:shape>
                <v:line id="Line 4510" o:spid="_x0000_s1624" style="position:absolute;visibility:visible;mso-wrap-style:square" from="6972,2241" to="18211,9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2U5cMAAADdAAAADwAAAGRycy9kb3ducmV2LnhtbESPzWrDMBCE74W8g9hAb43skoTWsWxK&#10;oVB8a+LcF2vjn1grI6mJ/fZVodDjMDPfMHk5m1HcyPnesoJ0k4AgbqzuuVVQnz6eXkD4gKxxtEwK&#10;FvJQFquHHDNt7/xFt2NoRYSwz1BBF8KUSembjgz6jZ2Io3exzmCI0rVSO7xHuBnlc5LspcGe40KH&#10;E7131FyP30YBVkl1rpfT7jKi2Q5L/er0oJV6XM9vBxCB5vAf/mt/agXb3T6F3zfxCcji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QNlOXDAAAA3QAAAA8AAAAAAAAAAAAA&#10;AAAAoQIAAGRycy9kb3ducmV2LnhtbFBLBQYAAAAABAAEAPkAAACRAwAAAAA=&#10;" strokeweight=".5pt">
                  <v:stroke joinstyle="miter"/>
                </v:line>
                <v:shape id="Freeform 4511" o:spid="_x0000_s1625" style="position:absolute;left:6940;top:2235;width:1676;height:6737;visibility:visible;mso-wrap-style:square;v-text-anchor:top" coordsize="264,10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8Zp8cA&#10;AADdAAAADwAAAGRycy9kb3ducmV2LnhtbESPT08CMRTE7yR+h+aReJMuBBEWCiGgkYNG/oXzc/vc&#10;3di+btoKq5/emphwnMzMbzKzRWuNOJMPtWMF/V4GgrhwuuZSwfHwdDcGESKyRuOYFHxTgMX8pjPD&#10;XLsL7+i8j6VIEA45KqhibHIpQ1GRxdBzDXHyPpy3GJP0pdQeLwlujRxk2UharDktVNjQqqLic/9l&#10;Fcg387guJ+7ntHl93u7ao38xD+9K3Xbb5RREpDZew//tjVYwvB8N4O9NegJy/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9/GafHAAAA3QAAAA8AAAAAAAAAAAAAAAAAmAIAAGRy&#10;cy9kb3ducmV2LnhtbFBLBQYAAAAABAAEAPUAAACMAwAAAAA=&#10;" path="m10,l24,60,14,62,,2,10,xm34,100r14,60l38,162,24,102r10,-2xm58,200r14,59l62,262,48,202r10,-2xm82,299r14,60l86,362,72,302r10,-3xm106,399r14,60l110,462,96,402r10,-3xm130,499r14,60l134,562,120,502r10,-3xm153,599r15,60l158,661,144,602r9,-3xm177,699r15,60l182,761,168,701r9,-2xm201,799r15,60l206,861,192,801r9,-2xm225,899r15,60l230,961,215,901r10,-2xm249,999r15,60l254,1061r-15,-60l249,999xe" fillcolor="black" strokeweight=".1pt">
                  <v:stroke joinstyle="bevel"/>
                  <v:path arrowok="t" o:connecttype="custom" o:connectlocs="6350,0;15240,38100;8890,39370;0,1270;6350,0;21590,63500;30480,101600;24130,102870;15240,64770;21590,63500;36830,127000;45720,164465;39370,166370;30480,128270;36830,127000;52070,189865;60960,227965;54610,229870;45720,191770;52070,189865;67310,253365;76200,291465;69850,293370;60960,255270;67310,253365;82550,316865;91440,354965;85090,356870;76200,318770;82550,316865;97155,380365;106680,418465;100330,419735;91440,382270;97155,380365;112395,443865;121920,481965;115570,483235;106680,445135;112395,443865;127635,507365;137160,545465;130810,546735;121920,508635;127635,507365;142875,570865;152400,608965;146050,610235;136525,572135;142875,570865;158115,634365;167640,672465;161290,673735;151765,635635;158115,634365" o:connectangles="0,0,0,0,0,0,0,0,0,0,0,0,0,0,0,0,0,0,0,0,0,0,0,0,0,0,0,0,0,0,0,0,0,0,0,0,0,0,0,0,0,0,0,0,0,0,0,0,0,0,0,0,0,0,0"/>
                  <o:lock v:ext="edit" verticies="t"/>
                </v:shape>
                <v:line id="Line 4512" o:spid="_x0000_s1626" style="position:absolute;visibility:visible;mso-wrap-style:square" from="6972,2241" to="10941,1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OvCcIAAADdAAAADwAAAGRycy9kb3ducmV2LnhtbESPT4vCMBTE74LfITzBm6auf9CuUUQQ&#10;Fm9qvT+aZ1u3eSlJVttvvxEEj8PM/IZZb1tTiwc5X1lWMBknIIhzqysuFGSXw2gJwgdkjbVlUtCR&#10;h+2m31tjqu2TT/Q4h0JECPsUFZQhNKmUPi/JoB/bhjh6N+sMhihdIbXDZ4SbWn4lyUIarDgulNjQ&#10;vqT89/xnFOAxOV6z7jK/1Whm9y5bOX3XSg0H7e4bRKA2fMLv9o9WMJsvpvB6E5+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5OvCcIAAADdAAAADwAAAAAAAAAAAAAA&#10;AAChAgAAZHJzL2Rvd25yZXYueG1sUEsFBgAAAAAEAAQA+QAAAJADAAAAAA==&#10;" strokeweight=".5pt">
                  <v:stroke joinstyle="miter"/>
                </v:line>
                <v:line id="Line 4513" o:spid="_x0000_s1627" style="position:absolute;flip:x;visibility:visible;mso-wrap-style:square" from="1352,2241" to="6972,1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SxQMUAAADdAAAADwAAAGRycy9kb3ducmV2LnhtbESPwWrDMBBE74X+g9hAbo2ckibBiRJK&#10;IcFQerCdD9hYG8uttTKWYrt/XxUKPQ4z84bZHyfbioF63zhWsFwkIIgrpxuuFVzK09MWhA/IGlvH&#10;pOCbPBwPjw97TLUbOaehCLWIEPYpKjAhdKmUvjJk0S9cRxy9m+sthij7Wuoexwi3rXxOkrW02HBc&#10;MNjRm6Hqq7hbBR/bMsf3LN+gpluGn+er4eqq1Hw2ve5ABJrCf/ivnWkFq5f1Cn7fxCc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bSxQMUAAADdAAAADwAAAAAAAAAA&#10;AAAAAAChAgAAZHJzL2Rvd25yZXYueG1sUEsFBgAAAAAEAAQA+QAAAJMDAAAAAA==&#10;" strokeweight=".5pt">
                  <v:stroke joinstyle="miter"/>
                </v:line>
                <v:shape id="Freeform 4514" o:spid="_x0000_s1628" style="position:absolute;left:6940;top:2241;width:64;height:9462;visibility:visible;mso-wrap-style:square;v-text-anchor:top" coordsize="10,14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RN9sYA&#10;AADdAAAADwAAAGRycy9kb3ducmV2LnhtbESPT2vCQBTE74V+h+UJvRTdtKhIdJW0IK3e/HPw+Mg+&#10;s9Hs2zS7xvjtu4LgcZiZ3zCzRWcr0VLjS8cKPgYJCOLc6ZILBfvdsj8B4QOyxsoxKbiRh8X89WWG&#10;qXZX3lC7DYWIEPYpKjAh1KmUPjdk0Q9cTRy9o2sshiibQuoGrxFuK/mZJGNpseS4YLCmb0P5eXux&#10;ClbJ++VvbfNDdip/lrfhV9YaKpR663XZFESgLjzDj/avVjAcjUdwfxOfgJz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RN9sYAAADdAAAADwAAAAAAAAAAAAAAAACYAgAAZHJz&#10;L2Rvd25yZXYueG1sUEsFBgAAAAAEAAQA9QAAAIsDAAAAAA==&#10;" path="m10,r,62l,62,,,10,xm10,103r,62l,165,,103r10,xm10,206r,61l,267,,206r10,xm10,308r,62l,370,,308r10,xm10,411r,62l,473,,411r10,xm10,514r,62l,576,,514r10,xm10,617r,61l,678,,617r10,xm10,720r,61l,781,,720r10,xm10,822r,62l,884,,822r10,xm10,925r,62l,987,,925r10,xm10,1028r,62l,1090r,-62l10,1028xm10,1131r,61l,1192r,-61l10,1131xm10,1233r,62l,1295r,-62l10,1233xm10,1336r,62l,1398r,-62l10,1336xm10,1439r,51l,1490r,-51l10,1439xe" fillcolor="black" strokeweight=".1pt">
                  <v:stroke joinstyle="bevel"/>
                  <v:path arrowok="t" o:connecttype="custom" o:connectlocs="6350,39370;0,0;6350,65405;0,104775;6350,65405;6350,169545;0,130810;6350,195580;0,234950;6350,195580;6350,300355;0,260985;6350,326390;0,365760;6350,326390;6350,430530;0,391795;6350,457200;0,495935;6350,457200;6350,561340;0,521970;6350,587375;0,626745;6350,587375;6350,692150;0,652780;6350,718185;0,756920;6350,718185;6350,822325;0,782955;6350,848360;0,887730;6350,848360;6350,946150;0,913765" o:connectangles="0,0,0,0,0,0,0,0,0,0,0,0,0,0,0,0,0,0,0,0,0,0,0,0,0,0,0,0,0,0,0,0,0,0,0,0,0"/>
                  <o:lock v:ext="edit" verticies="t"/>
                </v:shape>
                <v:line id="Line 4515" o:spid="_x0000_s1629" style="position:absolute;flip:x;visibility:visible;mso-wrap-style:square" from="5041,11322" to="5784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qKrMQAAADdAAAADwAAAGRycy9kb3ducmV2LnhtbESP0WrCQBRE3wv+w3IF3+qmYqOkWaUU&#10;lEDxIeoHXLM32bTZuyG7avr3XaHQx2FmzjD5drSduNHgW8cKXuYJCOLK6ZYbBefT7nkNwgdkjZ1j&#10;UvBDHrabyVOOmXZ3Lul2DI2IEPYZKjAh9JmUvjJk0c9dTxy92g0WQ5RDI/WA9wi3nVwkSSotthwX&#10;DPb0Yaj6Pl6tgsP6VOJnUa5QU13g1/5iuLooNZuO728gAo3hP/zXLrSC5WuawuNNfAJy8w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KoqsxAAAAN0AAAAPAAAAAAAAAAAA&#10;AAAAAKECAABkcnMvZG93bnJldi54bWxQSwUGAAAAAAQABAD5AAAAkgMAAAAA&#10;" strokeweight=".5pt">
                  <v:stroke joinstyle="miter"/>
                </v:line>
                <v:line id="Line 4516" o:spid="_x0000_s1630" style="position:absolute;flip:x y;visibility:visible;mso-wrap-style:square" from="4248,11455" to="5041,11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s7KMUAAADdAAAADwAAAGRycy9kb3ducmV2LnhtbESPQWvCQBSE7wX/w/IEb3Wj2GhTVxFp&#10;wEMvjXp/zb5mg9m3IbuN0V/fLRQ8DjPzDbPeDrYRPXW+dqxgNk1AEJdO11wpOB3z5xUIH5A1No5J&#10;wY08bDejpzVm2l35k/oiVCJC2GeowITQZlL60pBFP3UtcfS+XWcxRNlVUnd4jXDbyHmSpNJizXHB&#10;YEt7Q+Wl+LEK9ubj/SvP77fjoS/PaYGvZtFqpSbjYfcGItAQHuH/9kErWLykS/h7E5+A3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s7KMUAAADdAAAADwAAAAAAAAAA&#10;AAAAAAChAgAAZHJzL2Rvd25yZXYueG1sUEsFBgAAAAAEAAQA+QAAAJMDAAAAAA==&#10;" strokeweight=".5pt">
                  <v:stroke joinstyle="miter"/>
                </v:line>
                <v:line id="Line 4517" o:spid="_x0000_s1631" style="position:absolute;flip:y;visibility:visible;mso-wrap-style:square" from="10217,11601" to="11036,11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m7RcEAAADdAAAADwAAAGRycy9kb3ducmV2LnhtbERP3WrCMBS+H/gO4Qi7m6nDqVSjyGBS&#10;GLuo+gDH5NhUm5PSZG339svFYJcf3/92P7pG9NSF2rOC+SwDQay9qblScDl/vKxBhIhssPFMCn4o&#10;wH43edpibvzAJfWnWIkUwiFHBTbGNpcyaEsOw8y3xIm7+c5hTLCrpOlwSOGuka9ZtpQOa04NFlt6&#10;t6Qfp2+n4Gt9LvGzKFdo6Fbg/Xi1rK9KPU/HwwZEpDH+i//chVGweFumuelNegJ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+btFwQAAAN0AAAAPAAAAAAAAAAAAAAAA&#10;AKECAABkcnMvZG93bnJldi54bWxQSwUGAAAAAAQABAD5AAAAjwMAAAAA&#10;" strokeweight=".5pt">
                  <v:stroke joinstyle="miter"/>
                </v:line>
                <v:line id="Line 4518" o:spid="_x0000_s1632" style="position:absolute;flip:x y;visibility:visible;mso-wrap-style:square" from="10598,10877" to="11036,11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KwcUAAADdAAAADwAAAGRycy9kb3ducmV2LnhtbESPQWvCQBSE7wX/w/KE3urGYkNN3QSR&#10;Bjz00mjvr9nXbGj2bchuY/TXuwXB4zAz3zCbYrKdGGnwrWMFy0UCgrh2uuVGwfFQPr2C8AFZY+eY&#10;FJzJQ5HPHjaYaXfiTxqr0IgIYZ+hAhNCn0npa0MW/cL1xNH7cYPFEOXQSD3gKcJtJ5+TJJUWW44L&#10;BnvaGap/qz+rYGc+3r/L8nI+7Mf6K61wbVa9VupxPm3fQASawj18a++1gtVLuob/N/EJy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gKwcUAAADdAAAADwAAAAAAAAAA&#10;AAAAAAChAgAAZHJzL2Rvd25yZXYueG1sUEsFBgAAAAAEAAQA+QAAAJMDAAAAAA==&#10;" strokeweight=".5pt">
                  <v:stroke joinstyle="miter"/>
                </v:line>
                <v:line id="Line 4519" o:spid="_x0000_s1633" style="position:absolute;flip:y;visibility:visible;mso-wrap-style:square" from="6159,11042" to="6165,11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YhnsIAAADdAAAADwAAAGRycy9kb3ducmV2LnhtbERP3WrCMBS+F/YO4Qy809ThVumMMgYb&#10;hbGLtj7AMTk2nc1JaTKtb28uBrv8+P63+8n14kJj6DwrWC0zEMTam45bBYfmY7EBESKywd4zKbhR&#10;gP3uYbbFwvgrV3SpYytSCIcCFdgYh0LKoC05DEs/ECfu5EeHMcGxlWbEawp3vXzKshfpsOPUYHGg&#10;d0v6XP86Bd+bpsKvssrR0KnEn8+jZX1Uav44vb2CiDTFf/GfuzQK1s952p/epCcgd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1YhnsIAAADdAAAADwAAAAAAAAAAAAAA&#10;AAChAgAAZHJzL2Rvd25yZXYueG1sUEsFBgAAAAAEAAQA+QAAAJADAAAAAA==&#10;" strokeweight=".5pt">
                  <v:stroke joinstyle="miter"/>
                </v:line>
                <v:line id="Line 4520" o:spid="_x0000_s1634" style="position:absolute;flip:y;visibility:visible;mso-wrap-style:square" from="6159,10858" to="6972,11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qEBcMAAADdAAAADwAAAGRycy9kb3ducmV2LnhtbESP0YrCMBRE34X9h3AF3zRVdlWqURbB&#10;pbD4UPUDrs21qTY3pYla/36zIPg4zMwZZrnubC3u1PrKsYLxKAFBXDhdcangeNgO5yB8QNZYOyYF&#10;T/KwXn30lphq9+Cc7vtQighhn6ICE0KTSukLQxb9yDXE0Tu71mKIsi2lbvER4baWkySZSosVxwWD&#10;DW0MFdf9zSrYzQ85/mb5DDWdM7z8nAwXJ6UG/e57ASJQF97hVzvTCj6/ZmP4fxOf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ahAXDAAAA3QAAAA8AAAAAAAAAAAAA&#10;AAAAoQIAAGRycy9kb3ducmV2LnhtbFBLBQYAAAAABAAEAPkAAACRAwAAAAA=&#10;" strokeweight=".5pt">
                  <v:stroke joinstyle="miter"/>
                </v:line>
                <v:rect id="Rectangle 4521" o:spid="_x0000_s1635" style="position:absolute;left:6692;top:793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bQ58MA&#10;AADdAAAADwAAAGRycy9kb3ducmV2LnhtbESP3WoCMRSE7wu+QziCdzXrolZWo0hBsOKNax/gsDn7&#10;g8nJkqTu9u2bQqGXw8x8w+wOozXiST50jhUs5hkI4srpjhsFn/fT6wZEiMgajWNS8E0BDvvJyw4L&#10;7Qa+0bOMjUgQDgUqaGPsCylD1ZLFMHc9cfJq5y3GJH0jtcchwa2ReZatpcWO00KLPb23VD3KL6tA&#10;3svTsCmNz9wlr6/m43yrySk1m47HLYhIY/wP/7XPWsFy9Zb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bQ5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22" o:spid="_x0000_s1636" style="position:absolute;left:7404;top:7816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p1fMQA&#10;AADdAAAADwAAAGRycy9kb3ducmV2LnhtbESP3WoCMRSE7wXfIRyhd5rVtla2RhFBsNIb1z7AYXP2&#10;hyYnSxLd7ds3guDlMDPfMOvtYI24kQ+tYwXzWQaCuHS65VrBz+UwXYEIEVmjcUwK/ijAdjMerTHX&#10;rucz3YpYiwThkKOCJsYulzKUDVkMM9cRJ69y3mJM0tdSe+wT3Bq5yLKltNhyWmiwo31D5W9xtQrk&#10;pTj0q8L4zJ0W1bf5Op4rckq9TIbdJ4hIQ3yGH+2jVvD2/vEK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KdXz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23" o:spid="_x0000_s1637" style="position:absolute;left:10356;top:1318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PtCMQA&#10;AADdAAAADwAAAGRycy9kb3ducmV2LnhtbESP3WoCMRSE7wXfIRyhd5qt2Cpbo4ggaOmNu32Aw+bs&#10;D01OliR1t2/fCIKXw8x8w2z3ozXiRj50jhW8LjIQxJXTHTcKvsvTfAMiRGSNxjEp+KMA+910ssVc&#10;u4GvdCtiIxKEQ44K2hj7XMpQtWQxLFxPnLzaeYsxSd9I7XFIcGvkMsvepcWO00KLPR1bqn6KX6tA&#10;lsVp2BTGZ+5zWX+Zy/lak1PqZTYePkBEGuMz/GiftYLV23oF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j7Qj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24" o:spid="_x0000_s1638" style="position:absolute;left:18669;top:778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9Ik8MA&#10;AADdAAAADwAAAGRycy9kb3ducmV2LnhtbESP3WoCMRSE7wu+QziCdzVbqVVWo4ggaOmNqw9w2Jz9&#10;ocnJkqTu+vamIHg5zMw3zHo7WCNu5EPrWMHHNANBXDrdcq3gejm8L0GEiKzROCYFdwqw3Yze1phr&#10;1/OZbkWsRYJwyFFBE2OXSxnKhiyGqeuIk1c5bzEm6WupPfYJbo2cZdmXtNhyWmiwo31D5W/xZxXI&#10;S3Hol4XxmfueVT/mdDxX5JSajIfdCkSkIb7Cz/ZRK/icL+b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9Ik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25" o:spid="_x0000_s1639" style="position:absolute;left:679;top:1311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k1R8MA&#10;AADdAAAADwAAAGRycy9kb3ducmV2LnhtbESP3WoCMRSE7wu+QziCdzXrYousRimCoNIbVx/gsDn7&#10;Q5OTJYnu+vamUOjlMDPfMJvdaI14kA+dYwWLeQaCuHK640bB7Xp4X4EIEVmjcUwKnhRgt528bbDQ&#10;buALPcrYiAThUKCCNsa+kDJULVkMc9cTJ6923mJM0jdSexwS3BqZZ9mntNhxWmixp31L1U95twrk&#10;tTwMq9L4zJ3z+tucjpeanFKz6fi1BhFpjP/hv/ZRK1h+LHL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k1R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26" o:spid="_x0000_s1640" style="position:absolute;left:9010;top:11087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WQ3M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Zw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WQ3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527" o:spid="_x0000_s1641" style="position:absolute;left:6496;top:11576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wIqMMA&#10;AADdAAAADwAAAGRycy9kb3ducmV2LnhtbESPzYoCMRCE74LvEFrwphnFXWQ0igiCyl4cfYBm0vOD&#10;SWdIss7s25uFhT0WVfUVtd0P1ogX+dA6VrCYZyCIS6dbrhU87qfZGkSIyBqNY1LwQwH2u/Foi7l2&#10;Pd/oVcRaJAiHHBU0MXa5lKFsyGKYu444eZXzFmOSvpbaY5/g1shlln1Kiy2nhQY7OjZUPotvq0De&#10;i1O/LozP3HVZfZnL+VaRU2o6GQ4bEJGG+B/+a5+1gtXHYgW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wIq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28" o:spid="_x0000_s1642" style="position:absolute;left:3860;top:9594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CtM8MA&#10;AADdAAAADwAAAGRycy9kb3ducmV2LnhtbESPzYoCMRCE7wu+Q2jB25pRdJHRKCIIKntx9AGaSc8P&#10;Jp0hyTqzb2+EhT0WVfUVtdkN1ogn+dA6VjCbZiCIS6dbrhXcb8fPFYgQkTUax6TglwLstqOPDeba&#10;9XylZxFrkSAcclTQxNjlUoayIYth6jri5FXOW4xJ+lpqj32CWyPnWfYlLbacFhrs6NBQ+Sh+rAJ5&#10;K479qjA+c5d59W3Op2tFTqnJeNivQUQa4n/4r33SChbL2R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CtM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oval id="Oval 4529" o:spid="_x0000_s1643" style="position:absolute;left:10845;top:12890;width:191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RqiMUA&#10;AADdAAAADwAAAGRycy9kb3ducmV2LnhtbESPQWsCMRSE74X+h/AKvdWspS5lNYoUCktPaoVeH8lz&#10;s7p5WZN03fbXN4LQ4zAz3zCL1eg6MVCIrWcF00kBglh703KjYP/5/vQKIiZkg51nUvBDEVbL+7sF&#10;VsZfeEvDLjUiQzhWqMCm1FdSRm3JYZz4njh7Bx8cpixDI03AS4a7Tj4XRSkdtpwXLPb0Zkmfdt9O&#10;wYcbNrrubUC9LjdfR3uuf+VZqceHcT0HkWhM/+FbuzYKXmbTEq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VGqIxQAAAN0AAAAPAAAAAAAAAAAAAAAAAJgCAABkcnMv&#10;ZG93bnJldi54bWxQSwUGAAAAAAQABAD1AAAAigMAAAAA&#10;" fillcolor="black" strokeweight="0"/>
                <v:oval id="Oval 4530" o:spid="_x0000_s1644" style="position:absolute;left:18116;top:9042;width:19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jPE8UA&#10;AADdAAAADwAAAGRycy9kb3ducmV2LnhtbESPQWsCMRSE74X+h/AK3mrW0qqsRpFCYfFkbcHrI3lu&#10;1m5e1iRdV399Uyj0OMzMN8xyPbhW9BRi41nBZFyAINbeNFwr+Px4e5yDiAnZYOuZFFwpwnp1f7fE&#10;0vgLv1O/T7XIEI4lKrApdaWUUVtyGMe+I87e0QeHKctQSxPwkuGulU9FMZUOG84LFjt6taS/9t9O&#10;wdb1O111NqDeTHeHkz1XN3lWavQwbBYgEg3pP/zXroyC55fJD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GM8TxQAAAN0AAAAPAAAAAAAAAAAAAAAAAJgCAABkcnMv&#10;ZG93bnJldi54bWxQSwUGAAAAAAQABAD1AAAAigMAAAAA&#10;" fillcolor="black" strokeweight="0"/>
                <v:oval id="Oval 4531" o:spid="_x0000_s1645" style="position:absolute;left:1257;top:12890;width:190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dbYcEA&#10;AADdAAAADwAAAGRycy9kb3ducmV2LnhtbERPTWsCMRC9F/wPYQreatZiRVajiFBYPFkVvA7JdLPt&#10;ZrImcd321zeHgsfH+15tBteKnkJsPCuYTgoQxNqbhmsF59P7ywJETMgGW8+k4IcibNajpxWWxt/5&#10;g/pjqkUO4ViiAptSV0oZtSWHceI74sx9+uAwZRhqaQLec7hr5WtRzKXDhnODxY52lvT38eYU7F1/&#10;0FVnA+rt/HD5stfqV16VGj8P2yWIREN6iP/dlVEwe5vmu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uHW2HBAAAA3QAAAA8AAAAAAAAAAAAAAAAAmAIAAGRycy9kb3du&#10;cmV2LnhtbFBLBQYAAAAABAAEAPUAAACGAwAAAAA=&#10;" fillcolor="black" strokeweight="0"/>
                <v:oval id="Oval 4532" o:spid="_x0000_s1646" style="position:absolute;left:8528;top:9042;width:19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v++sUA&#10;AADdAAAADwAAAGRycy9kb3ducmV2LnhtbESPQWsCMRSE74X+h/AK3mrW0oquRpFCYfFkbcHrI3lu&#10;1m5e1iRdV399Uyj0OMzMN8xyPbhW9BRi41nBZFyAINbeNFwr+Px4e5yBiAnZYOuZFFwpwnp1f7fE&#10;0vgLv1O/T7XIEI4lKrApdaWUUVtyGMe+I87e0QeHKctQSxPwkuGulU9FMZUOG84LFjt6taS/9t9O&#10;wdb1O111NqDeTHeHkz1XN3lWavQwbBYgEg3pP/zXroyC55fJH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y/76xQAAAN0AAAAPAAAAAAAAAAAAAAAAAJgCAABkcnMv&#10;ZG93bnJldi54bWxQSwUGAAAAAAQABAD1AAAAigMAAAAA&#10;" fillcolor="black" strokeweight="0"/>
                <v:oval id="Oval 4533" o:spid="_x0000_s1647" style="position:absolute;left:6877;top:2146;width:190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2d2sEA&#10;AADdAAAADwAAAGRycy9kb3ducmV2LnhtbERPTWsCMRC9F/wPYYTearZSRVajiCAsnqwt9Dok0822&#10;m8maxHX11zcHocfH+15tBteKnkJsPCt4nRQgiLU3DdcKPj/2LwsQMSEbbD2TghtF2KxHTyssjb/y&#10;O/WnVIscwrFEBTalrpQyaksO48R3xJn79sFhyjDU0gS85nDXymlRzKXDhnODxY52lvTv6eIUHFx/&#10;1FVnA+rt/Pj1Y8/VXZ6Veh4P2yWIREP6Fz/clVHwNpvm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udndrBAAAA3QAAAA8AAAAAAAAAAAAAAAAAmAIAAGRycy9kb3du&#10;cmV2LnhtbFBLBQYAAAAABAAEAPUAAACGAwAAAAA=&#10;" fillcolor="black" strokeweight="0"/>
              </v:group>
            </w:pict>
          </mc:Fallback>
        </mc:AlternateContent>
      </w:r>
      <w:r w:rsidR="007A1347" w:rsidRPr="00610F8A">
        <w:rPr>
          <w:position w:val="-70"/>
          <w:sz w:val="26"/>
          <w:szCs w:val="26"/>
        </w:rPr>
        <w:object w:dxaOrig="5179" w:dyaOrig="1520">
          <v:shape id="_x0000_i2350" type="#_x0000_t75" style="width:258.75pt;height:75.75pt" o:ole="">
            <v:imagedata r:id="rId2659" o:title=""/>
          </v:shape>
          <o:OLEObject Type="Embed" ProgID="Equation.DSMT4" ShapeID="_x0000_i2350" DrawAspect="Content" ObjectID="_1624836866" r:id="rId266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351" type="#_x0000_t75" style="width:29.25pt;height:14.25pt" o:ole="">
            <v:imagedata r:id="rId2661" o:title=""/>
          </v:shape>
          <o:OLEObject Type="Embed" ProgID="Equation.DSMT4" ShapeID="_x0000_i2351" DrawAspect="Content" ObjectID="_1624836867" r:id="rId266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640" w:dyaOrig="680">
          <v:shape id="_x0000_i2352" type="#_x0000_t75" style="width:132pt;height:33.75pt" o:ole="">
            <v:imagedata r:id="rId2663" o:title=""/>
          </v:shape>
          <o:OLEObject Type="Embed" ProgID="Equation.DSMT4" ShapeID="_x0000_i2352" DrawAspect="Content" ObjectID="_1624836868" r:id="rId266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3620" w:dyaOrig="720">
          <v:shape id="_x0000_i2353" type="#_x0000_t75" style="width:180.75pt;height:36pt" o:ole="">
            <v:imagedata r:id="rId2665" o:title=""/>
          </v:shape>
          <o:OLEObject Type="Embed" ProgID="Equation.DSMT4" ShapeID="_x0000_i2353" DrawAspect="Content" ObjectID="_1624836869" r:id="rId266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20" w:dyaOrig="720">
          <v:shape id="_x0000_i2354" type="#_x0000_t75" style="width:156pt;height:36pt" o:ole="">
            <v:imagedata r:id="rId2667" o:title=""/>
          </v:shape>
          <o:OLEObject Type="Embed" ProgID="Equation.DSMT4" ShapeID="_x0000_i2354" DrawAspect="Content" ObjectID="_1624836870" r:id="rId266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 xml:space="preserve">Câu 31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3820" w:dyaOrig="480">
          <v:shape id="_x0000_i2355" type="#_x0000_t75" style="width:191.25pt;height:24pt" o:ole="">
            <v:imagedata r:id="rId2669" o:title=""/>
          </v:shape>
          <o:OLEObject Type="Embed" ProgID="Equation.DSMT4" ShapeID="_x0000_i2355" DrawAspect="Content" ObjectID="_1624836871" r:id="rId2670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78435</wp:posOffset>
                </wp:positionV>
                <wp:extent cx="1600200" cy="1600200"/>
                <wp:effectExtent l="0" t="0" r="0" b="3810"/>
                <wp:wrapNone/>
                <wp:docPr id="4534" name="Canvas 4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95" name="Freeform 4536"/>
                        <wps:cNvSpPr>
                          <a:spLocks noEditPoints="1"/>
                        </wps:cNvSpPr>
                        <wps:spPr bwMode="auto">
                          <a:xfrm>
                            <a:off x="201930" y="948055"/>
                            <a:ext cx="1190625" cy="5715"/>
                          </a:xfrm>
                          <a:custGeom>
                            <a:avLst/>
                            <a:gdLst>
                              <a:gd name="T0" fmla="*/ 55 w 1875"/>
                              <a:gd name="T1" fmla="*/ 0 h 9"/>
                              <a:gd name="T2" fmla="*/ 0 w 1875"/>
                              <a:gd name="T3" fmla="*/ 9 h 9"/>
                              <a:gd name="T4" fmla="*/ 91 w 1875"/>
                              <a:gd name="T5" fmla="*/ 0 h 9"/>
                              <a:gd name="T6" fmla="*/ 146 w 1875"/>
                              <a:gd name="T7" fmla="*/ 9 h 9"/>
                              <a:gd name="T8" fmla="*/ 91 w 1875"/>
                              <a:gd name="T9" fmla="*/ 0 h 9"/>
                              <a:gd name="T10" fmla="*/ 237 w 1875"/>
                              <a:gd name="T11" fmla="*/ 0 h 9"/>
                              <a:gd name="T12" fmla="*/ 182 w 1875"/>
                              <a:gd name="T13" fmla="*/ 9 h 9"/>
                              <a:gd name="T14" fmla="*/ 273 w 1875"/>
                              <a:gd name="T15" fmla="*/ 0 h 9"/>
                              <a:gd name="T16" fmla="*/ 328 w 1875"/>
                              <a:gd name="T17" fmla="*/ 9 h 9"/>
                              <a:gd name="T18" fmla="*/ 273 w 1875"/>
                              <a:gd name="T19" fmla="*/ 0 h 9"/>
                              <a:gd name="T20" fmla="*/ 419 w 1875"/>
                              <a:gd name="T21" fmla="*/ 0 h 9"/>
                              <a:gd name="T22" fmla="*/ 364 w 1875"/>
                              <a:gd name="T23" fmla="*/ 9 h 9"/>
                              <a:gd name="T24" fmla="*/ 455 w 1875"/>
                              <a:gd name="T25" fmla="*/ 0 h 9"/>
                              <a:gd name="T26" fmla="*/ 510 w 1875"/>
                              <a:gd name="T27" fmla="*/ 9 h 9"/>
                              <a:gd name="T28" fmla="*/ 455 w 1875"/>
                              <a:gd name="T29" fmla="*/ 0 h 9"/>
                              <a:gd name="T30" fmla="*/ 601 w 1875"/>
                              <a:gd name="T31" fmla="*/ 0 h 9"/>
                              <a:gd name="T32" fmla="*/ 546 w 1875"/>
                              <a:gd name="T33" fmla="*/ 9 h 9"/>
                              <a:gd name="T34" fmla="*/ 637 w 1875"/>
                              <a:gd name="T35" fmla="*/ 0 h 9"/>
                              <a:gd name="T36" fmla="*/ 692 w 1875"/>
                              <a:gd name="T37" fmla="*/ 9 h 9"/>
                              <a:gd name="T38" fmla="*/ 637 w 1875"/>
                              <a:gd name="T39" fmla="*/ 0 h 9"/>
                              <a:gd name="T40" fmla="*/ 783 w 1875"/>
                              <a:gd name="T41" fmla="*/ 0 h 9"/>
                              <a:gd name="T42" fmla="*/ 728 w 1875"/>
                              <a:gd name="T43" fmla="*/ 9 h 9"/>
                              <a:gd name="T44" fmla="*/ 819 w 1875"/>
                              <a:gd name="T45" fmla="*/ 0 h 9"/>
                              <a:gd name="T46" fmla="*/ 874 w 1875"/>
                              <a:gd name="T47" fmla="*/ 9 h 9"/>
                              <a:gd name="T48" fmla="*/ 819 w 1875"/>
                              <a:gd name="T49" fmla="*/ 0 h 9"/>
                              <a:gd name="T50" fmla="*/ 965 w 1875"/>
                              <a:gd name="T51" fmla="*/ 0 h 9"/>
                              <a:gd name="T52" fmla="*/ 910 w 1875"/>
                              <a:gd name="T53" fmla="*/ 9 h 9"/>
                              <a:gd name="T54" fmla="*/ 1001 w 1875"/>
                              <a:gd name="T55" fmla="*/ 0 h 9"/>
                              <a:gd name="T56" fmla="*/ 1056 w 1875"/>
                              <a:gd name="T57" fmla="*/ 9 h 9"/>
                              <a:gd name="T58" fmla="*/ 1001 w 1875"/>
                              <a:gd name="T59" fmla="*/ 0 h 9"/>
                              <a:gd name="T60" fmla="*/ 1147 w 1875"/>
                              <a:gd name="T61" fmla="*/ 0 h 9"/>
                              <a:gd name="T62" fmla="*/ 1092 w 1875"/>
                              <a:gd name="T63" fmla="*/ 9 h 9"/>
                              <a:gd name="T64" fmla="*/ 1183 w 1875"/>
                              <a:gd name="T65" fmla="*/ 0 h 9"/>
                              <a:gd name="T66" fmla="*/ 1238 w 1875"/>
                              <a:gd name="T67" fmla="*/ 9 h 9"/>
                              <a:gd name="T68" fmla="*/ 1183 w 1875"/>
                              <a:gd name="T69" fmla="*/ 0 h 9"/>
                              <a:gd name="T70" fmla="*/ 1329 w 1875"/>
                              <a:gd name="T71" fmla="*/ 0 h 9"/>
                              <a:gd name="T72" fmla="*/ 1274 w 1875"/>
                              <a:gd name="T73" fmla="*/ 9 h 9"/>
                              <a:gd name="T74" fmla="*/ 1365 w 1875"/>
                              <a:gd name="T75" fmla="*/ 0 h 9"/>
                              <a:gd name="T76" fmla="*/ 1420 w 1875"/>
                              <a:gd name="T77" fmla="*/ 9 h 9"/>
                              <a:gd name="T78" fmla="*/ 1365 w 1875"/>
                              <a:gd name="T79" fmla="*/ 0 h 9"/>
                              <a:gd name="T80" fmla="*/ 1511 w 1875"/>
                              <a:gd name="T81" fmla="*/ 0 h 9"/>
                              <a:gd name="T82" fmla="*/ 1456 w 1875"/>
                              <a:gd name="T83" fmla="*/ 9 h 9"/>
                              <a:gd name="T84" fmla="*/ 1547 w 1875"/>
                              <a:gd name="T85" fmla="*/ 0 h 9"/>
                              <a:gd name="T86" fmla="*/ 1602 w 1875"/>
                              <a:gd name="T87" fmla="*/ 9 h 9"/>
                              <a:gd name="T88" fmla="*/ 1547 w 1875"/>
                              <a:gd name="T89" fmla="*/ 0 h 9"/>
                              <a:gd name="T90" fmla="*/ 1693 w 1875"/>
                              <a:gd name="T91" fmla="*/ 0 h 9"/>
                              <a:gd name="T92" fmla="*/ 1638 w 1875"/>
                              <a:gd name="T93" fmla="*/ 9 h 9"/>
                              <a:gd name="T94" fmla="*/ 1729 w 1875"/>
                              <a:gd name="T95" fmla="*/ 0 h 9"/>
                              <a:gd name="T96" fmla="*/ 1784 w 1875"/>
                              <a:gd name="T97" fmla="*/ 9 h 9"/>
                              <a:gd name="T98" fmla="*/ 1729 w 1875"/>
                              <a:gd name="T99" fmla="*/ 0 h 9"/>
                              <a:gd name="T100" fmla="*/ 1875 w 1875"/>
                              <a:gd name="T101" fmla="*/ 0 h 9"/>
                              <a:gd name="T102" fmla="*/ 1820 w 1875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87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9"/>
                                </a:lnTo>
                                <a:lnTo>
                                  <a:pt x="91" y="9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9"/>
                                </a:lnTo>
                                <a:lnTo>
                                  <a:pt x="182" y="9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9"/>
                                </a:lnTo>
                                <a:lnTo>
                                  <a:pt x="273" y="9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9" y="0"/>
                                </a:lnTo>
                                <a:lnTo>
                                  <a:pt x="419" y="9"/>
                                </a:lnTo>
                                <a:lnTo>
                                  <a:pt x="364" y="9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10" y="0"/>
                                </a:lnTo>
                                <a:lnTo>
                                  <a:pt x="510" y="9"/>
                                </a:lnTo>
                                <a:lnTo>
                                  <a:pt x="455" y="9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1" y="0"/>
                                </a:lnTo>
                                <a:lnTo>
                                  <a:pt x="601" y="9"/>
                                </a:lnTo>
                                <a:lnTo>
                                  <a:pt x="546" y="9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2" y="0"/>
                                </a:lnTo>
                                <a:lnTo>
                                  <a:pt x="692" y="9"/>
                                </a:lnTo>
                                <a:lnTo>
                                  <a:pt x="637" y="9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8" y="0"/>
                                </a:moveTo>
                                <a:lnTo>
                                  <a:pt x="783" y="0"/>
                                </a:lnTo>
                                <a:lnTo>
                                  <a:pt x="783" y="9"/>
                                </a:lnTo>
                                <a:lnTo>
                                  <a:pt x="728" y="9"/>
                                </a:lnTo>
                                <a:lnTo>
                                  <a:pt x="728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74" y="0"/>
                                </a:lnTo>
                                <a:lnTo>
                                  <a:pt x="874" y="9"/>
                                </a:lnTo>
                                <a:lnTo>
                                  <a:pt x="819" y="9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5" y="0"/>
                                </a:lnTo>
                                <a:lnTo>
                                  <a:pt x="965" y="9"/>
                                </a:lnTo>
                                <a:lnTo>
                                  <a:pt x="910" y="9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1001" y="9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92" y="0"/>
                                </a:moveTo>
                                <a:lnTo>
                                  <a:pt x="1147" y="0"/>
                                </a:lnTo>
                                <a:lnTo>
                                  <a:pt x="1147" y="9"/>
                                </a:lnTo>
                                <a:lnTo>
                                  <a:pt x="1092" y="9"/>
                                </a:lnTo>
                                <a:lnTo>
                                  <a:pt x="1092" y="0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9"/>
                                </a:lnTo>
                                <a:lnTo>
                                  <a:pt x="1183" y="9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74" y="0"/>
                                </a:moveTo>
                                <a:lnTo>
                                  <a:pt x="1329" y="0"/>
                                </a:lnTo>
                                <a:lnTo>
                                  <a:pt x="1329" y="9"/>
                                </a:lnTo>
                                <a:lnTo>
                                  <a:pt x="1274" y="9"/>
                                </a:lnTo>
                                <a:lnTo>
                                  <a:pt x="1274" y="0"/>
                                </a:lnTo>
                                <a:close/>
                                <a:moveTo>
                                  <a:pt x="1365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9"/>
                                </a:lnTo>
                                <a:lnTo>
                                  <a:pt x="1365" y="9"/>
                                </a:lnTo>
                                <a:lnTo>
                                  <a:pt x="1365" y="0"/>
                                </a:lnTo>
                                <a:close/>
                                <a:moveTo>
                                  <a:pt x="1456" y="0"/>
                                </a:moveTo>
                                <a:lnTo>
                                  <a:pt x="1511" y="0"/>
                                </a:lnTo>
                                <a:lnTo>
                                  <a:pt x="1511" y="9"/>
                                </a:lnTo>
                                <a:lnTo>
                                  <a:pt x="1456" y="9"/>
                                </a:lnTo>
                                <a:lnTo>
                                  <a:pt x="145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02" y="0"/>
                                </a:lnTo>
                                <a:lnTo>
                                  <a:pt x="1602" y="9"/>
                                </a:lnTo>
                                <a:lnTo>
                                  <a:pt x="1547" y="9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38" y="0"/>
                                </a:moveTo>
                                <a:lnTo>
                                  <a:pt x="1693" y="0"/>
                                </a:lnTo>
                                <a:lnTo>
                                  <a:pt x="1693" y="9"/>
                                </a:lnTo>
                                <a:lnTo>
                                  <a:pt x="1638" y="9"/>
                                </a:lnTo>
                                <a:lnTo>
                                  <a:pt x="1638" y="0"/>
                                </a:lnTo>
                                <a:close/>
                                <a:moveTo>
                                  <a:pt x="1729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29" y="9"/>
                                </a:lnTo>
                                <a:lnTo>
                                  <a:pt x="1729" y="0"/>
                                </a:lnTo>
                                <a:close/>
                                <a:moveTo>
                                  <a:pt x="1820" y="0"/>
                                </a:moveTo>
                                <a:lnTo>
                                  <a:pt x="1875" y="0"/>
                                </a:lnTo>
                                <a:lnTo>
                                  <a:pt x="1875" y="9"/>
                                </a:lnTo>
                                <a:lnTo>
                                  <a:pt x="1820" y="9"/>
                                </a:lnTo>
                                <a:lnTo>
                                  <a:pt x="18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6" name="Line 4537"/>
                        <wps:cNvCnPr/>
                        <wps:spPr bwMode="auto">
                          <a:xfrm>
                            <a:off x="467995" y="1389380"/>
                            <a:ext cx="41465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7" name="Line 4538"/>
                        <wps:cNvCnPr/>
                        <wps:spPr bwMode="auto">
                          <a:xfrm flipV="1">
                            <a:off x="882650" y="951230"/>
                            <a:ext cx="527050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8" name="Line 4539"/>
                        <wps:cNvCnPr/>
                        <wps:spPr bwMode="auto">
                          <a:xfrm flipH="1" flipV="1">
                            <a:off x="201930" y="951230"/>
                            <a:ext cx="266065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9" name="Line 4540"/>
                        <wps:cNvCnPr/>
                        <wps:spPr bwMode="auto">
                          <a:xfrm>
                            <a:off x="201930" y="198120"/>
                            <a:ext cx="1207770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0" name="Line 4541"/>
                        <wps:cNvCnPr/>
                        <wps:spPr bwMode="auto">
                          <a:xfrm>
                            <a:off x="201930" y="198120"/>
                            <a:ext cx="680720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1" name="Line 4542"/>
                        <wps:cNvCnPr/>
                        <wps:spPr bwMode="auto">
                          <a:xfrm>
                            <a:off x="201930" y="198120"/>
                            <a:ext cx="266065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2" name="Line 4543"/>
                        <wps:cNvCnPr/>
                        <wps:spPr bwMode="auto">
                          <a:xfrm>
                            <a:off x="201930" y="198120"/>
                            <a:ext cx="63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3" name="Freeform 4544"/>
                        <wps:cNvSpPr>
                          <a:spLocks noEditPoints="1"/>
                        </wps:cNvSpPr>
                        <wps:spPr bwMode="auto">
                          <a:xfrm>
                            <a:off x="464820" y="963930"/>
                            <a:ext cx="88265" cy="426085"/>
                          </a:xfrm>
                          <a:custGeom>
                            <a:avLst/>
                            <a:gdLst>
                              <a:gd name="T0" fmla="*/ 0 w 139"/>
                              <a:gd name="T1" fmla="*/ 669 h 671"/>
                              <a:gd name="T2" fmla="*/ 11 w 139"/>
                              <a:gd name="T3" fmla="*/ 617 h 671"/>
                              <a:gd name="T4" fmla="*/ 20 w 139"/>
                              <a:gd name="T5" fmla="*/ 618 h 671"/>
                              <a:gd name="T6" fmla="*/ 9 w 139"/>
                              <a:gd name="T7" fmla="*/ 671 h 671"/>
                              <a:gd name="T8" fmla="*/ 0 w 139"/>
                              <a:gd name="T9" fmla="*/ 669 h 671"/>
                              <a:gd name="T10" fmla="*/ 18 w 139"/>
                              <a:gd name="T11" fmla="*/ 581 h 671"/>
                              <a:gd name="T12" fmla="*/ 28 w 139"/>
                              <a:gd name="T13" fmla="*/ 528 h 671"/>
                              <a:gd name="T14" fmla="*/ 37 w 139"/>
                              <a:gd name="T15" fmla="*/ 530 h 671"/>
                              <a:gd name="T16" fmla="*/ 26 w 139"/>
                              <a:gd name="T17" fmla="*/ 583 h 671"/>
                              <a:gd name="T18" fmla="*/ 18 w 139"/>
                              <a:gd name="T19" fmla="*/ 581 h 671"/>
                              <a:gd name="T20" fmla="*/ 35 w 139"/>
                              <a:gd name="T21" fmla="*/ 493 h 671"/>
                              <a:gd name="T22" fmla="*/ 45 w 139"/>
                              <a:gd name="T23" fmla="*/ 440 h 671"/>
                              <a:gd name="T24" fmla="*/ 54 w 139"/>
                              <a:gd name="T25" fmla="*/ 442 h 671"/>
                              <a:gd name="T26" fmla="*/ 44 w 139"/>
                              <a:gd name="T27" fmla="*/ 495 h 671"/>
                              <a:gd name="T28" fmla="*/ 35 w 139"/>
                              <a:gd name="T29" fmla="*/ 493 h 671"/>
                              <a:gd name="T30" fmla="*/ 52 w 139"/>
                              <a:gd name="T31" fmla="*/ 405 h 671"/>
                              <a:gd name="T32" fmla="*/ 62 w 139"/>
                              <a:gd name="T33" fmla="*/ 352 h 671"/>
                              <a:gd name="T34" fmla="*/ 71 w 139"/>
                              <a:gd name="T35" fmla="*/ 354 h 671"/>
                              <a:gd name="T36" fmla="*/ 61 w 139"/>
                              <a:gd name="T37" fmla="*/ 407 h 671"/>
                              <a:gd name="T38" fmla="*/ 52 w 139"/>
                              <a:gd name="T39" fmla="*/ 405 h 671"/>
                              <a:gd name="T40" fmla="*/ 69 w 139"/>
                              <a:gd name="T41" fmla="*/ 317 h 671"/>
                              <a:gd name="T42" fmla="*/ 79 w 139"/>
                              <a:gd name="T43" fmla="*/ 264 h 671"/>
                              <a:gd name="T44" fmla="*/ 88 w 139"/>
                              <a:gd name="T45" fmla="*/ 266 h 671"/>
                              <a:gd name="T46" fmla="*/ 78 w 139"/>
                              <a:gd name="T47" fmla="*/ 319 h 671"/>
                              <a:gd name="T48" fmla="*/ 69 w 139"/>
                              <a:gd name="T49" fmla="*/ 317 h 671"/>
                              <a:gd name="T50" fmla="*/ 86 w 139"/>
                              <a:gd name="T51" fmla="*/ 229 h 671"/>
                              <a:gd name="T52" fmla="*/ 96 w 139"/>
                              <a:gd name="T53" fmla="*/ 176 h 671"/>
                              <a:gd name="T54" fmla="*/ 105 w 139"/>
                              <a:gd name="T55" fmla="*/ 178 h 671"/>
                              <a:gd name="T56" fmla="*/ 95 w 139"/>
                              <a:gd name="T57" fmla="*/ 231 h 671"/>
                              <a:gd name="T58" fmla="*/ 86 w 139"/>
                              <a:gd name="T59" fmla="*/ 229 h 671"/>
                              <a:gd name="T60" fmla="*/ 103 w 139"/>
                              <a:gd name="T61" fmla="*/ 141 h 671"/>
                              <a:gd name="T62" fmla="*/ 113 w 139"/>
                              <a:gd name="T63" fmla="*/ 88 h 671"/>
                              <a:gd name="T64" fmla="*/ 122 w 139"/>
                              <a:gd name="T65" fmla="*/ 90 h 671"/>
                              <a:gd name="T66" fmla="*/ 112 w 139"/>
                              <a:gd name="T67" fmla="*/ 143 h 671"/>
                              <a:gd name="T68" fmla="*/ 103 w 139"/>
                              <a:gd name="T69" fmla="*/ 141 h 671"/>
                              <a:gd name="T70" fmla="*/ 120 w 139"/>
                              <a:gd name="T71" fmla="*/ 53 h 671"/>
                              <a:gd name="T72" fmla="*/ 130 w 139"/>
                              <a:gd name="T73" fmla="*/ 0 h 671"/>
                              <a:gd name="T74" fmla="*/ 139 w 139"/>
                              <a:gd name="T75" fmla="*/ 2 h 671"/>
                              <a:gd name="T76" fmla="*/ 129 w 139"/>
                              <a:gd name="T77" fmla="*/ 54 h 671"/>
                              <a:gd name="T78" fmla="*/ 120 w 139"/>
                              <a:gd name="T79" fmla="*/ 53 h 6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9" h="671">
                                <a:moveTo>
                                  <a:pt x="0" y="669"/>
                                </a:moveTo>
                                <a:lnTo>
                                  <a:pt x="11" y="617"/>
                                </a:lnTo>
                                <a:lnTo>
                                  <a:pt x="20" y="618"/>
                                </a:lnTo>
                                <a:lnTo>
                                  <a:pt x="9" y="671"/>
                                </a:lnTo>
                                <a:lnTo>
                                  <a:pt x="0" y="669"/>
                                </a:lnTo>
                                <a:close/>
                                <a:moveTo>
                                  <a:pt x="18" y="581"/>
                                </a:moveTo>
                                <a:lnTo>
                                  <a:pt x="28" y="528"/>
                                </a:lnTo>
                                <a:lnTo>
                                  <a:pt x="37" y="530"/>
                                </a:lnTo>
                                <a:lnTo>
                                  <a:pt x="26" y="583"/>
                                </a:lnTo>
                                <a:lnTo>
                                  <a:pt x="18" y="581"/>
                                </a:lnTo>
                                <a:close/>
                                <a:moveTo>
                                  <a:pt x="35" y="493"/>
                                </a:moveTo>
                                <a:lnTo>
                                  <a:pt x="45" y="440"/>
                                </a:lnTo>
                                <a:lnTo>
                                  <a:pt x="54" y="442"/>
                                </a:lnTo>
                                <a:lnTo>
                                  <a:pt x="44" y="495"/>
                                </a:lnTo>
                                <a:lnTo>
                                  <a:pt x="35" y="493"/>
                                </a:lnTo>
                                <a:close/>
                                <a:moveTo>
                                  <a:pt x="52" y="405"/>
                                </a:moveTo>
                                <a:lnTo>
                                  <a:pt x="62" y="352"/>
                                </a:lnTo>
                                <a:lnTo>
                                  <a:pt x="71" y="354"/>
                                </a:lnTo>
                                <a:lnTo>
                                  <a:pt x="61" y="407"/>
                                </a:lnTo>
                                <a:lnTo>
                                  <a:pt x="52" y="405"/>
                                </a:lnTo>
                                <a:close/>
                                <a:moveTo>
                                  <a:pt x="69" y="317"/>
                                </a:moveTo>
                                <a:lnTo>
                                  <a:pt x="79" y="264"/>
                                </a:lnTo>
                                <a:lnTo>
                                  <a:pt x="88" y="266"/>
                                </a:lnTo>
                                <a:lnTo>
                                  <a:pt x="78" y="319"/>
                                </a:lnTo>
                                <a:lnTo>
                                  <a:pt x="69" y="317"/>
                                </a:lnTo>
                                <a:close/>
                                <a:moveTo>
                                  <a:pt x="86" y="229"/>
                                </a:moveTo>
                                <a:lnTo>
                                  <a:pt x="96" y="176"/>
                                </a:lnTo>
                                <a:lnTo>
                                  <a:pt x="105" y="178"/>
                                </a:lnTo>
                                <a:lnTo>
                                  <a:pt x="95" y="231"/>
                                </a:lnTo>
                                <a:lnTo>
                                  <a:pt x="86" y="229"/>
                                </a:lnTo>
                                <a:close/>
                                <a:moveTo>
                                  <a:pt x="103" y="141"/>
                                </a:moveTo>
                                <a:lnTo>
                                  <a:pt x="113" y="88"/>
                                </a:lnTo>
                                <a:lnTo>
                                  <a:pt x="122" y="90"/>
                                </a:lnTo>
                                <a:lnTo>
                                  <a:pt x="112" y="143"/>
                                </a:lnTo>
                                <a:lnTo>
                                  <a:pt x="103" y="141"/>
                                </a:lnTo>
                                <a:close/>
                                <a:moveTo>
                                  <a:pt x="120" y="53"/>
                                </a:moveTo>
                                <a:lnTo>
                                  <a:pt x="130" y="0"/>
                                </a:lnTo>
                                <a:lnTo>
                                  <a:pt x="139" y="2"/>
                                </a:lnTo>
                                <a:lnTo>
                                  <a:pt x="129" y="54"/>
                                </a:lnTo>
                                <a:lnTo>
                                  <a:pt x="12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4" name="Line 4545"/>
                        <wps:cNvCnPr/>
                        <wps:spPr bwMode="auto">
                          <a:xfrm flipH="1">
                            <a:off x="604520" y="951230"/>
                            <a:ext cx="12065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5" name="Line 4546"/>
                        <wps:cNvCnPr/>
                        <wps:spPr bwMode="auto">
                          <a:xfrm flipH="1">
                            <a:off x="541020" y="1012825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6" name="Rectangle 4547"/>
                        <wps:cNvSpPr>
                          <a:spLocks noChangeArrowheads="1"/>
                        </wps:cNvSpPr>
                        <wps:spPr bwMode="auto">
                          <a:xfrm>
                            <a:off x="459740" y="80137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7" name="Rectangle 4548"/>
                        <wps:cNvSpPr>
                          <a:spLocks noChangeArrowheads="1"/>
                        </wps:cNvSpPr>
                        <wps:spPr bwMode="auto">
                          <a:xfrm>
                            <a:off x="1440815" y="8210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4" name="Rectangle 4549"/>
                        <wps:cNvSpPr>
                          <a:spLocks noChangeArrowheads="1"/>
                        </wps:cNvSpPr>
                        <wps:spPr bwMode="auto">
                          <a:xfrm>
                            <a:off x="826135" y="14135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5" name="Rectangle 4550"/>
                        <wps:cNvSpPr>
                          <a:spLocks noChangeArrowheads="1"/>
                        </wps:cNvSpPr>
                        <wps:spPr bwMode="auto">
                          <a:xfrm>
                            <a:off x="401955" y="14103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6" name="Rectangle 4551"/>
                        <wps:cNvSpPr>
                          <a:spLocks noChangeArrowheads="1"/>
                        </wps:cNvSpPr>
                        <wps:spPr bwMode="auto">
                          <a:xfrm>
                            <a:off x="81280" y="83185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7" name="Rectangle 4552"/>
                        <wps:cNvSpPr>
                          <a:spLocks noChangeArrowheads="1"/>
                        </wps:cNvSpPr>
                        <wps:spPr bwMode="auto">
                          <a:xfrm>
                            <a:off x="170815" y="3619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8" name="Oval 4553"/>
                        <wps:cNvSpPr>
                          <a:spLocks noChangeArrowheads="1"/>
                        </wps:cNvSpPr>
                        <wps:spPr bwMode="auto">
                          <a:xfrm>
                            <a:off x="193675" y="94234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9" name="Oval 4554"/>
                        <wps:cNvSpPr>
                          <a:spLocks noChangeArrowheads="1"/>
                        </wps:cNvSpPr>
                        <wps:spPr bwMode="auto">
                          <a:xfrm>
                            <a:off x="1400810" y="94234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0" name="Oval 4555"/>
                        <wps:cNvSpPr>
                          <a:spLocks noChangeArrowheads="1"/>
                        </wps:cNvSpPr>
                        <wps:spPr bwMode="auto">
                          <a:xfrm>
                            <a:off x="459105" y="138112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1" name="Oval 4556"/>
                        <wps:cNvSpPr>
                          <a:spLocks noChangeArrowheads="1"/>
                        </wps:cNvSpPr>
                        <wps:spPr bwMode="auto">
                          <a:xfrm>
                            <a:off x="874395" y="138112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2" name="Oval 4557"/>
                        <wps:cNvSpPr>
                          <a:spLocks noChangeArrowheads="1"/>
                        </wps:cNvSpPr>
                        <wps:spPr bwMode="auto">
                          <a:xfrm>
                            <a:off x="193675" y="18986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34" o:spid="_x0000_s1648" editas="canvas" style="position:absolute;left:0;text-align:left;margin-left:261pt;margin-top:14.05pt;width:126pt;height:126pt;z-index:251663360;mso-position-horizontal-relative:text;mso-position-vertical-relative:text" coordsize="1600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">
                <v:shape id="_x0000_s1649" type="#_x0000_t75" style="position:absolute;width:16002;height:16002;visibility:visible;mso-wrap-style:square">
                  <v:fill o:detectmouseclick="t"/>
                  <v:path o:connecttype="none"/>
                </v:shape>
                <v:shape id="Freeform 4536" o:spid="_x0000_s1650" style="position:absolute;left:2019;top:9480;width:11906;height:57;visibility:visible;mso-wrap-style:square;v-text-anchor:top" coordsize="187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EU18YA&#10;AADdAAAADwAAAGRycy9kb3ducmV2LnhtbESPQWsCMRSE74X+h/AKXqRma7uiq1GKIBR6ctvL3h6b&#10;52Z187IkUdf++qYg9DjMzDfMajPYTlzIh9axgpdJBoK4drrlRsH31+55DiJEZI2dY1JwowCb9ePD&#10;CgvtrrynSxkbkSAcClRgYuwLKUNtyGKYuJ44eQfnLcYkfSO1x2uC205Os2wmLbacFgz2tDVUn8qz&#10;VVCNd86Z8euUf6hqj+XMl1R9KjV6Gt6XICIN8T98b39oBW/5Ioe/N+kJ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NEU18YAAADdAAAADwAAAAAAAAAAAAAAAACYAgAAZHJz&#10;L2Rvd25yZXYueG1sUEsFBgAAAAAEAAQA9QAAAIsDAAAAAA==&#10;" path="m,l55,r,9l,9,,xm91,r55,l146,9,91,9,91,xm182,r55,l237,9r-55,l182,xm273,r55,l328,9r-55,l273,xm364,r55,l419,9r-55,l364,xm455,r55,l510,9r-55,l455,xm546,r55,l601,9r-55,l546,xm637,r55,l692,9r-55,l637,xm728,r55,l783,9r-55,l728,xm819,r55,l874,9r-55,l819,xm910,r55,l965,9r-55,l910,xm1001,r55,l1056,9r-55,l1001,xm1092,r55,l1147,9r-55,l1092,xm1183,r55,l1238,9r-55,l1183,xm1274,r55,l1329,9r-55,l1274,xm1365,r55,l1420,9r-55,l1365,xm1456,r55,l1511,9r-55,l1456,xm1547,r55,l1602,9r-55,l1547,xm1638,r55,l1693,9r-55,l1638,xm1729,r55,l1784,9r-55,l1729,xm1820,r55,l1875,9r-55,l1820,xe" fillcolor="black" strokeweight=".05pt">
                  <v:stroke joinstyle="bevel"/>
                  <v:path arrowok="t" o:connecttype="custom" o:connectlocs="34925,0;0,5715;57785,0;92710,5715;57785,0;150495,0;115570,5715;173355,0;208280,5715;173355,0;266065,0;231140,5715;288925,0;323850,5715;288925,0;381635,0;346710,5715;404495,0;439420,5715;404495,0;497205,0;462280,5715;520065,0;554990,5715;520065,0;612775,0;577850,5715;635635,0;670560,5715;635635,0;728345,0;693420,5715;751205,0;786130,5715;751205,0;843915,0;808990,5715;866775,0;901700,5715;866775,0;959485,0;924560,5715;982345,0;1017270,5715;982345,0;1075055,0;1040130,5715;1097915,0;1132840,5715;1097915,0;1190625,0;1155700,5715" o:connectangles="0,0,0,0,0,0,0,0,0,0,0,0,0,0,0,0,0,0,0,0,0,0,0,0,0,0,0,0,0,0,0,0,0,0,0,0,0,0,0,0,0,0,0,0,0,0,0,0,0,0,0,0"/>
                  <o:lock v:ext="edit" verticies="t"/>
                </v:shape>
                <v:line id="Line 4537" o:spid="_x0000_s1651" style="position:absolute;visibility:visible;mso-wrap-style:square" from="4679,13893" to="8826,13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mYfnzJAAAA3QAAAA8AAAAA&#10;AAAAAAAAAAAAoQIAAGRycy9kb3ducmV2LnhtbFBLBQYAAAAABAAEAPkAAACXAwAAAAA=&#10;" strokeweight=".45pt">
                  <v:stroke joinstyle="miter"/>
                </v:line>
                <v:line id="Line 4538" o:spid="_x0000_s1652" style="position:absolute;flip:y;visibility:visible;mso-wrap-style:square" from="8826,9512" to="14097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IofcYAAADdAAAADwAAAGRycy9kb3ducmV2LnhtbESPzWoCQRCE7wHfYWjBS4iz8d+No0hA&#10;SJQcYgK5Njud3SXbPcvMqJu3zwQEj0VVfUWtNh036kw+1E4MPA4zUCSFs7WUBj4/dg8LUCGiWGyc&#10;kIFfCrBZ9+5WmFt3kXc6H2OpEkRCjgaqGNtc61BUxBiGriVJ3rfzjDFJX2rr8ZLg3OhRls00Yy1p&#10;ocKWnisqfo4nNlB++em448PbDO/HzNbOd697b8yg322fQEXq4i18bb9YA5Ppcg7/b9IT0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yKH3GAAAA3QAAAA8AAAAAAAAA&#10;AAAAAAAAoQIAAGRycy9kb3ducmV2LnhtbFBLBQYAAAAABAAEAPkAAACUAwAAAAA=&#10;" strokeweight=".45pt">
                  <v:stroke joinstyle="miter"/>
                </v:line>
                <v:line id="Line 4539" o:spid="_x0000_s1653" style="position:absolute;flip:x y;visibility:visible;mso-wrap-style:square" from="2019,9512" to="4679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iLGcMAAADdAAAADwAAAGRycy9kb3ducmV2LnhtbERPS2vCQBC+F/oflil4001F+4iuUgVB&#10;vJSmD69DdroJzc6E7BrT/nr3IPT48b2X68E3qqcu1MIG7icZKOJSbM3OwMf7bvwEKkRki40wGfil&#10;AOvV7c0ScytnfqO+iE6lEA45GqhibHOtQ1mRxzCRljhx39J5jAl2TtsOzyncN3qaZQ/aY82pocKW&#10;thWVP8XJG9gcspP0TtrP16+/Yz17LGTvCmNGd8PLAlSkIf6Lr+69NTCbP6e56U16Anp1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4ixnDAAAA3QAAAA8AAAAAAAAAAAAA&#10;AAAAoQIAAGRycy9kb3ducmV2LnhtbFBLBQYAAAAABAAEAPkAAACRAwAAAAA=&#10;" strokeweight=".45pt">
                  <v:stroke joinstyle="miter"/>
                </v:line>
                <v:line id="Line 4540" o:spid="_x0000_s1654" style="position:absolute;visibility:visible;mso-wrap-style:square" from="2019,1981" to="14097,9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fqDskAAADdAAAADwAAAGRycy9kb3ducmV2LnhtbESPQWvCQBSE7wX/w/KEXopu1FY0uoq0&#10;FESEVo3B4yP7TILZtyG71dhf3y0Uehxm5htmvmxNJa7UuNKygkE/AkGcWV1yriA5vPcmIJxH1lhZ&#10;JgV3crBcdB7mGGt74x1d9z4XAcIuRgWF93UspcsKMuj6tiYO3tk2Bn2QTS51g7cAN5UcRtFYGiw5&#10;LBRY02tB2WX/ZRSk6SX92JzenuTo+H1KhuPt5zHZKvXYbVczEJ5a/x/+a6+1gueX6RR+34QnIBc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NgH6g7JAAAA3QAAAA8AAAAA&#10;AAAAAAAAAAAAoQIAAGRycy9kb3ducmV2LnhtbFBLBQYAAAAABAAEAPkAAACXAwAAAAA=&#10;" strokeweight=".45pt">
                  <v:stroke joinstyle="miter"/>
                </v:line>
                <v:line id="Line 4541" o:spid="_x0000_s1655" style="position:absolute;visibility:visible;mso-wrap-style:square" from="2019,1981" to="8826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K3aMYAAADdAAAADwAAAGRycy9kb3ducmV2LnhtbERPTWvCQBC9F/wPywheSt3UllBSVxGL&#10;ICVg1Rg8DtlpEszOhuxq0v5691Do8fG+58vBNOJGnastK3ieRiCIC6trLhVkx83TGwjnkTU2lknB&#10;DzlYLkYPc0y07XlPt4MvRQhhl6CCyvs2kdIVFRl0U9sSB+7bdgZ9gF0pdYd9CDeNnEVRLA3WHBoq&#10;bGldUXE5XI2CPL/ku8/zx6N8Of2es1mcfp2yVKnJeFi9g/A0+H/xn3urFbzGUdgf3oQn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St2jGAAAA3QAAAA8AAAAAAAAA&#10;AAAAAAAAoQIAAGRycy9kb3ducmV2LnhtbFBLBQYAAAAABAAEAPkAAACUAwAAAAA=&#10;" strokeweight=".45pt">
                  <v:stroke joinstyle="miter"/>
                </v:line>
                <v:line id="Line 4542" o:spid="_x0000_s1656" style="position:absolute;visibility:visible;mso-wrap-style:square" from="2019,1981" to="4679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4S88gAAADdAAAADwAAAGRycy9kb3ducmV2LnhtbESP3WrCQBSE7wt9h+UUvCl14w+hRFcp&#10;FUFEaGtj8PKQPSbB7NmQXTX69G5B6OUwM98w03lnanGm1lWWFQz6EQji3OqKCwXp7/LtHYTzyBpr&#10;y6TgSg7ms+enKSbaXviHzltfiABhl6CC0vsmkdLlJRl0fdsQB+9gW4M+yLaQusVLgJtaDqMolgYr&#10;DgslNvRZUn7cnoyCLDtmX+v94lWOdrd9Oow337t0o1TvpfuYgPDU+f/wo73SCsZxNIC/N+EJyNk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V4S88gAAADdAAAADwAAAAAA&#10;AAAAAAAAAAChAgAAZHJzL2Rvd25yZXYueG1sUEsFBgAAAAAEAAQA+QAAAJYDAAAAAA==&#10;" strokeweight=".45pt">
                  <v:stroke joinstyle="miter"/>
                </v:line>
                <v:line id="Line 4543" o:spid="_x0000_s1657" style="position:absolute;visibility:visible;mso-wrap-style:square" from="2019,1981" to="2025,9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yMhMgAAADdAAAADwAAAGRycy9kb3ducmV2LnhtbESPQWvCQBSE74X+h+UVeil1Y5RQUlcp&#10;loKIULUxeHxkX5Ng9m3IbjX6692C4HGYmW+Yyaw3jThS52rLCoaDCARxYXXNpYLs5+v1DYTzyBob&#10;y6TgTA5m08eHCabannhDx60vRYCwS1FB5X2bSumKigy6gW2Jg/drO4M+yK6UusNTgJtGxlGUSIM1&#10;h4UKW5pXVBy2f0ZBnh/y7+X+80WOdpd9Fier9S5bKfX81H+8g/DU+3v41l5oBeMkiuH/TXgCcno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YyMhMgAAADdAAAADwAAAAAA&#10;AAAAAAAAAAChAgAAZHJzL2Rvd25yZXYueG1sUEsFBgAAAAAEAAQA+QAAAJYDAAAAAA==&#10;" strokeweight=".45pt">
                  <v:stroke joinstyle="miter"/>
                </v:line>
                <v:shape id="Freeform 4544" o:spid="_x0000_s1658" style="position:absolute;left:4648;top:9639;width:882;height:4261;visibility:visible;mso-wrap-style:square;v-text-anchor:top" coordsize="139,6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YZjcYA&#10;AADdAAAADwAAAGRycy9kb3ducmV2LnhtbESP3WoCMRSE7wt9h3AE72piaxddjVIKhZYK/uL1YXPc&#10;XdycLEnU1advCoVeDjPzDTNbdLYRF/KhdqxhOFAgiAtnai417HcfT2MQISIbbByThhsFWMwfH2aY&#10;G3flDV22sRQJwiFHDVWMbS5lKCqyGAauJU7e0XmLMUlfSuPxmuC2kc9KZdJizWmhwpbeKypO27PV&#10;sKau2X2piX9dLb+XB6nuq0N217rf696mICJ18T/81/40GkaZeoHfN+kJy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YZjcYAAADdAAAADwAAAAAAAAAAAAAAAACYAgAAZHJz&#10;L2Rvd25yZXYueG1sUEsFBgAAAAAEAAQA9QAAAIsDAAAAAA==&#10;" path="m,669l11,617r9,1l9,671,,669xm18,581l28,528r9,2l26,583r-8,-2xm35,493l45,440r9,2l44,495r-9,-2xm52,405l62,352r9,2l61,407r-9,-2xm69,317l79,264r9,2l78,319r-9,-2xm86,229l96,176r9,2l95,231r-9,-2xm103,141l113,88r9,2l112,143r-9,-2xm120,53l130,r9,2l129,54r-9,-1xe" fillcolor="black" strokeweight=".05pt">
                  <v:stroke joinstyle="bevel"/>
                  <v:path arrowok="t" o:connecttype="custom" o:connectlocs="0,424815;6985,391795;12700,392430;5715,426085;0,424815;11430,368935;17780,335280;23495,336550;16510,370205;11430,368935;22225,313055;28575,279400;34290,280670;27940,314325;22225,313055;33020,257175;39370,223520;45085,224790;38735,258445;33020,257175;43815,201295;50165,167640;55880,168910;49530,202565;43815,201295;54610,145415;60960,111760;66675,113030;60325,146685;54610,145415;65405,89535;71755,55880;77470,57150;71120,90805;65405,89535;76200,33655;82550,0;88265,1270;81915,34290;76200,33655" o:connectangles="0,0,0,0,0,0,0,0,0,0,0,0,0,0,0,0,0,0,0,0,0,0,0,0,0,0,0,0,0,0,0,0,0,0,0,0,0,0,0,0"/>
                  <o:lock v:ext="edit" verticies="t"/>
                </v:shape>
                <v:line id="Line 4545" o:spid="_x0000_s1659" style="position:absolute;flip:x;visibility:visible;mso-wrap-style:square" from="6045,9512" to="6165,10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9C8cYAAADdAAAADwAAAGRycy9kb3ducmV2LnhtbESPQWvCQBSE70L/w/IKXopuWm1aoquU&#10;gqCVHrSFXh/Z1ySY9zbsrhr/vVsoeBxm5htmvuy5VSfyoXFi4HGcgSIpnW2kMvD9tRq9ggoRxWLr&#10;hAxcKMBycTeYY2HdWXZ02sdKJYiEAg3UMXaF1qGsiTGMXUeSvF/nGWOSvtLW4znBudVPWZZrxkbS&#10;Qo0dvddUHvZHNlD9+OdJz9vPHB8mzNa+rDYf3pjhff82AxWpj7fwf3ttDUzzbAp/b9IT0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PQvHGAAAA3QAAAA8AAAAAAAAA&#10;AAAAAAAAoQIAAGRycy9kb3ducmV2LnhtbFBLBQYAAAAABAAEAPkAAACUAwAAAAA=&#10;" strokeweight=".45pt">
                  <v:stroke joinstyle="miter"/>
                </v:line>
                <v:line id="Line 4546" o:spid="_x0000_s1660" style="position:absolute;flip:x;visibility:visible;mso-wrap-style:square" from="5410,10128" to="6045,10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PnasYAAADdAAAADwAAAGRycy9kb3ducmV2LnhtbESPQWvCQBSE74X+h+UJvZS6adVUoquU&#10;glCVHmoLXh/ZZxLMext2txr/vSsUehxm5htmvuy5VSfyoXFi4HmYgSIpnW2kMvDzvXqaggoRxWLr&#10;hAxcKMBycX83x8K6s3zRaRcrlSASCjRQx9gVWoeyJsYwdB1J8g7OM8YkfaWtx3OCc6tfsizXjI2k&#10;hRo7eq+pPO5+2UC195NRz9vPHB9HzNa+rtYbb8zDoH+bgYrUx//wX/vDGhjn2QRub9IT0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D52rGAAAA3QAAAA8AAAAAAAAA&#10;AAAAAAAAoQIAAGRycy9kb3ducmV2LnhtbFBLBQYAAAAABAAEAPkAAACUAwAAAAA=&#10;" strokeweight=".45pt">
                  <v:stroke joinstyle="miter"/>
                </v:line>
                <v:rect id="Rectangle 4547" o:spid="_x0000_s1661" style="position:absolute;left:4597;top:8013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7E5cMA&#10;AADdAAAADwAAAGRycy9kb3ducmV2LnhtbESP3WoCMRSE74W+QziF3mlSKYtsjVIKghZvXH2Aw+bs&#10;D01OliR117dvBMHLYWa+YdbbyVlxpRB7zxreFwoEce1Nz62Gy3k3X4GICdmg9UwabhRhu3mZrbE0&#10;fuQTXavUigzhWKKGLqWhlDLWHTmMCz8QZ6/xwWHKMrTSBBwz3Fm5VKqQDnvOCx0O9N1R/Vv9OQ3y&#10;XO3GVWWD8j/L5mgP+1NDXuu31+nrE0SiKT3Dj/beaPgoVAH3N/kJyM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57E5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48" o:spid="_x0000_s1662" style="position:absolute;left:14408;top:821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JhfsMA&#10;AADdAAAADwAAAGRycy9kb3ducmV2LnhtbESP3WoCMRSE7wu+QzhC72qiiJWtUUQQVHrj2gc4bM7+&#10;YHKyJKm7fftGKPRymJlvmM1udFY8KMTOs4b5TIEgrrzpuNHwdTu+rUHEhGzQeiYNPxRht528bLAw&#10;fuArPcrUiAzhWKCGNqW+kDJWLTmMM98TZ6/2wWHKMjTSBBwy3Fm5UGolHXacF1rs6dBSdS+/nQZ5&#10;K4/DurRB+cui/rTn07Umr/XrdNx/gEg0pv/wX/tkNCxX6h2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Jhf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49" o:spid="_x0000_s1663" style="position:absolute;left:8261;top:1413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8ntcMA&#10;AADdAAAADwAAAGRycy9kb3ducmV2LnhtbESP3WoCMRSE7wXfIRyhd5pV1iKrUYogWPHG1Qc4bM7+&#10;0ORkSVJ3+/amUOjlMDPfMLvDaI14kg+dYwXLRQaCuHK640bB436ab0CEiKzROCYFPxTgsJ9Odlho&#10;N/CNnmVsRIJwKFBBG2NfSBmqliyGheuJk1c7bzEm6RupPQ4Jbo1cZdm7tNhxWmixp2NL1Vf5bRXI&#10;e3kaNqXxmbus6qv5PN9qckq9zcaPLYhIY/wP/7XPWkG+znP4fZOegN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8nt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50" o:spid="_x0000_s1664" style="position:absolute;left:4019;top:1410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CLsMA&#10;AADdAAAADwAAAGRycy9kb3ducmV2LnhtbESPzYoCMRCE78K+Q+gFb5pZUZFZoyyCoIsXRx+gmfT8&#10;sElnSKIzvr1ZEDwWVfUVtd4O1og7+dA6VvA1zUAQl063XCu4XvaTFYgQkTUax6TgQQG2m4/RGnPt&#10;ej7TvYi1SBAOOSpoYuxyKUPZkMUwdR1x8irnLcYkfS21xz7BrZGzLFtKiy2nhQY72jVU/hU3q0Be&#10;in2/KozP3O+sOpnj4VyRU2r8Ofx8g4g0xHf41T5oBfPFfAH/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OCL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51" o:spid="_x0000_s1665" style="position:absolute;left:812;top:831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cWcMA&#10;AADdAAAADwAAAGRycy9kb3ducmV2LnhtbESPzYoCMRCE78K+Q+gFb5pZcUVGoyyCoIsXRx+gmfT8&#10;YNIZkuiMb28WhD0WVfUVtd4O1ogH+dA6VvA1zUAQl063XCu4XvaTJYgQkTUax6TgSQG2m4/RGnPt&#10;ej7To4i1SBAOOSpoYuxyKUPZkMUwdR1x8irnLcYkfS21xz7BrZGzLFtIiy2nhQY72jVU3oq7VSAv&#10;xb5fFsZn7ndWnczxcK7IKTX+HH5WICIN8T/8bh+0gvn3fAF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EcW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52" o:spid="_x0000_s1666" style="position:absolute;left:1708;top:361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25wsQA&#10;AADdAAAADwAAAGRycy9kb3ducmV2LnhtbESP3WoCMRSE7wXfIRyhd5qt2Cpbo4ggaOmNu32Aw+bs&#10;D01OliR1t2/fCIKXw8x8w2z3ozXiRj50jhW8LjIQxJXTHTcKvsvTfAMiRGSNxjEp+KMA+910ssVc&#10;u4GvdCtiIxKEQ44K2hj7XMpQtWQxLFxPnLzaeYsxSd9I7XFIcGvkMsvepcWO00KLPR1bqn6KX6tA&#10;lsVp2BTGZ+5zWX+Zy/lak1PqZTYePkBEGuMz/GiftYLV22oN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ducL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553" o:spid="_x0000_s1667" style="position:absolute;left:1936;top:9423;width:17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R0fMEA&#10;AADdAAAADwAAAGRycy9kb3ducmV2LnhtbERPTWsCMRC9C/0PYQreNGuxUrZGEUFYPKkt9Dok42Z1&#10;M1mTdN3215tDocfH+16uB9eKnkJsPCuYTQsQxNqbhmsFnx+7yRuImJANtp5JwQ9FWK+eRkssjb/z&#10;kfpTqkUO4ViiAptSV0oZtSWHceo74sydfXCYMgy1NAHvOdy18qUoFtJhw7nBYkdbS/p6+nYK9q4/&#10;6KqzAfVmcfi62Fv1K29KjZ+HzTuIREP6F/+5K6Ng/jrPc/Ob/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0dHzBAAAA3QAAAA8AAAAAAAAAAAAAAAAAmAIAAGRycy9kb3du&#10;cmV2LnhtbFBLBQYAAAAABAAEAPUAAACGAwAAAAA=&#10;" fillcolor="black" strokeweight="0"/>
                <v:oval id="Oval 4554" o:spid="_x0000_s1668" style="position:absolute;left:14008;top:9423;width:17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jR58UA&#10;AADdAAAADwAAAGRycy9kb3ducmV2LnhtbESPQUsDMRSE7wX/Q3hCb25WaYtum5YiCEtPtQpeH8lz&#10;s3Xzsk3idvXXN4LQ4zAz3zCrzeg6MVCIrWcF90UJglh703Kj4P3t5e4RREzIBjvPpOCHImzWN5MV&#10;Vsaf+ZWGQ2pEhnCsUIFNqa+kjNqSw1j4njh7nz44TFmGRpqA5wx3nXwoy4V02HJesNjTsyX9dfh2&#10;CnZu2Ou6twH1drH/ONpT/StPSk1vx+0SRKIxXcP/7doomM1nT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eNHnxQAAAN0AAAAPAAAAAAAAAAAAAAAAAJgCAABkcnMv&#10;ZG93bnJldi54bWxQSwUGAAAAAAQABAD1AAAAigMAAAAA&#10;" fillcolor="black" strokeweight="0"/>
                <v:oval id="Oval 4555" o:spid="_x0000_s1669" style="position:absolute;left:4591;top:13811;width:17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vup8IA&#10;AADdAAAADwAAAGRycy9kb3ducmV2LnhtbERPz2vCMBS+D/Y/hDfYbU0dKqMzighC8eTcYNdH8myq&#10;zUtNstr515vDYMeP7/diNbpODBRi61nBpChBEGtvWm4UfH1uX95AxIRssPNMCn4pwmr5+LDAyvgr&#10;f9BwSI3IIRwrVGBT6ispo7bkMBa+J87c0QeHKcPQSBPwmsNdJ1/Lci4dtpwbLPa0saTPhx+nYOeG&#10;va57G1Cv5/vvk73UN3lR6vlpXL+DSDSmf/GfuzYKprNZ3p/f5Cc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m+6nwgAAAN0AAAAPAAAAAAAAAAAAAAAAAJgCAABkcnMvZG93&#10;bnJldi54bWxQSwUGAAAAAAQABAD1AAAAhwMAAAAA&#10;" fillcolor="black" strokeweight="0"/>
                <v:oval id="Oval 4556" o:spid="_x0000_s1670" style="position:absolute;left:8743;top:13811;width:172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dLPMQA&#10;AADdAAAADwAAAGRycy9kb3ducmV2LnhtbESPQWsCMRSE70L/Q3iF3jRrqVK2RpFCYenJquD1kTw3&#10;azcva5Kuq7++KRQ8DjPzDbNYDa4VPYXYeFYwnRQgiLU3DdcK9ruP8SuImJANtp5JwZUirJYPowWW&#10;xl/4i/ptqkWGcCxRgU2pK6WM2pLDOPEdcfaOPjhMWYZamoCXDHetfC6KuXTYcF6w2NG7Jf29/XEK&#10;Pl2/0VVnA+r1fHM42XN1k2elnh6H9RuIREO6h//blVHwMptN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XSzzEAAAA3QAAAA8AAAAAAAAAAAAAAAAAmAIAAGRycy9k&#10;b3ducmV2LnhtbFBLBQYAAAAABAAEAPUAAACJAwAAAAA=&#10;" fillcolor="black" strokeweight="0"/>
                <v:oval id="Oval 4557" o:spid="_x0000_s1671" style="position:absolute;left:1936;top:1898;width:172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VS8UA&#10;AADdAAAADwAAAGRycy9kb3ducmV2LnhtbESPT2sCMRTE70K/Q3iF3jRbqVK2RpFCYenJP4VeH8lz&#10;s3bzsibpuvrpTaHgcZiZ3zCL1eBa0VOIjWcFz5MCBLH2puFawdf+Y/wKIiZkg61nUnChCKvlw2iB&#10;pfFn3lK/S7XIEI4lKrApdaWUUVtyGCe+I87ewQeHKctQSxPwnOGuldOimEuHDecFix29W9I/u1+n&#10;4NP1G111NqBezzffR3uqrvKk1NPjsH4DkWhI9/B/uzIKXmazK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BdVL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  <w:lang w:val="pt-BR"/>
        </w:rPr>
        <w:t xml:space="preserve">Suy ra tam giác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356" type="#_x0000_t75" style="width:27.75pt;height:14.25pt" o:ole="">
            <v:imagedata r:id="rId2671" o:title=""/>
          </v:shape>
          <o:OLEObject Type="Embed" ProgID="Equation.DSMT4" ShapeID="_x0000_i2356" DrawAspect="Content" ObjectID="_1624836872" r:id="rId2672"/>
        </w:object>
      </w:r>
      <w:r w:rsidR="00DC5200" w:rsidRPr="00610F8A">
        <w:rPr>
          <w:sz w:val="26"/>
          <w:szCs w:val="26"/>
          <w:lang w:val="pt-BR"/>
        </w:rPr>
        <w:t xml:space="preserve"> vuông cân tại </w:t>
      </w:r>
      <w:r w:rsidR="007A1347" w:rsidRPr="00610F8A">
        <w:rPr>
          <w:position w:val="-4"/>
          <w:sz w:val="26"/>
          <w:szCs w:val="26"/>
          <w:lang w:val="pt-BR"/>
        </w:rPr>
        <w:object w:dxaOrig="240" w:dyaOrig="260">
          <v:shape id="_x0000_i2357" type="#_x0000_t75" style="width:12pt;height:12.75pt" o:ole="">
            <v:imagedata r:id="rId2673" o:title=""/>
          </v:shape>
          <o:OLEObject Type="Embed" ProgID="Equation.DSMT4" ShapeID="_x0000_i2357" DrawAspect="Content" ObjectID="_1624836873" r:id="rId2674"/>
        </w:object>
      </w:r>
      <w:r w:rsidR="00DC5200" w:rsidRPr="00610F8A">
        <w:rPr>
          <w:sz w:val="26"/>
          <w:szCs w:val="26"/>
          <w:lang w:val="pt-BR"/>
        </w:rPr>
        <w:t xml:space="preserve"> nên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358" type="#_x0000_t75" style="width:77.25pt;height:14.25pt" o:ole="">
            <v:imagedata r:id="rId2675" o:title=""/>
          </v:shape>
          <o:OLEObject Type="Embed" ProgID="Equation.DSMT4" ShapeID="_x0000_i2358" DrawAspect="Content" ObjectID="_1624836874" r:id="rId2676"/>
        </w:object>
      </w:r>
      <w:r w:rsidR="00DC5200"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Trong </w:t>
      </w:r>
      <w:r w:rsidRPr="00610F8A">
        <w:rPr>
          <w:sz w:val="26"/>
          <w:szCs w:val="26"/>
        </w:rPr>
        <w:t xml:space="preserve">hình thang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59" type="#_x0000_t75" style="width:39pt;height:14.25pt" o:ole="">
            <v:imagedata r:id="rId2677" o:title=""/>
          </v:shape>
          <o:OLEObject Type="Embed" ProgID="Equation.DSMT4" ShapeID="_x0000_i2359" DrawAspect="Content" ObjectID="_1624836875" r:id="rId2678"/>
        </w:object>
      </w:r>
      <w:r w:rsidRPr="00610F8A">
        <w:rPr>
          <w:sz w:val="26"/>
          <w:szCs w:val="26"/>
        </w:rPr>
        <w:t>, k</w:t>
      </w:r>
      <w:r w:rsidRPr="00610F8A">
        <w:rPr>
          <w:sz w:val="26"/>
          <w:szCs w:val="26"/>
          <w:lang w:val="vi-VN"/>
        </w:rPr>
        <w:t xml:space="preserve">ẻ </w:t>
      </w:r>
      <w:r w:rsidR="007A1347" w:rsidRPr="00610F8A">
        <w:rPr>
          <w:position w:val="-4"/>
          <w:sz w:val="26"/>
          <w:szCs w:val="26"/>
          <w:lang w:val="vi-VN"/>
        </w:rPr>
        <w:object w:dxaOrig="1120" w:dyaOrig="260">
          <v:shape id="_x0000_i2360" type="#_x0000_t75" style="width:56.25pt;height:12.75pt" o:ole="">
            <v:imagedata r:id="rId2679" o:title=""/>
          </v:shape>
          <o:OLEObject Type="Embed" ProgID="Equation.DSMT4" ShapeID="_x0000_i2360" DrawAspect="Content" ObjectID="_1624836876" r:id="rId2680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1120" w:dyaOrig="400">
          <v:shape id="_x0000_i2361" type="#_x0000_t75" style="width:56.25pt;height:20.25pt" o:ole="">
            <v:imagedata r:id="rId2681" o:title=""/>
          </v:shape>
          <o:OLEObject Type="Embed" ProgID="Equation.DSMT4" ShapeID="_x0000_i2361" DrawAspect="Content" ObjectID="_1624836877" r:id="rId268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Do </w:t>
      </w:r>
      <w:r w:rsidR="007A1347" w:rsidRPr="00610F8A">
        <w:rPr>
          <w:position w:val="-6"/>
          <w:sz w:val="26"/>
          <w:szCs w:val="26"/>
          <w:lang w:val="vi-VN"/>
        </w:rPr>
        <w:object w:dxaOrig="780" w:dyaOrig="279">
          <v:shape id="_x0000_i2362" type="#_x0000_t75" style="width:39pt;height:14.25pt" o:ole="">
            <v:imagedata r:id="rId2683" o:title=""/>
          </v:shape>
          <o:OLEObject Type="Embed" ProgID="Equation.DSMT4" ShapeID="_x0000_i2362" DrawAspect="Content" ObjectID="_1624836878" r:id="rId2684"/>
        </w:object>
      </w:r>
      <w:r w:rsidRPr="00610F8A">
        <w:rPr>
          <w:sz w:val="26"/>
          <w:szCs w:val="26"/>
          <w:lang w:val="vi-VN"/>
        </w:rPr>
        <w:t xml:space="preserve"> là hình thang cân </w:t>
      </w:r>
      <w:r w:rsidRPr="00610F8A">
        <w:rPr>
          <w:sz w:val="26"/>
          <w:szCs w:val="26"/>
        </w:rPr>
        <w:t xml:space="preserve">nên </w:t>
      </w:r>
      <w:r w:rsidR="007A1347" w:rsidRPr="00610F8A">
        <w:rPr>
          <w:position w:val="-26"/>
          <w:sz w:val="26"/>
          <w:szCs w:val="26"/>
        </w:rPr>
        <w:object w:dxaOrig="2260" w:dyaOrig="680">
          <v:shape id="_x0000_i2363" type="#_x0000_t75" style="width:113.25pt;height:33.75pt" o:ole="">
            <v:imagedata r:id="rId2685" o:title=""/>
          </v:shape>
          <o:OLEObject Type="Embed" ProgID="Equation.DSMT4" ShapeID="_x0000_i2363" DrawAspect="Content" ObjectID="_1624836879" r:id="rId26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>T</w:t>
      </w:r>
      <w:r w:rsidRPr="00610F8A">
        <w:rPr>
          <w:sz w:val="26"/>
          <w:szCs w:val="26"/>
        </w:rPr>
        <w:t xml:space="preserve">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364" type="#_x0000_t75" style="width:30pt;height:12.75pt" o:ole="">
            <v:imagedata r:id="rId2687" o:title=""/>
          </v:shape>
          <o:OLEObject Type="Embed" ProgID="Equation.DSMT4" ShapeID="_x0000_i2364" DrawAspect="Content" ObjectID="_1624836880" r:id="rId2688"/>
        </w:object>
      </w:r>
      <w:r w:rsidRPr="00610F8A">
        <w:rPr>
          <w:sz w:val="26"/>
          <w:szCs w:val="26"/>
        </w:rPr>
        <w:t>,</w:t>
      </w:r>
      <w:r w:rsidRPr="00610F8A">
        <w:rPr>
          <w:sz w:val="26"/>
          <w:szCs w:val="26"/>
          <w:lang w:val="vi-VN"/>
        </w:rPr>
        <w:t xml:space="preserve"> có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365" type="#_x0000_t75" style="width:147pt;height:36pt" o:ole="">
            <v:imagedata r:id="rId2689" o:title=""/>
          </v:shape>
          <o:OLEObject Type="Embed" ProgID="Equation.DSMT4" ShapeID="_x0000_i2365" DrawAspect="Content" ObjectID="_1624836881" r:id="rId269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Diện tích </w:t>
      </w:r>
      <w:r w:rsidR="007A1347" w:rsidRPr="00610F8A">
        <w:rPr>
          <w:position w:val="-26"/>
          <w:sz w:val="26"/>
          <w:szCs w:val="26"/>
        </w:rPr>
        <w:object w:dxaOrig="3760" w:dyaOrig="720">
          <v:shape id="_x0000_i2366" type="#_x0000_t75" style="width:188.25pt;height:36pt" o:ole="">
            <v:imagedata r:id="rId2691" o:title=""/>
          </v:shape>
          <o:OLEObject Type="Embed" ProgID="Equation.DSMT4" ShapeID="_x0000_i2366" DrawAspect="Content" ObjectID="_1624836882" r:id="rId269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367" type="#_x0000_t75" style="width:153pt;height:36pt" o:ole="">
            <v:imagedata r:id="rId2693" o:title=""/>
          </v:shape>
          <o:OLEObject Type="Embed" ProgID="Equation.DSMT4" ShapeID="_x0000_i2367" DrawAspect="Content" ObjectID="_1624836883" r:id="rId2694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2. </w:t>
      </w:r>
      <w:r w:rsidRPr="00610F8A">
        <w:rPr>
          <w:sz w:val="26"/>
          <w:szCs w:val="26"/>
        </w:rPr>
        <w:t xml:space="preserve">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68" type="#_x0000_t75" style="width:20.25pt;height:14.25pt" o:ole="">
            <v:imagedata r:id="rId2695" o:title=""/>
          </v:shape>
          <o:OLEObject Type="Embed" ProgID="Equation.DSMT4" ShapeID="_x0000_i2368" DrawAspect="Content" ObjectID="_1624836884" r:id="rId2696"/>
        </w:object>
      </w:r>
      <w:r w:rsidRPr="00610F8A">
        <w:rPr>
          <w:sz w:val="26"/>
          <w:szCs w:val="26"/>
        </w:rPr>
        <w:t xml:space="preserve"> trên mặt đáy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69" type="#_x0000_t75" style="width:23.25pt;height:14.25pt" o:ole="">
            <v:imagedata r:id="rId2697" o:title=""/>
          </v:shape>
          <o:OLEObject Type="Embed" ProgID="Equation.DSMT4" ShapeID="_x0000_i2369" DrawAspect="Content" ObjectID="_1624836885" r:id="rId2698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  <w:lang w:val="fr-F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10160</wp:posOffset>
                </wp:positionV>
                <wp:extent cx="1943100" cy="1619250"/>
                <wp:effectExtent l="0" t="0" r="0" b="2540"/>
                <wp:wrapNone/>
                <wp:docPr id="4558" name="Canvas 4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33" name="Freeform 4560"/>
                        <wps:cNvSpPr>
                          <a:spLocks noEditPoints="1"/>
                        </wps:cNvSpPr>
                        <wps:spPr bwMode="auto">
                          <a:xfrm>
                            <a:off x="168910" y="1110615"/>
                            <a:ext cx="485775" cy="259080"/>
                          </a:xfrm>
                          <a:custGeom>
                            <a:avLst/>
                            <a:gdLst>
                              <a:gd name="T0" fmla="*/ 765 w 765"/>
                              <a:gd name="T1" fmla="*/ 11 h 408"/>
                              <a:gd name="T2" fmla="*/ 701 w 765"/>
                              <a:gd name="T3" fmla="*/ 44 h 408"/>
                              <a:gd name="T4" fmla="*/ 695 w 765"/>
                              <a:gd name="T5" fmla="*/ 34 h 408"/>
                              <a:gd name="T6" fmla="*/ 759 w 765"/>
                              <a:gd name="T7" fmla="*/ 0 h 408"/>
                              <a:gd name="T8" fmla="*/ 765 w 765"/>
                              <a:gd name="T9" fmla="*/ 11 h 408"/>
                              <a:gd name="T10" fmla="*/ 658 w 765"/>
                              <a:gd name="T11" fmla="*/ 67 h 408"/>
                              <a:gd name="T12" fmla="*/ 593 w 765"/>
                              <a:gd name="T13" fmla="*/ 101 h 408"/>
                              <a:gd name="T14" fmla="*/ 588 w 765"/>
                              <a:gd name="T15" fmla="*/ 90 h 408"/>
                              <a:gd name="T16" fmla="*/ 652 w 765"/>
                              <a:gd name="T17" fmla="*/ 57 h 408"/>
                              <a:gd name="T18" fmla="*/ 658 w 765"/>
                              <a:gd name="T19" fmla="*/ 67 h 408"/>
                              <a:gd name="T20" fmla="*/ 550 w 765"/>
                              <a:gd name="T21" fmla="*/ 123 h 408"/>
                              <a:gd name="T22" fmla="*/ 486 w 765"/>
                              <a:gd name="T23" fmla="*/ 157 h 408"/>
                              <a:gd name="T24" fmla="*/ 480 w 765"/>
                              <a:gd name="T25" fmla="*/ 147 h 408"/>
                              <a:gd name="T26" fmla="*/ 545 w 765"/>
                              <a:gd name="T27" fmla="*/ 113 h 408"/>
                              <a:gd name="T28" fmla="*/ 550 w 765"/>
                              <a:gd name="T29" fmla="*/ 123 h 408"/>
                              <a:gd name="T30" fmla="*/ 443 w 765"/>
                              <a:gd name="T31" fmla="*/ 179 h 408"/>
                              <a:gd name="T32" fmla="*/ 379 w 765"/>
                              <a:gd name="T33" fmla="*/ 213 h 408"/>
                              <a:gd name="T34" fmla="*/ 373 w 765"/>
                              <a:gd name="T35" fmla="*/ 203 h 408"/>
                              <a:gd name="T36" fmla="*/ 437 w 765"/>
                              <a:gd name="T37" fmla="*/ 169 h 408"/>
                              <a:gd name="T38" fmla="*/ 443 w 765"/>
                              <a:gd name="T39" fmla="*/ 179 h 408"/>
                              <a:gd name="T40" fmla="*/ 336 w 765"/>
                              <a:gd name="T41" fmla="*/ 236 h 408"/>
                              <a:gd name="T42" fmla="*/ 271 w 765"/>
                              <a:gd name="T43" fmla="*/ 269 h 408"/>
                              <a:gd name="T44" fmla="*/ 266 w 765"/>
                              <a:gd name="T45" fmla="*/ 259 h 408"/>
                              <a:gd name="T46" fmla="*/ 330 w 765"/>
                              <a:gd name="T47" fmla="*/ 225 h 408"/>
                              <a:gd name="T48" fmla="*/ 336 w 765"/>
                              <a:gd name="T49" fmla="*/ 236 h 408"/>
                              <a:gd name="T50" fmla="*/ 228 w 765"/>
                              <a:gd name="T51" fmla="*/ 292 h 408"/>
                              <a:gd name="T52" fmla="*/ 164 w 765"/>
                              <a:gd name="T53" fmla="*/ 326 h 408"/>
                              <a:gd name="T54" fmla="*/ 158 w 765"/>
                              <a:gd name="T55" fmla="*/ 315 h 408"/>
                              <a:gd name="T56" fmla="*/ 223 w 765"/>
                              <a:gd name="T57" fmla="*/ 282 h 408"/>
                              <a:gd name="T58" fmla="*/ 228 w 765"/>
                              <a:gd name="T59" fmla="*/ 292 h 408"/>
                              <a:gd name="T60" fmla="*/ 121 w 765"/>
                              <a:gd name="T61" fmla="*/ 348 h 408"/>
                              <a:gd name="T62" fmla="*/ 57 w 765"/>
                              <a:gd name="T63" fmla="*/ 382 h 408"/>
                              <a:gd name="T64" fmla="*/ 51 w 765"/>
                              <a:gd name="T65" fmla="*/ 372 h 408"/>
                              <a:gd name="T66" fmla="*/ 115 w 765"/>
                              <a:gd name="T67" fmla="*/ 338 h 408"/>
                              <a:gd name="T68" fmla="*/ 121 w 765"/>
                              <a:gd name="T69" fmla="*/ 348 h 408"/>
                              <a:gd name="T70" fmla="*/ 14 w 765"/>
                              <a:gd name="T71" fmla="*/ 404 h 408"/>
                              <a:gd name="T72" fmla="*/ 6 w 765"/>
                              <a:gd name="T73" fmla="*/ 408 h 408"/>
                              <a:gd name="T74" fmla="*/ 0 w 765"/>
                              <a:gd name="T75" fmla="*/ 398 h 408"/>
                              <a:gd name="T76" fmla="*/ 8 w 765"/>
                              <a:gd name="T77" fmla="*/ 394 h 408"/>
                              <a:gd name="T78" fmla="*/ 14 w 765"/>
                              <a:gd name="T79" fmla="*/ 404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65" h="408">
                                <a:moveTo>
                                  <a:pt x="765" y="11"/>
                                </a:moveTo>
                                <a:lnTo>
                                  <a:pt x="701" y="44"/>
                                </a:lnTo>
                                <a:lnTo>
                                  <a:pt x="695" y="34"/>
                                </a:lnTo>
                                <a:lnTo>
                                  <a:pt x="759" y="0"/>
                                </a:lnTo>
                                <a:lnTo>
                                  <a:pt x="765" y="11"/>
                                </a:lnTo>
                                <a:close/>
                                <a:moveTo>
                                  <a:pt x="658" y="67"/>
                                </a:moveTo>
                                <a:lnTo>
                                  <a:pt x="593" y="101"/>
                                </a:lnTo>
                                <a:lnTo>
                                  <a:pt x="588" y="90"/>
                                </a:lnTo>
                                <a:lnTo>
                                  <a:pt x="652" y="57"/>
                                </a:lnTo>
                                <a:lnTo>
                                  <a:pt x="658" y="67"/>
                                </a:lnTo>
                                <a:close/>
                                <a:moveTo>
                                  <a:pt x="550" y="123"/>
                                </a:moveTo>
                                <a:lnTo>
                                  <a:pt x="486" y="157"/>
                                </a:lnTo>
                                <a:lnTo>
                                  <a:pt x="480" y="147"/>
                                </a:lnTo>
                                <a:lnTo>
                                  <a:pt x="545" y="113"/>
                                </a:lnTo>
                                <a:lnTo>
                                  <a:pt x="550" y="123"/>
                                </a:lnTo>
                                <a:close/>
                                <a:moveTo>
                                  <a:pt x="443" y="179"/>
                                </a:moveTo>
                                <a:lnTo>
                                  <a:pt x="379" y="213"/>
                                </a:lnTo>
                                <a:lnTo>
                                  <a:pt x="373" y="203"/>
                                </a:lnTo>
                                <a:lnTo>
                                  <a:pt x="437" y="169"/>
                                </a:lnTo>
                                <a:lnTo>
                                  <a:pt x="443" y="179"/>
                                </a:lnTo>
                                <a:close/>
                                <a:moveTo>
                                  <a:pt x="336" y="236"/>
                                </a:moveTo>
                                <a:lnTo>
                                  <a:pt x="271" y="269"/>
                                </a:lnTo>
                                <a:lnTo>
                                  <a:pt x="266" y="259"/>
                                </a:lnTo>
                                <a:lnTo>
                                  <a:pt x="330" y="225"/>
                                </a:lnTo>
                                <a:lnTo>
                                  <a:pt x="336" y="236"/>
                                </a:lnTo>
                                <a:close/>
                                <a:moveTo>
                                  <a:pt x="228" y="292"/>
                                </a:moveTo>
                                <a:lnTo>
                                  <a:pt x="164" y="326"/>
                                </a:lnTo>
                                <a:lnTo>
                                  <a:pt x="158" y="315"/>
                                </a:lnTo>
                                <a:lnTo>
                                  <a:pt x="223" y="282"/>
                                </a:lnTo>
                                <a:lnTo>
                                  <a:pt x="228" y="292"/>
                                </a:lnTo>
                                <a:close/>
                                <a:moveTo>
                                  <a:pt x="121" y="348"/>
                                </a:moveTo>
                                <a:lnTo>
                                  <a:pt x="57" y="382"/>
                                </a:lnTo>
                                <a:lnTo>
                                  <a:pt x="51" y="372"/>
                                </a:lnTo>
                                <a:lnTo>
                                  <a:pt x="115" y="338"/>
                                </a:lnTo>
                                <a:lnTo>
                                  <a:pt x="121" y="348"/>
                                </a:lnTo>
                                <a:close/>
                                <a:moveTo>
                                  <a:pt x="14" y="404"/>
                                </a:moveTo>
                                <a:lnTo>
                                  <a:pt x="6" y="408"/>
                                </a:lnTo>
                                <a:lnTo>
                                  <a:pt x="0" y="398"/>
                                </a:lnTo>
                                <a:lnTo>
                                  <a:pt x="8" y="394"/>
                                </a:lnTo>
                                <a:lnTo>
                                  <a:pt x="14" y="4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4" name="Freeform 4561"/>
                        <wps:cNvSpPr>
                          <a:spLocks noEditPoints="1"/>
                        </wps:cNvSpPr>
                        <wps:spPr bwMode="auto">
                          <a:xfrm>
                            <a:off x="652780" y="1110615"/>
                            <a:ext cx="1033780" cy="6985"/>
                          </a:xfrm>
                          <a:custGeom>
                            <a:avLst/>
                            <a:gdLst>
                              <a:gd name="T0" fmla="*/ 74 w 1628"/>
                              <a:gd name="T1" fmla="*/ 0 h 11"/>
                              <a:gd name="T2" fmla="*/ 0 w 1628"/>
                              <a:gd name="T3" fmla="*/ 11 h 11"/>
                              <a:gd name="T4" fmla="*/ 122 w 1628"/>
                              <a:gd name="T5" fmla="*/ 0 h 11"/>
                              <a:gd name="T6" fmla="*/ 196 w 1628"/>
                              <a:gd name="T7" fmla="*/ 11 h 11"/>
                              <a:gd name="T8" fmla="*/ 122 w 1628"/>
                              <a:gd name="T9" fmla="*/ 0 h 11"/>
                              <a:gd name="T10" fmla="*/ 318 w 1628"/>
                              <a:gd name="T11" fmla="*/ 0 h 11"/>
                              <a:gd name="T12" fmla="*/ 245 w 1628"/>
                              <a:gd name="T13" fmla="*/ 11 h 11"/>
                              <a:gd name="T14" fmla="*/ 367 w 1628"/>
                              <a:gd name="T15" fmla="*/ 0 h 11"/>
                              <a:gd name="T16" fmla="*/ 441 w 1628"/>
                              <a:gd name="T17" fmla="*/ 11 h 11"/>
                              <a:gd name="T18" fmla="*/ 367 w 1628"/>
                              <a:gd name="T19" fmla="*/ 0 h 11"/>
                              <a:gd name="T20" fmla="*/ 563 w 1628"/>
                              <a:gd name="T21" fmla="*/ 0 h 11"/>
                              <a:gd name="T22" fmla="*/ 490 w 1628"/>
                              <a:gd name="T23" fmla="*/ 11 h 11"/>
                              <a:gd name="T24" fmla="*/ 612 w 1628"/>
                              <a:gd name="T25" fmla="*/ 0 h 11"/>
                              <a:gd name="T26" fmla="*/ 686 w 1628"/>
                              <a:gd name="T27" fmla="*/ 11 h 11"/>
                              <a:gd name="T28" fmla="*/ 612 w 1628"/>
                              <a:gd name="T29" fmla="*/ 0 h 11"/>
                              <a:gd name="T30" fmla="*/ 808 w 1628"/>
                              <a:gd name="T31" fmla="*/ 0 h 11"/>
                              <a:gd name="T32" fmla="*/ 734 w 1628"/>
                              <a:gd name="T33" fmla="*/ 11 h 11"/>
                              <a:gd name="T34" fmla="*/ 857 w 1628"/>
                              <a:gd name="T35" fmla="*/ 0 h 11"/>
                              <a:gd name="T36" fmla="*/ 930 w 1628"/>
                              <a:gd name="T37" fmla="*/ 11 h 11"/>
                              <a:gd name="T38" fmla="*/ 857 w 1628"/>
                              <a:gd name="T39" fmla="*/ 0 h 11"/>
                              <a:gd name="T40" fmla="*/ 1053 w 1628"/>
                              <a:gd name="T41" fmla="*/ 0 h 11"/>
                              <a:gd name="T42" fmla="*/ 979 w 1628"/>
                              <a:gd name="T43" fmla="*/ 11 h 11"/>
                              <a:gd name="T44" fmla="*/ 1102 w 1628"/>
                              <a:gd name="T45" fmla="*/ 0 h 11"/>
                              <a:gd name="T46" fmla="*/ 1175 w 1628"/>
                              <a:gd name="T47" fmla="*/ 11 h 11"/>
                              <a:gd name="T48" fmla="*/ 1102 w 1628"/>
                              <a:gd name="T49" fmla="*/ 0 h 11"/>
                              <a:gd name="T50" fmla="*/ 1297 w 1628"/>
                              <a:gd name="T51" fmla="*/ 0 h 11"/>
                              <a:gd name="T52" fmla="*/ 1224 w 1628"/>
                              <a:gd name="T53" fmla="*/ 11 h 11"/>
                              <a:gd name="T54" fmla="*/ 1346 w 1628"/>
                              <a:gd name="T55" fmla="*/ 0 h 11"/>
                              <a:gd name="T56" fmla="*/ 1420 w 1628"/>
                              <a:gd name="T57" fmla="*/ 11 h 11"/>
                              <a:gd name="T58" fmla="*/ 1346 w 1628"/>
                              <a:gd name="T59" fmla="*/ 0 h 11"/>
                              <a:gd name="T60" fmla="*/ 1542 w 1628"/>
                              <a:gd name="T61" fmla="*/ 0 h 11"/>
                              <a:gd name="T62" fmla="*/ 1469 w 1628"/>
                              <a:gd name="T63" fmla="*/ 11 h 11"/>
                              <a:gd name="T64" fmla="*/ 1591 w 1628"/>
                              <a:gd name="T65" fmla="*/ 0 h 11"/>
                              <a:gd name="T66" fmla="*/ 1628 w 1628"/>
                              <a:gd name="T67" fmla="*/ 11 h 11"/>
                              <a:gd name="T68" fmla="*/ 1591 w 1628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628" h="11">
                                <a:moveTo>
                                  <a:pt x="0" y="0"/>
                                </a:moveTo>
                                <a:lnTo>
                                  <a:pt x="74" y="0"/>
                                </a:lnTo>
                                <a:lnTo>
                                  <a:pt x="74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2" y="0"/>
                                </a:moveTo>
                                <a:lnTo>
                                  <a:pt x="196" y="0"/>
                                </a:lnTo>
                                <a:lnTo>
                                  <a:pt x="196" y="11"/>
                                </a:lnTo>
                                <a:lnTo>
                                  <a:pt x="122" y="11"/>
                                </a:lnTo>
                                <a:lnTo>
                                  <a:pt x="122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318" y="0"/>
                                </a:lnTo>
                                <a:lnTo>
                                  <a:pt x="318" y="11"/>
                                </a:lnTo>
                                <a:lnTo>
                                  <a:pt x="245" y="11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67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11"/>
                                </a:lnTo>
                                <a:lnTo>
                                  <a:pt x="367" y="11"/>
                                </a:lnTo>
                                <a:lnTo>
                                  <a:pt x="367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1"/>
                                </a:lnTo>
                                <a:lnTo>
                                  <a:pt x="490" y="11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612" y="0"/>
                                </a:moveTo>
                                <a:lnTo>
                                  <a:pt x="686" y="0"/>
                                </a:lnTo>
                                <a:lnTo>
                                  <a:pt x="686" y="11"/>
                                </a:lnTo>
                                <a:lnTo>
                                  <a:pt x="612" y="11"/>
                                </a:lnTo>
                                <a:lnTo>
                                  <a:pt x="612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11"/>
                                </a:lnTo>
                                <a:lnTo>
                                  <a:pt x="734" y="11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57" y="0"/>
                                </a:moveTo>
                                <a:lnTo>
                                  <a:pt x="930" y="0"/>
                                </a:lnTo>
                                <a:lnTo>
                                  <a:pt x="930" y="11"/>
                                </a:lnTo>
                                <a:lnTo>
                                  <a:pt x="857" y="11"/>
                                </a:lnTo>
                                <a:lnTo>
                                  <a:pt x="857" y="0"/>
                                </a:lnTo>
                                <a:close/>
                                <a:moveTo>
                                  <a:pt x="979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11"/>
                                </a:lnTo>
                                <a:lnTo>
                                  <a:pt x="979" y="11"/>
                                </a:lnTo>
                                <a:lnTo>
                                  <a:pt x="979" y="0"/>
                                </a:lnTo>
                                <a:close/>
                                <a:moveTo>
                                  <a:pt x="1102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11"/>
                                </a:lnTo>
                                <a:lnTo>
                                  <a:pt x="1102" y="11"/>
                                </a:lnTo>
                                <a:lnTo>
                                  <a:pt x="1102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1"/>
                                </a:lnTo>
                                <a:lnTo>
                                  <a:pt x="1224" y="11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46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1"/>
                                </a:lnTo>
                                <a:lnTo>
                                  <a:pt x="1346" y="11"/>
                                </a:lnTo>
                                <a:lnTo>
                                  <a:pt x="1346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42" y="0"/>
                                </a:lnTo>
                                <a:lnTo>
                                  <a:pt x="1542" y="11"/>
                                </a:lnTo>
                                <a:lnTo>
                                  <a:pt x="1469" y="11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91" y="0"/>
                                </a:moveTo>
                                <a:lnTo>
                                  <a:pt x="1628" y="0"/>
                                </a:lnTo>
                                <a:lnTo>
                                  <a:pt x="1628" y="11"/>
                                </a:lnTo>
                                <a:lnTo>
                                  <a:pt x="1591" y="11"/>
                                </a:lnTo>
                                <a:lnTo>
                                  <a:pt x="15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5" name="Line 4562"/>
                        <wps:cNvCnPr/>
                        <wps:spPr bwMode="auto">
                          <a:xfrm>
                            <a:off x="170815" y="1366520"/>
                            <a:ext cx="103378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6" name="Line 4563"/>
                        <wps:cNvCnPr/>
                        <wps:spPr bwMode="auto">
                          <a:xfrm flipV="1">
                            <a:off x="1204595" y="1113790"/>
                            <a:ext cx="481965" cy="2527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7" name="Freeform 4564"/>
                        <wps:cNvSpPr>
                          <a:spLocks noEditPoints="1"/>
                        </wps:cNvSpPr>
                        <wps:spPr bwMode="auto">
                          <a:xfrm>
                            <a:off x="528320" y="259715"/>
                            <a:ext cx="128270" cy="854710"/>
                          </a:xfrm>
                          <a:custGeom>
                            <a:avLst/>
                            <a:gdLst>
                              <a:gd name="T0" fmla="*/ 13 w 202"/>
                              <a:gd name="T1" fmla="*/ 0 h 1346"/>
                              <a:gd name="T2" fmla="*/ 22 w 202"/>
                              <a:gd name="T3" fmla="*/ 69 h 1346"/>
                              <a:gd name="T4" fmla="*/ 10 w 202"/>
                              <a:gd name="T5" fmla="*/ 71 h 1346"/>
                              <a:gd name="T6" fmla="*/ 0 w 202"/>
                              <a:gd name="T7" fmla="*/ 1 h 1346"/>
                              <a:gd name="T8" fmla="*/ 13 w 202"/>
                              <a:gd name="T9" fmla="*/ 0 h 1346"/>
                              <a:gd name="T10" fmla="*/ 29 w 202"/>
                              <a:gd name="T11" fmla="*/ 116 h 1346"/>
                              <a:gd name="T12" fmla="*/ 39 w 202"/>
                              <a:gd name="T13" fmla="*/ 185 h 1346"/>
                              <a:gd name="T14" fmla="*/ 27 w 202"/>
                              <a:gd name="T15" fmla="*/ 187 h 1346"/>
                              <a:gd name="T16" fmla="*/ 17 w 202"/>
                              <a:gd name="T17" fmla="*/ 117 h 1346"/>
                              <a:gd name="T18" fmla="*/ 29 w 202"/>
                              <a:gd name="T19" fmla="*/ 116 h 1346"/>
                              <a:gd name="T20" fmla="*/ 45 w 202"/>
                              <a:gd name="T21" fmla="*/ 232 h 1346"/>
                              <a:gd name="T22" fmla="*/ 55 w 202"/>
                              <a:gd name="T23" fmla="*/ 301 h 1346"/>
                              <a:gd name="T24" fmla="*/ 43 w 202"/>
                              <a:gd name="T25" fmla="*/ 303 h 1346"/>
                              <a:gd name="T26" fmla="*/ 33 w 202"/>
                              <a:gd name="T27" fmla="*/ 233 h 1346"/>
                              <a:gd name="T28" fmla="*/ 45 w 202"/>
                              <a:gd name="T29" fmla="*/ 232 h 1346"/>
                              <a:gd name="T30" fmla="*/ 62 w 202"/>
                              <a:gd name="T31" fmla="*/ 348 h 1346"/>
                              <a:gd name="T32" fmla="*/ 71 w 202"/>
                              <a:gd name="T33" fmla="*/ 417 h 1346"/>
                              <a:gd name="T34" fmla="*/ 59 w 202"/>
                              <a:gd name="T35" fmla="*/ 419 h 1346"/>
                              <a:gd name="T36" fmla="*/ 49 w 202"/>
                              <a:gd name="T37" fmla="*/ 349 h 1346"/>
                              <a:gd name="T38" fmla="*/ 62 w 202"/>
                              <a:gd name="T39" fmla="*/ 348 h 1346"/>
                              <a:gd name="T40" fmla="*/ 78 w 202"/>
                              <a:gd name="T41" fmla="*/ 464 h 1346"/>
                              <a:gd name="T42" fmla="*/ 88 w 202"/>
                              <a:gd name="T43" fmla="*/ 533 h 1346"/>
                              <a:gd name="T44" fmla="*/ 76 w 202"/>
                              <a:gd name="T45" fmla="*/ 535 h 1346"/>
                              <a:gd name="T46" fmla="*/ 66 w 202"/>
                              <a:gd name="T47" fmla="*/ 465 h 1346"/>
                              <a:gd name="T48" fmla="*/ 78 w 202"/>
                              <a:gd name="T49" fmla="*/ 464 h 1346"/>
                              <a:gd name="T50" fmla="*/ 94 w 202"/>
                              <a:gd name="T51" fmla="*/ 579 h 1346"/>
                              <a:gd name="T52" fmla="*/ 104 w 202"/>
                              <a:gd name="T53" fmla="*/ 649 h 1346"/>
                              <a:gd name="T54" fmla="*/ 92 w 202"/>
                              <a:gd name="T55" fmla="*/ 651 h 1346"/>
                              <a:gd name="T56" fmla="*/ 82 w 202"/>
                              <a:gd name="T57" fmla="*/ 581 h 1346"/>
                              <a:gd name="T58" fmla="*/ 94 w 202"/>
                              <a:gd name="T59" fmla="*/ 579 h 1346"/>
                              <a:gd name="T60" fmla="*/ 111 w 202"/>
                              <a:gd name="T61" fmla="*/ 695 h 1346"/>
                              <a:gd name="T62" fmla="*/ 120 w 202"/>
                              <a:gd name="T63" fmla="*/ 765 h 1346"/>
                              <a:gd name="T64" fmla="*/ 108 w 202"/>
                              <a:gd name="T65" fmla="*/ 767 h 1346"/>
                              <a:gd name="T66" fmla="*/ 98 w 202"/>
                              <a:gd name="T67" fmla="*/ 697 h 1346"/>
                              <a:gd name="T68" fmla="*/ 111 w 202"/>
                              <a:gd name="T69" fmla="*/ 695 h 1346"/>
                              <a:gd name="T70" fmla="*/ 127 w 202"/>
                              <a:gd name="T71" fmla="*/ 811 h 1346"/>
                              <a:gd name="T72" fmla="*/ 137 w 202"/>
                              <a:gd name="T73" fmla="*/ 881 h 1346"/>
                              <a:gd name="T74" fmla="*/ 125 w 202"/>
                              <a:gd name="T75" fmla="*/ 882 h 1346"/>
                              <a:gd name="T76" fmla="*/ 115 w 202"/>
                              <a:gd name="T77" fmla="*/ 813 h 1346"/>
                              <a:gd name="T78" fmla="*/ 127 w 202"/>
                              <a:gd name="T79" fmla="*/ 811 h 1346"/>
                              <a:gd name="T80" fmla="*/ 143 w 202"/>
                              <a:gd name="T81" fmla="*/ 927 h 1346"/>
                              <a:gd name="T82" fmla="*/ 153 w 202"/>
                              <a:gd name="T83" fmla="*/ 997 h 1346"/>
                              <a:gd name="T84" fmla="*/ 141 w 202"/>
                              <a:gd name="T85" fmla="*/ 998 h 1346"/>
                              <a:gd name="T86" fmla="*/ 131 w 202"/>
                              <a:gd name="T87" fmla="*/ 929 h 1346"/>
                              <a:gd name="T88" fmla="*/ 143 w 202"/>
                              <a:gd name="T89" fmla="*/ 927 h 1346"/>
                              <a:gd name="T90" fmla="*/ 160 w 202"/>
                              <a:gd name="T91" fmla="*/ 1043 h 1346"/>
                              <a:gd name="T92" fmla="*/ 170 w 202"/>
                              <a:gd name="T93" fmla="*/ 1113 h 1346"/>
                              <a:gd name="T94" fmla="*/ 157 w 202"/>
                              <a:gd name="T95" fmla="*/ 1114 h 1346"/>
                              <a:gd name="T96" fmla="*/ 148 w 202"/>
                              <a:gd name="T97" fmla="*/ 1045 h 1346"/>
                              <a:gd name="T98" fmla="*/ 160 w 202"/>
                              <a:gd name="T99" fmla="*/ 1043 h 1346"/>
                              <a:gd name="T100" fmla="*/ 176 w 202"/>
                              <a:gd name="T101" fmla="*/ 1159 h 1346"/>
                              <a:gd name="T102" fmla="*/ 186 w 202"/>
                              <a:gd name="T103" fmla="*/ 1229 h 1346"/>
                              <a:gd name="T104" fmla="*/ 174 w 202"/>
                              <a:gd name="T105" fmla="*/ 1230 h 1346"/>
                              <a:gd name="T106" fmla="*/ 164 w 202"/>
                              <a:gd name="T107" fmla="*/ 1161 h 1346"/>
                              <a:gd name="T108" fmla="*/ 176 w 202"/>
                              <a:gd name="T109" fmla="*/ 1159 h 1346"/>
                              <a:gd name="T110" fmla="*/ 192 w 202"/>
                              <a:gd name="T111" fmla="*/ 1275 h 1346"/>
                              <a:gd name="T112" fmla="*/ 202 w 202"/>
                              <a:gd name="T113" fmla="*/ 1345 h 1346"/>
                              <a:gd name="T114" fmla="*/ 190 w 202"/>
                              <a:gd name="T115" fmla="*/ 1346 h 1346"/>
                              <a:gd name="T116" fmla="*/ 180 w 202"/>
                              <a:gd name="T117" fmla="*/ 1276 h 1346"/>
                              <a:gd name="T118" fmla="*/ 192 w 202"/>
                              <a:gd name="T119" fmla="*/ 1275 h 13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2" h="1346">
                                <a:moveTo>
                                  <a:pt x="13" y="0"/>
                                </a:moveTo>
                                <a:lnTo>
                                  <a:pt x="22" y="69"/>
                                </a:lnTo>
                                <a:lnTo>
                                  <a:pt x="10" y="71"/>
                                </a:lnTo>
                                <a:lnTo>
                                  <a:pt x="0" y="1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29" y="116"/>
                                </a:moveTo>
                                <a:lnTo>
                                  <a:pt x="39" y="185"/>
                                </a:lnTo>
                                <a:lnTo>
                                  <a:pt x="27" y="187"/>
                                </a:lnTo>
                                <a:lnTo>
                                  <a:pt x="17" y="117"/>
                                </a:lnTo>
                                <a:lnTo>
                                  <a:pt x="29" y="116"/>
                                </a:lnTo>
                                <a:close/>
                                <a:moveTo>
                                  <a:pt x="45" y="232"/>
                                </a:moveTo>
                                <a:lnTo>
                                  <a:pt x="55" y="301"/>
                                </a:lnTo>
                                <a:lnTo>
                                  <a:pt x="43" y="303"/>
                                </a:lnTo>
                                <a:lnTo>
                                  <a:pt x="33" y="233"/>
                                </a:lnTo>
                                <a:lnTo>
                                  <a:pt x="45" y="232"/>
                                </a:lnTo>
                                <a:close/>
                                <a:moveTo>
                                  <a:pt x="62" y="348"/>
                                </a:moveTo>
                                <a:lnTo>
                                  <a:pt x="71" y="417"/>
                                </a:lnTo>
                                <a:lnTo>
                                  <a:pt x="59" y="419"/>
                                </a:lnTo>
                                <a:lnTo>
                                  <a:pt x="49" y="349"/>
                                </a:lnTo>
                                <a:lnTo>
                                  <a:pt x="62" y="348"/>
                                </a:lnTo>
                                <a:close/>
                                <a:moveTo>
                                  <a:pt x="78" y="464"/>
                                </a:moveTo>
                                <a:lnTo>
                                  <a:pt x="88" y="533"/>
                                </a:lnTo>
                                <a:lnTo>
                                  <a:pt x="76" y="535"/>
                                </a:lnTo>
                                <a:lnTo>
                                  <a:pt x="66" y="465"/>
                                </a:lnTo>
                                <a:lnTo>
                                  <a:pt x="78" y="464"/>
                                </a:lnTo>
                                <a:close/>
                                <a:moveTo>
                                  <a:pt x="94" y="579"/>
                                </a:moveTo>
                                <a:lnTo>
                                  <a:pt x="104" y="649"/>
                                </a:lnTo>
                                <a:lnTo>
                                  <a:pt x="92" y="651"/>
                                </a:lnTo>
                                <a:lnTo>
                                  <a:pt x="82" y="581"/>
                                </a:lnTo>
                                <a:lnTo>
                                  <a:pt x="94" y="579"/>
                                </a:lnTo>
                                <a:close/>
                                <a:moveTo>
                                  <a:pt x="111" y="695"/>
                                </a:moveTo>
                                <a:lnTo>
                                  <a:pt x="120" y="765"/>
                                </a:lnTo>
                                <a:lnTo>
                                  <a:pt x="108" y="767"/>
                                </a:lnTo>
                                <a:lnTo>
                                  <a:pt x="98" y="697"/>
                                </a:lnTo>
                                <a:lnTo>
                                  <a:pt x="111" y="695"/>
                                </a:lnTo>
                                <a:close/>
                                <a:moveTo>
                                  <a:pt x="127" y="811"/>
                                </a:moveTo>
                                <a:lnTo>
                                  <a:pt x="137" y="881"/>
                                </a:lnTo>
                                <a:lnTo>
                                  <a:pt x="125" y="882"/>
                                </a:lnTo>
                                <a:lnTo>
                                  <a:pt x="115" y="813"/>
                                </a:lnTo>
                                <a:lnTo>
                                  <a:pt x="127" y="811"/>
                                </a:lnTo>
                                <a:close/>
                                <a:moveTo>
                                  <a:pt x="143" y="927"/>
                                </a:moveTo>
                                <a:lnTo>
                                  <a:pt x="153" y="997"/>
                                </a:lnTo>
                                <a:lnTo>
                                  <a:pt x="141" y="998"/>
                                </a:lnTo>
                                <a:lnTo>
                                  <a:pt x="131" y="929"/>
                                </a:lnTo>
                                <a:lnTo>
                                  <a:pt x="143" y="927"/>
                                </a:lnTo>
                                <a:close/>
                                <a:moveTo>
                                  <a:pt x="160" y="1043"/>
                                </a:moveTo>
                                <a:lnTo>
                                  <a:pt x="170" y="1113"/>
                                </a:lnTo>
                                <a:lnTo>
                                  <a:pt x="157" y="1114"/>
                                </a:lnTo>
                                <a:lnTo>
                                  <a:pt x="148" y="1045"/>
                                </a:lnTo>
                                <a:lnTo>
                                  <a:pt x="160" y="1043"/>
                                </a:lnTo>
                                <a:close/>
                                <a:moveTo>
                                  <a:pt x="176" y="1159"/>
                                </a:moveTo>
                                <a:lnTo>
                                  <a:pt x="186" y="1229"/>
                                </a:lnTo>
                                <a:lnTo>
                                  <a:pt x="174" y="1230"/>
                                </a:lnTo>
                                <a:lnTo>
                                  <a:pt x="164" y="1161"/>
                                </a:lnTo>
                                <a:lnTo>
                                  <a:pt x="176" y="1159"/>
                                </a:lnTo>
                                <a:close/>
                                <a:moveTo>
                                  <a:pt x="192" y="1275"/>
                                </a:moveTo>
                                <a:lnTo>
                                  <a:pt x="202" y="1345"/>
                                </a:lnTo>
                                <a:lnTo>
                                  <a:pt x="190" y="1346"/>
                                </a:lnTo>
                                <a:lnTo>
                                  <a:pt x="180" y="1276"/>
                                </a:lnTo>
                                <a:lnTo>
                                  <a:pt x="192" y="1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8" name="Line 4565"/>
                        <wps:cNvCnPr/>
                        <wps:spPr bwMode="auto">
                          <a:xfrm>
                            <a:off x="532130" y="260350"/>
                            <a:ext cx="1154430" cy="8534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9" name="Line 4566"/>
                        <wps:cNvCnPr/>
                        <wps:spPr bwMode="auto">
                          <a:xfrm>
                            <a:off x="532130" y="260350"/>
                            <a:ext cx="67246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6" name="Line 4567"/>
                        <wps:cNvCnPr/>
                        <wps:spPr bwMode="auto">
                          <a:xfrm flipH="1">
                            <a:off x="170815" y="260350"/>
                            <a:ext cx="36131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7" name="Freeform 4568"/>
                        <wps:cNvSpPr>
                          <a:spLocks noEditPoints="1"/>
                        </wps:cNvSpPr>
                        <wps:spPr bwMode="auto">
                          <a:xfrm>
                            <a:off x="528320" y="260350"/>
                            <a:ext cx="8255" cy="916940"/>
                          </a:xfrm>
                          <a:custGeom>
                            <a:avLst/>
                            <a:gdLst>
                              <a:gd name="T0" fmla="*/ 13 w 13"/>
                              <a:gd name="T1" fmla="*/ 70 h 1444"/>
                              <a:gd name="T2" fmla="*/ 0 w 13"/>
                              <a:gd name="T3" fmla="*/ 0 h 1444"/>
                              <a:gd name="T4" fmla="*/ 13 w 13"/>
                              <a:gd name="T5" fmla="*/ 117 h 1444"/>
                              <a:gd name="T6" fmla="*/ 0 w 13"/>
                              <a:gd name="T7" fmla="*/ 187 h 1444"/>
                              <a:gd name="T8" fmla="*/ 13 w 13"/>
                              <a:gd name="T9" fmla="*/ 117 h 1444"/>
                              <a:gd name="T10" fmla="*/ 13 w 13"/>
                              <a:gd name="T11" fmla="*/ 304 h 1444"/>
                              <a:gd name="T12" fmla="*/ 0 w 13"/>
                              <a:gd name="T13" fmla="*/ 234 h 1444"/>
                              <a:gd name="T14" fmla="*/ 13 w 13"/>
                              <a:gd name="T15" fmla="*/ 351 h 1444"/>
                              <a:gd name="T16" fmla="*/ 0 w 13"/>
                              <a:gd name="T17" fmla="*/ 421 h 1444"/>
                              <a:gd name="T18" fmla="*/ 13 w 13"/>
                              <a:gd name="T19" fmla="*/ 351 h 1444"/>
                              <a:gd name="T20" fmla="*/ 13 w 13"/>
                              <a:gd name="T21" fmla="*/ 538 h 1444"/>
                              <a:gd name="T22" fmla="*/ 0 w 13"/>
                              <a:gd name="T23" fmla="*/ 467 h 1444"/>
                              <a:gd name="T24" fmla="*/ 13 w 13"/>
                              <a:gd name="T25" fmla="*/ 584 h 1444"/>
                              <a:gd name="T26" fmla="*/ 0 w 13"/>
                              <a:gd name="T27" fmla="*/ 655 h 1444"/>
                              <a:gd name="T28" fmla="*/ 13 w 13"/>
                              <a:gd name="T29" fmla="*/ 584 h 1444"/>
                              <a:gd name="T30" fmla="*/ 13 w 13"/>
                              <a:gd name="T31" fmla="*/ 772 h 1444"/>
                              <a:gd name="T32" fmla="*/ 0 w 13"/>
                              <a:gd name="T33" fmla="*/ 701 h 1444"/>
                              <a:gd name="T34" fmla="*/ 13 w 13"/>
                              <a:gd name="T35" fmla="*/ 818 h 1444"/>
                              <a:gd name="T36" fmla="*/ 0 w 13"/>
                              <a:gd name="T37" fmla="*/ 889 h 1444"/>
                              <a:gd name="T38" fmla="*/ 13 w 13"/>
                              <a:gd name="T39" fmla="*/ 818 h 1444"/>
                              <a:gd name="T40" fmla="*/ 13 w 13"/>
                              <a:gd name="T41" fmla="*/ 1006 h 1444"/>
                              <a:gd name="T42" fmla="*/ 0 w 13"/>
                              <a:gd name="T43" fmla="*/ 935 h 1444"/>
                              <a:gd name="T44" fmla="*/ 13 w 13"/>
                              <a:gd name="T45" fmla="*/ 1052 h 1444"/>
                              <a:gd name="T46" fmla="*/ 0 w 13"/>
                              <a:gd name="T47" fmla="*/ 1122 h 1444"/>
                              <a:gd name="T48" fmla="*/ 13 w 13"/>
                              <a:gd name="T49" fmla="*/ 1052 h 1444"/>
                              <a:gd name="T50" fmla="*/ 13 w 13"/>
                              <a:gd name="T51" fmla="*/ 1239 h 1444"/>
                              <a:gd name="T52" fmla="*/ 0 w 13"/>
                              <a:gd name="T53" fmla="*/ 1169 h 1444"/>
                              <a:gd name="T54" fmla="*/ 13 w 13"/>
                              <a:gd name="T55" fmla="*/ 1286 h 1444"/>
                              <a:gd name="T56" fmla="*/ 0 w 13"/>
                              <a:gd name="T57" fmla="*/ 1356 h 1444"/>
                              <a:gd name="T58" fmla="*/ 13 w 13"/>
                              <a:gd name="T59" fmla="*/ 1286 h 1444"/>
                              <a:gd name="T60" fmla="*/ 13 w 13"/>
                              <a:gd name="T61" fmla="*/ 1444 h 1444"/>
                              <a:gd name="T62" fmla="*/ 0 w 13"/>
                              <a:gd name="T63" fmla="*/ 1403 h 14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" h="1444">
                                <a:moveTo>
                                  <a:pt x="13" y="0"/>
                                </a:moveTo>
                                <a:lnTo>
                                  <a:pt x="13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7"/>
                                </a:moveTo>
                                <a:lnTo>
                                  <a:pt x="13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3" y="117"/>
                                </a:lnTo>
                                <a:close/>
                                <a:moveTo>
                                  <a:pt x="13" y="234"/>
                                </a:moveTo>
                                <a:lnTo>
                                  <a:pt x="13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3" y="234"/>
                                </a:lnTo>
                                <a:close/>
                                <a:moveTo>
                                  <a:pt x="13" y="351"/>
                                </a:moveTo>
                                <a:lnTo>
                                  <a:pt x="13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3" y="351"/>
                                </a:lnTo>
                                <a:close/>
                                <a:moveTo>
                                  <a:pt x="13" y="467"/>
                                </a:moveTo>
                                <a:lnTo>
                                  <a:pt x="13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7"/>
                                </a:lnTo>
                                <a:lnTo>
                                  <a:pt x="13" y="467"/>
                                </a:lnTo>
                                <a:close/>
                                <a:moveTo>
                                  <a:pt x="13" y="584"/>
                                </a:moveTo>
                                <a:lnTo>
                                  <a:pt x="13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4"/>
                                </a:lnTo>
                                <a:lnTo>
                                  <a:pt x="13" y="584"/>
                                </a:lnTo>
                                <a:close/>
                                <a:moveTo>
                                  <a:pt x="13" y="701"/>
                                </a:moveTo>
                                <a:lnTo>
                                  <a:pt x="13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3" y="701"/>
                                </a:lnTo>
                                <a:close/>
                                <a:moveTo>
                                  <a:pt x="13" y="818"/>
                                </a:moveTo>
                                <a:lnTo>
                                  <a:pt x="13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8"/>
                                </a:lnTo>
                                <a:lnTo>
                                  <a:pt x="13" y="818"/>
                                </a:lnTo>
                                <a:close/>
                                <a:moveTo>
                                  <a:pt x="13" y="935"/>
                                </a:moveTo>
                                <a:lnTo>
                                  <a:pt x="13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5"/>
                                </a:lnTo>
                                <a:lnTo>
                                  <a:pt x="13" y="935"/>
                                </a:lnTo>
                                <a:close/>
                                <a:moveTo>
                                  <a:pt x="13" y="1052"/>
                                </a:moveTo>
                                <a:lnTo>
                                  <a:pt x="13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3" y="1052"/>
                                </a:lnTo>
                                <a:close/>
                                <a:moveTo>
                                  <a:pt x="13" y="1169"/>
                                </a:moveTo>
                                <a:lnTo>
                                  <a:pt x="13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3" y="1169"/>
                                </a:lnTo>
                                <a:close/>
                                <a:moveTo>
                                  <a:pt x="13" y="1286"/>
                                </a:moveTo>
                                <a:lnTo>
                                  <a:pt x="13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3" y="1286"/>
                                </a:lnTo>
                                <a:close/>
                                <a:moveTo>
                                  <a:pt x="13" y="1403"/>
                                </a:moveTo>
                                <a:lnTo>
                                  <a:pt x="13" y="1444"/>
                                </a:lnTo>
                                <a:lnTo>
                                  <a:pt x="0" y="1444"/>
                                </a:lnTo>
                                <a:lnTo>
                                  <a:pt x="0" y="1403"/>
                                </a:lnTo>
                                <a:lnTo>
                                  <a:pt x="13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8" name="Freeform 4569"/>
                        <wps:cNvSpPr>
                          <a:spLocks noEditPoints="1"/>
                        </wps:cNvSpPr>
                        <wps:spPr bwMode="auto">
                          <a:xfrm>
                            <a:off x="532130" y="1111885"/>
                            <a:ext cx="1133475" cy="69215"/>
                          </a:xfrm>
                          <a:custGeom>
                            <a:avLst/>
                            <a:gdLst>
                              <a:gd name="T0" fmla="*/ 73 w 1785"/>
                              <a:gd name="T1" fmla="*/ 93 h 109"/>
                              <a:gd name="T2" fmla="*/ 1 w 1785"/>
                              <a:gd name="T3" fmla="*/ 109 h 109"/>
                              <a:gd name="T4" fmla="*/ 122 w 1785"/>
                              <a:gd name="T5" fmla="*/ 90 h 109"/>
                              <a:gd name="T6" fmla="*/ 196 w 1785"/>
                              <a:gd name="T7" fmla="*/ 98 h 109"/>
                              <a:gd name="T8" fmla="*/ 122 w 1785"/>
                              <a:gd name="T9" fmla="*/ 90 h 109"/>
                              <a:gd name="T10" fmla="*/ 318 w 1785"/>
                              <a:gd name="T11" fmla="*/ 80 h 109"/>
                              <a:gd name="T12" fmla="*/ 245 w 1785"/>
                              <a:gd name="T13" fmla="*/ 95 h 109"/>
                              <a:gd name="T14" fmla="*/ 367 w 1785"/>
                              <a:gd name="T15" fmla="*/ 77 h 109"/>
                              <a:gd name="T16" fmla="*/ 441 w 1785"/>
                              <a:gd name="T17" fmla="*/ 85 h 109"/>
                              <a:gd name="T18" fmla="*/ 367 w 1785"/>
                              <a:gd name="T19" fmla="*/ 77 h 109"/>
                              <a:gd name="T20" fmla="*/ 562 w 1785"/>
                              <a:gd name="T21" fmla="*/ 66 h 109"/>
                              <a:gd name="T22" fmla="*/ 490 w 1785"/>
                              <a:gd name="T23" fmla="*/ 82 h 109"/>
                              <a:gd name="T24" fmla="*/ 611 w 1785"/>
                              <a:gd name="T25" fmla="*/ 64 h 109"/>
                              <a:gd name="T26" fmla="*/ 685 w 1785"/>
                              <a:gd name="T27" fmla="*/ 71 h 109"/>
                              <a:gd name="T28" fmla="*/ 611 w 1785"/>
                              <a:gd name="T29" fmla="*/ 64 h 109"/>
                              <a:gd name="T30" fmla="*/ 807 w 1785"/>
                              <a:gd name="T31" fmla="*/ 53 h 109"/>
                              <a:gd name="T32" fmla="*/ 734 w 1785"/>
                              <a:gd name="T33" fmla="*/ 69 h 109"/>
                              <a:gd name="T34" fmla="*/ 855 w 1785"/>
                              <a:gd name="T35" fmla="*/ 50 h 109"/>
                              <a:gd name="T36" fmla="*/ 929 w 1785"/>
                              <a:gd name="T37" fmla="*/ 58 h 109"/>
                              <a:gd name="T38" fmla="*/ 855 w 1785"/>
                              <a:gd name="T39" fmla="*/ 50 h 109"/>
                              <a:gd name="T40" fmla="*/ 1051 w 1785"/>
                              <a:gd name="T41" fmla="*/ 40 h 109"/>
                              <a:gd name="T42" fmla="*/ 978 w 1785"/>
                              <a:gd name="T43" fmla="*/ 55 h 109"/>
                              <a:gd name="T44" fmla="*/ 1100 w 1785"/>
                              <a:gd name="T45" fmla="*/ 37 h 109"/>
                              <a:gd name="T46" fmla="*/ 1174 w 1785"/>
                              <a:gd name="T47" fmla="*/ 45 h 109"/>
                              <a:gd name="T48" fmla="*/ 1100 w 1785"/>
                              <a:gd name="T49" fmla="*/ 37 h 109"/>
                              <a:gd name="T50" fmla="*/ 1295 w 1785"/>
                              <a:gd name="T51" fmla="*/ 26 h 109"/>
                              <a:gd name="T52" fmla="*/ 1223 w 1785"/>
                              <a:gd name="T53" fmla="*/ 42 h 109"/>
                              <a:gd name="T54" fmla="*/ 1344 w 1785"/>
                              <a:gd name="T55" fmla="*/ 24 h 109"/>
                              <a:gd name="T56" fmla="*/ 1418 w 1785"/>
                              <a:gd name="T57" fmla="*/ 31 h 109"/>
                              <a:gd name="T58" fmla="*/ 1344 w 1785"/>
                              <a:gd name="T59" fmla="*/ 24 h 109"/>
                              <a:gd name="T60" fmla="*/ 1540 w 1785"/>
                              <a:gd name="T61" fmla="*/ 13 h 109"/>
                              <a:gd name="T62" fmla="*/ 1467 w 1785"/>
                              <a:gd name="T63" fmla="*/ 29 h 109"/>
                              <a:gd name="T64" fmla="*/ 1589 w 1785"/>
                              <a:gd name="T65" fmla="*/ 10 h 109"/>
                              <a:gd name="T66" fmla="*/ 1663 w 1785"/>
                              <a:gd name="T67" fmla="*/ 18 h 109"/>
                              <a:gd name="T68" fmla="*/ 1589 w 1785"/>
                              <a:gd name="T69" fmla="*/ 10 h 109"/>
                              <a:gd name="T70" fmla="*/ 1784 w 1785"/>
                              <a:gd name="T71" fmla="*/ 0 h 109"/>
                              <a:gd name="T72" fmla="*/ 1711 w 1785"/>
                              <a:gd name="T73" fmla="*/ 1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785" h="109">
                                <a:moveTo>
                                  <a:pt x="0" y="97"/>
                                </a:moveTo>
                                <a:lnTo>
                                  <a:pt x="73" y="93"/>
                                </a:lnTo>
                                <a:lnTo>
                                  <a:pt x="74" y="105"/>
                                </a:lnTo>
                                <a:lnTo>
                                  <a:pt x="1" y="109"/>
                                </a:lnTo>
                                <a:lnTo>
                                  <a:pt x="0" y="97"/>
                                </a:lnTo>
                                <a:close/>
                                <a:moveTo>
                                  <a:pt x="122" y="90"/>
                                </a:moveTo>
                                <a:lnTo>
                                  <a:pt x="196" y="86"/>
                                </a:lnTo>
                                <a:lnTo>
                                  <a:pt x="196" y="98"/>
                                </a:lnTo>
                                <a:lnTo>
                                  <a:pt x="123" y="102"/>
                                </a:lnTo>
                                <a:lnTo>
                                  <a:pt x="122" y="90"/>
                                </a:lnTo>
                                <a:close/>
                                <a:moveTo>
                                  <a:pt x="244" y="84"/>
                                </a:moveTo>
                                <a:lnTo>
                                  <a:pt x="318" y="80"/>
                                </a:lnTo>
                                <a:lnTo>
                                  <a:pt x="318" y="91"/>
                                </a:lnTo>
                                <a:lnTo>
                                  <a:pt x="245" y="95"/>
                                </a:lnTo>
                                <a:lnTo>
                                  <a:pt x="244" y="84"/>
                                </a:lnTo>
                                <a:close/>
                                <a:moveTo>
                                  <a:pt x="367" y="77"/>
                                </a:moveTo>
                                <a:lnTo>
                                  <a:pt x="440" y="73"/>
                                </a:lnTo>
                                <a:lnTo>
                                  <a:pt x="441" y="85"/>
                                </a:lnTo>
                                <a:lnTo>
                                  <a:pt x="367" y="89"/>
                                </a:lnTo>
                                <a:lnTo>
                                  <a:pt x="367" y="77"/>
                                </a:lnTo>
                                <a:close/>
                                <a:moveTo>
                                  <a:pt x="489" y="70"/>
                                </a:moveTo>
                                <a:lnTo>
                                  <a:pt x="562" y="66"/>
                                </a:lnTo>
                                <a:lnTo>
                                  <a:pt x="563" y="78"/>
                                </a:lnTo>
                                <a:lnTo>
                                  <a:pt x="490" y="82"/>
                                </a:lnTo>
                                <a:lnTo>
                                  <a:pt x="489" y="70"/>
                                </a:lnTo>
                                <a:close/>
                                <a:moveTo>
                                  <a:pt x="611" y="64"/>
                                </a:moveTo>
                                <a:lnTo>
                                  <a:pt x="684" y="60"/>
                                </a:lnTo>
                                <a:lnTo>
                                  <a:pt x="685" y="71"/>
                                </a:lnTo>
                                <a:lnTo>
                                  <a:pt x="612" y="75"/>
                                </a:lnTo>
                                <a:lnTo>
                                  <a:pt x="611" y="64"/>
                                </a:lnTo>
                                <a:close/>
                                <a:moveTo>
                                  <a:pt x="733" y="57"/>
                                </a:moveTo>
                                <a:lnTo>
                                  <a:pt x="807" y="53"/>
                                </a:lnTo>
                                <a:lnTo>
                                  <a:pt x="807" y="65"/>
                                </a:lnTo>
                                <a:lnTo>
                                  <a:pt x="734" y="69"/>
                                </a:lnTo>
                                <a:lnTo>
                                  <a:pt x="733" y="57"/>
                                </a:lnTo>
                                <a:close/>
                                <a:moveTo>
                                  <a:pt x="855" y="50"/>
                                </a:moveTo>
                                <a:lnTo>
                                  <a:pt x="929" y="46"/>
                                </a:lnTo>
                                <a:lnTo>
                                  <a:pt x="929" y="58"/>
                                </a:lnTo>
                                <a:lnTo>
                                  <a:pt x="856" y="62"/>
                                </a:lnTo>
                                <a:lnTo>
                                  <a:pt x="855" y="50"/>
                                </a:lnTo>
                                <a:close/>
                                <a:moveTo>
                                  <a:pt x="978" y="44"/>
                                </a:moveTo>
                                <a:lnTo>
                                  <a:pt x="1051" y="40"/>
                                </a:lnTo>
                                <a:lnTo>
                                  <a:pt x="1052" y="51"/>
                                </a:lnTo>
                                <a:lnTo>
                                  <a:pt x="978" y="55"/>
                                </a:lnTo>
                                <a:lnTo>
                                  <a:pt x="978" y="44"/>
                                </a:lnTo>
                                <a:close/>
                                <a:moveTo>
                                  <a:pt x="1100" y="37"/>
                                </a:moveTo>
                                <a:lnTo>
                                  <a:pt x="1173" y="33"/>
                                </a:lnTo>
                                <a:lnTo>
                                  <a:pt x="1174" y="45"/>
                                </a:lnTo>
                                <a:lnTo>
                                  <a:pt x="1101" y="49"/>
                                </a:lnTo>
                                <a:lnTo>
                                  <a:pt x="1100" y="37"/>
                                </a:lnTo>
                                <a:close/>
                                <a:moveTo>
                                  <a:pt x="1222" y="30"/>
                                </a:moveTo>
                                <a:lnTo>
                                  <a:pt x="1295" y="26"/>
                                </a:lnTo>
                                <a:lnTo>
                                  <a:pt x="1296" y="38"/>
                                </a:lnTo>
                                <a:lnTo>
                                  <a:pt x="1223" y="42"/>
                                </a:lnTo>
                                <a:lnTo>
                                  <a:pt x="1222" y="30"/>
                                </a:lnTo>
                                <a:close/>
                                <a:moveTo>
                                  <a:pt x="1344" y="24"/>
                                </a:moveTo>
                                <a:lnTo>
                                  <a:pt x="1418" y="20"/>
                                </a:lnTo>
                                <a:lnTo>
                                  <a:pt x="1418" y="31"/>
                                </a:lnTo>
                                <a:lnTo>
                                  <a:pt x="1345" y="35"/>
                                </a:lnTo>
                                <a:lnTo>
                                  <a:pt x="1344" y="24"/>
                                </a:lnTo>
                                <a:close/>
                                <a:moveTo>
                                  <a:pt x="1466" y="17"/>
                                </a:moveTo>
                                <a:lnTo>
                                  <a:pt x="1540" y="13"/>
                                </a:lnTo>
                                <a:lnTo>
                                  <a:pt x="1540" y="25"/>
                                </a:lnTo>
                                <a:lnTo>
                                  <a:pt x="1467" y="29"/>
                                </a:lnTo>
                                <a:lnTo>
                                  <a:pt x="1466" y="17"/>
                                </a:lnTo>
                                <a:close/>
                                <a:moveTo>
                                  <a:pt x="1589" y="10"/>
                                </a:moveTo>
                                <a:lnTo>
                                  <a:pt x="1662" y="6"/>
                                </a:lnTo>
                                <a:lnTo>
                                  <a:pt x="1663" y="18"/>
                                </a:lnTo>
                                <a:lnTo>
                                  <a:pt x="1589" y="22"/>
                                </a:lnTo>
                                <a:lnTo>
                                  <a:pt x="1589" y="10"/>
                                </a:lnTo>
                                <a:close/>
                                <a:moveTo>
                                  <a:pt x="1711" y="4"/>
                                </a:moveTo>
                                <a:lnTo>
                                  <a:pt x="1784" y="0"/>
                                </a:lnTo>
                                <a:lnTo>
                                  <a:pt x="1785" y="11"/>
                                </a:lnTo>
                                <a:lnTo>
                                  <a:pt x="1711" y="15"/>
                                </a:lnTo>
                                <a:lnTo>
                                  <a:pt x="1711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9" name="Line 4570"/>
                        <wps:cNvCnPr/>
                        <wps:spPr bwMode="auto">
                          <a:xfrm flipV="1">
                            <a:off x="532130" y="1114425"/>
                            <a:ext cx="27305" cy="139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0" name="Line 4571"/>
                        <wps:cNvCnPr/>
                        <wps:spPr bwMode="auto">
                          <a:xfrm>
                            <a:off x="559435" y="111442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1" name="Line 4572"/>
                        <wps:cNvCnPr/>
                        <wps:spPr bwMode="auto">
                          <a:xfrm>
                            <a:off x="234315" y="1333500"/>
                            <a:ext cx="6223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2" name="Line 4573"/>
                        <wps:cNvCnPr/>
                        <wps:spPr bwMode="auto">
                          <a:xfrm flipH="1">
                            <a:off x="233680" y="1333500"/>
                            <a:ext cx="62865" cy="330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3" name="Rectangle 4574"/>
                        <wps:cNvSpPr>
                          <a:spLocks noChangeArrowheads="1"/>
                        </wps:cNvSpPr>
                        <wps:spPr bwMode="auto">
                          <a:xfrm>
                            <a:off x="372745" y="103251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4" name="Rectangle 4575"/>
                        <wps:cNvSpPr>
                          <a:spLocks noChangeArrowheads="1"/>
                        </wps:cNvSpPr>
                        <wps:spPr bwMode="auto">
                          <a:xfrm>
                            <a:off x="497205" y="9017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6" name="Rectangle 4576"/>
                        <wps:cNvSpPr>
                          <a:spLocks noChangeArrowheads="1"/>
                        </wps:cNvSpPr>
                        <wps:spPr bwMode="auto">
                          <a:xfrm>
                            <a:off x="707390" y="95885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7" name="Rectangle 4577"/>
                        <wps:cNvSpPr>
                          <a:spLocks noChangeArrowheads="1"/>
                        </wps:cNvSpPr>
                        <wps:spPr bwMode="auto">
                          <a:xfrm>
                            <a:off x="1717040" y="9588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8" name="Rectangle 4578"/>
                        <wps:cNvSpPr>
                          <a:spLocks noChangeArrowheads="1"/>
                        </wps:cNvSpPr>
                        <wps:spPr bwMode="auto">
                          <a:xfrm>
                            <a:off x="1157605" y="13817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9" name="Rectangle 4579"/>
                        <wps:cNvSpPr>
                          <a:spLocks noChangeArrowheads="1"/>
                        </wps:cNvSpPr>
                        <wps:spPr bwMode="auto">
                          <a:xfrm>
                            <a:off x="109220" y="13817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0" name="Oval 4580"/>
                        <wps:cNvSpPr>
                          <a:spLocks noChangeArrowheads="1"/>
                        </wps:cNvSpPr>
                        <wps:spPr bwMode="auto">
                          <a:xfrm>
                            <a:off x="1193165" y="135572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1" name="Oval 4581"/>
                        <wps:cNvSpPr>
                          <a:spLocks noChangeArrowheads="1"/>
                        </wps:cNvSpPr>
                        <wps:spPr bwMode="auto">
                          <a:xfrm>
                            <a:off x="64135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2" name="Oval 4582"/>
                        <wps:cNvSpPr>
                          <a:spLocks noChangeArrowheads="1"/>
                        </wps:cNvSpPr>
                        <wps:spPr bwMode="auto">
                          <a:xfrm>
                            <a:off x="159385" y="1355725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3" name="Oval 4583"/>
                        <wps:cNvSpPr>
                          <a:spLocks noChangeArrowheads="1"/>
                        </wps:cNvSpPr>
                        <wps:spPr bwMode="auto">
                          <a:xfrm>
                            <a:off x="167513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4" name="Oval 4584"/>
                        <wps:cNvSpPr>
                          <a:spLocks noChangeArrowheads="1"/>
                        </wps:cNvSpPr>
                        <wps:spPr bwMode="auto">
                          <a:xfrm>
                            <a:off x="520700" y="248920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58" o:spid="_x0000_s1672" editas="canvas" style="position:absolute;margin-left:258.75pt;margin-top:.8pt;width:153pt;height:127.5pt;z-index:251664384;mso-position-horizontal-relative:text;mso-position-vertical-relative:text" coordsize="19431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">
                <v:shape id="_x0000_s1673" type="#_x0000_t75" style="position:absolute;width:19431;height:16192;visibility:visible;mso-wrap-style:square">
                  <v:fill o:detectmouseclick="t"/>
                  <v:path o:connecttype="none"/>
                </v:shape>
                <v:shape id="Freeform 4560" o:spid="_x0000_s1674" style="position:absolute;left:1689;top:11106;width:4857;height:2590;visibility:visible;mso-wrap-style:square;v-text-anchor:top" coordsize="765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7nckA&#10;AADdAAAADwAAAGRycy9kb3ducmV2LnhtbESPQWvCQBSE7wX/w/KEXqRuNMVqdBUttLR4kFoVvD2y&#10;zySYfRuya4z99d2C0OMwM98ws0VrStFQ7QrLCgb9CARxanXBmYLd99vTGITzyBpLy6TgRg4W887D&#10;DBNtr/xFzdZnIkDYJagg975KpHRpTgZd31bEwTvZ2qAPss6krvEa4KaUwygaSYMFh4UcK3rNKT1v&#10;L0bB58/lZteNOwyPcW/1snn3h/15otRjt11OQXhq/X/43v7QCp5HcQx/b8IT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VX7nckAAADdAAAADwAAAAAAAAAAAAAAAACYAgAA&#10;ZHJzL2Rvd25yZXYueG1sUEsFBgAAAAAEAAQA9QAAAI4DAAAAAA==&#10;" path="m765,11l701,44,695,34,759,r6,11xm658,67r-65,34l588,90,652,57r6,10xm550,123r-64,34l480,147r65,-34l550,123xm443,179r-64,34l373,203r64,-34l443,179xm336,236r-65,33l266,259r64,-34l336,236xm228,292r-64,34l158,315r65,-33l228,292xm121,348l57,382,51,372r64,-34l121,348xm14,404r-8,4l,398r8,-4l14,404xe" fillcolor="black" strokeweight=".1pt">
                  <v:stroke joinstyle="bevel"/>
                  <v:path arrowok="t" o:connecttype="custom" o:connectlocs="485775,6985;445135,27940;441325,21590;481965,0;485775,6985;417830,42545;376555,64135;373380,57150;414020,36195;417830,42545;349250,78105;308610,99695;304800,93345;346075,71755;349250,78105;281305,113665;240665,135255;236855,128905;277495,107315;281305,113665;213360,149860;172085,170815;168910,164465;209550,142875;213360,149860;144780,185420;104140,207010;100330,200025;141605,179070;144780,185420;76835,220980;36195,242570;32385,236220;73025,214630;76835,220980;8890,256540;3810,259080;0,252730;5080,250190;8890,256540" o:connectangles="0,0,0,0,0,0,0,0,0,0,0,0,0,0,0,0,0,0,0,0,0,0,0,0,0,0,0,0,0,0,0,0,0,0,0,0,0,0,0,0"/>
                  <o:lock v:ext="edit" verticies="t"/>
                </v:shape>
                <v:shape id="Freeform 4561" o:spid="_x0000_s1675" style="position:absolute;left:6527;top:11106;width:10338;height:70;visibility:visible;mso-wrap-style:square;v-text-anchor:top" coordsize="1628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eNOccA&#10;AADdAAAADwAAAGRycy9kb3ducmV2LnhtbESPQWvCQBSE70L/w/IKvYhutCFI6ioaWuhNjR56fGSf&#10;Sdrs25hdY/z3XaHQ4zAz3zDL9WAa0VPnassKZtMIBHFhdc2lgtPxY7IA4TyyxsYyKbiTg/XqabTE&#10;VNsbH6jPfSkChF2KCirv21RKV1Rk0E1tSxy8s+0M+iC7UuoObwFuGjmPokQarDksVNhSVlHxk1+N&#10;giSPz1/7y3jo54f37J7trtvme6zUy/OweQPhafD/4b/2p1YQJ68xPN6EJyB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dHjTnHAAAA3QAAAA8AAAAAAAAAAAAAAAAAmAIAAGRy&#10;cy9kb3ducmV2LnhtbFBLBQYAAAAABAAEAPUAAACMAwAAAAA=&#10;" path="m,l74,r,11l,11,,xm122,r74,l196,11r-74,l122,xm245,r73,l318,11r-73,l245,xm367,r74,l441,11r-74,l367,xm490,r73,l563,11r-73,l490,xm612,r74,l686,11r-74,l612,xm734,r74,l808,11r-74,l734,xm857,r73,l930,11r-73,l857,xm979,r74,l1053,11r-74,l979,xm1102,r73,l1175,11r-73,l1102,xm1224,r73,l1297,11r-73,l1224,xm1346,r74,l1420,11r-74,l1346,xm1469,r73,l1542,11r-73,l1469,xm1591,r37,l1628,11r-37,l1591,xe" fillcolor="black" strokeweight=".1pt">
                  <v:stroke joinstyle="bevel"/>
                  <v:path arrowok="t" o:connecttype="custom" o:connectlocs="46990,0;0,6985;77470,0;124460,6985;77470,0;201930,0;155575,6985;233045,0;280035,6985;233045,0;357505,0;311150,6985;388620,0;435610,6985;388620,0;513080,0;466090,6985;544195,0;590550,6985;544195,0;668655,0;621665,6985;699770,0;746125,6985;699770,0;823595,0;777240,6985;854710,0;901700,6985;854710,0;979170,0;932815,6985;1010285,0;1033780,6985;1010285,0" o:connectangles="0,0,0,0,0,0,0,0,0,0,0,0,0,0,0,0,0,0,0,0,0,0,0,0,0,0,0,0,0,0,0,0,0,0,0"/>
                  <o:lock v:ext="edit" verticies="t"/>
                </v:shape>
                <v:line id="Line 4562" o:spid="_x0000_s1676" style="position:absolute;visibility:visible;mso-wrap-style:square" from="1708,13665" to="12045,13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dBYscAAADdAAAADwAAAGRycy9kb3ducmV2LnhtbESPT2vCQBTE74LfYXmCN934p1ajqxRB&#10;Wygeaot4fGafSTD7Ns1uTfTTdwsFj8PM/IZZrBpTiCtVLresYNCPQBAnVuecKvj63PSmIJxH1lhY&#10;JgU3crBatlsLjLWt+YOue5+KAGEXo4LM+zKW0iUZGXR9WxIH72wrgz7IKpW6wjrATSGHUTSRBnMO&#10;CxmWtM4ouex/jIL76fa8Pb8fqD7a9Xei5eyVdzOlup3mZQ7CU+Mf4f/2m1Ywnoye4O9NeAJy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l0FixwAAAN0AAAAPAAAAAAAA&#10;AAAAAAAAAKECAABkcnMvZG93bnJldi54bWxQSwUGAAAAAAQABAD5AAAAlQMAAAAA&#10;" strokeweight=".6pt">
                  <v:stroke joinstyle="miter"/>
                </v:line>
                <v:line id="Line 4563" o:spid="_x0000_s1677" style="position:absolute;flip:y;visibility:visible;mso-wrap-style:square" from="12045,11137" to="16865,1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ywZsQAAADdAAAADwAAAGRycy9kb3ducmV2LnhtbESP3YrCMBSE7xd8h3AE79a0rlStRtGF&#10;BfHOnwc4NMem2Jy0TdT69puFBS+HmfmGWW16W4sHdb5yrCAdJyCIC6crLhVczj+fcxA+IGusHZOC&#10;F3nYrAcfK8y1e/KRHqdQighhn6MCE0KTS+kLQxb92DXE0bu6zmKIsiul7vAZ4baWkyTJpMWK44LB&#10;hr4NFbfT3SpYHM9bMlW5MNnh0qaTNm1nu1qp0bDfLkEE6sM7/N/eawXT7CuDvzfxCc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bLBmxAAAAN0AAAAPAAAAAAAAAAAA&#10;AAAAAKECAABkcnMvZG93bnJldi54bWxQSwUGAAAAAAQABAD5AAAAkgMAAAAA&#10;" strokeweight=".6pt">
                  <v:stroke joinstyle="miter"/>
                </v:line>
                <v:shape id="Freeform 4564" o:spid="_x0000_s1678" style="position:absolute;left:5283;top:2597;width:1282;height:8547;visibility:visible;mso-wrap-style:square;v-text-anchor:top" coordsize="202,13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Nnz8MA&#10;AADdAAAADwAAAGRycy9kb3ducmV2LnhtbESP3YrCMBSE74V9h3AWvNPUH6xUo8iugnvnuj7AsTm2&#10;1eakJFHr25sFwcthZr5h5svW1OJGzleWFQz6CQji3OqKCwWHv01vCsIHZI21ZVLwIA/LxUdnjpm2&#10;d/6l2z4UIkLYZ6igDKHJpPR5SQZ93zbE0TtZZzBE6QqpHd4j3NRymCQTabDiuFBiQ18l5Zf91Siw&#10;7rzb/shQD/Eg3XH9nRaXVapU97NdzUAEasM7/GpvtYLxZJTC/5v4BO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Nnz8MAAADdAAAADwAAAAAAAAAAAAAAAACYAgAAZHJzL2Rv&#10;d25yZXYueG1sUEsFBgAAAAAEAAQA9QAAAIgDAAAAAA==&#10;" path="m13,r9,69l10,71,,1,13,xm29,116r10,69l27,187,17,117r12,-1xm45,232r10,69l43,303,33,233r12,-1xm62,348r9,69l59,419,49,349r13,-1xm78,464r10,69l76,535,66,465r12,-1xm94,579r10,70l92,651,82,581r12,-2xm111,695r9,70l108,767,98,697r13,-2xm127,811r10,70l125,882,115,813r12,-2xm143,927r10,70l141,998,131,929r12,-2xm160,1043r10,70l157,1114r-9,-69l160,1043xm176,1159r10,70l174,1230r-10,-69l176,1159xm192,1275r10,70l190,1346r-10,-70l192,1275xe" fillcolor="black" strokeweight=".1pt">
                  <v:stroke joinstyle="bevel"/>
                  <v:path arrowok="t" o:connecttype="custom" o:connectlocs="8255,0;13970,43815;6350,45085;0,635;8255,0;18415,73660;24765,117475;17145,118745;10795,74295;18415,73660;28575,147320;34925,191135;27305,192405;20955,147955;28575,147320;39370,220980;45085,264795;37465,266065;31115,221615;39370,220980;49530,294640;55880,338455;48260,339725;41910,295275;49530,294640;59690,367665;66040,412115;58420,413385;52070,368935;59690,367665;70485,441325;76200,485775;68580,487045;62230,442595;70485,441325;80645,514985;86995,559435;79375,560070;73025,516255;80645,514985;90805,588645;97155,633095;89535,633730;83185,589915;90805,588645;101600,662305;107950,706755;99695,707390;93980,663575;101600,662305;111760,735965;118110,780415;110490,781050;104140,737235;111760,735965;121920,809625;128270,854075;120650,854710;114300,810260;121920,809625" o:connectangles="0,0,0,0,0,0,0,0,0,0,0,0,0,0,0,0,0,0,0,0,0,0,0,0,0,0,0,0,0,0,0,0,0,0,0,0,0,0,0,0,0,0,0,0,0,0,0,0,0,0,0,0,0,0,0,0,0,0,0,0"/>
                  <o:lock v:ext="edit" verticies="t"/>
                </v:shape>
                <v:line id="Line 4565" o:spid="_x0000_s1679" style="position:absolute;visibility:visible;mso-wrap-style:square" from="5321,2603" to="16865,11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bu/MQAAADdAAAADwAAAGRycy9kb3ducmV2LnhtbERPy2rCQBTdC/7DcAvd1UmtaE0zigit&#10;BXFhLOLyNnPzwMydNDM10a/vLAouD+edLHtTiwu1rrKs4HkUgSDOrK64UPB1eH96BeE8ssbaMim4&#10;koPlYjhIMNa24z1dUl+IEMIuRgWl900spctKMuhGtiEOXG5bgz7AtpC6xS6Em1qOo2gqDVYcGkps&#10;aF1Sdk5/jYLb93X2kW+P1J3s+ifTcr7h3Vypx4d+9QbCU+/v4n/3p1Ywmb6EueFNeAJ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lu78xAAAAN0AAAAPAAAAAAAAAAAA&#10;AAAAAKECAABkcnMvZG93bnJldi54bWxQSwUGAAAAAAQABAD5AAAAkgMAAAAA&#10;" strokeweight=".6pt">
                  <v:stroke joinstyle="miter"/>
                </v:line>
                <v:line id="Line 4566" o:spid="_x0000_s1680" style="position:absolute;visibility:visible;mso-wrap-style:square" from="5321,2603" to="12045,1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pLZ8cAAADdAAAADwAAAGRycy9kb3ducmV2LnhtbESPT2vCQBTE74V+h+UVvNVNVdSkriKC&#10;rVA8+Afx+Jp9JqHZtzG7NdFP3xUKHoeZ+Q0zmbWmFBeqXWFZwVs3AkGcWl1wpmC/W76OQTiPrLG0&#10;TAqu5GA2fX6aYKJtwxu6bH0mAoRdggpy76tESpfmZNB1bUUcvJOtDfog60zqGpsAN6XsRdFQGiw4&#10;LORY0SKn9Gf7axTcvq+jj9PXgZqjXZxTLeNPXsdKdV7a+TsIT61/hP/bK61gMOzHcH8TnoCc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2ktnxwAAAN0AAAAPAAAAAAAA&#10;AAAAAAAAAKECAABkcnMvZG93bnJldi54bWxQSwUGAAAAAAQABAD5AAAAlQMAAAAA&#10;" strokeweight=".6pt">
                  <v:stroke joinstyle="miter"/>
                </v:line>
                <v:line id="Line 4567" o:spid="_x0000_s1681" style="position:absolute;flip:x;visibility:visible;mso-wrap-style:square" from="1708,2603" to="5321,1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No2sQAAADdAAAADwAAAGRycy9kb3ducmV2LnhtbESP3YrCMBSE7xd8h3AE79a04latRlFh&#10;Ydk7fx7g0BybYnPSNlHr228EYS+HmfmGWW16W4s7db5yrCAdJyCIC6crLhWcT9+fcxA+IGusHZOC&#10;J3nYrAcfK8y1e/CB7sdQighhn6MCE0KTS+kLQxb92DXE0bu4zmKIsiul7vAR4baWkyTJpMWK44LB&#10;hvaGiuvxZhUsDqctmapcmOz33KaTNm1nu1qp0bDfLkEE6sN/+N3+0QqmX7MMXm/iE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I2jaxAAAAN0AAAAPAAAAAAAAAAAA&#10;AAAAAKECAABkcnMvZG93bnJldi54bWxQSwUGAAAAAAQABAD5AAAAkgMAAAAA&#10;" strokeweight=".6pt">
                  <v:stroke joinstyle="miter"/>
                </v:line>
                <v:shape id="Freeform 4568" o:spid="_x0000_s1682" style="position:absolute;left:5283;top:2603;width:82;height:9169;visibility:visible;mso-wrap-style:square;v-text-anchor:top" coordsize="13,1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uQlMUA&#10;AADdAAAADwAAAGRycy9kb3ducmV2LnhtbESPT2vCQBTE74LfYXmF3uqmthpJXUVCleLJ/+dH9pkN&#10;zb4N2a2J375bKHgcZuY3zHzZ21rcqPWVYwWvowQEceF0xaWC03H9MgPhA7LG2jEpuJOH5WI4mGOm&#10;Xcd7uh1CKSKEfYYKTAhNJqUvDFn0I9cQR+/qWoshyraUusUuwm0tx0kylRYrjgsGG8oNFd+HH6tg&#10;k293+2v1ad7uXZ6uz/UmjN1FqeenfvUBIlAfHuH/9pdW8D5JU/h7E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65CUxQAAAN0AAAAPAAAAAAAAAAAAAAAAAJgCAABkcnMv&#10;ZG93bnJldi54bWxQSwUGAAAAAAQABAD1AAAAigMAAAAA&#10;" path="m13,r,70l,70,,,13,xm13,117r,70l,187,,117r13,xm13,234r,70l,304,,234r13,xm13,351r,70l,421,,351r13,xm13,467r,71l,538,,467r13,xm13,584r,71l,655,,584r13,xm13,701r,71l,772,,701r13,xm13,818r,71l,889,,818r13,xm13,935r,71l,1006,,935r13,xm13,1052r,70l,1122r,-70l13,1052xm13,1169r,70l,1239r,-70l13,1169xm13,1286r,70l,1356r,-70l13,1286xm13,1403r,41l,1444r,-41l13,1403xe" fillcolor="black" strokeweight=".1pt">
                  <v:stroke joinstyle="bevel"/>
                  <v:path arrowok="t" o:connecttype="custom" o:connectlocs="8255,44450;0,0;8255,74295;0,118745;8255,74295;8255,193040;0,148590;8255,222885;0,267335;8255,222885;8255,341630;0,296545;8255,370840;0,415925;8255,370840;8255,490220;0,445135;8255,519430;0,564515;8255,519430;8255,638810;0,593725;8255,668020;0,712470;8255,668020;8255,786765;0,742315;8255,816610;0,861060;8255,816610;8255,916940;0,890905" o:connectangles="0,0,0,0,0,0,0,0,0,0,0,0,0,0,0,0,0,0,0,0,0,0,0,0,0,0,0,0,0,0,0,0"/>
                  <o:lock v:ext="edit" verticies="t"/>
                </v:shape>
                <v:shape id="Freeform 4569" o:spid="_x0000_s1683" style="position:absolute;left:5321;top:11118;width:11335;height:693;visibility:visible;mso-wrap-style:square;v-text-anchor:top" coordsize="1785,1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jI2sQA&#10;AADdAAAADwAAAGRycy9kb3ducmV2LnhtbESP3U7DMAxG75F4h8hI3LGUiZ+tWzYB0iSkcbPBA1iJ&#10;aas1TmhMV94eXyBxaX3+jo/X2yn2ZqShdIkd3M4qMMQ+hY4bBx/vu5sFmCLIAfvE5OCHCmw3lxdr&#10;rEM684HGozRGIVxqdNCK5Nra4luKWGYpE2v2mYaIouPQ2DDgWeGxt/OqerARO9YLLWZ6acmfjt9R&#10;NRZffr/f5TH7ZajeRJbyPA/OXV9NTyswQpP8L/+1X4ODu/tH1dVvFAF2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oyNrEAAAA3QAAAA8AAAAAAAAAAAAAAAAAmAIAAGRycy9k&#10;b3ducmV2LnhtbFBLBQYAAAAABAAEAPUAAACJAwAAAAA=&#10;" path="m,97l73,93r1,12l1,109,,97xm122,90r74,-4l196,98r-73,4l122,90xm244,84r74,-4l318,91r-73,4l244,84xm367,77r73,-4l441,85r-74,4l367,77xm489,70r73,-4l563,78r-73,4l489,70xm611,64r73,-4l685,71r-73,4l611,64xm733,57r74,-4l807,65r-73,4l733,57xm855,50r74,-4l929,58r-73,4l855,50xm978,44r73,-4l1052,51r-74,4l978,44xm1100,37r73,-4l1174,45r-73,4l1100,37xm1222,30r73,-4l1296,38r-73,4l1222,30xm1344,24r74,-4l1418,31r-73,4l1344,24xm1466,17r74,-4l1540,25r-73,4l1466,17xm1589,10r73,-4l1663,18r-74,4l1589,10xm1711,4l1784,r1,11l1711,15r,-11xe" fillcolor="black" strokeweight=".1pt">
                  <v:stroke joinstyle="bevel"/>
                  <v:path arrowok="t" o:connecttype="custom" o:connectlocs="46355,59055;635,69215;77470,57150;124460,62230;77470,57150;201930,50800;155575,60325;233045,48895;280035,53975;233045,48895;356870,41910;311150,52070;387985,40640;434975,45085;387985,40640;512445,33655;466090,43815;542925,31750;589915,36830;542925,31750;667385,25400;621030,34925;698500,23495;745490,28575;698500,23495;822325,16510;776605,26670;853440,15240;900430,19685;853440,15240;977900,8255;931545,18415;1009015,6350;1056005,11430;1009015,6350;1132840,0;1086485,9525" o:connectangles="0,0,0,0,0,0,0,0,0,0,0,0,0,0,0,0,0,0,0,0,0,0,0,0,0,0,0,0,0,0,0,0,0,0,0,0,0"/>
                  <o:lock v:ext="edit" verticies="t"/>
                </v:shape>
                <v:line id="Line 4570" o:spid="_x0000_s1684" style="position:absolute;flip:y;visibility:visible;mso-wrap-style:square" from="5321,11144" to="5594,1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8qMQAAADdAAAADwAAAGRycy9kb3ducmV2LnhtbESP3YrCMBSE7wXfIRzBO00rrm6rUVRY&#10;WPbOnwc4NGebYnPSNlHr228EYS+HmfmGWW97W4s7db5yrCCdJiCIC6crLhVczl+TTxA+IGusHZOC&#10;J3nYboaDNebaPfhI91MoRYSwz1GBCaHJpfSFIYt+6hri6P26zmKIsiul7vAR4baWsyRZSIsVxwWD&#10;DR0MFdfTzSrIjucdmarMzOLn0qazNm2X+1qp8ajfrUAE6sN/+N3+1grmH8sMXm/iE5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vPyoxAAAAN0AAAAPAAAAAAAAAAAA&#10;AAAAAKECAABkcnMvZG93bnJldi54bWxQSwUGAAAAAAQABAD5AAAAkgMAAAAA&#10;" strokeweight=".6pt">
                  <v:stroke joinstyle="miter"/>
                </v:line>
                <v:line id="Line 4571" o:spid="_x0000_s1685" style="position:absolute;visibility:visible;mso-wrap-style:square" from="5594,11144" to="5600,116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pKYcQAAADdAAAADwAAAGRycy9kb3ducmV2LnhtbERPy2rCQBTdC/7DcIXudFKpj6QZpQit&#10;gnRRLcXlNXNNQjN3YmY0sV/fWQguD+edLjtTiSs1rrSs4HkUgSDOrC45V/C9fx/OQTiPrLGyTApu&#10;5GC56PdSTLRt+YuuO5+LEMIuQQWF93UipcsKMuhGtiYO3Mk2Bn2ATS51g20IN5UcR9FUGiw5NBRY&#10;06qg7Hd3MQr+jrfZx2n7Q+3Brs6ZlvGaP2Olngbd2ysIT51/iO/ujVbwMpmH/eFNe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ekphxAAAAN0AAAAPAAAAAAAAAAAA&#10;AAAAAKECAABkcnMvZG93bnJldi54bWxQSwUGAAAAAAQABAD5AAAAkgMAAAAA&#10;" strokeweight=".6pt">
                  <v:stroke joinstyle="miter"/>
                </v:line>
                <v:line id="Line 4572" o:spid="_x0000_s1686" style="position:absolute;visibility:visible;mso-wrap-style:square" from="2343,13335" to="2965,13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bv+scAAADdAAAADwAAAGRycy9kb3ducmV2LnhtbESPT2vCQBTE70K/w/IK3nRjqVZTNyJC&#10;tSAetKX0+Jp9+YPZt2l2NbGf3hWEHoeZ+Q0zX3SmEmdqXGlZwWgYgSBOrS45V/D58TaYgnAeWWNl&#10;mRRcyMEieejNMda25T2dDz4XAcIuRgWF93UspUsLMuiGtiYOXmYbgz7IJpe6wTbATSWfomgiDZYc&#10;FgqsaVVQejycjIK/n8vLOtt+UfttV7+plrMN72ZK9R+75SsIT53/D9/b71rB83g6gtub8ARkcg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Nu/6xwAAAN0AAAAPAAAAAAAA&#10;AAAAAAAAAKECAABkcnMvZG93bnJldi54bWxQSwUGAAAAAAQABAD5AAAAlQMAAAAA&#10;" strokeweight=".6pt">
                  <v:stroke joinstyle="miter"/>
                </v:line>
                <v:line id="Line 4573" o:spid="_x0000_s1687" style="position:absolute;flip:x;visibility:visible;mso-wrap-style:square" from="2336,13335" to="2965,13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0e/sQAAADdAAAADwAAAGRycy9kb3ducmV2LnhtbESP3YrCMBSE7wXfIRzBO01bXFerUVRY&#10;WPbOnwc4NGebYnPSNlHr228EYS+HmfmGWW97W4s7db5yrCCdJiCIC6crLhVczl+TBQgfkDXWjknB&#10;kzxsN8PBGnPtHnyk+ymUIkLY56jAhNDkUvrCkEU/dQ1x9H5dZzFE2ZVSd/iIcFvLLEnm0mLFccFg&#10;QwdDxfV0swqWx/OOTFUuzfzn0qZZm7af+1qp8ajfrUAE6sN/+N3+1gpmH4sMXm/iE5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zR7+xAAAAN0AAAAPAAAAAAAAAAAA&#10;AAAAAKECAABkcnMvZG93bnJldi54bWxQSwUGAAAAAAQABAD5AAAAkgMAAAAA&#10;" strokeweight=".6pt">
                  <v:stroke joinstyle="miter"/>
                </v:line>
                <v:rect id="Rectangle 4574" o:spid="_x0000_s1688" style="position:absolute;left:3727;top:10325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8FW8MA&#10;AADdAAAADwAAAGRycy9kb3ducmV2LnhtbESP3WoCMRSE7wu+QzgF72q2/rFsjSIFwYo3rj7AYXP2&#10;hyYnS5K669ubQqGXw8x8w2x2ozXiTj50jhW8zzIQxJXTHTcKbtfDWw4iRGSNxjEpeFCA3XbyssFC&#10;u4EvdC9jIxKEQ4EK2hj7QspQtWQxzFxPnLzaeYsxSd9I7XFIcGvkPMvW0mLHaaHFnj5bqr7LH6tA&#10;XsvDkJfGZ+40r8/m63ipySk1fR33HyAijfE//Nc+agXLVb6A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8FW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75" o:spid="_x0000_s1689" style="position:absolute;left:4972;top:901;width:8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adL8MA&#10;AADdAAAADwAAAGRycy9kb3ducmV2LnhtbESP3WoCMRSE7wXfIRyhd5pVrCyrUYog2NIbVx/gsDn7&#10;Q5OTJUnd7ds3guDlMDPfMLvDaI24kw+dYwXLRQaCuHK640bB7Xqa5yBCRNZoHJOCPwpw2E8nOyy0&#10;G/hC9zI2IkE4FKigjbEvpAxVSxbDwvXEyaudtxiT9I3UHocEt0ausmwjLXacFlrs6dhS9VP+WgXy&#10;Wp6GvDQ+c1+r+tt8ni81OaXeZuPHFkSkMb7Cz/ZZK1i/5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adL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76" o:spid="_x0000_s1690" style="position:absolute;left:7073;top:9588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imw8MA&#10;AADdAAAADwAAAGRycy9kb3ducmV2LnhtbESP3WoCMRSE7wXfIRzBO80qVZatUYogWOmNax/gsDn7&#10;Q5OTJUnd7dsboeDlMDPfMLvDaI24kw+dYwWrZQaCuHK640bB9+20yEGEiKzROCYFfxTgsJ9Odlho&#10;N/CV7mVsRIJwKFBBG2NfSBmqliyGpeuJk1c7bzEm6RupPQ4Jbo1cZ9lWWuw4LbTY07Gl6qf8tQrk&#10;rTwNeWl85i7r+st8nq81OaXms/HjHUSkMb7C/+2zVvC2ybf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imw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77" o:spid="_x0000_s1691" style="position:absolute;left:17170;top:958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QDWMQA&#10;AADdAAAADwAAAGRycy9kb3ducmV2LnhtbESP3WoCMRSE7wu+QzgF72q24s+yNYoUBCveuPoAh83Z&#10;H5qcLEnqrm9vCoVeDjPzDbPZjdaIO/nQOVbwPstAEFdOd9wouF0PbzmIEJE1Gsek4EEBdtvJywYL&#10;7Qa+0L2MjUgQDgUqaGPsCylD1ZLFMHM9cfJq5y3GJH0jtcchwa2R8yxbSYsdp4UWe/psqfouf6wC&#10;eS0PQ14an7nTvD6br+OlJqfU9HXcf4CINMb/8F/7qBUslvkaft+kJyC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kA1j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78" o:spid="_x0000_s1692" style="position:absolute;left:11576;top:1381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uXKsAA&#10;AADdAAAADwAAAGRycy9kb3ducmV2LnhtbERPy4rCMBTdD/gP4QruxlRxhlKNIoKgMhurH3Bpbh+Y&#10;3JQkYzt/bxbCLA/nvdmN1ogn+dA5VrCYZyCIK6c7bhTcb8fPHESIyBqNY1LwRwF228nHBgvtBr7S&#10;s4yNSCEcClTQxtgXUoaqJYth7nrixNXOW4wJ+kZqj0MKt0Yus+xbWuw4NbTY06Gl6lH+WgXyVh6H&#10;vDQ+c5dl/WPOp2tNTqnZdNyvQUQa47/47T5pBauvPM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7uXKs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79" o:spid="_x0000_s1693" style="position:absolute;left:1092;top:1381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cyscMA&#10;AADdAAAADwAAAGRycy9kb3ducmV2LnhtbESP3WoCMRSE7wu+QzgF72q2orJujSIFwYo3rj7AYXP2&#10;hyYnS5K669ubQqGXw8x8w2x2ozXiTj50jhW8zzIQxJXTHTcKbtfDWw4iRGSNxjEpeFCA3XbyssFC&#10;u4EvdC9jIxKEQ4EK2hj7QspQtWQxzFxPnLzaeYsxSd9I7XFIcGvkPMtW0mLHaaHFnj5bqr7LH6tA&#10;XsvDkJfGZ+40r8/m63ipySk1fR33HyAijfE//Nc+agWLZb6G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cys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580" o:spid="_x0000_s1694" style="position:absolute;left:11931;top:13557;width:229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JUPcIA&#10;AADdAAAADwAAAGRycy9kb3ducmV2LnhtbERPTWsCMRC9C/6HMEJvmq200m6NIkJh8WRV6HVIpptt&#10;N5M1Sde1v745CB4f73u5Hlwregqx8azgcVaAINbeNFwrOB3fpy8gYkI22HomBVeKsF6NR0ssjb/w&#10;B/WHVIscwrFEBTalrpQyaksO48x3xJn78sFhyjDU0gS85HDXynlRLKTDhnODxY62lvTP4dcp2Ll+&#10;r6vOBtSbxf7z256rP3lW6mEybN5AJBrSXXxzV0bB0/Nr3p/f5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IlQ9wgAAAN0AAAAPAAAAAAAAAAAAAAAAAJgCAABkcnMvZG93&#10;bnJldi54bWxQSwUGAAAAAAQABAD1AAAAhwMAAAAA&#10;" fillcolor="black" strokeweight="0"/>
                <v:oval id="Oval 4581" o:spid="_x0000_s1695" style="position:absolute;left:6413;top:11029;width:229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7xpsUA&#10;AADdAAAADwAAAGRycy9kb3ducmV2LnhtbESPQWsCMRSE74X+h/AK3mrW0oquRpFCYfFkbcHrI3lu&#10;1m5e1iRdV399Uyj0OMzMN8xyPbhW9BRi41nBZFyAINbeNFwr+Px4e5yBiAnZYOuZFFwpwnp1f7fE&#10;0vgLv1O/T7XIEI4lKrApdaWUUVtyGMe+I87e0QeHKctQSxPwkuGulU9FMZUOG84LFjt6taS/9t9O&#10;wdb1O111NqDeTHeHkz1XN3lWavQwbBYgEg3pP/zXroyC55f5B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bvGmxQAAAN0AAAAPAAAAAAAAAAAAAAAAAJgCAABkcnMv&#10;ZG93bnJldi54bWxQSwUGAAAAAAQABAD1AAAAigMAAAAA&#10;" fillcolor="black" strokeweight="0"/>
                <v:oval id="Oval 4582" o:spid="_x0000_s1696" style="position:absolute;left:1593;top:13557;width:235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v0cUA&#10;AADdAAAADwAAAGRycy9kb3ducmV2LnhtbESPQUsDMRSE7wX/Q3iCt27WYotum5YiCIunWgWvj+S5&#10;2bp52SZxu/rrG6HQ4zAz3zCrzeg6MVCIrWcF90UJglh703Kj4OP9ZfoIIiZkg51nUvBLETbrm8kK&#10;K+NP/EbDPjUiQzhWqMCm1FdSRm3JYSx8T5y9Lx8cpixDI03AU4a7Ts7KciEdtpwXLPb0bEl/73+c&#10;glc37HTd24B6u9h9Huyx/pNHpe5ux+0SRKIxXcOXdm0UPMyfZvD/Jj8BuT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vG/RxQAAAN0AAAAPAAAAAAAAAAAAAAAAAJgCAABkcnMv&#10;ZG93bnJldi54bWxQSwUGAAAAAAQABAD1AAAAigMAAAAA&#10;" fillcolor="black" strokeweight="0"/>
                <v:oval id="Oval 4583" o:spid="_x0000_s1697" style="position:absolute;left:16751;top:11029;width:22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KSsUA&#10;AADdAAAADwAAAGRycy9kb3ducmV2LnhtbESPQUsDMRSE70L/Q3gFbzbbqqXdNi1FEBZPtRZ6fSSv&#10;m9XNyzaJ29VfbwTB4zAz3zDr7eBa0VOIjWcF00kBglh703Ct4Pj2fLcAEROywdYzKfiiCNvN6GaN&#10;pfFXfqX+kGqRIRxLVGBT6kopo7bkME58R5y9sw8OU5ahlibgNcNdK2dFMZcOG84LFjt6sqQ/Dp9O&#10;wYvr97rqbEC9m+9P7/ZSfcuLUrfjYbcCkWhI/+G/dmUUPDwu7+H3TX4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8MpKxQAAAN0AAAAPAAAAAAAAAAAAAAAAAJgCAABkcnMv&#10;ZG93bnJldi54bWxQSwUGAAAAAAQABAD1AAAAigMAAAAA&#10;" fillcolor="black" strokeweight="0"/>
                <v:oval id="Oval 4584" o:spid="_x0000_s1698" style="position:absolute;left:5207;top:2489;width:234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lSPsUA&#10;AADdAAAADwAAAGRycy9kb3ducmV2LnhtbESPQUsDMRSE7wX/Q3hCb25WaYtum5YiCEtPtQpeH8lz&#10;s3Xzsk3idvXXN4LQ4zAz3zCrzeg6MVCIrWcF90UJglh703Kj4P3t5e4RREzIBjvPpOCHImzWN5MV&#10;Vsaf+ZWGQ2pEhnCsUIFNqa+kjNqSw1j4njh7nz44TFmGRpqA5wx3nXwoy4V02HJesNjTsyX9dfh2&#10;CnZu2Ou6twH1drH/ONpT/StPSk1vx+0SRKIxXcP/7doomM2fZv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GVI+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370" type="#_x0000_t75" style="width:194.25pt;height:24pt" o:ole="">
            <v:imagedata r:id="rId2699" o:title=""/>
          </v:shape>
          <o:OLEObject Type="Embed" ProgID="Equation.DSMT4" ShapeID="_x0000_i2370" DrawAspect="Content" ObjectID="_1624836886" r:id="rId270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71" type="#_x0000_t75" style="width:27.75pt;height:14.25pt" o:ole="">
            <v:imagedata r:id="rId2701" o:title=""/>
          </v:shape>
          <o:OLEObject Type="Embed" ProgID="Equation.DSMT4" ShapeID="_x0000_i2371" DrawAspect="Content" ObjectID="_1624836887" r:id="rId270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1560" w:dyaOrig="340">
          <v:shape id="_x0000_i2372" type="#_x0000_t75" style="width:78pt;height:17.25pt" o:ole="">
            <v:imagedata r:id="rId2703" o:title=""/>
          </v:shape>
          <o:OLEObject Type="Embed" ProgID="Equation.DSMT4" ShapeID="_x0000_i2372" DrawAspect="Content" ObjectID="_1624836888" r:id="rId2704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3140" w:dyaOrig="680">
          <v:shape id="_x0000_i2373" type="#_x0000_t75" style="width:156.75pt;height:33.75pt" o:ole="">
            <v:imagedata r:id="rId2705" o:title=""/>
          </v:shape>
          <o:OLEObject Type="Embed" ProgID="Equation.DSMT4" ShapeID="_x0000_i2373" DrawAspect="Content" ObjectID="_1624836889" r:id="rId270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2374" type="#_x0000_t75" style="width:48.75pt;height:14.25pt" o:ole="">
            <v:imagedata r:id="rId2707" o:title=""/>
          </v:shape>
          <o:OLEObject Type="Embed" ProgID="Equation.DSMT4" ShapeID="_x0000_i2374" DrawAspect="Content" ObjectID="_1624836890" r:id="rId270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75" type="#_x0000_t75" style="width:47.25pt;height:14.25pt" o:ole="">
            <v:imagedata r:id="rId2709" o:title=""/>
          </v:shape>
          <o:OLEObject Type="Embed" ProgID="Equation.DSMT4" ShapeID="_x0000_i2375" DrawAspect="Content" ObjectID="_1624836891" r:id="rId271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59" w:dyaOrig="279">
          <v:shape id="_x0000_i2376" type="#_x0000_t75" style="width:42.75pt;height:14.25pt" o:ole="">
            <v:imagedata r:id="rId2711" o:title=""/>
          </v:shape>
          <o:OLEObject Type="Embed" ProgID="Equation.DSMT4" ShapeID="_x0000_i2376" DrawAspect="Content" ObjectID="_1624836892" r:id="rId2712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2460" w:dyaOrig="400">
          <v:shape id="_x0000_i2377" type="#_x0000_t75" style="width:123pt;height:20.25pt" o:ole="">
            <v:imagedata r:id="rId2713" o:title=""/>
          </v:shape>
          <o:OLEObject Type="Embed" ProgID="Equation.DSMT4" ShapeID="_x0000_i2377" DrawAspect="Content" ObjectID="_1624836893" r:id="rId2714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0"/>
          <w:sz w:val="26"/>
          <w:szCs w:val="26"/>
        </w:rPr>
        <w:object w:dxaOrig="5679" w:dyaOrig="440">
          <v:shape id="_x0000_i2378" type="#_x0000_t75" style="width:284.25pt;height:21.75pt" o:ole="">
            <v:imagedata r:id="rId2715" o:title=""/>
          </v:shape>
          <o:OLEObject Type="Embed" ProgID="Equation.DSMT4" ShapeID="_x0000_i2378" DrawAspect="Content" ObjectID="_1624836894" r:id="rId271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79" type="#_x0000_t75" style="width:39pt;height:14.25pt" o:ole="">
            <v:imagedata r:id="rId2717" o:title=""/>
          </v:shape>
          <o:OLEObject Type="Embed" ProgID="Equation.DSMT4" ShapeID="_x0000_i2379" DrawAspect="Content" ObjectID="_1624836895" r:id="rId271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620" w:dyaOrig="420">
          <v:shape id="_x0000_i2380" type="#_x0000_t75" style="width:131.25pt;height:21pt" o:ole="">
            <v:imagedata r:id="rId2719" o:title=""/>
          </v:shape>
          <o:OLEObject Type="Embed" ProgID="Equation.DSMT4" ShapeID="_x0000_i2380" DrawAspect="Content" ObjectID="_1624836896" r:id="rId272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 thể tích khối chop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381" type="#_x0000_t75" style="width:162pt;height:36pt" o:ole="">
            <v:imagedata r:id="rId2721" o:title=""/>
          </v:shape>
          <o:OLEObject Type="Embed" ProgID="Equation.DSMT4" ShapeID="_x0000_i2381" DrawAspect="Content" ObjectID="_1624836897" r:id="rId27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3.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82" type="#_x0000_t75" style="width:27.75pt;height:14.25pt" o:ole="">
            <v:imagedata r:id="rId2723" o:title=""/>
          </v:shape>
          <o:OLEObject Type="Embed" ProgID="Equation.DSMT4" ShapeID="_x0000_i2382" DrawAspect="Content" ObjectID="_1624836898" r:id="rId2724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83" type="#_x0000_t75" style="width:12pt;height:12.75pt" o:ole="">
            <v:imagedata r:id="rId2725" o:title=""/>
          </v:shape>
          <o:OLEObject Type="Embed" ProgID="Equation.DSMT4" ShapeID="_x0000_i2383" DrawAspect="Content" ObjectID="_1624836899" r:id="rId272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84" type="#_x0000_t75" style="width:23.25pt;height:14.25pt" o:ole="">
            <v:imagedata r:id="rId2727" o:title=""/>
          </v:shape>
          <o:OLEObject Type="Embed" ProgID="Equation.DSMT4" ShapeID="_x0000_i2384" DrawAspect="Content" ObjectID="_1624836900" r:id="rId2728"/>
        </w:object>
      </w:r>
      <w:r w:rsidRPr="00610F8A">
        <w:rPr>
          <w:sz w:val="26"/>
          <w:szCs w:val="26"/>
        </w:rPr>
        <w:t xml:space="preserve"> là trung tuyến nên </w:t>
      </w:r>
      <w:r w:rsidR="007A1347" w:rsidRPr="00610F8A">
        <w:rPr>
          <w:position w:val="-26"/>
          <w:sz w:val="26"/>
          <w:szCs w:val="26"/>
        </w:rPr>
        <w:object w:dxaOrig="1240" w:dyaOrig="680">
          <v:shape id="_x0000_i2385" type="#_x0000_t75" style="width:62.25pt;height:33.75pt" o:ole="">
            <v:imagedata r:id="rId2729" o:title=""/>
          </v:shape>
          <o:OLEObject Type="Embed" ProgID="Equation.DSMT4" ShapeID="_x0000_i2385" DrawAspect="Content" ObjectID="_1624836901" r:id="rId273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86" type="#_x0000_t75" style="width:17.25pt;height:12.75pt" o:ole="">
            <v:imagedata r:id="rId2731" o:title=""/>
          </v:shape>
          <o:OLEObject Type="Embed" ProgID="Equation.DSMT4" ShapeID="_x0000_i2386" DrawAspect="Content" ObjectID="_1624836902" r:id="rId2732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387" type="#_x0000_t75" style="width:21.75pt;height:12.75pt" o:ole="">
            <v:imagedata r:id="rId2733" o:title=""/>
          </v:shape>
          <o:OLEObject Type="Embed" ProgID="Equation.DSMT4" ShapeID="_x0000_i2387" DrawAspect="Content" ObjectID="_1624836903" r:id="rId273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0"/>
          <w:sz w:val="26"/>
          <w:szCs w:val="26"/>
        </w:rPr>
        <w:object w:dxaOrig="999" w:dyaOrig="320">
          <v:shape id="_x0000_i2388" type="#_x0000_t75" style="width:50.25pt;height:15.75pt" o:ole="">
            <v:imagedata r:id="rId2735" o:title=""/>
          </v:shape>
          <o:OLEObject Type="Embed" ProgID="Equation.DSMT4" ShapeID="_x0000_i2388" DrawAspect="Content" ObjectID="_1624836904" r:id="rId273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389" type="#_x0000_t75" style="width:84.75pt;height:20.25pt" o:ole="">
            <v:imagedata r:id="rId2737" o:title=""/>
          </v:shape>
          <o:OLEObject Type="Embed" ProgID="Equation.DSMT4" ShapeID="_x0000_i2389" DrawAspect="Content" ObjectID="_1624836905" r:id="rId273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390" type="#_x0000_t75" style="width:206.25pt;height:24pt" o:ole="">
            <v:imagedata r:id="rId2739" o:title=""/>
          </v:shape>
          <o:OLEObject Type="Embed" ProgID="Equation.DSMT4" ShapeID="_x0000_i2390" DrawAspect="Content" ObjectID="_1624836906" r:id="rId2740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77165</wp:posOffset>
                </wp:positionV>
                <wp:extent cx="2052955" cy="1475105"/>
                <wp:effectExtent l="0" t="0" r="4445" b="2540"/>
                <wp:wrapNone/>
                <wp:docPr id="4585" name="Canvas 45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20" name="Freeform 4587"/>
                        <wps:cNvSpPr>
                          <a:spLocks noEditPoints="1"/>
                        </wps:cNvSpPr>
                        <wps:spPr bwMode="auto">
                          <a:xfrm>
                            <a:off x="662940" y="1071245"/>
                            <a:ext cx="1166495" cy="6350"/>
                          </a:xfrm>
                          <a:custGeom>
                            <a:avLst/>
                            <a:gdLst>
                              <a:gd name="T0" fmla="*/ 60 w 1837"/>
                              <a:gd name="T1" fmla="*/ 0 h 10"/>
                              <a:gd name="T2" fmla="*/ 0 w 1837"/>
                              <a:gd name="T3" fmla="*/ 10 h 10"/>
                              <a:gd name="T4" fmla="*/ 101 w 1837"/>
                              <a:gd name="T5" fmla="*/ 0 h 10"/>
                              <a:gd name="T6" fmla="*/ 161 w 1837"/>
                              <a:gd name="T7" fmla="*/ 10 h 10"/>
                              <a:gd name="T8" fmla="*/ 101 w 1837"/>
                              <a:gd name="T9" fmla="*/ 0 h 10"/>
                              <a:gd name="T10" fmla="*/ 261 w 1837"/>
                              <a:gd name="T11" fmla="*/ 0 h 10"/>
                              <a:gd name="T12" fmla="*/ 201 w 1837"/>
                              <a:gd name="T13" fmla="*/ 10 h 10"/>
                              <a:gd name="T14" fmla="*/ 301 w 1837"/>
                              <a:gd name="T15" fmla="*/ 0 h 10"/>
                              <a:gd name="T16" fmla="*/ 362 w 1837"/>
                              <a:gd name="T17" fmla="*/ 10 h 10"/>
                              <a:gd name="T18" fmla="*/ 301 w 1837"/>
                              <a:gd name="T19" fmla="*/ 0 h 10"/>
                              <a:gd name="T20" fmla="*/ 462 w 1837"/>
                              <a:gd name="T21" fmla="*/ 0 h 10"/>
                              <a:gd name="T22" fmla="*/ 402 w 1837"/>
                              <a:gd name="T23" fmla="*/ 10 h 10"/>
                              <a:gd name="T24" fmla="*/ 502 w 1837"/>
                              <a:gd name="T25" fmla="*/ 0 h 10"/>
                              <a:gd name="T26" fmla="*/ 562 w 1837"/>
                              <a:gd name="T27" fmla="*/ 10 h 10"/>
                              <a:gd name="T28" fmla="*/ 502 w 1837"/>
                              <a:gd name="T29" fmla="*/ 0 h 10"/>
                              <a:gd name="T30" fmla="*/ 663 w 1837"/>
                              <a:gd name="T31" fmla="*/ 0 h 10"/>
                              <a:gd name="T32" fmla="*/ 603 w 1837"/>
                              <a:gd name="T33" fmla="*/ 10 h 10"/>
                              <a:gd name="T34" fmla="*/ 703 w 1837"/>
                              <a:gd name="T35" fmla="*/ 0 h 10"/>
                              <a:gd name="T36" fmla="*/ 763 w 1837"/>
                              <a:gd name="T37" fmla="*/ 10 h 10"/>
                              <a:gd name="T38" fmla="*/ 703 w 1837"/>
                              <a:gd name="T39" fmla="*/ 0 h 10"/>
                              <a:gd name="T40" fmla="*/ 864 w 1837"/>
                              <a:gd name="T41" fmla="*/ 0 h 10"/>
                              <a:gd name="T42" fmla="*/ 803 w 1837"/>
                              <a:gd name="T43" fmla="*/ 10 h 10"/>
                              <a:gd name="T44" fmla="*/ 904 w 1837"/>
                              <a:gd name="T45" fmla="*/ 0 h 10"/>
                              <a:gd name="T46" fmla="*/ 964 w 1837"/>
                              <a:gd name="T47" fmla="*/ 10 h 10"/>
                              <a:gd name="T48" fmla="*/ 904 w 1837"/>
                              <a:gd name="T49" fmla="*/ 0 h 10"/>
                              <a:gd name="T50" fmla="*/ 1064 w 1837"/>
                              <a:gd name="T51" fmla="*/ 0 h 10"/>
                              <a:gd name="T52" fmla="*/ 1004 w 1837"/>
                              <a:gd name="T53" fmla="*/ 10 h 10"/>
                              <a:gd name="T54" fmla="*/ 1105 w 1837"/>
                              <a:gd name="T55" fmla="*/ 0 h 10"/>
                              <a:gd name="T56" fmla="*/ 1165 w 1837"/>
                              <a:gd name="T57" fmla="*/ 10 h 10"/>
                              <a:gd name="T58" fmla="*/ 1105 w 1837"/>
                              <a:gd name="T59" fmla="*/ 0 h 10"/>
                              <a:gd name="T60" fmla="*/ 1265 w 1837"/>
                              <a:gd name="T61" fmla="*/ 0 h 10"/>
                              <a:gd name="T62" fmla="*/ 1205 w 1837"/>
                              <a:gd name="T63" fmla="*/ 10 h 10"/>
                              <a:gd name="T64" fmla="*/ 1305 w 1837"/>
                              <a:gd name="T65" fmla="*/ 0 h 10"/>
                              <a:gd name="T66" fmla="*/ 1366 w 1837"/>
                              <a:gd name="T67" fmla="*/ 10 h 10"/>
                              <a:gd name="T68" fmla="*/ 1305 w 1837"/>
                              <a:gd name="T69" fmla="*/ 0 h 10"/>
                              <a:gd name="T70" fmla="*/ 1466 w 1837"/>
                              <a:gd name="T71" fmla="*/ 0 h 10"/>
                              <a:gd name="T72" fmla="*/ 1406 w 1837"/>
                              <a:gd name="T73" fmla="*/ 10 h 10"/>
                              <a:gd name="T74" fmla="*/ 1506 w 1837"/>
                              <a:gd name="T75" fmla="*/ 0 h 10"/>
                              <a:gd name="T76" fmla="*/ 1566 w 1837"/>
                              <a:gd name="T77" fmla="*/ 10 h 10"/>
                              <a:gd name="T78" fmla="*/ 1506 w 1837"/>
                              <a:gd name="T79" fmla="*/ 0 h 10"/>
                              <a:gd name="T80" fmla="*/ 1667 w 1837"/>
                              <a:gd name="T81" fmla="*/ 0 h 10"/>
                              <a:gd name="T82" fmla="*/ 1607 w 1837"/>
                              <a:gd name="T83" fmla="*/ 10 h 10"/>
                              <a:gd name="T84" fmla="*/ 1707 w 1837"/>
                              <a:gd name="T85" fmla="*/ 0 h 10"/>
                              <a:gd name="T86" fmla="*/ 1767 w 1837"/>
                              <a:gd name="T87" fmla="*/ 10 h 10"/>
                              <a:gd name="T88" fmla="*/ 1707 w 1837"/>
                              <a:gd name="T89" fmla="*/ 0 h 10"/>
                              <a:gd name="T90" fmla="*/ 1837 w 1837"/>
                              <a:gd name="T91" fmla="*/ 0 h 10"/>
                              <a:gd name="T92" fmla="*/ 1807 w 1837"/>
                              <a:gd name="T9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837" h="10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1" y="0"/>
                                </a:moveTo>
                                <a:lnTo>
                                  <a:pt x="261" y="0"/>
                                </a:lnTo>
                                <a:lnTo>
                                  <a:pt x="261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301" y="0"/>
                                </a:moveTo>
                                <a:lnTo>
                                  <a:pt x="362" y="0"/>
                                </a:lnTo>
                                <a:lnTo>
                                  <a:pt x="362" y="10"/>
                                </a:lnTo>
                                <a:lnTo>
                                  <a:pt x="301" y="10"/>
                                </a:lnTo>
                                <a:lnTo>
                                  <a:pt x="301" y="0"/>
                                </a:lnTo>
                                <a:close/>
                                <a:moveTo>
                                  <a:pt x="402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10"/>
                                </a:lnTo>
                                <a:lnTo>
                                  <a:pt x="402" y="10"/>
                                </a:lnTo>
                                <a:lnTo>
                                  <a:pt x="402" y="0"/>
                                </a:lnTo>
                                <a:close/>
                                <a:moveTo>
                                  <a:pt x="502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10"/>
                                </a:lnTo>
                                <a:lnTo>
                                  <a:pt x="502" y="10"/>
                                </a:lnTo>
                                <a:lnTo>
                                  <a:pt x="502" y="0"/>
                                </a:lnTo>
                                <a:close/>
                                <a:moveTo>
                                  <a:pt x="603" y="0"/>
                                </a:moveTo>
                                <a:lnTo>
                                  <a:pt x="663" y="0"/>
                                </a:lnTo>
                                <a:lnTo>
                                  <a:pt x="663" y="10"/>
                                </a:lnTo>
                                <a:lnTo>
                                  <a:pt x="603" y="10"/>
                                </a:lnTo>
                                <a:lnTo>
                                  <a:pt x="603" y="0"/>
                                </a:lnTo>
                                <a:close/>
                                <a:moveTo>
                                  <a:pt x="703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0"/>
                                </a:lnTo>
                                <a:lnTo>
                                  <a:pt x="703" y="10"/>
                                </a:lnTo>
                                <a:lnTo>
                                  <a:pt x="703" y="0"/>
                                </a:lnTo>
                                <a:close/>
                                <a:moveTo>
                                  <a:pt x="803" y="0"/>
                                </a:move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03" y="10"/>
                                </a:lnTo>
                                <a:lnTo>
                                  <a:pt x="803" y="0"/>
                                </a:lnTo>
                                <a:close/>
                                <a:moveTo>
                                  <a:pt x="904" y="0"/>
                                </a:moveTo>
                                <a:lnTo>
                                  <a:pt x="964" y="0"/>
                                </a:lnTo>
                                <a:lnTo>
                                  <a:pt x="964" y="10"/>
                                </a:lnTo>
                                <a:lnTo>
                                  <a:pt x="904" y="10"/>
                                </a:lnTo>
                                <a:lnTo>
                                  <a:pt x="904" y="0"/>
                                </a:lnTo>
                                <a:close/>
                                <a:moveTo>
                                  <a:pt x="1004" y="0"/>
                                </a:moveTo>
                                <a:lnTo>
                                  <a:pt x="1064" y="0"/>
                                </a:lnTo>
                                <a:lnTo>
                                  <a:pt x="1064" y="10"/>
                                </a:lnTo>
                                <a:lnTo>
                                  <a:pt x="1004" y="10"/>
                                </a:lnTo>
                                <a:lnTo>
                                  <a:pt x="100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0"/>
                                </a:lnTo>
                                <a:lnTo>
                                  <a:pt x="1105" y="10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05" y="0"/>
                                </a:moveTo>
                                <a:lnTo>
                                  <a:pt x="1265" y="0"/>
                                </a:lnTo>
                                <a:lnTo>
                                  <a:pt x="1265" y="10"/>
                                </a:lnTo>
                                <a:lnTo>
                                  <a:pt x="1205" y="10"/>
                                </a:lnTo>
                                <a:lnTo>
                                  <a:pt x="1205" y="0"/>
                                </a:lnTo>
                                <a:close/>
                                <a:moveTo>
                                  <a:pt x="1305" y="0"/>
                                </a:moveTo>
                                <a:lnTo>
                                  <a:pt x="1366" y="0"/>
                                </a:lnTo>
                                <a:lnTo>
                                  <a:pt x="1366" y="10"/>
                                </a:lnTo>
                                <a:lnTo>
                                  <a:pt x="1305" y="10"/>
                                </a:lnTo>
                                <a:lnTo>
                                  <a:pt x="1305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66" y="0"/>
                                </a:lnTo>
                                <a:lnTo>
                                  <a:pt x="1466" y="10"/>
                                </a:lnTo>
                                <a:lnTo>
                                  <a:pt x="1406" y="10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06" y="0"/>
                                </a:moveTo>
                                <a:lnTo>
                                  <a:pt x="1566" y="0"/>
                                </a:lnTo>
                                <a:lnTo>
                                  <a:pt x="1566" y="10"/>
                                </a:lnTo>
                                <a:lnTo>
                                  <a:pt x="1506" y="10"/>
                                </a:lnTo>
                                <a:lnTo>
                                  <a:pt x="1506" y="0"/>
                                </a:lnTo>
                                <a:close/>
                                <a:moveTo>
                                  <a:pt x="1607" y="0"/>
                                </a:moveTo>
                                <a:lnTo>
                                  <a:pt x="1667" y="0"/>
                                </a:lnTo>
                                <a:lnTo>
                                  <a:pt x="1667" y="10"/>
                                </a:lnTo>
                                <a:lnTo>
                                  <a:pt x="1607" y="10"/>
                                </a:lnTo>
                                <a:lnTo>
                                  <a:pt x="1607" y="0"/>
                                </a:lnTo>
                                <a:close/>
                                <a:moveTo>
                                  <a:pt x="1707" y="0"/>
                                </a:moveTo>
                                <a:lnTo>
                                  <a:pt x="1767" y="0"/>
                                </a:lnTo>
                                <a:lnTo>
                                  <a:pt x="1767" y="10"/>
                                </a:lnTo>
                                <a:lnTo>
                                  <a:pt x="1707" y="10"/>
                                </a:lnTo>
                                <a:lnTo>
                                  <a:pt x="1707" y="0"/>
                                </a:lnTo>
                                <a:close/>
                                <a:moveTo>
                                  <a:pt x="1807" y="0"/>
                                </a:moveTo>
                                <a:lnTo>
                                  <a:pt x="1837" y="0"/>
                                </a:lnTo>
                                <a:lnTo>
                                  <a:pt x="1837" y="10"/>
                                </a:lnTo>
                                <a:lnTo>
                                  <a:pt x="1807" y="10"/>
                                </a:lnTo>
                                <a:lnTo>
                                  <a:pt x="180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1" name="Freeform 4588"/>
                        <wps:cNvSpPr>
                          <a:spLocks noEditPoints="1"/>
                        </wps:cNvSpPr>
                        <wps:spPr bwMode="auto">
                          <a:xfrm>
                            <a:off x="140970" y="1071245"/>
                            <a:ext cx="523240" cy="177165"/>
                          </a:xfrm>
                          <a:custGeom>
                            <a:avLst/>
                            <a:gdLst>
                              <a:gd name="T0" fmla="*/ 824 w 824"/>
                              <a:gd name="T1" fmla="*/ 10 h 279"/>
                              <a:gd name="T2" fmla="*/ 767 w 824"/>
                              <a:gd name="T3" fmla="*/ 29 h 279"/>
                              <a:gd name="T4" fmla="*/ 763 w 824"/>
                              <a:gd name="T5" fmla="*/ 19 h 279"/>
                              <a:gd name="T6" fmla="*/ 821 w 824"/>
                              <a:gd name="T7" fmla="*/ 0 h 279"/>
                              <a:gd name="T8" fmla="*/ 824 w 824"/>
                              <a:gd name="T9" fmla="*/ 10 h 279"/>
                              <a:gd name="T10" fmla="*/ 728 w 824"/>
                              <a:gd name="T11" fmla="*/ 41 h 279"/>
                              <a:gd name="T12" fmla="*/ 671 w 824"/>
                              <a:gd name="T13" fmla="*/ 60 h 279"/>
                              <a:gd name="T14" fmla="*/ 668 w 824"/>
                              <a:gd name="T15" fmla="*/ 50 h 279"/>
                              <a:gd name="T16" fmla="*/ 725 w 824"/>
                              <a:gd name="T17" fmla="*/ 32 h 279"/>
                              <a:gd name="T18" fmla="*/ 728 w 824"/>
                              <a:gd name="T19" fmla="*/ 41 h 279"/>
                              <a:gd name="T20" fmla="*/ 633 w 824"/>
                              <a:gd name="T21" fmla="*/ 72 h 279"/>
                              <a:gd name="T22" fmla="*/ 576 w 824"/>
                              <a:gd name="T23" fmla="*/ 91 h 279"/>
                              <a:gd name="T24" fmla="*/ 573 w 824"/>
                              <a:gd name="T25" fmla="*/ 82 h 279"/>
                              <a:gd name="T26" fmla="*/ 630 w 824"/>
                              <a:gd name="T27" fmla="*/ 63 h 279"/>
                              <a:gd name="T28" fmla="*/ 633 w 824"/>
                              <a:gd name="T29" fmla="*/ 72 h 279"/>
                              <a:gd name="T30" fmla="*/ 538 w 824"/>
                              <a:gd name="T31" fmla="*/ 104 h 279"/>
                              <a:gd name="T32" fmla="*/ 480 w 824"/>
                              <a:gd name="T33" fmla="*/ 123 h 279"/>
                              <a:gd name="T34" fmla="*/ 477 w 824"/>
                              <a:gd name="T35" fmla="*/ 113 h 279"/>
                              <a:gd name="T36" fmla="*/ 535 w 824"/>
                              <a:gd name="T37" fmla="*/ 94 h 279"/>
                              <a:gd name="T38" fmla="*/ 538 w 824"/>
                              <a:gd name="T39" fmla="*/ 104 h 279"/>
                              <a:gd name="T40" fmla="*/ 442 w 824"/>
                              <a:gd name="T41" fmla="*/ 135 h 279"/>
                              <a:gd name="T42" fmla="*/ 385 w 824"/>
                              <a:gd name="T43" fmla="*/ 154 h 279"/>
                              <a:gd name="T44" fmla="*/ 382 w 824"/>
                              <a:gd name="T45" fmla="*/ 144 h 279"/>
                              <a:gd name="T46" fmla="*/ 439 w 824"/>
                              <a:gd name="T47" fmla="*/ 126 h 279"/>
                              <a:gd name="T48" fmla="*/ 442 w 824"/>
                              <a:gd name="T49" fmla="*/ 135 h 279"/>
                              <a:gd name="T50" fmla="*/ 347 w 824"/>
                              <a:gd name="T51" fmla="*/ 166 h 279"/>
                              <a:gd name="T52" fmla="*/ 290 w 824"/>
                              <a:gd name="T53" fmla="*/ 185 h 279"/>
                              <a:gd name="T54" fmla="*/ 287 w 824"/>
                              <a:gd name="T55" fmla="*/ 176 h 279"/>
                              <a:gd name="T56" fmla="*/ 344 w 824"/>
                              <a:gd name="T57" fmla="*/ 157 h 279"/>
                              <a:gd name="T58" fmla="*/ 347 w 824"/>
                              <a:gd name="T59" fmla="*/ 166 h 279"/>
                              <a:gd name="T60" fmla="*/ 252 w 824"/>
                              <a:gd name="T61" fmla="*/ 198 h 279"/>
                              <a:gd name="T62" fmla="*/ 194 w 824"/>
                              <a:gd name="T63" fmla="*/ 217 h 279"/>
                              <a:gd name="T64" fmla="*/ 191 w 824"/>
                              <a:gd name="T65" fmla="*/ 207 h 279"/>
                              <a:gd name="T66" fmla="*/ 248 w 824"/>
                              <a:gd name="T67" fmla="*/ 188 h 279"/>
                              <a:gd name="T68" fmla="*/ 252 w 824"/>
                              <a:gd name="T69" fmla="*/ 198 h 279"/>
                              <a:gd name="T70" fmla="*/ 156 w 824"/>
                              <a:gd name="T71" fmla="*/ 229 h 279"/>
                              <a:gd name="T72" fmla="*/ 99 w 824"/>
                              <a:gd name="T73" fmla="*/ 248 h 279"/>
                              <a:gd name="T74" fmla="*/ 96 w 824"/>
                              <a:gd name="T75" fmla="*/ 238 h 279"/>
                              <a:gd name="T76" fmla="*/ 153 w 824"/>
                              <a:gd name="T77" fmla="*/ 220 h 279"/>
                              <a:gd name="T78" fmla="*/ 156 w 824"/>
                              <a:gd name="T79" fmla="*/ 229 h 279"/>
                              <a:gd name="T80" fmla="*/ 61 w 824"/>
                              <a:gd name="T81" fmla="*/ 260 h 279"/>
                              <a:gd name="T82" fmla="*/ 4 w 824"/>
                              <a:gd name="T83" fmla="*/ 279 h 279"/>
                              <a:gd name="T84" fmla="*/ 0 w 824"/>
                              <a:gd name="T85" fmla="*/ 270 h 279"/>
                              <a:gd name="T86" fmla="*/ 58 w 824"/>
                              <a:gd name="T87" fmla="*/ 251 h 279"/>
                              <a:gd name="T88" fmla="*/ 61 w 824"/>
                              <a:gd name="T89" fmla="*/ 260 h 2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24" h="279">
                                <a:moveTo>
                                  <a:pt x="824" y="10"/>
                                </a:moveTo>
                                <a:lnTo>
                                  <a:pt x="767" y="29"/>
                                </a:lnTo>
                                <a:lnTo>
                                  <a:pt x="763" y="19"/>
                                </a:lnTo>
                                <a:lnTo>
                                  <a:pt x="821" y="0"/>
                                </a:lnTo>
                                <a:lnTo>
                                  <a:pt x="824" y="10"/>
                                </a:lnTo>
                                <a:close/>
                                <a:moveTo>
                                  <a:pt x="728" y="41"/>
                                </a:moveTo>
                                <a:lnTo>
                                  <a:pt x="671" y="60"/>
                                </a:lnTo>
                                <a:lnTo>
                                  <a:pt x="668" y="50"/>
                                </a:lnTo>
                                <a:lnTo>
                                  <a:pt x="725" y="32"/>
                                </a:lnTo>
                                <a:lnTo>
                                  <a:pt x="728" y="41"/>
                                </a:lnTo>
                                <a:close/>
                                <a:moveTo>
                                  <a:pt x="633" y="72"/>
                                </a:moveTo>
                                <a:lnTo>
                                  <a:pt x="576" y="91"/>
                                </a:lnTo>
                                <a:lnTo>
                                  <a:pt x="573" y="82"/>
                                </a:lnTo>
                                <a:lnTo>
                                  <a:pt x="630" y="63"/>
                                </a:lnTo>
                                <a:lnTo>
                                  <a:pt x="633" y="72"/>
                                </a:lnTo>
                                <a:close/>
                                <a:moveTo>
                                  <a:pt x="538" y="104"/>
                                </a:moveTo>
                                <a:lnTo>
                                  <a:pt x="480" y="123"/>
                                </a:lnTo>
                                <a:lnTo>
                                  <a:pt x="477" y="113"/>
                                </a:lnTo>
                                <a:lnTo>
                                  <a:pt x="535" y="94"/>
                                </a:lnTo>
                                <a:lnTo>
                                  <a:pt x="538" y="104"/>
                                </a:lnTo>
                                <a:close/>
                                <a:moveTo>
                                  <a:pt x="442" y="135"/>
                                </a:moveTo>
                                <a:lnTo>
                                  <a:pt x="385" y="154"/>
                                </a:lnTo>
                                <a:lnTo>
                                  <a:pt x="382" y="144"/>
                                </a:lnTo>
                                <a:lnTo>
                                  <a:pt x="439" y="126"/>
                                </a:lnTo>
                                <a:lnTo>
                                  <a:pt x="442" y="135"/>
                                </a:lnTo>
                                <a:close/>
                                <a:moveTo>
                                  <a:pt x="347" y="166"/>
                                </a:moveTo>
                                <a:lnTo>
                                  <a:pt x="290" y="185"/>
                                </a:lnTo>
                                <a:lnTo>
                                  <a:pt x="287" y="176"/>
                                </a:lnTo>
                                <a:lnTo>
                                  <a:pt x="344" y="157"/>
                                </a:lnTo>
                                <a:lnTo>
                                  <a:pt x="347" y="166"/>
                                </a:lnTo>
                                <a:close/>
                                <a:moveTo>
                                  <a:pt x="252" y="198"/>
                                </a:moveTo>
                                <a:lnTo>
                                  <a:pt x="194" y="217"/>
                                </a:lnTo>
                                <a:lnTo>
                                  <a:pt x="191" y="207"/>
                                </a:lnTo>
                                <a:lnTo>
                                  <a:pt x="248" y="188"/>
                                </a:lnTo>
                                <a:lnTo>
                                  <a:pt x="252" y="198"/>
                                </a:lnTo>
                                <a:close/>
                                <a:moveTo>
                                  <a:pt x="156" y="229"/>
                                </a:moveTo>
                                <a:lnTo>
                                  <a:pt x="99" y="248"/>
                                </a:lnTo>
                                <a:lnTo>
                                  <a:pt x="96" y="238"/>
                                </a:lnTo>
                                <a:lnTo>
                                  <a:pt x="153" y="220"/>
                                </a:lnTo>
                                <a:lnTo>
                                  <a:pt x="156" y="229"/>
                                </a:lnTo>
                                <a:close/>
                                <a:moveTo>
                                  <a:pt x="61" y="260"/>
                                </a:moveTo>
                                <a:lnTo>
                                  <a:pt x="4" y="279"/>
                                </a:lnTo>
                                <a:lnTo>
                                  <a:pt x="0" y="270"/>
                                </a:lnTo>
                                <a:lnTo>
                                  <a:pt x="58" y="251"/>
                                </a:lnTo>
                                <a:lnTo>
                                  <a:pt x="61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2" name="Line 4589"/>
                        <wps:cNvCnPr/>
                        <wps:spPr bwMode="auto">
                          <a:xfrm>
                            <a:off x="662940" y="227965"/>
                            <a:ext cx="1166495" cy="846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3" name="Line 4590"/>
                        <wps:cNvCnPr/>
                        <wps:spPr bwMode="auto">
                          <a:xfrm>
                            <a:off x="662940" y="227965"/>
                            <a:ext cx="643890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Line 4591"/>
                        <wps:cNvCnPr/>
                        <wps:spPr bwMode="auto">
                          <a:xfrm flipH="1">
                            <a:off x="140335" y="227965"/>
                            <a:ext cx="522605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Line 4592"/>
                        <wps:cNvCnPr/>
                        <wps:spPr bwMode="auto">
                          <a:xfrm>
                            <a:off x="140335" y="1245870"/>
                            <a:ext cx="11664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Line 4593"/>
                        <wps:cNvCnPr/>
                        <wps:spPr bwMode="auto">
                          <a:xfrm flipV="1">
                            <a:off x="1306830" y="1074420"/>
                            <a:ext cx="522605" cy="1714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7" name="Freeform 4594"/>
                        <wps:cNvSpPr>
                          <a:spLocks noEditPoints="1"/>
                        </wps:cNvSpPr>
                        <wps:spPr bwMode="auto">
                          <a:xfrm>
                            <a:off x="659765" y="227965"/>
                            <a:ext cx="6350" cy="846455"/>
                          </a:xfrm>
                          <a:custGeom>
                            <a:avLst/>
                            <a:gdLst>
                              <a:gd name="T0" fmla="*/ 10 w 10"/>
                              <a:gd name="T1" fmla="*/ 60 h 1333"/>
                              <a:gd name="T2" fmla="*/ 0 w 10"/>
                              <a:gd name="T3" fmla="*/ 0 h 1333"/>
                              <a:gd name="T4" fmla="*/ 10 w 10"/>
                              <a:gd name="T5" fmla="*/ 100 h 1333"/>
                              <a:gd name="T6" fmla="*/ 0 w 10"/>
                              <a:gd name="T7" fmla="*/ 160 h 1333"/>
                              <a:gd name="T8" fmla="*/ 10 w 10"/>
                              <a:gd name="T9" fmla="*/ 100 h 1333"/>
                              <a:gd name="T10" fmla="*/ 10 w 10"/>
                              <a:gd name="T11" fmla="*/ 260 h 1333"/>
                              <a:gd name="T12" fmla="*/ 0 w 10"/>
                              <a:gd name="T13" fmla="*/ 200 h 1333"/>
                              <a:gd name="T14" fmla="*/ 10 w 10"/>
                              <a:gd name="T15" fmla="*/ 301 h 1333"/>
                              <a:gd name="T16" fmla="*/ 0 w 10"/>
                              <a:gd name="T17" fmla="*/ 361 h 1333"/>
                              <a:gd name="T18" fmla="*/ 10 w 10"/>
                              <a:gd name="T19" fmla="*/ 301 h 1333"/>
                              <a:gd name="T20" fmla="*/ 10 w 10"/>
                              <a:gd name="T21" fmla="*/ 461 h 1333"/>
                              <a:gd name="T22" fmla="*/ 0 w 10"/>
                              <a:gd name="T23" fmla="*/ 401 h 1333"/>
                              <a:gd name="T24" fmla="*/ 10 w 10"/>
                              <a:gd name="T25" fmla="*/ 501 h 1333"/>
                              <a:gd name="T26" fmla="*/ 0 w 10"/>
                              <a:gd name="T27" fmla="*/ 561 h 1333"/>
                              <a:gd name="T28" fmla="*/ 10 w 10"/>
                              <a:gd name="T29" fmla="*/ 501 h 1333"/>
                              <a:gd name="T30" fmla="*/ 10 w 10"/>
                              <a:gd name="T31" fmla="*/ 661 h 1333"/>
                              <a:gd name="T32" fmla="*/ 0 w 10"/>
                              <a:gd name="T33" fmla="*/ 601 h 1333"/>
                              <a:gd name="T34" fmla="*/ 10 w 10"/>
                              <a:gd name="T35" fmla="*/ 701 h 1333"/>
                              <a:gd name="T36" fmla="*/ 0 w 10"/>
                              <a:gd name="T37" fmla="*/ 761 h 1333"/>
                              <a:gd name="T38" fmla="*/ 10 w 10"/>
                              <a:gd name="T39" fmla="*/ 701 h 1333"/>
                              <a:gd name="T40" fmla="*/ 10 w 10"/>
                              <a:gd name="T41" fmla="*/ 861 h 1333"/>
                              <a:gd name="T42" fmla="*/ 0 w 10"/>
                              <a:gd name="T43" fmla="*/ 801 h 1333"/>
                              <a:gd name="T44" fmla="*/ 10 w 10"/>
                              <a:gd name="T45" fmla="*/ 901 h 1333"/>
                              <a:gd name="T46" fmla="*/ 0 w 10"/>
                              <a:gd name="T47" fmla="*/ 961 h 1333"/>
                              <a:gd name="T48" fmla="*/ 10 w 10"/>
                              <a:gd name="T49" fmla="*/ 901 h 1333"/>
                              <a:gd name="T50" fmla="*/ 10 w 10"/>
                              <a:gd name="T51" fmla="*/ 1061 h 1333"/>
                              <a:gd name="T52" fmla="*/ 0 w 10"/>
                              <a:gd name="T53" fmla="*/ 1001 h 1333"/>
                              <a:gd name="T54" fmla="*/ 10 w 10"/>
                              <a:gd name="T55" fmla="*/ 1101 h 1333"/>
                              <a:gd name="T56" fmla="*/ 0 w 10"/>
                              <a:gd name="T57" fmla="*/ 1162 h 1333"/>
                              <a:gd name="T58" fmla="*/ 10 w 10"/>
                              <a:gd name="T59" fmla="*/ 1101 h 1333"/>
                              <a:gd name="T60" fmla="*/ 10 w 10"/>
                              <a:gd name="T61" fmla="*/ 1262 h 1333"/>
                              <a:gd name="T62" fmla="*/ 0 w 10"/>
                              <a:gd name="T63" fmla="*/ 1202 h 1333"/>
                              <a:gd name="T64" fmla="*/ 10 w 10"/>
                              <a:gd name="T65" fmla="*/ 1302 h 1333"/>
                              <a:gd name="T66" fmla="*/ 0 w 10"/>
                              <a:gd name="T67" fmla="*/ 1333 h 1333"/>
                              <a:gd name="T68" fmla="*/ 10 w 10"/>
                              <a:gd name="T69" fmla="*/ 1302 h 1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333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1"/>
                                </a:moveTo>
                                <a:lnTo>
                                  <a:pt x="10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01"/>
                                </a:lnTo>
                                <a:lnTo>
                                  <a:pt x="10" y="301"/>
                                </a:lnTo>
                                <a:close/>
                                <a:moveTo>
                                  <a:pt x="10" y="401"/>
                                </a:moveTo>
                                <a:lnTo>
                                  <a:pt x="10" y="461"/>
                                </a:lnTo>
                                <a:lnTo>
                                  <a:pt x="0" y="461"/>
                                </a:lnTo>
                                <a:lnTo>
                                  <a:pt x="0" y="401"/>
                                </a:lnTo>
                                <a:lnTo>
                                  <a:pt x="10" y="401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61"/>
                                </a:lnTo>
                                <a:lnTo>
                                  <a:pt x="0" y="56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601"/>
                                </a:moveTo>
                                <a:lnTo>
                                  <a:pt x="10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601"/>
                                </a:lnTo>
                                <a:lnTo>
                                  <a:pt x="10" y="601"/>
                                </a:lnTo>
                                <a:close/>
                                <a:moveTo>
                                  <a:pt x="10" y="701"/>
                                </a:moveTo>
                                <a:lnTo>
                                  <a:pt x="10" y="761"/>
                                </a:lnTo>
                                <a:lnTo>
                                  <a:pt x="0" y="761"/>
                                </a:lnTo>
                                <a:lnTo>
                                  <a:pt x="0" y="701"/>
                                </a:lnTo>
                                <a:lnTo>
                                  <a:pt x="10" y="701"/>
                                </a:lnTo>
                                <a:close/>
                                <a:moveTo>
                                  <a:pt x="10" y="801"/>
                                </a:moveTo>
                                <a:lnTo>
                                  <a:pt x="10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801"/>
                                </a:lnTo>
                                <a:lnTo>
                                  <a:pt x="10" y="801"/>
                                </a:lnTo>
                                <a:close/>
                                <a:moveTo>
                                  <a:pt x="10" y="901"/>
                                </a:moveTo>
                                <a:lnTo>
                                  <a:pt x="10" y="961"/>
                                </a:lnTo>
                                <a:lnTo>
                                  <a:pt x="0" y="961"/>
                                </a:lnTo>
                                <a:lnTo>
                                  <a:pt x="0" y="901"/>
                                </a:lnTo>
                                <a:lnTo>
                                  <a:pt x="10" y="901"/>
                                </a:lnTo>
                                <a:close/>
                                <a:moveTo>
                                  <a:pt x="10" y="1001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1"/>
                                </a:lnTo>
                                <a:lnTo>
                                  <a:pt x="10" y="1001"/>
                                </a:lnTo>
                                <a:close/>
                                <a:moveTo>
                                  <a:pt x="10" y="1101"/>
                                </a:moveTo>
                                <a:lnTo>
                                  <a:pt x="10" y="1162"/>
                                </a:lnTo>
                                <a:lnTo>
                                  <a:pt x="0" y="1162"/>
                                </a:lnTo>
                                <a:lnTo>
                                  <a:pt x="0" y="1101"/>
                                </a:lnTo>
                                <a:lnTo>
                                  <a:pt x="10" y="1101"/>
                                </a:lnTo>
                                <a:close/>
                                <a:moveTo>
                                  <a:pt x="10" y="1202"/>
                                </a:moveTo>
                                <a:lnTo>
                                  <a:pt x="10" y="1262"/>
                                </a:lnTo>
                                <a:lnTo>
                                  <a:pt x="0" y="1262"/>
                                </a:lnTo>
                                <a:lnTo>
                                  <a:pt x="0" y="1202"/>
                                </a:lnTo>
                                <a:lnTo>
                                  <a:pt x="10" y="1202"/>
                                </a:lnTo>
                                <a:close/>
                                <a:moveTo>
                                  <a:pt x="10" y="1302"/>
                                </a:moveTo>
                                <a:lnTo>
                                  <a:pt x="10" y="1333"/>
                                </a:lnTo>
                                <a:lnTo>
                                  <a:pt x="0" y="1333"/>
                                </a:lnTo>
                                <a:lnTo>
                                  <a:pt x="0" y="1302"/>
                                </a:lnTo>
                                <a:lnTo>
                                  <a:pt x="10" y="13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8" name="Freeform 4595"/>
                        <wps:cNvSpPr>
                          <a:spLocks noEditPoints="1"/>
                        </wps:cNvSpPr>
                        <wps:spPr bwMode="auto">
                          <a:xfrm>
                            <a:off x="662305" y="1071245"/>
                            <a:ext cx="645160" cy="177800"/>
                          </a:xfrm>
                          <a:custGeom>
                            <a:avLst/>
                            <a:gdLst>
                              <a:gd name="T0" fmla="*/ 2 w 1016"/>
                              <a:gd name="T1" fmla="*/ 0 h 280"/>
                              <a:gd name="T2" fmla="*/ 61 w 1016"/>
                              <a:gd name="T3" fmla="*/ 16 h 280"/>
                              <a:gd name="T4" fmla="*/ 58 w 1016"/>
                              <a:gd name="T5" fmla="*/ 25 h 280"/>
                              <a:gd name="T6" fmla="*/ 0 w 1016"/>
                              <a:gd name="T7" fmla="*/ 10 h 280"/>
                              <a:gd name="T8" fmla="*/ 2 w 1016"/>
                              <a:gd name="T9" fmla="*/ 0 h 280"/>
                              <a:gd name="T10" fmla="*/ 99 w 1016"/>
                              <a:gd name="T11" fmla="*/ 26 h 280"/>
                              <a:gd name="T12" fmla="*/ 158 w 1016"/>
                              <a:gd name="T13" fmla="*/ 42 h 280"/>
                              <a:gd name="T14" fmla="*/ 155 w 1016"/>
                              <a:gd name="T15" fmla="*/ 51 h 280"/>
                              <a:gd name="T16" fmla="*/ 97 w 1016"/>
                              <a:gd name="T17" fmla="*/ 36 h 280"/>
                              <a:gd name="T18" fmla="*/ 99 w 1016"/>
                              <a:gd name="T19" fmla="*/ 26 h 280"/>
                              <a:gd name="T20" fmla="*/ 197 w 1016"/>
                              <a:gd name="T21" fmla="*/ 52 h 280"/>
                              <a:gd name="T22" fmla="*/ 255 w 1016"/>
                              <a:gd name="T23" fmla="*/ 68 h 280"/>
                              <a:gd name="T24" fmla="*/ 252 w 1016"/>
                              <a:gd name="T25" fmla="*/ 77 h 280"/>
                              <a:gd name="T26" fmla="*/ 194 w 1016"/>
                              <a:gd name="T27" fmla="*/ 62 h 280"/>
                              <a:gd name="T28" fmla="*/ 197 w 1016"/>
                              <a:gd name="T29" fmla="*/ 52 h 280"/>
                              <a:gd name="T30" fmla="*/ 294 w 1016"/>
                              <a:gd name="T31" fmla="*/ 78 h 280"/>
                              <a:gd name="T32" fmla="*/ 352 w 1016"/>
                              <a:gd name="T33" fmla="*/ 93 h 280"/>
                              <a:gd name="T34" fmla="*/ 349 w 1016"/>
                              <a:gd name="T35" fmla="*/ 103 h 280"/>
                              <a:gd name="T36" fmla="*/ 291 w 1016"/>
                              <a:gd name="T37" fmla="*/ 88 h 280"/>
                              <a:gd name="T38" fmla="*/ 294 w 1016"/>
                              <a:gd name="T39" fmla="*/ 78 h 280"/>
                              <a:gd name="T40" fmla="*/ 390 w 1016"/>
                              <a:gd name="T41" fmla="*/ 104 h 280"/>
                              <a:gd name="T42" fmla="*/ 449 w 1016"/>
                              <a:gd name="T43" fmla="*/ 119 h 280"/>
                              <a:gd name="T44" fmla="*/ 446 w 1016"/>
                              <a:gd name="T45" fmla="*/ 129 h 280"/>
                              <a:gd name="T46" fmla="*/ 388 w 1016"/>
                              <a:gd name="T47" fmla="*/ 113 h 280"/>
                              <a:gd name="T48" fmla="*/ 390 w 1016"/>
                              <a:gd name="T49" fmla="*/ 104 h 280"/>
                              <a:gd name="T50" fmla="*/ 487 w 1016"/>
                              <a:gd name="T51" fmla="*/ 130 h 280"/>
                              <a:gd name="T52" fmla="*/ 546 w 1016"/>
                              <a:gd name="T53" fmla="*/ 145 h 280"/>
                              <a:gd name="T54" fmla="*/ 543 w 1016"/>
                              <a:gd name="T55" fmla="*/ 155 h 280"/>
                              <a:gd name="T56" fmla="*/ 485 w 1016"/>
                              <a:gd name="T57" fmla="*/ 139 h 280"/>
                              <a:gd name="T58" fmla="*/ 487 w 1016"/>
                              <a:gd name="T59" fmla="*/ 130 h 280"/>
                              <a:gd name="T60" fmla="*/ 584 w 1016"/>
                              <a:gd name="T61" fmla="*/ 155 h 280"/>
                              <a:gd name="T62" fmla="*/ 643 w 1016"/>
                              <a:gd name="T63" fmla="*/ 171 h 280"/>
                              <a:gd name="T64" fmla="*/ 640 w 1016"/>
                              <a:gd name="T65" fmla="*/ 181 h 280"/>
                              <a:gd name="T66" fmla="*/ 582 w 1016"/>
                              <a:gd name="T67" fmla="*/ 165 h 280"/>
                              <a:gd name="T68" fmla="*/ 584 w 1016"/>
                              <a:gd name="T69" fmla="*/ 155 h 280"/>
                              <a:gd name="T70" fmla="*/ 681 w 1016"/>
                              <a:gd name="T71" fmla="*/ 181 h 280"/>
                              <a:gd name="T72" fmla="*/ 740 w 1016"/>
                              <a:gd name="T73" fmla="*/ 197 h 280"/>
                              <a:gd name="T74" fmla="*/ 737 w 1016"/>
                              <a:gd name="T75" fmla="*/ 207 h 280"/>
                              <a:gd name="T76" fmla="*/ 679 w 1016"/>
                              <a:gd name="T77" fmla="*/ 191 h 280"/>
                              <a:gd name="T78" fmla="*/ 681 w 1016"/>
                              <a:gd name="T79" fmla="*/ 181 h 280"/>
                              <a:gd name="T80" fmla="*/ 778 w 1016"/>
                              <a:gd name="T81" fmla="*/ 207 h 280"/>
                              <a:gd name="T82" fmla="*/ 837 w 1016"/>
                              <a:gd name="T83" fmla="*/ 223 h 280"/>
                              <a:gd name="T84" fmla="*/ 834 w 1016"/>
                              <a:gd name="T85" fmla="*/ 232 h 280"/>
                              <a:gd name="T86" fmla="*/ 776 w 1016"/>
                              <a:gd name="T87" fmla="*/ 217 h 280"/>
                              <a:gd name="T88" fmla="*/ 778 w 1016"/>
                              <a:gd name="T89" fmla="*/ 207 h 280"/>
                              <a:gd name="T90" fmla="*/ 875 w 1016"/>
                              <a:gd name="T91" fmla="*/ 233 h 280"/>
                              <a:gd name="T92" fmla="*/ 934 w 1016"/>
                              <a:gd name="T93" fmla="*/ 248 h 280"/>
                              <a:gd name="T94" fmla="*/ 931 w 1016"/>
                              <a:gd name="T95" fmla="*/ 258 h 280"/>
                              <a:gd name="T96" fmla="*/ 873 w 1016"/>
                              <a:gd name="T97" fmla="*/ 243 h 280"/>
                              <a:gd name="T98" fmla="*/ 875 w 1016"/>
                              <a:gd name="T99" fmla="*/ 233 h 280"/>
                              <a:gd name="T100" fmla="*/ 972 w 1016"/>
                              <a:gd name="T101" fmla="*/ 259 h 280"/>
                              <a:gd name="T102" fmla="*/ 1016 w 1016"/>
                              <a:gd name="T103" fmla="*/ 271 h 280"/>
                              <a:gd name="T104" fmla="*/ 1014 w 1016"/>
                              <a:gd name="T105" fmla="*/ 280 h 280"/>
                              <a:gd name="T106" fmla="*/ 970 w 1016"/>
                              <a:gd name="T107" fmla="*/ 268 h 280"/>
                              <a:gd name="T108" fmla="*/ 972 w 1016"/>
                              <a:gd name="T109" fmla="*/ 259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16" h="280">
                                <a:moveTo>
                                  <a:pt x="2" y="0"/>
                                </a:moveTo>
                                <a:lnTo>
                                  <a:pt x="61" y="16"/>
                                </a:lnTo>
                                <a:lnTo>
                                  <a:pt x="58" y="25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9" y="26"/>
                                </a:moveTo>
                                <a:lnTo>
                                  <a:pt x="158" y="42"/>
                                </a:lnTo>
                                <a:lnTo>
                                  <a:pt x="155" y="51"/>
                                </a:lnTo>
                                <a:lnTo>
                                  <a:pt x="97" y="36"/>
                                </a:lnTo>
                                <a:lnTo>
                                  <a:pt x="99" y="26"/>
                                </a:lnTo>
                                <a:close/>
                                <a:moveTo>
                                  <a:pt x="197" y="52"/>
                                </a:moveTo>
                                <a:lnTo>
                                  <a:pt x="255" y="68"/>
                                </a:lnTo>
                                <a:lnTo>
                                  <a:pt x="252" y="77"/>
                                </a:lnTo>
                                <a:lnTo>
                                  <a:pt x="194" y="62"/>
                                </a:lnTo>
                                <a:lnTo>
                                  <a:pt x="197" y="52"/>
                                </a:lnTo>
                                <a:close/>
                                <a:moveTo>
                                  <a:pt x="294" y="78"/>
                                </a:moveTo>
                                <a:lnTo>
                                  <a:pt x="352" y="93"/>
                                </a:lnTo>
                                <a:lnTo>
                                  <a:pt x="349" y="103"/>
                                </a:lnTo>
                                <a:lnTo>
                                  <a:pt x="291" y="88"/>
                                </a:lnTo>
                                <a:lnTo>
                                  <a:pt x="294" y="78"/>
                                </a:lnTo>
                                <a:close/>
                                <a:moveTo>
                                  <a:pt x="390" y="104"/>
                                </a:moveTo>
                                <a:lnTo>
                                  <a:pt x="449" y="119"/>
                                </a:lnTo>
                                <a:lnTo>
                                  <a:pt x="446" y="129"/>
                                </a:lnTo>
                                <a:lnTo>
                                  <a:pt x="388" y="113"/>
                                </a:lnTo>
                                <a:lnTo>
                                  <a:pt x="390" y="104"/>
                                </a:lnTo>
                                <a:close/>
                                <a:moveTo>
                                  <a:pt x="487" y="130"/>
                                </a:moveTo>
                                <a:lnTo>
                                  <a:pt x="546" y="145"/>
                                </a:lnTo>
                                <a:lnTo>
                                  <a:pt x="543" y="155"/>
                                </a:lnTo>
                                <a:lnTo>
                                  <a:pt x="485" y="139"/>
                                </a:lnTo>
                                <a:lnTo>
                                  <a:pt x="487" y="130"/>
                                </a:lnTo>
                                <a:close/>
                                <a:moveTo>
                                  <a:pt x="584" y="155"/>
                                </a:moveTo>
                                <a:lnTo>
                                  <a:pt x="643" y="171"/>
                                </a:lnTo>
                                <a:lnTo>
                                  <a:pt x="640" y="181"/>
                                </a:lnTo>
                                <a:lnTo>
                                  <a:pt x="582" y="165"/>
                                </a:lnTo>
                                <a:lnTo>
                                  <a:pt x="584" y="155"/>
                                </a:lnTo>
                                <a:close/>
                                <a:moveTo>
                                  <a:pt x="681" y="181"/>
                                </a:moveTo>
                                <a:lnTo>
                                  <a:pt x="740" y="197"/>
                                </a:lnTo>
                                <a:lnTo>
                                  <a:pt x="737" y="207"/>
                                </a:lnTo>
                                <a:lnTo>
                                  <a:pt x="679" y="191"/>
                                </a:lnTo>
                                <a:lnTo>
                                  <a:pt x="681" y="181"/>
                                </a:lnTo>
                                <a:close/>
                                <a:moveTo>
                                  <a:pt x="778" y="207"/>
                                </a:moveTo>
                                <a:lnTo>
                                  <a:pt x="837" y="223"/>
                                </a:lnTo>
                                <a:lnTo>
                                  <a:pt x="834" y="232"/>
                                </a:lnTo>
                                <a:lnTo>
                                  <a:pt x="776" y="217"/>
                                </a:lnTo>
                                <a:lnTo>
                                  <a:pt x="778" y="207"/>
                                </a:lnTo>
                                <a:close/>
                                <a:moveTo>
                                  <a:pt x="875" y="233"/>
                                </a:moveTo>
                                <a:lnTo>
                                  <a:pt x="934" y="248"/>
                                </a:lnTo>
                                <a:lnTo>
                                  <a:pt x="931" y="258"/>
                                </a:lnTo>
                                <a:lnTo>
                                  <a:pt x="873" y="243"/>
                                </a:lnTo>
                                <a:lnTo>
                                  <a:pt x="875" y="233"/>
                                </a:lnTo>
                                <a:close/>
                                <a:moveTo>
                                  <a:pt x="972" y="259"/>
                                </a:moveTo>
                                <a:lnTo>
                                  <a:pt x="1016" y="271"/>
                                </a:lnTo>
                                <a:lnTo>
                                  <a:pt x="1014" y="280"/>
                                </a:lnTo>
                                <a:lnTo>
                                  <a:pt x="970" y="268"/>
                                </a:lnTo>
                                <a:lnTo>
                                  <a:pt x="972" y="2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9" name="Freeform 4596"/>
                        <wps:cNvSpPr>
                          <a:spLocks noEditPoints="1"/>
                        </wps:cNvSpPr>
                        <wps:spPr bwMode="auto">
                          <a:xfrm>
                            <a:off x="139700" y="1071245"/>
                            <a:ext cx="1687830" cy="177800"/>
                          </a:xfrm>
                          <a:custGeom>
                            <a:avLst/>
                            <a:gdLst>
                              <a:gd name="T0" fmla="*/ 61 w 2658"/>
                              <a:gd name="T1" fmla="*/ 274 h 280"/>
                              <a:gd name="T2" fmla="*/ 100 w 2658"/>
                              <a:gd name="T3" fmla="*/ 260 h 280"/>
                              <a:gd name="T4" fmla="*/ 101 w 2658"/>
                              <a:gd name="T5" fmla="*/ 270 h 280"/>
                              <a:gd name="T6" fmla="*/ 260 w 2658"/>
                              <a:gd name="T7" fmla="*/ 244 h 280"/>
                              <a:gd name="T8" fmla="*/ 200 w 2658"/>
                              <a:gd name="T9" fmla="*/ 250 h 280"/>
                              <a:gd name="T10" fmla="*/ 361 w 2658"/>
                              <a:gd name="T11" fmla="*/ 244 h 280"/>
                              <a:gd name="T12" fmla="*/ 400 w 2658"/>
                              <a:gd name="T13" fmla="*/ 230 h 280"/>
                              <a:gd name="T14" fmla="*/ 401 w 2658"/>
                              <a:gd name="T15" fmla="*/ 240 h 280"/>
                              <a:gd name="T16" fmla="*/ 560 w 2658"/>
                              <a:gd name="T17" fmla="*/ 214 h 280"/>
                              <a:gd name="T18" fmla="*/ 500 w 2658"/>
                              <a:gd name="T19" fmla="*/ 220 h 280"/>
                              <a:gd name="T20" fmla="*/ 661 w 2658"/>
                              <a:gd name="T21" fmla="*/ 213 h 280"/>
                              <a:gd name="T22" fmla="*/ 700 w 2658"/>
                              <a:gd name="T23" fmla="*/ 199 h 280"/>
                              <a:gd name="T24" fmla="*/ 701 w 2658"/>
                              <a:gd name="T25" fmla="*/ 209 h 280"/>
                              <a:gd name="T26" fmla="*/ 859 w 2658"/>
                              <a:gd name="T27" fmla="*/ 183 h 280"/>
                              <a:gd name="T28" fmla="*/ 799 w 2658"/>
                              <a:gd name="T29" fmla="*/ 189 h 280"/>
                              <a:gd name="T30" fmla="*/ 960 w 2658"/>
                              <a:gd name="T31" fmla="*/ 183 h 280"/>
                              <a:gd name="T32" fmla="*/ 999 w 2658"/>
                              <a:gd name="T33" fmla="*/ 169 h 280"/>
                              <a:gd name="T34" fmla="*/ 1000 w 2658"/>
                              <a:gd name="T35" fmla="*/ 179 h 280"/>
                              <a:gd name="T36" fmla="*/ 1159 w 2658"/>
                              <a:gd name="T37" fmla="*/ 153 h 280"/>
                              <a:gd name="T38" fmla="*/ 1099 w 2658"/>
                              <a:gd name="T39" fmla="*/ 159 h 280"/>
                              <a:gd name="T40" fmla="*/ 1260 w 2658"/>
                              <a:gd name="T41" fmla="*/ 153 h 280"/>
                              <a:gd name="T42" fmla="*/ 1299 w 2658"/>
                              <a:gd name="T43" fmla="*/ 139 h 280"/>
                              <a:gd name="T44" fmla="*/ 1300 w 2658"/>
                              <a:gd name="T45" fmla="*/ 148 h 280"/>
                              <a:gd name="T46" fmla="*/ 1459 w 2658"/>
                              <a:gd name="T47" fmla="*/ 122 h 280"/>
                              <a:gd name="T48" fmla="*/ 1399 w 2658"/>
                              <a:gd name="T49" fmla="*/ 128 h 280"/>
                              <a:gd name="T50" fmla="*/ 1560 w 2658"/>
                              <a:gd name="T51" fmla="*/ 122 h 280"/>
                              <a:gd name="T52" fmla="*/ 1599 w 2658"/>
                              <a:gd name="T53" fmla="*/ 108 h 280"/>
                              <a:gd name="T54" fmla="*/ 1600 w 2658"/>
                              <a:gd name="T55" fmla="*/ 118 h 280"/>
                              <a:gd name="T56" fmla="*/ 1758 w 2658"/>
                              <a:gd name="T57" fmla="*/ 92 h 280"/>
                              <a:gd name="T58" fmla="*/ 1698 w 2658"/>
                              <a:gd name="T59" fmla="*/ 98 h 280"/>
                              <a:gd name="T60" fmla="*/ 1859 w 2658"/>
                              <a:gd name="T61" fmla="*/ 92 h 280"/>
                              <a:gd name="T62" fmla="*/ 1898 w 2658"/>
                              <a:gd name="T63" fmla="*/ 78 h 280"/>
                              <a:gd name="T64" fmla="*/ 1899 w 2658"/>
                              <a:gd name="T65" fmla="*/ 88 h 280"/>
                              <a:gd name="T66" fmla="*/ 2058 w 2658"/>
                              <a:gd name="T67" fmla="*/ 61 h 280"/>
                              <a:gd name="T68" fmla="*/ 1998 w 2658"/>
                              <a:gd name="T69" fmla="*/ 67 h 280"/>
                              <a:gd name="T70" fmla="*/ 2159 w 2658"/>
                              <a:gd name="T71" fmla="*/ 61 h 280"/>
                              <a:gd name="T72" fmla="*/ 2198 w 2658"/>
                              <a:gd name="T73" fmla="*/ 47 h 280"/>
                              <a:gd name="T74" fmla="*/ 2199 w 2658"/>
                              <a:gd name="T75" fmla="*/ 57 h 280"/>
                              <a:gd name="T76" fmla="*/ 2358 w 2658"/>
                              <a:gd name="T77" fmla="*/ 31 h 280"/>
                              <a:gd name="T78" fmla="*/ 2298 w 2658"/>
                              <a:gd name="T79" fmla="*/ 37 h 280"/>
                              <a:gd name="T80" fmla="*/ 2459 w 2658"/>
                              <a:gd name="T81" fmla="*/ 31 h 280"/>
                              <a:gd name="T82" fmla="*/ 2497 w 2658"/>
                              <a:gd name="T83" fmla="*/ 17 h 280"/>
                              <a:gd name="T84" fmla="*/ 2498 w 2658"/>
                              <a:gd name="T85" fmla="*/ 27 h 280"/>
                              <a:gd name="T86" fmla="*/ 2657 w 2658"/>
                              <a:gd name="T87" fmla="*/ 0 h 280"/>
                              <a:gd name="T88" fmla="*/ 2597 w 2658"/>
                              <a:gd name="T89" fmla="*/ 7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58" h="280">
                                <a:moveTo>
                                  <a:pt x="0" y="270"/>
                                </a:moveTo>
                                <a:lnTo>
                                  <a:pt x="60" y="264"/>
                                </a:lnTo>
                                <a:lnTo>
                                  <a:pt x="61" y="274"/>
                                </a:lnTo>
                                <a:lnTo>
                                  <a:pt x="1" y="280"/>
                                </a:lnTo>
                                <a:lnTo>
                                  <a:pt x="0" y="270"/>
                                </a:lnTo>
                                <a:close/>
                                <a:moveTo>
                                  <a:pt x="100" y="260"/>
                                </a:moveTo>
                                <a:lnTo>
                                  <a:pt x="160" y="254"/>
                                </a:lnTo>
                                <a:lnTo>
                                  <a:pt x="161" y="264"/>
                                </a:lnTo>
                                <a:lnTo>
                                  <a:pt x="101" y="270"/>
                                </a:lnTo>
                                <a:lnTo>
                                  <a:pt x="100" y="260"/>
                                </a:lnTo>
                                <a:close/>
                                <a:moveTo>
                                  <a:pt x="200" y="250"/>
                                </a:moveTo>
                                <a:lnTo>
                                  <a:pt x="260" y="244"/>
                                </a:lnTo>
                                <a:lnTo>
                                  <a:pt x="261" y="254"/>
                                </a:lnTo>
                                <a:lnTo>
                                  <a:pt x="201" y="260"/>
                                </a:lnTo>
                                <a:lnTo>
                                  <a:pt x="200" y="250"/>
                                </a:lnTo>
                                <a:close/>
                                <a:moveTo>
                                  <a:pt x="300" y="240"/>
                                </a:moveTo>
                                <a:lnTo>
                                  <a:pt x="360" y="234"/>
                                </a:lnTo>
                                <a:lnTo>
                                  <a:pt x="361" y="244"/>
                                </a:lnTo>
                                <a:lnTo>
                                  <a:pt x="301" y="250"/>
                                </a:lnTo>
                                <a:lnTo>
                                  <a:pt x="300" y="240"/>
                                </a:lnTo>
                                <a:close/>
                                <a:moveTo>
                                  <a:pt x="400" y="230"/>
                                </a:moveTo>
                                <a:lnTo>
                                  <a:pt x="460" y="224"/>
                                </a:lnTo>
                                <a:lnTo>
                                  <a:pt x="461" y="234"/>
                                </a:lnTo>
                                <a:lnTo>
                                  <a:pt x="401" y="240"/>
                                </a:lnTo>
                                <a:lnTo>
                                  <a:pt x="400" y="230"/>
                                </a:lnTo>
                                <a:close/>
                                <a:moveTo>
                                  <a:pt x="500" y="220"/>
                                </a:moveTo>
                                <a:lnTo>
                                  <a:pt x="560" y="214"/>
                                </a:lnTo>
                                <a:lnTo>
                                  <a:pt x="561" y="224"/>
                                </a:lnTo>
                                <a:lnTo>
                                  <a:pt x="501" y="230"/>
                                </a:lnTo>
                                <a:lnTo>
                                  <a:pt x="500" y="220"/>
                                </a:lnTo>
                                <a:close/>
                                <a:moveTo>
                                  <a:pt x="600" y="210"/>
                                </a:moveTo>
                                <a:lnTo>
                                  <a:pt x="660" y="204"/>
                                </a:lnTo>
                                <a:lnTo>
                                  <a:pt x="661" y="213"/>
                                </a:lnTo>
                                <a:lnTo>
                                  <a:pt x="601" y="220"/>
                                </a:lnTo>
                                <a:lnTo>
                                  <a:pt x="600" y="210"/>
                                </a:lnTo>
                                <a:close/>
                                <a:moveTo>
                                  <a:pt x="700" y="199"/>
                                </a:moveTo>
                                <a:lnTo>
                                  <a:pt x="759" y="193"/>
                                </a:lnTo>
                                <a:lnTo>
                                  <a:pt x="760" y="203"/>
                                </a:lnTo>
                                <a:lnTo>
                                  <a:pt x="701" y="209"/>
                                </a:lnTo>
                                <a:lnTo>
                                  <a:pt x="700" y="199"/>
                                </a:lnTo>
                                <a:close/>
                                <a:moveTo>
                                  <a:pt x="799" y="189"/>
                                </a:moveTo>
                                <a:lnTo>
                                  <a:pt x="859" y="183"/>
                                </a:lnTo>
                                <a:lnTo>
                                  <a:pt x="860" y="193"/>
                                </a:lnTo>
                                <a:lnTo>
                                  <a:pt x="800" y="199"/>
                                </a:lnTo>
                                <a:lnTo>
                                  <a:pt x="799" y="189"/>
                                </a:lnTo>
                                <a:close/>
                                <a:moveTo>
                                  <a:pt x="899" y="179"/>
                                </a:moveTo>
                                <a:lnTo>
                                  <a:pt x="959" y="173"/>
                                </a:lnTo>
                                <a:lnTo>
                                  <a:pt x="960" y="183"/>
                                </a:lnTo>
                                <a:lnTo>
                                  <a:pt x="900" y="189"/>
                                </a:lnTo>
                                <a:lnTo>
                                  <a:pt x="899" y="179"/>
                                </a:lnTo>
                                <a:close/>
                                <a:moveTo>
                                  <a:pt x="999" y="169"/>
                                </a:moveTo>
                                <a:lnTo>
                                  <a:pt x="1059" y="163"/>
                                </a:lnTo>
                                <a:lnTo>
                                  <a:pt x="1060" y="173"/>
                                </a:lnTo>
                                <a:lnTo>
                                  <a:pt x="1000" y="179"/>
                                </a:lnTo>
                                <a:lnTo>
                                  <a:pt x="999" y="169"/>
                                </a:lnTo>
                                <a:close/>
                                <a:moveTo>
                                  <a:pt x="1099" y="159"/>
                                </a:moveTo>
                                <a:lnTo>
                                  <a:pt x="1159" y="153"/>
                                </a:lnTo>
                                <a:lnTo>
                                  <a:pt x="1160" y="163"/>
                                </a:lnTo>
                                <a:lnTo>
                                  <a:pt x="1100" y="169"/>
                                </a:lnTo>
                                <a:lnTo>
                                  <a:pt x="1099" y="159"/>
                                </a:lnTo>
                                <a:close/>
                                <a:moveTo>
                                  <a:pt x="1199" y="149"/>
                                </a:moveTo>
                                <a:lnTo>
                                  <a:pt x="1259" y="143"/>
                                </a:lnTo>
                                <a:lnTo>
                                  <a:pt x="1260" y="153"/>
                                </a:lnTo>
                                <a:lnTo>
                                  <a:pt x="1200" y="159"/>
                                </a:lnTo>
                                <a:lnTo>
                                  <a:pt x="1199" y="149"/>
                                </a:lnTo>
                                <a:close/>
                                <a:moveTo>
                                  <a:pt x="1299" y="139"/>
                                </a:moveTo>
                                <a:lnTo>
                                  <a:pt x="1359" y="132"/>
                                </a:lnTo>
                                <a:lnTo>
                                  <a:pt x="1360" y="142"/>
                                </a:lnTo>
                                <a:lnTo>
                                  <a:pt x="1300" y="148"/>
                                </a:lnTo>
                                <a:lnTo>
                                  <a:pt x="1299" y="139"/>
                                </a:lnTo>
                                <a:close/>
                                <a:moveTo>
                                  <a:pt x="1399" y="128"/>
                                </a:moveTo>
                                <a:lnTo>
                                  <a:pt x="1459" y="122"/>
                                </a:lnTo>
                                <a:lnTo>
                                  <a:pt x="1460" y="132"/>
                                </a:lnTo>
                                <a:lnTo>
                                  <a:pt x="1400" y="138"/>
                                </a:lnTo>
                                <a:lnTo>
                                  <a:pt x="1399" y="128"/>
                                </a:lnTo>
                                <a:close/>
                                <a:moveTo>
                                  <a:pt x="1499" y="118"/>
                                </a:moveTo>
                                <a:lnTo>
                                  <a:pt x="1559" y="112"/>
                                </a:lnTo>
                                <a:lnTo>
                                  <a:pt x="1560" y="122"/>
                                </a:lnTo>
                                <a:lnTo>
                                  <a:pt x="1500" y="128"/>
                                </a:lnTo>
                                <a:lnTo>
                                  <a:pt x="1499" y="118"/>
                                </a:lnTo>
                                <a:close/>
                                <a:moveTo>
                                  <a:pt x="1599" y="108"/>
                                </a:moveTo>
                                <a:lnTo>
                                  <a:pt x="1658" y="102"/>
                                </a:lnTo>
                                <a:lnTo>
                                  <a:pt x="1659" y="112"/>
                                </a:lnTo>
                                <a:lnTo>
                                  <a:pt x="1600" y="118"/>
                                </a:lnTo>
                                <a:lnTo>
                                  <a:pt x="1599" y="108"/>
                                </a:lnTo>
                                <a:close/>
                                <a:moveTo>
                                  <a:pt x="1698" y="98"/>
                                </a:moveTo>
                                <a:lnTo>
                                  <a:pt x="1758" y="92"/>
                                </a:lnTo>
                                <a:lnTo>
                                  <a:pt x="1759" y="102"/>
                                </a:lnTo>
                                <a:lnTo>
                                  <a:pt x="1699" y="108"/>
                                </a:lnTo>
                                <a:lnTo>
                                  <a:pt x="1698" y="98"/>
                                </a:lnTo>
                                <a:close/>
                                <a:moveTo>
                                  <a:pt x="1798" y="88"/>
                                </a:moveTo>
                                <a:lnTo>
                                  <a:pt x="1858" y="82"/>
                                </a:lnTo>
                                <a:lnTo>
                                  <a:pt x="1859" y="92"/>
                                </a:lnTo>
                                <a:lnTo>
                                  <a:pt x="1799" y="98"/>
                                </a:lnTo>
                                <a:lnTo>
                                  <a:pt x="1798" y="88"/>
                                </a:lnTo>
                                <a:close/>
                                <a:moveTo>
                                  <a:pt x="1898" y="78"/>
                                </a:moveTo>
                                <a:lnTo>
                                  <a:pt x="1958" y="72"/>
                                </a:lnTo>
                                <a:lnTo>
                                  <a:pt x="1959" y="82"/>
                                </a:lnTo>
                                <a:lnTo>
                                  <a:pt x="1899" y="88"/>
                                </a:lnTo>
                                <a:lnTo>
                                  <a:pt x="1898" y="78"/>
                                </a:lnTo>
                                <a:close/>
                                <a:moveTo>
                                  <a:pt x="1998" y="67"/>
                                </a:moveTo>
                                <a:lnTo>
                                  <a:pt x="2058" y="61"/>
                                </a:lnTo>
                                <a:lnTo>
                                  <a:pt x="2059" y="71"/>
                                </a:lnTo>
                                <a:lnTo>
                                  <a:pt x="1999" y="77"/>
                                </a:lnTo>
                                <a:lnTo>
                                  <a:pt x="1998" y="67"/>
                                </a:lnTo>
                                <a:close/>
                                <a:moveTo>
                                  <a:pt x="2098" y="57"/>
                                </a:moveTo>
                                <a:lnTo>
                                  <a:pt x="2158" y="51"/>
                                </a:lnTo>
                                <a:lnTo>
                                  <a:pt x="2159" y="61"/>
                                </a:lnTo>
                                <a:lnTo>
                                  <a:pt x="2099" y="67"/>
                                </a:lnTo>
                                <a:lnTo>
                                  <a:pt x="2098" y="57"/>
                                </a:lnTo>
                                <a:close/>
                                <a:moveTo>
                                  <a:pt x="2198" y="47"/>
                                </a:moveTo>
                                <a:lnTo>
                                  <a:pt x="2258" y="41"/>
                                </a:lnTo>
                                <a:lnTo>
                                  <a:pt x="2259" y="51"/>
                                </a:lnTo>
                                <a:lnTo>
                                  <a:pt x="2199" y="57"/>
                                </a:lnTo>
                                <a:lnTo>
                                  <a:pt x="2198" y="47"/>
                                </a:lnTo>
                                <a:close/>
                                <a:moveTo>
                                  <a:pt x="2298" y="37"/>
                                </a:moveTo>
                                <a:lnTo>
                                  <a:pt x="2358" y="31"/>
                                </a:lnTo>
                                <a:lnTo>
                                  <a:pt x="2359" y="41"/>
                                </a:lnTo>
                                <a:lnTo>
                                  <a:pt x="2299" y="47"/>
                                </a:lnTo>
                                <a:lnTo>
                                  <a:pt x="2298" y="37"/>
                                </a:lnTo>
                                <a:close/>
                                <a:moveTo>
                                  <a:pt x="2398" y="27"/>
                                </a:moveTo>
                                <a:lnTo>
                                  <a:pt x="2458" y="21"/>
                                </a:lnTo>
                                <a:lnTo>
                                  <a:pt x="2459" y="31"/>
                                </a:lnTo>
                                <a:lnTo>
                                  <a:pt x="2399" y="37"/>
                                </a:lnTo>
                                <a:lnTo>
                                  <a:pt x="2398" y="27"/>
                                </a:lnTo>
                                <a:close/>
                                <a:moveTo>
                                  <a:pt x="2497" y="17"/>
                                </a:moveTo>
                                <a:lnTo>
                                  <a:pt x="2557" y="11"/>
                                </a:lnTo>
                                <a:lnTo>
                                  <a:pt x="2558" y="21"/>
                                </a:lnTo>
                                <a:lnTo>
                                  <a:pt x="2498" y="27"/>
                                </a:lnTo>
                                <a:lnTo>
                                  <a:pt x="2497" y="17"/>
                                </a:lnTo>
                                <a:close/>
                                <a:moveTo>
                                  <a:pt x="2597" y="7"/>
                                </a:moveTo>
                                <a:lnTo>
                                  <a:pt x="2657" y="0"/>
                                </a:lnTo>
                                <a:lnTo>
                                  <a:pt x="2658" y="10"/>
                                </a:lnTo>
                                <a:lnTo>
                                  <a:pt x="2598" y="17"/>
                                </a:lnTo>
                                <a:lnTo>
                                  <a:pt x="2597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0" name="Line 4597"/>
                        <wps:cNvCnPr/>
                        <wps:spPr bwMode="auto">
                          <a:xfrm>
                            <a:off x="662940" y="1037590"/>
                            <a:ext cx="476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Line 4598"/>
                        <wps:cNvCnPr/>
                        <wps:spPr bwMode="auto">
                          <a:xfrm>
                            <a:off x="710565" y="1037590"/>
                            <a:ext cx="635" cy="36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2" name="Line 4599"/>
                        <wps:cNvCnPr/>
                        <wps:spPr bwMode="auto">
                          <a:xfrm>
                            <a:off x="605790" y="1093470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3" name="Line 4600"/>
                        <wps:cNvCnPr/>
                        <wps:spPr bwMode="auto">
                          <a:xfrm flipV="1">
                            <a:off x="681355" y="1074420"/>
                            <a:ext cx="57150" cy="190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Freeform 4601"/>
                        <wps:cNvSpPr>
                          <a:spLocks noEditPoints="1"/>
                        </wps:cNvSpPr>
                        <wps:spPr bwMode="auto">
                          <a:xfrm>
                            <a:off x="1243330" y="651510"/>
                            <a:ext cx="6350" cy="41910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60"/>
                              <a:gd name="T2" fmla="*/ 10 w 10"/>
                              <a:gd name="T3" fmla="*/ 60 h 660"/>
                              <a:gd name="T4" fmla="*/ 0 w 10"/>
                              <a:gd name="T5" fmla="*/ 60 h 660"/>
                              <a:gd name="T6" fmla="*/ 0 w 10"/>
                              <a:gd name="T7" fmla="*/ 0 h 660"/>
                              <a:gd name="T8" fmla="*/ 10 w 10"/>
                              <a:gd name="T9" fmla="*/ 0 h 660"/>
                              <a:gd name="T10" fmla="*/ 10 w 10"/>
                              <a:gd name="T11" fmla="*/ 100 h 660"/>
                              <a:gd name="T12" fmla="*/ 10 w 10"/>
                              <a:gd name="T13" fmla="*/ 160 h 660"/>
                              <a:gd name="T14" fmla="*/ 0 w 10"/>
                              <a:gd name="T15" fmla="*/ 160 h 660"/>
                              <a:gd name="T16" fmla="*/ 0 w 10"/>
                              <a:gd name="T17" fmla="*/ 100 h 660"/>
                              <a:gd name="T18" fmla="*/ 10 w 10"/>
                              <a:gd name="T19" fmla="*/ 100 h 660"/>
                              <a:gd name="T20" fmla="*/ 10 w 10"/>
                              <a:gd name="T21" fmla="*/ 200 h 660"/>
                              <a:gd name="T22" fmla="*/ 10 w 10"/>
                              <a:gd name="T23" fmla="*/ 260 h 660"/>
                              <a:gd name="T24" fmla="*/ 0 w 10"/>
                              <a:gd name="T25" fmla="*/ 260 h 660"/>
                              <a:gd name="T26" fmla="*/ 0 w 10"/>
                              <a:gd name="T27" fmla="*/ 200 h 660"/>
                              <a:gd name="T28" fmla="*/ 10 w 10"/>
                              <a:gd name="T29" fmla="*/ 200 h 660"/>
                              <a:gd name="T30" fmla="*/ 10 w 10"/>
                              <a:gd name="T31" fmla="*/ 300 h 660"/>
                              <a:gd name="T32" fmla="*/ 10 w 10"/>
                              <a:gd name="T33" fmla="*/ 360 h 660"/>
                              <a:gd name="T34" fmla="*/ 0 w 10"/>
                              <a:gd name="T35" fmla="*/ 360 h 660"/>
                              <a:gd name="T36" fmla="*/ 0 w 10"/>
                              <a:gd name="T37" fmla="*/ 300 h 660"/>
                              <a:gd name="T38" fmla="*/ 10 w 10"/>
                              <a:gd name="T39" fmla="*/ 300 h 660"/>
                              <a:gd name="T40" fmla="*/ 10 w 10"/>
                              <a:gd name="T41" fmla="*/ 400 h 660"/>
                              <a:gd name="T42" fmla="*/ 10 w 10"/>
                              <a:gd name="T43" fmla="*/ 460 h 660"/>
                              <a:gd name="T44" fmla="*/ 0 w 10"/>
                              <a:gd name="T45" fmla="*/ 460 h 660"/>
                              <a:gd name="T46" fmla="*/ 0 w 10"/>
                              <a:gd name="T47" fmla="*/ 400 h 660"/>
                              <a:gd name="T48" fmla="*/ 10 w 10"/>
                              <a:gd name="T49" fmla="*/ 400 h 660"/>
                              <a:gd name="T50" fmla="*/ 10 w 10"/>
                              <a:gd name="T51" fmla="*/ 500 h 660"/>
                              <a:gd name="T52" fmla="*/ 10 w 10"/>
                              <a:gd name="T53" fmla="*/ 560 h 660"/>
                              <a:gd name="T54" fmla="*/ 0 w 10"/>
                              <a:gd name="T55" fmla="*/ 560 h 660"/>
                              <a:gd name="T56" fmla="*/ 0 w 10"/>
                              <a:gd name="T57" fmla="*/ 500 h 660"/>
                              <a:gd name="T58" fmla="*/ 10 w 10"/>
                              <a:gd name="T59" fmla="*/ 500 h 660"/>
                              <a:gd name="T60" fmla="*/ 10 w 10"/>
                              <a:gd name="T61" fmla="*/ 600 h 660"/>
                              <a:gd name="T62" fmla="*/ 10 w 10"/>
                              <a:gd name="T63" fmla="*/ 660 h 660"/>
                              <a:gd name="T64" fmla="*/ 0 w 10"/>
                              <a:gd name="T65" fmla="*/ 660 h 660"/>
                              <a:gd name="T66" fmla="*/ 0 w 10"/>
                              <a:gd name="T67" fmla="*/ 600 h 660"/>
                              <a:gd name="T68" fmla="*/ 10 w 10"/>
                              <a:gd name="T69" fmla="*/ 600 h 6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660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0"/>
                                </a:moveTo>
                                <a:lnTo>
                                  <a:pt x="10" y="360"/>
                                </a:lnTo>
                                <a:lnTo>
                                  <a:pt x="0" y="360"/>
                                </a:lnTo>
                                <a:lnTo>
                                  <a:pt x="0" y="300"/>
                                </a:lnTo>
                                <a:lnTo>
                                  <a:pt x="10" y="300"/>
                                </a:lnTo>
                                <a:close/>
                                <a:moveTo>
                                  <a:pt x="10" y="400"/>
                                </a:moveTo>
                                <a:lnTo>
                                  <a:pt x="10" y="460"/>
                                </a:lnTo>
                                <a:lnTo>
                                  <a:pt x="0" y="460"/>
                                </a:lnTo>
                                <a:lnTo>
                                  <a:pt x="0" y="400"/>
                                </a:lnTo>
                                <a:lnTo>
                                  <a:pt x="10" y="400"/>
                                </a:lnTo>
                                <a:close/>
                                <a:moveTo>
                                  <a:pt x="10" y="500"/>
                                </a:moveTo>
                                <a:lnTo>
                                  <a:pt x="10" y="560"/>
                                </a:lnTo>
                                <a:lnTo>
                                  <a:pt x="0" y="560"/>
                                </a:lnTo>
                                <a:lnTo>
                                  <a:pt x="0" y="500"/>
                                </a:lnTo>
                                <a:lnTo>
                                  <a:pt x="10" y="500"/>
                                </a:lnTo>
                                <a:close/>
                                <a:moveTo>
                                  <a:pt x="10" y="600"/>
                                </a:moveTo>
                                <a:lnTo>
                                  <a:pt x="10" y="660"/>
                                </a:lnTo>
                                <a:lnTo>
                                  <a:pt x="0" y="660"/>
                                </a:lnTo>
                                <a:lnTo>
                                  <a:pt x="0" y="600"/>
                                </a:lnTo>
                                <a:lnTo>
                                  <a:pt x="10" y="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5" name="Freeform 4602"/>
                        <wps:cNvSpPr>
                          <a:spLocks noEditPoints="1"/>
                        </wps:cNvSpPr>
                        <wps:spPr bwMode="auto">
                          <a:xfrm>
                            <a:off x="661035" y="648970"/>
                            <a:ext cx="587375" cy="427990"/>
                          </a:xfrm>
                          <a:custGeom>
                            <a:avLst/>
                            <a:gdLst>
                              <a:gd name="T0" fmla="*/ 0 w 925"/>
                              <a:gd name="T1" fmla="*/ 666 h 674"/>
                              <a:gd name="T2" fmla="*/ 49 w 925"/>
                              <a:gd name="T3" fmla="*/ 631 h 674"/>
                              <a:gd name="T4" fmla="*/ 55 w 925"/>
                              <a:gd name="T5" fmla="*/ 639 h 674"/>
                              <a:gd name="T6" fmla="*/ 6 w 925"/>
                              <a:gd name="T7" fmla="*/ 674 h 674"/>
                              <a:gd name="T8" fmla="*/ 0 w 925"/>
                              <a:gd name="T9" fmla="*/ 666 h 674"/>
                              <a:gd name="T10" fmla="*/ 81 w 925"/>
                              <a:gd name="T11" fmla="*/ 607 h 674"/>
                              <a:gd name="T12" fmla="*/ 130 w 925"/>
                              <a:gd name="T13" fmla="*/ 572 h 674"/>
                              <a:gd name="T14" fmla="*/ 136 w 925"/>
                              <a:gd name="T15" fmla="*/ 580 h 674"/>
                              <a:gd name="T16" fmla="*/ 87 w 925"/>
                              <a:gd name="T17" fmla="*/ 615 h 674"/>
                              <a:gd name="T18" fmla="*/ 81 w 925"/>
                              <a:gd name="T19" fmla="*/ 607 h 674"/>
                              <a:gd name="T20" fmla="*/ 163 w 925"/>
                              <a:gd name="T21" fmla="*/ 548 h 674"/>
                              <a:gd name="T22" fmla="*/ 211 w 925"/>
                              <a:gd name="T23" fmla="*/ 513 h 674"/>
                              <a:gd name="T24" fmla="*/ 217 w 925"/>
                              <a:gd name="T25" fmla="*/ 521 h 674"/>
                              <a:gd name="T26" fmla="*/ 168 w 925"/>
                              <a:gd name="T27" fmla="*/ 556 h 674"/>
                              <a:gd name="T28" fmla="*/ 163 w 925"/>
                              <a:gd name="T29" fmla="*/ 548 h 674"/>
                              <a:gd name="T30" fmla="*/ 244 w 925"/>
                              <a:gd name="T31" fmla="*/ 489 h 674"/>
                              <a:gd name="T32" fmla="*/ 292 w 925"/>
                              <a:gd name="T33" fmla="*/ 454 h 674"/>
                              <a:gd name="T34" fmla="*/ 298 w 925"/>
                              <a:gd name="T35" fmla="*/ 462 h 674"/>
                              <a:gd name="T36" fmla="*/ 250 w 925"/>
                              <a:gd name="T37" fmla="*/ 497 h 674"/>
                              <a:gd name="T38" fmla="*/ 244 w 925"/>
                              <a:gd name="T39" fmla="*/ 489 h 674"/>
                              <a:gd name="T40" fmla="*/ 325 w 925"/>
                              <a:gd name="T41" fmla="*/ 430 h 674"/>
                              <a:gd name="T42" fmla="*/ 374 w 925"/>
                              <a:gd name="T43" fmla="*/ 395 h 674"/>
                              <a:gd name="T44" fmla="*/ 380 w 925"/>
                              <a:gd name="T45" fmla="*/ 403 h 674"/>
                              <a:gd name="T46" fmla="*/ 331 w 925"/>
                              <a:gd name="T47" fmla="*/ 439 h 674"/>
                              <a:gd name="T48" fmla="*/ 325 w 925"/>
                              <a:gd name="T49" fmla="*/ 430 h 674"/>
                              <a:gd name="T50" fmla="*/ 406 w 925"/>
                              <a:gd name="T51" fmla="*/ 371 h 674"/>
                              <a:gd name="T52" fmla="*/ 455 w 925"/>
                              <a:gd name="T53" fmla="*/ 336 h 674"/>
                              <a:gd name="T54" fmla="*/ 461 w 925"/>
                              <a:gd name="T55" fmla="*/ 344 h 674"/>
                              <a:gd name="T56" fmla="*/ 412 w 925"/>
                              <a:gd name="T57" fmla="*/ 380 h 674"/>
                              <a:gd name="T58" fmla="*/ 406 w 925"/>
                              <a:gd name="T59" fmla="*/ 371 h 674"/>
                              <a:gd name="T60" fmla="*/ 487 w 925"/>
                              <a:gd name="T61" fmla="*/ 313 h 674"/>
                              <a:gd name="T62" fmla="*/ 536 w 925"/>
                              <a:gd name="T63" fmla="*/ 277 h 674"/>
                              <a:gd name="T64" fmla="*/ 542 w 925"/>
                              <a:gd name="T65" fmla="*/ 285 h 674"/>
                              <a:gd name="T66" fmla="*/ 493 w 925"/>
                              <a:gd name="T67" fmla="*/ 321 h 674"/>
                              <a:gd name="T68" fmla="*/ 487 w 925"/>
                              <a:gd name="T69" fmla="*/ 313 h 674"/>
                              <a:gd name="T70" fmla="*/ 568 w 925"/>
                              <a:gd name="T71" fmla="*/ 254 h 674"/>
                              <a:gd name="T72" fmla="*/ 617 w 925"/>
                              <a:gd name="T73" fmla="*/ 218 h 674"/>
                              <a:gd name="T74" fmla="*/ 623 w 925"/>
                              <a:gd name="T75" fmla="*/ 227 h 674"/>
                              <a:gd name="T76" fmla="*/ 574 w 925"/>
                              <a:gd name="T77" fmla="*/ 262 h 674"/>
                              <a:gd name="T78" fmla="*/ 568 w 925"/>
                              <a:gd name="T79" fmla="*/ 254 h 674"/>
                              <a:gd name="T80" fmla="*/ 650 w 925"/>
                              <a:gd name="T81" fmla="*/ 195 h 674"/>
                              <a:gd name="T82" fmla="*/ 698 w 925"/>
                              <a:gd name="T83" fmla="*/ 160 h 674"/>
                              <a:gd name="T84" fmla="*/ 704 w 925"/>
                              <a:gd name="T85" fmla="*/ 168 h 674"/>
                              <a:gd name="T86" fmla="*/ 656 w 925"/>
                              <a:gd name="T87" fmla="*/ 203 h 674"/>
                              <a:gd name="T88" fmla="*/ 650 w 925"/>
                              <a:gd name="T89" fmla="*/ 195 h 674"/>
                              <a:gd name="T90" fmla="*/ 731 w 925"/>
                              <a:gd name="T91" fmla="*/ 136 h 674"/>
                              <a:gd name="T92" fmla="*/ 780 w 925"/>
                              <a:gd name="T93" fmla="*/ 101 h 674"/>
                              <a:gd name="T94" fmla="*/ 786 w 925"/>
                              <a:gd name="T95" fmla="*/ 109 h 674"/>
                              <a:gd name="T96" fmla="*/ 737 w 925"/>
                              <a:gd name="T97" fmla="*/ 144 h 674"/>
                              <a:gd name="T98" fmla="*/ 731 w 925"/>
                              <a:gd name="T99" fmla="*/ 136 h 674"/>
                              <a:gd name="T100" fmla="*/ 812 w 925"/>
                              <a:gd name="T101" fmla="*/ 77 h 674"/>
                              <a:gd name="T102" fmla="*/ 861 w 925"/>
                              <a:gd name="T103" fmla="*/ 42 h 674"/>
                              <a:gd name="T104" fmla="*/ 867 w 925"/>
                              <a:gd name="T105" fmla="*/ 50 h 674"/>
                              <a:gd name="T106" fmla="*/ 818 w 925"/>
                              <a:gd name="T107" fmla="*/ 85 h 674"/>
                              <a:gd name="T108" fmla="*/ 812 w 925"/>
                              <a:gd name="T109" fmla="*/ 77 h 674"/>
                              <a:gd name="T110" fmla="*/ 893 w 925"/>
                              <a:gd name="T111" fmla="*/ 18 h 674"/>
                              <a:gd name="T112" fmla="*/ 919 w 925"/>
                              <a:gd name="T113" fmla="*/ 0 h 674"/>
                              <a:gd name="T114" fmla="*/ 925 w 925"/>
                              <a:gd name="T115" fmla="*/ 8 h 674"/>
                              <a:gd name="T116" fmla="*/ 899 w 925"/>
                              <a:gd name="T117" fmla="*/ 26 h 674"/>
                              <a:gd name="T118" fmla="*/ 893 w 925"/>
                              <a:gd name="T119" fmla="*/ 18 h 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5" h="674">
                                <a:moveTo>
                                  <a:pt x="0" y="666"/>
                                </a:moveTo>
                                <a:lnTo>
                                  <a:pt x="49" y="631"/>
                                </a:lnTo>
                                <a:lnTo>
                                  <a:pt x="55" y="639"/>
                                </a:lnTo>
                                <a:lnTo>
                                  <a:pt x="6" y="674"/>
                                </a:lnTo>
                                <a:lnTo>
                                  <a:pt x="0" y="666"/>
                                </a:lnTo>
                                <a:close/>
                                <a:moveTo>
                                  <a:pt x="81" y="607"/>
                                </a:moveTo>
                                <a:lnTo>
                                  <a:pt x="130" y="572"/>
                                </a:lnTo>
                                <a:lnTo>
                                  <a:pt x="136" y="580"/>
                                </a:lnTo>
                                <a:lnTo>
                                  <a:pt x="87" y="615"/>
                                </a:lnTo>
                                <a:lnTo>
                                  <a:pt x="81" y="607"/>
                                </a:lnTo>
                                <a:close/>
                                <a:moveTo>
                                  <a:pt x="163" y="548"/>
                                </a:moveTo>
                                <a:lnTo>
                                  <a:pt x="211" y="513"/>
                                </a:lnTo>
                                <a:lnTo>
                                  <a:pt x="217" y="521"/>
                                </a:lnTo>
                                <a:lnTo>
                                  <a:pt x="168" y="556"/>
                                </a:lnTo>
                                <a:lnTo>
                                  <a:pt x="163" y="548"/>
                                </a:lnTo>
                                <a:close/>
                                <a:moveTo>
                                  <a:pt x="244" y="489"/>
                                </a:moveTo>
                                <a:lnTo>
                                  <a:pt x="292" y="454"/>
                                </a:lnTo>
                                <a:lnTo>
                                  <a:pt x="298" y="462"/>
                                </a:lnTo>
                                <a:lnTo>
                                  <a:pt x="250" y="497"/>
                                </a:lnTo>
                                <a:lnTo>
                                  <a:pt x="244" y="489"/>
                                </a:lnTo>
                                <a:close/>
                                <a:moveTo>
                                  <a:pt x="325" y="430"/>
                                </a:moveTo>
                                <a:lnTo>
                                  <a:pt x="374" y="395"/>
                                </a:lnTo>
                                <a:lnTo>
                                  <a:pt x="380" y="403"/>
                                </a:lnTo>
                                <a:lnTo>
                                  <a:pt x="331" y="439"/>
                                </a:lnTo>
                                <a:lnTo>
                                  <a:pt x="325" y="430"/>
                                </a:lnTo>
                                <a:close/>
                                <a:moveTo>
                                  <a:pt x="406" y="371"/>
                                </a:moveTo>
                                <a:lnTo>
                                  <a:pt x="455" y="336"/>
                                </a:lnTo>
                                <a:lnTo>
                                  <a:pt x="461" y="344"/>
                                </a:lnTo>
                                <a:lnTo>
                                  <a:pt x="412" y="380"/>
                                </a:lnTo>
                                <a:lnTo>
                                  <a:pt x="406" y="371"/>
                                </a:lnTo>
                                <a:close/>
                                <a:moveTo>
                                  <a:pt x="487" y="313"/>
                                </a:moveTo>
                                <a:lnTo>
                                  <a:pt x="536" y="277"/>
                                </a:lnTo>
                                <a:lnTo>
                                  <a:pt x="542" y="285"/>
                                </a:lnTo>
                                <a:lnTo>
                                  <a:pt x="493" y="321"/>
                                </a:lnTo>
                                <a:lnTo>
                                  <a:pt x="487" y="313"/>
                                </a:lnTo>
                                <a:close/>
                                <a:moveTo>
                                  <a:pt x="568" y="254"/>
                                </a:moveTo>
                                <a:lnTo>
                                  <a:pt x="617" y="218"/>
                                </a:lnTo>
                                <a:lnTo>
                                  <a:pt x="623" y="227"/>
                                </a:lnTo>
                                <a:lnTo>
                                  <a:pt x="574" y="262"/>
                                </a:lnTo>
                                <a:lnTo>
                                  <a:pt x="568" y="254"/>
                                </a:lnTo>
                                <a:close/>
                                <a:moveTo>
                                  <a:pt x="650" y="195"/>
                                </a:moveTo>
                                <a:lnTo>
                                  <a:pt x="698" y="160"/>
                                </a:lnTo>
                                <a:lnTo>
                                  <a:pt x="704" y="168"/>
                                </a:lnTo>
                                <a:lnTo>
                                  <a:pt x="656" y="203"/>
                                </a:lnTo>
                                <a:lnTo>
                                  <a:pt x="650" y="195"/>
                                </a:lnTo>
                                <a:close/>
                                <a:moveTo>
                                  <a:pt x="731" y="136"/>
                                </a:moveTo>
                                <a:lnTo>
                                  <a:pt x="780" y="101"/>
                                </a:lnTo>
                                <a:lnTo>
                                  <a:pt x="786" y="109"/>
                                </a:lnTo>
                                <a:lnTo>
                                  <a:pt x="737" y="144"/>
                                </a:lnTo>
                                <a:lnTo>
                                  <a:pt x="731" y="136"/>
                                </a:lnTo>
                                <a:close/>
                                <a:moveTo>
                                  <a:pt x="812" y="77"/>
                                </a:moveTo>
                                <a:lnTo>
                                  <a:pt x="861" y="42"/>
                                </a:lnTo>
                                <a:lnTo>
                                  <a:pt x="867" y="50"/>
                                </a:lnTo>
                                <a:lnTo>
                                  <a:pt x="818" y="85"/>
                                </a:lnTo>
                                <a:lnTo>
                                  <a:pt x="812" y="77"/>
                                </a:lnTo>
                                <a:close/>
                                <a:moveTo>
                                  <a:pt x="893" y="18"/>
                                </a:moveTo>
                                <a:lnTo>
                                  <a:pt x="919" y="0"/>
                                </a:lnTo>
                                <a:lnTo>
                                  <a:pt x="925" y="8"/>
                                </a:lnTo>
                                <a:lnTo>
                                  <a:pt x="899" y="26"/>
                                </a:lnTo>
                                <a:lnTo>
                                  <a:pt x="893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8" name="Rectangle 4603"/>
                        <wps:cNvSpPr>
                          <a:spLocks noChangeArrowheads="1"/>
                        </wps:cNvSpPr>
                        <wps:spPr bwMode="auto">
                          <a:xfrm>
                            <a:off x="1275080" y="515620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9" name="Rectangle 4604"/>
                        <wps:cNvSpPr>
                          <a:spLocks noChangeArrowheads="1"/>
                        </wps:cNvSpPr>
                        <wps:spPr bwMode="auto">
                          <a:xfrm>
                            <a:off x="1283970" y="90614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0" name="Rectangle 4605"/>
                        <wps:cNvSpPr>
                          <a:spLocks noChangeArrowheads="1"/>
                        </wps:cNvSpPr>
                        <wps:spPr bwMode="auto">
                          <a:xfrm>
                            <a:off x="626110" y="5969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1" name="Rectangle 4606"/>
                        <wps:cNvSpPr>
                          <a:spLocks noChangeArrowheads="1"/>
                        </wps:cNvSpPr>
                        <wps:spPr bwMode="auto">
                          <a:xfrm>
                            <a:off x="1867535" y="92900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2" name="Rectangle 4607"/>
                        <wps:cNvSpPr>
                          <a:spLocks noChangeArrowheads="1"/>
                        </wps:cNvSpPr>
                        <wps:spPr bwMode="auto">
                          <a:xfrm>
                            <a:off x="1255395" y="12725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3" name="Rectangle 4608"/>
                        <wps:cNvSpPr>
                          <a:spLocks noChangeArrowheads="1"/>
                        </wps:cNvSpPr>
                        <wps:spPr bwMode="auto">
                          <a:xfrm>
                            <a:off x="89535" y="12725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4" name="Rectangle 4609"/>
                        <wps:cNvSpPr>
                          <a:spLocks noChangeArrowheads="1"/>
                        </wps:cNvSpPr>
                        <wps:spPr bwMode="auto">
                          <a:xfrm>
                            <a:off x="535940" y="91503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5" name="Oval 4610"/>
                        <wps:cNvSpPr>
                          <a:spLocks noChangeArrowheads="1"/>
                        </wps:cNvSpPr>
                        <wps:spPr bwMode="auto">
                          <a:xfrm>
                            <a:off x="1236980" y="10648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6" name="Oval 4611"/>
                        <wps:cNvSpPr>
                          <a:spLocks noChangeArrowheads="1"/>
                        </wps:cNvSpPr>
                        <wps:spPr bwMode="auto">
                          <a:xfrm>
                            <a:off x="1236980" y="64198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617" name="Group 4612"/>
                        <wpg:cNvGrpSpPr>
                          <a:grpSpLocks/>
                        </wpg:cNvGrpSpPr>
                        <wpg:grpSpPr bwMode="auto">
                          <a:xfrm>
                            <a:off x="1294130" y="1233170"/>
                            <a:ext cx="25400" cy="25400"/>
                            <a:chOff x="8698" y="7162"/>
                            <a:chExt cx="40" cy="40"/>
                          </a:xfrm>
                        </wpg:grpSpPr>
                        <wps:wsp>
                          <wps:cNvPr id="4618" name="Oval 46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9" name="Oval 4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0" name="Group 4615"/>
                        <wpg:cNvGrpSpPr>
                          <a:grpSpLocks/>
                        </wpg:cNvGrpSpPr>
                        <wpg:grpSpPr bwMode="auto">
                          <a:xfrm>
                            <a:off x="650240" y="1061720"/>
                            <a:ext cx="25400" cy="25400"/>
                            <a:chOff x="7684" y="6892"/>
                            <a:chExt cx="40" cy="40"/>
                          </a:xfrm>
                        </wpg:grpSpPr>
                        <wps:wsp>
                          <wps:cNvPr id="4621" name="Oval 4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2" name="Oval 4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3" name="Group 4618"/>
                        <wpg:cNvGrpSpPr>
                          <a:grpSpLocks/>
                        </wpg:cNvGrpSpPr>
                        <wpg:grpSpPr bwMode="auto">
                          <a:xfrm>
                            <a:off x="1816735" y="1061720"/>
                            <a:ext cx="26035" cy="25400"/>
                            <a:chOff x="9521" y="6892"/>
                            <a:chExt cx="41" cy="40"/>
                          </a:xfrm>
                        </wpg:grpSpPr>
                        <wps:wsp>
                          <wps:cNvPr id="4624" name="Oval 46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5" name="Oval 4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6" name="Group 4621"/>
                        <wpg:cNvGrpSpPr>
                          <a:grpSpLocks/>
                        </wpg:cNvGrpSpPr>
                        <wpg:grpSpPr bwMode="auto">
                          <a:xfrm>
                            <a:off x="127635" y="1233170"/>
                            <a:ext cx="25400" cy="25400"/>
                            <a:chOff x="6861" y="7162"/>
                            <a:chExt cx="40" cy="40"/>
                          </a:xfrm>
                        </wpg:grpSpPr>
                        <wps:wsp>
                          <wps:cNvPr id="4628" name="Oval 4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9" name="Oval 4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0" name="Group 4624"/>
                        <wpg:cNvGrpSpPr>
                          <a:grpSpLocks/>
                        </wpg:cNvGrpSpPr>
                        <wpg:grpSpPr bwMode="auto">
                          <a:xfrm>
                            <a:off x="650240" y="215265"/>
                            <a:ext cx="25400" cy="25400"/>
                            <a:chOff x="7684" y="5559"/>
                            <a:chExt cx="40" cy="40"/>
                          </a:xfrm>
                        </wpg:grpSpPr>
                        <wps:wsp>
                          <wps:cNvPr id="4631" name="Oval 4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" name="Oval 4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85" o:spid="_x0000_s1699" editas="canvas" style="position:absolute;left:0;text-align:left;margin-left:243pt;margin-top:13.95pt;width:161.65pt;height:116.15pt;z-index:251665408;mso-position-horizontal-relative:text;mso-position-vertical-relative:text" coordsize="20529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">
                <v:shape id="_x0000_s1700" type="#_x0000_t75" style="position:absolute;width:20529;height:14751;visibility:visible;mso-wrap-style:square">
                  <v:fill o:detectmouseclick="t"/>
                  <v:path o:connecttype="none"/>
                </v:shape>
                <v:shape id="Freeform 4587" o:spid="_x0000_s1701" style="position:absolute;left:6629;top:10712;width:11665;height:63;visibility:visible;mso-wrap-style:square;v-text-anchor:top" coordsize="1837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W/1MQA&#10;AADdAAAADwAAAGRycy9kb3ducmV2LnhtbERP3WrCMBS+H+wdwhl4Z1PFqVTTshWGExzMnwc4NGdt&#10;WXNSmszGPf1yIezy4/vfFsF04kqDay0rmCUpCOLK6pZrBZfz23QNwnlkjZ1lUnAjB0X++LDFTNuR&#10;j3Q9+VrEEHYZKmi87zMpXdWQQZfYnjhyX3Yw6CMcaqkHHGO46eQ8TZfSYMuxocGeyoaq79OPUWD7&#10;crf4ne3H3WdddqH6ODyH14NSk6fwsgHhKfh/8d39rhUsVvO4P76JT0D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Vv9TEAAAA3QAAAA8AAAAAAAAAAAAAAAAAmAIAAGRycy9k&#10;b3ducmV2LnhtbFBLBQYAAAAABAAEAPUAAACJAwAAAAA=&#10;" path="m,l60,r,10l,10,,xm101,r60,l161,10r-60,l101,xm201,r60,l261,10r-60,l201,xm301,r61,l362,10r-61,l301,xm402,r60,l462,10r-60,l402,xm502,r60,l562,10r-60,l502,xm603,r60,l663,10r-60,l603,xm703,r60,l763,10r-60,l703,xm803,r61,l864,10r-61,l803,xm904,r60,l964,10r-60,l904,xm1004,r60,l1064,10r-60,l1004,xm1105,r60,l1165,10r-60,l1105,xm1205,r60,l1265,10r-60,l1205,xm1305,r61,l1366,10r-61,l1305,xm1406,r60,l1466,10r-60,l1406,xm1506,r60,l1566,10r-60,l1506,xm1607,r60,l1667,10r-60,l1607,xm1707,r60,l1767,10r-60,l1707,xm1807,r30,l1837,10r-30,l1807,xe" fillcolor="black" strokeweight=".1pt">
                  <v:stroke joinstyle="bevel"/>
                  <v:path arrowok="t" o:connecttype="custom" o:connectlocs="38100,0;0,6350;64135,0;102235,6350;64135,0;165735,0;127635,6350;191135,0;229870,6350;191135,0;293370,0;255270,6350;318770,0;356870,6350;318770,0;421005,0;382905,6350;446405,0;484505,6350;446405,0;548640,0;509905,6350;574040,0;612140,6350;574040,0;675640,0;637540,6350;701675,0;739775,6350;701675,0;803275,0;765175,6350;828675,0;867410,6350;828675,0;930910,0;892810,6350;956310,0;994410,6350;956310,0;1058545,0;1020445,6350;1083945,0;1122045,6350;1083945,0;1166495,0;1147445,6350" o:connectangles="0,0,0,0,0,0,0,0,0,0,0,0,0,0,0,0,0,0,0,0,0,0,0,0,0,0,0,0,0,0,0,0,0,0,0,0,0,0,0,0,0,0,0,0,0,0,0"/>
                  <o:lock v:ext="edit" verticies="t"/>
                </v:shape>
                <v:shape id="Freeform 4588" o:spid="_x0000_s1702" style="position:absolute;left:1409;top:10712;width:5233;height:1772;visibility:visible;mso-wrap-style:square;v-text-anchor:top" coordsize="824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gL58MA&#10;AADdAAAADwAAAGRycy9kb3ducmV2LnhtbESP0YrCMBRE3wX/IVzBN00V0aVrFFEUhQXZbj/g0txt&#10;yjY3tYla/94sCD4OM3OGWa47W4sbtb5yrGAyTkAQF05XXCrIf/ajDxA+IGusHZOCB3lYr/q9Jaba&#10;3fmbblkoRYSwT1GBCaFJpfSFIYt+7Bri6P261mKIsi2lbvEe4baW0ySZS4sVxwWDDW0NFX/Z1So4&#10;+d2hqC/n4yWvvPmaS1e6fKbUcNBtPkEE6sI7/GoftYLZYjqB/zfxCcjV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gL58MAAADdAAAADwAAAAAAAAAAAAAAAACYAgAAZHJzL2Rv&#10;d25yZXYueG1sUEsFBgAAAAAEAAQA9QAAAIgDAAAAAA==&#10;" path="m824,10l767,29,763,19,821,r3,10xm728,41l671,60,668,50,725,32r3,9xm633,72l576,91r-3,-9l630,63r3,9xm538,104r-58,19l477,113,535,94r3,10xm442,135r-57,19l382,144r57,-18l442,135xm347,166r-57,19l287,176r57,-19l347,166xm252,198r-58,19l191,207r57,-19l252,198xm156,229l99,248,96,238r57,-18l156,229xm61,260l4,279,,270,58,251r3,9xe" fillcolor="black" strokeweight=".1pt">
                  <v:stroke joinstyle="bevel"/>
                  <v:path arrowok="t" o:connecttype="custom" o:connectlocs="523240,6350;487045,18415;484505,12065;521335,0;523240,6350;462280,26035;426085,38100;424180,31750;460375,20320;462280,26035;401955,45720;365760,57785;363855,52070;400050,40005;401955,45720;341630,66040;304800,78105;302895,71755;339725,59690;341630,66040;280670,85725;244475,97790;242570,91440;278765,80010;280670,85725;220345,105410;184150,117475;182245,111760;218440,99695;220345,105410;160020,125730;123190,137795;121285,131445;157480,119380;160020,125730;99060,145415;62865,157480;60960,151130;97155,139700;99060,145415;38735,165100;2540,177165;0,171450;36830,159385;38735,165100" o:connectangles="0,0,0,0,0,0,0,0,0,0,0,0,0,0,0,0,0,0,0,0,0,0,0,0,0,0,0,0,0,0,0,0,0,0,0,0,0,0,0,0,0,0,0,0,0"/>
                  <o:lock v:ext="edit" verticies="t"/>
                </v:shape>
                <v:line id="Line 4589" o:spid="_x0000_s1703" style="position:absolute;visibility:visible;mso-wrap-style:square" from="6629,2279" to="18294,10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Hds8MAAADdAAAADwAAAGRycy9kb3ducmV2LnhtbESPzWrDMBCE74W8g9hAbo0ck/65UUwo&#10;BIJvddz7Ym1sp9bKSKpjv31UKPQ4zMw3zC6fTC9Gcr6zrGCzTkAQ11Z33CiozsfHVxA+IGvsLZOC&#10;mTzk+8XDDjNtb/xJYxkaESHsM1TQhjBkUvq6JYN+bQfi6F2sMxiidI3UDm8RbnqZJsmzNNhxXGhx&#10;oI+W6u/yxyjAIim+qvn8dOnRbK9z9eb0VSu1Wk6HdxCBpvAf/muftILtS5rC75v4BOT+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9x3bPDAAAA3QAAAA8AAAAAAAAAAAAA&#10;AAAAoQIAAGRycy9kb3ducmV2LnhtbFBLBQYAAAAABAAEAPkAAACRAwAAAAA=&#10;" strokeweight=".5pt">
                  <v:stroke joinstyle="miter"/>
                </v:line>
                <v:line id="Line 4590" o:spid="_x0000_s1704" style="position:absolute;visibility:visible;mso-wrap-style:square" from="6629,2279" to="13068,12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14KMQAAADdAAAADwAAAGRycy9kb3ducmV2LnhtbESPQWvCQBSE70L/w/IKvemm1lqNbkIp&#10;FMRbk/T+yD6TaPZt2N1q8u+7QqHHYWa+Yfb5aHpxJec7ywqeFwkI4trqjhsFVfk534DwAVljb5kU&#10;TOQhzx5me0y1vfEXXYvQiAhhn6KCNoQhldLXLRn0CzsQR+9kncEQpWukdniLcNPLZZKspcGO40KL&#10;A320VF+KH6MAj8nxu5rK11OPZnWeqq3TZ63U0+P4vgMRaAz/4b/2QStYvS1f4P4mPgG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PXgoxAAAAN0AAAAPAAAAAAAAAAAA&#10;AAAAAKECAABkcnMvZG93bnJldi54bWxQSwUGAAAAAAQABAD5AAAAkgMAAAAA&#10;" strokeweight=".5pt">
                  <v:stroke joinstyle="miter"/>
                </v:line>
                <v:line id="Line 4591" o:spid="_x0000_s1705" style="position:absolute;flip:x;visibility:visible;mso-wrap-style:square" from="1403,2279" to="6629,12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pmYcMAAADdAAAADwAAAGRycy9kb3ducmV2LnhtbESP0YrCMBRE3xf8h3AXfFvTFVGpRlkE&#10;pSD7UOsHXJtrU7e5KU3U+vcbQfBxmJkzzHLd20bcqPO1YwXfowQEcel0zZWCY7H9moPwAVlj45gU&#10;PMjDejX4WGKq3Z1zuh1CJSKEfYoKTAhtKqUvDVn0I9cSR+/sOoshyq6SusN7hNtGjpNkKi3WHBcM&#10;trQxVP4drlbB77zIcZ/lM9R0zvCyOxkuT0oNP/ufBYhAfXiHX+1MK5jMxhN4volP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aZmHDAAAA3QAAAA8AAAAAAAAAAAAA&#10;AAAAoQIAAGRycy9kb3ducmV2LnhtbFBLBQYAAAAABAAEAPkAAACRAwAAAAA=&#10;" strokeweight=".5pt">
                  <v:stroke joinstyle="miter"/>
                </v:line>
                <v:line id="Line 4592" o:spid="_x0000_s1706" style="position:absolute;visibility:visible;mso-wrap-style:square" from="1403,12458" to="13068,12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hFx8QAAADdAAAADwAAAGRycy9kb3ducmV2LnhtbESPQWvCQBSE7wX/w/KE3uqmwVSNriKF&#10;QsmtGu+P7DOJzb4Nu2tM/n23UOhxmJlvmN1hNJ0YyPnWsoLXRQKCuLK65VpBef54WYPwAVljZ5kU&#10;TOThsJ897TDX9sFfNJxCLSKEfY4KmhD6XEpfNWTQL2xPHL2rdQZDlK6W2uEjwk0n0yR5kwZbjgsN&#10;9vTeUPV9uhsFWCTFpZzO2bVDs7xN5cbpm1bqeT4etyACjeE//Nf+1AqWqzSD3zfxCcj9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EXHxAAAAN0AAAAPAAAAAAAAAAAA&#10;AAAAAKECAABkcnMvZG93bnJldi54bWxQSwUGAAAAAAQABAD5AAAAkgMAAAAA&#10;" strokeweight=".5pt">
                  <v:stroke joinstyle="miter"/>
                </v:line>
                <v:line id="Line 4593" o:spid="_x0000_s1707" style="position:absolute;flip:y;visibility:visible;mso-wrap-style:square" from="13068,10744" to="18294,12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RdjcQAAADdAAAADwAAAGRycy9kb3ducmV2LnhtbESPwWrDMBBE74H+g9hCb4lcU5zgRjGl&#10;kGIoOdjOB2ysjeXWWhlLSdy/rwKFHoeZecNsi9kO4kqT7x0reF4lIIhbp3vuFByb/XIDwgdkjYNj&#10;UvBDHordw2KLuXY3ruhah05ECPscFZgQxlxK3xqy6FduJI7e2U0WQ5RTJ/WEtwi3g0yTJJMWe44L&#10;Bkd6N9R+1xer4LBpKvwsqzVqOpf49XEy3J6Uenqc315BBJrDf/ivXWoFL+s0g/ub+AT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hF2NxAAAAN0AAAAPAAAAAAAAAAAA&#10;AAAAAKECAABkcnMvZG93bnJldi54bWxQSwUGAAAAAAQABAD5AAAAkgMAAAAA&#10;" strokeweight=".5pt">
                  <v:stroke joinstyle="miter"/>
                </v:line>
                <v:shape id="Freeform 4594" o:spid="_x0000_s1708" style="position:absolute;left:6597;top:2279;width:64;height:8465;visibility:visible;mso-wrap-style:square;v-text-anchor:top" coordsize="10,13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m0ncIA&#10;AADdAAAADwAAAGRycy9kb3ducmV2LnhtbERPW2vCMBR+F/YfwhnsTdPKUKlG2dwGU3zwBr4emrO2&#10;2JyUJLP13xtB8PHju88WnanFhZyvLCtIBwkI4tzqigsFx8NPfwLCB2SNtWVScCUPi/lLb4aZti3v&#10;6LIPhYgh7DNUUIbQZFL6vCSDfmAb4sj9WWcwROgKqR22MdzUcpgkI2mw4thQYkPLkvLz/t8ocJv0&#10;rLfy83t93K2+8jptT8u4R729dh9TEIG68BQ/3L9awft4OIb7m/gE5Pw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CbSdwgAAAN0AAAAPAAAAAAAAAAAAAAAAAJgCAABkcnMvZG93&#10;bnJldi54bWxQSwUGAAAAAAQABAD1AAAAhwMAAAAA&#10;" path="m10,r,60l,60,,,10,xm10,100r,60l,160,,100r10,xm10,200r,60l,260,,200r10,xm10,301r,60l,361,,301r10,xm10,401r,60l,461,,401r10,xm10,501r,60l,561,,501r10,xm10,601r,60l,661,,601r10,xm10,701r,60l,761,,701r10,xm10,801r,60l,861,,801r10,xm10,901r,60l,961,,901r10,xm10,1001r,60l,1061r,-60l10,1001xm10,1101r,61l,1162r,-61l10,1101xm10,1202r,60l,1262r,-60l10,1202xm10,1302r,31l,1333r,-31l10,1302xe" fillcolor="black" strokeweight=".1pt">
                  <v:stroke joinstyle="bevel"/>
                  <v:path arrowok="t" o:connecttype="custom" o:connectlocs="6350,38100;0,0;6350,63500;0,101600;6350,63500;6350,165100;0,127000;6350,191135;0,229235;6350,191135;6350,292735;0,254635;6350,318135;0,356235;6350,318135;6350,419735;0,381635;6350,445135;0,483235;6350,445135;6350,546735;0,508635;6350,572135;0,610235;6350,572135;6350,673735;0,635635;6350,699135;0,737870;6350,699135;6350,801370;0,763270;6350,826770;0,846455;6350,826770" o:connectangles="0,0,0,0,0,0,0,0,0,0,0,0,0,0,0,0,0,0,0,0,0,0,0,0,0,0,0,0,0,0,0,0,0,0,0"/>
                  <o:lock v:ext="edit" verticies="t"/>
                </v:shape>
                <v:shape id="Freeform 4595" o:spid="_x0000_s1709" style="position:absolute;left:6623;top:10712;width:6451;height:1778;visibility:visible;mso-wrap-style:square;v-text-anchor:top" coordsize="1016,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U9ocIA&#10;AADdAAAADwAAAGRycy9kb3ducmV2LnhtbERPz2vCMBS+C/4P4Qm7aaobbqtGkbHBhru0E89vzTMt&#10;Ni81idr998tB8Pjx/V6ue9uKC/nQOFYwnWQgiCunGzYKdj8f4xcQISJrbB2Tgj8KsF4NB0vMtbty&#10;QZcyGpFCOOSooI6xy6UMVU0Ww8R1xIk7OG8xJuiN1B6vKdy2cpZlc2mx4dRQY0dvNVXH8mwV/L7u&#10;uTm/f5XxcWtOhSVD/tso9TDqNwsQkfp4F9/cn1rB0/MszU1v0hO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1T2hwgAAAN0AAAAPAAAAAAAAAAAAAAAAAJgCAABkcnMvZG93&#10;bnJldi54bWxQSwUGAAAAAAQABAD1AAAAhwMAAAAA&#10;" path="m2,l61,16r-3,9l,10,2,xm99,26r59,16l155,51,97,36,99,26xm197,52r58,16l252,77,194,62r3,-10xm294,78r58,15l349,103,291,88r3,-10xm390,104r59,15l446,129,388,113r2,-9xm487,130r59,15l543,155,485,139r2,-9xm584,155r59,16l640,181,582,165r2,-10xm681,181r59,16l737,207,679,191r2,-10xm778,207r59,16l834,232,776,217r2,-10xm875,233r59,15l931,258,873,243r2,-10xm972,259r44,12l1014,280,970,268r2,-9xe" fillcolor="black" strokeweight=".1pt">
                  <v:stroke joinstyle="bevel"/>
                  <v:path arrowok="t" o:connecttype="custom" o:connectlocs="1270,0;38735,10160;36830,15875;0,6350;1270,0;62865,16510;100330,26670;98425,32385;61595,22860;62865,16510;125095,33020;161925,43180;160020,48895;123190,39370;125095,33020;186690,49530;223520,59055;221615,65405;184785,55880;186690,49530;247650,66040;285115,75565;283210,81915;246380,71755;247650,66040;309245,82550;346710,92075;344805,98425;307975,88265;309245,82550;370840,98425;408305,108585;406400,114935;369570,104775;370840,98425;432435,114935;469900,125095;467995,131445;431165,121285;432435,114935;494030,131445;531495,141605;529590,147320;492760,137795;494030,131445;555625,147955;593090,157480;591185,163830;554355,154305;555625,147955;617220,164465;645160,172085;643890,177800;615950,170180;617220,164465" o:connectangles="0,0,0,0,0,0,0,0,0,0,0,0,0,0,0,0,0,0,0,0,0,0,0,0,0,0,0,0,0,0,0,0,0,0,0,0,0,0,0,0,0,0,0,0,0,0,0,0,0,0,0,0,0,0,0"/>
                  <o:lock v:ext="edit" verticies="t"/>
                </v:shape>
                <v:shape id="Freeform 4596" o:spid="_x0000_s1710" style="position:absolute;left:1397;top:10712;width:16878;height:1778;visibility:visible;mso-wrap-style:square;v-text-anchor:top" coordsize="2658,2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9cf8UA&#10;AADdAAAADwAAAGRycy9kb3ducmV2LnhtbESPT2sCMRTE74V+h/AKvXWzbqXV1ayIIvRYter1sXnd&#10;P928LEmq67c3hYLHYWZ+w8wXg+nEmZxvLCsYJSkI4tLqhisFX/vNywSED8gaO8uk4EoeFsXjwxxz&#10;bS+8pfMuVCJC2OeooA6hz6X0ZU0GfWJ74uh9W2cwROkqqR1eItx0MkvTN2mw4bhQY0+rmsqf3a+J&#10;FNy2o8M6be1VfmbHtXsdNvak1PPTsJyBCDSEe/i//aEVjN+zKfy9iU9AF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71x/xQAAAN0AAAAPAAAAAAAAAAAAAAAAAJgCAABkcnMv&#10;ZG93bnJldi54bWxQSwUGAAAAAAQABAD1AAAAigMAAAAA&#10;" path="m,270r60,-6l61,274,1,280,,270xm100,260r60,-6l161,264r-60,6l100,260xm200,250r60,-6l261,254r-60,6l200,250xm300,240r60,-6l361,244r-60,6l300,240xm400,230r60,-6l461,234r-60,6l400,230xm500,220r60,-6l561,224r-60,6l500,220xm600,210r60,-6l661,213r-60,7l600,210xm700,199r59,-6l760,203r-59,6l700,199xm799,189r60,-6l860,193r-60,6l799,189xm899,179r60,-6l960,183r-60,6l899,179xm999,169r60,-6l1060,173r-60,6l999,169xm1099,159r60,-6l1160,163r-60,6l1099,159xm1199,149r60,-6l1260,153r-60,6l1199,149xm1299,139r60,-7l1360,142r-60,6l1299,139xm1399,128r60,-6l1460,132r-60,6l1399,128xm1499,118r60,-6l1560,122r-60,6l1499,118xm1599,108r59,-6l1659,112r-59,6l1599,108xm1698,98r60,-6l1759,102r-60,6l1698,98xm1798,88r60,-6l1859,92r-60,6l1798,88xm1898,78r60,-6l1959,82r-60,6l1898,78xm1998,67r60,-6l2059,71r-60,6l1998,67xm2098,57r60,-6l2159,61r-60,6l2098,57xm2198,47r60,-6l2259,51r-60,6l2198,47xm2298,37r60,-6l2359,41r-60,6l2298,37xm2398,27r60,-6l2459,31r-60,6l2398,27xm2497,17r60,-6l2558,21r-60,6l2497,17xm2597,7l2657,r1,10l2598,17,2597,7xe" fillcolor="black" strokeweight=".1pt">
                  <v:stroke joinstyle="bevel"/>
                  <v:path arrowok="t" o:connecttype="custom" o:connectlocs="38735,173990;63500,165100;64135,171450;165100,154940;127000,158750;229235,154940;254000,146050;254635,152400;355600,135890;317500,139700;419735,135255;444500,126365;445135,132715;545465,116205;507365,120015;609600,116205;634365,107315;635000,113665;735965,97155;697865,100965;800100,97155;824865,88265;825500,93980;926465,77470;888365,81280;990600,77470;1015365,68580;1016000,74930;1116330,58420;1078230,62230;1180465,58420;1205230,49530;1205865,55880;1306830,38735;1268730,42545;1370965,38735;1395730,29845;1396365,36195;1497330,19685;1459230,23495;1561465,19685;1585595,10795;1586230,17145;1687195,0;1649095,4445" o:connectangles="0,0,0,0,0,0,0,0,0,0,0,0,0,0,0,0,0,0,0,0,0,0,0,0,0,0,0,0,0,0,0,0,0,0,0,0,0,0,0,0,0,0,0,0,0"/>
                  <o:lock v:ext="edit" verticies="t"/>
                </v:shape>
                <v:line id="Line 4597" o:spid="_x0000_s1711" style="position:absolute;visibility:visible;mso-wrap-style:square" from="6629,10375" to="7105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ZwgsAAAADdAAAADwAAAGRycy9kb3ducmV2LnhtbERPy4rCMBTdC/MP4Q6403TGx8xUo4gg&#10;iDtrZ39prm21uSlJ1PbvzUJweTjv5bozjbiT87VlBV/jBARxYXXNpYL8tBv9gvABWWNjmRT05GG9&#10;+hgsMdX2wUe6Z6EUMYR9igqqENpUSl9UZNCPbUscubN1BkOErpTa4SOGm0Z+J8lcGqw5NlTY0rai&#10;4prdjAI8JIf/vD/Nzg2a6aXP/5y+aKWGn91mASJQF97il3uvFUx/JnF/fBOfgFw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2cILAAAAA3QAAAA8AAAAAAAAAAAAAAAAA&#10;oQIAAGRycy9kb3ducmV2LnhtbFBLBQYAAAAABAAEAPkAAACOAwAAAAA=&#10;" strokeweight=".5pt">
                  <v:stroke joinstyle="miter"/>
                </v:line>
                <v:line id="Line 4598" o:spid="_x0000_s1712" style="position:absolute;visibility:visible;mso-wrap-style:square" from="7105,10375" to="7112,10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rVGcIAAADdAAAADwAAAGRycy9kb3ducmV2LnhtbESPT4vCMBTE7wt+h/AEb2vq/92uUUQQ&#10;Fm9qvT+aZ1u3eSlJ1PbbmwXB4zAzv2GW69bU4k7OV5YVjIYJCOLc6ooLBdlp9/kFwgdkjbVlUtCR&#10;h/Wq97HEVNsHH+h+DIWIEPYpKihDaFIpfV6SQT+0DXH0LtYZDFG6QmqHjwg3tRwnyVwarDgulNjQ&#10;tqT873gzCnCf7M9Zd5pdajTTa5d9O33VSg367eYHRKA2vMOv9q9WMF1MRvD/Jj4B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rVGcIAAADdAAAADwAAAAAAAAAAAAAA&#10;AAChAgAAZHJzL2Rvd25yZXYueG1sUEsFBgAAAAAEAAQA+QAAAJADAAAAAA==&#10;" strokeweight=".5pt">
                  <v:stroke joinstyle="miter"/>
                </v:line>
                <v:line id="Line 4599" o:spid="_x0000_s1713" style="position:absolute;visibility:visible;mso-wrap-style:square" from="6057,10934" to="6813,10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hLbsQAAADdAAAADwAAAGRycy9kb3ducmV2LnhtbESPQWvCQBSE70L/w/IKvemm1lqNbkIp&#10;FMRbk/T+yD6TaPZt2N1q8u+7QqHHYWa+Yfb5aHpxJec7ywqeFwkI4trqjhsFVfk534DwAVljb5kU&#10;TOQhzx5me0y1vfEXXYvQiAhhn6KCNoQhldLXLRn0CzsQR+9kncEQpWukdniLcNPLZZKspcGO40KL&#10;A320VF+KH6MAj8nxu5rK11OPZnWeqq3TZ63U0+P4vgMRaAz/4b/2QStYvb0s4f4mPgG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qEtuxAAAAN0AAAAPAAAAAAAAAAAA&#10;AAAAAKECAABkcnMvZG93bnJldi54bWxQSwUGAAAAAAQABAD5AAAAkgMAAAAA&#10;" strokeweight=".5pt">
                  <v:stroke joinstyle="miter"/>
                </v:line>
                <v:line id="Line 4600" o:spid="_x0000_s1714" style="position:absolute;flip:y;visibility:visible;mso-wrap-style:square" from="6813,10744" to="7385,10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poyMMAAADdAAAADwAAAGRycy9kb3ducmV2LnhtbESP3YrCMBSE74V9h3AW9k5Tf1DpGkUE&#10;l4J4UfUBjs2x6dqclCar3bc3guDlMDPfMItVZ2txo9ZXjhUMBwkI4sLpiksFp+O2PwfhA7LG2jEp&#10;+CcPq+VHb4GpdnfO6XYIpYgQ9ikqMCE0qZS+MGTRD1xDHL2Lay2GKNtS6hbvEW5rOUqSqbRYcVww&#10;2NDGUHE9/FkF+/kxx12Wz1DTJcPfn7Ph4qzU12e3/gYRqAvv8KudaQWT2XgMzzfxCc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qaMjDAAAA3QAAAA8AAAAAAAAAAAAA&#10;AAAAoQIAAGRycy9kb3ducmV2LnhtbFBLBQYAAAAABAAEAPkAAACRAwAAAAA=&#10;" strokeweight=".5pt">
                  <v:stroke joinstyle="miter"/>
                </v:line>
                <v:shape id="Freeform 4601" o:spid="_x0000_s1715" style="position:absolute;left:12433;top:6515;width:63;height:4191;visibility:visible;mso-wrap-style:square;v-text-anchor:top" coordsize="10,6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/poMYA&#10;AADdAAAADwAAAGRycy9kb3ducmV2LnhtbESPQU8CMRSE7yb+h+aReJMugoIrhWxIZCGeBLk/t8/d&#10;je3r2hZY/j01MfE4mZlvMvNlb404kQ+tYwWjYQaCuHK65VrBx/71fgYiRGSNxjEpuFCA5eL2Zo65&#10;dmd+p9Mu1iJBOOSooImxy6UMVUMWw9B1xMn7ct5iTNLXUns8J7g18iHLnqTFltNCgx2tGqq+d0er&#10;4HNbrJ/fSlO64uDN/qecZutHr9TdoC9eQETq43/4r73RCibT8QR+36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Q/poMYAAADdAAAADwAAAAAAAAAAAAAAAACYAgAAZHJz&#10;L2Rvd25yZXYueG1sUEsFBgAAAAAEAAQA9QAAAIsDAAAAAA==&#10;" path="m10,r,60l,60,,,10,xm10,100r,60l,160,,100r10,xm10,200r,60l,260,,200r10,xm10,300r,60l,360,,300r10,xm10,400r,60l,460,,400r10,xm10,500r,60l,560,,500r10,xm10,600r,60l,660,,600r10,xe" fillcolor="black" strokeweight=".1pt">
                  <v:stroke joinstyle="bevel"/>
                  <v:path arrowok="t" o:connecttype="custom" o:connectlocs="6350,0;6350,38100;0,38100;0,0;6350,0;6350,63500;6350,101600;0,101600;0,63500;6350,63500;6350,127000;6350,165100;0,165100;0,127000;6350,127000;6350,190500;6350,228600;0,228600;0,190500;6350,190500;6350,254000;6350,292100;0,292100;0,254000;6350,254000;6350,317500;6350,355600;0,355600;0,317500;6350,317500;6350,381000;6350,419100;0,419100;0,381000;6350,381000" o:connectangles="0,0,0,0,0,0,0,0,0,0,0,0,0,0,0,0,0,0,0,0,0,0,0,0,0,0,0,0,0,0,0,0,0,0,0"/>
                  <o:lock v:ext="edit" verticies="t"/>
                </v:shape>
                <v:shape id="Freeform 4602" o:spid="_x0000_s1716" style="position:absolute;left:6610;top:6489;width:5874;height:4280;visibility:visible;mso-wrap-style:square;v-text-anchor:top" coordsize="925,6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FrQ8YA&#10;AADdAAAADwAAAGRycy9kb3ducmV2LnhtbESPT2sCMRTE74V+h/AKvWnSVqvdGkUE0VOl/sHrY/O6&#10;2bp5WTZRVz99Iwg9DjPzG2Y0aV0lTtSE0rOGl64CQZx7U3KhYbuZd4YgQkQ2WHkmDRcKMBk/Poww&#10;M/7M33Rax0IkCIcMNdgY60zKkFtyGLq+Jk7ej28cxiSbQpoGzwnuKvmq1Lt0WHJasFjTzFJ+WB+d&#10;BpVbtbzW3O5/D1+rxccw+t3AaP381E4/QURq43/43l4aDb3BWx9ub9ITkO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9FrQ8YAAADdAAAADwAAAAAAAAAAAAAAAACYAgAAZHJz&#10;L2Rvd25yZXYueG1sUEsFBgAAAAAEAAQA9QAAAIsDAAAAAA==&#10;" path="m,666l49,631r6,8l6,674,,666xm81,607r49,-35l136,580,87,615r-6,-8xm163,548r48,-35l217,521r-49,35l163,548xm244,489r48,-35l298,462r-48,35l244,489xm325,430r49,-35l380,403r-49,36l325,430xm406,371r49,-35l461,344r-49,36l406,371xm487,313r49,-36l542,285r-49,36l487,313xm568,254r49,-36l623,227r-49,35l568,254xm650,195r48,-35l704,168r-48,35l650,195xm731,136r49,-35l786,109r-49,35l731,136xm812,77l861,42r6,8l818,85r-6,-8xm893,18l919,r6,8l899,26r-6,-8xe" fillcolor="black" strokeweight=".1pt">
                  <v:stroke joinstyle="bevel"/>
                  <v:path arrowok="t" o:connecttype="custom" o:connectlocs="0,422910;31115,400685;34925,405765;3810,427990;0,422910;51435,385445;82550,363220;86360,368300;55245,390525;51435,385445;103505,347980;133985,325755;137795,330835;106680,353060;103505,347980;154940,310515;185420,288290;189230,293370;158750,315595;154940,310515;206375,273050;237490,250825;241300,255905;210185,278765;206375,273050;257810,235585;288925,213360;292735,218440;261620,241300;257810,235585;309245,198755;340360,175895;344170,180975;313055,203835;309245,198755;360680,161290;391795,138430;395605,144145;364490,166370;360680,161290;412750,123825;443230,101600;447040,106680;416560,128905;412750,123825;464185,86360;495300,64135;499110,69215;467995,91440;464185,86360;515620,48895;546735,26670;550545,31750;519430,53975;515620,48895;567055,11430;583565,0;587375,5080;570865,16510;567055,11430" o:connectangles="0,0,0,0,0,0,0,0,0,0,0,0,0,0,0,0,0,0,0,0,0,0,0,0,0,0,0,0,0,0,0,0,0,0,0,0,0,0,0,0,0,0,0,0,0,0,0,0,0,0,0,0,0,0,0,0,0,0,0,0"/>
                  <o:lock v:ext="edit" verticies="t"/>
                </v:shape>
                <v:rect id="Rectangle 4603" o:spid="_x0000_s1717" style="position:absolute;left:12750;top:5156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31DL8A&#10;AADdAAAADwAAAGRycy9kb3ducmV2LnhtbERPy2oCMRTdF/oP4Rbc1UQRkalRRBBUunHsB1wmdx6Y&#10;3AxJdMa/Nwuhy8N5r7ejs+JBIXaeNcymCgRx5U3HjYa/6+F7BSImZIPWM2l4UoTt5vNjjYXxA1/o&#10;UaZG5BCOBWpoU+oLKWPVksM49T1x5mofHKYMQyNNwCGHOyvnSi2lw45zQ4s97VuqbuXdaZDX8jCs&#10;ShuUP8/rX3s6XmryWk++xt0PiERj+he/3UejYbFUeW5+k5+A3Lw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TfUM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604" o:spid="_x0000_s1718" style="position:absolute;left:12839;top:9061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FQl8MA&#10;AADdAAAADwAAAGRycy9kb3ducmV2LnhtbESP3WoCMRSE7wt9h3AK3tVEEdGtUaQgaOmNqw9w2Jz9&#10;ocnJkqTu+vaNIPRymJlvmM1udFbcKMTOs4bZVIEgrrzpuNFwvRzeVyBiQjZoPZOGO0XYbV9fNlgY&#10;P/CZbmVqRIZwLFBDm1JfSBmrlhzGqe+Js1f74DBlGRppAg4Z7qycK7WUDjvOCy329NlS9VP+Og3y&#10;Uh6GVWmD8l/z+tuejueavNaTt3H/ASLRmP7Dz/bRaFgs1Roeb/ITkN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gFQl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605" o:spid="_x0000_s1719" style="position:absolute;left:6261;top:59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Jv174A&#10;AADdAAAADwAAAGRycy9kb3ducmV2LnhtbERPy4rCMBTdD/gP4QruxlQZRKpRRBB0cGP1Ay7N7QOT&#10;m5JEW//eLASXh/NebwdrxJN8aB0rmE0zEMSl0y3XCm7Xw+8SRIjIGo1jUvCiANvN6GeNuXY9X+hZ&#10;xFqkEA45Kmhi7HIpQ9mQxTB1HXHiKuctxgR9LbXHPoVbI+dZtpAWW04NDXa0b6i8Fw+rQF6LQ78s&#10;jM/c/7w6m9PxUpFTajIedisQkYb4FX/cR63gbzFL+9Ob9ATk5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rib9e+AAAA3QAAAA8AAAAAAAAAAAAAAAAAmAIAAGRycy9kb3ducmV2&#10;LnhtbFBLBQYAAAAABAAEAPUAAACDAwAAAAA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06" o:spid="_x0000_s1720" style="position:absolute;left:18675;top:929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7KTMIA&#10;AADdAAAADwAAAGRycy9kb3ducmV2LnhtbESP3YrCMBSE7wXfIRzBO00rIlKNsgiCu3hj9QEOzekP&#10;m5yUJNru22+Ehb0cZuYbZn8crREv8qFzrCBfZiCIK6c7bhQ87ufFFkSIyBqNY1LwQwGOh+lkj4V2&#10;A9/oVcZGJAiHAhW0MfaFlKFqyWJYup44ebXzFmOSvpHa45Dg1shVlm2kxY7TQos9nVqqvsunVSDv&#10;5XnYlsZn7mtVX83n5VaTU2o+Gz92ICKN8T/8175oBetNnsP7TXo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rspM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07" o:spid="_x0000_s1721" style="position:absolute;left:12553;top:1272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xUO8IA&#10;AADdAAAADwAAAGRycy9kb3ducmV2LnhtbESP3YrCMBSE7wXfIRxh7zS1LCLVKCIIruyN1Qc4NKc/&#10;mJyUJNru25uFhb0cZuYbZrsfrREv8qFzrGC5yEAQV0533Ci4307zNYgQkTUax6TghwLsd9PJFgvt&#10;Br7Sq4yNSBAOBSpoY+wLKUPVksWwcD1x8mrnLcYkfSO1xyHBrZF5lq2kxY7TQos9HVuqHuXTKpC3&#10;8jSsS+Mzd8nrb/N1vtbklPqYjYcNiEhj/A//tc9awedqmcP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fFQ7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08" o:spid="_x0000_s1722" style="position:absolute;left:895;top:1272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DxoM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V/L2Q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jDxo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09" o:spid="_x0000_s1723" style="position:absolute;left:5359;top:9150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p1MIA&#10;AADdAAAADwAAAGRycy9kb3ducmV2LnhtbESPzYoCMRCE74LvEFrYm2YUERmNIoLgLl4cfYBm0vOD&#10;SWdIss749kZY2GNRVV9R2/1gjXiSD61jBfNZBoK4dLrlWsH9dpquQYSIrNE4JgUvCrDfjUdbzLXr&#10;+UrPItYiQTjkqKCJsculDGVDFsPMdcTJq5y3GJP0tdQe+wS3Ri6ybCUttpwWGuzo2FD5KH6tAnkr&#10;Tv26MD5zP4vqYr7P14qcUl+T4bABEWmI/+G/9lkrWK7mS/i8SU9A7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2WnU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610" o:spid="_x0000_s1724" style="position:absolute;left:12369;top:10648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OVg8UA&#10;AADdAAAADwAAAGRycy9kb3ducmV2LnhtbESPQWsCMRSE74X+h/AKvdWspS5lNYoUCktPaoVeH8lz&#10;s7p5WZN03fbXN4LQ4zAz3zCL1eg6MVCIrWcF00kBglh703KjYP/5/vQKIiZkg51nUvBDEVbL+7sF&#10;VsZfeEvDLjUiQzhWqMCm1FdSRm3JYZz4njh7Bx8cpixDI03AS4a7Tj4XRSkdtpwXLPb0Zkmfdt9O&#10;wYcbNrrubUC9LjdfR3uuf+VZqceHcT0HkWhM/+FbuzYKXsrpD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o5WDxQAAAN0AAAAPAAAAAAAAAAAAAAAAAJgCAABkcnMv&#10;ZG93bnJldi54bWxQSwUGAAAAAAQABAD1AAAAigMAAAAA&#10;" fillcolor="black" strokeweight="0"/>
                <v:oval id="Oval 4611" o:spid="_x0000_s1725" style="position:absolute;left:12369;top:6419;width:191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EL9MQA&#10;AADdAAAADwAAAGRycy9kb3ducmV2LnhtbESPQWsCMRSE74X+h/AK3mrWIktZjSJCYfFkbcHrI3nd&#10;bN28rElcV399Uyj0OMzMN8xyPbpODBRi61nBbFqAINbetNwo+Px4e34FEROywc4zKbhRhPXq8WGJ&#10;lfFXfqfhkBqRIRwrVGBT6ispo7bkME59T5y9Lx8cpixDI03Aa4a7Tr4URSkdtpwXLPa0taRPh4tT&#10;sHPDXte9Dag35f74bc/1XZ6VmjyNmwWIRGP6D/+1a6NgXs5K+H2Tn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xC/TEAAAA3QAAAA8AAAAAAAAAAAAAAAAAmAIAAGRycy9k&#10;b3ducmV2LnhtbFBLBQYAAAAABAAEAPUAAACJAwAAAAA=&#10;" fillcolor="black" strokeweight="0"/>
                <v:group id="Group 4612" o:spid="_x0000_s1726" style="position:absolute;left:12941;top:12331;width:254;height:254" coordorigin="8698,7162" coordsize="40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F8iAccAAADd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XzRfwG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WF8iAccAAADd&#10;AAAADwAAAAAAAAAAAAAAAACqAgAAZHJzL2Rvd25yZXYueG1sUEsFBgAAAAAEAAQA+gAAAJ4DAAAA&#10;AA==&#10;">
                  <v:oval id="Oval 4613" o:spid="_x0000_s1727" style="position:absolute;left:8698;top:716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I6HcEA&#10;AADdAAAADwAAAGRycy9kb3ducmV2LnhtbERPz2vCMBS+D/wfwhN2m6lDyqhGEUEonpwbeH0kz6ba&#10;vNQkq93++uUw2PHj+73ajK4TA4XYelYwnxUgiLU3LTcKPj/2L28gYkI22HkmBd8UYbOePK2wMv7B&#10;7zScUiNyCMcKFdiU+krKqC05jDPfE2fu4oPDlGFopAn4yOGuk69FUUqHLecGiz3tLOnb6cspOLjh&#10;qOveBtTb8ni+2nv9I+9KPU/H7RJEojH9i//ctVGwKOd5bn6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iOh3BAAAA3QAAAA8AAAAAAAAAAAAAAAAAmAIAAGRycy9kb3du&#10;cmV2LnhtbFBLBQYAAAAABAAEAPUAAACGAwAAAAA=&#10;" fillcolor="black" strokeweight="0"/>
                  <v:oval id="Oval 4614" o:spid="_x0000_s1728" style="position:absolute;left:8698;top:716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b61cYA&#10;AADdAAAADwAAAGRycy9kb3ducmV2LnhtbESP0WrCQBRE3wv+w3IFX0rdKCXWmI2IWBqkCNp+wDV7&#10;TYLZuyG7NWm/vlsQ+jjMzBkmXQ+mETfqXG1ZwWwagSAurK65VPD58fr0AsJ5ZI2NZVLwTQ7W2egh&#10;xUTbno90O/lSBAi7BBVU3reJlK6oyKCb2pY4eBfbGfRBdqXUHfYBbho5j6JYGqw5LFTY0rai4nr6&#10;Mgp2+0Nv6/w9j/nn8BY96nOD8UKpyXjYrEB4Gvx/+N7OtYLneLaEvzfhCcj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b61cYAAADdAAAADwAAAAAAAAAAAAAAAACYAgAAZHJz&#10;L2Rvd25yZXYueG1sUEsFBgAAAAAEAAQA9QAAAIsDAAAAAA==&#10;" filled="f" strokeweight=".5pt">
                    <v:stroke joinstyle="miter"/>
                  </v:oval>
                </v:group>
                <v:group id="Group 4615" o:spid="_x0000_s1729" style="position:absolute;left:6502;top:10617;width:254;height:254" coordorigin="7684,6892" coordsize="40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dpwyMQAAADdAAAA&#10;DwAAAAAAAAAAAAAAAACqAgAAZHJzL2Rvd25yZXYueG1sUEsFBgAAAAAEAAQA+gAAAJsDAAAAAA==&#10;">
                  <v:oval id="Oval 4616" o:spid="_x0000_s1730" style="position:absolute;left:7684;top:6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RZPcQA&#10;AADdAAAADwAAAGRycy9kb3ducmV2LnhtbESPQWsCMRSE70L/Q3iF3jSrlEW2RpFCYfGkVvD6SF43&#10;225e1iSu2/56Uyj0OMzMN8xqM7pODBRi61nBfFaAINbetNwoOL2/TZcgYkI22HkmBd8UYbN+mKyw&#10;Mv7GBxqOqREZwrFCBTalvpIyaksO48z3xNn78MFhyjI00gS8Zbjr5KIoSumw5bxgsadXS/rreHUK&#10;dm7Y67q3AfW23J8/7aX+kRelnh7H7QuIRGP6D/+1a6PguVzM4fdNfgJ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0WT3EAAAA3QAAAA8AAAAAAAAAAAAAAAAAmAIAAGRycy9k&#10;b3ducmV2LnhtbFBLBQYAAAAABAAEAPUAAACJAwAAAAA=&#10;" fillcolor="black" strokeweight="0"/>
                  <v:oval id="Oval 4617" o:spid="_x0000_s1731" style="position:absolute;left:7684;top:689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6iGcUA&#10;AADdAAAADwAAAGRycy9kb3ducmV2LnhtbESP0WrCQBRE3wv+w3IFX4puDCWW1FVELAYpgtYPuM1e&#10;k2D2bshuTerXu0LBx2FmzjDzZW9qcaXWVZYVTCcRCOLc6ooLBafvz/E7COeRNdaWScEfOVguBi9z&#10;TLXt+EDXoy9EgLBLUUHpfZNK6fKSDLqJbYiDd7atQR9kW0jdYhfgppZxFCXSYMVhocSG1iXll+Ov&#10;UbDZ7TtbZV9Zwrf9NnrVPzUmM6VGw371AcJT75/h/3amFbwlcQyPN+EJyM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DqIZxQAAAN0AAAAPAAAAAAAAAAAAAAAAAJgCAABkcnMv&#10;ZG93bnJldi54bWxQSwUGAAAAAAQABAD1AAAAigMAAAAA&#10;" filled="f" strokeweight=".5pt">
                    <v:stroke joinstyle="miter"/>
                  </v:oval>
                </v:group>
                <v:group id="Group 4618" o:spid="_x0000_s1732" style="position:absolute;left:18167;top:10617;width:260;height:254" coordorigin="9521,6892" coordsize="41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Qjuv8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8HY7g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CO6/xgAAAN0A&#10;AAAPAAAAAAAAAAAAAAAAAKoCAABkcnMvZG93bnJldi54bWxQSwUGAAAAAAQABAD6AAAAnQMAAAAA&#10;">
                  <v:oval id="Oval 4619" o:spid="_x0000_s1733" style="position:absolute;left:9521;top:6892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P6pcQA&#10;AADdAAAADwAAAGRycy9kb3ducmV2LnhtbESPQWsCMRSE74X+h/AKvdVsRZayNYoUhKUntQWvj+R1&#10;s+3mZU3iuvrrjSD0OMzMN8x8ObpODBRi61nB66QAQay9ablR8P21fnkDEROywc4zKThThOXi8WGO&#10;lfEn3tKwS43IEI4VKrAp9ZWUUVtyGCe+J87ejw8OU5ahkSbgKcNdJ6dFUUqHLecFiz19WNJ/u6NT&#10;8OmGja57G1Cvys3+1x7qizwo9fw0rt5BJBrTf/jero2CWTmdwe1Nf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D+qXEAAAA3QAAAA8AAAAAAAAAAAAAAAAAmAIAAGRycy9k&#10;b3ducmV2LnhtbFBLBQYAAAAABAAEAPUAAACJAwAAAAA=&#10;" fillcolor="black" strokeweight="0"/>
                  <v:oval id="Oval 4620" o:spid="_x0000_s1734" style="position:absolute;left:9521;top:6892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6bcYA&#10;AADdAAAADwAAAGRycy9kb3ducmV2LnhtbESP3WrCQBSE7wXfYTlCb0Q3FRsldZUiiqGI4M8DnGZP&#10;k9Ds2ZDdmujTu4WCl8PMfMMsVp2pxJUaV1pW8DqOQBBnVpecK7ict6M5COeRNVaWScGNHKyW/d4C&#10;E21bPtL15HMRIOwSVFB4XydSuqwgg25sa+LgfdvGoA+yyaVusA1wU8lJFMXSYMlhocCa1gVlP6df&#10;o2DzeWhtme7TmO+HXTTUXxXGM6VeBt3HOwhPnX+G/9upVjCNJ2/w9yY8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c6bcYAAADdAAAADwAAAAAAAAAAAAAAAACYAgAAZHJz&#10;L2Rvd25yZXYueG1sUEsFBgAAAAAEAAQA9QAAAIsDAAAAAA==&#10;" filled="f" strokeweight=".5pt">
                    <v:stroke joinstyle="miter"/>
                  </v:oval>
                </v:group>
                <v:group id="Group 4621" o:spid="_x0000_s1735" style="position:absolute;left:1276;top:12331;width:254;height:254" coordorigin="6861,7162" coordsize="40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5f00nxgAAAN0A&#10;AAAPAAAAAAAAAAAAAAAAAKoCAABkcnMvZG93bnJldi54bWxQSwUGAAAAAAQABAD6AAAAnQMAAAAA&#10;">
                  <v:oval id="Oval 4622" o:spid="_x0000_s1736" style="position:absolute;left:6861;top:716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7woMEA&#10;AADdAAAADwAAAGRycy9kb3ducmV2LnhtbERPz2vCMBS+D/Y/hDfYbabKKKMzighC2cmp4PWRvDXV&#10;5qUmsXb7681B2PHj+z1fjq4TA4XYelYwnRQgiLU3LTcKDvvN2weImJANdp5JwS9FWC6en+ZYGX/j&#10;bxp2qRE5hGOFCmxKfSVl1JYcxonviTP344PDlGFopAl4y+Guk7OiKKXDlnODxZ7WlvR5d3UKvtyw&#10;1XVvA+pVuT2e7KX+kxelXl/G1SeIRGP6Fz/ctVHwXs7y3PwmPwG5u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7O8KDBAAAA3QAAAA8AAAAAAAAAAAAAAAAAmAIAAGRycy9kb3du&#10;cmV2LnhtbFBLBQYAAAAABAAEAPUAAACGAwAAAAA=&#10;" fillcolor="black" strokeweight="0"/>
                  <v:oval id="Oval 4623" o:spid="_x0000_s1737" style="position:absolute;left:6861;top:7162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owaMYA&#10;AADdAAAADwAAAGRycy9kb3ducmV2LnhtbESP3WrCQBSE7wu+w3IEb4puKhI1uooUi6GI4M8DHLPH&#10;JJg9G7Jbk/bpu4WCl8PMfMMs152pxIMaV1pW8DaKQBBnVpecK7icP4YzEM4ja6wsk4JvcrBe9V6W&#10;mGjb8pEeJ5+LAGGXoILC+zqR0mUFGXQjWxMH72Ybgz7IJpe6wTbATSXHURRLgyWHhQJrei8ou5++&#10;jILt56G1ZbpPY/457KJXfa0wnio16HebBQhPnX+G/9upVjCJx3P4exOe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owaMYAAADdAAAADwAAAAAAAAAAAAAAAACYAgAAZHJz&#10;L2Rvd25yZXYueG1sUEsFBgAAAAAEAAQA9QAAAIsDAAAAAA==&#10;" filled="f" strokeweight=".5pt">
                    <v:stroke joinstyle="miter"/>
                  </v:oval>
                </v:group>
                <v:group id="Group 4624" o:spid="_x0000_s1738" style="position:absolute;left:6502;top:2152;width:254;height:254" coordorigin="7684,5559" coordsize="40,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A+YVwwAAAN0AAAAP&#10;AAAAAAAAAAAAAAAAAKoCAABkcnMvZG93bnJldi54bWxQSwUGAAAAAAQABAD6AAAAmgMAAAAA&#10;">
                  <v:oval id="Oval 4625" o:spid="_x0000_s1739" style="position:absolute;left:7684;top:5559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3P4MUA&#10;AADdAAAADwAAAGRycy9kb3ducmV2LnhtbESPQWsCMRSE74X+h/AKvdWsrSxlNYoUCktPaoVeH8lz&#10;s7p5WZN03fbXN4LQ4zAz3zCL1eg6MVCIrWcF00kBglh703KjYP/5/vQKIiZkg51nUvBDEVbL+7sF&#10;VsZfeEvDLjUiQzhWqMCm1FdSRm3JYZz4njh7Bx8cpixDI03AS4a7Tj4XRSkdtpwXLPb0Zkmfdt9O&#10;wYcbNrrubUC9LjdfR3uuf+VZqceHcT0HkWhM/+FbuzYKZuX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Lc/gxQAAAN0AAAAPAAAAAAAAAAAAAAAAAJgCAABkcnMv&#10;ZG93bnJldi54bWxQSwUGAAAAAAQABAD1AAAAigMAAAAA&#10;" fillcolor="black" strokeweight="0"/>
                  <v:oval id="Oval 4626" o:spid="_x0000_s1740" style="position:absolute;left:7684;top:5559;width:40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c0xMYA&#10;AADdAAAADwAAAGRycy9kb3ducmV2LnhtbESP3WrCQBSE7wXfYTlCb0Q31RIldZUiiqGI4M8DnGZP&#10;k9Ds2ZDdmujTu4WCl8PMfMMsVp2pxJUaV1pW8DqOQBBnVpecK7ict6M5COeRNVaWScGNHKyW/d4C&#10;E21bPtL15HMRIOwSVFB4XydSuqwgg25sa+LgfdvGoA+yyaVusA1wU8lJFMXSYMlhocCa1gVlP6df&#10;o2DzeWhtme7TmO+HXTTUXxXGM6VeBt3HOwhPnX+G/9upVvAWTyfw9yY8Abl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9c0xMYAAADdAAAADwAAAAAAAAAAAAAAAACYAgAAZHJz&#10;L2Rvd25yZXYueG1sUEsFBgAAAAAEAAQA9QAAAIsDAAAAAA==&#10;" filled="f" strokeweight=".5pt">
                    <v:stroke joinstyle="miter"/>
                  </v:oval>
                </v:group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91" type="#_x0000_t75" style="width:30.75pt;height:14.25pt" o:ole="">
            <v:imagedata r:id="rId2741" o:title=""/>
          </v:shape>
          <o:OLEObject Type="Embed" ProgID="Equation.DSMT4" ShapeID="_x0000_i2391" DrawAspect="Content" ObjectID="_1624836907" r:id="rId2742"/>
        </w:object>
      </w:r>
      <w:r w:rsidR="00DC5200"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392" type="#_x0000_t75" style="width:158.25pt;height:36pt" o:ole="">
            <v:imagedata r:id="rId2743" o:title=""/>
          </v:shape>
          <o:OLEObject Type="Embed" ProgID="Equation.DSMT4" ShapeID="_x0000_i2392" DrawAspect="Content" ObjectID="_1624836908" r:id="rId2744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93" type="#_x0000_t75" style="width:27.75pt;height:14.25pt" o:ole="">
            <v:imagedata r:id="rId2745" o:title=""/>
          </v:shape>
          <o:OLEObject Type="Embed" ProgID="Equation.DSMT4" ShapeID="_x0000_i2393" DrawAspect="Content" ObjectID="_1624836909" r:id="rId274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36"/>
          <w:sz w:val="26"/>
          <w:szCs w:val="26"/>
        </w:rPr>
        <w:object w:dxaOrig="4500" w:dyaOrig="900">
          <v:shape id="_x0000_i2394" type="#_x0000_t75" style="width:225pt;height:45pt" o:ole="">
            <v:imagedata r:id="rId2747" o:title=""/>
          </v:shape>
          <o:OLEObject Type="Embed" ProgID="Equation.DSMT4" ShapeID="_x0000_i2394" DrawAspect="Content" ObjectID="_1624836910" r:id="rId2748"/>
        </w:object>
      </w:r>
      <w:r w:rsidRPr="00610F8A">
        <w:rPr>
          <w:sz w:val="26"/>
          <w:szCs w:val="26"/>
        </w:rPr>
        <w:t xml:space="preserve"> 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95" type="#_x0000_t75" style="width:47.25pt;height:14.25pt" o:ole="">
            <v:imagedata r:id="rId2749" o:title=""/>
          </v:shape>
          <o:OLEObject Type="Embed" ProgID="Equation.DSMT4" ShapeID="_x0000_i2395" DrawAspect="Content" ObjectID="_1624836911" r:id="rId2750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2396" type="#_x0000_t75" style="width:57.75pt;height:18.75pt" o:ole="">
            <v:imagedata r:id="rId2751" o:title=""/>
          </v:shape>
          <o:OLEObject Type="Embed" ProgID="Equation.DSMT4" ShapeID="_x0000_i2396" DrawAspect="Content" ObjectID="_1624836912" r:id="rId275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12"/>
          <w:sz w:val="26"/>
          <w:szCs w:val="26"/>
        </w:rPr>
        <w:object w:dxaOrig="2500" w:dyaOrig="420">
          <v:shape id="_x0000_i2397" type="#_x0000_t75" style="width:125.25pt;height:21pt" o:ole="">
            <v:imagedata r:id="rId2753" o:title=""/>
          </v:shape>
          <o:OLEObject Type="Embed" ProgID="Equation.DSMT4" ShapeID="_x0000_i2397" DrawAspect="Content" ObjectID="_1624836913" r:id="rId275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398" type="#_x0000_t75" style="width:153pt;height:36pt" o:ole="">
            <v:imagedata r:id="rId2755" o:title=""/>
          </v:shape>
          <o:OLEObject Type="Embed" ProgID="Equation.DSMT4" ShapeID="_x0000_i2398" DrawAspect="Content" ObjectID="_1624836914" r:id="rId275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4.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065</wp:posOffset>
                </wp:positionV>
                <wp:extent cx="1941195" cy="1638935"/>
                <wp:effectExtent l="0" t="0" r="1905" b="3175"/>
                <wp:wrapNone/>
                <wp:docPr id="4627" name="Canvas 4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2" name="Freeform 4629"/>
                        <wps:cNvSpPr>
                          <a:spLocks noEditPoints="1"/>
                        </wps:cNvSpPr>
                        <wps:spPr bwMode="auto">
                          <a:xfrm>
                            <a:off x="684530" y="992505"/>
                            <a:ext cx="1019175" cy="6985"/>
                          </a:xfrm>
                          <a:custGeom>
                            <a:avLst/>
                            <a:gdLst>
                              <a:gd name="T0" fmla="*/ 66 w 1605"/>
                              <a:gd name="T1" fmla="*/ 0 h 11"/>
                              <a:gd name="T2" fmla="*/ 0 w 1605"/>
                              <a:gd name="T3" fmla="*/ 11 h 11"/>
                              <a:gd name="T4" fmla="*/ 110 w 1605"/>
                              <a:gd name="T5" fmla="*/ 0 h 11"/>
                              <a:gd name="T6" fmla="*/ 176 w 1605"/>
                              <a:gd name="T7" fmla="*/ 11 h 11"/>
                              <a:gd name="T8" fmla="*/ 110 w 1605"/>
                              <a:gd name="T9" fmla="*/ 0 h 11"/>
                              <a:gd name="T10" fmla="*/ 286 w 1605"/>
                              <a:gd name="T11" fmla="*/ 0 h 11"/>
                              <a:gd name="T12" fmla="*/ 220 w 1605"/>
                              <a:gd name="T13" fmla="*/ 11 h 11"/>
                              <a:gd name="T14" fmla="*/ 330 w 1605"/>
                              <a:gd name="T15" fmla="*/ 0 h 11"/>
                              <a:gd name="T16" fmla="*/ 395 w 1605"/>
                              <a:gd name="T17" fmla="*/ 11 h 11"/>
                              <a:gd name="T18" fmla="*/ 330 w 1605"/>
                              <a:gd name="T19" fmla="*/ 0 h 11"/>
                              <a:gd name="T20" fmla="*/ 505 w 1605"/>
                              <a:gd name="T21" fmla="*/ 0 h 11"/>
                              <a:gd name="T22" fmla="*/ 439 w 1605"/>
                              <a:gd name="T23" fmla="*/ 11 h 11"/>
                              <a:gd name="T24" fmla="*/ 549 w 1605"/>
                              <a:gd name="T25" fmla="*/ 0 h 11"/>
                              <a:gd name="T26" fmla="*/ 615 w 1605"/>
                              <a:gd name="T27" fmla="*/ 11 h 11"/>
                              <a:gd name="T28" fmla="*/ 549 w 1605"/>
                              <a:gd name="T29" fmla="*/ 0 h 11"/>
                              <a:gd name="T30" fmla="*/ 725 w 1605"/>
                              <a:gd name="T31" fmla="*/ 0 h 11"/>
                              <a:gd name="T32" fmla="*/ 659 w 1605"/>
                              <a:gd name="T33" fmla="*/ 11 h 11"/>
                              <a:gd name="T34" fmla="*/ 769 w 1605"/>
                              <a:gd name="T35" fmla="*/ 0 h 11"/>
                              <a:gd name="T36" fmla="*/ 835 w 1605"/>
                              <a:gd name="T37" fmla="*/ 11 h 11"/>
                              <a:gd name="T38" fmla="*/ 769 w 1605"/>
                              <a:gd name="T39" fmla="*/ 0 h 11"/>
                              <a:gd name="T40" fmla="*/ 945 w 1605"/>
                              <a:gd name="T41" fmla="*/ 0 h 11"/>
                              <a:gd name="T42" fmla="*/ 879 w 1605"/>
                              <a:gd name="T43" fmla="*/ 11 h 11"/>
                              <a:gd name="T44" fmla="*/ 989 w 1605"/>
                              <a:gd name="T45" fmla="*/ 0 h 11"/>
                              <a:gd name="T46" fmla="*/ 1055 w 1605"/>
                              <a:gd name="T47" fmla="*/ 11 h 11"/>
                              <a:gd name="T48" fmla="*/ 989 w 1605"/>
                              <a:gd name="T49" fmla="*/ 0 h 11"/>
                              <a:gd name="T50" fmla="*/ 1165 w 1605"/>
                              <a:gd name="T51" fmla="*/ 0 h 11"/>
                              <a:gd name="T52" fmla="*/ 1099 w 1605"/>
                              <a:gd name="T53" fmla="*/ 11 h 11"/>
                              <a:gd name="T54" fmla="*/ 1209 w 1605"/>
                              <a:gd name="T55" fmla="*/ 0 h 11"/>
                              <a:gd name="T56" fmla="*/ 1275 w 1605"/>
                              <a:gd name="T57" fmla="*/ 11 h 11"/>
                              <a:gd name="T58" fmla="*/ 1209 w 1605"/>
                              <a:gd name="T59" fmla="*/ 0 h 11"/>
                              <a:gd name="T60" fmla="*/ 1385 w 1605"/>
                              <a:gd name="T61" fmla="*/ 0 h 11"/>
                              <a:gd name="T62" fmla="*/ 1319 w 1605"/>
                              <a:gd name="T63" fmla="*/ 11 h 11"/>
                              <a:gd name="T64" fmla="*/ 1429 w 1605"/>
                              <a:gd name="T65" fmla="*/ 0 h 11"/>
                              <a:gd name="T66" fmla="*/ 1495 w 1605"/>
                              <a:gd name="T67" fmla="*/ 11 h 11"/>
                              <a:gd name="T68" fmla="*/ 1429 w 1605"/>
                              <a:gd name="T69" fmla="*/ 0 h 11"/>
                              <a:gd name="T70" fmla="*/ 1605 w 1605"/>
                              <a:gd name="T71" fmla="*/ 0 h 11"/>
                              <a:gd name="T72" fmla="*/ 1539 w 1605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605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1"/>
                                </a:lnTo>
                                <a:lnTo>
                                  <a:pt x="1099" y="11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209" y="0"/>
                                </a:moveTo>
                                <a:lnTo>
                                  <a:pt x="1275" y="0"/>
                                </a:lnTo>
                                <a:lnTo>
                                  <a:pt x="1275" y="11"/>
                                </a:lnTo>
                                <a:lnTo>
                                  <a:pt x="1209" y="11"/>
                                </a:lnTo>
                                <a:lnTo>
                                  <a:pt x="1209" y="0"/>
                                </a:lnTo>
                                <a:close/>
                                <a:moveTo>
                                  <a:pt x="1319" y="0"/>
                                </a:moveTo>
                                <a:lnTo>
                                  <a:pt x="1385" y="0"/>
                                </a:lnTo>
                                <a:lnTo>
                                  <a:pt x="1385" y="11"/>
                                </a:lnTo>
                                <a:lnTo>
                                  <a:pt x="1319" y="11"/>
                                </a:lnTo>
                                <a:lnTo>
                                  <a:pt x="1319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495" y="0"/>
                                </a:lnTo>
                                <a:lnTo>
                                  <a:pt x="1495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39" y="0"/>
                                </a:moveTo>
                                <a:lnTo>
                                  <a:pt x="1605" y="0"/>
                                </a:lnTo>
                                <a:lnTo>
                                  <a:pt x="1605" y="11"/>
                                </a:lnTo>
                                <a:lnTo>
                                  <a:pt x="1539" y="11"/>
                                </a:lnTo>
                                <a:lnTo>
                                  <a:pt x="153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3" name="Freeform 4630"/>
                        <wps:cNvSpPr>
                          <a:spLocks noEditPoints="1"/>
                        </wps:cNvSpPr>
                        <wps:spPr bwMode="auto">
                          <a:xfrm>
                            <a:off x="151765" y="993140"/>
                            <a:ext cx="534670" cy="392430"/>
                          </a:xfrm>
                          <a:custGeom>
                            <a:avLst/>
                            <a:gdLst>
                              <a:gd name="T0" fmla="*/ 842 w 842"/>
                              <a:gd name="T1" fmla="*/ 9 h 618"/>
                              <a:gd name="T2" fmla="*/ 789 w 842"/>
                              <a:gd name="T3" fmla="*/ 47 h 618"/>
                              <a:gd name="T4" fmla="*/ 782 w 842"/>
                              <a:gd name="T5" fmla="*/ 39 h 618"/>
                              <a:gd name="T6" fmla="*/ 835 w 842"/>
                              <a:gd name="T7" fmla="*/ 0 h 618"/>
                              <a:gd name="T8" fmla="*/ 842 w 842"/>
                              <a:gd name="T9" fmla="*/ 9 h 618"/>
                              <a:gd name="T10" fmla="*/ 753 w 842"/>
                              <a:gd name="T11" fmla="*/ 73 h 618"/>
                              <a:gd name="T12" fmla="*/ 700 w 842"/>
                              <a:gd name="T13" fmla="*/ 112 h 618"/>
                              <a:gd name="T14" fmla="*/ 694 w 842"/>
                              <a:gd name="T15" fmla="*/ 103 h 618"/>
                              <a:gd name="T16" fmla="*/ 747 w 842"/>
                              <a:gd name="T17" fmla="*/ 64 h 618"/>
                              <a:gd name="T18" fmla="*/ 753 w 842"/>
                              <a:gd name="T19" fmla="*/ 73 h 618"/>
                              <a:gd name="T20" fmla="*/ 665 w 842"/>
                              <a:gd name="T21" fmla="*/ 138 h 618"/>
                              <a:gd name="T22" fmla="*/ 612 w 842"/>
                              <a:gd name="T23" fmla="*/ 176 h 618"/>
                              <a:gd name="T24" fmla="*/ 605 w 842"/>
                              <a:gd name="T25" fmla="*/ 168 h 618"/>
                              <a:gd name="T26" fmla="*/ 658 w 842"/>
                              <a:gd name="T27" fmla="*/ 129 h 618"/>
                              <a:gd name="T28" fmla="*/ 665 w 842"/>
                              <a:gd name="T29" fmla="*/ 138 h 618"/>
                              <a:gd name="T30" fmla="*/ 576 w 842"/>
                              <a:gd name="T31" fmla="*/ 202 h 618"/>
                              <a:gd name="T32" fmla="*/ 523 w 842"/>
                              <a:gd name="T33" fmla="*/ 241 h 618"/>
                              <a:gd name="T34" fmla="*/ 517 w 842"/>
                              <a:gd name="T35" fmla="*/ 232 h 618"/>
                              <a:gd name="T36" fmla="*/ 570 w 842"/>
                              <a:gd name="T37" fmla="*/ 194 h 618"/>
                              <a:gd name="T38" fmla="*/ 576 w 842"/>
                              <a:gd name="T39" fmla="*/ 202 h 618"/>
                              <a:gd name="T40" fmla="*/ 488 w 842"/>
                              <a:gd name="T41" fmla="*/ 267 h 618"/>
                              <a:gd name="T42" fmla="*/ 435 w 842"/>
                              <a:gd name="T43" fmla="*/ 306 h 618"/>
                              <a:gd name="T44" fmla="*/ 428 w 842"/>
                              <a:gd name="T45" fmla="*/ 297 h 618"/>
                              <a:gd name="T46" fmla="*/ 481 w 842"/>
                              <a:gd name="T47" fmla="*/ 258 h 618"/>
                              <a:gd name="T48" fmla="*/ 488 w 842"/>
                              <a:gd name="T49" fmla="*/ 267 h 618"/>
                              <a:gd name="T50" fmla="*/ 399 w 842"/>
                              <a:gd name="T51" fmla="*/ 332 h 618"/>
                              <a:gd name="T52" fmla="*/ 346 w 842"/>
                              <a:gd name="T53" fmla="*/ 370 h 618"/>
                              <a:gd name="T54" fmla="*/ 340 w 842"/>
                              <a:gd name="T55" fmla="*/ 362 h 618"/>
                              <a:gd name="T56" fmla="*/ 393 w 842"/>
                              <a:gd name="T57" fmla="*/ 323 h 618"/>
                              <a:gd name="T58" fmla="*/ 399 w 842"/>
                              <a:gd name="T59" fmla="*/ 332 h 618"/>
                              <a:gd name="T60" fmla="*/ 311 w 842"/>
                              <a:gd name="T61" fmla="*/ 396 h 618"/>
                              <a:gd name="T62" fmla="*/ 258 w 842"/>
                              <a:gd name="T63" fmla="*/ 435 h 618"/>
                              <a:gd name="T64" fmla="*/ 251 w 842"/>
                              <a:gd name="T65" fmla="*/ 426 h 618"/>
                              <a:gd name="T66" fmla="*/ 304 w 842"/>
                              <a:gd name="T67" fmla="*/ 387 h 618"/>
                              <a:gd name="T68" fmla="*/ 311 w 842"/>
                              <a:gd name="T69" fmla="*/ 396 h 618"/>
                              <a:gd name="T70" fmla="*/ 222 w 842"/>
                              <a:gd name="T71" fmla="*/ 461 h 618"/>
                              <a:gd name="T72" fmla="*/ 169 w 842"/>
                              <a:gd name="T73" fmla="*/ 499 h 618"/>
                              <a:gd name="T74" fmla="*/ 163 w 842"/>
                              <a:gd name="T75" fmla="*/ 491 h 618"/>
                              <a:gd name="T76" fmla="*/ 216 w 842"/>
                              <a:gd name="T77" fmla="*/ 452 h 618"/>
                              <a:gd name="T78" fmla="*/ 222 w 842"/>
                              <a:gd name="T79" fmla="*/ 461 h 618"/>
                              <a:gd name="T80" fmla="*/ 134 w 842"/>
                              <a:gd name="T81" fmla="*/ 525 h 618"/>
                              <a:gd name="T82" fmla="*/ 81 w 842"/>
                              <a:gd name="T83" fmla="*/ 564 h 618"/>
                              <a:gd name="T84" fmla="*/ 74 w 842"/>
                              <a:gd name="T85" fmla="*/ 555 h 618"/>
                              <a:gd name="T86" fmla="*/ 127 w 842"/>
                              <a:gd name="T87" fmla="*/ 517 h 618"/>
                              <a:gd name="T88" fmla="*/ 134 w 842"/>
                              <a:gd name="T89" fmla="*/ 525 h 618"/>
                              <a:gd name="T90" fmla="*/ 45 w 842"/>
                              <a:gd name="T91" fmla="*/ 590 h 618"/>
                              <a:gd name="T92" fmla="*/ 6 w 842"/>
                              <a:gd name="T93" fmla="*/ 618 h 618"/>
                              <a:gd name="T94" fmla="*/ 0 w 842"/>
                              <a:gd name="T95" fmla="*/ 610 h 618"/>
                              <a:gd name="T96" fmla="*/ 39 w 842"/>
                              <a:gd name="T97" fmla="*/ 581 h 618"/>
                              <a:gd name="T98" fmla="*/ 45 w 842"/>
                              <a:gd name="T99" fmla="*/ 590 h 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2" h="618">
                                <a:moveTo>
                                  <a:pt x="842" y="9"/>
                                </a:moveTo>
                                <a:lnTo>
                                  <a:pt x="789" y="47"/>
                                </a:lnTo>
                                <a:lnTo>
                                  <a:pt x="782" y="39"/>
                                </a:lnTo>
                                <a:lnTo>
                                  <a:pt x="835" y="0"/>
                                </a:lnTo>
                                <a:lnTo>
                                  <a:pt x="842" y="9"/>
                                </a:lnTo>
                                <a:close/>
                                <a:moveTo>
                                  <a:pt x="753" y="73"/>
                                </a:moveTo>
                                <a:lnTo>
                                  <a:pt x="700" y="112"/>
                                </a:lnTo>
                                <a:lnTo>
                                  <a:pt x="694" y="103"/>
                                </a:lnTo>
                                <a:lnTo>
                                  <a:pt x="747" y="64"/>
                                </a:lnTo>
                                <a:lnTo>
                                  <a:pt x="753" y="73"/>
                                </a:lnTo>
                                <a:close/>
                                <a:moveTo>
                                  <a:pt x="665" y="138"/>
                                </a:moveTo>
                                <a:lnTo>
                                  <a:pt x="612" y="176"/>
                                </a:lnTo>
                                <a:lnTo>
                                  <a:pt x="605" y="168"/>
                                </a:lnTo>
                                <a:lnTo>
                                  <a:pt x="658" y="129"/>
                                </a:lnTo>
                                <a:lnTo>
                                  <a:pt x="665" y="138"/>
                                </a:lnTo>
                                <a:close/>
                                <a:moveTo>
                                  <a:pt x="576" y="202"/>
                                </a:moveTo>
                                <a:lnTo>
                                  <a:pt x="523" y="241"/>
                                </a:lnTo>
                                <a:lnTo>
                                  <a:pt x="517" y="232"/>
                                </a:lnTo>
                                <a:lnTo>
                                  <a:pt x="570" y="194"/>
                                </a:lnTo>
                                <a:lnTo>
                                  <a:pt x="576" y="202"/>
                                </a:lnTo>
                                <a:close/>
                                <a:moveTo>
                                  <a:pt x="488" y="267"/>
                                </a:moveTo>
                                <a:lnTo>
                                  <a:pt x="435" y="306"/>
                                </a:lnTo>
                                <a:lnTo>
                                  <a:pt x="428" y="297"/>
                                </a:lnTo>
                                <a:lnTo>
                                  <a:pt x="481" y="258"/>
                                </a:lnTo>
                                <a:lnTo>
                                  <a:pt x="488" y="267"/>
                                </a:lnTo>
                                <a:close/>
                                <a:moveTo>
                                  <a:pt x="399" y="332"/>
                                </a:moveTo>
                                <a:lnTo>
                                  <a:pt x="346" y="370"/>
                                </a:lnTo>
                                <a:lnTo>
                                  <a:pt x="340" y="362"/>
                                </a:lnTo>
                                <a:lnTo>
                                  <a:pt x="393" y="323"/>
                                </a:lnTo>
                                <a:lnTo>
                                  <a:pt x="399" y="332"/>
                                </a:lnTo>
                                <a:close/>
                                <a:moveTo>
                                  <a:pt x="311" y="396"/>
                                </a:moveTo>
                                <a:lnTo>
                                  <a:pt x="258" y="435"/>
                                </a:lnTo>
                                <a:lnTo>
                                  <a:pt x="251" y="426"/>
                                </a:lnTo>
                                <a:lnTo>
                                  <a:pt x="304" y="387"/>
                                </a:lnTo>
                                <a:lnTo>
                                  <a:pt x="311" y="396"/>
                                </a:lnTo>
                                <a:close/>
                                <a:moveTo>
                                  <a:pt x="222" y="461"/>
                                </a:moveTo>
                                <a:lnTo>
                                  <a:pt x="169" y="499"/>
                                </a:lnTo>
                                <a:lnTo>
                                  <a:pt x="163" y="491"/>
                                </a:lnTo>
                                <a:lnTo>
                                  <a:pt x="216" y="452"/>
                                </a:lnTo>
                                <a:lnTo>
                                  <a:pt x="222" y="461"/>
                                </a:lnTo>
                                <a:close/>
                                <a:moveTo>
                                  <a:pt x="134" y="525"/>
                                </a:moveTo>
                                <a:lnTo>
                                  <a:pt x="81" y="564"/>
                                </a:lnTo>
                                <a:lnTo>
                                  <a:pt x="74" y="555"/>
                                </a:lnTo>
                                <a:lnTo>
                                  <a:pt x="127" y="517"/>
                                </a:lnTo>
                                <a:lnTo>
                                  <a:pt x="134" y="525"/>
                                </a:lnTo>
                                <a:close/>
                                <a:moveTo>
                                  <a:pt x="45" y="590"/>
                                </a:moveTo>
                                <a:lnTo>
                                  <a:pt x="6" y="618"/>
                                </a:lnTo>
                                <a:lnTo>
                                  <a:pt x="0" y="610"/>
                                </a:lnTo>
                                <a:lnTo>
                                  <a:pt x="39" y="581"/>
                                </a:lnTo>
                                <a:lnTo>
                                  <a:pt x="45" y="5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4" name="Line 4631"/>
                        <wps:cNvCnPr/>
                        <wps:spPr bwMode="auto">
                          <a:xfrm>
                            <a:off x="684530" y="256540"/>
                            <a:ext cx="1026160" cy="7391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5" name="Line 4632"/>
                        <wps:cNvCnPr/>
                        <wps:spPr bwMode="auto">
                          <a:xfrm>
                            <a:off x="684530" y="256540"/>
                            <a:ext cx="49530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6" name="Line 4633"/>
                        <wps:cNvCnPr/>
                        <wps:spPr bwMode="auto">
                          <a:xfrm flipH="1">
                            <a:off x="153670" y="256540"/>
                            <a:ext cx="53086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7" name="Line 4634"/>
                        <wps:cNvCnPr/>
                        <wps:spPr bwMode="auto">
                          <a:xfrm>
                            <a:off x="153670" y="1383030"/>
                            <a:ext cx="10261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8" name="Line 4635"/>
                        <wps:cNvCnPr/>
                        <wps:spPr bwMode="auto">
                          <a:xfrm flipV="1">
                            <a:off x="1179830" y="995680"/>
                            <a:ext cx="530860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9" name="Freeform 4636"/>
                        <wps:cNvSpPr>
                          <a:spLocks noEditPoints="1"/>
                        </wps:cNvSpPr>
                        <wps:spPr bwMode="auto">
                          <a:xfrm>
                            <a:off x="680720" y="256540"/>
                            <a:ext cx="6985" cy="732790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154"/>
                              <a:gd name="T2" fmla="*/ 11 w 11"/>
                              <a:gd name="T3" fmla="*/ 65 h 1154"/>
                              <a:gd name="T4" fmla="*/ 0 w 11"/>
                              <a:gd name="T5" fmla="*/ 65 h 1154"/>
                              <a:gd name="T6" fmla="*/ 0 w 11"/>
                              <a:gd name="T7" fmla="*/ 0 h 1154"/>
                              <a:gd name="T8" fmla="*/ 11 w 11"/>
                              <a:gd name="T9" fmla="*/ 0 h 1154"/>
                              <a:gd name="T10" fmla="*/ 11 w 11"/>
                              <a:gd name="T11" fmla="*/ 108 h 1154"/>
                              <a:gd name="T12" fmla="*/ 11 w 11"/>
                              <a:gd name="T13" fmla="*/ 174 h 1154"/>
                              <a:gd name="T14" fmla="*/ 0 w 11"/>
                              <a:gd name="T15" fmla="*/ 174 h 1154"/>
                              <a:gd name="T16" fmla="*/ 0 w 11"/>
                              <a:gd name="T17" fmla="*/ 108 h 1154"/>
                              <a:gd name="T18" fmla="*/ 11 w 11"/>
                              <a:gd name="T19" fmla="*/ 108 h 1154"/>
                              <a:gd name="T20" fmla="*/ 11 w 11"/>
                              <a:gd name="T21" fmla="*/ 217 h 1154"/>
                              <a:gd name="T22" fmla="*/ 11 w 11"/>
                              <a:gd name="T23" fmla="*/ 283 h 1154"/>
                              <a:gd name="T24" fmla="*/ 0 w 11"/>
                              <a:gd name="T25" fmla="*/ 283 h 1154"/>
                              <a:gd name="T26" fmla="*/ 0 w 11"/>
                              <a:gd name="T27" fmla="*/ 217 h 1154"/>
                              <a:gd name="T28" fmla="*/ 11 w 11"/>
                              <a:gd name="T29" fmla="*/ 217 h 1154"/>
                              <a:gd name="T30" fmla="*/ 11 w 11"/>
                              <a:gd name="T31" fmla="*/ 326 h 1154"/>
                              <a:gd name="T32" fmla="*/ 11 w 11"/>
                              <a:gd name="T33" fmla="*/ 392 h 1154"/>
                              <a:gd name="T34" fmla="*/ 0 w 11"/>
                              <a:gd name="T35" fmla="*/ 392 h 1154"/>
                              <a:gd name="T36" fmla="*/ 0 w 11"/>
                              <a:gd name="T37" fmla="*/ 326 h 1154"/>
                              <a:gd name="T38" fmla="*/ 11 w 11"/>
                              <a:gd name="T39" fmla="*/ 326 h 1154"/>
                              <a:gd name="T40" fmla="*/ 11 w 11"/>
                              <a:gd name="T41" fmla="*/ 435 h 1154"/>
                              <a:gd name="T42" fmla="*/ 11 w 11"/>
                              <a:gd name="T43" fmla="*/ 500 h 1154"/>
                              <a:gd name="T44" fmla="*/ 0 w 11"/>
                              <a:gd name="T45" fmla="*/ 500 h 1154"/>
                              <a:gd name="T46" fmla="*/ 0 w 11"/>
                              <a:gd name="T47" fmla="*/ 435 h 1154"/>
                              <a:gd name="T48" fmla="*/ 11 w 11"/>
                              <a:gd name="T49" fmla="*/ 435 h 1154"/>
                              <a:gd name="T50" fmla="*/ 11 w 11"/>
                              <a:gd name="T51" fmla="*/ 544 h 1154"/>
                              <a:gd name="T52" fmla="*/ 11 w 11"/>
                              <a:gd name="T53" fmla="*/ 609 h 1154"/>
                              <a:gd name="T54" fmla="*/ 0 w 11"/>
                              <a:gd name="T55" fmla="*/ 609 h 1154"/>
                              <a:gd name="T56" fmla="*/ 0 w 11"/>
                              <a:gd name="T57" fmla="*/ 544 h 1154"/>
                              <a:gd name="T58" fmla="*/ 11 w 11"/>
                              <a:gd name="T59" fmla="*/ 544 h 1154"/>
                              <a:gd name="T60" fmla="*/ 11 w 11"/>
                              <a:gd name="T61" fmla="*/ 653 h 1154"/>
                              <a:gd name="T62" fmla="*/ 11 w 11"/>
                              <a:gd name="T63" fmla="*/ 718 h 1154"/>
                              <a:gd name="T64" fmla="*/ 0 w 11"/>
                              <a:gd name="T65" fmla="*/ 718 h 1154"/>
                              <a:gd name="T66" fmla="*/ 0 w 11"/>
                              <a:gd name="T67" fmla="*/ 653 h 1154"/>
                              <a:gd name="T68" fmla="*/ 11 w 11"/>
                              <a:gd name="T69" fmla="*/ 653 h 1154"/>
                              <a:gd name="T70" fmla="*/ 11 w 11"/>
                              <a:gd name="T71" fmla="*/ 762 h 1154"/>
                              <a:gd name="T72" fmla="*/ 11 w 11"/>
                              <a:gd name="T73" fmla="*/ 827 h 1154"/>
                              <a:gd name="T74" fmla="*/ 0 w 11"/>
                              <a:gd name="T75" fmla="*/ 827 h 1154"/>
                              <a:gd name="T76" fmla="*/ 0 w 11"/>
                              <a:gd name="T77" fmla="*/ 762 h 1154"/>
                              <a:gd name="T78" fmla="*/ 11 w 11"/>
                              <a:gd name="T79" fmla="*/ 762 h 1154"/>
                              <a:gd name="T80" fmla="*/ 11 w 11"/>
                              <a:gd name="T81" fmla="*/ 871 h 1154"/>
                              <a:gd name="T82" fmla="*/ 11 w 11"/>
                              <a:gd name="T83" fmla="*/ 936 h 1154"/>
                              <a:gd name="T84" fmla="*/ 0 w 11"/>
                              <a:gd name="T85" fmla="*/ 936 h 1154"/>
                              <a:gd name="T86" fmla="*/ 0 w 11"/>
                              <a:gd name="T87" fmla="*/ 871 h 1154"/>
                              <a:gd name="T88" fmla="*/ 11 w 11"/>
                              <a:gd name="T89" fmla="*/ 871 h 1154"/>
                              <a:gd name="T90" fmla="*/ 11 w 11"/>
                              <a:gd name="T91" fmla="*/ 980 h 1154"/>
                              <a:gd name="T92" fmla="*/ 11 w 11"/>
                              <a:gd name="T93" fmla="*/ 1045 h 1154"/>
                              <a:gd name="T94" fmla="*/ 0 w 11"/>
                              <a:gd name="T95" fmla="*/ 1045 h 1154"/>
                              <a:gd name="T96" fmla="*/ 0 w 11"/>
                              <a:gd name="T97" fmla="*/ 980 h 1154"/>
                              <a:gd name="T98" fmla="*/ 11 w 11"/>
                              <a:gd name="T99" fmla="*/ 980 h 1154"/>
                              <a:gd name="T100" fmla="*/ 11 w 11"/>
                              <a:gd name="T101" fmla="*/ 1089 h 1154"/>
                              <a:gd name="T102" fmla="*/ 11 w 11"/>
                              <a:gd name="T103" fmla="*/ 1154 h 1154"/>
                              <a:gd name="T104" fmla="*/ 0 w 11"/>
                              <a:gd name="T105" fmla="*/ 1154 h 1154"/>
                              <a:gd name="T106" fmla="*/ 0 w 11"/>
                              <a:gd name="T107" fmla="*/ 1089 h 1154"/>
                              <a:gd name="T108" fmla="*/ 11 w 11"/>
                              <a:gd name="T109" fmla="*/ 1089 h 1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" h="1154">
                                <a:moveTo>
                                  <a:pt x="11" y="0"/>
                                </a:moveTo>
                                <a:lnTo>
                                  <a:pt x="11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8"/>
                                </a:moveTo>
                                <a:lnTo>
                                  <a:pt x="11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8"/>
                                </a:lnTo>
                                <a:lnTo>
                                  <a:pt x="11" y="108"/>
                                </a:lnTo>
                                <a:close/>
                                <a:moveTo>
                                  <a:pt x="11" y="217"/>
                                </a:moveTo>
                                <a:lnTo>
                                  <a:pt x="11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7"/>
                                </a:lnTo>
                                <a:lnTo>
                                  <a:pt x="11" y="217"/>
                                </a:lnTo>
                                <a:close/>
                                <a:moveTo>
                                  <a:pt x="11" y="326"/>
                                </a:moveTo>
                                <a:lnTo>
                                  <a:pt x="11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6"/>
                                </a:lnTo>
                                <a:lnTo>
                                  <a:pt x="11" y="326"/>
                                </a:lnTo>
                                <a:close/>
                                <a:moveTo>
                                  <a:pt x="11" y="435"/>
                                </a:moveTo>
                                <a:lnTo>
                                  <a:pt x="11" y="500"/>
                                </a:lnTo>
                                <a:lnTo>
                                  <a:pt x="0" y="500"/>
                                </a:lnTo>
                                <a:lnTo>
                                  <a:pt x="0" y="435"/>
                                </a:lnTo>
                                <a:lnTo>
                                  <a:pt x="11" y="435"/>
                                </a:lnTo>
                                <a:close/>
                                <a:moveTo>
                                  <a:pt x="11" y="544"/>
                                </a:moveTo>
                                <a:lnTo>
                                  <a:pt x="11" y="609"/>
                                </a:lnTo>
                                <a:lnTo>
                                  <a:pt x="0" y="609"/>
                                </a:lnTo>
                                <a:lnTo>
                                  <a:pt x="0" y="544"/>
                                </a:lnTo>
                                <a:lnTo>
                                  <a:pt x="11" y="544"/>
                                </a:lnTo>
                                <a:close/>
                                <a:moveTo>
                                  <a:pt x="11" y="653"/>
                                </a:moveTo>
                                <a:lnTo>
                                  <a:pt x="11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53"/>
                                </a:lnTo>
                                <a:lnTo>
                                  <a:pt x="11" y="653"/>
                                </a:lnTo>
                                <a:close/>
                                <a:moveTo>
                                  <a:pt x="11" y="762"/>
                                </a:moveTo>
                                <a:lnTo>
                                  <a:pt x="11" y="827"/>
                                </a:lnTo>
                                <a:lnTo>
                                  <a:pt x="0" y="827"/>
                                </a:lnTo>
                                <a:lnTo>
                                  <a:pt x="0" y="762"/>
                                </a:lnTo>
                                <a:lnTo>
                                  <a:pt x="11" y="762"/>
                                </a:lnTo>
                                <a:close/>
                                <a:moveTo>
                                  <a:pt x="11" y="871"/>
                                </a:moveTo>
                                <a:lnTo>
                                  <a:pt x="11" y="936"/>
                                </a:lnTo>
                                <a:lnTo>
                                  <a:pt x="0" y="936"/>
                                </a:lnTo>
                                <a:lnTo>
                                  <a:pt x="0" y="871"/>
                                </a:lnTo>
                                <a:lnTo>
                                  <a:pt x="11" y="871"/>
                                </a:lnTo>
                                <a:close/>
                                <a:moveTo>
                                  <a:pt x="11" y="980"/>
                                </a:moveTo>
                                <a:lnTo>
                                  <a:pt x="11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11" y="980"/>
                                </a:lnTo>
                                <a:close/>
                                <a:moveTo>
                                  <a:pt x="11" y="1089"/>
                                </a:moveTo>
                                <a:lnTo>
                                  <a:pt x="11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11" y="10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0" name="Line 4637"/>
                        <wps:cNvCnPr/>
                        <wps:spPr bwMode="auto">
                          <a:xfrm>
                            <a:off x="684530" y="963295"/>
                            <a:ext cx="419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" name="Line 4638"/>
                        <wps:cNvCnPr/>
                        <wps:spPr bwMode="auto">
                          <a:xfrm>
                            <a:off x="726440" y="963295"/>
                            <a:ext cx="6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2" name="Line 4639"/>
                        <wps:cNvCnPr/>
                        <wps:spPr bwMode="auto">
                          <a:xfrm>
                            <a:off x="626110" y="103822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3" name="Line 4640"/>
                        <wps:cNvCnPr/>
                        <wps:spPr bwMode="auto">
                          <a:xfrm flipV="1">
                            <a:off x="692785" y="995680"/>
                            <a:ext cx="5842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5" name="Rectangle 4641"/>
                        <wps:cNvSpPr>
                          <a:spLocks noChangeArrowheads="1"/>
                        </wps:cNvSpPr>
                        <wps:spPr bwMode="auto">
                          <a:xfrm>
                            <a:off x="558800" y="84391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6" name="Rectangle 4642"/>
                        <wps:cNvSpPr>
                          <a:spLocks noChangeArrowheads="1"/>
                        </wps:cNvSpPr>
                        <wps:spPr bwMode="auto">
                          <a:xfrm>
                            <a:off x="98425" y="14116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7" name="Rectangle 4643"/>
                        <wps:cNvSpPr>
                          <a:spLocks noChangeArrowheads="1"/>
                        </wps:cNvSpPr>
                        <wps:spPr bwMode="auto">
                          <a:xfrm>
                            <a:off x="1131570" y="141859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8" name="Rectangle 4644"/>
                        <wps:cNvSpPr>
                          <a:spLocks noChangeArrowheads="1"/>
                        </wps:cNvSpPr>
                        <wps:spPr bwMode="auto">
                          <a:xfrm>
                            <a:off x="1738630" y="85852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9" name="Rectangle 4645"/>
                        <wps:cNvSpPr>
                          <a:spLocks noChangeArrowheads="1"/>
                        </wps:cNvSpPr>
                        <wps:spPr bwMode="auto">
                          <a:xfrm>
                            <a:off x="648970" y="8382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704" name="Group 4646"/>
                        <wpg:cNvGrpSpPr>
                          <a:grpSpLocks/>
                        </wpg:cNvGrpSpPr>
                        <wpg:grpSpPr bwMode="auto">
                          <a:xfrm>
                            <a:off x="1165860" y="1369060"/>
                            <a:ext cx="27940" cy="27940"/>
                            <a:chOff x="8856" y="8096"/>
                            <a:chExt cx="44" cy="44"/>
                          </a:xfrm>
                        </wpg:grpSpPr>
                        <wps:wsp>
                          <wps:cNvPr id="4705" name="Oval 4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6" name="Oval 4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7" name="Group 4649"/>
                        <wpg:cNvGrpSpPr>
                          <a:grpSpLocks/>
                        </wpg:cNvGrpSpPr>
                        <wpg:grpSpPr bwMode="auto">
                          <a:xfrm>
                            <a:off x="139700" y="1369060"/>
                            <a:ext cx="27940" cy="27940"/>
                            <a:chOff x="7240" y="8096"/>
                            <a:chExt cx="44" cy="44"/>
                          </a:xfrm>
                        </wpg:grpSpPr>
                        <wps:wsp>
                          <wps:cNvPr id="4708" name="Oval 4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9" name="Oval 4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0" name="Group 4652"/>
                        <wpg:cNvGrpSpPr>
                          <a:grpSpLocks/>
                        </wpg:cNvGrpSpPr>
                        <wpg:grpSpPr bwMode="auto">
                          <a:xfrm>
                            <a:off x="1696720" y="981710"/>
                            <a:ext cx="27940" cy="27940"/>
                            <a:chOff x="9692" y="7486"/>
                            <a:chExt cx="44" cy="44"/>
                          </a:xfrm>
                        </wpg:grpSpPr>
                        <wps:wsp>
                          <wps:cNvPr id="4711" name="Oval 4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2" name="Oval 46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3" name="Group 4655"/>
                        <wpg:cNvGrpSpPr>
                          <a:grpSpLocks/>
                        </wpg:cNvGrpSpPr>
                        <wpg:grpSpPr bwMode="auto">
                          <a:xfrm>
                            <a:off x="670560" y="981710"/>
                            <a:ext cx="27940" cy="27940"/>
                            <a:chOff x="8076" y="7486"/>
                            <a:chExt cx="44" cy="44"/>
                          </a:xfrm>
                        </wpg:grpSpPr>
                        <wps:wsp>
                          <wps:cNvPr id="4714" name="Oval 4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5" name="Oval 46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7" name="Group 4658"/>
                        <wpg:cNvGrpSpPr>
                          <a:grpSpLocks/>
                        </wpg:cNvGrpSpPr>
                        <wpg:grpSpPr bwMode="auto">
                          <a:xfrm>
                            <a:off x="670560" y="242570"/>
                            <a:ext cx="27940" cy="27305"/>
                            <a:chOff x="8076" y="6322"/>
                            <a:chExt cx="44" cy="43"/>
                          </a:xfrm>
                        </wpg:grpSpPr>
                        <wps:wsp>
                          <wps:cNvPr id="4718" name="Oval 4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9" name="Oval 4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27" o:spid="_x0000_s1741" editas="canvas" style="position:absolute;left:0;text-align:left;margin-left:261pt;margin-top:.95pt;width:152.85pt;height:129.05pt;z-index:251666432;mso-position-horizontal-relative:text;mso-position-vertical-relative:text" coordsize="19411,16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">
                <v:shape id="_x0000_s1742" type="#_x0000_t75" style="position:absolute;width:19411;height:16389;visibility:visible;mso-wrap-style:square">
                  <v:fill o:detectmouseclick="t"/>
                  <v:path o:connecttype="none"/>
                </v:shape>
                <v:shape id="Freeform 4629" o:spid="_x0000_s1743" style="position:absolute;left:6845;top:9925;width:10192;height:69;visibility:visible;mso-wrap-style:square;v-text-anchor:top" coordsize="160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JwrMUA&#10;AADdAAAADwAAAGRycy9kb3ducmV2LnhtbESPQWsCMRSE74X+h/AK3mqilVJWo4goFD1ItxU8PjbP&#10;3eDmZdlEd/XXm0Khx2FmvmFmi97V4kptsJ41jIYKBHHhjeVSw8/35vUDRIjIBmvPpOFGARbz56cZ&#10;ZsZ3/EXXPJYiQThkqKGKscmkDEVFDsPQN8TJO/nWYUyyLaVpsUtwV8uxUu/SoeW0UGFDq4qKc35x&#10;GjZHMvu1PR5Wd9PtS9Xk29vOaj146ZdTEJH6+B/+a38aDZM3NYbfN+kJ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snCsxQAAAN0AAAAPAAAAAAAAAAAAAAAAAJgCAABkcnMv&#10;ZG93bnJldi54bWxQSwUGAAAAAAQABAD1AAAAigMAAAAA&#10;" path="m,l66,r,11l,11,,xm110,r66,l176,11r-66,l110,xm220,r66,l286,11r-66,l220,xm330,r65,l395,11r-65,l330,xm439,r66,l505,11r-66,l439,xm549,r66,l615,11r-66,l549,xm659,r66,l725,11r-66,l659,xm769,r66,l835,11r-66,l769,xm879,r66,l945,11r-66,l879,xm989,r66,l1055,11r-66,l989,xm1099,r66,l1165,11r-66,l1099,xm1209,r66,l1275,11r-66,l1209,xm1319,r66,l1385,11r-66,l1319,xm1429,r66,l1495,11r-66,l1429,xm1539,r66,l1605,11r-66,l1539,xe" fillcolor="black" strokeweight=".1pt">
                  <v:stroke joinstyle="bevel"/>
                  <v:path arrowok="t" o:connecttype="custom" o:connectlocs="41910,0;0,6985;69850,0;111760,6985;69850,0;181610,0;139700,6985;209550,0;250825,6985;209550,0;320675,0;278765,6985;348615,0;390525,6985;348615,0;460375,0;418465,6985;488315,0;530225,6985;488315,0;600075,0;558165,6985;628015,0;669925,6985;628015,0;739775,0;697865,6985;767715,0;809625,6985;767715,0;879475,0;837565,6985;907415,0;949325,6985;907415,0;1019175,0;977265,6985" o:connectangles="0,0,0,0,0,0,0,0,0,0,0,0,0,0,0,0,0,0,0,0,0,0,0,0,0,0,0,0,0,0,0,0,0,0,0,0,0"/>
                  <o:lock v:ext="edit" verticies="t"/>
                </v:shape>
                <v:shape id="Freeform 4630" o:spid="_x0000_s1744" style="position:absolute;left:1517;top:9931;width:5347;height:3924;visibility:visible;mso-wrap-style:square;v-text-anchor:top" coordsize="842,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b7CcQA&#10;AADdAAAADwAAAGRycy9kb3ducmV2LnhtbESPQWvCQBCF7wX/wzKCt7qxKUGiq2hR8CQ0Cnocs2MS&#10;zM7G7EbTf98tFDw+3rzvzZsve1OLB7WusqxgMo5AEOdWV1woOB6271MQziNrrC2Tgh9ysFwM3uaY&#10;avvkb3pkvhABwi5FBaX3TSqly0sy6Ma2IQ7e1bYGfZBtIXWLzwA3tfyIokQarDg0lNjQV0n5LetM&#10;eGN96e62M7TfJ30SZ2c+bOqTUqNhv5qB8NT71/F/eqcVfMZRDH9rAgL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m+wnEAAAA3QAAAA8AAAAAAAAAAAAAAAAAmAIAAGRycy9k&#10;b3ducmV2LnhtbFBLBQYAAAAABAAEAPUAAACJAwAAAAA=&#10;" path="m842,9l789,47r-7,-8l835,r7,9xm753,73r-53,39l694,103,747,64r6,9xm665,138r-53,38l605,168r53,-39l665,138xm576,202r-53,39l517,232r53,-38l576,202xm488,267r-53,39l428,297r53,-39l488,267xm399,332r-53,38l340,362r53,-39l399,332xm311,396r-53,39l251,426r53,-39l311,396xm222,461r-53,38l163,491r53,-39l222,461xm134,525l81,564r-7,-9l127,517r7,8xm45,590l6,618,,610,39,581r6,9xe" fillcolor="black" strokeweight=".1pt">
                  <v:stroke joinstyle="bevel"/>
                  <v:path arrowok="t" o:connecttype="custom" o:connectlocs="534670,5715;501015,29845;496570,24765;530225,0;534670,5715;478155,46355;444500,71120;440690,65405;474345,40640;478155,46355;422275,87630;388620,111760;384175,106680;417830,81915;422275,87630;365760,128270;332105,153035;328295,147320;361950,123190;365760,128270;309880,169545;276225,194310;271780,188595;305435,163830;309880,169545;253365,210820;219710,234950;215900,229870;249555,205105;253365,210820;197485,251460;163830,276225;159385,270510;193040,245745;197485,251460;140970,292735;107315,316865;103505,311785;137160,287020;140970,292735;85090,333375;51435,358140;46990,352425;80645,328295;85090,333375;28575,374650;3810,392430;0,387350;24765,368935;28575,374650" o:connectangles="0,0,0,0,0,0,0,0,0,0,0,0,0,0,0,0,0,0,0,0,0,0,0,0,0,0,0,0,0,0,0,0,0,0,0,0,0,0,0,0,0,0,0,0,0,0,0,0,0,0"/>
                  <o:lock v:ext="edit" verticies="t"/>
                </v:shape>
                <v:line id="Line 4631" o:spid="_x0000_s1745" style="position:absolute;visibility:visible;mso-wrap-style:square" from="6845,2565" to="17106,9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C98cAAADdAAAADwAAAGRycy9kb3ducmV2LnhtbESPT2sCMRTE7wW/Q3iCl1IT/2BlNYq0&#10;FOyhoGuh1+fmuVncvCybuG6/fVMo9DjMzG+Y9bZ3teioDZVnDZOxAkFceFNxqeHz9Pa0BBEissHa&#10;M2n4pgDbzeBhjZnxdz5Sl8dSJAiHDDXYGJtMylBYchjGviFO3sW3DmOSbSlNi/cEd7WcKrWQDitO&#10;CxYberFUXPOb05A/7qv8dvh4/rLv5jx7VZ09yovWo2G/W4GI1Mf/8F97bzTMZ2oOv2/SE5Cb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KsL3xwAAAN0AAAAPAAAAAAAA&#10;AAAAAAAAAKECAABkcnMvZG93bnJldi54bWxQSwUGAAAAAAQABAD5AAAAlQMAAAAA&#10;" strokeweight=".55pt">
                  <v:stroke joinstyle="miter"/>
                </v:line>
                <v:line id="Line 4632" o:spid="_x0000_s1746" style="position:absolute;visibility:visible;mso-wrap-style:square" from="6845,2565" to="11798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ZnbMcAAADdAAAADwAAAGRycy9kb3ducmV2LnhtbESPQUsDMRSE74X+h/AEL2KT2qplbVqK&#10;ItRDwV0Fr6+b183SzcuySbfrvzcFocdhZr5hluvBNaKnLtSeNUwnCgRx6U3NlYbvr/f7BYgQkQ02&#10;nknDLwVYr8ajJWbGnzmnvoiVSBAOGWqwMbaZlKG05DBMfEucvIPvHMYku0qaDs8J7hr5oNSTdFhz&#10;WrDY0qul8licnIbiblsXp8/d84/9MPvZm+ptLg9a394MmxcQkYZ4Df+3t0bDfKYe4fImPQG5+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ZmdsxwAAAN0AAAAPAAAAAAAA&#10;AAAAAAAAAKECAABkcnMvZG93bnJldi54bWxQSwUGAAAAAAQABAD5AAAAlQMAAAAA&#10;" strokeweight=".55pt">
                  <v:stroke joinstyle="miter"/>
                </v:line>
                <v:line id="Line 4633" o:spid="_x0000_s1747" style="position:absolute;flip:x;visibility:visible;mso-wrap-style:square" from="1536,2565" to="6845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s538YAAADdAAAADwAAAGRycy9kb3ducmV2LnhtbESPQUsDMRSE7wX/Q3iCN5u0lkXWpqUI&#10;tgoVtHro8bF5brZuXpYk3W7/fSMIPQ4z8w0zXw6uFT2F2HjWMBkrEMSVNw3XGr6/Xu4fQcSEbLD1&#10;TBrOFGG5uBnNsTT+xJ/U71ItMoRjiRpsSl0pZawsOYxj3xFn78cHhynLUEsT8JThrpVTpQrpsOG8&#10;YLGjZ0vV7+7oNLy/9ev9pjrYVZgcVbGtN/uPA2t9dzusnkAkGtI1/N9+NRpmD6qAvzf5CcjF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rOd/GAAAA3QAAAA8AAAAAAAAA&#10;AAAAAAAAoQIAAGRycy9kb3ducmV2LnhtbFBLBQYAAAAABAAEAPkAAACUAwAAAAA=&#10;" strokeweight=".55pt">
                  <v:stroke joinstyle="miter"/>
                </v:line>
                <v:line id="Line 4634" o:spid="_x0000_s1748" style="position:absolute;visibility:visible;mso-wrap-style:square" from="1536,13830" to="11798,13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hcgMYAAADdAAAADwAAAGRycy9kb3ducmV2LnhtbESPQWsCMRSE7wX/Q3hCL6UmatGyGkWU&#10;gj0UdC30+tw8N4ubl2UT1+2/bwqFHoeZ+YZZrntXi47aUHnWMB4pEMSFNxWXGj5Pb8+vIEJENlh7&#10;Jg3fFGC9GjwsMTP+zkfq8liKBOGQoQYbY5NJGQpLDsPIN8TJu/jWYUyyLaVp8Z7grpYTpWbSYcVp&#10;wWJDW0vFNb85DfnTvspvh4/5l3035+lOdfYoL1o/DvvNAkSkPv6H/9p7o+Flqubw+yY9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4XIDGAAAA3QAAAA8AAAAAAAAA&#10;AAAAAAAAoQIAAGRycy9kb3ducmV2LnhtbFBLBQYAAAAABAAEAPkAAACUAwAAAAA=&#10;" strokeweight=".55pt">
                  <v:stroke joinstyle="miter"/>
                </v:line>
                <v:line id="Line 4635" o:spid="_x0000_s1749" style="position:absolute;flip:y;visibility:visible;mso-wrap-style:square" from="11798,9956" to="17106,13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gINsMAAADdAAAADwAAAGRycy9kb3ducmV2LnhtbERPTWsCMRC9F/ofwhR6q4lWRFajSMFa&#10;wYLaHjwOm3GzdjNZkrhu/31zEHp8vO/5sneN6CjE2rOG4UCBIC69qbnS8P21fpmCiAnZYOOZNPxS&#10;hOXi8WGOhfE3PlB3TJXIIRwL1GBTagspY2nJYRz4ljhzZx8cpgxDJU3AWw53jRwpNZEOa84NFlt6&#10;s1T+HK9Ow+e2ez9tyotdheFVTXbV5rS/sNbPT/1qBiJRn/7Fd/eH0TB+VXlufpOf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4CDbDAAAA3QAAAA8AAAAAAAAAAAAA&#10;AAAAoQIAAGRycy9kb3ducmV2LnhtbFBLBQYAAAAABAAEAPkAAACRAwAAAAA=&#10;" strokeweight=".55pt">
                  <v:stroke joinstyle="miter"/>
                </v:line>
                <v:shape id="Freeform 4636" o:spid="_x0000_s1750" style="position:absolute;left:6807;top:2565;width:70;height:7328;visibility:visible;mso-wrap-style:square;v-text-anchor:top" coordsize="11,1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ECtMYA&#10;AADdAAAADwAAAGRycy9kb3ducmV2LnhtbESPzWrDMBCE74W8g9hAbons/BTXtRKSgGl7jNMHWKyt&#10;5cZaGUtJ3D59VSj0OMzMN0yxG20nbjT41rGCdJGAIK6dbrlR8H4u5xkIH5A1do5JwRd52G0nDwXm&#10;2t35RLcqNCJC2OeowITQ51L62pBFv3A9cfQ+3GAxRDk0Ug94j3DbyWWSPEqLLccFgz0dDdWX6moV&#10;ZC/pqtzsz+vqkOn+zXxXn4fyqNRsOu6fQQQaw3/4r/2qFaxXyRP8volPQG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WECtMYAAADdAAAADwAAAAAAAAAAAAAAAACYAgAAZHJz&#10;L2Rvd25yZXYueG1sUEsFBgAAAAAEAAQA9QAAAIsDAAAAAA==&#10;" path="m11,r,65l,65,,,11,xm11,108r,66l,174,,108r11,xm11,217r,66l,283,,217r11,xm11,326r,66l,392,,326r11,xm11,435r,65l,500,,435r11,xm11,544r,65l,609,,544r11,xm11,653r,65l,718,,653r11,xm11,762r,65l,827,,762r11,xm11,871r,65l,936,,871r11,xm11,980r,65l,1045,,980r11,xm11,1089r,65l,1154r,-65l11,1089xe" fillcolor="black" strokeweight=".1pt">
                  <v:stroke joinstyle="bevel"/>
                  <v:path arrowok="t" o:connecttype="custom" o:connectlocs="6985,0;6985,41275;0,41275;0,0;6985,0;6985,68580;6985,110490;0,110490;0,68580;6985,68580;6985,137795;6985,179705;0,179705;0,137795;6985,137795;6985,207010;6985,248920;0,248920;0,207010;6985,207010;6985,276225;6985,317500;0,317500;0,276225;6985,276225;6985,345440;6985,386715;0,386715;0,345440;6985,345440;6985,414655;6985,455930;0,455930;0,414655;6985,414655;6985,483870;6985,525145;0,525145;0,483870;6985,483870;6985,553085;6985,594360;0,594360;0,553085;6985,553085;6985,622300;6985,663575;0,663575;0,622300;6985,622300;6985,691515;6985,732790;0,732790;0,691515;6985,691515" o:connectangles="0,0,0,0,0,0,0,0,0,0,0,0,0,0,0,0,0,0,0,0,0,0,0,0,0,0,0,0,0,0,0,0,0,0,0,0,0,0,0,0,0,0,0,0,0,0,0,0,0,0,0,0,0,0,0"/>
                  <o:lock v:ext="edit" verticies="t"/>
                </v:shape>
                <v:line id="Line 4637" o:spid="_x0000_s1751" style="position:absolute;visibility:visible;mso-wrap-style:square" from="6845,9632" to="7264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hSKcQAAADdAAAADwAAAGRycy9kb3ducmV2LnhtbERPz2vCMBS+C/4P4Q12EU2dMkdtKqIM&#10;3GEwq7Drs3k2Zc1LaWLt/vvlMPD48f3ONoNtRE+drx0rmM8SEMSl0zVXCs6n9+kbCB+QNTaOScEv&#10;edjk41GGqXZ3PlJfhErEEPYpKjAhtKmUvjRk0c9cSxy5q+sshgi7SuoO7zHcNvIlSV6lxZpjg8GW&#10;dobKn+JmFRSTQ13cvj5X3+ZDXxb7pDdHeVXq+WnYrkEEGsJD/O8+aAXLxTzuj2/iE5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yFIpxAAAAN0AAAAPAAAAAAAAAAAA&#10;AAAAAKECAABkcnMvZG93bnJldi54bWxQSwUGAAAAAAQABAD5AAAAkgMAAAAA&#10;" strokeweight=".55pt">
                  <v:stroke joinstyle="miter"/>
                </v:line>
                <v:line id="Line 4638" o:spid="_x0000_s1752" style="position:absolute;visibility:visible;mso-wrap-style:square" from="7264,9632" to="7270,9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T3ssYAAADdAAAADwAAAGRycy9kb3ducmV2LnhtbESPQWvCQBSE74X+h+UVvBTdpBaV1FXE&#10;IthDQaPg9Zl9ZkOzb0N2jfHfu4VCj8PMfMPMl72tRUetrxwrSEcJCOLC6YpLBcfDZjgD4QOyxtox&#10;KbiTh+Xi+WmOmXY33lOXh1JECPsMFZgQmkxKXxiy6EeuIY7exbUWQ5RtKXWLtwi3tXxLkom0WHFc&#10;MNjQ2lDxk1+tgvx1W+XX3ff0ZL70efyZdGYvL0oNXvrVB4hAffgP/7W3WsH7OE3h9018AnL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E97LGAAAA3QAAAA8AAAAAAAAA&#10;AAAAAAAAoQIAAGRycy9kb3ducmV2LnhtbFBLBQYAAAAABAAEAPkAAACUAwAAAAA=&#10;" strokeweight=".55pt">
                  <v:stroke joinstyle="miter"/>
                </v:line>
                <v:line id="Line 4639" o:spid="_x0000_s1753" style="position:absolute;visibility:visible;mso-wrap-style:square" from="6261,10382" to="6927,10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ZpxccAAADdAAAADwAAAGRycy9kb3ducmV2LnhtbESPT2vCQBTE74LfYXmFXkrd+Idaopsg&#10;LQU9CDUWen1mn9nQ7NuQXWP67btCweMwM79h1vlgG9FT52vHCqaTBARx6XTNlYKv48fzKwgfkDU2&#10;jknBL3nIs/Fojal2Vz5QX4RKRAj7FBWYENpUSl8asugnriWO3tl1FkOUXSV1h9cIt42cJcmLtFhz&#10;XDDY0puh8qe4WAXF07YuLp/75bfZ6dP8PenNQZ6VenwYNisQgYZwD/+3t1rBYj6dwe1NfAIy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VmnFxwAAAN0AAAAPAAAAAAAA&#10;AAAAAAAAAKECAABkcnMvZG93bnJldi54bWxQSwUGAAAAAAQABAD5AAAAlQMAAAAA&#10;" strokeweight=".55pt">
                  <v:stroke joinstyle="miter"/>
                </v:line>
                <v:line id="Line 4640" o:spid="_x0000_s1754" style="position:absolute;flip:y;visibility:visible;mso-wrap-style:square" from="6927,9956" to="7512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UMmsYAAADdAAAADwAAAGRycy9kb3ducmV2LnhtbESPQWsCMRSE74L/IbxCbzW7WkRWo4hg&#10;baEFtT14fGyem7WblyWJ6/bfN4WCx2FmvmEWq942oiMfascK8lEGgrh0uuZKwdfn9mkGIkRkjY1j&#10;UvBDAVbL4WCBhXY3PlB3jJVIEA4FKjAxtoWUoTRkMYxcS5y8s/MWY5K+ktrjLcFtI8dZNpUWa04L&#10;BlvaGCq/j1er4OOtezntyotZ+/yaTd+r3Wl/YaUeH/r1HESkPt7D/+1XreB5kk/g701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FDJrGAAAA3QAAAA8AAAAAAAAA&#10;AAAAAAAAoQIAAGRycy9kb3ducmV2LnhtbFBLBQYAAAAABAAEAPkAAACUAwAAAAA=&#10;" strokeweight=".55pt">
                  <v:stroke joinstyle="miter"/>
                </v:line>
                <v:rect id="Rectangle 4641" o:spid="_x0000_s1755" style="position:absolute;left:5588;top:843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tvy8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Zk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tvy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42" o:spid="_x0000_s1756" style="position:absolute;left:984;top:1411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nxvM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V+L2R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ynxv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43" o:spid="_x0000_s1757" style="position:absolute;left:11315;top:1418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VUJ8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XwsZ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VUJ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44" o:spid="_x0000_s1758" style="position:absolute;left:17386;top:858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rAVb8A&#10;AADdAAAADwAAAGRycy9kb3ducmV2LnhtbERPy4rCMBTdC/5DuIK7MfXBINUoIgg6uLH6AZfm9oHJ&#10;TUkytvP3ZjHg8nDe2/1gjXiRD61jBfNZBoK4dLrlWsHjfvpagwgRWaNxTAr+KMB+Nx5tMdeu5xu9&#10;iliLFMIhRwVNjF0uZSgbshhmriNOXOW8xZigr6X22Kdwa+Qiy76lxZZTQ4MdHRsqn8WvVSDvxalf&#10;F8Zn7mdRXc3lfKvIKTWdDIcNiEhD/Ij/3WetYLWcp7npTXoCcvc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+sBV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45" o:spid="_x0000_s1759" style="position:absolute;left:6489;top:838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ZlzsMA&#10;AADd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wsZm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rZlz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group id="Group 4646" o:spid="_x0000_s1760" style="position:absolute;left:11658;top:13690;width:280;height:280" coordorigin="8856,8096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btSU2xgAAAN0A&#10;AAAPAAAAAAAAAAAAAAAAAKoCAABkcnMvZG93bnJldi54bWxQSwUGAAAAAAQABAD6AAAAnQMAAAAA&#10;">
                  <v:oval id="Oval 4647" o:spid="_x0000_s1761" style="position:absolute;left:8856;top:809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sMw8UA&#10;AADdAAAADwAAAGRycy9kb3ducmV2LnhtbESPT0sDMRTE7wW/Q3iCN5tVbJVt01IEYfHUP4LXR/K6&#10;Wd28bJO43fbTNwWhx2FmfsPMl4NrRU8hNp4VPI0LEMTam4ZrBV+7j8c3EDEhG2w9k4ITRVgu7kZz&#10;LI0/8ob6bapFhnAsUYFNqSuljNqSwzj2HXH29j44TFmGWpqAxwx3rXwuiql02HBesNjRuyX9u/1z&#10;Cj5dv9ZVZwPq1XT9/WMP1VkelHq4H1YzEImGdAv/tyuj4OW1mMD1TX4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mwzDxQAAAN0AAAAPAAAAAAAAAAAAAAAAAJgCAABkcnMv&#10;ZG93bnJldi54bWxQSwUGAAAAAAQABAD1AAAAigMAAAAA&#10;" fillcolor="black" strokeweight="0"/>
                  <v:oval id="Oval 4648" o:spid="_x0000_s1762" style="position:absolute;left:8856;top:809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k7McQA&#10;AADdAAAADwAAAGRycy9kb3ducmV2LnhtbESPzWrDMBCE74W8g9hCb7XkUJzgRDEhEOgtND+Q3rbW&#10;xjK1VsZSHfftq0Khx2FmvmHW1eQ6MdIQWs8a8kyBIK69abnRcD7tn5cgQkQ22HkmDd8UoNrMHtZY&#10;Gn/nNxqPsREJwqFEDTbGvpQy1JYchsz3xMm7+cFhTHJopBnwnuCuk3OlCumw5bRgsaedpfrz+OU0&#10;9B+Hy7s6LShnX2yvarTmfJi0fnqctisQkab4H/5rvxoNLwtVwO+b9AT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5OzHEAAAA3QAAAA8AAAAAAAAAAAAAAAAAmAIAAGRycy9k&#10;b3ducmV2LnhtbFBLBQYAAAAABAAEAPUAAACJAwAAAAA=&#10;" filled="f" strokeweight=".55pt">
                    <v:stroke joinstyle="miter"/>
                  </v:oval>
                </v:group>
                <v:group id="Group 4649" o:spid="_x0000_s1763" style="position:absolute;left:1397;top:13690;width:279;height:280" coordorigin="7240,8096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e7QccAAADd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2gB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q2e7QccAAADd&#10;AAAADwAAAAAAAAAAAAAAAACqAgAAZHJzL2Rvd25yZXYueG1sUEsFBgAAAAAEAAQA+gAAAJ4DAAAA&#10;AA==&#10;">
                  <v:oval id="Oval 4650" o:spid="_x0000_s1764" style="position:absolute;left:7240;top:809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qjXcEA&#10;AADdAAAADwAAAGRycy9kb3ducmV2LnhtbERPTWsCMRC9F/wPYYTeatZSrKxGEaGweLJW8Dok42Z1&#10;M1mTuG7765tDocfH+16uB9eKnkJsPCuYTgoQxNqbhmsFx6+PlzmImJANtp5JwTdFWK9GT0ssjX/w&#10;J/WHVIscwrFEBTalrpQyaksO48R3xJk7++AwZRhqaQI+crhr5WtRzKTDhnODxY62lvT1cHcKdq7f&#10;66qzAfVmtj9d7K36kTelnsfDZgEi0ZD+xX/uyih4ey/y3PwmPwG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ao13BAAAA3QAAAA8AAAAAAAAAAAAAAAAAmAIAAGRycy9kb3du&#10;cmV2LnhtbFBLBQYAAAAABAAEAPUAAACGAwAAAAA=&#10;" fillcolor="black" strokeweight="0"/>
                  <v:oval id="Oval 4651" o:spid="_x0000_s1765" style="position:absolute;left:7240;top:809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avQ8QA&#10;AADdAAAADwAAAGRycy9kb3ducmV2LnhtbESPQWsCMRSE74L/ITyhN022FG1XsyJCwZtULbS3181z&#10;s7h5WTZxXf+9KRR6HGbmG2a1HlwjeupC7VlDNlMgiEtvaq40nI7v01cQISIbbDyThjsFWBfj0Qpz&#10;42/8Qf0hViJBOOSowcbY5lKG0pLDMPMtcfLOvnMYk+wqaTq8Jbhr5LNSc+mw5rRgsaWtpfJyuDoN&#10;7c/+81sdF5Sxn2++VG/NaT9o/TQZNksQkYb4H/5r74yGl4V6g9836QnI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5mr0PEAAAA3QAAAA8AAAAAAAAAAAAAAAAAmAIAAGRycy9k&#10;b3ducmV2LnhtbFBLBQYAAAAABAAEAPUAAACJAwAAAAA=&#10;" filled="f" strokeweight=".55pt">
                    <v:stroke joinstyle="miter"/>
                  </v:oval>
                </v:group>
                <v:group id="Group 4652" o:spid="_x0000_s1766" style="position:absolute;left:16967;top:9817;width:279;height:279" coordorigin="9692,7486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Ve16MQAAADdAAAA&#10;DwAAAAAAAAAAAAAAAACqAgAAZHJzL2Rvd25yZXYueG1sUEsFBgAAAAAEAAQA+gAAAJsDAAAAAA==&#10;">
                  <v:oval id="Oval 4653" o:spid="_x0000_s1767" style="position:absolute;left:9692;top:748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mcHcUA&#10;AADdAAAADwAAAGRycy9kb3ducmV2LnhtbESPQWsCMRSE74X+h/AKvdXslmLLahQpFJae1Aq9PpLn&#10;ZnXzsibpuvXXG6HQ4zAz3zDz5eg6MVCIrWcF5aQAQay9ablRsPv6eHoDEROywc4zKfilCMvF/d0c&#10;K+PPvKFhmxqRIRwrVGBT6ispo7bkME58T5y9vQ8OU5ahkSbgOcNdJ5+LYiodtpwXLPb0bkkftz9O&#10;wacb1rrubUC9mq6/D/ZUX+RJqceHcTUDkWhM/+G/dm0UvLyWJdze5Cc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eZwdxQAAAN0AAAAPAAAAAAAAAAAAAAAAAJgCAABkcnMv&#10;ZG93bnJldi54bWxQSwUGAAAAAAQABAD1AAAAigMAAAAA&#10;" fillcolor="black" strokeweight="0"/>
                  <v:oval id="Oval 4654" o:spid="_x0000_s1768" style="position:absolute;left:9692;top:748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ur78QA&#10;AADdAAAADwAAAGRycy9kb3ducmV2LnhtbESPT2sCMRTE7wW/Q3hCbzVZKVq2RhFB8Cb+A3t73Tw3&#10;i5uXZRPX9dsbodDjMDO/YWaL3tWiozZUnjVkIwWCuPCm4lLD8bD++AIRIrLB2jNpeFCAxXzwNsPc&#10;+DvvqNvHUiQIhxw12BibXMpQWHIYRr4hTt7Ftw5jkm0pTYv3BHe1HCs1kQ4rTgsWG1pZKq77m9PQ&#10;/G5PP+owpYz9ZHlWnTXHba/1+7BffoOI1Mf/8F97YzR8TrMxvN6kJyD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bq+/EAAAA3QAAAA8AAAAAAAAAAAAAAAAAmAIAAGRycy9k&#10;b3ducmV2LnhtbFBLBQYAAAAABAAEAPUAAACJAwAAAAA=&#10;" filled="f" strokeweight=".55pt">
                    <v:stroke joinstyle="miter"/>
                  </v:oval>
                </v:group>
                <v:group id="Group 4655" o:spid="_x0000_s1769" style="position:absolute;left:6705;top:9817;width:280;height:279" coordorigin="8076,7486" coordsize="44,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Urn8YAAADd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xxP4&#10;exOegFw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RhSufxgAAAN0A&#10;AAAPAAAAAAAAAAAAAAAAAKoCAABkcnMvZG93bnJldi54bWxQSwUGAAAAAAQABAD6AAAAnQMAAAAA&#10;">
                  <v:oval id="Oval 4656" o:spid="_x0000_s1770" style="position:absolute;left:8076;top:748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/hcQA&#10;AADdAAAADwAAAGRycy9kb3ducmV2LnhtbESPQWsCMRSE70L/Q3iF3jRrES1bo0ihsPRkVfD6SJ6b&#10;tZuXNUnXbX99UxA8DjPzDbNcD64VPYXYeFYwnRQgiLU3DdcKDvv38QuImJANtp5JwQ9FWK8eRkss&#10;jb/yJ/W7VIsM4ViiAptSV0oZtSWHceI74uydfHCYsgy1NAGvGe5a+VwUc+mw4bxgsaM3S/pr9+0U&#10;fLh+q6vOBtSb+fZ4tpfqV16UenocNq8gEg3pHr61K6NgtpjO4P9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OP4XEAAAA3QAAAA8AAAAAAAAAAAAAAAAAmAIAAGRycy9k&#10;b3ducmV2LnhtbFBLBQYAAAAABAAEAPUAAACJAwAAAAA=&#10;" fillcolor="black" strokeweight="0"/>
                  <v:oval id="Oval 4657" o:spid="_x0000_s1771" style="position:absolute;left:8076;top:7486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Izm8UA&#10;AADdAAAADwAAAGRycy9kb3ducmV2LnhtbESPS2vDMBCE74X8B7GB3mrJoXngWgkhUOgtNA9Ibltr&#10;a5laK2Opjvvvq0Chx2FmvmHKzehaMVAfGs8a8kyBIK68abjWcDq+Pq1AhIhssPVMGn4owGY9eSix&#10;MP7G7zQcYi0ShEOBGmyMXSFlqCw5DJnviJP36XuHMcm+lqbHW4K7Vs6UWkiHDacFix3tLFVfh2+n&#10;ofvYn6/quKSc/WJ7UYM1p/2o9eN03L6AiDTG//Bf+81oeF7mc7i/SU9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8jObxQAAAN0AAAAPAAAAAAAAAAAAAAAAAJgCAABkcnMv&#10;ZG93bnJldi54bWxQSwUGAAAAAAQABAD1AAAAigMAAAAA&#10;" filled="f" strokeweight=".55pt">
                    <v:stroke joinstyle="miter"/>
                  </v:oval>
                </v:group>
                <v:group id="Group 4658" o:spid="_x0000_s1772" style="position:absolute;left:6705;top:2425;width:280;height:273" coordorigin="8076,6322" coordsize="44,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Lr4tnMcAAADd&#10;AAAADwAAAAAAAAAAAAAAAACqAgAAZHJzL2Rvd25yZXYueG1sUEsFBgAAAAAEAAQA+gAAAJ4DAAAA&#10;AA==&#10;">
                  <v:oval id="Oval 4659" o:spid="_x0000_s1773" style="position:absolute;left:8076;top:6322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M1gMEA&#10;AADdAAAADwAAAGRycy9kb3ducmV2LnhtbERPTWsCMRC9F/wPYQrealYRldUoIgiLJ6uFXodkutl2&#10;M1mTuG7765tDocfH+97sBteKnkJsPCuYTgoQxNqbhmsFb9fjywpETMgGW8+k4Jsi7Lajpw2Wxj/4&#10;lfpLqkUO4ViiAptSV0oZtSWHceI74sx9+OAwZRhqaQI+crhr5awoFtJhw7nBYkcHS/rrcncKTq4/&#10;66qzAfV+cX7/tLfqR96UGj8P+zWIREP6F/+5K6NgvpzmuflNf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DNYDBAAAA3QAAAA8AAAAAAAAAAAAAAAAAmAIAAGRycy9kb3du&#10;cmV2LnhtbFBLBQYAAAAABAAEAPUAAACGAwAAAAA=&#10;" fillcolor="black" strokeweight="0"/>
                  <v:oval id="Oval 4660" o:spid="_x0000_s1774" style="position:absolute;left:8076;top:6322;width:44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85nsQA&#10;AADdAAAADwAAAGRycy9kb3ducmV2LnhtbESPQWsCMRSE70L/Q3gFb5qsiNatUaQgeJOqhfb23Lxu&#10;lm5elk1c139vCoLHYWa+YZbr3tWiozZUnjVkYwWCuPCm4lLD6bgdvYEIEdlg7Zk03CjAevUyWGJu&#10;/JU/qTvEUiQIhxw12BibXMpQWHIYxr4hTt6vbx3GJNtSmhavCe5qOVFqJh1WnBYsNvRhqfg7XJyG&#10;5rz/+lHHOWXsZ5tv1Vlz2vdaD1/7zTuISH18hh/tndEwnWcL+H+Tno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/OZ7EAAAA3QAAAA8AAAAAAAAAAAAAAAAAmAIAAGRycy9k&#10;b3ducmV2LnhtbFBLBQYAAAAABAAEAPUAAACJAwAAAAA=&#10;" filled="f" strokeweight=".55pt">
                    <v:stroke joinstyle="miter"/>
                  </v:oval>
                </v:group>
              </v:group>
            </w:pict>
          </mc:Fallback>
        </mc:AlternateContent>
      </w:r>
      <w:r w:rsidR="007A1347" w:rsidRPr="00610F8A">
        <w:rPr>
          <w:b/>
          <w:position w:val="-6"/>
          <w:sz w:val="26"/>
          <w:szCs w:val="26"/>
        </w:rPr>
        <w:object w:dxaOrig="780" w:dyaOrig="279">
          <v:shape id="_x0000_i2399" type="#_x0000_t75" style="width:39pt;height:14.25pt" o:ole="">
            <v:imagedata r:id="rId2757" o:title=""/>
          </v:shape>
          <o:OLEObject Type="Embed" ProgID="Equation.DSMT4" ShapeID="_x0000_i2399" DrawAspect="Content" ObjectID="_1624836915" r:id="rId2758"/>
        </w:object>
      </w:r>
      <w:r w:rsidRPr="00610F8A">
        <w:rPr>
          <w:sz w:val="26"/>
          <w:szCs w:val="26"/>
        </w:rPr>
        <w:t xml:space="preserve"> là hình vuông suy ra </w:t>
      </w:r>
      <w:r w:rsidR="007A1347" w:rsidRPr="00610F8A">
        <w:rPr>
          <w:position w:val="-4"/>
          <w:sz w:val="26"/>
          <w:szCs w:val="26"/>
        </w:rPr>
        <w:object w:dxaOrig="1080" w:dyaOrig="260">
          <v:shape id="_x0000_i2400" type="#_x0000_t75" style="width:54pt;height:12.75pt" o:ole="">
            <v:imagedata r:id="rId2759" o:title=""/>
          </v:shape>
          <o:OLEObject Type="Embed" ProgID="Equation.DSMT4" ShapeID="_x0000_i2400" DrawAspect="Content" ObjectID="_1624836916" r:id="rId276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1" type="#_x0000_t75" style="width:18pt;height:20.25pt" o:ole="">
            <v:imagedata r:id="rId2761" o:title=""/>
          </v:shape>
          <o:OLEObject Type="Embed" ProgID="Equation.DSMT4" ShapeID="_x0000_i2401" DrawAspect="Content" ObjectID="_1624836917" r:id="rId276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4680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3200" w:dyaOrig="420">
          <v:shape id="_x0000_i2402" type="#_x0000_t75" style="width:159.75pt;height:21pt" o:ole="">
            <v:imagedata r:id="rId2763" o:title=""/>
          </v:shape>
          <o:OLEObject Type="Embed" ProgID="Equation.DSMT4" ShapeID="_x0000_i2402" DrawAspect="Content" ObjectID="_1624836918" r:id="rId276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3" type="#_x0000_t75" style="width:20.25pt;height:20.25pt" o:ole="">
            <v:imagedata r:id="rId2765" o:title=""/>
          </v:shape>
          <o:OLEObject Type="Embed" ProgID="Equation.DSMT4" ShapeID="_x0000_i2403" DrawAspect="Content" ObjectID="_1624836919" r:id="rId2766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4" type="#_x0000_t75" style="width:18pt;height:20.25pt" o:ole="">
            <v:imagedata r:id="rId2767" o:title=""/>
          </v:shape>
          <o:OLEObject Type="Embed" ProgID="Equation.DSMT4" ShapeID="_x0000_i2404" DrawAspect="Content" ObjectID="_1624836920" r:id="rId276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5" type="#_x0000_t75" style="width:20.25pt;height:20.25pt" o:ole="">
            <v:imagedata r:id="rId2769" o:title=""/>
          </v:shape>
          <o:OLEObject Type="Embed" ProgID="Equation.DSMT4" ShapeID="_x0000_i2405" DrawAspect="Content" ObjectID="_1624836921" r:id="rId2770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00" w:dyaOrig="400">
          <v:shape id="_x0000_i2406" type="#_x0000_t75" style="width:69.75pt;height:20.25pt" o:ole="">
            <v:imagedata r:id="rId2771" o:title=""/>
          </v:shape>
          <o:OLEObject Type="Embed" ProgID="Equation.DSMT4" ShapeID="_x0000_i2406" DrawAspect="Content" ObjectID="_1624836922" r:id="rId277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407" type="#_x0000_t75" style="width:18pt;height:14.25pt" o:ole="">
            <v:imagedata r:id="rId2773" o:title=""/>
          </v:shape>
          <o:OLEObject Type="Embed" ProgID="Equation.DSMT4" ShapeID="_x0000_i2407" DrawAspect="Content" ObjectID="_1624836923" r:id="rId2774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408" type="#_x0000_t75" style="width:20.25pt;height:14.25pt" o:ole="">
            <v:imagedata r:id="rId2775" o:title=""/>
          </v:shape>
          <o:OLEObject Type="Embed" ProgID="Equation.DSMT4" ShapeID="_x0000_i2408" DrawAspect="Content" ObjectID="_1624836924" r:id="rId277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2409" type="#_x0000_t75" style="width:36.75pt;height:20.25pt" o:ole="">
            <v:imagedata r:id="rId2777" o:title=""/>
          </v:shape>
          <o:OLEObject Type="Embed" ProgID="Equation.DSMT4" ShapeID="_x0000_i2409" DrawAspect="Content" ObjectID="_1624836925" r:id="rId277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739" w:dyaOrig="480">
          <v:shape id="_x0000_i2410" type="#_x0000_t75" style="width:186.75pt;height:24pt" o:ole="">
            <v:imagedata r:id="rId2779" o:title=""/>
          </v:shape>
          <o:OLEObject Type="Embed" ProgID="Equation.DSMT4" ShapeID="_x0000_i2410" DrawAspect="Content" ObjectID="_1624836926" r:id="rId27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11" type="#_x0000_t75" style="width:27.75pt;height:14.25pt" o:ole="">
            <v:imagedata r:id="rId2781" o:title=""/>
          </v:shape>
          <o:OLEObject Type="Embed" ProgID="Equation.DSMT4" ShapeID="_x0000_i2411" DrawAspect="Content" ObjectID="_1624836927" r:id="rId2782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412" type="#_x0000_t75" style="width:12pt;height:12.75pt" o:ole="">
            <v:imagedata r:id="rId2783" o:title=""/>
          </v:shape>
          <o:OLEObject Type="Embed" ProgID="Equation.DSMT4" ShapeID="_x0000_i2412" DrawAspect="Content" ObjectID="_1624836928" r:id="rId278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8"/>
          <w:sz w:val="26"/>
          <w:szCs w:val="26"/>
        </w:rPr>
        <w:object w:dxaOrig="2260" w:dyaOrig="700">
          <v:shape id="_x0000_i2413" type="#_x0000_t75" style="width:113.25pt;height:35.25pt" o:ole="">
            <v:imagedata r:id="rId2785" o:title=""/>
          </v:shape>
          <o:OLEObject Type="Embed" ProgID="Equation.DSMT4" ShapeID="_x0000_i2413" DrawAspect="Content" ObjectID="_1624836929" r:id="rId27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414" type="#_x0000_t75" style="width:153pt;height:36pt" o:ole="">
            <v:imagedata r:id="rId2787" o:title=""/>
          </v:shape>
          <o:OLEObject Type="Embed" ProgID="Equation.DSMT4" ShapeID="_x0000_i2414" DrawAspect="Content" ObjectID="_1624836930" r:id="rId278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5. </w: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415" type="#_x0000_t75" style="width:54pt;height:14.25pt" o:ole="">
            <v:imagedata r:id="rId2789" o:title=""/>
          </v:shape>
          <o:OLEObject Type="Embed" ProgID="Equation.DSMT4" ShapeID="_x0000_i2415" DrawAspect="Content" ObjectID="_1624836931" r:id="rId2790"/>
        </w:object>
      </w:r>
      <w:r w:rsidRPr="00610F8A">
        <w:rPr>
          <w:sz w:val="26"/>
          <w:szCs w:val="26"/>
        </w:rPr>
        <w:t xml:space="preserve">. Vì </w:t>
      </w:r>
      <w:r w:rsidR="007A1347" w:rsidRPr="00610F8A">
        <w:rPr>
          <w:position w:val="-14"/>
          <w:sz w:val="26"/>
          <w:szCs w:val="26"/>
        </w:rPr>
        <w:object w:dxaOrig="1960" w:dyaOrig="400">
          <v:shape id="_x0000_i2416" type="#_x0000_t75" style="width:98.25pt;height:20.25pt" o:ole="">
            <v:imagedata r:id="rId2791" o:title=""/>
          </v:shape>
          <o:OLEObject Type="Embed" ProgID="Equation.DSMT4" ShapeID="_x0000_i2416" DrawAspect="Content" ObjectID="_1624836932" r:id="rId279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417" type="#_x0000_t75" style="width:21.75pt;height:14.25pt" o:ole="">
            <v:imagedata r:id="rId2793" o:title=""/>
          </v:shape>
          <o:OLEObject Type="Embed" ProgID="Equation.DSMT4" ShapeID="_x0000_i2417" DrawAspect="Content" ObjectID="_1624836933" r:id="rId279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418" type="#_x0000_t75" style="width:84.75pt;height:20.25pt" o:ole="">
            <v:imagedata r:id="rId2795" o:title=""/>
          </v:shape>
          <o:OLEObject Type="Embed" ProgID="Equation.DSMT4" ShapeID="_x0000_i2418" DrawAspect="Content" ObjectID="_1624836934" r:id="rId279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2980" w:dyaOrig="780">
          <v:shape id="_x0000_i2419" type="#_x0000_t75" style="width:149.25pt;height:39pt" o:ole="">
            <v:imagedata r:id="rId2797" o:title=""/>
          </v:shape>
          <o:OLEObject Type="Embed" ProgID="Equation.DSMT4" ShapeID="_x0000_i2419" DrawAspect="Content" ObjectID="_1624836935" r:id="rId2798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580" w:dyaOrig="480">
          <v:shape id="_x0000_i2420" type="#_x0000_t75" style="width:179.25pt;height:24pt" o:ole="">
            <v:imagedata r:id="rId2799" o:title=""/>
          </v:shape>
          <o:OLEObject Type="Embed" ProgID="Equation.DSMT4" ShapeID="_x0000_i2420" DrawAspect="Content" ObjectID="_1624836936" r:id="rId2800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ừ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140" w:dyaOrig="420">
                <v:shape id="_x0000_i2421" type="#_x0000_t75" style="width:156.75pt;height:21pt" o:ole="">
                  <v:imagedata r:id="rId2801" o:title=""/>
                </v:shape>
                <o:OLEObject Type="Embed" ProgID="Equation.DSMT4" ShapeID="_x0000_i2421" DrawAspect="Content" ObjectID="_1624836937" r:id="rId28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10"/>
                <w:sz w:val="26"/>
                <w:szCs w:val="26"/>
              </w:rPr>
              <w:object w:dxaOrig="639" w:dyaOrig="320">
                <v:shape id="_x0000_i2422" type="#_x0000_t75" style="width:32.25pt;height:15.75pt" o:ole="">
                  <v:imagedata r:id="rId2803" o:title=""/>
                </v:shape>
                <o:OLEObject Type="Embed" ProgID="Equation.DSMT4" ShapeID="_x0000_i2422" DrawAspect="Content" ObjectID="_1624836938" r:id="rId2804"/>
              </w:object>
            </w:r>
            <w:r w:rsidRPr="00610F8A">
              <w:rPr>
                <w:sz w:val="26"/>
                <w:szCs w:val="26"/>
              </w:rPr>
              <w:t xml:space="preserve">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1920" w:dyaOrig="700">
                <v:shape id="_x0000_i2423" type="#_x0000_t75" style="width:96pt;height:35.25pt" o:ole="">
                  <v:imagedata r:id="rId2805" o:title=""/>
                </v:shape>
                <o:OLEObject Type="Embed" ProgID="Equation.DSMT4" ShapeID="_x0000_i2423" DrawAspect="Content" ObjectID="_1624836939" r:id="rId280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24" type="#_x0000_t75" style="width:27.75pt;height:14.25pt" o:ole="">
                  <v:imagedata r:id="rId2807" o:title=""/>
                </v:shape>
                <o:OLEObject Type="Embed" ProgID="Equation.DSMT4" ShapeID="_x0000_i2424" DrawAspect="Content" ObjectID="_1624836940" r:id="rId280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040" w:dyaOrig="760">
                <v:shape id="_x0000_i2425" type="#_x0000_t75" style="width:201.75pt;height:38.25pt" o:ole="">
                  <v:imagedata r:id="rId2809" o:title=""/>
                </v:shape>
                <o:OLEObject Type="Embed" ProgID="Equation.DSMT4" ShapeID="_x0000_i2425" DrawAspect="Content" ObjectID="_1624836941" r:id="rId281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426" type="#_x0000_t75" style="width:39pt;height:14.25pt" o:ole="">
                  <v:imagedata r:id="rId2811" o:title=""/>
                </v:shape>
                <o:OLEObject Type="Embed" ProgID="Equation.DSMT4" ShapeID="_x0000_i2426" DrawAspect="Content" ObjectID="_1624836942" r:id="rId281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080" w:dyaOrig="360">
                <v:shape id="_x0000_i2427" type="#_x0000_t75" style="width:54pt;height:18pt" o:ole="">
                  <v:imagedata r:id="rId2813" o:title=""/>
                </v:shape>
                <o:OLEObject Type="Embed" ProgID="Equation.DSMT4" ShapeID="_x0000_i2427" DrawAspect="Content" ObjectID="_1624836943" r:id="rId281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00" w:dyaOrig="720">
                <v:shape id="_x0000_i2428" type="#_x0000_t75" style="width:144.75pt;height:36pt" o:ole="">
                  <v:imagedata r:id="rId2815" o:title=""/>
                </v:shape>
                <o:OLEObject Type="Embed" ProgID="Equation.DSMT4" ShapeID="_x0000_i2428" DrawAspect="Content" ObjectID="_1624836944" r:id="rId281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71980" cy="1630680"/>
                      <wp:effectExtent l="0" t="3175" r="0" b="4445"/>
                      <wp:docPr id="4301" name="Canvas 42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341" name="Freeform 42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0720" y="988060"/>
                                  <a:ext cx="955675" cy="6985"/>
                                </a:xfrm>
                                <a:custGeom>
                                  <a:avLst/>
                                  <a:gdLst>
                                    <a:gd name="T0" fmla="*/ 62 w 1505"/>
                                    <a:gd name="T1" fmla="*/ 0 h 11"/>
                                    <a:gd name="T2" fmla="*/ 0 w 1505"/>
                                    <a:gd name="T3" fmla="*/ 11 h 11"/>
                                    <a:gd name="T4" fmla="*/ 103 w 1505"/>
                                    <a:gd name="T5" fmla="*/ 0 h 11"/>
                                    <a:gd name="T6" fmla="*/ 165 w 1505"/>
                                    <a:gd name="T7" fmla="*/ 11 h 11"/>
                                    <a:gd name="T8" fmla="*/ 103 w 1505"/>
                                    <a:gd name="T9" fmla="*/ 0 h 11"/>
                                    <a:gd name="T10" fmla="*/ 268 w 1505"/>
                                    <a:gd name="T11" fmla="*/ 0 h 11"/>
                                    <a:gd name="T12" fmla="*/ 206 w 1505"/>
                                    <a:gd name="T13" fmla="*/ 11 h 11"/>
                                    <a:gd name="T14" fmla="*/ 309 w 1505"/>
                                    <a:gd name="T15" fmla="*/ 0 h 11"/>
                                    <a:gd name="T16" fmla="*/ 371 w 1505"/>
                                    <a:gd name="T17" fmla="*/ 11 h 11"/>
                                    <a:gd name="T18" fmla="*/ 309 w 1505"/>
                                    <a:gd name="T19" fmla="*/ 0 h 11"/>
                                    <a:gd name="T20" fmla="*/ 474 w 1505"/>
                                    <a:gd name="T21" fmla="*/ 0 h 11"/>
                                    <a:gd name="T22" fmla="*/ 412 w 1505"/>
                                    <a:gd name="T23" fmla="*/ 11 h 11"/>
                                    <a:gd name="T24" fmla="*/ 515 w 1505"/>
                                    <a:gd name="T25" fmla="*/ 0 h 11"/>
                                    <a:gd name="T26" fmla="*/ 577 w 1505"/>
                                    <a:gd name="T27" fmla="*/ 11 h 11"/>
                                    <a:gd name="T28" fmla="*/ 515 w 1505"/>
                                    <a:gd name="T29" fmla="*/ 0 h 11"/>
                                    <a:gd name="T30" fmla="*/ 680 w 1505"/>
                                    <a:gd name="T31" fmla="*/ 0 h 11"/>
                                    <a:gd name="T32" fmla="*/ 618 w 1505"/>
                                    <a:gd name="T33" fmla="*/ 11 h 11"/>
                                    <a:gd name="T34" fmla="*/ 721 w 1505"/>
                                    <a:gd name="T35" fmla="*/ 0 h 11"/>
                                    <a:gd name="T36" fmla="*/ 783 w 1505"/>
                                    <a:gd name="T37" fmla="*/ 11 h 11"/>
                                    <a:gd name="T38" fmla="*/ 721 w 1505"/>
                                    <a:gd name="T39" fmla="*/ 0 h 11"/>
                                    <a:gd name="T40" fmla="*/ 886 w 1505"/>
                                    <a:gd name="T41" fmla="*/ 0 h 11"/>
                                    <a:gd name="T42" fmla="*/ 825 w 1505"/>
                                    <a:gd name="T43" fmla="*/ 11 h 11"/>
                                    <a:gd name="T44" fmla="*/ 928 w 1505"/>
                                    <a:gd name="T45" fmla="*/ 0 h 11"/>
                                    <a:gd name="T46" fmla="*/ 989 w 1505"/>
                                    <a:gd name="T47" fmla="*/ 11 h 11"/>
                                    <a:gd name="T48" fmla="*/ 928 w 1505"/>
                                    <a:gd name="T49" fmla="*/ 0 h 11"/>
                                    <a:gd name="T50" fmla="*/ 1092 w 1505"/>
                                    <a:gd name="T51" fmla="*/ 0 h 11"/>
                                    <a:gd name="T52" fmla="*/ 1031 w 1505"/>
                                    <a:gd name="T53" fmla="*/ 11 h 11"/>
                                    <a:gd name="T54" fmla="*/ 1134 w 1505"/>
                                    <a:gd name="T55" fmla="*/ 0 h 11"/>
                                    <a:gd name="T56" fmla="*/ 1196 w 1505"/>
                                    <a:gd name="T57" fmla="*/ 11 h 11"/>
                                    <a:gd name="T58" fmla="*/ 1134 w 1505"/>
                                    <a:gd name="T59" fmla="*/ 0 h 11"/>
                                    <a:gd name="T60" fmla="*/ 1299 w 1505"/>
                                    <a:gd name="T61" fmla="*/ 0 h 11"/>
                                    <a:gd name="T62" fmla="*/ 1237 w 1505"/>
                                    <a:gd name="T63" fmla="*/ 11 h 11"/>
                                    <a:gd name="T64" fmla="*/ 1340 w 1505"/>
                                    <a:gd name="T65" fmla="*/ 0 h 11"/>
                                    <a:gd name="T66" fmla="*/ 1402 w 1505"/>
                                    <a:gd name="T67" fmla="*/ 11 h 11"/>
                                    <a:gd name="T68" fmla="*/ 1340 w 1505"/>
                                    <a:gd name="T69" fmla="*/ 0 h 11"/>
                                    <a:gd name="T70" fmla="*/ 1505 w 1505"/>
                                    <a:gd name="T71" fmla="*/ 0 h 11"/>
                                    <a:gd name="T72" fmla="*/ 1443 w 1505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05" h="11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65" y="11"/>
                                      </a:lnTo>
                                      <a:lnTo>
                                        <a:pt x="103" y="11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6" y="0"/>
                                      </a:moveTo>
                                      <a:lnTo>
                                        <a:pt x="268" y="0"/>
                                      </a:lnTo>
                                      <a:lnTo>
                                        <a:pt x="268" y="11"/>
                                      </a:lnTo>
                                      <a:lnTo>
                                        <a:pt x="206" y="11"/>
                                      </a:lnTo>
                                      <a:lnTo>
                                        <a:pt x="206" y="0"/>
                                      </a:lnTo>
                                      <a:close/>
                                      <a:moveTo>
                                        <a:pt x="309" y="0"/>
                                      </a:moveTo>
                                      <a:lnTo>
                                        <a:pt x="371" y="0"/>
                                      </a:lnTo>
                                      <a:lnTo>
                                        <a:pt x="371" y="11"/>
                                      </a:lnTo>
                                      <a:lnTo>
                                        <a:pt x="309" y="11"/>
                                      </a:lnTo>
                                      <a:lnTo>
                                        <a:pt x="309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12" y="11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515" y="0"/>
                                      </a:moveTo>
                                      <a:lnTo>
                                        <a:pt x="577" y="0"/>
                                      </a:lnTo>
                                      <a:lnTo>
                                        <a:pt x="577" y="11"/>
                                      </a:lnTo>
                                      <a:lnTo>
                                        <a:pt x="515" y="11"/>
                                      </a:lnTo>
                                      <a:lnTo>
                                        <a:pt x="515" y="0"/>
                                      </a:lnTo>
                                      <a:close/>
                                      <a:moveTo>
                                        <a:pt x="618" y="0"/>
                                      </a:moveTo>
                                      <a:lnTo>
                                        <a:pt x="680" y="0"/>
                                      </a:lnTo>
                                      <a:lnTo>
                                        <a:pt x="680" y="11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618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83" y="0"/>
                                      </a:lnTo>
                                      <a:lnTo>
                                        <a:pt x="78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25" y="0"/>
                                      </a:moveTo>
                                      <a:lnTo>
                                        <a:pt x="886" y="0"/>
                                      </a:lnTo>
                                      <a:lnTo>
                                        <a:pt x="886" y="11"/>
                                      </a:lnTo>
                                      <a:lnTo>
                                        <a:pt x="825" y="11"/>
                                      </a:lnTo>
                                      <a:lnTo>
                                        <a:pt x="825" y="0"/>
                                      </a:lnTo>
                                      <a:close/>
                                      <a:moveTo>
                                        <a:pt x="928" y="0"/>
                                      </a:moveTo>
                                      <a:lnTo>
                                        <a:pt x="989" y="0"/>
                                      </a:lnTo>
                                      <a:lnTo>
                                        <a:pt x="989" y="11"/>
                                      </a:lnTo>
                                      <a:lnTo>
                                        <a:pt x="928" y="11"/>
                                      </a:lnTo>
                                      <a:lnTo>
                                        <a:pt x="928" y="0"/>
                                      </a:lnTo>
                                      <a:close/>
                                      <a:moveTo>
                                        <a:pt x="1031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11"/>
                                      </a:lnTo>
                                      <a:lnTo>
                                        <a:pt x="1031" y="11"/>
                                      </a:lnTo>
                                      <a:lnTo>
                                        <a:pt x="1031" y="0"/>
                                      </a:lnTo>
                                      <a:close/>
                                      <a:moveTo>
                                        <a:pt x="1134" y="0"/>
                                      </a:moveTo>
                                      <a:lnTo>
                                        <a:pt x="1196" y="0"/>
                                      </a:lnTo>
                                      <a:lnTo>
                                        <a:pt x="1196" y="11"/>
                                      </a:lnTo>
                                      <a:lnTo>
                                        <a:pt x="1134" y="11"/>
                                      </a:lnTo>
                                      <a:lnTo>
                                        <a:pt x="1134" y="0"/>
                                      </a:lnTo>
                                      <a:close/>
                                      <a:moveTo>
                                        <a:pt x="1237" y="0"/>
                                      </a:moveTo>
                                      <a:lnTo>
                                        <a:pt x="1299" y="0"/>
                                      </a:lnTo>
                                      <a:lnTo>
                                        <a:pt x="1299" y="11"/>
                                      </a:lnTo>
                                      <a:lnTo>
                                        <a:pt x="1237" y="11"/>
                                      </a:lnTo>
                                      <a:lnTo>
                                        <a:pt x="1237" y="0"/>
                                      </a:lnTo>
                                      <a:close/>
                                      <a:moveTo>
                                        <a:pt x="1340" y="0"/>
                                      </a:moveTo>
                                      <a:lnTo>
                                        <a:pt x="1402" y="0"/>
                                      </a:lnTo>
                                      <a:lnTo>
                                        <a:pt x="1402" y="11"/>
                                      </a:lnTo>
                                      <a:lnTo>
                                        <a:pt x="1340" y="11"/>
                                      </a:lnTo>
                                      <a:lnTo>
                                        <a:pt x="1340" y="0"/>
                                      </a:lnTo>
                                      <a:close/>
                                      <a:moveTo>
                                        <a:pt x="1443" y="0"/>
                                      </a:moveTo>
                                      <a:lnTo>
                                        <a:pt x="1505" y="0"/>
                                      </a:lnTo>
                                      <a:lnTo>
                                        <a:pt x="1505" y="11"/>
                                      </a:lnTo>
                                      <a:lnTo>
                                        <a:pt x="1443" y="11"/>
                                      </a:lnTo>
                                      <a:lnTo>
                                        <a:pt x="14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2" name="Freeform 42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5255" y="988695"/>
                                  <a:ext cx="547370" cy="403225"/>
                                </a:xfrm>
                                <a:custGeom>
                                  <a:avLst/>
                                  <a:gdLst>
                                    <a:gd name="T0" fmla="*/ 862 w 862"/>
                                    <a:gd name="T1" fmla="*/ 9 h 635"/>
                                    <a:gd name="T2" fmla="*/ 812 w 862"/>
                                    <a:gd name="T3" fmla="*/ 45 h 635"/>
                                    <a:gd name="T4" fmla="*/ 806 w 862"/>
                                    <a:gd name="T5" fmla="*/ 37 h 635"/>
                                    <a:gd name="T6" fmla="*/ 856 w 862"/>
                                    <a:gd name="T7" fmla="*/ 0 h 635"/>
                                    <a:gd name="T8" fmla="*/ 862 w 862"/>
                                    <a:gd name="T9" fmla="*/ 9 h 635"/>
                                    <a:gd name="T10" fmla="*/ 779 w 862"/>
                                    <a:gd name="T11" fmla="*/ 69 h 635"/>
                                    <a:gd name="T12" fmla="*/ 729 w 862"/>
                                    <a:gd name="T13" fmla="*/ 106 h 635"/>
                                    <a:gd name="T14" fmla="*/ 723 w 862"/>
                                    <a:gd name="T15" fmla="*/ 98 h 635"/>
                                    <a:gd name="T16" fmla="*/ 773 w 862"/>
                                    <a:gd name="T17" fmla="*/ 61 h 635"/>
                                    <a:gd name="T18" fmla="*/ 779 w 862"/>
                                    <a:gd name="T19" fmla="*/ 69 h 635"/>
                                    <a:gd name="T20" fmla="*/ 696 w 862"/>
                                    <a:gd name="T21" fmla="*/ 130 h 635"/>
                                    <a:gd name="T22" fmla="*/ 646 w 862"/>
                                    <a:gd name="T23" fmla="*/ 167 h 635"/>
                                    <a:gd name="T24" fmla="*/ 640 w 862"/>
                                    <a:gd name="T25" fmla="*/ 158 h 635"/>
                                    <a:gd name="T26" fmla="*/ 690 w 862"/>
                                    <a:gd name="T27" fmla="*/ 122 h 635"/>
                                    <a:gd name="T28" fmla="*/ 696 w 862"/>
                                    <a:gd name="T29" fmla="*/ 130 h 635"/>
                                    <a:gd name="T30" fmla="*/ 613 w 862"/>
                                    <a:gd name="T31" fmla="*/ 191 h 635"/>
                                    <a:gd name="T32" fmla="*/ 563 w 862"/>
                                    <a:gd name="T33" fmla="*/ 228 h 635"/>
                                    <a:gd name="T34" fmla="*/ 557 w 862"/>
                                    <a:gd name="T35" fmla="*/ 219 h 635"/>
                                    <a:gd name="T36" fmla="*/ 607 w 862"/>
                                    <a:gd name="T37" fmla="*/ 183 h 635"/>
                                    <a:gd name="T38" fmla="*/ 613 w 862"/>
                                    <a:gd name="T39" fmla="*/ 191 h 635"/>
                                    <a:gd name="T40" fmla="*/ 530 w 862"/>
                                    <a:gd name="T41" fmla="*/ 252 h 635"/>
                                    <a:gd name="T42" fmla="*/ 480 w 862"/>
                                    <a:gd name="T43" fmla="*/ 288 h 635"/>
                                    <a:gd name="T44" fmla="*/ 474 w 862"/>
                                    <a:gd name="T45" fmla="*/ 280 h 635"/>
                                    <a:gd name="T46" fmla="*/ 524 w 862"/>
                                    <a:gd name="T47" fmla="*/ 244 h 635"/>
                                    <a:gd name="T48" fmla="*/ 530 w 862"/>
                                    <a:gd name="T49" fmla="*/ 252 h 635"/>
                                    <a:gd name="T50" fmla="*/ 447 w 862"/>
                                    <a:gd name="T51" fmla="*/ 313 h 635"/>
                                    <a:gd name="T52" fmla="*/ 397 w 862"/>
                                    <a:gd name="T53" fmla="*/ 349 h 635"/>
                                    <a:gd name="T54" fmla="*/ 391 w 862"/>
                                    <a:gd name="T55" fmla="*/ 341 h 635"/>
                                    <a:gd name="T56" fmla="*/ 441 w 862"/>
                                    <a:gd name="T57" fmla="*/ 304 h 635"/>
                                    <a:gd name="T58" fmla="*/ 447 w 862"/>
                                    <a:gd name="T59" fmla="*/ 313 h 635"/>
                                    <a:gd name="T60" fmla="*/ 364 w 862"/>
                                    <a:gd name="T61" fmla="*/ 374 h 635"/>
                                    <a:gd name="T62" fmla="*/ 314 w 862"/>
                                    <a:gd name="T63" fmla="*/ 410 h 635"/>
                                    <a:gd name="T64" fmla="*/ 308 w 862"/>
                                    <a:gd name="T65" fmla="*/ 402 h 635"/>
                                    <a:gd name="T66" fmla="*/ 358 w 862"/>
                                    <a:gd name="T67" fmla="*/ 365 h 635"/>
                                    <a:gd name="T68" fmla="*/ 364 w 862"/>
                                    <a:gd name="T69" fmla="*/ 374 h 635"/>
                                    <a:gd name="T70" fmla="*/ 281 w 862"/>
                                    <a:gd name="T71" fmla="*/ 434 h 635"/>
                                    <a:gd name="T72" fmla="*/ 231 w 862"/>
                                    <a:gd name="T73" fmla="*/ 471 h 635"/>
                                    <a:gd name="T74" fmla="*/ 225 w 862"/>
                                    <a:gd name="T75" fmla="*/ 463 h 635"/>
                                    <a:gd name="T76" fmla="*/ 275 w 862"/>
                                    <a:gd name="T77" fmla="*/ 426 h 635"/>
                                    <a:gd name="T78" fmla="*/ 281 w 862"/>
                                    <a:gd name="T79" fmla="*/ 434 h 635"/>
                                    <a:gd name="T80" fmla="*/ 198 w 862"/>
                                    <a:gd name="T81" fmla="*/ 495 h 635"/>
                                    <a:gd name="T82" fmla="*/ 148 w 862"/>
                                    <a:gd name="T83" fmla="*/ 532 h 635"/>
                                    <a:gd name="T84" fmla="*/ 142 w 862"/>
                                    <a:gd name="T85" fmla="*/ 523 h 635"/>
                                    <a:gd name="T86" fmla="*/ 192 w 862"/>
                                    <a:gd name="T87" fmla="*/ 487 h 635"/>
                                    <a:gd name="T88" fmla="*/ 198 w 862"/>
                                    <a:gd name="T89" fmla="*/ 495 h 635"/>
                                    <a:gd name="T90" fmla="*/ 115 w 862"/>
                                    <a:gd name="T91" fmla="*/ 556 h 635"/>
                                    <a:gd name="T92" fmla="*/ 65 w 862"/>
                                    <a:gd name="T93" fmla="*/ 593 h 635"/>
                                    <a:gd name="T94" fmla="*/ 59 w 862"/>
                                    <a:gd name="T95" fmla="*/ 584 h 635"/>
                                    <a:gd name="T96" fmla="*/ 108 w 862"/>
                                    <a:gd name="T97" fmla="*/ 548 h 635"/>
                                    <a:gd name="T98" fmla="*/ 115 w 862"/>
                                    <a:gd name="T99" fmla="*/ 556 h 635"/>
                                    <a:gd name="T100" fmla="*/ 31 w 862"/>
                                    <a:gd name="T101" fmla="*/ 617 h 635"/>
                                    <a:gd name="T102" fmla="*/ 7 w 862"/>
                                    <a:gd name="T103" fmla="*/ 635 h 635"/>
                                    <a:gd name="T104" fmla="*/ 0 w 862"/>
                                    <a:gd name="T105" fmla="*/ 627 h 635"/>
                                    <a:gd name="T106" fmla="*/ 25 w 862"/>
                                    <a:gd name="T107" fmla="*/ 609 h 635"/>
                                    <a:gd name="T108" fmla="*/ 31 w 862"/>
                                    <a:gd name="T109" fmla="*/ 617 h 6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62" h="635">
                                      <a:moveTo>
                                        <a:pt x="862" y="9"/>
                                      </a:moveTo>
                                      <a:lnTo>
                                        <a:pt x="812" y="45"/>
                                      </a:lnTo>
                                      <a:lnTo>
                                        <a:pt x="806" y="37"/>
                                      </a:lnTo>
                                      <a:lnTo>
                                        <a:pt x="856" y="0"/>
                                      </a:lnTo>
                                      <a:lnTo>
                                        <a:pt x="862" y="9"/>
                                      </a:lnTo>
                                      <a:close/>
                                      <a:moveTo>
                                        <a:pt x="779" y="69"/>
                                      </a:moveTo>
                                      <a:lnTo>
                                        <a:pt x="729" y="106"/>
                                      </a:lnTo>
                                      <a:lnTo>
                                        <a:pt x="723" y="98"/>
                                      </a:lnTo>
                                      <a:lnTo>
                                        <a:pt x="773" y="61"/>
                                      </a:lnTo>
                                      <a:lnTo>
                                        <a:pt x="779" y="69"/>
                                      </a:lnTo>
                                      <a:close/>
                                      <a:moveTo>
                                        <a:pt x="696" y="130"/>
                                      </a:moveTo>
                                      <a:lnTo>
                                        <a:pt x="646" y="167"/>
                                      </a:lnTo>
                                      <a:lnTo>
                                        <a:pt x="640" y="158"/>
                                      </a:lnTo>
                                      <a:lnTo>
                                        <a:pt x="690" y="122"/>
                                      </a:lnTo>
                                      <a:lnTo>
                                        <a:pt x="696" y="130"/>
                                      </a:lnTo>
                                      <a:close/>
                                      <a:moveTo>
                                        <a:pt x="613" y="191"/>
                                      </a:moveTo>
                                      <a:lnTo>
                                        <a:pt x="563" y="228"/>
                                      </a:lnTo>
                                      <a:lnTo>
                                        <a:pt x="557" y="219"/>
                                      </a:lnTo>
                                      <a:lnTo>
                                        <a:pt x="607" y="183"/>
                                      </a:lnTo>
                                      <a:lnTo>
                                        <a:pt x="613" y="191"/>
                                      </a:lnTo>
                                      <a:close/>
                                      <a:moveTo>
                                        <a:pt x="530" y="252"/>
                                      </a:moveTo>
                                      <a:lnTo>
                                        <a:pt x="480" y="288"/>
                                      </a:lnTo>
                                      <a:lnTo>
                                        <a:pt x="474" y="280"/>
                                      </a:lnTo>
                                      <a:lnTo>
                                        <a:pt x="524" y="244"/>
                                      </a:lnTo>
                                      <a:lnTo>
                                        <a:pt x="530" y="252"/>
                                      </a:lnTo>
                                      <a:close/>
                                      <a:moveTo>
                                        <a:pt x="447" y="313"/>
                                      </a:moveTo>
                                      <a:lnTo>
                                        <a:pt x="397" y="349"/>
                                      </a:lnTo>
                                      <a:lnTo>
                                        <a:pt x="391" y="341"/>
                                      </a:lnTo>
                                      <a:lnTo>
                                        <a:pt x="441" y="304"/>
                                      </a:lnTo>
                                      <a:lnTo>
                                        <a:pt x="447" y="313"/>
                                      </a:lnTo>
                                      <a:close/>
                                      <a:moveTo>
                                        <a:pt x="364" y="374"/>
                                      </a:moveTo>
                                      <a:lnTo>
                                        <a:pt x="314" y="410"/>
                                      </a:lnTo>
                                      <a:lnTo>
                                        <a:pt x="308" y="402"/>
                                      </a:lnTo>
                                      <a:lnTo>
                                        <a:pt x="358" y="365"/>
                                      </a:lnTo>
                                      <a:lnTo>
                                        <a:pt x="364" y="374"/>
                                      </a:lnTo>
                                      <a:close/>
                                      <a:moveTo>
                                        <a:pt x="281" y="434"/>
                                      </a:moveTo>
                                      <a:lnTo>
                                        <a:pt x="231" y="471"/>
                                      </a:lnTo>
                                      <a:lnTo>
                                        <a:pt x="225" y="463"/>
                                      </a:lnTo>
                                      <a:lnTo>
                                        <a:pt x="275" y="426"/>
                                      </a:lnTo>
                                      <a:lnTo>
                                        <a:pt x="281" y="434"/>
                                      </a:lnTo>
                                      <a:close/>
                                      <a:moveTo>
                                        <a:pt x="198" y="495"/>
                                      </a:moveTo>
                                      <a:lnTo>
                                        <a:pt x="148" y="532"/>
                                      </a:lnTo>
                                      <a:lnTo>
                                        <a:pt x="142" y="523"/>
                                      </a:lnTo>
                                      <a:lnTo>
                                        <a:pt x="192" y="487"/>
                                      </a:lnTo>
                                      <a:lnTo>
                                        <a:pt x="198" y="495"/>
                                      </a:lnTo>
                                      <a:close/>
                                      <a:moveTo>
                                        <a:pt x="115" y="556"/>
                                      </a:moveTo>
                                      <a:lnTo>
                                        <a:pt x="65" y="593"/>
                                      </a:lnTo>
                                      <a:lnTo>
                                        <a:pt x="59" y="584"/>
                                      </a:lnTo>
                                      <a:lnTo>
                                        <a:pt x="108" y="548"/>
                                      </a:lnTo>
                                      <a:lnTo>
                                        <a:pt x="115" y="556"/>
                                      </a:lnTo>
                                      <a:close/>
                                      <a:moveTo>
                                        <a:pt x="31" y="617"/>
                                      </a:moveTo>
                                      <a:lnTo>
                                        <a:pt x="7" y="635"/>
                                      </a:lnTo>
                                      <a:lnTo>
                                        <a:pt x="0" y="627"/>
                                      </a:lnTo>
                                      <a:lnTo>
                                        <a:pt x="25" y="609"/>
                                      </a:lnTo>
                                      <a:lnTo>
                                        <a:pt x="31" y="6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4292"/>
                              <wps:cNvCnPr/>
                              <wps:spPr bwMode="auto">
                                <a:xfrm flipV="1">
                                  <a:off x="137160" y="234950"/>
                                  <a:ext cx="3987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Freeform 42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315"/>
                                  <a:ext cx="148590" cy="744855"/>
                                </a:xfrm>
                                <a:custGeom>
                                  <a:avLst/>
                                  <a:gdLst>
                                    <a:gd name="T0" fmla="*/ 10 w 234"/>
                                    <a:gd name="T1" fmla="*/ 0 h 1173"/>
                                    <a:gd name="T2" fmla="*/ 22 w 234"/>
                                    <a:gd name="T3" fmla="*/ 61 h 1173"/>
                                    <a:gd name="T4" fmla="*/ 12 w 234"/>
                                    <a:gd name="T5" fmla="*/ 63 h 1173"/>
                                    <a:gd name="T6" fmla="*/ 0 w 234"/>
                                    <a:gd name="T7" fmla="*/ 2 h 1173"/>
                                    <a:gd name="T8" fmla="*/ 10 w 234"/>
                                    <a:gd name="T9" fmla="*/ 0 h 1173"/>
                                    <a:gd name="T10" fmla="*/ 29 w 234"/>
                                    <a:gd name="T11" fmla="*/ 101 h 1173"/>
                                    <a:gd name="T12" fmla="*/ 41 w 234"/>
                                    <a:gd name="T13" fmla="*/ 162 h 1173"/>
                                    <a:gd name="T14" fmla="*/ 31 w 234"/>
                                    <a:gd name="T15" fmla="*/ 164 h 1173"/>
                                    <a:gd name="T16" fmla="*/ 19 w 234"/>
                                    <a:gd name="T17" fmla="*/ 103 h 1173"/>
                                    <a:gd name="T18" fmla="*/ 29 w 234"/>
                                    <a:gd name="T19" fmla="*/ 101 h 1173"/>
                                    <a:gd name="T20" fmla="*/ 49 w 234"/>
                                    <a:gd name="T21" fmla="*/ 202 h 1173"/>
                                    <a:gd name="T22" fmla="*/ 60 w 234"/>
                                    <a:gd name="T23" fmla="*/ 263 h 1173"/>
                                    <a:gd name="T24" fmla="*/ 50 w 234"/>
                                    <a:gd name="T25" fmla="*/ 265 h 1173"/>
                                    <a:gd name="T26" fmla="*/ 39 w 234"/>
                                    <a:gd name="T27" fmla="*/ 204 h 1173"/>
                                    <a:gd name="T28" fmla="*/ 49 w 234"/>
                                    <a:gd name="T29" fmla="*/ 202 h 1173"/>
                                    <a:gd name="T30" fmla="*/ 68 w 234"/>
                                    <a:gd name="T31" fmla="*/ 303 h 1173"/>
                                    <a:gd name="T32" fmla="*/ 80 w 234"/>
                                    <a:gd name="T33" fmla="*/ 364 h 1173"/>
                                    <a:gd name="T34" fmla="*/ 70 w 234"/>
                                    <a:gd name="T35" fmla="*/ 365 h 1173"/>
                                    <a:gd name="T36" fmla="*/ 58 w 234"/>
                                    <a:gd name="T37" fmla="*/ 305 h 1173"/>
                                    <a:gd name="T38" fmla="*/ 68 w 234"/>
                                    <a:gd name="T39" fmla="*/ 303 h 1173"/>
                                    <a:gd name="T40" fmla="*/ 87 w 234"/>
                                    <a:gd name="T41" fmla="*/ 404 h 1173"/>
                                    <a:gd name="T42" fmla="*/ 99 w 234"/>
                                    <a:gd name="T43" fmla="*/ 464 h 1173"/>
                                    <a:gd name="T44" fmla="*/ 89 w 234"/>
                                    <a:gd name="T45" fmla="*/ 466 h 1173"/>
                                    <a:gd name="T46" fmla="*/ 77 w 234"/>
                                    <a:gd name="T47" fmla="*/ 406 h 1173"/>
                                    <a:gd name="T48" fmla="*/ 87 w 234"/>
                                    <a:gd name="T49" fmla="*/ 404 h 1173"/>
                                    <a:gd name="T50" fmla="*/ 107 w 234"/>
                                    <a:gd name="T51" fmla="*/ 505 h 1173"/>
                                    <a:gd name="T52" fmla="*/ 118 w 234"/>
                                    <a:gd name="T53" fmla="*/ 565 h 1173"/>
                                    <a:gd name="T54" fmla="*/ 108 w 234"/>
                                    <a:gd name="T55" fmla="*/ 567 h 1173"/>
                                    <a:gd name="T56" fmla="*/ 97 w 234"/>
                                    <a:gd name="T57" fmla="*/ 507 h 1173"/>
                                    <a:gd name="T58" fmla="*/ 107 w 234"/>
                                    <a:gd name="T59" fmla="*/ 505 h 1173"/>
                                    <a:gd name="T60" fmla="*/ 126 w 234"/>
                                    <a:gd name="T61" fmla="*/ 606 h 1173"/>
                                    <a:gd name="T62" fmla="*/ 138 w 234"/>
                                    <a:gd name="T63" fmla="*/ 666 h 1173"/>
                                    <a:gd name="T64" fmla="*/ 127 w 234"/>
                                    <a:gd name="T65" fmla="*/ 668 h 1173"/>
                                    <a:gd name="T66" fmla="*/ 116 w 234"/>
                                    <a:gd name="T67" fmla="*/ 608 h 1173"/>
                                    <a:gd name="T68" fmla="*/ 126 w 234"/>
                                    <a:gd name="T69" fmla="*/ 606 h 1173"/>
                                    <a:gd name="T70" fmla="*/ 145 w 234"/>
                                    <a:gd name="T71" fmla="*/ 707 h 1173"/>
                                    <a:gd name="T72" fmla="*/ 157 w 234"/>
                                    <a:gd name="T73" fmla="*/ 767 h 1173"/>
                                    <a:gd name="T74" fmla="*/ 147 w 234"/>
                                    <a:gd name="T75" fmla="*/ 769 h 1173"/>
                                    <a:gd name="T76" fmla="*/ 135 w 234"/>
                                    <a:gd name="T77" fmla="*/ 709 h 1173"/>
                                    <a:gd name="T78" fmla="*/ 145 w 234"/>
                                    <a:gd name="T79" fmla="*/ 707 h 1173"/>
                                    <a:gd name="T80" fmla="*/ 165 w 234"/>
                                    <a:gd name="T81" fmla="*/ 808 h 1173"/>
                                    <a:gd name="T82" fmla="*/ 176 w 234"/>
                                    <a:gd name="T83" fmla="*/ 868 h 1173"/>
                                    <a:gd name="T84" fmla="*/ 166 w 234"/>
                                    <a:gd name="T85" fmla="*/ 870 h 1173"/>
                                    <a:gd name="T86" fmla="*/ 155 w 234"/>
                                    <a:gd name="T87" fmla="*/ 810 h 1173"/>
                                    <a:gd name="T88" fmla="*/ 165 w 234"/>
                                    <a:gd name="T89" fmla="*/ 808 h 1173"/>
                                    <a:gd name="T90" fmla="*/ 184 w 234"/>
                                    <a:gd name="T91" fmla="*/ 908 h 1173"/>
                                    <a:gd name="T92" fmla="*/ 196 w 234"/>
                                    <a:gd name="T93" fmla="*/ 969 h 1173"/>
                                    <a:gd name="T94" fmla="*/ 185 w 234"/>
                                    <a:gd name="T95" fmla="*/ 971 h 1173"/>
                                    <a:gd name="T96" fmla="*/ 174 w 234"/>
                                    <a:gd name="T97" fmla="*/ 910 h 1173"/>
                                    <a:gd name="T98" fmla="*/ 184 w 234"/>
                                    <a:gd name="T99" fmla="*/ 908 h 1173"/>
                                    <a:gd name="T100" fmla="*/ 203 w 234"/>
                                    <a:gd name="T101" fmla="*/ 1009 h 1173"/>
                                    <a:gd name="T102" fmla="*/ 215 w 234"/>
                                    <a:gd name="T103" fmla="*/ 1070 h 1173"/>
                                    <a:gd name="T104" fmla="*/ 205 w 234"/>
                                    <a:gd name="T105" fmla="*/ 1072 h 1173"/>
                                    <a:gd name="T106" fmla="*/ 193 w 234"/>
                                    <a:gd name="T107" fmla="*/ 1011 h 1173"/>
                                    <a:gd name="T108" fmla="*/ 203 w 234"/>
                                    <a:gd name="T109" fmla="*/ 1009 h 1173"/>
                                    <a:gd name="T110" fmla="*/ 223 w 234"/>
                                    <a:gd name="T111" fmla="*/ 1110 h 1173"/>
                                    <a:gd name="T112" fmla="*/ 234 w 234"/>
                                    <a:gd name="T113" fmla="*/ 1171 h 1173"/>
                                    <a:gd name="T114" fmla="*/ 224 w 234"/>
                                    <a:gd name="T115" fmla="*/ 1173 h 1173"/>
                                    <a:gd name="T116" fmla="*/ 212 w 234"/>
                                    <a:gd name="T117" fmla="*/ 1112 h 1173"/>
                                    <a:gd name="T118" fmla="*/ 223 w 234"/>
                                    <a:gd name="T119" fmla="*/ 1110 h 1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4" h="1173">
                                      <a:moveTo>
                                        <a:pt x="10" y="0"/>
                                      </a:moveTo>
                                      <a:lnTo>
                                        <a:pt x="22" y="61"/>
                                      </a:lnTo>
                                      <a:lnTo>
                                        <a:pt x="12" y="63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9" y="101"/>
                                      </a:moveTo>
                                      <a:lnTo>
                                        <a:pt x="41" y="162"/>
                                      </a:lnTo>
                                      <a:lnTo>
                                        <a:pt x="31" y="164"/>
                                      </a:lnTo>
                                      <a:lnTo>
                                        <a:pt x="19" y="103"/>
                                      </a:lnTo>
                                      <a:lnTo>
                                        <a:pt x="29" y="101"/>
                                      </a:lnTo>
                                      <a:close/>
                                      <a:moveTo>
                                        <a:pt x="49" y="202"/>
                                      </a:moveTo>
                                      <a:lnTo>
                                        <a:pt x="60" y="263"/>
                                      </a:lnTo>
                                      <a:lnTo>
                                        <a:pt x="50" y="265"/>
                                      </a:lnTo>
                                      <a:lnTo>
                                        <a:pt x="39" y="204"/>
                                      </a:lnTo>
                                      <a:lnTo>
                                        <a:pt x="49" y="202"/>
                                      </a:lnTo>
                                      <a:close/>
                                      <a:moveTo>
                                        <a:pt x="68" y="303"/>
                                      </a:moveTo>
                                      <a:lnTo>
                                        <a:pt x="80" y="364"/>
                                      </a:lnTo>
                                      <a:lnTo>
                                        <a:pt x="70" y="365"/>
                                      </a:lnTo>
                                      <a:lnTo>
                                        <a:pt x="58" y="305"/>
                                      </a:lnTo>
                                      <a:lnTo>
                                        <a:pt x="68" y="303"/>
                                      </a:lnTo>
                                      <a:close/>
                                      <a:moveTo>
                                        <a:pt x="87" y="404"/>
                                      </a:moveTo>
                                      <a:lnTo>
                                        <a:pt x="99" y="464"/>
                                      </a:lnTo>
                                      <a:lnTo>
                                        <a:pt x="89" y="466"/>
                                      </a:lnTo>
                                      <a:lnTo>
                                        <a:pt x="77" y="406"/>
                                      </a:lnTo>
                                      <a:lnTo>
                                        <a:pt x="87" y="404"/>
                                      </a:lnTo>
                                      <a:close/>
                                      <a:moveTo>
                                        <a:pt x="107" y="505"/>
                                      </a:moveTo>
                                      <a:lnTo>
                                        <a:pt x="118" y="565"/>
                                      </a:lnTo>
                                      <a:lnTo>
                                        <a:pt x="108" y="567"/>
                                      </a:lnTo>
                                      <a:lnTo>
                                        <a:pt x="97" y="507"/>
                                      </a:lnTo>
                                      <a:lnTo>
                                        <a:pt x="107" y="505"/>
                                      </a:lnTo>
                                      <a:close/>
                                      <a:moveTo>
                                        <a:pt x="126" y="606"/>
                                      </a:moveTo>
                                      <a:lnTo>
                                        <a:pt x="138" y="666"/>
                                      </a:lnTo>
                                      <a:lnTo>
                                        <a:pt x="127" y="668"/>
                                      </a:lnTo>
                                      <a:lnTo>
                                        <a:pt x="116" y="608"/>
                                      </a:lnTo>
                                      <a:lnTo>
                                        <a:pt x="126" y="606"/>
                                      </a:lnTo>
                                      <a:close/>
                                      <a:moveTo>
                                        <a:pt x="145" y="707"/>
                                      </a:moveTo>
                                      <a:lnTo>
                                        <a:pt x="157" y="767"/>
                                      </a:lnTo>
                                      <a:lnTo>
                                        <a:pt x="147" y="769"/>
                                      </a:lnTo>
                                      <a:lnTo>
                                        <a:pt x="135" y="709"/>
                                      </a:lnTo>
                                      <a:lnTo>
                                        <a:pt x="145" y="707"/>
                                      </a:lnTo>
                                      <a:close/>
                                      <a:moveTo>
                                        <a:pt x="165" y="808"/>
                                      </a:moveTo>
                                      <a:lnTo>
                                        <a:pt x="176" y="868"/>
                                      </a:lnTo>
                                      <a:lnTo>
                                        <a:pt x="166" y="870"/>
                                      </a:lnTo>
                                      <a:lnTo>
                                        <a:pt x="155" y="810"/>
                                      </a:lnTo>
                                      <a:lnTo>
                                        <a:pt x="165" y="808"/>
                                      </a:lnTo>
                                      <a:close/>
                                      <a:moveTo>
                                        <a:pt x="184" y="908"/>
                                      </a:moveTo>
                                      <a:lnTo>
                                        <a:pt x="196" y="969"/>
                                      </a:lnTo>
                                      <a:lnTo>
                                        <a:pt x="185" y="971"/>
                                      </a:lnTo>
                                      <a:lnTo>
                                        <a:pt x="174" y="910"/>
                                      </a:lnTo>
                                      <a:lnTo>
                                        <a:pt x="184" y="908"/>
                                      </a:lnTo>
                                      <a:close/>
                                      <a:moveTo>
                                        <a:pt x="203" y="1009"/>
                                      </a:moveTo>
                                      <a:lnTo>
                                        <a:pt x="215" y="1070"/>
                                      </a:lnTo>
                                      <a:lnTo>
                                        <a:pt x="205" y="1072"/>
                                      </a:lnTo>
                                      <a:lnTo>
                                        <a:pt x="193" y="1011"/>
                                      </a:lnTo>
                                      <a:lnTo>
                                        <a:pt x="203" y="1009"/>
                                      </a:lnTo>
                                      <a:close/>
                                      <a:moveTo>
                                        <a:pt x="223" y="1110"/>
                                      </a:moveTo>
                                      <a:lnTo>
                                        <a:pt x="234" y="1171"/>
                                      </a:lnTo>
                                      <a:lnTo>
                                        <a:pt x="224" y="1173"/>
                                      </a:lnTo>
                                      <a:lnTo>
                                        <a:pt x="212" y="1112"/>
                                      </a:lnTo>
                                      <a:lnTo>
                                        <a:pt x="223" y="1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5" name="Line 4294"/>
                              <wps:cNvCnPr/>
                              <wps:spPr bwMode="auto">
                                <a:xfrm>
                                  <a:off x="535940" y="234950"/>
                                  <a:ext cx="1120140" cy="756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6" name="Line 4295"/>
                              <wps:cNvCnPr/>
                              <wps:spPr bwMode="auto">
                                <a:xfrm>
                                  <a:off x="535940" y="234950"/>
                                  <a:ext cx="5765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7" name="Line 4296"/>
                              <wps:cNvCnPr/>
                              <wps:spPr bwMode="auto">
                                <a:xfrm>
                                  <a:off x="137160" y="1389380"/>
                                  <a:ext cx="9753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8" name="Line 4297"/>
                              <wps:cNvCnPr/>
                              <wps:spPr bwMode="auto">
                                <a:xfrm flipV="1">
                                  <a:off x="1112520" y="991235"/>
                                  <a:ext cx="543560" cy="398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9" name="Freeform 429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950"/>
                                  <a:ext cx="6350" cy="86233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97 h 1358"/>
                                    <a:gd name="T2" fmla="*/ 10 w 10"/>
                                    <a:gd name="T3" fmla="*/ 1358 h 1358"/>
                                    <a:gd name="T4" fmla="*/ 0 w 10"/>
                                    <a:gd name="T5" fmla="*/ 1256 h 1358"/>
                                    <a:gd name="T6" fmla="*/ 10 w 10"/>
                                    <a:gd name="T7" fmla="*/ 1194 h 1358"/>
                                    <a:gd name="T8" fmla="*/ 0 w 10"/>
                                    <a:gd name="T9" fmla="*/ 1256 h 1358"/>
                                    <a:gd name="T10" fmla="*/ 0 w 10"/>
                                    <a:gd name="T11" fmla="*/ 1091 h 1358"/>
                                    <a:gd name="T12" fmla="*/ 10 w 10"/>
                                    <a:gd name="T13" fmla="*/ 1153 h 1358"/>
                                    <a:gd name="T14" fmla="*/ 0 w 10"/>
                                    <a:gd name="T15" fmla="*/ 1050 h 1358"/>
                                    <a:gd name="T16" fmla="*/ 10 w 10"/>
                                    <a:gd name="T17" fmla="*/ 988 h 1358"/>
                                    <a:gd name="T18" fmla="*/ 0 w 10"/>
                                    <a:gd name="T19" fmla="*/ 1050 h 1358"/>
                                    <a:gd name="T20" fmla="*/ 0 w 10"/>
                                    <a:gd name="T21" fmla="*/ 886 h 1358"/>
                                    <a:gd name="T22" fmla="*/ 10 w 10"/>
                                    <a:gd name="T23" fmla="*/ 947 h 1358"/>
                                    <a:gd name="T24" fmla="*/ 0 w 10"/>
                                    <a:gd name="T25" fmla="*/ 845 h 1358"/>
                                    <a:gd name="T26" fmla="*/ 10 w 10"/>
                                    <a:gd name="T27" fmla="*/ 783 h 1358"/>
                                    <a:gd name="T28" fmla="*/ 0 w 10"/>
                                    <a:gd name="T29" fmla="*/ 845 h 1358"/>
                                    <a:gd name="T30" fmla="*/ 0 w 10"/>
                                    <a:gd name="T31" fmla="*/ 680 h 1358"/>
                                    <a:gd name="T32" fmla="*/ 10 w 10"/>
                                    <a:gd name="T33" fmla="*/ 742 h 1358"/>
                                    <a:gd name="T34" fmla="*/ 0 w 10"/>
                                    <a:gd name="T35" fmla="*/ 639 h 1358"/>
                                    <a:gd name="T36" fmla="*/ 10 w 10"/>
                                    <a:gd name="T37" fmla="*/ 578 h 1358"/>
                                    <a:gd name="T38" fmla="*/ 0 w 10"/>
                                    <a:gd name="T39" fmla="*/ 639 h 1358"/>
                                    <a:gd name="T40" fmla="*/ 0 w 10"/>
                                    <a:gd name="T41" fmla="*/ 475 h 1358"/>
                                    <a:gd name="T42" fmla="*/ 10 w 10"/>
                                    <a:gd name="T43" fmla="*/ 537 h 1358"/>
                                    <a:gd name="T44" fmla="*/ 0 w 10"/>
                                    <a:gd name="T45" fmla="*/ 434 h 1358"/>
                                    <a:gd name="T46" fmla="*/ 10 w 10"/>
                                    <a:gd name="T47" fmla="*/ 372 h 1358"/>
                                    <a:gd name="T48" fmla="*/ 0 w 10"/>
                                    <a:gd name="T49" fmla="*/ 434 h 1358"/>
                                    <a:gd name="T50" fmla="*/ 0 w 10"/>
                                    <a:gd name="T51" fmla="*/ 269 h 1358"/>
                                    <a:gd name="T52" fmla="*/ 10 w 10"/>
                                    <a:gd name="T53" fmla="*/ 331 h 1358"/>
                                    <a:gd name="T54" fmla="*/ 0 w 10"/>
                                    <a:gd name="T55" fmla="*/ 228 h 1358"/>
                                    <a:gd name="T56" fmla="*/ 10 w 10"/>
                                    <a:gd name="T57" fmla="*/ 167 h 1358"/>
                                    <a:gd name="T58" fmla="*/ 0 w 10"/>
                                    <a:gd name="T59" fmla="*/ 228 h 1358"/>
                                    <a:gd name="T60" fmla="*/ 0 w 10"/>
                                    <a:gd name="T61" fmla="*/ 64 h 1358"/>
                                    <a:gd name="T62" fmla="*/ 10 w 10"/>
                                    <a:gd name="T63" fmla="*/ 126 h 1358"/>
                                    <a:gd name="T64" fmla="*/ 0 w 10"/>
                                    <a:gd name="T65" fmla="*/ 23 h 1358"/>
                                    <a:gd name="T66" fmla="*/ 10 w 10"/>
                                    <a:gd name="T67" fmla="*/ 0 h 1358"/>
                                    <a:gd name="T68" fmla="*/ 0 w 10"/>
                                    <a:gd name="T69" fmla="*/ 23 h 13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0" h="1358">
                                      <a:moveTo>
                                        <a:pt x="0" y="1358"/>
                                      </a:moveTo>
                                      <a:lnTo>
                                        <a:pt x="0" y="1297"/>
                                      </a:lnTo>
                                      <a:lnTo>
                                        <a:pt x="10" y="1297"/>
                                      </a:lnTo>
                                      <a:lnTo>
                                        <a:pt x="10" y="1358"/>
                                      </a:lnTo>
                                      <a:lnTo>
                                        <a:pt x="0" y="1358"/>
                                      </a:lnTo>
                                      <a:close/>
                                      <a:moveTo>
                                        <a:pt x="0" y="1256"/>
                                      </a:moveTo>
                                      <a:lnTo>
                                        <a:pt x="0" y="1194"/>
                                      </a:lnTo>
                                      <a:lnTo>
                                        <a:pt x="10" y="1194"/>
                                      </a:lnTo>
                                      <a:lnTo>
                                        <a:pt x="10" y="1256"/>
                                      </a:lnTo>
                                      <a:lnTo>
                                        <a:pt x="0" y="1256"/>
                                      </a:lnTo>
                                      <a:close/>
                                      <a:moveTo>
                                        <a:pt x="0" y="1153"/>
                                      </a:moveTo>
                                      <a:lnTo>
                                        <a:pt x="0" y="1091"/>
                                      </a:lnTo>
                                      <a:lnTo>
                                        <a:pt x="10" y="1091"/>
                                      </a:lnTo>
                                      <a:lnTo>
                                        <a:pt x="10" y="1153"/>
                                      </a:lnTo>
                                      <a:lnTo>
                                        <a:pt x="0" y="1153"/>
                                      </a:lnTo>
                                      <a:close/>
                                      <a:moveTo>
                                        <a:pt x="0" y="1050"/>
                                      </a:moveTo>
                                      <a:lnTo>
                                        <a:pt x="0" y="988"/>
                                      </a:lnTo>
                                      <a:lnTo>
                                        <a:pt x="10" y="988"/>
                                      </a:lnTo>
                                      <a:lnTo>
                                        <a:pt x="10" y="1050"/>
                                      </a:lnTo>
                                      <a:lnTo>
                                        <a:pt x="0" y="1050"/>
                                      </a:lnTo>
                                      <a:close/>
                                      <a:moveTo>
                                        <a:pt x="0" y="947"/>
                                      </a:moveTo>
                                      <a:lnTo>
                                        <a:pt x="0" y="886"/>
                                      </a:lnTo>
                                      <a:lnTo>
                                        <a:pt x="10" y="886"/>
                                      </a:lnTo>
                                      <a:lnTo>
                                        <a:pt x="10" y="947"/>
                                      </a:lnTo>
                                      <a:lnTo>
                                        <a:pt x="0" y="947"/>
                                      </a:lnTo>
                                      <a:close/>
                                      <a:moveTo>
                                        <a:pt x="0" y="845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45"/>
                                      </a:lnTo>
                                      <a:lnTo>
                                        <a:pt x="0" y="845"/>
                                      </a:lnTo>
                                      <a:close/>
                                      <a:moveTo>
                                        <a:pt x="0" y="742"/>
                                      </a:moveTo>
                                      <a:lnTo>
                                        <a:pt x="0" y="680"/>
                                      </a:lnTo>
                                      <a:lnTo>
                                        <a:pt x="10" y="680"/>
                                      </a:lnTo>
                                      <a:lnTo>
                                        <a:pt x="10" y="742"/>
                                      </a:lnTo>
                                      <a:lnTo>
                                        <a:pt x="0" y="742"/>
                                      </a:lnTo>
                                      <a:close/>
                                      <a:moveTo>
                                        <a:pt x="0" y="639"/>
                                      </a:moveTo>
                                      <a:lnTo>
                                        <a:pt x="0" y="578"/>
                                      </a:lnTo>
                                      <a:lnTo>
                                        <a:pt x="10" y="578"/>
                                      </a:lnTo>
                                      <a:lnTo>
                                        <a:pt x="10" y="639"/>
                                      </a:lnTo>
                                      <a:lnTo>
                                        <a:pt x="0" y="639"/>
                                      </a:lnTo>
                                      <a:close/>
                                      <a:moveTo>
                                        <a:pt x="0" y="537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0" y="475"/>
                                      </a:lnTo>
                                      <a:lnTo>
                                        <a:pt x="10" y="537"/>
                                      </a:lnTo>
                                      <a:lnTo>
                                        <a:pt x="0" y="537"/>
                                      </a:lnTo>
                                      <a:close/>
                                      <a:moveTo>
                                        <a:pt x="0" y="434"/>
                                      </a:moveTo>
                                      <a:lnTo>
                                        <a:pt x="0" y="372"/>
                                      </a:lnTo>
                                      <a:lnTo>
                                        <a:pt x="10" y="372"/>
                                      </a:lnTo>
                                      <a:lnTo>
                                        <a:pt x="10" y="434"/>
                                      </a:lnTo>
                                      <a:lnTo>
                                        <a:pt x="0" y="434"/>
                                      </a:lnTo>
                                      <a:close/>
                                      <a:moveTo>
                                        <a:pt x="0" y="331"/>
                                      </a:moveTo>
                                      <a:lnTo>
                                        <a:pt x="0" y="269"/>
                                      </a:lnTo>
                                      <a:lnTo>
                                        <a:pt x="10" y="269"/>
                                      </a:lnTo>
                                      <a:lnTo>
                                        <a:pt x="10" y="331"/>
                                      </a:lnTo>
                                      <a:lnTo>
                                        <a:pt x="0" y="331"/>
                                      </a:lnTo>
                                      <a:close/>
                                      <a:moveTo>
                                        <a:pt x="0" y="228"/>
                                      </a:moveTo>
                                      <a:lnTo>
                                        <a:pt x="0" y="167"/>
                                      </a:lnTo>
                                      <a:lnTo>
                                        <a:pt x="10" y="167"/>
                                      </a:lnTo>
                                      <a:lnTo>
                                        <a:pt x="10" y="228"/>
                                      </a:lnTo>
                                      <a:lnTo>
                                        <a:pt x="0" y="228"/>
                                      </a:lnTo>
                                      <a:close/>
                                      <a:moveTo>
                                        <a:pt x="0" y="126"/>
                                      </a:moveTo>
                                      <a:lnTo>
                                        <a:pt x="0" y="64"/>
                                      </a:lnTo>
                                      <a:lnTo>
                                        <a:pt x="10" y="64"/>
                                      </a:lnTo>
                                      <a:lnTo>
                                        <a:pt x="10" y="126"/>
                                      </a:lnTo>
                                      <a:lnTo>
                                        <a:pt x="0" y="126"/>
                                      </a:lnTo>
                                      <a:close/>
                                      <a:moveTo>
                                        <a:pt x="0" y="23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0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0" name="Line 4299"/>
                              <wps:cNvCnPr/>
                              <wps:spPr bwMode="auto">
                                <a:xfrm>
                                  <a:off x="196850" y="1345565"/>
                                  <a:ext cx="609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1" name="Line 4300"/>
                              <wps:cNvCnPr/>
                              <wps:spPr bwMode="auto">
                                <a:xfrm flipH="1">
                                  <a:off x="198120" y="1345565"/>
                                  <a:ext cx="59690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8" name="Line 4301"/>
                              <wps:cNvCnPr/>
                              <wps:spPr bwMode="auto">
                                <a:xfrm flipV="1">
                                  <a:off x="535940" y="1018540"/>
                                  <a:ext cx="4635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9" name="Line 4302"/>
                              <wps:cNvCnPr/>
                              <wps:spPr bwMode="auto">
                                <a:xfrm>
                                  <a:off x="582295" y="1018540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0" name="Rectangle 4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10934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1" name="Rectangle 4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095" y="6159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2" name="Rectangle 4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2115" y="85471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3" name="Rectangle 4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725" y="8420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4" name="Rectangle 4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075" y="14224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5" name="Rectangle 4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1085" y="14160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6" name="Oval 4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299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7" name="Oval 43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1195" y="981710"/>
                                  <a:ext cx="1905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8" name="Oval 43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5920" y="981710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9" name="Oval 43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63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0" name="Oval 43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415" y="225425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88" o:spid="_x0000_s1775" editas="canvas" style="width:147.4pt;height:128.4pt;mso-position-horizontal-relative:char;mso-position-vertical-relative:line" coordsize="18719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">
                      <v:shape id="_x0000_s1776" type="#_x0000_t75" style="position:absolute;width:18719;height:16306;visibility:visible;mso-wrap-style:square">
                        <v:fill o:detectmouseclick="t"/>
                        <v:path o:connecttype="none"/>
                      </v:shape>
                      <v:shape id="Freeform 4290" o:spid="_x0000_s1777" style="position:absolute;left:6807;top:9880;width:9556;height:70;visibility:visible;mso-wrap-style:square;v-text-anchor:top" coordsize="150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PU8UA&#10;AADdAAAADwAAAGRycy9kb3ducmV2LnhtbESPQUvDQBSE70L/w/IEb3bTtEiJ3RapCPVm2l56e2Rf&#10;k2D2bdh9TaK/3hUEj8PMfMNsdpPr1EAhtp4NLOYZKOLK25ZrA+fT2+MaVBRki51nMvBFEXbb2d0G&#10;C+tHLmk4Sq0ShGOBBhqRvtA6Vg05jHPfEyfv6oNDSTLU2gYcE9x1Os+yJ+2w5bTQYE/7hqrP480Z&#10;6A/5kH+cw/L2Pkgp5fh9iddXYx7up5dnUEKT/If/2gdrYLVcLeD3TXoCe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3o9TxQAAAN0AAAAPAAAAAAAAAAAAAAAAAJgCAABkcnMv&#10;ZG93bnJldi54bWxQSwUGAAAAAAQABAD1AAAAigMAAAAA&#10;" path="m,l62,r,11l,11,,xm103,r62,l165,11r-62,l103,xm206,r62,l268,11r-62,l206,xm309,r62,l371,11r-62,l309,xm412,r62,l474,11r-62,l412,xm515,r62,l577,11r-62,l515,xm618,r62,l680,11r-62,l618,xm721,r62,l783,11r-62,l721,xm825,r61,l886,11r-61,l825,xm928,r61,l989,11r-61,l928,xm1031,r61,l1092,11r-61,l1031,xm1134,r62,l1196,11r-62,l1134,xm1237,r62,l1299,11r-62,l1237,xm1340,r62,l1402,11r-62,l1340,xm1443,r62,l1505,11r-62,l1443,xe" fillcolor="black" strokeweight=".1pt">
                        <v:stroke joinstyle="bevel"/>
                        <v:path arrowok="t" o:connecttype="custom" o:connectlocs="39370,0;0,6985;65405,0;104775,6985;65405,0;170180,0;130810,6985;196215,0;235585,6985;196215,0;300990,0;261620,6985;327025,0;366395,6985;327025,0;431800,0;392430,6985;457835,0;497205,6985;457835,0;562610,0;523875,6985;589280,0;628015,6985;589280,0;693420,0;654685,6985;720090,0;759460,6985;720090,0;824865,0;785495,6985;850900,0;890270,6985;850900,0;955675,0;916305,6985" o:connectangles="0,0,0,0,0,0,0,0,0,0,0,0,0,0,0,0,0,0,0,0,0,0,0,0,0,0,0,0,0,0,0,0,0,0,0,0,0"/>
                        <o:lock v:ext="edit" verticies="t"/>
                      </v:shape>
                      <v:shape id="Freeform 4291" o:spid="_x0000_s1778" style="position:absolute;left:1352;top:9886;width:5474;height:4033;visibility:visible;mso-wrap-style:square;v-text-anchor:top" coordsize="862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Z6w8YA&#10;AADdAAAADwAAAGRycy9kb3ducmV2LnhtbESPQWvCQBSE74X+h+UVvNVNjBRNXaUUAh6UUi3t9ZF9&#10;TZZk36bZ1cR/3xUEj8PMfMOsNqNtxZl6bxwrSKcJCOLSacOVgq9j8bwA4QOyxtYxKbiQh8368WGF&#10;uXYDf9L5ECoRIexzVFCH0OVS+rImi37qOuLo/breYoiyr6TucYhw28pZkrxIi4bjQo0dvddUNoeT&#10;VWD2l2XWNeZnl1bFd5H96fRjuVdq8jS+vYIINIZ7+NbeagXzbD6D65v4BOT6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Z6w8YAAADdAAAADwAAAAAAAAAAAAAAAACYAgAAZHJz&#10;L2Rvd25yZXYueG1sUEsFBgAAAAAEAAQA9QAAAIsDAAAAAA==&#10;" path="m862,9l812,45r-6,-8l856,r6,9xm779,69r-50,37l723,98,773,61r6,8xm696,130r-50,37l640,158r50,-36l696,130xm613,191r-50,37l557,219r50,-36l613,191xm530,252r-50,36l474,280r50,-36l530,252xm447,313r-50,36l391,341r50,-37l447,313xm364,374r-50,36l308,402r50,-37l364,374xm281,434r-50,37l225,463r50,-37l281,434xm198,495r-50,37l142,523r50,-36l198,495xm115,556l65,593r-6,-9l108,548r7,8xm31,617l7,635,,627,25,609r6,8xe" fillcolor="black" strokeweight=".1pt">
                        <v:stroke joinstyle="bevel"/>
                        <v:path arrowok="t" o:connecttype="custom" o:connectlocs="547370,5715;515620,28575;511810,23495;543560,0;547370,5715;494665,43815;462915,67310;459105,62230;490855,38735;494665,43815;441960,82550;410210,106045;406400,100330;438150,77470;441960,82550;389255,121285;357505,144780;353695,139065;385445,116205;389255,121285;336550,160020;304800,182880;300990,177800;332740,154940;336550,160020;283845,198755;252095,221615;248285,216535;280035,193040;283845,198755;231140,237490;199390,260350;195580,255270;227330,231775;231140,237490;178435,275590;146685,299085;142875,294005;174625,270510;178435,275590;125730,314325;93980,337820;90170,332105;121920,309245;125730,314325;73025,353060;41275,376555;37465,370840;68580,347980;73025,353060;19685,391795;4445,403225;0,398145;15875,386715;19685,391795" o:connectangles="0,0,0,0,0,0,0,0,0,0,0,0,0,0,0,0,0,0,0,0,0,0,0,0,0,0,0,0,0,0,0,0,0,0,0,0,0,0,0,0,0,0,0,0,0,0,0,0,0,0,0,0,0,0,0"/>
                        <o:lock v:ext="edit" verticies="t"/>
                      </v:shape>
                      <v:line id="Line 4292" o:spid="_x0000_s1779" style="position:absolute;flip:y;visibility:visible;mso-wrap-style:square" from="1371,2349" to="5359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O3rMUAAADdAAAADwAAAGRycy9kb3ducmV2LnhtbESPwWrDMBBE74X+g9hAbo2cJjTBiRJK&#10;IcFQerCdD9hYG8uttTKWYrt/XxUKPQ4z84bZHyfbioF63zhWsFwkIIgrpxuuFVzK09MWhA/IGlvH&#10;pOCbPBwPjw97TLUbOaehCLWIEPYpKjAhdKmUvjJk0S9cRxy9m+sthij7Wuoexwi3rXxOkhdpseG4&#10;YLCjN0PVV3G3Cj62ZY7vWb5BTbcMP89Xw9VVqflset2BCDSF//BfO9MK1qv1Cn7fxCc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6O3rMUAAADdAAAADwAAAAAAAAAA&#10;AAAAAAChAgAAZHJzL2Rvd25yZXYueG1sUEsFBgAAAAAEAAQA+QAAAJMDAAAAAA==&#10;" strokeweight=".5pt">
                        <v:stroke joinstyle="miter"/>
                      </v:line>
                      <v:shape id="Freeform 4293" o:spid="_x0000_s1780" style="position:absolute;left:5327;top:2343;width:1486;height:7448;visibility:visible;mso-wrap-style:square;v-text-anchor:top" coordsize="234,1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CwhMcA&#10;AADdAAAADwAAAGRycy9kb3ducmV2LnhtbESP3WrCQBSE7wt9h+UIvdONGsSmrlIEf1AETUuhd4fs&#10;MUmbPRuy2xjf3hWEXg4z8w0zW3SmEi01rrSsYDiIQBBnVpecK/j8WPWnIJxH1lhZJgVXcrCYPz/N&#10;MNH2widqU5+LAGGXoILC+zqR0mUFGXQDWxMH72wbgz7IJpe6wUuAm0qOomgiDZYcFgqsaVlQ9pv+&#10;GQX79Hu8eT3vfg7xVzo6tGw26+NaqZde9/4GwlPn/8OP9lYriMdxDPc34QnI+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RAsITHAAAA3QAAAA8AAAAAAAAAAAAAAAAAmAIAAGRy&#10;cy9kb3ducmV2LnhtbFBLBQYAAAAABAAEAPUAAACMAwAAAAA=&#10;" path="m10,l22,61,12,63,,2,10,xm29,101r12,61l31,164,19,103r10,-2xm49,202r11,61l50,265,39,204r10,-2xm68,303r12,61l70,365,58,305r10,-2xm87,404r12,60l89,466,77,406r10,-2xm107,505r11,60l108,567,97,507r10,-2xm126,606r12,60l127,668,116,608r10,-2xm145,707r12,60l147,769,135,709r10,-2xm165,808r11,60l166,870,155,810r10,-2xm184,908r12,61l185,971,174,910r10,-2xm203,1009r12,61l205,1072r-12,-61l203,1009xm223,1110r11,61l224,1173r-12,-61l223,1110xe" fillcolor="black" strokeweight=".1pt">
                        <v:stroke joinstyle="bevel"/>
                        <v:path arrowok="t" o:connecttype="custom" o:connectlocs="6350,0;13970,38735;7620,40005;0,1270;6350,0;18415,64135;26035,102870;19685,104140;12065,65405;18415,64135;31115,128270;38100,167005;31750,168275;24765,129540;31115,128270;43180,192405;50800,231140;44450,231775;36830,193675;43180,192405;55245,256540;62865,294640;56515,295910;48895,257810;55245,256540;67945,320675;74930,358775;68580,360045;61595,321945;67945,320675;80010,384810;87630,422910;80645,424180;73660,386080;80010,384810;92075,448945;99695,487045;93345,488315;85725,450215;92075,448945;104775,513080;111760,551180;105410,552450;98425,514350;104775,513080;116840,576580;124460,615315;117475,616585;110490,577850;116840,576580;128905,640715;136525,679450;130175,680720;122555,641985;128905,640715;141605,704850;148590,743585;142240,744855;134620,706120;141605,704850" o:connectangles="0,0,0,0,0,0,0,0,0,0,0,0,0,0,0,0,0,0,0,0,0,0,0,0,0,0,0,0,0,0,0,0,0,0,0,0,0,0,0,0,0,0,0,0,0,0,0,0,0,0,0,0,0,0,0,0,0,0,0,0"/>
                        <o:lock v:ext="edit" verticies="t"/>
                      </v:shape>
                      <v:line id="Line 4294" o:spid="_x0000_s1781" style="position:absolute;visibility:visible;mso-wrap-style:square" from="5359,2349" to="16560,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gMfsQAAADdAAAADwAAAGRycy9kb3ducmV2LnhtbESPwWrDMBBE74X8g9hAb7Wc1i6tGyWE&#10;QCDkVtu9L9bGdmqtjKQm9t9HhUKPw8y8YdbbyQziSs73lhWskhQEcWN1z62Cujo8vYHwAVnjYJkU&#10;zORhu1k8rLHQ9safdC1DKyKEfYEKuhDGQkrfdGTQJ3Ykjt7ZOoMhStdK7fAW4WaQz2n6Kg32HBc6&#10;HGnfUfNd/hgFeEpPX/Vc5ecBTXaZ63enL1qpx+W0+wARaAr/4b/2USvIXrIcft/EJ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yAx+xAAAAN0AAAAPAAAAAAAAAAAA&#10;AAAAAKECAABkcnMvZG93bnJldi54bWxQSwUGAAAAAAQABAD5AAAAkgMAAAAA&#10;" strokeweight=".5pt">
                        <v:stroke joinstyle="miter"/>
                      </v:line>
                      <v:line id="Line 4295" o:spid="_x0000_s1782" style="position:absolute;visibility:visible;mso-wrap-style:square" from="5359,2349" to="11125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qSCcQAAADdAAAADwAAAGRycy9kb3ducmV2LnhtbESPwWrDMBBE74X8g9hAbo3cxA2tG9mE&#10;QiD4Vse9L9bGdmqtjKQm9t9XhUKPw8y8YfbFZAZxI+d7ywqe1gkI4sbqnlsF9fn4+ALCB2SNg2VS&#10;MJOHIl887DHT9s4fdKtCKyKEfYYKuhDGTErfdGTQr+1IHL2LdQZDlK6V2uE9ws0gN0mykwZ7jgsd&#10;jvTeUfNVfRsFWCblZz2fny8DmvQ6169OX7VSq+V0eAMRaAr/4b/2SStIt+kOft/EJyDz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GpIJxAAAAN0AAAAPAAAAAAAAAAAA&#10;AAAAAKECAABkcnMvZG93bnJldi54bWxQSwUGAAAAAAQABAD5AAAAkgMAAAAA&#10;" strokeweight=".5pt">
                        <v:stroke joinstyle="miter"/>
                      </v:line>
                      <v:line id="Line 4296" o:spid="_x0000_s1783" style="position:absolute;visibility:visible;mso-wrap-style:square" from="1371,13893" to="11125,13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Y3ksQAAADdAAAADwAAAGRycy9kb3ducmV2LnhtbESPzWrDMBCE74W8g9hAb42c1E1bN0oI&#10;hUDJrY5zX6z1X6yVkdTEfvuoUOhxmJlvmM1uNL24kvOtZQXLRQKCuLS65VpBcTo8vYHwAVljb5kU&#10;TORht509bDDT9sbfdM1DLSKEfYYKmhCGTEpfNmTQL+xAHL3KOoMhSldL7fAW4aaXqyRZS4Mtx4UG&#10;B/psqLzkP0YBHpPjuZhOL1WPJu2m4t3pTiv1OB/3HyACjeE//Nf+0grS5/QVft/EJ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VjeSxAAAAN0AAAAPAAAAAAAAAAAA&#10;AAAAAKECAABkcnMvZG93bnJldi54bWxQSwUGAAAAAAQABAD5AAAAkgMAAAAA&#10;" strokeweight=".5pt">
                        <v:stroke joinstyle="miter"/>
                      </v:line>
                      <v:line id="Line 4297" o:spid="_x0000_s1784" style="position:absolute;flip:y;visibility:visible;mso-wrap-style:square" from="11125,9912" to="16560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cl3cAAAADdAAAADwAAAGRycy9kb3ducmV2LnhtbERPzYrCMBC+C/sOYRa8abquqHSNsggu&#10;BfHQug8wNmNTbSaliVrf3hwEjx/f/3Ld20bcqPO1YwVf4wQEcel0zZWC/8N2tADhA7LGxjEpeJCH&#10;9epjsMRUuzvndCtCJWII+xQVmBDaVEpfGrLox64ljtzJdRZDhF0ldYf3GG4bOUmSmbRYc2ww2NLG&#10;UHkprlbBfnHIcZflc9R0yvD8dzRcHpUafva/PyAC9eEtfrkzrWD6PY1z45v4BOTq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0HJd3AAAAA3QAAAA8AAAAAAAAAAAAAAAAA&#10;oQIAAGRycy9kb3ducmV2LnhtbFBLBQYAAAAABAAEAPkAAACOAwAAAAA=&#10;" strokeweight=".5pt">
                        <v:stroke joinstyle="miter"/>
                      </v:line>
                      <v:shape id="Freeform 4298" o:spid="_x0000_s1785" style="position:absolute;left:5327;top:2349;width:64;height:8623;visibility:visible;mso-wrap-style:square;v-text-anchor:top" coordsize="10,1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33HMUA&#10;AADdAAAADwAAAGRycy9kb3ducmV2LnhtbESPT2vCQBTE7wW/w/IEb3WjsaKpqwRB9NKCUej1Nfvy&#10;h2bfhuyq8dt3BcHjMDO/YVab3jTiSp2rLSuYjCMQxLnVNZcKzqfd+wKE88gaG8uk4E4ONuvB2woT&#10;bW98pGvmSxEg7BJUUHnfJlK6vCKDbmxb4uAVtjPog+xKqTu8Bbhp5DSK5tJgzWGhwpa2FeV/2cUo&#10;+Eqz5fH7pyiyfeo/7uY3nrd9rNRo2KefIDz1/hV+tg9awSyeLeHxJj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3fccxQAAAN0AAAAPAAAAAAAAAAAAAAAAAJgCAABkcnMv&#10;ZG93bnJldi54bWxQSwUGAAAAAAQABAD1AAAAigMAAAAA&#10;" path="m,1358r,-61l10,1297r,61l,1358xm,1256r,-62l10,1194r,62l,1256xm,1153r,-62l10,1091r,62l,1153xm,1050l,988r10,l10,1050r-10,xm,947l,886r10,l10,947,,947xm,845l,783r10,l10,845,,845xm,742l,680r10,l10,742,,742xm,639l,578r10,l10,639,,639xm,537l,475r10,l10,537,,537xm,434l,372r10,l10,434,,434xm,331l,269r10,l10,331,,331xm,228l,167r10,l10,228,,228xm,126l,64r10,l10,126,,126xm,23l,,10,r,23l,23xe" fillcolor="black" strokeweight=".1pt">
                        <v:stroke joinstyle="bevel"/>
                        <v:path arrowok="t" o:connecttype="custom" o:connectlocs="0,823595;6350,862330;0,797560;6350,758190;0,797560;0,692785;6350,732155;0,666750;6350,627380;0,666750;0,562610;6350,601345;0,536575;6350,497205;0,536575;0,431800;6350,471170;0,405765;6350,367030;0,405765;0,301625;6350,340995;0,275590;6350,236220;0,275590;0,170815;6350,210185;0,144780;6350,106045;0,144780;0,40640;6350,80010;0,14605;6350,0;0,14605" o:connectangles="0,0,0,0,0,0,0,0,0,0,0,0,0,0,0,0,0,0,0,0,0,0,0,0,0,0,0,0,0,0,0,0,0,0,0"/>
                        <o:lock v:ext="edit" verticies="t"/>
                      </v:shape>
                      <v:line id="Line 4299" o:spid="_x0000_s1786" style="position:absolute;visibility:visible;mso-wrap-style:square" from="1968,13455" to="2578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Y5O8EAAADdAAAADwAAAGRycy9kb3ducmV2LnhtbERPyWrDMBC9F/oPYgq5NXLaJLSu5VAC&#10;heBbE/c+WOMt1shISmz/fXUo9Ph4e3aYzSDu5HxnWcFmnYAgrqzuuFFQXr6e30D4gKxxsEwKFvJw&#10;yB8fMky1nfib7ufQiBjCPkUFbQhjKqWvWjLo13YkjlxtncEQoWukdjjFcDPIlyTZS4Mdx4YWRzq2&#10;VF3PN6MAi6T4KZfLrh7QbPulfHe610qtnubPDxCB5vAv/nOftILt6y7uj2/iE5D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Zjk7wQAAAN0AAAAPAAAAAAAAAAAAAAAA&#10;AKECAABkcnMvZG93bnJldi54bWxQSwUGAAAAAAQABAD5AAAAjwMAAAAA&#10;" strokeweight=".5pt">
                        <v:stroke joinstyle="miter"/>
                      </v:line>
                      <v:line id="Line 4300" o:spid="_x0000_s1787" style="position:absolute;flip:x;visibility:visible;mso-wrap-style:square" from="1981,13455" to="2578,13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QancUAAADdAAAADwAAAGRycy9kb3ducmV2LnhtbESP0WrCQBRE3wv+w3KFvtWN2qrErCIF&#10;S6D0IeoHXLM32Wj2bshuNf37bqHg4zAzZ5hsO9hW3Kj3jWMF00kCgrh0uuFawem4f1mB8AFZY+uY&#10;FPyQh+1m9JRhqt2dC7odQi0ihH2KCkwIXSqlLw1Z9BPXEUevcr3FEGVfS93jPcJtK2dJspAWG44L&#10;Bjt6N1ReD99WwdfqWOBnXixRU5Xj5eNsuDwr9TwedmsQgYbwCP+3c63gdf42hb838Qn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QancUAAADdAAAADwAAAAAAAAAA&#10;AAAAAAChAgAAZHJzL2Rvd25yZXYueG1sUEsFBgAAAAAEAAQA+QAAAJMDAAAAAA==&#10;" strokeweight=".5pt">
                        <v:stroke joinstyle="miter"/>
                      </v:line>
                      <v:line id="Line 4301" o:spid="_x0000_s1788" style="position:absolute;flip:y;visibility:visible;mso-wrap-style:square" from="5359,10185" to="5822,10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+Q2r8AAADdAAAADwAAAGRycy9kb3ducmV2LnhtbERPzYrCMBC+C75DGMGbpopoqUYRwaWw&#10;7KHqA4zN2FSbSWmy2n37zUHw+PH9b3a9bcSTOl87VjCbJiCIS6drrhRczsdJCsIHZI2NY1LwRx52&#10;2+Fgg5l2Ly7oeQqViCHsM1RgQmgzKX1pyKKfupY4cjfXWQwRdpXUHb5iuG3kPEmW0mLNscFgSwdD&#10;5eP0axX8pOcCv/NihZpuOd6/robLq1LjUb9fgwjUh4/47c61gsU8jXPjm/gE5PY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F+Q2r8AAADdAAAADwAAAAAAAAAAAAAAAACh&#10;AgAAZHJzL2Rvd25yZXYueG1sUEsFBgAAAAAEAAQA+QAAAI0DAAAAAA==&#10;" strokeweight=".5pt">
                        <v:stroke joinstyle="miter"/>
                      </v:line>
                      <v:line id="Line 4302" o:spid="_x0000_s1789" style="position:absolute;visibility:visible;mso-wrap-style:square" from="5822,10185" to="5829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2zfMEAAADdAAAADwAAAGRycy9kb3ducmV2LnhtbESPQYvCMBSE7wv+h/AEb2uqqGg1iiwI&#10;4k2t90fzbKvNS0my2v57Iwgeh5n5hlltWlOLBzlfWVYwGiYgiHOrKy4UZOfd7xyED8gaa8ukoCMP&#10;m3XvZ4Wptk8+0uMUChEh7FNUUIbQpFL6vCSDfmgb4uhdrTMYonSF1A6fEW5qOU6SmTRYcVwosaG/&#10;kvL76d8owENyuGTdeXqt0UxuXbZw+qaVGvTb7RJEoDZ8w5/2XiuYjOcLeL+JT0Cu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3bN8wQAAAN0AAAAPAAAAAAAAAAAAAAAA&#10;AKECAABkcnMvZG93bnJldi54bWxQSwUGAAAAAAQABAD5AAAAjwMAAAAA&#10;" strokeweight=".5pt">
                        <v:stroke joinstyle="miter"/>
                      </v:line>
                      <v:rect id="Rectangle 4303" o:spid="_x0000_s1790" style="position:absolute;left:5695;top:11093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7AlMAA&#10;AADdAAAADwAAAGRycy9kb3ducmV2LnhtbERPy4rCMBTdD8w/hDvgbkwtMmjHKCIIKrOx+gGX5vbB&#10;JDclibb+vVkILg/nvdqM1og7+dA5VjCbZiCIK6c7bhRcL/vvBYgQkTUax6TgQQE268+PFRbaDXym&#10;exkbkUI4FKigjbEvpAxVSxbD1PXEiaudtxgT9I3UHocUbo3Ms+xHWuw4NbTY066l6r+8WQXyUu6H&#10;RWl85k55/WeOh3NNTqnJ17j9BRFpjG/xy33QCub5Mu1Pb9IT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L7Al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04" o:spid="_x0000_s1791" style="position:absolute;left:5060;top:61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JlD8MA&#10;AADdAAAADwAAAGRycy9kb3ducmV2LnhtbESP3WoCMRSE7wXfIRyhd5p1EbGrUUQQtPTGtQ9w2Jz9&#10;weRkSVJ3+/ZNoeDlMDPfMLvDaI14kg+dYwXLRQaCuHK640bB1/0834AIEVmjcUwKfijAYT+d7LDQ&#10;buAbPcvYiAThUKCCNsa+kDJULVkMC9cTJ6923mJM0jdSexwS3BqZZ9laWuw4LbTY06ml6lF+WwXy&#10;Xp6HTWl85j7y+tNcL7eanFJvs/G4BRFpjK/wf/uiFazy9y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JlD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05" o:spid="_x0000_s1792" style="position:absolute;left:16821;top:854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D7eMMA&#10;AADd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rDM1zn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yD7e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06" o:spid="_x0000_s1793" style="position:absolute;left:7207;top:842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xe48MA&#10;AADdAAAADwAAAGRycy9kb3ducmV2LnhtbESP3WoCMRSE7wu+QziCdzXrKmJXo0hBsOKNax/gsDn7&#10;g8nJkqTu9u2bQqGXw8x8w+wOozXiST50jhUs5hkI4srpjhsFn/fT6wZEiMgajWNS8E0BDvvJyw4L&#10;7Qa+0bOMjUgQDgUqaGPsCylD1ZLFMHc9cfJq5y3GJH0jtcchwa2ReZatpcWO00KLPb23VD3KL6tA&#10;3svTsCmNz9wlr6/m43yrySk1m47HLYhIY/wP/7XPWsEqf1vC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xe4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07" o:spid="_x0000_s1794" style="position:absolute;left:920;top:1422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XGl8MA&#10;AADdAAAADwAAAGRycy9kb3ducmV2LnhtbESP3WoCMRSE7wXfIRzBO812kWK3RimCoMUb1z7AYXP2&#10;hyYnSxLd9e1NQejlMDPfMJvdaI24kw+dYwVvywwEceV0x42Cn+thsQYRIrJG45gUPCjAbjudbLDQ&#10;buAL3cvYiAThUKCCNsa+kDJULVkMS9cTJ6923mJM0jdSexwS3BqZZ9m7tNhxWmixp31L1W95swrk&#10;tTwM69L4zH3n9dmcjpeanFLz2fj1CSLSGP/Dr/ZRK1jlHyv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4XGl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08" o:spid="_x0000_s1795" style="position:absolute;left:10610;top:1416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ljDMMA&#10;AADdAAAADwAAAGRycy9kb3ducmV2LnhtbESP3WoCMRSE7wu+QziCdzXromJXo0hBsOKNax/gsDn7&#10;g8nJkqTu9u2bQqGXw8x8w+wOozXiST50jhUs5hkI4srpjhsFn/fT6wZEiMgajWNS8E0BDvvJyw4L&#10;7Qa+0bOMjUgQDgUqaGPsCylD1ZLFMHc9cfJq5y3GJH0jtcchwa2ReZatpcWO00KLPb23VD3KL6tA&#10;3svTsCmNz9wlr6/m43yrySk1m47HLYhIY/wP/7XPWsEyf1v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ljD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4309" o:spid="_x0000_s1796" style="position:absolute;left:11029;top:13798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2kt8UA&#10;AADdAAAADwAAAGRycy9kb3ducmV2LnhtbESPQWsCMRSE74X+h/AKvdVspSztahQpFJae1Aq9PpLn&#10;ZnXzsibpuu2vbwTB4zAz3zDz5eg6MVCIrWcFz5MCBLH2puVGwe7r4+kVREzIBjvPpOCXIiwX93dz&#10;rIw/84aGbWpEhnCsUIFNqa+kjNqSwzjxPXH29j44TFmGRpqA5wx3nZwWRSkdtpwXLPb0bkkftz9O&#10;wacb1rrubUC9KtffB3uq/+RJqceHcTUDkWhMt/C1XRsFL9O3Ei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LaS3xQAAAN0AAAAPAAAAAAAAAAAAAAAAAJgCAABkcnMv&#10;ZG93bnJldi54bWxQSwUGAAAAAAQABAD1AAAAigMAAAAA&#10;" fillcolor="black" strokeweight="0"/>
                      <v:oval id="Oval 4310" o:spid="_x0000_s1797" style="position:absolute;left:6711;top:9817;width:191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EBLMUA&#10;AADdAAAADwAAAGRycy9kb3ducmV2LnhtbESPQUsDMRSE7wX/Q3iCt27WIq1um5YiCIuntgpeH8lz&#10;s3Xzsk3idvXXN4LQ4zAz3zCrzeg6MVCIrWcF90UJglh703Kj4P3tZfoIIiZkg51nUvBDETbrm8kK&#10;K+PPvKfhkBqRIRwrVGBT6ispo7bkMBa+J87epw8OU5ahkSbgOcNdJ2dlOZcOW84LFnt6tqS/Dt9O&#10;wasbdrrubUC9ne8+jvZU/8qTUne343YJItGYruH/dm0UPMyeFv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YQEsxQAAAN0AAAAPAAAAAAAAAAAAAAAAAJgCAABkcnMv&#10;ZG93bnJldi54bWxQSwUGAAAAAAQABAD1AAAAigMAAAAA&#10;" fillcolor="black" strokeweight="0"/>
                      <v:oval id="Oval 4311" o:spid="_x0000_s1798" style="position:absolute;left:16459;top:9817;width:197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6VXsIA&#10;AADdAAAADwAAAGRycy9kb3ducmV2LnhtbERPz2vCMBS+C/sfwht4s+lEZOuMIoJQdlI32PWRvDXd&#10;mpeaZLX615vDYMeP7/dqM7pODBRi61nBU1GCINbetNwo+Hjfz55BxIRssPNMCq4UYbN+mKywMv7C&#10;RxpOqRE5hGOFCmxKfSVl1JYcxsL3xJn78sFhyjA00gS85HDXyXlZLqXDlnODxZ52lvTP6dcpeHPD&#10;Qde9Dai3y8Pntz3XN3lWavo4bl9BJBrTv/jPXRsFi/lLnpvf5Cc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/pVewgAAAN0AAAAPAAAAAAAAAAAAAAAAAJgCAABkcnMvZG93&#10;bnJldi54bWxQSwUGAAAAAAQABAD1AAAAhwMAAAAA&#10;" fillcolor="black" strokeweight="0"/>
                      <v:oval id="Oval 4312" o:spid="_x0000_s1799" style="position:absolute;left:1276;top:13798;width:197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IwxcQA&#10;AADdAAAADwAAAGRycy9kb3ducmV2LnhtbESPQWsCMRSE74X+h/AK3mq2UqRujSIFYelJbaHXR/K6&#10;Wd28rElcV3+9EQo9DjPzDTNfDq4VPYXYeFbwMi5AEGtvGq4VfH+tn99AxIRssPVMCi4UYbl4fJhj&#10;afyZt9TvUi0yhGOJCmxKXSll1JYcxrHviLP364PDlGWopQl4znDXyklRTKXDhvOCxY4+LOnD7uQU&#10;fLp+o6vOBtSr6eZnb4/VVR6VGj0Nq3cQiYb0H/5rV0bB62Q2g/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yMMXEAAAA3QAAAA8AAAAAAAAAAAAAAAAAmAIAAGRycy9k&#10;b3ducmV2LnhtbFBLBQYAAAAABAAEAPUAAACJAwAAAAA=&#10;" fillcolor="black" strokeweight="0"/>
                      <v:oval id="Oval 4313" o:spid="_x0000_s1800" style="position:absolute;left:5264;top:2254;width:197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MDQsEA&#10;AADdAAAADwAAAGRycy9kb3ducmV2LnhtbERPTWsCMRC9F/wPYYTeatZWRLZGEaGweLIqeB2S6Wbb&#10;zWRN4rrtr28OgsfH+16uB9eKnkJsPCuYTgoQxNqbhmsFp+PHywJETMgGW8+k4JcirFejpyWWxt/4&#10;k/pDqkUO4ViiAptSV0oZtSWHceI74sx9+eAwZRhqaQLecrhr5WtRzKXDhnODxY62lvTP4eoU7Fy/&#10;11VnA+rNfH/+tpfqT16Ueh4Pm3cQiYb0EN/dlVEweyvy/vwmPwG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jA0L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6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429" type="#_x0000_t75" style="width:30pt;height:15.75pt" o:ole="">
            <v:imagedata r:id="rId2817" o:title=""/>
          </v:shape>
          <o:OLEObject Type="Embed" ProgID="Equation.DSMT4" ShapeID="_x0000_i2429" DrawAspect="Content" ObjectID="_1624836945" r:id="rId2818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00" w:dyaOrig="320">
          <v:shape id="_x0000_i2430" type="#_x0000_t75" style="width:45pt;height:15.75pt" o:ole="">
            <v:imagedata r:id="rId2819" o:title=""/>
          </v:shape>
          <o:OLEObject Type="Embed" ProgID="Equation.DSMT4" ShapeID="_x0000_i2430" DrawAspect="Content" ObjectID="_1624836946" r:id="rId2820"/>
        </w:object>
      </w:r>
      <w:r w:rsidRPr="00610F8A">
        <w:rPr>
          <w:sz w:val="26"/>
          <w:szCs w:val="26"/>
        </w:rPr>
        <w:t xml:space="preserve"> và</w:t>
      </w:r>
      <w:r w:rsidR="007A1347" w:rsidRPr="00610F8A">
        <w:rPr>
          <w:position w:val="-6"/>
          <w:sz w:val="26"/>
          <w:szCs w:val="26"/>
        </w:rPr>
        <w:object w:dxaOrig="1520" w:dyaOrig="279">
          <v:shape id="_x0000_i2431" type="#_x0000_t75" style="width:75.75pt;height:14.25pt" o:ole="">
            <v:imagedata r:id="rId2821" o:title=""/>
          </v:shape>
          <o:OLEObject Type="Embed" ProgID="Equation.DSMT4" ShapeID="_x0000_i2431" DrawAspect="Content" ObjectID="_1624836947" r:id="rId2822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800" w:dyaOrig="279">
                <v:shape id="_x0000_i2432" type="#_x0000_t75" style="width:39.75pt;height:14.25pt" o:ole="">
                  <v:imagedata r:id="rId2823" o:title=""/>
                </v:shape>
                <o:OLEObject Type="Embed" ProgID="Equation.DSMT4" ShapeID="_x0000_i2432" DrawAspect="Content" ObjectID="_1624836948" r:id="rId2824"/>
              </w:object>
            </w:r>
            <w:r w:rsidRPr="00610F8A">
              <w:rPr>
                <w:sz w:val="26"/>
                <w:szCs w:val="26"/>
              </w:rPr>
              <w:t xml:space="preserve"> là hình chóp đều n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20" w:dyaOrig="400">
                <v:shape id="_x0000_i2433" type="#_x0000_t75" style="width:71.25pt;height:20.25pt" o:ole="">
                  <v:imagedata r:id="rId2825" o:title=""/>
                </v:shape>
                <o:OLEObject Type="Embed" ProgID="Equation.DSMT4" ShapeID="_x0000_i2433" DrawAspect="Content" ObjectID="_1624836949" r:id="rId282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980" w:dyaOrig="480">
                <v:shape id="_x0000_i2434" type="#_x0000_t75" style="width:198.75pt;height:24pt" o:ole="">
                  <v:imagedata r:id="rId2827" o:title=""/>
                </v:shape>
                <o:OLEObject Type="Embed" ProgID="Equation.DSMT4" ShapeID="_x0000_i2434" DrawAspect="Content" ObjectID="_1624836950" r:id="rId282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35" type="#_x0000_t75" style="width:27.75pt;height:14.25pt" o:ole="">
                  <v:imagedata r:id="rId2829" o:title=""/>
                </v:shape>
                <o:OLEObject Type="Embed" ProgID="Equation.DSMT4" ShapeID="_x0000_i2435" DrawAspect="Content" ObjectID="_1624836951" r:id="rId283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26"/>
                <w:sz w:val="26"/>
                <w:szCs w:val="26"/>
              </w:rPr>
              <w:object w:dxaOrig="5000" w:dyaOrig="720">
                <v:shape id="_x0000_i2436" type="#_x0000_t75" style="width:249.75pt;height:36pt" o:ole="">
                  <v:imagedata r:id="rId2831" o:title=""/>
                </v:shape>
                <o:OLEObject Type="Embed" ProgID="Equation.DSMT4" ShapeID="_x0000_i2436" DrawAspect="Content" ObjectID="_1624836952" r:id="rId283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437" type="#_x0000_t75" style="width:30pt;height:14.25pt" o:ole="">
                  <v:imagedata r:id="rId2833" o:title=""/>
                </v:shape>
                <o:OLEObject Type="Embed" ProgID="Equation.DSMT4" ShapeID="_x0000_i2437" DrawAspect="Content" ObjectID="_1624836953" r:id="rId283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438" type="#_x0000_t75" style="width:75pt;height:36pt" o:ole="">
                  <v:imagedata r:id="rId2835" o:title=""/>
                </v:shape>
                <o:OLEObject Type="Embed" ProgID="Equation.DSMT4" ShapeID="_x0000_i2438" DrawAspect="Content" ObjectID="_1624836954" r:id="rId283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60" w:dyaOrig="720">
                <v:shape id="_x0000_i2439" type="#_x0000_t75" style="width:147.75pt;height:36pt" o:ole="">
                  <v:imagedata r:id="rId2837" o:title=""/>
                </v:shape>
                <o:OLEObject Type="Embed" ProgID="Equation.DSMT4" ShapeID="_x0000_i2439" DrawAspect="Content" ObjectID="_1624836955" r:id="rId283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837690" cy="1828800"/>
                      <wp:effectExtent l="0" t="0" r="635" b="4445"/>
                      <wp:docPr id="4314" name="Canvas 43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71" name="Freeform 43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3520" y="1095375"/>
                                  <a:ext cx="1368425" cy="6350"/>
                                </a:xfrm>
                                <a:custGeom>
                                  <a:avLst/>
                                  <a:gdLst>
                                    <a:gd name="T0" fmla="*/ 70 w 2155"/>
                                    <a:gd name="T1" fmla="*/ 0 h 10"/>
                                    <a:gd name="T2" fmla="*/ 0 w 2155"/>
                                    <a:gd name="T3" fmla="*/ 10 h 10"/>
                                    <a:gd name="T4" fmla="*/ 117 w 2155"/>
                                    <a:gd name="T5" fmla="*/ 0 h 10"/>
                                    <a:gd name="T6" fmla="*/ 187 w 2155"/>
                                    <a:gd name="T7" fmla="*/ 10 h 10"/>
                                    <a:gd name="T8" fmla="*/ 117 w 2155"/>
                                    <a:gd name="T9" fmla="*/ 0 h 10"/>
                                    <a:gd name="T10" fmla="*/ 304 w 2155"/>
                                    <a:gd name="T11" fmla="*/ 0 h 10"/>
                                    <a:gd name="T12" fmla="*/ 234 w 2155"/>
                                    <a:gd name="T13" fmla="*/ 10 h 10"/>
                                    <a:gd name="T14" fmla="*/ 351 w 2155"/>
                                    <a:gd name="T15" fmla="*/ 0 h 10"/>
                                    <a:gd name="T16" fmla="*/ 421 w 2155"/>
                                    <a:gd name="T17" fmla="*/ 10 h 10"/>
                                    <a:gd name="T18" fmla="*/ 351 w 2155"/>
                                    <a:gd name="T19" fmla="*/ 0 h 10"/>
                                    <a:gd name="T20" fmla="*/ 538 w 2155"/>
                                    <a:gd name="T21" fmla="*/ 0 h 10"/>
                                    <a:gd name="T22" fmla="*/ 468 w 2155"/>
                                    <a:gd name="T23" fmla="*/ 10 h 10"/>
                                    <a:gd name="T24" fmla="*/ 585 w 2155"/>
                                    <a:gd name="T25" fmla="*/ 0 h 10"/>
                                    <a:gd name="T26" fmla="*/ 656 w 2155"/>
                                    <a:gd name="T27" fmla="*/ 10 h 10"/>
                                    <a:gd name="T28" fmla="*/ 585 w 2155"/>
                                    <a:gd name="T29" fmla="*/ 0 h 10"/>
                                    <a:gd name="T30" fmla="*/ 773 w 2155"/>
                                    <a:gd name="T31" fmla="*/ 0 h 10"/>
                                    <a:gd name="T32" fmla="*/ 703 w 2155"/>
                                    <a:gd name="T33" fmla="*/ 10 h 10"/>
                                    <a:gd name="T34" fmla="*/ 820 w 2155"/>
                                    <a:gd name="T35" fmla="*/ 0 h 10"/>
                                    <a:gd name="T36" fmla="*/ 890 w 2155"/>
                                    <a:gd name="T37" fmla="*/ 10 h 10"/>
                                    <a:gd name="T38" fmla="*/ 820 w 2155"/>
                                    <a:gd name="T39" fmla="*/ 0 h 10"/>
                                    <a:gd name="T40" fmla="*/ 1007 w 2155"/>
                                    <a:gd name="T41" fmla="*/ 0 h 10"/>
                                    <a:gd name="T42" fmla="*/ 937 w 2155"/>
                                    <a:gd name="T43" fmla="*/ 10 h 10"/>
                                    <a:gd name="T44" fmla="*/ 1054 w 2155"/>
                                    <a:gd name="T45" fmla="*/ 0 h 10"/>
                                    <a:gd name="T46" fmla="*/ 1124 w 2155"/>
                                    <a:gd name="T47" fmla="*/ 10 h 10"/>
                                    <a:gd name="T48" fmla="*/ 1054 w 2155"/>
                                    <a:gd name="T49" fmla="*/ 0 h 10"/>
                                    <a:gd name="T50" fmla="*/ 1242 w 2155"/>
                                    <a:gd name="T51" fmla="*/ 0 h 10"/>
                                    <a:gd name="T52" fmla="*/ 1171 w 2155"/>
                                    <a:gd name="T53" fmla="*/ 10 h 10"/>
                                    <a:gd name="T54" fmla="*/ 1288 w 2155"/>
                                    <a:gd name="T55" fmla="*/ 0 h 10"/>
                                    <a:gd name="T56" fmla="*/ 1359 w 2155"/>
                                    <a:gd name="T57" fmla="*/ 10 h 10"/>
                                    <a:gd name="T58" fmla="*/ 1288 w 2155"/>
                                    <a:gd name="T59" fmla="*/ 0 h 10"/>
                                    <a:gd name="T60" fmla="*/ 1476 w 2155"/>
                                    <a:gd name="T61" fmla="*/ 0 h 10"/>
                                    <a:gd name="T62" fmla="*/ 1406 w 2155"/>
                                    <a:gd name="T63" fmla="*/ 10 h 10"/>
                                    <a:gd name="T64" fmla="*/ 1523 w 2155"/>
                                    <a:gd name="T65" fmla="*/ 0 h 10"/>
                                    <a:gd name="T66" fmla="*/ 1593 w 2155"/>
                                    <a:gd name="T67" fmla="*/ 10 h 10"/>
                                    <a:gd name="T68" fmla="*/ 1523 w 2155"/>
                                    <a:gd name="T69" fmla="*/ 0 h 10"/>
                                    <a:gd name="T70" fmla="*/ 1710 w 2155"/>
                                    <a:gd name="T71" fmla="*/ 0 h 10"/>
                                    <a:gd name="T72" fmla="*/ 1640 w 2155"/>
                                    <a:gd name="T73" fmla="*/ 10 h 10"/>
                                    <a:gd name="T74" fmla="*/ 1757 w 2155"/>
                                    <a:gd name="T75" fmla="*/ 0 h 10"/>
                                    <a:gd name="T76" fmla="*/ 1827 w 2155"/>
                                    <a:gd name="T77" fmla="*/ 10 h 10"/>
                                    <a:gd name="T78" fmla="*/ 1757 w 2155"/>
                                    <a:gd name="T79" fmla="*/ 0 h 10"/>
                                    <a:gd name="T80" fmla="*/ 1945 w 2155"/>
                                    <a:gd name="T81" fmla="*/ 0 h 10"/>
                                    <a:gd name="T82" fmla="*/ 1874 w 2155"/>
                                    <a:gd name="T83" fmla="*/ 10 h 10"/>
                                    <a:gd name="T84" fmla="*/ 1991 w 2155"/>
                                    <a:gd name="T85" fmla="*/ 0 h 10"/>
                                    <a:gd name="T86" fmla="*/ 2062 w 2155"/>
                                    <a:gd name="T87" fmla="*/ 10 h 10"/>
                                    <a:gd name="T88" fmla="*/ 1991 w 2155"/>
                                    <a:gd name="T89" fmla="*/ 0 h 10"/>
                                    <a:gd name="T90" fmla="*/ 2155 w 2155"/>
                                    <a:gd name="T91" fmla="*/ 0 h 10"/>
                                    <a:gd name="T92" fmla="*/ 2109 w 2155"/>
                                    <a:gd name="T9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55" h="10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7" y="0"/>
                                      </a:moveTo>
                                      <a:lnTo>
                                        <a:pt x="187" y="0"/>
                                      </a:lnTo>
                                      <a:lnTo>
                                        <a:pt x="187" y="10"/>
                                      </a:lnTo>
                                      <a:lnTo>
                                        <a:pt x="117" y="10"/>
                                      </a:lnTo>
                                      <a:lnTo>
                                        <a:pt x="117" y="0"/>
                                      </a:lnTo>
                                      <a:close/>
                                      <a:moveTo>
                                        <a:pt x="234" y="0"/>
                                      </a:moveTo>
                                      <a:lnTo>
                                        <a:pt x="304" y="0"/>
                                      </a:lnTo>
                                      <a:lnTo>
                                        <a:pt x="304" y="10"/>
                                      </a:lnTo>
                                      <a:lnTo>
                                        <a:pt x="234" y="10"/>
                                      </a:lnTo>
                                      <a:lnTo>
                                        <a:pt x="234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421" y="0"/>
                                      </a:lnTo>
                                      <a:lnTo>
                                        <a:pt x="421" y="10"/>
                                      </a:lnTo>
                                      <a:lnTo>
                                        <a:pt x="351" y="10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68" y="0"/>
                                      </a:moveTo>
                                      <a:lnTo>
                                        <a:pt x="538" y="0"/>
                                      </a:lnTo>
                                      <a:lnTo>
                                        <a:pt x="538" y="10"/>
                                      </a:lnTo>
                                      <a:lnTo>
                                        <a:pt x="468" y="10"/>
                                      </a:lnTo>
                                      <a:lnTo>
                                        <a:pt x="468" y="0"/>
                                      </a:lnTo>
                                      <a:close/>
                                      <a:moveTo>
                                        <a:pt x="585" y="0"/>
                                      </a:moveTo>
                                      <a:lnTo>
                                        <a:pt x="656" y="0"/>
                                      </a:lnTo>
                                      <a:lnTo>
                                        <a:pt x="656" y="10"/>
                                      </a:lnTo>
                                      <a:lnTo>
                                        <a:pt x="585" y="10"/>
                                      </a:lnTo>
                                      <a:lnTo>
                                        <a:pt x="585" y="0"/>
                                      </a:lnTo>
                                      <a:close/>
                                      <a:moveTo>
                                        <a:pt x="703" y="0"/>
                                      </a:moveTo>
                                      <a:lnTo>
                                        <a:pt x="773" y="0"/>
                                      </a:lnTo>
                                      <a:lnTo>
                                        <a:pt x="773" y="10"/>
                                      </a:lnTo>
                                      <a:lnTo>
                                        <a:pt x="703" y="10"/>
                                      </a:lnTo>
                                      <a:lnTo>
                                        <a:pt x="703" y="0"/>
                                      </a:lnTo>
                                      <a:close/>
                                      <a:moveTo>
                                        <a:pt x="820" y="0"/>
                                      </a:moveTo>
                                      <a:lnTo>
                                        <a:pt x="890" y="0"/>
                                      </a:lnTo>
                                      <a:lnTo>
                                        <a:pt x="890" y="10"/>
                                      </a:lnTo>
                                      <a:lnTo>
                                        <a:pt x="820" y="10"/>
                                      </a:lnTo>
                                      <a:lnTo>
                                        <a:pt x="820" y="0"/>
                                      </a:lnTo>
                                      <a:close/>
                                      <a:moveTo>
                                        <a:pt x="937" y="0"/>
                                      </a:moveTo>
                                      <a:lnTo>
                                        <a:pt x="1007" y="0"/>
                                      </a:lnTo>
                                      <a:lnTo>
                                        <a:pt x="1007" y="10"/>
                                      </a:lnTo>
                                      <a:lnTo>
                                        <a:pt x="937" y="10"/>
                                      </a:lnTo>
                                      <a:lnTo>
                                        <a:pt x="937" y="0"/>
                                      </a:lnTo>
                                      <a:close/>
                                      <a:moveTo>
                                        <a:pt x="1054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10"/>
                                      </a:lnTo>
                                      <a:lnTo>
                                        <a:pt x="1054" y="10"/>
                                      </a:lnTo>
                                      <a:lnTo>
                                        <a:pt x="1054" y="0"/>
                                      </a:lnTo>
                                      <a:close/>
                                      <a:moveTo>
                                        <a:pt x="1171" y="0"/>
                                      </a:moveTo>
                                      <a:lnTo>
                                        <a:pt x="1242" y="0"/>
                                      </a:lnTo>
                                      <a:lnTo>
                                        <a:pt x="1242" y="10"/>
                                      </a:lnTo>
                                      <a:lnTo>
                                        <a:pt x="1171" y="10"/>
                                      </a:lnTo>
                                      <a:lnTo>
                                        <a:pt x="1171" y="0"/>
                                      </a:lnTo>
                                      <a:close/>
                                      <a:moveTo>
                                        <a:pt x="1288" y="0"/>
                                      </a:moveTo>
                                      <a:lnTo>
                                        <a:pt x="1359" y="0"/>
                                      </a:lnTo>
                                      <a:lnTo>
                                        <a:pt x="1359" y="10"/>
                                      </a:lnTo>
                                      <a:lnTo>
                                        <a:pt x="1288" y="10"/>
                                      </a:lnTo>
                                      <a:lnTo>
                                        <a:pt x="1288" y="0"/>
                                      </a:lnTo>
                                      <a:close/>
                                      <a:moveTo>
                                        <a:pt x="1406" y="0"/>
                                      </a:moveTo>
                                      <a:lnTo>
                                        <a:pt x="1476" y="0"/>
                                      </a:lnTo>
                                      <a:lnTo>
                                        <a:pt x="1476" y="10"/>
                                      </a:lnTo>
                                      <a:lnTo>
                                        <a:pt x="1406" y="10"/>
                                      </a:lnTo>
                                      <a:lnTo>
                                        <a:pt x="1406" y="0"/>
                                      </a:lnTo>
                                      <a:close/>
                                      <a:moveTo>
                                        <a:pt x="1523" y="0"/>
                                      </a:moveTo>
                                      <a:lnTo>
                                        <a:pt x="1593" y="0"/>
                                      </a:lnTo>
                                      <a:lnTo>
                                        <a:pt x="1593" y="10"/>
                                      </a:lnTo>
                                      <a:lnTo>
                                        <a:pt x="1523" y="10"/>
                                      </a:lnTo>
                                      <a:lnTo>
                                        <a:pt x="1523" y="0"/>
                                      </a:lnTo>
                                      <a:close/>
                                      <a:moveTo>
                                        <a:pt x="1640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10"/>
                                      </a:lnTo>
                                      <a:lnTo>
                                        <a:pt x="1640" y="10"/>
                                      </a:lnTo>
                                      <a:lnTo>
                                        <a:pt x="1640" y="0"/>
                                      </a:lnTo>
                                      <a:close/>
                                      <a:moveTo>
                                        <a:pt x="1757" y="0"/>
                                      </a:moveTo>
                                      <a:lnTo>
                                        <a:pt x="1827" y="0"/>
                                      </a:lnTo>
                                      <a:lnTo>
                                        <a:pt x="1827" y="1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57" y="0"/>
                                      </a:lnTo>
                                      <a:close/>
                                      <a:moveTo>
                                        <a:pt x="1874" y="0"/>
                                      </a:moveTo>
                                      <a:lnTo>
                                        <a:pt x="1945" y="0"/>
                                      </a:lnTo>
                                      <a:lnTo>
                                        <a:pt x="1945" y="10"/>
                                      </a:lnTo>
                                      <a:lnTo>
                                        <a:pt x="1874" y="10"/>
                                      </a:lnTo>
                                      <a:lnTo>
                                        <a:pt x="1874" y="0"/>
                                      </a:lnTo>
                                      <a:close/>
                                      <a:moveTo>
                                        <a:pt x="1991" y="0"/>
                                      </a:moveTo>
                                      <a:lnTo>
                                        <a:pt x="2062" y="0"/>
                                      </a:lnTo>
                                      <a:lnTo>
                                        <a:pt x="2062" y="10"/>
                                      </a:lnTo>
                                      <a:lnTo>
                                        <a:pt x="1991" y="10"/>
                                      </a:lnTo>
                                      <a:lnTo>
                                        <a:pt x="1991" y="0"/>
                                      </a:lnTo>
                                      <a:close/>
                                      <a:moveTo>
                                        <a:pt x="2109" y="0"/>
                                      </a:moveTo>
                                      <a:lnTo>
                                        <a:pt x="2155" y="0"/>
                                      </a:lnTo>
                                      <a:lnTo>
                                        <a:pt x="2155" y="10"/>
                                      </a:lnTo>
                                      <a:lnTo>
                                        <a:pt x="2109" y="10"/>
                                      </a:lnTo>
                                      <a:lnTo>
                                        <a:pt x="21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0" name="Line 4317"/>
                              <wps:cNvCnPr/>
                              <wps:spPr bwMode="auto">
                                <a:xfrm>
                                  <a:off x="223520" y="1098550"/>
                                  <a:ext cx="892810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1" name="Line 4318"/>
                              <wps:cNvCnPr/>
                              <wps:spPr bwMode="auto">
                                <a:xfrm flipV="1">
                                  <a:off x="1116330" y="1098550"/>
                                  <a:ext cx="475615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2" name="Freeform 431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655" y="1101090"/>
                                  <a:ext cx="903605" cy="243205"/>
                                </a:xfrm>
                                <a:custGeom>
                                  <a:avLst/>
                                  <a:gdLst>
                                    <a:gd name="T0" fmla="*/ 68 w 1423"/>
                                    <a:gd name="T1" fmla="*/ 355 h 383"/>
                                    <a:gd name="T2" fmla="*/ 3 w 1423"/>
                                    <a:gd name="T3" fmla="*/ 383 h 383"/>
                                    <a:gd name="T4" fmla="*/ 113 w 1423"/>
                                    <a:gd name="T5" fmla="*/ 343 h 383"/>
                                    <a:gd name="T6" fmla="*/ 183 w 1423"/>
                                    <a:gd name="T7" fmla="*/ 335 h 383"/>
                                    <a:gd name="T8" fmla="*/ 113 w 1423"/>
                                    <a:gd name="T9" fmla="*/ 343 h 383"/>
                                    <a:gd name="T10" fmla="*/ 293 w 1423"/>
                                    <a:gd name="T11" fmla="*/ 296 h 383"/>
                                    <a:gd name="T12" fmla="*/ 228 w 1423"/>
                                    <a:gd name="T13" fmla="*/ 324 h 383"/>
                                    <a:gd name="T14" fmla="*/ 338 w 1423"/>
                                    <a:gd name="T15" fmla="*/ 284 h 383"/>
                                    <a:gd name="T16" fmla="*/ 409 w 1423"/>
                                    <a:gd name="T17" fmla="*/ 276 h 383"/>
                                    <a:gd name="T18" fmla="*/ 338 w 1423"/>
                                    <a:gd name="T19" fmla="*/ 284 h 383"/>
                                    <a:gd name="T20" fmla="*/ 518 w 1423"/>
                                    <a:gd name="T21" fmla="*/ 236 h 383"/>
                                    <a:gd name="T22" fmla="*/ 454 w 1423"/>
                                    <a:gd name="T23" fmla="*/ 265 h 383"/>
                                    <a:gd name="T24" fmla="*/ 563 w 1423"/>
                                    <a:gd name="T25" fmla="*/ 225 h 383"/>
                                    <a:gd name="T26" fmla="*/ 634 w 1423"/>
                                    <a:gd name="T27" fmla="*/ 217 h 383"/>
                                    <a:gd name="T28" fmla="*/ 563 w 1423"/>
                                    <a:gd name="T29" fmla="*/ 225 h 383"/>
                                    <a:gd name="T30" fmla="*/ 743 w 1423"/>
                                    <a:gd name="T31" fmla="*/ 177 h 383"/>
                                    <a:gd name="T32" fmla="*/ 679 w 1423"/>
                                    <a:gd name="T33" fmla="*/ 205 h 383"/>
                                    <a:gd name="T34" fmla="*/ 788 w 1423"/>
                                    <a:gd name="T35" fmla="*/ 165 h 383"/>
                                    <a:gd name="T36" fmla="*/ 859 w 1423"/>
                                    <a:gd name="T37" fmla="*/ 158 h 383"/>
                                    <a:gd name="T38" fmla="*/ 788 w 1423"/>
                                    <a:gd name="T39" fmla="*/ 165 h 383"/>
                                    <a:gd name="T40" fmla="*/ 969 w 1423"/>
                                    <a:gd name="T41" fmla="*/ 118 h 383"/>
                                    <a:gd name="T42" fmla="*/ 904 w 1423"/>
                                    <a:gd name="T43" fmla="*/ 146 h 383"/>
                                    <a:gd name="T44" fmla="*/ 1014 w 1423"/>
                                    <a:gd name="T45" fmla="*/ 106 h 383"/>
                                    <a:gd name="T46" fmla="*/ 1085 w 1423"/>
                                    <a:gd name="T47" fmla="*/ 99 h 383"/>
                                    <a:gd name="T48" fmla="*/ 1014 w 1423"/>
                                    <a:gd name="T49" fmla="*/ 106 h 383"/>
                                    <a:gd name="T50" fmla="*/ 1194 w 1423"/>
                                    <a:gd name="T51" fmla="*/ 59 h 383"/>
                                    <a:gd name="T52" fmla="*/ 1130 w 1423"/>
                                    <a:gd name="T53" fmla="*/ 87 h 383"/>
                                    <a:gd name="T54" fmla="*/ 1239 w 1423"/>
                                    <a:gd name="T55" fmla="*/ 47 h 383"/>
                                    <a:gd name="T56" fmla="*/ 1310 w 1423"/>
                                    <a:gd name="T57" fmla="*/ 40 h 383"/>
                                    <a:gd name="T58" fmla="*/ 1239 w 1423"/>
                                    <a:gd name="T59" fmla="*/ 47 h 383"/>
                                    <a:gd name="T60" fmla="*/ 1419 w 1423"/>
                                    <a:gd name="T61" fmla="*/ 0 h 383"/>
                                    <a:gd name="T62" fmla="*/ 1355 w 1423"/>
                                    <a:gd name="T63" fmla="*/ 28 h 3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23" h="383">
                                      <a:moveTo>
                                        <a:pt x="0" y="372"/>
                                      </a:moveTo>
                                      <a:lnTo>
                                        <a:pt x="68" y="355"/>
                                      </a:lnTo>
                                      <a:lnTo>
                                        <a:pt x="71" y="365"/>
                                      </a:lnTo>
                                      <a:lnTo>
                                        <a:pt x="3" y="383"/>
                                      </a:lnTo>
                                      <a:lnTo>
                                        <a:pt x="0" y="372"/>
                                      </a:lnTo>
                                      <a:close/>
                                      <a:moveTo>
                                        <a:pt x="113" y="343"/>
                                      </a:moveTo>
                                      <a:lnTo>
                                        <a:pt x="180" y="325"/>
                                      </a:lnTo>
                                      <a:lnTo>
                                        <a:pt x="183" y="335"/>
                                      </a:lnTo>
                                      <a:lnTo>
                                        <a:pt x="116" y="353"/>
                                      </a:lnTo>
                                      <a:lnTo>
                                        <a:pt x="113" y="343"/>
                                      </a:lnTo>
                                      <a:close/>
                                      <a:moveTo>
                                        <a:pt x="225" y="313"/>
                                      </a:moveTo>
                                      <a:lnTo>
                                        <a:pt x="293" y="296"/>
                                      </a:lnTo>
                                      <a:lnTo>
                                        <a:pt x="296" y="306"/>
                                      </a:lnTo>
                                      <a:lnTo>
                                        <a:pt x="228" y="324"/>
                                      </a:lnTo>
                                      <a:lnTo>
                                        <a:pt x="225" y="313"/>
                                      </a:lnTo>
                                      <a:close/>
                                      <a:moveTo>
                                        <a:pt x="338" y="284"/>
                                      </a:moveTo>
                                      <a:lnTo>
                                        <a:pt x="406" y="266"/>
                                      </a:lnTo>
                                      <a:lnTo>
                                        <a:pt x="409" y="276"/>
                                      </a:lnTo>
                                      <a:lnTo>
                                        <a:pt x="341" y="294"/>
                                      </a:lnTo>
                                      <a:lnTo>
                                        <a:pt x="338" y="284"/>
                                      </a:lnTo>
                                      <a:close/>
                                      <a:moveTo>
                                        <a:pt x="451" y="254"/>
                                      </a:moveTo>
                                      <a:lnTo>
                                        <a:pt x="518" y="236"/>
                                      </a:lnTo>
                                      <a:lnTo>
                                        <a:pt x="521" y="247"/>
                                      </a:lnTo>
                                      <a:lnTo>
                                        <a:pt x="454" y="265"/>
                                      </a:lnTo>
                                      <a:lnTo>
                                        <a:pt x="451" y="254"/>
                                      </a:lnTo>
                                      <a:close/>
                                      <a:moveTo>
                                        <a:pt x="563" y="225"/>
                                      </a:moveTo>
                                      <a:lnTo>
                                        <a:pt x="631" y="207"/>
                                      </a:lnTo>
                                      <a:lnTo>
                                        <a:pt x="634" y="217"/>
                                      </a:lnTo>
                                      <a:lnTo>
                                        <a:pt x="566" y="235"/>
                                      </a:lnTo>
                                      <a:lnTo>
                                        <a:pt x="563" y="225"/>
                                      </a:lnTo>
                                      <a:close/>
                                      <a:moveTo>
                                        <a:pt x="676" y="195"/>
                                      </a:moveTo>
                                      <a:lnTo>
                                        <a:pt x="743" y="177"/>
                                      </a:lnTo>
                                      <a:lnTo>
                                        <a:pt x="747" y="188"/>
                                      </a:lnTo>
                                      <a:lnTo>
                                        <a:pt x="679" y="205"/>
                                      </a:lnTo>
                                      <a:lnTo>
                                        <a:pt x="676" y="195"/>
                                      </a:lnTo>
                                      <a:close/>
                                      <a:moveTo>
                                        <a:pt x="788" y="165"/>
                                      </a:moveTo>
                                      <a:lnTo>
                                        <a:pt x="856" y="148"/>
                                      </a:lnTo>
                                      <a:lnTo>
                                        <a:pt x="859" y="158"/>
                                      </a:lnTo>
                                      <a:lnTo>
                                        <a:pt x="792" y="176"/>
                                      </a:lnTo>
                                      <a:lnTo>
                                        <a:pt x="788" y="165"/>
                                      </a:lnTo>
                                      <a:close/>
                                      <a:moveTo>
                                        <a:pt x="901" y="136"/>
                                      </a:moveTo>
                                      <a:lnTo>
                                        <a:pt x="969" y="118"/>
                                      </a:lnTo>
                                      <a:lnTo>
                                        <a:pt x="972" y="128"/>
                                      </a:lnTo>
                                      <a:lnTo>
                                        <a:pt x="904" y="146"/>
                                      </a:lnTo>
                                      <a:lnTo>
                                        <a:pt x="901" y="136"/>
                                      </a:lnTo>
                                      <a:close/>
                                      <a:moveTo>
                                        <a:pt x="1014" y="106"/>
                                      </a:moveTo>
                                      <a:lnTo>
                                        <a:pt x="1081" y="88"/>
                                      </a:lnTo>
                                      <a:lnTo>
                                        <a:pt x="1085" y="99"/>
                                      </a:lnTo>
                                      <a:lnTo>
                                        <a:pt x="1017" y="117"/>
                                      </a:lnTo>
                                      <a:lnTo>
                                        <a:pt x="1014" y="106"/>
                                      </a:lnTo>
                                      <a:close/>
                                      <a:moveTo>
                                        <a:pt x="1126" y="77"/>
                                      </a:moveTo>
                                      <a:lnTo>
                                        <a:pt x="1194" y="59"/>
                                      </a:lnTo>
                                      <a:lnTo>
                                        <a:pt x="1197" y="69"/>
                                      </a:lnTo>
                                      <a:lnTo>
                                        <a:pt x="1130" y="87"/>
                                      </a:lnTo>
                                      <a:lnTo>
                                        <a:pt x="1126" y="77"/>
                                      </a:lnTo>
                                      <a:close/>
                                      <a:moveTo>
                                        <a:pt x="1239" y="47"/>
                                      </a:moveTo>
                                      <a:lnTo>
                                        <a:pt x="1307" y="29"/>
                                      </a:lnTo>
                                      <a:lnTo>
                                        <a:pt x="1310" y="40"/>
                                      </a:lnTo>
                                      <a:lnTo>
                                        <a:pt x="1242" y="57"/>
                                      </a:lnTo>
                                      <a:lnTo>
                                        <a:pt x="1239" y="47"/>
                                      </a:lnTo>
                                      <a:close/>
                                      <a:moveTo>
                                        <a:pt x="1352" y="18"/>
                                      </a:moveTo>
                                      <a:lnTo>
                                        <a:pt x="1419" y="0"/>
                                      </a:lnTo>
                                      <a:lnTo>
                                        <a:pt x="1423" y="10"/>
                                      </a:lnTo>
                                      <a:lnTo>
                                        <a:pt x="1355" y="28"/>
                                      </a:lnTo>
                                      <a:lnTo>
                                        <a:pt x="1352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3" name="Freeform 432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2250" y="1095375"/>
                                  <a:ext cx="1132205" cy="248920"/>
                                </a:xfrm>
                                <a:custGeom>
                                  <a:avLst/>
                                  <a:gdLst>
                                    <a:gd name="T0" fmla="*/ 71 w 1783"/>
                                    <a:gd name="T1" fmla="*/ 15 h 392"/>
                                    <a:gd name="T2" fmla="*/ 0 w 1783"/>
                                    <a:gd name="T3" fmla="*/ 10 h 392"/>
                                    <a:gd name="T4" fmla="*/ 117 w 1783"/>
                                    <a:gd name="T5" fmla="*/ 24 h 392"/>
                                    <a:gd name="T6" fmla="*/ 183 w 1783"/>
                                    <a:gd name="T7" fmla="*/ 49 h 392"/>
                                    <a:gd name="T8" fmla="*/ 117 w 1783"/>
                                    <a:gd name="T9" fmla="*/ 24 h 392"/>
                                    <a:gd name="T10" fmla="*/ 300 w 1783"/>
                                    <a:gd name="T11" fmla="*/ 63 h 392"/>
                                    <a:gd name="T12" fmla="*/ 228 w 1783"/>
                                    <a:gd name="T13" fmla="*/ 59 h 392"/>
                                    <a:gd name="T14" fmla="*/ 345 w 1783"/>
                                    <a:gd name="T15" fmla="*/ 73 h 392"/>
                                    <a:gd name="T16" fmla="*/ 411 w 1783"/>
                                    <a:gd name="T17" fmla="*/ 98 h 392"/>
                                    <a:gd name="T18" fmla="*/ 345 w 1783"/>
                                    <a:gd name="T19" fmla="*/ 73 h 392"/>
                                    <a:gd name="T20" fmla="*/ 528 w 1783"/>
                                    <a:gd name="T21" fmla="*/ 112 h 392"/>
                                    <a:gd name="T22" fmla="*/ 457 w 1783"/>
                                    <a:gd name="T23" fmla="*/ 108 h 392"/>
                                    <a:gd name="T24" fmla="*/ 573 w 1783"/>
                                    <a:gd name="T25" fmla="*/ 122 h 392"/>
                                    <a:gd name="T26" fmla="*/ 639 w 1783"/>
                                    <a:gd name="T27" fmla="*/ 147 h 392"/>
                                    <a:gd name="T28" fmla="*/ 573 w 1783"/>
                                    <a:gd name="T29" fmla="*/ 122 h 392"/>
                                    <a:gd name="T30" fmla="*/ 756 w 1783"/>
                                    <a:gd name="T31" fmla="*/ 161 h 392"/>
                                    <a:gd name="T32" fmla="*/ 685 w 1783"/>
                                    <a:gd name="T33" fmla="*/ 157 h 392"/>
                                    <a:gd name="T34" fmla="*/ 802 w 1783"/>
                                    <a:gd name="T35" fmla="*/ 171 h 392"/>
                                    <a:gd name="T36" fmla="*/ 867 w 1783"/>
                                    <a:gd name="T37" fmla="*/ 196 h 392"/>
                                    <a:gd name="T38" fmla="*/ 802 w 1783"/>
                                    <a:gd name="T39" fmla="*/ 171 h 392"/>
                                    <a:gd name="T40" fmla="*/ 984 w 1783"/>
                                    <a:gd name="T41" fmla="*/ 210 h 392"/>
                                    <a:gd name="T42" fmla="*/ 913 w 1783"/>
                                    <a:gd name="T43" fmla="*/ 206 h 392"/>
                                    <a:gd name="T44" fmla="*/ 1030 w 1783"/>
                                    <a:gd name="T45" fmla="*/ 220 h 392"/>
                                    <a:gd name="T46" fmla="*/ 1096 w 1783"/>
                                    <a:gd name="T47" fmla="*/ 245 h 392"/>
                                    <a:gd name="T48" fmla="*/ 1030 w 1783"/>
                                    <a:gd name="T49" fmla="*/ 220 h 392"/>
                                    <a:gd name="T50" fmla="*/ 1212 w 1783"/>
                                    <a:gd name="T51" fmla="*/ 259 h 392"/>
                                    <a:gd name="T52" fmla="*/ 1141 w 1783"/>
                                    <a:gd name="T53" fmla="*/ 255 h 392"/>
                                    <a:gd name="T54" fmla="*/ 1258 w 1783"/>
                                    <a:gd name="T55" fmla="*/ 269 h 392"/>
                                    <a:gd name="T56" fmla="*/ 1324 w 1783"/>
                                    <a:gd name="T57" fmla="*/ 294 h 392"/>
                                    <a:gd name="T58" fmla="*/ 1258 w 1783"/>
                                    <a:gd name="T59" fmla="*/ 269 h 392"/>
                                    <a:gd name="T60" fmla="*/ 1441 w 1783"/>
                                    <a:gd name="T61" fmla="*/ 308 h 392"/>
                                    <a:gd name="T62" fmla="*/ 1369 w 1783"/>
                                    <a:gd name="T63" fmla="*/ 304 h 392"/>
                                    <a:gd name="T64" fmla="*/ 1486 w 1783"/>
                                    <a:gd name="T65" fmla="*/ 318 h 392"/>
                                    <a:gd name="T66" fmla="*/ 1552 w 1783"/>
                                    <a:gd name="T67" fmla="*/ 343 h 392"/>
                                    <a:gd name="T68" fmla="*/ 1486 w 1783"/>
                                    <a:gd name="T69" fmla="*/ 318 h 392"/>
                                    <a:gd name="T70" fmla="*/ 1669 w 1783"/>
                                    <a:gd name="T71" fmla="*/ 357 h 392"/>
                                    <a:gd name="T72" fmla="*/ 1598 w 1783"/>
                                    <a:gd name="T73" fmla="*/ 352 h 392"/>
                                    <a:gd name="T74" fmla="*/ 1714 w 1783"/>
                                    <a:gd name="T75" fmla="*/ 366 h 392"/>
                                    <a:gd name="T76" fmla="*/ 1780 w 1783"/>
                                    <a:gd name="T77" fmla="*/ 392 h 392"/>
                                    <a:gd name="T78" fmla="*/ 1714 w 1783"/>
                                    <a:gd name="T79" fmla="*/ 366 h 3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83" h="392">
                                      <a:moveTo>
                                        <a:pt x="3" y="0"/>
                                      </a:moveTo>
                                      <a:lnTo>
                                        <a:pt x="71" y="15"/>
                                      </a:lnTo>
                                      <a:lnTo>
                                        <a:pt x="69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7" y="24"/>
                                      </a:moveTo>
                                      <a:lnTo>
                                        <a:pt x="185" y="39"/>
                                      </a:lnTo>
                                      <a:lnTo>
                                        <a:pt x="183" y="49"/>
                                      </a:lnTo>
                                      <a:lnTo>
                                        <a:pt x="114" y="35"/>
                                      </a:lnTo>
                                      <a:lnTo>
                                        <a:pt x="117" y="24"/>
                                      </a:lnTo>
                                      <a:close/>
                                      <a:moveTo>
                                        <a:pt x="231" y="49"/>
                                      </a:moveTo>
                                      <a:lnTo>
                                        <a:pt x="300" y="63"/>
                                      </a:lnTo>
                                      <a:lnTo>
                                        <a:pt x="297" y="74"/>
                                      </a:lnTo>
                                      <a:lnTo>
                                        <a:pt x="228" y="59"/>
                                      </a:lnTo>
                                      <a:lnTo>
                                        <a:pt x="231" y="49"/>
                                      </a:lnTo>
                                      <a:close/>
                                      <a:moveTo>
                                        <a:pt x="345" y="73"/>
                                      </a:moveTo>
                                      <a:lnTo>
                                        <a:pt x="414" y="88"/>
                                      </a:lnTo>
                                      <a:lnTo>
                                        <a:pt x="411" y="98"/>
                                      </a:lnTo>
                                      <a:lnTo>
                                        <a:pt x="342" y="84"/>
                                      </a:lnTo>
                                      <a:lnTo>
                                        <a:pt x="345" y="73"/>
                                      </a:lnTo>
                                      <a:close/>
                                      <a:moveTo>
                                        <a:pt x="459" y="98"/>
                                      </a:moveTo>
                                      <a:lnTo>
                                        <a:pt x="528" y="112"/>
                                      </a:lnTo>
                                      <a:lnTo>
                                        <a:pt x="525" y="123"/>
                                      </a:lnTo>
                                      <a:lnTo>
                                        <a:pt x="457" y="108"/>
                                      </a:lnTo>
                                      <a:lnTo>
                                        <a:pt x="459" y="98"/>
                                      </a:lnTo>
                                      <a:close/>
                                      <a:moveTo>
                                        <a:pt x="573" y="122"/>
                                      </a:moveTo>
                                      <a:lnTo>
                                        <a:pt x="642" y="137"/>
                                      </a:lnTo>
                                      <a:lnTo>
                                        <a:pt x="639" y="147"/>
                                      </a:lnTo>
                                      <a:lnTo>
                                        <a:pt x="571" y="133"/>
                                      </a:lnTo>
                                      <a:lnTo>
                                        <a:pt x="573" y="122"/>
                                      </a:lnTo>
                                      <a:close/>
                                      <a:moveTo>
                                        <a:pt x="688" y="146"/>
                                      </a:moveTo>
                                      <a:lnTo>
                                        <a:pt x="756" y="161"/>
                                      </a:lnTo>
                                      <a:lnTo>
                                        <a:pt x="753" y="172"/>
                                      </a:lnTo>
                                      <a:lnTo>
                                        <a:pt x="685" y="157"/>
                                      </a:lnTo>
                                      <a:lnTo>
                                        <a:pt x="688" y="146"/>
                                      </a:lnTo>
                                      <a:close/>
                                      <a:moveTo>
                                        <a:pt x="802" y="171"/>
                                      </a:moveTo>
                                      <a:lnTo>
                                        <a:pt x="870" y="186"/>
                                      </a:lnTo>
                                      <a:lnTo>
                                        <a:pt x="867" y="196"/>
                                      </a:lnTo>
                                      <a:lnTo>
                                        <a:pt x="799" y="181"/>
                                      </a:lnTo>
                                      <a:lnTo>
                                        <a:pt x="802" y="171"/>
                                      </a:lnTo>
                                      <a:close/>
                                      <a:moveTo>
                                        <a:pt x="916" y="195"/>
                                      </a:moveTo>
                                      <a:lnTo>
                                        <a:pt x="984" y="210"/>
                                      </a:lnTo>
                                      <a:lnTo>
                                        <a:pt x="982" y="221"/>
                                      </a:lnTo>
                                      <a:lnTo>
                                        <a:pt x="913" y="206"/>
                                      </a:lnTo>
                                      <a:lnTo>
                                        <a:pt x="916" y="195"/>
                                      </a:lnTo>
                                      <a:close/>
                                      <a:moveTo>
                                        <a:pt x="1030" y="220"/>
                                      </a:moveTo>
                                      <a:lnTo>
                                        <a:pt x="1098" y="234"/>
                                      </a:lnTo>
                                      <a:lnTo>
                                        <a:pt x="1096" y="245"/>
                                      </a:lnTo>
                                      <a:lnTo>
                                        <a:pt x="1027" y="230"/>
                                      </a:lnTo>
                                      <a:lnTo>
                                        <a:pt x="1030" y="220"/>
                                      </a:lnTo>
                                      <a:close/>
                                      <a:moveTo>
                                        <a:pt x="1144" y="244"/>
                                      </a:moveTo>
                                      <a:lnTo>
                                        <a:pt x="1212" y="259"/>
                                      </a:lnTo>
                                      <a:lnTo>
                                        <a:pt x="1210" y="269"/>
                                      </a:lnTo>
                                      <a:lnTo>
                                        <a:pt x="1141" y="255"/>
                                      </a:lnTo>
                                      <a:lnTo>
                                        <a:pt x="1144" y="244"/>
                                      </a:lnTo>
                                      <a:close/>
                                      <a:moveTo>
                                        <a:pt x="1258" y="269"/>
                                      </a:moveTo>
                                      <a:lnTo>
                                        <a:pt x="1326" y="283"/>
                                      </a:lnTo>
                                      <a:lnTo>
                                        <a:pt x="1324" y="294"/>
                                      </a:lnTo>
                                      <a:lnTo>
                                        <a:pt x="1255" y="279"/>
                                      </a:lnTo>
                                      <a:lnTo>
                                        <a:pt x="1258" y="269"/>
                                      </a:lnTo>
                                      <a:close/>
                                      <a:moveTo>
                                        <a:pt x="1372" y="293"/>
                                      </a:moveTo>
                                      <a:lnTo>
                                        <a:pt x="1441" y="308"/>
                                      </a:lnTo>
                                      <a:lnTo>
                                        <a:pt x="1438" y="318"/>
                                      </a:lnTo>
                                      <a:lnTo>
                                        <a:pt x="1369" y="304"/>
                                      </a:lnTo>
                                      <a:lnTo>
                                        <a:pt x="1372" y="293"/>
                                      </a:lnTo>
                                      <a:close/>
                                      <a:moveTo>
                                        <a:pt x="1486" y="318"/>
                                      </a:moveTo>
                                      <a:lnTo>
                                        <a:pt x="1555" y="332"/>
                                      </a:lnTo>
                                      <a:lnTo>
                                        <a:pt x="1552" y="343"/>
                                      </a:lnTo>
                                      <a:lnTo>
                                        <a:pt x="1483" y="328"/>
                                      </a:lnTo>
                                      <a:lnTo>
                                        <a:pt x="1486" y="318"/>
                                      </a:lnTo>
                                      <a:close/>
                                      <a:moveTo>
                                        <a:pt x="1600" y="342"/>
                                      </a:moveTo>
                                      <a:lnTo>
                                        <a:pt x="1669" y="357"/>
                                      </a:lnTo>
                                      <a:lnTo>
                                        <a:pt x="1666" y="367"/>
                                      </a:lnTo>
                                      <a:lnTo>
                                        <a:pt x="1598" y="352"/>
                                      </a:lnTo>
                                      <a:lnTo>
                                        <a:pt x="1600" y="342"/>
                                      </a:lnTo>
                                      <a:close/>
                                      <a:moveTo>
                                        <a:pt x="1714" y="366"/>
                                      </a:moveTo>
                                      <a:lnTo>
                                        <a:pt x="1783" y="381"/>
                                      </a:lnTo>
                                      <a:lnTo>
                                        <a:pt x="1780" y="392"/>
                                      </a:lnTo>
                                      <a:lnTo>
                                        <a:pt x="1712" y="377"/>
                                      </a:lnTo>
                                      <a:lnTo>
                                        <a:pt x="1714" y="3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4" name="Line 4321"/>
                              <wps:cNvCnPr/>
                              <wps:spPr bwMode="auto">
                                <a:xfrm>
                                  <a:off x="977265" y="229235"/>
                                  <a:ext cx="614680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5" name="Line 4322"/>
                              <wps:cNvCnPr/>
                              <wps:spPr bwMode="auto">
                                <a:xfrm>
                                  <a:off x="977265" y="229235"/>
                                  <a:ext cx="139065" cy="1353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6" name="Line 4323"/>
                              <wps:cNvCnPr/>
                              <wps:spPr bwMode="auto">
                                <a:xfrm flipH="1">
                                  <a:off x="223520" y="229235"/>
                                  <a:ext cx="753745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7" name="Freeform 43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73455" y="229235"/>
                                  <a:ext cx="7620" cy="103060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64 h 1623"/>
                                    <a:gd name="T2" fmla="*/ 0 w 12"/>
                                    <a:gd name="T3" fmla="*/ 0 h 1623"/>
                                    <a:gd name="T4" fmla="*/ 12 w 12"/>
                                    <a:gd name="T5" fmla="*/ 107 h 1623"/>
                                    <a:gd name="T6" fmla="*/ 0 w 12"/>
                                    <a:gd name="T7" fmla="*/ 172 h 1623"/>
                                    <a:gd name="T8" fmla="*/ 12 w 12"/>
                                    <a:gd name="T9" fmla="*/ 107 h 1623"/>
                                    <a:gd name="T10" fmla="*/ 12 w 12"/>
                                    <a:gd name="T11" fmla="*/ 279 h 1623"/>
                                    <a:gd name="T12" fmla="*/ 0 w 12"/>
                                    <a:gd name="T13" fmla="*/ 215 h 1623"/>
                                    <a:gd name="T14" fmla="*/ 12 w 12"/>
                                    <a:gd name="T15" fmla="*/ 322 h 1623"/>
                                    <a:gd name="T16" fmla="*/ 0 w 12"/>
                                    <a:gd name="T17" fmla="*/ 387 h 1623"/>
                                    <a:gd name="T18" fmla="*/ 12 w 12"/>
                                    <a:gd name="T19" fmla="*/ 322 h 1623"/>
                                    <a:gd name="T20" fmla="*/ 12 w 12"/>
                                    <a:gd name="T21" fmla="*/ 494 h 1623"/>
                                    <a:gd name="T22" fmla="*/ 0 w 12"/>
                                    <a:gd name="T23" fmla="*/ 430 h 1623"/>
                                    <a:gd name="T24" fmla="*/ 12 w 12"/>
                                    <a:gd name="T25" fmla="*/ 537 h 1623"/>
                                    <a:gd name="T26" fmla="*/ 0 w 12"/>
                                    <a:gd name="T27" fmla="*/ 602 h 1623"/>
                                    <a:gd name="T28" fmla="*/ 12 w 12"/>
                                    <a:gd name="T29" fmla="*/ 537 h 1623"/>
                                    <a:gd name="T30" fmla="*/ 12 w 12"/>
                                    <a:gd name="T31" fmla="*/ 709 h 1623"/>
                                    <a:gd name="T32" fmla="*/ 0 w 12"/>
                                    <a:gd name="T33" fmla="*/ 644 h 1623"/>
                                    <a:gd name="T34" fmla="*/ 12 w 12"/>
                                    <a:gd name="T35" fmla="*/ 752 h 1623"/>
                                    <a:gd name="T36" fmla="*/ 0 w 12"/>
                                    <a:gd name="T37" fmla="*/ 816 h 1623"/>
                                    <a:gd name="T38" fmla="*/ 12 w 12"/>
                                    <a:gd name="T39" fmla="*/ 752 h 1623"/>
                                    <a:gd name="T40" fmla="*/ 12 w 12"/>
                                    <a:gd name="T41" fmla="*/ 924 h 1623"/>
                                    <a:gd name="T42" fmla="*/ 0 w 12"/>
                                    <a:gd name="T43" fmla="*/ 859 h 1623"/>
                                    <a:gd name="T44" fmla="*/ 12 w 12"/>
                                    <a:gd name="T45" fmla="*/ 967 h 1623"/>
                                    <a:gd name="T46" fmla="*/ 0 w 12"/>
                                    <a:gd name="T47" fmla="*/ 1031 h 1623"/>
                                    <a:gd name="T48" fmla="*/ 12 w 12"/>
                                    <a:gd name="T49" fmla="*/ 967 h 1623"/>
                                    <a:gd name="T50" fmla="*/ 12 w 12"/>
                                    <a:gd name="T51" fmla="*/ 1139 h 1623"/>
                                    <a:gd name="T52" fmla="*/ 0 w 12"/>
                                    <a:gd name="T53" fmla="*/ 1074 h 1623"/>
                                    <a:gd name="T54" fmla="*/ 12 w 12"/>
                                    <a:gd name="T55" fmla="*/ 1182 h 1623"/>
                                    <a:gd name="T56" fmla="*/ 0 w 12"/>
                                    <a:gd name="T57" fmla="*/ 1246 h 1623"/>
                                    <a:gd name="T58" fmla="*/ 12 w 12"/>
                                    <a:gd name="T59" fmla="*/ 1182 h 1623"/>
                                    <a:gd name="T60" fmla="*/ 12 w 12"/>
                                    <a:gd name="T61" fmla="*/ 1354 h 1623"/>
                                    <a:gd name="T62" fmla="*/ 0 w 12"/>
                                    <a:gd name="T63" fmla="*/ 1289 h 1623"/>
                                    <a:gd name="T64" fmla="*/ 12 w 12"/>
                                    <a:gd name="T65" fmla="*/ 1397 h 1623"/>
                                    <a:gd name="T66" fmla="*/ 0 w 12"/>
                                    <a:gd name="T67" fmla="*/ 1461 h 1623"/>
                                    <a:gd name="T68" fmla="*/ 12 w 12"/>
                                    <a:gd name="T69" fmla="*/ 1397 h 1623"/>
                                    <a:gd name="T70" fmla="*/ 12 w 12"/>
                                    <a:gd name="T71" fmla="*/ 1569 h 1623"/>
                                    <a:gd name="T72" fmla="*/ 0 w 12"/>
                                    <a:gd name="T73" fmla="*/ 1504 h 1623"/>
                                    <a:gd name="T74" fmla="*/ 12 w 12"/>
                                    <a:gd name="T75" fmla="*/ 1612 h 1623"/>
                                    <a:gd name="T76" fmla="*/ 0 w 12"/>
                                    <a:gd name="T77" fmla="*/ 1623 h 1623"/>
                                    <a:gd name="T78" fmla="*/ 12 w 12"/>
                                    <a:gd name="T79" fmla="*/ 1612 h 16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2" h="1623">
                                      <a:moveTo>
                                        <a:pt x="12" y="0"/>
                                      </a:moveTo>
                                      <a:lnTo>
                                        <a:pt x="12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107"/>
                                      </a:moveTo>
                                      <a:lnTo>
                                        <a:pt x="12" y="172"/>
                                      </a:lnTo>
                                      <a:lnTo>
                                        <a:pt x="0" y="172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2" y="107"/>
                                      </a:lnTo>
                                      <a:close/>
                                      <a:moveTo>
                                        <a:pt x="12" y="215"/>
                                      </a:moveTo>
                                      <a:lnTo>
                                        <a:pt x="12" y="279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0" y="215"/>
                                      </a:lnTo>
                                      <a:lnTo>
                                        <a:pt x="12" y="215"/>
                                      </a:lnTo>
                                      <a:close/>
                                      <a:moveTo>
                                        <a:pt x="12" y="322"/>
                                      </a:moveTo>
                                      <a:lnTo>
                                        <a:pt x="12" y="387"/>
                                      </a:lnTo>
                                      <a:lnTo>
                                        <a:pt x="0" y="387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12" y="322"/>
                                      </a:lnTo>
                                      <a:close/>
                                      <a:moveTo>
                                        <a:pt x="12" y="430"/>
                                      </a:moveTo>
                                      <a:lnTo>
                                        <a:pt x="12" y="494"/>
                                      </a:lnTo>
                                      <a:lnTo>
                                        <a:pt x="0" y="494"/>
                                      </a:lnTo>
                                      <a:lnTo>
                                        <a:pt x="0" y="430"/>
                                      </a:lnTo>
                                      <a:lnTo>
                                        <a:pt x="12" y="430"/>
                                      </a:lnTo>
                                      <a:close/>
                                      <a:moveTo>
                                        <a:pt x="12" y="537"/>
                                      </a:moveTo>
                                      <a:lnTo>
                                        <a:pt x="12" y="602"/>
                                      </a:lnTo>
                                      <a:lnTo>
                                        <a:pt x="0" y="602"/>
                                      </a:lnTo>
                                      <a:lnTo>
                                        <a:pt x="0" y="537"/>
                                      </a:lnTo>
                                      <a:lnTo>
                                        <a:pt x="12" y="537"/>
                                      </a:lnTo>
                                      <a:close/>
                                      <a:moveTo>
                                        <a:pt x="12" y="644"/>
                                      </a:moveTo>
                                      <a:lnTo>
                                        <a:pt x="12" y="709"/>
                                      </a:lnTo>
                                      <a:lnTo>
                                        <a:pt x="0" y="709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2" y="644"/>
                                      </a:lnTo>
                                      <a:close/>
                                      <a:moveTo>
                                        <a:pt x="12" y="752"/>
                                      </a:moveTo>
                                      <a:lnTo>
                                        <a:pt x="12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12" y="752"/>
                                      </a:lnTo>
                                      <a:close/>
                                      <a:moveTo>
                                        <a:pt x="12" y="859"/>
                                      </a:moveTo>
                                      <a:lnTo>
                                        <a:pt x="12" y="924"/>
                                      </a:lnTo>
                                      <a:lnTo>
                                        <a:pt x="0" y="924"/>
                                      </a:lnTo>
                                      <a:lnTo>
                                        <a:pt x="0" y="859"/>
                                      </a:lnTo>
                                      <a:lnTo>
                                        <a:pt x="12" y="859"/>
                                      </a:lnTo>
                                      <a:close/>
                                      <a:moveTo>
                                        <a:pt x="12" y="967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67"/>
                                      </a:lnTo>
                                      <a:lnTo>
                                        <a:pt x="12" y="967"/>
                                      </a:lnTo>
                                      <a:close/>
                                      <a:moveTo>
                                        <a:pt x="12" y="1074"/>
                                      </a:moveTo>
                                      <a:lnTo>
                                        <a:pt x="12" y="1139"/>
                                      </a:lnTo>
                                      <a:lnTo>
                                        <a:pt x="0" y="1139"/>
                                      </a:lnTo>
                                      <a:lnTo>
                                        <a:pt x="0" y="1074"/>
                                      </a:lnTo>
                                      <a:lnTo>
                                        <a:pt x="12" y="1074"/>
                                      </a:lnTo>
                                      <a:close/>
                                      <a:moveTo>
                                        <a:pt x="12" y="1182"/>
                                      </a:moveTo>
                                      <a:lnTo>
                                        <a:pt x="12" y="1246"/>
                                      </a:lnTo>
                                      <a:lnTo>
                                        <a:pt x="0" y="1246"/>
                                      </a:lnTo>
                                      <a:lnTo>
                                        <a:pt x="0" y="1182"/>
                                      </a:lnTo>
                                      <a:lnTo>
                                        <a:pt x="12" y="1182"/>
                                      </a:lnTo>
                                      <a:close/>
                                      <a:moveTo>
                                        <a:pt x="12" y="1289"/>
                                      </a:moveTo>
                                      <a:lnTo>
                                        <a:pt x="12" y="1354"/>
                                      </a:lnTo>
                                      <a:lnTo>
                                        <a:pt x="0" y="1354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12" y="1289"/>
                                      </a:lnTo>
                                      <a:close/>
                                      <a:moveTo>
                                        <a:pt x="12" y="1397"/>
                                      </a:moveTo>
                                      <a:lnTo>
                                        <a:pt x="12" y="1461"/>
                                      </a:lnTo>
                                      <a:lnTo>
                                        <a:pt x="0" y="1461"/>
                                      </a:lnTo>
                                      <a:lnTo>
                                        <a:pt x="0" y="1397"/>
                                      </a:lnTo>
                                      <a:lnTo>
                                        <a:pt x="12" y="1397"/>
                                      </a:lnTo>
                                      <a:close/>
                                      <a:moveTo>
                                        <a:pt x="12" y="1504"/>
                                      </a:moveTo>
                                      <a:lnTo>
                                        <a:pt x="12" y="1569"/>
                                      </a:lnTo>
                                      <a:lnTo>
                                        <a:pt x="0" y="1569"/>
                                      </a:lnTo>
                                      <a:lnTo>
                                        <a:pt x="0" y="1504"/>
                                      </a:lnTo>
                                      <a:lnTo>
                                        <a:pt x="12" y="1504"/>
                                      </a:lnTo>
                                      <a:close/>
                                      <a:moveTo>
                                        <a:pt x="12" y="1612"/>
                                      </a:moveTo>
                                      <a:lnTo>
                                        <a:pt x="12" y="1623"/>
                                      </a:lnTo>
                                      <a:lnTo>
                                        <a:pt x="0" y="1623"/>
                                      </a:lnTo>
                                      <a:lnTo>
                                        <a:pt x="0" y="1612"/>
                                      </a:lnTo>
                                      <a:lnTo>
                                        <a:pt x="12" y="16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8" name="Line 4325"/>
                              <wps:cNvCnPr/>
                              <wps:spPr bwMode="auto">
                                <a:xfrm>
                                  <a:off x="977265" y="229235"/>
                                  <a:ext cx="376555" cy="1111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9" name="Rectangle 4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7155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0" name="Rectangle 4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7275" y="16116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1" name="Rectangle 4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2425" y="9563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2" name="Rectangle 4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3610" y="6540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3" name="Rectangle 4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7895" y="129032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4" name="Rectangle 4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8905" y="13582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5" name="Rectangle 4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8320" y="136588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6" name="Oval 43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8" name="Oval 43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9" name="Oval 43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1572895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0" name="Oval 43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835" y="219075"/>
                                  <a:ext cx="2286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14" o:spid="_x0000_s1801" editas="canvas" style="width:144.7pt;height:2in;mso-position-horizontal-relative:char;mso-position-vertical-relative:line" coordsize="18376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">
                      <v:shape id="_x0000_s1802" type="#_x0000_t75" style="position:absolute;width:18376;height:18288;visibility:visible;mso-wrap-style:square">
                        <v:fill o:detectmouseclick="t"/>
                        <v:path o:connecttype="none"/>
                      </v:shape>
                      <v:shape id="Freeform 4316" o:spid="_x0000_s1803" style="position:absolute;left:2235;top:10953;width:13684;height:64;visibility:visible;mso-wrap-style:square;v-text-anchor:top" coordsize="215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3YW8QA&#10;AADdAAAADwAAAGRycy9kb3ducmV2LnhtbESPzYoCMRCE74LvEFrwphnXn11Go6yCoBdBdx+gmbST&#10;wUlnnEQdfXojCB6L6vqqa7ZobCmuVPvCsYJBPwFBnDldcK7g/2/d+wHhA7LG0jEpuJOHxbzdmmGq&#10;3Y33dD2EXEQI+xQVmBCqVEqfGbLo+64ijt7R1RZDlHUudY23CLel/EqSibRYcGwwWNHKUHY6XGx8&#10;I7E754bLzXb38Pf1KDPL89go1e00v1MQgZrwOX6nN1rBaPI9gNeaiAA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N2FvEAAAA3QAAAA8AAAAAAAAAAAAAAAAAmAIAAGRycy9k&#10;b3ducmV2LnhtbFBLBQYAAAAABAAEAPUAAACJAwAAAAA=&#10;" path="m,l70,r,10l,10,,xm117,r70,l187,10r-70,l117,xm234,r70,l304,10r-70,l234,xm351,r70,l421,10r-70,l351,xm468,r70,l538,10r-70,l468,xm585,r71,l656,10r-71,l585,xm703,r70,l773,10r-70,l703,xm820,r70,l890,10r-70,l820,xm937,r70,l1007,10r-70,l937,xm1054,r70,l1124,10r-70,l1054,xm1171,r71,l1242,10r-71,l1171,xm1288,r71,l1359,10r-71,l1288,xm1406,r70,l1476,10r-70,l1406,xm1523,r70,l1593,10r-70,l1523,xm1640,r70,l1710,10r-70,l1640,xm1757,r70,l1827,10r-70,l1757,xm1874,r71,l1945,10r-71,l1874,xm1991,r71,l2062,10r-71,l1991,xm2109,r46,l2155,10r-46,l2109,xe" fillcolor="black" strokeweight=".1pt">
                        <v:stroke joinstyle="bevel"/>
                        <v:path arrowok="t" o:connecttype="custom" o:connectlocs="44450,0;0,6350;74295,0;118745,6350;74295,0;193040,0;148590,6350;222885,0;267335,6350;222885,0;341630,0;297180,6350;371475,0;416560,6350;371475,0;490855,0;446405,6350;520700,0;565150,6350;520700,0;639445,0;594995,6350;669290,0;713740,6350;669290,0;788670,0;743585,6350;817880,0;862965,6350;817880,0;937260,0;892810,6350;967105,0;1011555,6350;967105,0;1085850,0;1041400,6350;1115695,0;1160145,6350;1115695,0;1235075,0;1189990,6350;1264285,0;1309370,6350;1264285,0;1368425,0;1339215,6350" o:connectangles="0,0,0,0,0,0,0,0,0,0,0,0,0,0,0,0,0,0,0,0,0,0,0,0,0,0,0,0,0,0,0,0,0,0,0,0,0,0,0,0,0,0,0,0,0,0,0"/>
                        <o:lock v:ext="edit" verticies="t"/>
                      </v:shape>
                      <v:line id="Line 4317" o:spid="_x0000_s1804" style="position:absolute;visibility:visible;mso-wrap-style:square" from="2235,10985" to="11163,15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fXo8QAAADdAAAADwAAAGRycy9kb3ducmV2LnhtbERPy2rCQBTdC/7DcAvd6aRWak0zight&#10;heLCWMTlbebmgZk7MTM1sV/fWQguD+edLHtTiwu1rrKs4GkcgSDOrK64UPC9fx+9gnAeWWNtmRRc&#10;ycFyMRwkGGvb8Y4uqS9ECGEXo4LS+yaW0mUlGXRj2xAHLretQR9gW0jdYhfCTS0nUfQiDVYcGkps&#10;aF1Sdkp/jYK/n+vsI/86UHe063Om5fyTt3OlHh/61RsIT72/i2/ujVYwfZ6E/eFNe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V9ejxAAAAN0AAAAPAAAAAAAAAAAA&#10;AAAAAKECAABkcnMvZG93bnJldi54bWxQSwUGAAAAAAQABAD5AAAAkgMAAAAA&#10;" strokeweight=".6pt">
                        <v:stroke joinstyle="miter"/>
                      </v:line>
                      <v:line id="Line 4318" o:spid="_x0000_s1805" style="position:absolute;flip:y;visibility:visible;mso-wrap-style:square" from="11163,10985" to="15919,15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IdS8QAAADdAAAADwAAAGRycy9kb3ducmV2LnhtbESP3YrCMBSE7wXfIRzBO03bFX+qUXRh&#10;QfbOnwc4NMem2Jy0TdT69puFhb0cZuYbZrPrbS2e1PnKsYJ0moAgLpyuuFRwvXxNliB8QNZYOyYF&#10;b/Kw2w4HG8y1e/GJnudQighhn6MCE0KTS+kLQxb91DXE0bu5zmKIsiul7vAV4baWWZLMpcWK44LB&#10;hj4NFffzwypYnS57MlW5MvPva5tmbdouDrVS41G/X4MI1If/8F/7qBXMPrIUft/EJ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Mh1LxAAAAN0AAAAPAAAAAAAAAAAA&#10;AAAAAKECAABkcnMvZG93bnJldi54bWxQSwUGAAAAAAQABAD5AAAAkgMAAAAA&#10;" strokeweight=".6pt">
                        <v:stroke joinstyle="miter"/>
                      </v:line>
                      <v:shape id="Freeform 4319" o:spid="_x0000_s1806" style="position:absolute;left:6686;top:11010;width:9036;height:2432;visibility:visible;mso-wrap-style:square;v-text-anchor:top" coordsize="1423,3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+B0ccA&#10;AADdAAAADwAAAGRycy9kb3ducmV2LnhtbESPQWvCQBSE74L/YXmCFzEb01IkdRWxCkIRqS3t9TX7&#10;mkSzb9PsGuO/d4VCj8PMfMPMFp2pREuNKy0rmEQxCOLM6pJzBR/vm/EUhPPIGivLpOBKDhbzfm+G&#10;qbYXfqP24HMRIOxSVFB4X6dSuqwggy6yNXHwfmxj0AfZ5FI3eAlwU8kkjp+kwZLDQoE1rQrKToez&#10;UbAeJfzays1+/Xttd0vzbb5ejp9KDQfd8hmEp87/h//aW63g8SFJ4P4mPAE5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xPgdHHAAAA3QAAAA8AAAAAAAAAAAAAAAAAmAIAAGRy&#10;cy9kb3ducmV2LnhtbFBLBQYAAAAABAAEAPUAAACMAwAAAAA=&#10;" path="m,372l68,355r3,10l3,383,,372xm113,343r67,-18l183,335r-67,18l113,343xm225,313r68,-17l296,306r-68,18l225,313xm338,284r68,-18l409,276r-68,18l338,284xm451,254r67,-18l521,247r-67,18l451,254xm563,225r68,-18l634,217r-68,18l563,225xm676,195r67,-18l747,188r-68,17l676,195xm788,165r68,-17l859,158r-67,18l788,165xm901,136r68,-18l972,128r-68,18l901,136xm1014,106r67,-18l1085,99r-68,18l1014,106xm1126,77r68,-18l1197,69r-67,18l1126,77xm1239,47r68,-18l1310,40r-68,17l1239,47xm1352,18l1419,r4,10l1355,28r-3,-10xe" fillcolor="black" strokeweight=".1pt">
                        <v:stroke joinstyle="bevel"/>
                        <v:path arrowok="t" o:connecttype="custom" o:connectlocs="43180,225425;1905,243205;71755,217805;116205,212725;71755,217805;186055,187960;144780,205740;214630,180340;259715,175260;214630,180340;328930,149860;288290,168275;357505,142875;402590,137795;357505,142875;471805,112395;431165,130175;500380,104775;545465,100330;500380,104775;615315,74930;574040,92710;643890,67310;688975,62865;643890,67310;758190,37465;717550,55245;786765,29845;831850,25400;786765,29845;901065,0;860425,17780" o:connectangles="0,0,0,0,0,0,0,0,0,0,0,0,0,0,0,0,0,0,0,0,0,0,0,0,0,0,0,0,0,0,0,0"/>
                        <o:lock v:ext="edit" verticies="t"/>
                      </v:shape>
                      <v:shape id="Freeform 4320" o:spid="_x0000_s1807" style="position:absolute;left:2222;top:10953;width:11322;height:2489;visibility:visible;mso-wrap-style:square;v-text-anchor:top" coordsize="1783,3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aqwsQA&#10;AADdAAAADwAAAGRycy9kb3ducmV2LnhtbESPzWrDMBCE74G+g9hCb4lcu5TgRgnBJaE/Jzt9gMXa&#10;SqbWykhK4r59VSj0OMzMN8xmN7tRXCjEwbOC+1UBgrj3emCj4ON0WK5BxISscfRMCr4pwm57s9hg&#10;rf2VW7p0yYgM4VijApvSVEsZe0sO48pPxNn79MFhyjIYqQNeM9yNsiyKR+lw4LxgcaLGUv/VnZ0C&#10;c+wqU3LDrX19fmv2h+AK+67U3e28fwKRaE7/4b/2i1bwUJUV/L7JT0B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mqsLEAAAA3QAAAA8AAAAAAAAAAAAAAAAAmAIAAGRycy9k&#10;b3ducmV2LnhtbFBLBQYAAAAABAAEAPUAAACJAwAAAAA=&#10;" path="m3,l71,15,69,25,,10,3,xm117,24r68,15l183,49,114,35r3,-11xm231,49r69,14l297,74,228,59r3,-10xm345,73r69,15l411,98,342,84r3,-11xm459,98r69,14l525,123,457,108r2,-10xm573,122r69,15l639,147,571,133r2,-11xm688,146r68,15l753,172,685,157r3,-11xm802,171r68,15l867,196,799,181r3,-10xm916,195r68,15l982,221,913,206r3,-11xm1030,220r68,14l1096,245r-69,-15l1030,220xm1144,244r68,15l1210,269r-69,-14l1144,244xm1258,269r68,14l1324,294r-69,-15l1258,269xm1372,293r69,15l1438,318r-69,-14l1372,293xm1486,318r69,14l1552,343r-69,-15l1486,318xm1600,342r69,15l1666,367r-68,-15l1600,342xm1714,366r69,15l1780,392r-68,-15l1714,366xe" fillcolor="black" strokeweight=".1pt">
                        <v:stroke joinstyle="bevel"/>
                        <v:path arrowok="t" o:connecttype="custom" o:connectlocs="45085,9525;0,6350;74295,15240;116205,31115;74295,15240;190500,40005;144780,37465;219075,46355;260985,62230;219075,46355;335280,71120;290195,68580;363855,77470;405765,93345;363855,77470;480060,102235;434975,99695;509270,108585;550545,124460;509270,108585;624840,133350;579755,130810;654050,139700;695960,155575;654050,139700;769620,164465;724535,161925;798830,170815;840740,186690;798830,170815;915035,195580;869315,193040;943610,201930;985520,217805;943610,201930;1059815,226695;1014730,223520;1088390,232410;1130300,248920;1088390,232410" o:connectangles="0,0,0,0,0,0,0,0,0,0,0,0,0,0,0,0,0,0,0,0,0,0,0,0,0,0,0,0,0,0,0,0,0,0,0,0,0,0,0,0"/>
                        <o:lock v:ext="edit" verticies="t"/>
                      </v:shape>
                      <v:line id="Line 4321" o:spid="_x0000_s1808" style="position:absolute;visibility:visible;mso-wrap-style:square" from="9772,2292" to="15919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zRoMcAAADdAAAADwAAAGRycy9kb3ducmV2LnhtbESPT2vCQBTE7wW/w/IEb3XjH2qNriKC&#10;rSAetKV4fGafSTD7Nma3Jvrpu0LB4zAzv2Gm88YU4kqVyy0r6HUjEMSJ1TmnCr6/Vq/vIJxH1lhY&#10;JgU3cjCftV6mGGtb846ue5+KAGEXo4LM+zKW0iUZGXRdWxIH72Qrgz7IKpW6wjrATSH7UfQmDeYc&#10;FjIsaZlRct7/GgX34230cdr8UH2wy0ui5fiTt2OlOu1mMQHhqfHP8H97rRUMB/0hPN6EJyB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bNGgxwAAAN0AAAAPAAAAAAAA&#10;AAAAAAAAAKECAABkcnMvZG93bnJldi54bWxQSwUGAAAAAAQABAD5AAAAlQMAAAAA&#10;" strokeweight=".6pt">
                        <v:stroke joinstyle="miter"/>
                      </v:line>
                      <v:line id="Line 4322" o:spid="_x0000_s1809" style="position:absolute;visibility:visible;mso-wrap-style:square" from="9772,2292" to="11163,15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B0O8cAAADdAAAADwAAAGRycy9kb3ducmV2LnhtbESPW2vCQBSE3wv+h+UIfaub2npLXUWE&#10;XkB8MIr08TR7TILZs2l2NdFf3y0IPg4z8w0znbemFGeqXWFZwXMvAkGcWl1wpmC3fX8ag3AeWWNp&#10;mRRcyMF81nmYYqxtwxs6Jz4TAcIuRgW591UspUtzMuh6tiIO3sHWBn2QdSZ1jU2Am1L2o2goDRYc&#10;FnKsaJlTekxORsH15zL6OKz21Hzb5W+q5eST1xOlHrvt4g2Ep9bfw7f2l1bw+tIfwP+b8ATk7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IHQ7xwAAAN0AAAAPAAAAAAAA&#10;AAAAAAAAAKECAABkcnMvZG93bnJldi54bWxQSwUGAAAAAAQABAD5AAAAlQMAAAAA&#10;" strokeweight=".6pt">
                        <v:stroke joinstyle="miter"/>
                      </v:line>
                      <v:line id="Line 4323" o:spid="_x0000_s1810" style="position:absolute;flip:x;visibility:visible;mso-wrap-style:square" from="2235,2292" to="9772,10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uFP8UAAADdAAAADwAAAGRycy9kb3ducmV2LnhtbESPzWrDMBCE74G8g9hAb4lsNziJazmk&#10;hULoLT8PsFgby9Ra2ZaauG9fFQo9DjPzDVPuJ9uJO42+dawgXSUgiGunW24UXC/vyy0IH5A1do5J&#10;wTd52FfzWYmFdg8+0f0cGhEh7AtUYELoCyl9bciiX7meOHo3N1oMUY6N1CM+Itx2MkuSXFpsOS4Y&#10;7OnNUP15/rIKdqfLgUzb7Ez+cR3SbEiHzWun1NNiOryACDSF//Bf+6gVrJ+zHH7fxCcg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uFP8UAAADdAAAADwAAAAAAAAAA&#10;AAAAAAChAgAAZHJzL2Rvd25yZXYueG1sUEsFBgAAAAAEAAQA+QAAAJMDAAAAAA==&#10;" strokeweight=".6pt">
                        <v:stroke joinstyle="miter"/>
                      </v:line>
                      <v:shape id="Freeform 4324" o:spid="_x0000_s1811" style="position:absolute;left:9734;top:2292;width:76;height:10306;visibility:visible;mso-wrap-style:square;v-text-anchor:top" coordsize="12,16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KiMcA&#10;AADdAAAADwAAAGRycy9kb3ducmV2LnhtbESPW2sCMRSE34X+h3AKvmnWS1W2Rmkt0j5Y8Aa+Hjan&#10;m8XNybKJbvrvm0Khj8PMfMMs19HW4k6trxwrGA0zEMSF0xWXCs6n7WABwgdkjbVjUvBNHtarh94S&#10;c+06PtD9GEqRIOxzVGBCaHIpfWHIoh+6hjh5X661GJJsS6lb7BLc1nKcZTNpseK0YLChjaHierxZ&#10;BU8XP3rbd9Nozht9fZ9N4m77+apU/zG+PIMIFMN/+K/9oRVMJ+M5/L5JT0Cuf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p2iojHAAAA3QAAAA8AAAAAAAAAAAAAAAAAmAIAAGRy&#10;cy9kb3ducmV2LnhtbFBLBQYAAAAABAAEAPUAAACMAwAAAAA=&#10;" path="m12,r,64l,64,,,12,xm12,107r,65l,172,,107r12,xm12,215r,64l,279,,215r12,xm12,322r,65l,387,,322r12,xm12,430r,64l,494,,430r12,xm12,537r,65l,602,,537r12,xm12,644r,65l,709,,644r12,xm12,752r,64l,816,,752r12,xm12,859r,65l,924,,859r12,xm12,967r,64l,1031,,967r12,xm12,1074r,65l,1139r,-65l12,1074xm12,1182r,64l,1246r,-64l12,1182xm12,1289r,65l,1354r,-65l12,1289xm12,1397r,64l,1461r,-64l12,1397xm12,1504r,65l,1569r,-65l12,1504xm12,1612r,11l,1623r,-11l12,1612xe" fillcolor="black" strokeweight=".1pt">
                        <v:stroke joinstyle="bevel"/>
                        <v:path arrowok="t" o:connecttype="custom" o:connectlocs="7620,40640;0,0;7620,67945;0,109220;7620,67945;7620,177165;0,136525;7620,204470;0,245745;7620,204470;7620,313690;0,273050;7620,340995;0,382270;7620,340995;7620,450215;0,408940;7620,477520;0,518160;7620,477520;7620,586740;0,545465;7620,614045;0,654685;7620,614045;7620,723265;0,681990;7620,750570;0,791210;7620,750570;7620,859790;0,818515;7620,887095;0,927735;7620,887095;7620,996315;0,955040;7620,1023620;0,1030605;7620,1023620" o:connectangles="0,0,0,0,0,0,0,0,0,0,0,0,0,0,0,0,0,0,0,0,0,0,0,0,0,0,0,0,0,0,0,0,0,0,0,0,0,0,0,0"/>
                        <o:lock v:ext="edit" verticies="t"/>
                      </v:shape>
                      <v:line id="Line 4325" o:spid="_x0000_s1812" style="position:absolute;visibility:visible;mso-wrap-style:square" from="9772,2292" to="13538,13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HbpcQAAADdAAAADwAAAGRycy9kb3ducmV2LnhtbERPy2rCQBTdC/7DcAvd6aRWak0zight&#10;heLCWMTlbebmgZk7MTM1sV/fWQguD+edLHtTiwu1rrKs4GkcgSDOrK64UPC9fx+9gnAeWWNtmRRc&#10;ycFyMRwkGGvb8Y4uqS9ECGEXo4LS+yaW0mUlGXRj2xAHLretQR9gW0jdYhfCTS0nUfQiDVYcGkps&#10;aF1Sdkp/jYK/n+vsI/86UHe063Om5fyTt3OlHh/61RsIT72/i2/ujVYwfZ6EueFNeA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IdulxAAAAN0AAAAPAAAAAAAAAAAA&#10;AAAAAKECAABkcnMvZG93bnJldi54bWxQSwUGAAAAAAQABAD5AAAAkgMAAAAA&#10;" strokeweight=".6pt">
                        <v:stroke joinstyle="miter"/>
                      </v:line>
                      <v:rect id="Rectangle 4326" o:spid="_x0000_s1813" style="position:absolute;left:869;top:9715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qvc8MA&#10;AADdAAAADwAAAGRycy9kb3ducmV2LnhtbESP3WoCMRSE7wu+QziCdzXrKmJXo0hBsOKNax/gsDn7&#10;g8nJkqTu9u2bQqGXw8x8w+wOozXiST50jhUs5hkI4srpjhsFn/fT6wZEiMgajWNS8E0BDvvJyw4L&#10;7Qa+0bOMjUgQDgUqaGPsCylD1ZLFMHc9cfJq5y3GJH0jtcchwa2ReZatpcWO00KLPb23VD3KL6tA&#10;3svTsCmNz9wlr6/m43yrySk1m47HLYhIY/wP/7XPWsFqmb/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qvc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27" o:spid="_x0000_s1814" style="position:absolute;left:10572;top:1611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mQM78A&#10;AADdAAAADwAAAGRycy9kb3ducmV2LnhtbERPy4rCMBTdD/gP4QruxlQdBqlGEUFQmY3VD7g0tw9M&#10;bkoSbf17sxBmeTjv9XawRjzJh9axgtk0A0FcOt1yreB2PXwvQYSIrNE4JgUvCrDdjL7WmGvX84We&#10;RaxFCuGQo4Imxi6XMpQNWQxT1xEnrnLeYkzQ11J77FO4NXKeZb/SYsupocGO9g2V9+JhFchrceiX&#10;hfGZO8+rP3M6XipySk3Gw24FItIQ/8Uf91Er+Fks0v70Jj0BuX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OZAz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28" o:spid="_x0000_s1815" style="position:absolute;left:16224;top:956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U1qMMA&#10;AADdAAAADwAAAGRycy9kb3ducmV2LnhtbESPzYoCMRCE74LvEFrwphl1WWQ0igiCyl4cfYBm0vOD&#10;SWdIss7s25uFhT0WVfUVtd0P1ogX+dA6VrCYZyCIS6dbrhU87qfZGkSIyBqNY1LwQwH2u/Foi7l2&#10;Pd/oVcRaJAiHHBU0MXa5lKFsyGKYu444eZXzFmOSvpbaY5/g1shlln1Kiy2nhQY7OjZUPotvq0De&#10;i1O/LozP3HVZfZnL+VaRU2o6GQ4bEJGG+B/+a5+1go/VagG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U1q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29" o:spid="_x0000_s1816" style="position:absolute;left:9436;top:654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er38MA&#10;AADdAAAADwAAAGRycy9kb3ducmV2LnhtbESP3WoCMRSE7wXfIRyhd5p1lSJbo4ggWPHGtQ9w2Jz9&#10;weRkSVJ3+/amUOjlMDPfMNv9aI14kg+dYwXLRQaCuHK640bB1/0034AIEVmjcUwKfijAfjedbLHQ&#10;buAbPcvYiAThUKCCNsa+kDJULVkMC9cTJ6923mJM0jdSexwS3BqZZ9m7tNhxWmixp2NL1aP8tgrk&#10;vTwNm9L4zF3y+mo+z7eanFJvs/HwASLSGP/Df+2zVrBerXL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6er3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30" o:spid="_x0000_s1817" style="position:absolute;left:9378;top:1290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sORMMA&#10;AADdAAAADwAAAGRycy9kb3ducmV2LnhtbESP3WoCMRSE7wXfIRyhd5rVlSKrUYogWPHG1Qc4bM7+&#10;0ORkSVJ3+/amUOjlMDPfMLvDaI14kg+dYwXLRQaCuHK640bB436ab0CEiKzROCYFPxTgsJ9Odlho&#10;N/CNnmVsRIJwKFBBG2NfSBmqliyGheuJk1c7bzEm6RupPQ4Jbo1cZdm7tNhxWmixp2NL1Vf5bRXI&#10;e3kaNqXxmbus6qv5PN9qckq9zcaPLYhIY/wP/7XPWsE6z3P4fZOegN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sOR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331" o:spid="_x0000_s1818" style="position:absolute;left:13989;top:13582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WMMMA&#10;AADdAAAADwAAAGRycy9kb3ducmV2LnhtbESPzYoCMRCE78K+Q+gFb5pZFZFZoyyCoIsXRx+gmfT8&#10;sElnSKIzvr1ZEDwWVfUVtd4O1og7+dA6VvA1zUAQl063XCu4XvaTFYgQkTUax6TgQQG2m4/RGnPt&#10;ej7TvYi1SBAOOSpoYuxyKUPZkMUwdR1x8irnLcYkfS21xz7BrZGzLFtKiy2nhQY72jVU/hU3q0Be&#10;in2/KozP3O+sOpnj4VyRU2r8Ofx8g4g0xHf41T5oBYv5fAH/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KWM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4332" o:spid="_x0000_s1819" style="position:absolute;left:5283;top:13658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4zq8QA&#10;AADdAAAADwAAAGRycy9kb3ducmV2LnhtbESP3WoCMRSE7wXfIRyhd5qttiJbo4ggaOmNu32Aw+bs&#10;D01OliR1t2/fCIKXw8x8w2z3ozXiRj50jhW8LjIQxJXTHTcKvsvTfAMiRGSNxjEp+KMA+910ssVc&#10;u4GvdCtiIxKEQ44K2hj7XMpQtWQxLFxPnLzaeYsxSd9I7XFIcGvkMsvW0mLHaaHFno4tVT/Fr1Ug&#10;y+I0bArjM/e5rL/M5XytySn1MhsPHyAijfEZfrTPWsHbavUO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OM6v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oval id="Oval 4333" o:spid="_x0000_s1820" style="position:absolute;left:2120;top:10883;width:223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r0EMUA&#10;AADdAAAADwAAAGRycy9kb3ducmV2LnhtbESPQWsCMRSE74X+h/AKvdVsqyxlNYoUCktPaoVeH8lz&#10;s7p5WZN03fbXN4LQ4zAz3zCL1eg6MVCIrWcFz5MCBLH2puVGwf7z/ekVREzIBjvPpOCHIqyW93cL&#10;rIy/8JaGXWpEhnCsUIFNqa+kjNqSwzjxPXH2Dj44TFmGRpqAlwx3nXwpilI6bDkvWOzpzZI+7b6d&#10;gg83bHTd24B6XW6+jvZc/8qzUo8P43oOItGY/sO3dm0UzKbTEq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vQQxQAAAN0AAAAPAAAAAAAAAAAAAAAAAJgCAABkcnMv&#10;ZG93bnJldi54bWxQSwUGAAAAAAQABAD1AAAAigMAAAAA&#10;" fillcolor="black" strokeweight="0"/>
                      <v:oval id="Oval 4334" o:spid="_x0000_s1821" style="position:absolute;left:15811;top:10883;width:222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nF+cEA&#10;AADdAAAADwAAAGRycy9kb3ducmV2LnhtbERPTWsCMRC9C/0PYQreNGstUrZGEUFYPKkt9Dok42Z1&#10;M1mTdN3215tDocfH+16uB9eKnkJsPCuYTQsQxNqbhmsFnx+7yRuImJANtp5JwQ9FWK+eRkssjb/z&#10;kfpTqkUO4ViiAptSV0oZtSWHceo74sydfXCYMgy1NAHvOdy18qUoFtJhw7nBYkdbS/p6+nYK9q4/&#10;6KqzAfVmcfi62Fv1K29KjZ+HzTuIREP6F/+5K6PgdT7Pc/Ob/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Z5xfnBAAAA3QAAAA8AAAAAAAAAAAAAAAAAmAIAAGRycy9kb3du&#10;cmV2LnhtbFBLBQYAAAAABAAEAPUAAACGAwAAAAA=&#10;" fillcolor="black" strokeweight="0"/>
                      <v:oval id="Oval 4335" o:spid="_x0000_s1822" style="position:absolute;left:11049;top:15728;width:222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VgYsUA&#10;AADdAAAADwAAAGRycy9kb3ducmV2LnhtbESPQUsDMRSE7wX/Q3hCb25WW4pum5YiCEtPtQpeH8lz&#10;s3Xzsk3idvXXN4LQ4zAz3zCrzeg6MVCIrWcF90UJglh703Kj4P3t5e4RREzIBjvPpOCHImzWN5MV&#10;Vsaf+ZWGQ2pEhnCsUIFNqa+kjNqSw1j4njh7nz44TFmGRpqA5wx3nXwoy4V02HJesNjTsyX9dfh2&#10;CnZu2Ou6twH1drH/ONpT/StPSk1vx+0SRKIxXcP/7doomM9mT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NWBixQAAAN0AAAAPAAAAAAAAAAAAAAAAAJgCAABkcnMv&#10;ZG93bnJldi54bWxQSwUGAAAAAAQABAD1AAAAigMAAAAA&#10;" fillcolor="black" strokeweight="0"/>
                      <v:oval id="Oval 4336" o:spid="_x0000_s1823" style="position:absolute;left:9658;top:2190;width:228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m6gsIA&#10;AADdAAAADwAAAGRycy9kb3ducmV2LnhtbERPz2vCMBS+D/Y/hDfYbU2dIqMzighC8eTcYNdH8myq&#10;zUtNstr515vDYMeP7/diNbpODBRi61nBpChBEGtvWm4UfH1uX95AxIRssPNMCn4pwmr5+LDAyvgr&#10;f9BwSI3IIRwrVGBT6ispo7bkMBa+J87c0QeHKcPQSBPwmsNdJ1/Lci4dtpwbLPa0saTPhx+nYOeG&#10;va57G1Cv5/vvk73UN3lR6vlpXL+DSDSmf/GfuzYKZtNZ3p/f5Cc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bqC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 xml:space="preserve">Câu 37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0" type="#_x0000_t75" style="width:143.25pt;height:20.25pt" o:ole="">
            <v:imagedata r:id="rId2839" o:title=""/>
          </v:shape>
          <o:OLEObject Type="Embed" ProgID="Equation.DSMT4" ShapeID="_x0000_i2440" DrawAspect="Content" ObjectID="_1624836956" r:id="rId2840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340" w:dyaOrig="800">
          <v:shape id="_x0000_i2441" type="#_x0000_t75" style="width:216.75pt;height:39.75pt" o:ole="">
            <v:imagedata r:id="rId2841" o:title=""/>
          </v:shape>
          <o:OLEObject Type="Embed" ProgID="Equation.DSMT4" ShapeID="_x0000_i2441" DrawAspect="Content" ObjectID="_1624836957" r:id="rId284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20" w:dyaOrig="840">
          <v:shape id="_x0000_i2442" type="#_x0000_t75" style="width:135.75pt;height:42pt" o:ole="">
            <v:imagedata r:id="rId2843" o:title=""/>
          </v:shape>
          <o:OLEObject Type="Embed" ProgID="Equation.DSMT4" ShapeID="_x0000_i2442" DrawAspect="Content" ObjectID="_1624836958" r:id="rId2844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43" type="#_x0000_t75" style="width:230.25pt;height:29.25pt" o:ole="">
            <v:imagedata r:id="rId2845" o:title=""/>
          </v:shape>
          <o:OLEObject Type="Embed" ProgID="Equation.DSMT4" ShapeID="_x0000_i2443" DrawAspect="Content" ObjectID="_1624836959" r:id="rId284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444" type="#_x0000_t75" style="width:27.75pt;height:14.25pt" o:ole="">
                  <v:imagedata r:id="rId2847" o:title=""/>
                </v:shape>
                <o:OLEObject Type="Embed" ProgID="Equation.DSMT4" ShapeID="_x0000_i2444" DrawAspect="Content" ObjectID="_1624836960" r:id="rId284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620" w:dyaOrig="400">
                <v:shape id="_x0000_i2445" type="#_x0000_t75" style="width:131.25pt;height:20.25pt" o:ole="">
                  <v:imagedata r:id="rId2849" o:title=""/>
                </v:shape>
                <o:OLEObject Type="Embed" ProgID="Equation.DSMT4" ShapeID="_x0000_i2445" DrawAspect="Content" ObjectID="_1624836961" r:id="rId2850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46" type="#_x0000_t75" style="width:39pt;height:14.25pt" o:ole="">
                  <v:imagedata r:id="rId2851" o:title=""/>
                </v:shape>
                <o:OLEObject Type="Embed" ProgID="Equation.DSMT4" ShapeID="_x0000_i2446" DrawAspect="Content" ObjectID="_1624836962" r:id="rId285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860" w:dyaOrig="400">
                <v:shape id="_x0000_i2447" type="#_x0000_t75" style="width:93pt;height:20.25pt" o:ole="">
                  <v:imagedata r:id="rId2853" o:title=""/>
                </v:shape>
                <o:OLEObject Type="Embed" ProgID="Equation.DSMT4" ShapeID="_x0000_i2447" DrawAspect="Content" ObjectID="_1624836963" r:id="rId2854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060" w:dyaOrig="720">
                <v:shape id="_x0000_i2448" type="#_x0000_t75" style="width:153pt;height:36pt" o:ole="">
                  <v:imagedata r:id="rId2855" o:title=""/>
                </v:shape>
                <o:OLEObject Type="Embed" ProgID="Equation.DSMT4" ShapeID="_x0000_i2448" DrawAspect="Content" ObjectID="_1624836964" r:id="rId285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D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75410" cy="1039495"/>
                      <wp:effectExtent l="0" t="0" r="0" b="0"/>
                      <wp:docPr id="4337" name="Canvas 43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52" name="Freeform 43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770" y="647700"/>
                                  <a:ext cx="616585" cy="5080"/>
                                </a:xfrm>
                                <a:custGeom>
                                  <a:avLst/>
                                  <a:gdLst>
                                    <a:gd name="T0" fmla="*/ 46 w 971"/>
                                    <a:gd name="T1" fmla="*/ 0 h 8"/>
                                    <a:gd name="T2" fmla="*/ 0 w 971"/>
                                    <a:gd name="T3" fmla="*/ 8 h 8"/>
                                    <a:gd name="T4" fmla="*/ 77 w 971"/>
                                    <a:gd name="T5" fmla="*/ 0 h 8"/>
                                    <a:gd name="T6" fmla="*/ 123 w 971"/>
                                    <a:gd name="T7" fmla="*/ 8 h 8"/>
                                    <a:gd name="T8" fmla="*/ 77 w 971"/>
                                    <a:gd name="T9" fmla="*/ 0 h 8"/>
                                    <a:gd name="T10" fmla="*/ 200 w 971"/>
                                    <a:gd name="T11" fmla="*/ 0 h 8"/>
                                    <a:gd name="T12" fmla="*/ 154 w 971"/>
                                    <a:gd name="T13" fmla="*/ 8 h 8"/>
                                    <a:gd name="T14" fmla="*/ 231 w 971"/>
                                    <a:gd name="T15" fmla="*/ 0 h 8"/>
                                    <a:gd name="T16" fmla="*/ 277 w 971"/>
                                    <a:gd name="T17" fmla="*/ 8 h 8"/>
                                    <a:gd name="T18" fmla="*/ 231 w 971"/>
                                    <a:gd name="T19" fmla="*/ 0 h 8"/>
                                    <a:gd name="T20" fmla="*/ 354 w 971"/>
                                    <a:gd name="T21" fmla="*/ 0 h 8"/>
                                    <a:gd name="T22" fmla="*/ 308 w 971"/>
                                    <a:gd name="T23" fmla="*/ 8 h 8"/>
                                    <a:gd name="T24" fmla="*/ 385 w 971"/>
                                    <a:gd name="T25" fmla="*/ 0 h 8"/>
                                    <a:gd name="T26" fmla="*/ 432 w 971"/>
                                    <a:gd name="T27" fmla="*/ 8 h 8"/>
                                    <a:gd name="T28" fmla="*/ 385 w 971"/>
                                    <a:gd name="T29" fmla="*/ 0 h 8"/>
                                    <a:gd name="T30" fmla="*/ 509 w 971"/>
                                    <a:gd name="T31" fmla="*/ 0 h 8"/>
                                    <a:gd name="T32" fmla="*/ 462 w 971"/>
                                    <a:gd name="T33" fmla="*/ 8 h 8"/>
                                    <a:gd name="T34" fmla="*/ 539 w 971"/>
                                    <a:gd name="T35" fmla="*/ 0 h 8"/>
                                    <a:gd name="T36" fmla="*/ 586 w 971"/>
                                    <a:gd name="T37" fmla="*/ 8 h 8"/>
                                    <a:gd name="T38" fmla="*/ 539 w 971"/>
                                    <a:gd name="T39" fmla="*/ 0 h 8"/>
                                    <a:gd name="T40" fmla="*/ 663 w 971"/>
                                    <a:gd name="T41" fmla="*/ 0 h 8"/>
                                    <a:gd name="T42" fmla="*/ 617 w 971"/>
                                    <a:gd name="T43" fmla="*/ 8 h 8"/>
                                    <a:gd name="T44" fmla="*/ 694 w 971"/>
                                    <a:gd name="T45" fmla="*/ 0 h 8"/>
                                    <a:gd name="T46" fmla="*/ 740 w 971"/>
                                    <a:gd name="T47" fmla="*/ 8 h 8"/>
                                    <a:gd name="T48" fmla="*/ 694 w 971"/>
                                    <a:gd name="T49" fmla="*/ 0 h 8"/>
                                    <a:gd name="T50" fmla="*/ 817 w 971"/>
                                    <a:gd name="T51" fmla="*/ 0 h 8"/>
                                    <a:gd name="T52" fmla="*/ 771 w 971"/>
                                    <a:gd name="T53" fmla="*/ 8 h 8"/>
                                    <a:gd name="T54" fmla="*/ 848 w 971"/>
                                    <a:gd name="T55" fmla="*/ 0 h 8"/>
                                    <a:gd name="T56" fmla="*/ 894 w 971"/>
                                    <a:gd name="T57" fmla="*/ 8 h 8"/>
                                    <a:gd name="T58" fmla="*/ 848 w 971"/>
                                    <a:gd name="T59" fmla="*/ 0 h 8"/>
                                    <a:gd name="T60" fmla="*/ 971 w 971"/>
                                    <a:gd name="T61" fmla="*/ 0 h 8"/>
                                    <a:gd name="T62" fmla="*/ 925 w 971"/>
                                    <a:gd name="T63" fmla="*/ 8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71" h="8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8"/>
                                      </a:lnTo>
                                      <a:lnTo>
                                        <a:pt x="77" y="8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8"/>
                                      </a:lnTo>
                                      <a:lnTo>
                                        <a:pt x="154" y="8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8"/>
                                      </a:lnTo>
                                      <a:lnTo>
                                        <a:pt x="231" y="8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8"/>
                                      </a:lnTo>
                                      <a:lnTo>
                                        <a:pt x="308" y="8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2" y="0"/>
                                      </a:lnTo>
                                      <a:lnTo>
                                        <a:pt x="432" y="8"/>
                                      </a:lnTo>
                                      <a:lnTo>
                                        <a:pt x="385" y="8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9" y="0"/>
                                      </a:lnTo>
                                      <a:lnTo>
                                        <a:pt x="509" y="8"/>
                                      </a:lnTo>
                                      <a:lnTo>
                                        <a:pt x="462" y="8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6" y="0"/>
                                      </a:lnTo>
                                      <a:lnTo>
                                        <a:pt x="586" y="8"/>
                                      </a:lnTo>
                                      <a:lnTo>
                                        <a:pt x="539" y="8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7" y="0"/>
                                      </a:moveTo>
                                      <a:lnTo>
                                        <a:pt x="663" y="0"/>
                                      </a:lnTo>
                                      <a:lnTo>
                                        <a:pt x="663" y="8"/>
                                      </a:lnTo>
                                      <a:lnTo>
                                        <a:pt x="617" y="8"/>
                                      </a:lnTo>
                                      <a:lnTo>
                                        <a:pt x="617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8"/>
                                      </a:lnTo>
                                      <a:lnTo>
                                        <a:pt x="694" y="8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7" y="0"/>
                                      </a:lnTo>
                                      <a:lnTo>
                                        <a:pt x="817" y="8"/>
                                      </a:lnTo>
                                      <a:lnTo>
                                        <a:pt x="771" y="8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8"/>
                                      </a:lnTo>
                                      <a:lnTo>
                                        <a:pt x="848" y="8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25" y="8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3" name="Freeform 434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1760" y="648335"/>
                                  <a:ext cx="462280" cy="219075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6 h 345"/>
                                    <a:gd name="T2" fmla="*/ 686 w 728"/>
                                    <a:gd name="T3" fmla="*/ 26 h 345"/>
                                    <a:gd name="T4" fmla="*/ 683 w 728"/>
                                    <a:gd name="T5" fmla="*/ 19 h 345"/>
                                    <a:gd name="T6" fmla="*/ 724 w 728"/>
                                    <a:gd name="T7" fmla="*/ 0 h 345"/>
                                    <a:gd name="T8" fmla="*/ 728 w 728"/>
                                    <a:gd name="T9" fmla="*/ 6 h 345"/>
                                    <a:gd name="T10" fmla="*/ 658 w 728"/>
                                    <a:gd name="T11" fmla="*/ 39 h 345"/>
                                    <a:gd name="T12" fmla="*/ 617 w 728"/>
                                    <a:gd name="T13" fmla="*/ 58 h 345"/>
                                    <a:gd name="T14" fmla="*/ 613 w 728"/>
                                    <a:gd name="T15" fmla="*/ 51 h 345"/>
                                    <a:gd name="T16" fmla="*/ 655 w 728"/>
                                    <a:gd name="T17" fmla="*/ 32 h 345"/>
                                    <a:gd name="T18" fmla="*/ 658 w 728"/>
                                    <a:gd name="T19" fmla="*/ 39 h 345"/>
                                    <a:gd name="T20" fmla="*/ 589 w 728"/>
                                    <a:gd name="T21" fmla="*/ 71 h 345"/>
                                    <a:gd name="T22" fmla="*/ 548 w 728"/>
                                    <a:gd name="T23" fmla="*/ 90 h 345"/>
                                    <a:gd name="T24" fmla="*/ 544 w 728"/>
                                    <a:gd name="T25" fmla="*/ 84 h 345"/>
                                    <a:gd name="T26" fmla="*/ 586 w 728"/>
                                    <a:gd name="T27" fmla="*/ 64 h 345"/>
                                    <a:gd name="T28" fmla="*/ 589 w 728"/>
                                    <a:gd name="T29" fmla="*/ 71 h 345"/>
                                    <a:gd name="T30" fmla="*/ 520 w 728"/>
                                    <a:gd name="T31" fmla="*/ 103 h 345"/>
                                    <a:gd name="T32" fmla="*/ 478 w 728"/>
                                    <a:gd name="T33" fmla="*/ 123 h 345"/>
                                    <a:gd name="T34" fmla="*/ 475 w 728"/>
                                    <a:gd name="T35" fmla="*/ 116 h 345"/>
                                    <a:gd name="T36" fmla="*/ 517 w 728"/>
                                    <a:gd name="T37" fmla="*/ 97 h 345"/>
                                    <a:gd name="T38" fmla="*/ 520 w 728"/>
                                    <a:gd name="T39" fmla="*/ 103 h 345"/>
                                    <a:gd name="T40" fmla="*/ 451 w 728"/>
                                    <a:gd name="T41" fmla="*/ 136 h 345"/>
                                    <a:gd name="T42" fmla="*/ 409 w 728"/>
                                    <a:gd name="T43" fmla="*/ 155 h 345"/>
                                    <a:gd name="T44" fmla="*/ 406 w 728"/>
                                    <a:gd name="T45" fmla="*/ 149 h 345"/>
                                    <a:gd name="T46" fmla="*/ 447 w 728"/>
                                    <a:gd name="T47" fmla="*/ 129 h 345"/>
                                    <a:gd name="T48" fmla="*/ 451 w 728"/>
                                    <a:gd name="T49" fmla="*/ 136 h 345"/>
                                    <a:gd name="T50" fmla="*/ 381 w 728"/>
                                    <a:gd name="T51" fmla="*/ 168 h 345"/>
                                    <a:gd name="T52" fmla="*/ 340 w 728"/>
                                    <a:gd name="T53" fmla="*/ 188 h 345"/>
                                    <a:gd name="T54" fmla="*/ 336 w 728"/>
                                    <a:gd name="T55" fmla="*/ 181 h 345"/>
                                    <a:gd name="T56" fmla="*/ 378 w 728"/>
                                    <a:gd name="T57" fmla="*/ 162 h 345"/>
                                    <a:gd name="T58" fmla="*/ 381 w 728"/>
                                    <a:gd name="T59" fmla="*/ 168 h 345"/>
                                    <a:gd name="T60" fmla="*/ 312 w 728"/>
                                    <a:gd name="T61" fmla="*/ 201 h 345"/>
                                    <a:gd name="T62" fmla="*/ 271 w 728"/>
                                    <a:gd name="T63" fmla="*/ 220 h 345"/>
                                    <a:gd name="T64" fmla="*/ 267 w 728"/>
                                    <a:gd name="T65" fmla="*/ 213 h 345"/>
                                    <a:gd name="T66" fmla="*/ 309 w 728"/>
                                    <a:gd name="T67" fmla="*/ 194 h 345"/>
                                    <a:gd name="T68" fmla="*/ 312 w 728"/>
                                    <a:gd name="T69" fmla="*/ 201 h 345"/>
                                    <a:gd name="T70" fmla="*/ 243 w 728"/>
                                    <a:gd name="T71" fmla="*/ 233 h 345"/>
                                    <a:gd name="T72" fmla="*/ 201 w 728"/>
                                    <a:gd name="T73" fmla="*/ 252 h 345"/>
                                    <a:gd name="T74" fmla="*/ 198 w 728"/>
                                    <a:gd name="T75" fmla="*/ 246 h 345"/>
                                    <a:gd name="T76" fmla="*/ 240 w 728"/>
                                    <a:gd name="T77" fmla="*/ 226 h 345"/>
                                    <a:gd name="T78" fmla="*/ 243 w 728"/>
                                    <a:gd name="T79" fmla="*/ 233 h 345"/>
                                    <a:gd name="T80" fmla="*/ 174 w 728"/>
                                    <a:gd name="T81" fmla="*/ 265 h 345"/>
                                    <a:gd name="T82" fmla="*/ 132 w 728"/>
                                    <a:gd name="T83" fmla="*/ 285 h 345"/>
                                    <a:gd name="T84" fmla="*/ 129 w 728"/>
                                    <a:gd name="T85" fmla="*/ 278 h 345"/>
                                    <a:gd name="T86" fmla="*/ 170 w 728"/>
                                    <a:gd name="T87" fmla="*/ 259 h 345"/>
                                    <a:gd name="T88" fmla="*/ 174 w 728"/>
                                    <a:gd name="T89" fmla="*/ 265 h 345"/>
                                    <a:gd name="T90" fmla="*/ 104 w 728"/>
                                    <a:gd name="T91" fmla="*/ 298 h 345"/>
                                    <a:gd name="T92" fmla="*/ 63 w 728"/>
                                    <a:gd name="T93" fmla="*/ 317 h 345"/>
                                    <a:gd name="T94" fmla="*/ 60 w 728"/>
                                    <a:gd name="T95" fmla="*/ 310 h 345"/>
                                    <a:gd name="T96" fmla="*/ 101 w 728"/>
                                    <a:gd name="T97" fmla="*/ 291 h 345"/>
                                    <a:gd name="T98" fmla="*/ 104 w 728"/>
                                    <a:gd name="T99" fmla="*/ 298 h 345"/>
                                    <a:gd name="T100" fmla="*/ 35 w 728"/>
                                    <a:gd name="T101" fmla="*/ 330 h 345"/>
                                    <a:gd name="T102" fmla="*/ 3 w 728"/>
                                    <a:gd name="T103" fmla="*/ 345 h 345"/>
                                    <a:gd name="T104" fmla="*/ 0 w 728"/>
                                    <a:gd name="T105" fmla="*/ 339 h 345"/>
                                    <a:gd name="T106" fmla="*/ 32 w 728"/>
                                    <a:gd name="T107" fmla="*/ 323 h 345"/>
                                    <a:gd name="T108" fmla="*/ 35 w 728"/>
                                    <a:gd name="T109" fmla="*/ 330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8" h="345">
                                      <a:moveTo>
                                        <a:pt x="728" y="6"/>
                                      </a:moveTo>
                                      <a:lnTo>
                                        <a:pt x="686" y="26"/>
                                      </a:lnTo>
                                      <a:lnTo>
                                        <a:pt x="683" y="19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8" y="6"/>
                                      </a:lnTo>
                                      <a:close/>
                                      <a:moveTo>
                                        <a:pt x="658" y="39"/>
                                      </a:moveTo>
                                      <a:lnTo>
                                        <a:pt x="617" y="58"/>
                                      </a:lnTo>
                                      <a:lnTo>
                                        <a:pt x="613" y="51"/>
                                      </a:lnTo>
                                      <a:lnTo>
                                        <a:pt x="655" y="32"/>
                                      </a:lnTo>
                                      <a:lnTo>
                                        <a:pt x="658" y="39"/>
                                      </a:lnTo>
                                      <a:close/>
                                      <a:moveTo>
                                        <a:pt x="589" y="71"/>
                                      </a:moveTo>
                                      <a:lnTo>
                                        <a:pt x="548" y="90"/>
                                      </a:lnTo>
                                      <a:lnTo>
                                        <a:pt x="544" y="84"/>
                                      </a:lnTo>
                                      <a:lnTo>
                                        <a:pt x="586" y="64"/>
                                      </a:lnTo>
                                      <a:lnTo>
                                        <a:pt x="589" y="71"/>
                                      </a:lnTo>
                                      <a:close/>
                                      <a:moveTo>
                                        <a:pt x="520" y="103"/>
                                      </a:moveTo>
                                      <a:lnTo>
                                        <a:pt x="478" y="123"/>
                                      </a:lnTo>
                                      <a:lnTo>
                                        <a:pt x="475" y="116"/>
                                      </a:lnTo>
                                      <a:lnTo>
                                        <a:pt x="517" y="97"/>
                                      </a:lnTo>
                                      <a:lnTo>
                                        <a:pt x="520" y="103"/>
                                      </a:lnTo>
                                      <a:close/>
                                      <a:moveTo>
                                        <a:pt x="451" y="136"/>
                                      </a:moveTo>
                                      <a:lnTo>
                                        <a:pt x="409" y="155"/>
                                      </a:lnTo>
                                      <a:lnTo>
                                        <a:pt x="406" y="149"/>
                                      </a:lnTo>
                                      <a:lnTo>
                                        <a:pt x="447" y="129"/>
                                      </a:lnTo>
                                      <a:lnTo>
                                        <a:pt x="451" y="136"/>
                                      </a:lnTo>
                                      <a:close/>
                                      <a:moveTo>
                                        <a:pt x="381" y="168"/>
                                      </a:moveTo>
                                      <a:lnTo>
                                        <a:pt x="340" y="188"/>
                                      </a:lnTo>
                                      <a:lnTo>
                                        <a:pt x="336" y="181"/>
                                      </a:lnTo>
                                      <a:lnTo>
                                        <a:pt x="378" y="162"/>
                                      </a:lnTo>
                                      <a:lnTo>
                                        <a:pt x="381" y="168"/>
                                      </a:lnTo>
                                      <a:close/>
                                      <a:moveTo>
                                        <a:pt x="312" y="201"/>
                                      </a:moveTo>
                                      <a:lnTo>
                                        <a:pt x="271" y="220"/>
                                      </a:lnTo>
                                      <a:lnTo>
                                        <a:pt x="267" y="213"/>
                                      </a:lnTo>
                                      <a:lnTo>
                                        <a:pt x="309" y="194"/>
                                      </a:lnTo>
                                      <a:lnTo>
                                        <a:pt x="312" y="201"/>
                                      </a:lnTo>
                                      <a:close/>
                                      <a:moveTo>
                                        <a:pt x="243" y="233"/>
                                      </a:moveTo>
                                      <a:lnTo>
                                        <a:pt x="201" y="252"/>
                                      </a:lnTo>
                                      <a:lnTo>
                                        <a:pt x="198" y="246"/>
                                      </a:lnTo>
                                      <a:lnTo>
                                        <a:pt x="240" y="226"/>
                                      </a:lnTo>
                                      <a:lnTo>
                                        <a:pt x="243" y="233"/>
                                      </a:lnTo>
                                      <a:close/>
                                      <a:moveTo>
                                        <a:pt x="174" y="265"/>
                                      </a:moveTo>
                                      <a:lnTo>
                                        <a:pt x="132" y="285"/>
                                      </a:lnTo>
                                      <a:lnTo>
                                        <a:pt x="129" y="278"/>
                                      </a:lnTo>
                                      <a:lnTo>
                                        <a:pt x="170" y="259"/>
                                      </a:lnTo>
                                      <a:lnTo>
                                        <a:pt x="174" y="265"/>
                                      </a:lnTo>
                                      <a:close/>
                                      <a:moveTo>
                                        <a:pt x="104" y="298"/>
                                      </a:moveTo>
                                      <a:lnTo>
                                        <a:pt x="63" y="317"/>
                                      </a:lnTo>
                                      <a:lnTo>
                                        <a:pt x="60" y="310"/>
                                      </a:lnTo>
                                      <a:lnTo>
                                        <a:pt x="101" y="291"/>
                                      </a:lnTo>
                                      <a:lnTo>
                                        <a:pt x="104" y="298"/>
                                      </a:lnTo>
                                      <a:close/>
                                      <a:moveTo>
                                        <a:pt x="35" y="330"/>
                                      </a:moveTo>
                                      <a:lnTo>
                                        <a:pt x="3" y="345"/>
                                      </a:lnTo>
                                      <a:lnTo>
                                        <a:pt x="0" y="339"/>
                                      </a:lnTo>
                                      <a:lnTo>
                                        <a:pt x="32" y="323"/>
                                      </a:lnTo>
                                      <a:lnTo>
                                        <a:pt x="35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4" name="Line 4341"/>
                              <wps:cNvCnPr/>
                              <wps:spPr bwMode="auto">
                                <a:xfrm>
                                  <a:off x="112395" y="865505"/>
                                  <a:ext cx="626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5" name="Line 4342"/>
                              <wps:cNvCnPr/>
                              <wps:spPr bwMode="auto">
                                <a:xfrm flipV="1">
                                  <a:off x="739140" y="650240"/>
                                  <a:ext cx="460375" cy="215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6" name="Line 4343"/>
                              <wps:cNvCnPr/>
                              <wps:spPr bwMode="auto">
                                <a:xfrm>
                                  <a:off x="572770" y="156845"/>
                                  <a:ext cx="626745" cy="4933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7" name="Line 4344"/>
                              <wps:cNvCnPr/>
                              <wps:spPr bwMode="auto">
                                <a:xfrm>
                                  <a:off x="572770" y="156845"/>
                                  <a:ext cx="166370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8" name="Line 4345"/>
                              <wps:cNvCnPr/>
                              <wps:spPr bwMode="auto">
                                <a:xfrm flipH="1">
                                  <a:off x="112395" y="156845"/>
                                  <a:ext cx="460375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9" name="Freeform 43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0230" y="156845"/>
                                  <a:ext cx="5080" cy="49339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777"/>
                                    <a:gd name="T2" fmla="*/ 8 w 8"/>
                                    <a:gd name="T3" fmla="*/ 44 h 777"/>
                                    <a:gd name="T4" fmla="*/ 0 w 8"/>
                                    <a:gd name="T5" fmla="*/ 44 h 777"/>
                                    <a:gd name="T6" fmla="*/ 0 w 8"/>
                                    <a:gd name="T7" fmla="*/ 0 h 777"/>
                                    <a:gd name="T8" fmla="*/ 8 w 8"/>
                                    <a:gd name="T9" fmla="*/ 0 h 777"/>
                                    <a:gd name="T10" fmla="*/ 8 w 8"/>
                                    <a:gd name="T11" fmla="*/ 73 h 777"/>
                                    <a:gd name="T12" fmla="*/ 8 w 8"/>
                                    <a:gd name="T13" fmla="*/ 117 h 777"/>
                                    <a:gd name="T14" fmla="*/ 0 w 8"/>
                                    <a:gd name="T15" fmla="*/ 117 h 777"/>
                                    <a:gd name="T16" fmla="*/ 0 w 8"/>
                                    <a:gd name="T17" fmla="*/ 73 h 777"/>
                                    <a:gd name="T18" fmla="*/ 8 w 8"/>
                                    <a:gd name="T19" fmla="*/ 73 h 777"/>
                                    <a:gd name="T20" fmla="*/ 8 w 8"/>
                                    <a:gd name="T21" fmla="*/ 147 h 777"/>
                                    <a:gd name="T22" fmla="*/ 8 w 8"/>
                                    <a:gd name="T23" fmla="*/ 191 h 777"/>
                                    <a:gd name="T24" fmla="*/ 0 w 8"/>
                                    <a:gd name="T25" fmla="*/ 191 h 777"/>
                                    <a:gd name="T26" fmla="*/ 0 w 8"/>
                                    <a:gd name="T27" fmla="*/ 147 h 777"/>
                                    <a:gd name="T28" fmla="*/ 8 w 8"/>
                                    <a:gd name="T29" fmla="*/ 147 h 777"/>
                                    <a:gd name="T30" fmla="*/ 8 w 8"/>
                                    <a:gd name="T31" fmla="*/ 221 h 777"/>
                                    <a:gd name="T32" fmla="*/ 8 w 8"/>
                                    <a:gd name="T33" fmla="*/ 265 h 777"/>
                                    <a:gd name="T34" fmla="*/ 0 w 8"/>
                                    <a:gd name="T35" fmla="*/ 265 h 777"/>
                                    <a:gd name="T36" fmla="*/ 0 w 8"/>
                                    <a:gd name="T37" fmla="*/ 221 h 777"/>
                                    <a:gd name="T38" fmla="*/ 8 w 8"/>
                                    <a:gd name="T39" fmla="*/ 221 h 777"/>
                                    <a:gd name="T40" fmla="*/ 8 w 8"/>
                                    <a:gd name="T41" fmla="*/ 294 h 777"/>
                                    <a:gd name="T42" fmla="*/ 8 w 8"/>
                                    <a:gd name="T43" fmla="*/ 338 h 777"/>
                                    <a:gd name="T44" fmla="*/ 0 w 8"/>
                                    <a:gd name="T45" fmla="*/ 338 h 777"/>
                                    <a:gd name="T46" fmla="*/ 0 w 8"/>
                                    <a:gd name="T47" fmla="*/ 294 h 777"/>
                                    <a:gd name="T48" fmla="*/ 8 w 8"/>
                                    <a:gd name="T49" fmla="*/ 294 h 777"/>
                                    <a:gd name="T50" fmla="*/ 8 w 8"/>
                                    <a:gd name="T51" fmla="*/ 368 h 777"/>
                                    <a:gd name="T52" fmla="*/ 8 w 8"/>
                                    <a:gd name="T53" fmla="*/ 412 h 777"/>
                                    <a:gd name="T54" fmla="*/ 0 w 8"/>
                                    <a:gd name="T55" fmla="*/ 412 h 777"/>
                                    <a:gd name="T56" fmla="*/ 0 w 8"/>
                                    <a:gd name="T57" fmla="*/ 368 h 777"/>
                                    <a:gd name="T58" fmla="*/ 8 w 8"/>
                                    <a:gd name="T59" fmla="*/ 368 h 777"/>
                                    <a:gd name="T60" fmla="*/ 8 w 8"/>
                                    <a:gd name="T61" fmla="*/ 442 h 777"/>
                                    <a:gd name="T62" fmla="*/ 8 w 8"/>
                                    <a:gd name="T63" fmla="*/ 486 h 777"/>
                                    <a:gd name="T64" fmla="*/ 0 w 8"/>
                                    <a:gd name="T65" fmla="*/ 486 h 777"/>
                                    <a:gd name="T66" fmla="*/ 0 w 8"/>
                                    <a:gd name="T67" fmla="*/ 442 h 777"/>
                                    <a:gd name="T68" fmla="*/ 8 w 8"/>
                                    <a:gd name="T69" fmla="*/ 442 h 777"/>
                                    <a:gd name="T70" fmla="*/ 8 w 8"/>
                                    <a:gd name="T71" fmla="*/ 515 h 777"/>
                                    <a:gd name="T72" fmla="*/ 8 w 8"/>
                                    <a:gd name="T73" fmla="*/ 559 h 777"/>
                                    <a:gd name="T74" fmla="*/ 0 w 8"/>
                                    <a:gd name="T75" fmla="*/ 559 h 777"/>
                                    <a:gd name="T76" fmla="*/ 0 w 8"/>
                                    <a:gd name="T77" fmla="*/ 515 h 777"/>
                                    <a:gd name="T78" fmla="*/ 8 w 8"/>
                                    <a:gd name="T79" fmla="*/ 515 h 777"/>
                                    <a:gd name="T80" fmla="*/ 8 w 8"/>
                                    <a:gd name="T81" fmla="*/ 589 h 777"/>
                                    <a:gd name="T82" fmla="*/ 8 w 8"/>
                                    <a:gd name="T83" fmla="*/ 633 h 777"/>
                                    <a:gd name="T84" fmla="*/ 0 w 8"/>
                                    <a:gd name="T85" fmla="*/ 633 h 777"/>
                                    <a:gd name="T86" fmla="*/ 0 w 8"/>
                                    <a:gd name="T87" fmla="*/ 589 h 777"/>
                                    <a:gd name="T88" fmla="*/ 8 w 8"/>
                                    <a:gd name="T89" fmla="*/ 589 h 777"/>
                                    <a:gd name="T90" fmla="*/ 8 w 8"/>
                                    <a:gd name="T91" fmla="*/ 663 h 777"/>
                                    <a:gd name="T92" fmla="*/ 8 w 8"/>
                                    <a:gd name="T93" fmla="*/ 707 h 777"/>
                                    <a:gd name="T94" fmla="*/ 0 w 8"/>
                                    <a:gd name="T95" fmla="*/ 707 h 777"/>
                                    <a:gd name="T96" fmla="*/ 0 w 8"/>
                                    <a:gd name="T97" fmla="*/ 663 h 777"/>
                                    <a:gd name="T98" fmla="*/ 8 w 8"/>
                                    <a:gd name="T99" fmla="*/ 663 h 777"/>
                                    <a:gd name="T100" fmla="*/ 8 w 8"/>
                                    <a:gd name="T101" fmla="*/ 736 h 777"/>
                                    <a:gd name="T102" fmla="*/ 8 w 8"/>
                                    <a:gd name="T103" fmla="*/ 777 h 777"/>
                                    <a:gd name="T104" fmla="*/ 0 w 8"/>
                                    <a:gd name="T105" fmla="*/ 777 h 777"/>
                                    <a:gd name="T106" fmla="*/ 0 w 8"/>
                                    <a:gd name="T107" fmla="*/ 736 h 777"/>
                                    <a:gd name="T108" fmla="*/ 8 w 8"/>
                                    <a:gd name="T109" fmla="*/ 736 h 7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777">
                                      <a:moveTo>
                                        <a:pt x="8" y="0"/>
                                      </a:moveTo>
                                      <a:lnTo>
                                        <a:pt x="8" y="44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73"/>
                                      </a:moveTo>
                                      <a:lnTo>
                                        <a:pt x="8" y="117"/>
                                      </a:lnTo>
                                      <a:lnTo>
                                        <a:pt x="0" y="117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8" y="73"/>
                                      </a:lnTo>
                                      <a:close/>
                                      <a:moveTo>
                                        <a:pt x="8" y="147"/>
                                      </a:moveTo>
                                      <a:lnTo>
                                        <a:pt x="8" y="191"/>
                                      </a:lnTo>
                                      <a:lnTo>
                                        <a:pt x="0" y="191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8" y="147"/>
                                      </a:lnTo>
                                      <a:close/>
                                      <a:moveTo>
                                        <a:pt x="8" y="221"/>
                                      </a:moveTo>
                                      <a:lnTo>
                                        <a:pt x="8" y="265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8" y="221"/>
                                      </a:lnTo>
                                      <a:close/>
                                      <a:moveTo>
                                        <a:pt x="8" y="294"/>
                                      </a:moveTo>
                                      <a:lnTo>
                                        <a:pt x="8" y="338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8" y="294"/>
                                      </a:lnTo>
                                      <a:close/>
                                      <a:moveTo>
                                        <a:pt x="8" y="368"/>
                                      </a:moveTo>
                                      <a:lnTo>
                                        <a:pt x="8" y="412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8" y="368"/>
                                      </a:lnTo>
                                      <a:close/>
                                      <a:moveTo>
                                        <a:pt x="8" y="442"/>
                                      </a:moveTo>
                                      <a:lnTo>
                                        <a:pt x="8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42"/>
                                      </a:lnTo>
                                      <a:lnTo>
                                        <a:pt x="8" y="442"/>
                                      </a:lnTo>
                                      <a:close/>
                                      <a:moveTo>
                                        <a:pt x="8" y="515"/>
                                      </a:moveTo>
                                      <a:lnTo>
                                        <a:pt x="8" y="559"/>
                                      </a:lnTo>
                                      <a:lnTo>
                                        <a:pt x="0" y="559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8" y="515"/>
                                      </a:lnTo>
                                      <a:close/>
                                      <a:moveTo>
                                        <a:pt x="8" y="589"/>
                                      </a:moveTo>
                                      <a:lnTo>
                                        <a:pt x="8" y="633"/>
                                      </a:lnTo>
                                      <a:lnTo>
                                        <a:pt x="0" y="633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8" y="589"/>
                                      </a:lnTo>
                                      <a:close/>
                                      <a:moveTo>
                                        <a:pt x="8" y="663"/>
                                      </a:moveTo>
                                      <a:lnTo>
                                        <a:pt x="8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63"/>
                                      </a:lnTo>
                                      <a:lnTo>
                                        <a:pt x="8" y="663"/>
                                      </a:lnTo>
                                      <a:close/>
                                      <a:moveTo>
                                        <a:pt x="8" y="736"/>
                                      </a:moveTo>
                                      <a:lnTo>
                                        <a:pt x="8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8" y="7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0" name="Rectangle 43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3805" y="5524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2" name="Rectangle 4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750" y="762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3" name="Rectangle 43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5187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4" name="Rectangle 43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8845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5" name="Rectangle 4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0405" y="8845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6" name="Oval 4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520" y="858520"/>
                                  <a:ext cx="15240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7" name="Oval 4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8" name="Oval 4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9" name="Oval 4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410" y="85852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0" name="Oval 4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14986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37" o:spid="_x0000_s1824" editas="canvas" style="width:108.3pt;height:81.85pt;mso-position-horizontal-relative:char;mso-position-vertical-relative:line" coordsize="13754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">
                      <v:shape id="_x0000_s1825" type="#_x0000_t75" style="position:absolute;width:13754;height:10394;visibility:visible;mso-wrap-style:square">
                        <v:fill o:detectmouseclick="t"/>
                        <v:path o:connecttype="none"/>
                      </v:shape>
                      <v:shape id="Freeform 4339" o:spid="_x0000_s1826" style="position:absolute;left:5727;top:6477;width:6166;height:50;visibility:visible;mso-wrap-style:square;v-text-anchor:top" coordsize="971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yOBsUA&#10;AADdAAAADwAAAGRycy9kb3ducmV2LnhtbESPQWsCMRSE70L/Q3iF3jTrti6yNUopKh5ErJWeH5tn&#10;srh5WTZRt/++KQgeh5n5hpkteteIK3Wh9qxgPMpAEFde12wUHL9XwymIEJE1Np5JwS8FWMyfBjMs&#10;tb/xF10P0YgE4VCiAhtjW0oZKksOw8i3xMk7+c5hTLIzUnd4S3DXyDzLCumw5rRgsaVPS9X5cHEK&#10;XqsfY+WmWC+3032/NuPLMd/ulHp57j/eQUTq4yN8b2+0grdiksP/m/QE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I4GxQAAAN0AAAAPAAAAAAAAAAAAAAAAAJgCAABkcnMv&#10;ZG93bnJldi54bWxQSwUGAAAAAAQABAD1AAAAigMAAAAA&#10;" path="m,l46,r,8l,8,,xm77,r46,l123,8,77,8,77,xm154,r46,l200,8r-46,l154,xm231,r46,l277,8r-46,l231,xm308,r46,l354,8r-46,l308,xm385,r47,l432,8r-47,l385,xm462,r47,l509,8r-47,l462,xm539,r47,l586,8r-47,l539,xm617,r46,l663,8r-46,l617,xm694,r46,l740,8r-46,l694,xm771,r46,l817,8r-46,l771,xm848,r46,l894,8r-46,l848,xm925,r46,l971,8r-46,l925,xe" fillcolor="black" strokeweight=".05pt">
                        <v:stroke joinstyle="bevel"/>
                        <v:path arrowok="t" o:connecttype="custom" o:connectlocs="29210,0;0,5080;48895,0;78105,5080;48895,0;127000,0;97790,5080;146685,0;175895,5080;146685,0;224790,0;195580,5080;244475,0;274320,5080;244475,0;323215,0;293370,5080;342265,0;372110,5080;342265,0;421005,0;391795,5080;440690,0;469900,5080;440690,0;518795,0;489585,5080;538480,0;567690,5080;538480,0;616585,0;587375,5080" o:connectangles="0,0,0,0,0,0,0,0,0,0,0,0,0,0,0,0,0,0,0,0,0,0,0,0,0,0,0,0,0,0,0,0"/>
                        <o:lock v:ext="edit" verticies="t"/>
                      </v:shape>
                      <v:shape id="Freeform 4340" o:spid="_x0000_s1827" style="position:absolute;left:1117;top:6483;width:4623;height:2191;visibility:visible;mso-wrap-style:square;v-text-anchor:top" coordsize="728,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tEB8gA&#10;AADdAAAADwAAAGRycy9kb3ducmV2LnhtbESPQWvCQBSE74X+h+UVequbWg0SXaUUW71YaaoHb8/s&#10;MxuafRuzW43/visUPA4z8w0zmXW2FidqfeVYwXMvAUFcOF1xqWDz/f40AuEDssbaMSm4kIfZ9P5u&#10;gpl2Z/6iUx5KESHsM1RgQmgyKX1hyKLvuYY4egfXWgxRtqXULZ4j3NaynySptFhxXDDY0Juh4if/&#10;tQpSNqvR537tPw7Hbp7M8+Fuu9gp9fjQvY5BBOrCLfzfXmoFg3T4Atc38QnI6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m0QHyAAAAN0AAAAPAAAAAAAAAAAAAAAAAJgCAABk&#10;cnMvZG93bnJldi54bWxQSwUGAAAAAAQABAD1AAAAjQMAAAAA&#10;" path="m728,6l686,26r-3,-7l724,r4,6xm658,39l617,58r-4,-7l655,32r3,7xm589,71l548,90r-4,-6l586,64r3,7xm520,103r-42,20l475,116,517,97r3,6xm451,136r-42,19l406,149r41,-20l451,136xm381,168r-41,20l336,181r42,-19l381,168xm312,201r-41,19l267,213r42,-19l312,201xm243,233r-42,19l198,246r42,-20l243,233xm174,265r-42,20l129,278r41,-19l174,265xm104,298l63,317r-3,-7l101,291r3,7xm35,330l3,345,,339,32,323r3,7xe" fillcolor="black" strokeweight=".05pt">
                        <v:stroke joinstyle="bevel"/>
                        <v:path arrowok="t" o:connecttype="custom" o:connectlocs="462280,3810;435610,16510;433705,12065;459740,0;462280,3810;417830,24765;391795,36830;389255,32385;415925,20320;417830,24765;374015,45085;347980,57150;345440,53340;372110,40640;374015,45085;330200,65405;303530,78105;301625,73660;328295,61595;330200,65405;286385,86360;259715,98425;257810,94615;283845,81915;286385,86360;241935,106680;215900,119380;213360,114935;240030,102870;241935,106680;198120,127635;172085,139700;169545,135255;196215,123190;198120,127635;154305,147955;127635,160020;125730,156210;152400,143510;154305,147955;110490,168275;83820,180975;81915,176530;107950,164465;110490,168275;66040,189230;40005,201295;38100,196850;64135,184785;66040,189230;22225,209550;1905,219075;0,215265;20320,205105;22225,209550" o:connectangles="0,0,0,0,0,0,0,0,0,0,0,0,0,0,0,0,0,0,0,0,0,0,0,0,0,0,0,0,0,0,0,0,0,0,0,0,0,0,0,0,0,0,0,0,0,0,0,0,0,0,0,0,0,0,0"/>
                        <o:lock v:ext="edit" verticies="t"/>
                      </v:shape>
                      <v:line id="Line 4341" o:spid="_x0000_s1828" style="position:absolute;visibility:visible;mso-wrap-style:square" from="1123,8655" to="7391,8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m7j8UAAADdAAAADwAAAGRycy9kb3ducmV2LnhtbESPQWsCMRSE70L/Q3gFL6JZRZeyGqUK&#10;gtCD1LX3x+Z1dzF5WZLorv++KRR6HGbmG2azG6wRD/KhdaxgPstAEFdOt1wruJbH6RuIEJE1Gsek&#10;4EkBdtuX0QYL7Xr+pMcl1iJBOBSooImxK6QMVUMWw8x1xMn7dt5iTNLXUnvsE9wauciyXFpsOS00&#10;2NGhoep2uVsFk/Oz3R/L0Jvcl6uPnMz5fvtSavw6vK9BRBrif/ivfdIKlvlqCb9v0hOQ2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m7j8UAAADdAAAADwAAAAAAAAAA&#10;AAAAAAChAgAAZHJzL2Rvd25yZXYueG1sUEsFBgAAAAAEAAQA+QAAAJMDAAAAAA==&#10;" strokeweight=".4pt">
                        <v:stroke joinstyle="miter"/>
                      </v:line>
                      <v:line id="Line 4342" o:spid="_x0000_s1829" style="position:absolute;flip:y;visibility:visible;mso-wrap-style:square" from="7391,6502" to="11995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1JG8AAAADdAAAADwAAAGRycy9kb3ducmV2LnhtbESP0YrCMBRE3wX/IVzBN00VW6UaRRYE&#10;H131Ay7NtS02NyXJ2urXG2HBx2FmzjCbXW8a8SDna8sKZtMEBHFhdc2lguvlMFmB8AFZY2OZFDzJ&#10;w247HGww17bjX3qcQykihH2OCqoQ2lxKX1Rk0E9tSxy9m3UGQ5SulNphF+GmkfMkyaTBmuNChS39&#10;VFTcz39GARp/5OXzZF/By9XslWZu3qFS41G/X4MI1Idv+L991AoWWZrC5018AnL7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CNSRvAAAAA3QAAAA8AAAAAAAAAAAAAAAAA&#10;oQIAAGRycy9kb3ducmV2LnhtbFBLBQYAAAAABAAEAPkAAACOAwAAAAA=&#10;" strokeweight=".4pt">
                        <v:stroke joinstyle="miter"/>
                      </v:line>
                      <v:line id="Line 4343" o:spid="_x0000_s1830" style="position:absolute;visibility:visible;mso-wrap-style:square" from="5727,1568" to="11995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eAY8UAAADdAAAADwAAAGRycy9kb3ducmV2LnhtbESPQWsCMRSE7wX/Q3hCL6VmW2ooq1Ha&#10;glDoQXT1/tg8dxeTlyWJ7vrvm0LB4zAz3zDL9eisuFKInWcNL7MCBHHtTceNhkO1eX4HEROyQeuZ&#10;NNwowno1eVhiafzAO7ruUyMyhGOJGtqU+lLKWLfkMM58T5y9kw8OU5ahkSbgkOHOyteiUNJhx3mh&#10;xZ6+WqrP+4vT8LS9dZ+bKg5WhWr+o8huL+ej1o/T8WMBItGY7uH/9rfR8KbmCv7e5Cc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eAY8UAAADdAAAADwAAAAAAAAAA&#10;AAAAAAChAgAAZHJzL2Rvd25yZXYueG1sUEsFBgAAAAAEAAQA+QAAAJMDAAAAAA==&#10;" strokeweight=".4pt">
                        <v:stroke joinstyle="miter"/>
                      </v:line>
                      <v:line id="Line 4344" o:spid="_x0000_s1831" style="position:absolute;visibility:visible;mso-wrap-style:square" from="5727,1568" to="7391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sl+MYAAADdAAAADwAAAGRycy9kb3ducmV2LnhtbESPQWvCQBSE74X+h+UVeim6sWhaUlep&#10;BUHoQUzq/ZF9TYK7b8PuauK/7xYEj8PMfMMs16M14kI+dI4VzKYZCOLa6Y4bBT/VdvIOIkRkjcYx&#10;KbhSgPXq8WGJhXYDH+hSxkYkCIcCFbQx9oWUoW7JYpi6njh5v85bjEn6RmqPQ4JbI1+zLJcWO04L&#10;Lfb01VJ9Ks9Wwcv+2m22VRhM7qvFd05mfz4dlXp+Gj8/QEQa4z18a++0gnm+eIP/N+kJ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LJfjGAAAA3QAAAA8AAAAAAAAA&#10;AAAAAAAAoQIAAGRycy9kb3ducmV2LnhtbFBLBQYAAAAABAAEAPkAAACUAwAAAAA=&#10;" strokeweight=".4pt">
                        <v:stroke joinstyle="miter"/>
                      </v:line>
                      <v:line id="Line 4345" o:spid="_x0000_s1832" style="position:absolute;flip:x;visibility:visible;mso-wrap-style:square" from="1123,1568" to="5727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zmhbsAAADdAAAADwAAAGRycy9kb3ducmV2LnhtbERPSwrCMBDdC94hjOBOU0WrVKOIILj0&#10;d4ChGdtiMylJtNXTm4Xg8vH+621navEi5yvLCibjBARxbnXFhYLb9TBagvABWWNtmRS8ycN20++t&#10;MdO25TO9LqEQMYR9hgrKEJpMSp+XZNCPbUMcubt1BkOErpDaYRvDTS2nSZJKgxXHhhIb2peUPy5P&#10;owCNP/LifbKf4OVy8pmnbtqiUsNBt1uBCNSFv/jnPmoFs3Qe58Y38QnIz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+jOaFuwAAAN0AAAAPAAAAAAAAAAAAAAAAAKECAABk&#10;cnMvZG93bnJldi54bWxQSwUGAAAAAAQABAD5AAAAiQMAAAAA&#10;" strokeweight=".4pt">
                        <v:stroke joinstyle="miter"/>
                      </v:line>
                      <v:shape id="Freeform 4346" o:spid="_x0000_s1833" style="position:absolute;left:5702;top:1568;width:51;height:4934;visibility:visible;mso-wrap-style:square;v-text-anchor:top" coordsize="8,7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56scA&#10;AADdAAAADwAAAGRycy9kb3ducmV2LnhtbESPS2/CMBCE75X6H6ytxK04PIogxaC2CIlTxVs9buNt&#10;HBqvo9iE9N/jSkgcRzPzjWY6b20pGqp94VhBr5uAIM6cLjhXsN8tn8cgfEDWWDomBX/kYT57fJhi&#10;qt2FN9RsQy4ihH2KCkwIVSqlzwxZ9F1XEUfvx9UWQ5R1LnWNlwi3pewnyUhaLDguGKzow1D2uz1b&#10;Be9s8sHi9Pk1OJz6zbr4LpvjuadU56l9ewURqA338K290gqGo5cJ/L+JT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bZeerHAAAA3QAAAA8AAAAAAAAAAAAAAAAAmAIAAGRy&#10;cy9kb3ducmV2LnhtbFBLBQYAAAAABAAEAPUAAACMAwAAAAA=&#10;" path="m8,r,44l,44,,,8,xm8,73r,44l,117,,73r8,xm8,147r,44l,191,,147r8,xm8,221r,44l,265,,221r8,xm8,294r,44l,338,,294r8,xm8,368r,44l,412,,368r8,xm8,442r,44l,486,,442r8,xm8,515r,44l,559,,515r8,xm8,589r,44l,633,,589r8,xm8,663r,44l,707,,663r8,xm8,736r,41l,777,,736r8,xe" fillcolor="black" strokeweight=".05pt">
                        <v:stroke joinstyle="bevel"/>
                        <v:path arrowok="t" o:connecttype="custom" o:connectlocs="5080,0;5080,27940;0,27940;0,0;5080,0;5080,46355;5080,74295;0,74295;0,46355;5080,46355;5080,93345;5080,121285;0,121285;0,93345;5080,93345;5080,140335;5080,168275;0,168275;0,140335;5080,140335;5080,186690;5080,214630;0,214630;0,186690;5080,186690;5080,233680;5080,261620;0,261620;0,233680;5080,233680;5080,280670;5080,308610;0,308610;0,280670;5080,280670;5080,327025;5080,354965;0,354965;0,327025;5080,327025;5080,374015;5080,401955;0,401955;0,374015;5080,374015;5080,421005;5080,448945;0,448945;0,421005;5080,421005;5080,467360;5080,493395;0,493395;0,467360;5080,467360" o:connectangles="0,0,0,0,0,0,0,0,0,0,0,0,0,0,0,0,0,0,0,0,0,0,0,0,0,0,0,0,0,0,0,0,0,0,0,0,0,0,0,0,0,0,0,0,0,0,0,0,0,0,0,0,0,0,0"/>
                        <o:lock v:ext="edit" verticies="t"/>
                      </v:shape>
                      <v:rect id="Rectangle 4347" o:spid="_x0000_s1834" style="position:absolute;left:12338;top:5524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Qcqr8A&#10;AADdAAAADwAAAGRycy9kb3ducmV2LnhtbERPy4rCMBTdC/5DuMLsbDoiRapRhgFBZTZWP+DS3D6Y&#10;5KYk0da/N4uBWR7Oe3eYrBFP8qF3rOAzy0EQ10733Cq4347LDYgQkTUax6TgRQEO+/lsh6V2I1/p&#10;WcVWpBAOJSroYhxKKUPdkcWQuYE4cY3zFmOCvpXa45jCrZGrPC+kxZ5TQ4cDfXdU/1YPq0DequO4&#10;qYzP3WXV/Jjz6dqQU+pjMX1tQUSa4r/4z33SCtZFkfanN+kJy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i5Byq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48" o:spid="_x0000_s1835" style="position:absolute;left:5397;top:7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nRsMA&#10;AADdAAAADwAAAGRycy9kb3ducmV2LnhtbESPzWrDMBCE74G+g9hCb7FcU0xwo4QQCCSllzh5gMVa&#10;/1BpZSQ1dt6+KgRyHGbmG2a9na0RN/JhcKzgPctBEDdOD9wpuF4OyxWIEJE1Gsek4E4BtpuXxRor&#10;7SY+062OnUgQDhUq6GMcKylD05PFkLmROHmt8xZjkr6T2uOU4NbIIs9LaXHgtNDjSPuemp/61yqQ&#10;l/owrWrjc/dVtN/mdDy35JR6e513nyAizfEZfrSPWsFHWRbw/yY9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onR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49" o:spid="_x0000_s1836" style="position:absolute;left:4616;top:518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aC3cMA&#10;AADdAAAADwAAAGRycy9kb3ducmV2LnhtbESP3WoCMRSE7wu+QziCdzWrlUVWoxRBsNIbVx/gsDn7&#10;Q5OTJUnd7dsboeDlMDPfMNv9aI24kw+dYwWLeQaCuHK640bB7Xp8X4MIEVmjcUwK/ijAfjd522Kh&#10;3cAXupexEQnCoUAFbYx9IWWoWrIY5q4nTl7tvMWYpG+k9jgkuDVymWW5tNhxWmixp0NL1U/5axXI&#10;a3kc1qXxmTsv62/zdbrU5JSaTcfPDYhIY3yF/9snrWCV5x/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aC3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50" o:spid="_x0000_s1837" style="position:absolute;left:692;top:8845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8aqcIA&#10;AADdAAAADwAAAGRycy9kb3ducmV2LnhtbESP3YrCMBSE7wXfIRzBO01XpEg1yrIguLI3Vh/g0Jz+&#10;sMlJSbK2vr1ZELwcZuYbZncYrRF38qFzrOBjmYEgrpzuuFFwux4XGxAhIms0jknBgwIc9tPJDgvt&#10;Br7QvYyNSBAOBSpoY+wLKUPVksWwdD1x8mrnLcYkfSO1xyHBrZGrLMulxY7TQos9fbVU/ZZ/VoG8&#10;lsdhUxqfufOq/jHfp0tNTqn5bPzcgog0xnf41T5pBes8X8P/m/QE5P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3xqp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51" o:spid="_x0000_s1838" style="position:absolute;left:7004;top:8845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O/MsMA&#10;AADdAAAADwAAAGRycy9kb3ducmV2LnhtbESP3WoCMRSE7wu+QziCdzWr1EVWoxRBsNIbVx/gsDn7&#10;Q5OTJUnd7dsboeDlMDPfMNv9aI24kw+dYwWLeQaCuHK640bB7Xp8X4MIEVmjcUwK/ijAfjd522Kh&#10;3cAXupexEQnCoUAFbYx9IWWoWrIY5q4nTl7tvMWYpG+k9jgkuDVymWW5tNhxWmixp0NL1U/5axXI&#10;a3kc1qXxmTsv62/zdbrU5JSaTcfPDYhIY3yF/9snreAjz1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O/M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52" o:spid="_x0000_s1839" style="position:absolute;left:7315;top:8585;width:152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d4icQA&#10;AADdAAAADwAAAGRycy9kb3ducmV2LnhtbESPQUsDMRSE74L/ITzBm80qEmTbtBRBWDzVVuj1kbxu&#10;tt28bJO4Xf31RhB6HGbmG2axmnwvRoqpC6zhcVaBIDbBdtxq+Ny9PbyASBnZYh+YNHxTgtXy9maB&#10;tQ0X/qBxm1tRIJxq1OByHmopk3HkMc3CQFy8Q4gec5GxlTbipcB9L5+qSkmPHZcFhwO9OjKn7ZfX&#10;8O7HjWkGF9Gs1WZ/dOfmR561vr+b1nMQmaZ8Df+3G6vhWSkFf2/KE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3eInEAAAA3QAAAA8AAAAAAAAAAAAAAAAAmAIAAGRycy9k&#10;b3ducmV2LnhtbFBLBQYAAAAABAAEAPUAAACJAwAAAAA=&#10;" fillcolor="black" strokeweight="0"/>
                      <v:oval id="Oval 4353" o:spid="_x0000_s1840" style="position:absolute;left:5651;top:6432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dEsQA&#10;AADdAAAADwAAAGRycy9kb3ducmV2LnhtbESPUUvDMBSF3wf+h3AF37ZUkU7qslIEofg0N8HXS3LX&#10;dDY3XRK76q83guDj4ZzzHc6mnt0gJgqx96zgdlWAINbe9NwpeDs8Lx9AxIRscPBMCr4oQr29Wmyw&#10;Mv7CrzTtUycyhGOFCmxKYyVl1JYcxpUfibN39MFhyjJ00gS8ZLgb5F1RlNJhz3nB4khPlvTH/tMp&#10;eHHTTrejDaibcvd+suf2W56Vurmem0cQieb0H/5rt0bBfVmu4f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73RLEAAAA3QAAAA8AAAAAAAAAAAAAAAAAmAIAAGRycy9k&#10;b3ducmV2LnhtbFBLBQYAAAAABAAEAPUAAACJAwAAAAA=&#10;" fillcolor="black" strokeweight="0"/>
                      <v:oval id="Oval 4354" o:spid="_x0000_s1841" style="position:absolute;left:11918;top:6432;width:147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RJYMEA&#10;AADdAAAADwAAAGRycy9kb3ducmV2LnhtbERPz2vCMBS+D/wfwhO8zdQhZVSjyEAontQNvD6St6Zb&#10;81KTrFb/+uUw2PHj+73ejq4TA4XYelawmBcgiLU3LTcKPt73z68gYkI22HkmBXeKsN1MntZYGX/j&#10;Ew3n1IgcwrFCBTalvpIyaksO49z3xJn79MFhyjA00gS85XDXyZeiKKXDlnODxZ7eLOnv849TcHDD&#10;Ude9Dah35fHyZa/1Q16Vmk3H3QpEojH9i//ctVGwLMs8N7/JT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ikSWDBAAAA3QAAAA8AAAAAAAAAAAAAAAAAmAIAAGRycy9kb3du&#10;cmV2LnhtbFBLBQYAAAAABAAEAPUAAACGAwAAAAA=&#10;" fillcolor="black" strokeweight="0"/>
                      <v:oval id="Oval 4355" o:spid="_x0000_s1842" style="position:absolute;left:1054;top:8585;width:146;height:1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js+8QA&#10;AADdAAAADwAAAGRycy9kb3ducmV2LnhtbESPUUvDMBSF3wf+h3AF37ZUkTLrslIEofg0N8HXS3LX&#10;dDY3XRK76q83guDj4ZzzHc6mnt0gJgqx96zgdlWAINbe9NwpeDs8L9cgYkI2OHgmBV8Uod5eLTZY&#10;GX/hV5r2qRMZwrFCBTalsZIyaksO48qPxNk7+uAwZRk6aQJeMtwN8q4oSumw57xgcaQnS/pj/+kU&#10;vLhpp9vRBtRNuXs/2XP7Lc9K3VzPzSOIRHP6D/+1W6Pgviwf4P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o7PvEAAAA3QAAAA8AAAAAAAAAAAAAAAAAmAIAAGRycy9k&#10;b3ducmV2LnhtbFBLBQYAAAAABAAEAPUAAACJAwAAAAA=&#10;" fillcolor="black" strokeweight="0"/>
                      <v:oval id="Oval 4356" o:spid="_x0000_s1843" style="position:absolute;left:5651;top:1498;width:146;height: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vTu8IA&#10;AADdAAAADwAAAGRycy9kb3ducmV2LnhtbERPz2vCMBS+D/wfwhvsNtPJqKMaRQSh7ORU2PWRPJtq&#10;81KTrHb765fDYMeP7/dyPbpODBRi61nBy7QAQay9ablRcDrunt9AxIRssPNMCr4pwno1eVhiZfyd&#10;P2g4pEbkEI4VKrAp9ZWUUVtyGKe+J87c2QeHKcPQSBPwnsNdJ2dFUUqHLecGiz1tLenr4cspeHfD&#10;Xte9Dag35f7zYm/1j7wp9fQ4bhYgEo3pX/znro2C13Ke9+c3+Qn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C9O7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8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9" type="#_x0000_t75" style="width:143.25pt;height:20.25pt" o:ole="">
            <v:imagedata r:id="rId2857" o:title=""/>
          </v:shape>
          <o:OLEObject Type="Embed" ProgID="Equation.DSMT4" ShapeID="_x0000_i2449" DrawAspect="Content" ObjectID="_1624836965" r:id="rId2858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239" w:dyaOrig="800">
          <v:shape id="_x0000_i2450" type="#_x0000_t75" style="width:212.25pt;height:39.75pt" o:ole="">
            <v:imagedata r:id="rId2859" o:title=""/>
          </v:shape>
          <o:OLEObject Type="Embed" ProgID="Equation.DSMT4" ShapeID="_x0000_i2450" DrawAspect="Content" ObjectID="_1624836966" r:id="rId286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51" type="#_x0000_t75" style="width:135pt;height:42pt" o:ole="">
            <v:imagedata r:id="rId2861" o:title=""/>
          </v:shape>
          <o:OLEObject Type="Embed" ProgID="Equation.DSMT4" ShapeID="_x0000_i2451" DrawAspect="Content" ObjectID="_1624836967" r:id="rId2862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00" w:dyaOrig="580">
          <v:shape id="_x0000_i2452" type="#_x0000_t75" style="width:225pt;height:29.25pt" o:ole="">
            <v:imagedata r:id="rId2863" o:title=""/>
          </v:shape>
          <o:OLEObject Type="Embed" ProgID="Equation.DSMT4" ShapeID="_x0000_i2452" DrawAspect="Content" ObjectID="_1624836968" r:id="rId2864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40" w:dyaOrig="279">
                <v:shape id="_x0000_i2453" type="#_x0000_t75" style="width:27pt;height:14.25pt" o:ole="">
                  <v:imagedata r:id="rId2865" o:title=""/>
                </v:shape>
                <o:OLEObject Type="Embed" ProgID="Equation.DSMT4" ShapeID="_x0000_i2453" DrawAspect="Content" ObjectID="_1624836969" r:id="rId286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560" w:dyaOrig="400">
                <v:shape id="_x0000_i2454" type="#_x0000_t75" style="width:128.25pt;height:20.25pt" o:ole="">
                  <v:imagedata r:id="rId2867" o:title=""/>
                </v:shape>
                <o:OLEObject Type="Embed" ProgID="Equation.DSMT4" ShapeID="_x0000_i2454" DrawAspect="Content" ObjectID="_1624836970" r:id="rId2868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55" type="#_x0000_t75" style="width:39pt;height:14.25pt" o:ole="">
                  <v:imagedata r:id="rId2869" o:title=""/>
                </v:shape>
                <o:OLEObject Type="Embed" ProgID="Equation.DSMT4" ShapeID="_x0000_i2455" DrawAspect="Content" ObjectID="_1624836971" r:id="rId2870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12"/>
                <w:sz w:val="26"/>
                <w:szCs w:val="26"/>
                <w:lang w:val="pt-BR"/>
              </w:rPr>
              <w:object w:dxaOrig="2540" w:dyaOrig="420">
                <v:shape id="_x0000_i2456" type="#_x0000_t75" style="width:126.75pt;height:21pt" o:ole="">
                  <v:imagedata r:id="rId2871" o:title=""/>
                </v:shape>
                <o:OLEObject Type="Embed" ProgID="Equation.DSMT4" ShapeID="_x0000_i2456" DrawAspect="Content" ObjectID="_1624836972" r:id="rId287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680" w:dyaOrig="680">
                <v:shape id="_x0000_i2457" type="#_x0000_t75" style="width:134.25pt;height:33.75pt" o:ole="">
                  <v:imagedata r:id="rId2873" o:title=""/>
                </v:shape>
                <o:OLEObject Type="Embed" ProgID="Equation.DSMT4" ShapeID="_x0000_i2457" DrawAspect="Content" ObjectID="_1624836973" r:id="rId287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594485" cy="1102995"/>
                      <wp:effectExtent l="0" t="0" r="0" b="0"/>
                      <wp:docPr id="4651" name="Canvas 43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97" name="Freeform 43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7690" y="727075"/>
                                  <a:ext cx="855980" cy="4445"/>
                                </a:xfrm>
                                <a:custGeom>
                                  <a:avLst/>
                                  <a:gdLst>
                                    <a:gd name="T0" fmla="*/ 46 w 1348"/>
                                    <a:gd name="T1" fmla="*/ 0 h 7"/>
                                    <a:gd name="T2" fmla="*/ 0 w 1348"/>
                                    <a:gd name="T3" fmla="*/ 7 h 7"/>
                                    <a:gd name="T4" fmla="*/ 77 w 1348"/>
                                    <a:gd name="T5" fmla="*/ 0 h 7"/>
                                    <a:gd name="T6" fmla="*/ 123 w 1348"/>
                                    <a:gd name="T7" fmla="*/ 7 h 7"/>
                                    <a:gd name="T8" fmla="*/ 77 w 1348"/>
                                    <a:gd name="T9" fmla="*/ 0 h 7"/>
                                    <a:gd name="T10" fmla="*/ 200 w 1348"/>
                                    <a:gd name="T11" fmla="*/ 0 h 7"/>
                                    <a:gd name="T12" fmla="*/ 154 w 1348"/>
                                    <a:gd name="T13" fmla="*/ 7 h 7"/>
                                    <a:gd name="T14" fmla="*/ 231 w 1348"/>
                                    <a:gd name="T15" fmla="*/ 0 h 7"/>
                                    <a:gd name="T16" fmla="*/ 277 w 1348"/>
                                    <a:gd name="T17" fmla="*/ 7 h 7"/>
                                    <a:gd name="T18" fmla="*/ 231 w 1348"/>
                                    <a:gd name="T19" fmla="*/ 0 h 7"/>
                                    <a:gd name="T20" fmla="*/ 354 w 1348"/>
                                    <a:gd name="T21" fmla="*/ 0 h 7"/>
                                    <a:gd name="T22" fmla="*/ 308 w 1348"/>
                                    <a:gd name="T23" fmla="*/ 7 h 7"/>
                                    <a:gd name="T24" fmla="*/ 385 w 1348"/>
                                    <a:gd name="T25" fmla="*/ 0 h 7"/>
                                    <a:gd name="T26" fmla="*/ 431 w 1348"/>
                                    <a:gd name="T27" fmla="*/ 7 h 7"/>
                                    <a:gd name="T28" fmla="*/ 385 w 1348"/>
                                    <a:gd name="T29" fmla="*/ 0 h 7"/>
                                    <a:gd name="T30" fmla="*/ 508 w 1348"/>
                                    <a:gd name="T31" fmla="*/ 0 h 7"/>
                                    <a:gd name="T32" fmla="*/ 462 w 1348"/>
                                    <a:gd name="T33" fmla="*/ 7 h 7"/>
                                    <a:gd name="T34" fmla="*/ 539 w 1348"/>
                                    <a:gd name="T35" fmla="*/ 0 h 7"/>
                                    <a:gd name="T36" fmla="*/ 585 w 1348"/>
                                    <a:gd name="T37" fmla="*/ 7 h 7"/>
                                    <a:gd name="T38" fmla="*/ 539 w 1348"/>
                                    <a:gd name="T39" fmla="*/ 0 h 7"/>
                                    <a:gd name="T40" fmla="*/ 662 w 1348"/>
                                    <a:gd name="T41" fmla="*/ 0 h 7"/>
                                    <a:gd name="T42" fmla="*/ 616 w 1348"/>
                                    <a:gd name="T43" fmla="*/ 7 h 7"/>
                                    <a:gd name="T44" fmla="*/ 693 w 1348"/>
                                    <a:gd name="T45" fmla="*/ 0 h 7"/>
                                    <a:gd name="T46" fmla="*/ 739 w 1348"/>
                                    <a:gd name="T47" fmla="*/ 7 h 7"/>
                                    <a:gd name="T48" fmla="*/ 693 w 1348"/>
                                    <a:gd name="T49" fmla="*/ 0 h 7"/>
                                    <a:gd name="T50" fmla="*/ 816 w 1348"/>
                                    <a:gd name="T51" fmla="*/ 0 h 7"/>
                                    <a:gd name="T52" fmla="*/ 770 w 1348"/>
                                    <a:gd name="T53" fmla="*/ 7 h 7"/>
                                    <a:gd name="T54" fmla="*/ 847 w 1348"/>
                                    <a:gd name="T55" fmla="*/ 0 h 7"/>
                                    <a:gd name="T56" fmla="*/ 893 w 1348"/>
                                    <a:gd name="T57" fmla="*/ 7 h 7"/>
                                    <a:gd name="T58" fmla="*/ 847 w 1348"/>
                                    <a:gd name="T59" fmla="*/ 0 h 7"/>
                                    <a:gd name="T60" fmla="*/ 970 w 1348"/>
                                    <a:gd name="T61" fmla="*/ 0 h 7"/>
                                    <a:gd name="T62" fmla="*/ 924 w 1348"/>
                                    <a:gd name="T63" fmla="*/ 7 h 7"/>
                                    <a:gd name="T64" fmla="*/ 1001 w 1348"/>
                                    <a:gd name="T65" fmla="*/ 0 h 7"/>
                                    <a:gd name="T66" fmla="*/ 1047 w 1348"/>
                                    <a:gd name="T67" fmla="*/ 7 h 7"/>
                                    <a:gd name="T68" fmla="*/ 1001 w 1348"/>
                                    <a:gd name="T69" fmla="*/ 0 h 7"/>
                                    <a:gd name="T70" fmla="*/ 1124 w 1348"/>
                                    <a:gd name="T71" fmla="*/ 0 h 7"/>
                                    <a:gd name="T72" fmla="*/ 1078 w 1348"/>
                                    <a:gd name="T73" fmla="*/ 7 h 7"/>
                                    <a:gd name="T74" fmla="*/ 1155 w 1348"/>
                                    <a:gd name="T75" fmla="*/ 0 h 7"/>
                                    <a:gd name="T76" fmla="*/ 1201 w 1348"/>
                                    <a:gd name="T77" fmla="*/ 7 h 7"/>
                                    <a:gd name="T78" fmla="*/ 1155 w 1348"/>
                                    <a:gd name="T79" fmla="*/ 0 h 7"/>
                                    <a:gd name="T80" fmla="*/ 1278 w 1348"/>
                                    <a:gd name="T81" fmla="*/ 0 h 7"/>
                                    <a:gd name="T82" fmla="*/ 1232 w 1348"/>
                                    <a:gd name="T83" fmla="*/ 7 h 7"/>
                                    <a:gd name="T84" fmla="*/ 1309 w 1348"/>
                                    <a:gd name="T85" fmla="*/ 0 h 7"/>
                                    <a:gd name="T86" fmla="*/ 1348 w 1348"/>
                                    <a:gd name="T87" fmla="*/ 7 h 7"/>
                                    <a:gd name="T88" fmla="*/ 1309 w 1348"/>
                                    <a:gd name="T89" fmla="*/ 0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48" h="7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77" y="7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7"/>
                                      </a:lnTo>
                                      <a:lnTo>
                                        <a:pt x="154" y="7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7"/>
                                      </a:lnTo>
                                      <a:lnTo>
                                        <a:pt x="231" y="7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1" y="0"/>
                                      </a:lnTo>
                                      <a:lnTo>
                                        <a:pt x="431" y="7"/>
                                      </a:lnTo>
                                      <a:lnTo>
                                        <a:pt x="385" y="7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62" y="7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585" y="7"/>
                                      </a:lnTo>
                                      <a:lnTo>
                                        <a:pt x="539" y="7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693" y="0"/>
                                      </a:moveTo>
                                      <a:lnTo>
                                        <a:pt x="739" y="0"/>
                                      </a:lnTo>
                                      <a:lnTo>
                                        <a:pt x="739" y="7"/>
                                      </a:lnTo>
                                      <a:lnTo>
                                        <a:pt x="693" y="7"/>
                                      </a:lnTo>
                                      <a:lnTo>
                                        <a:pt x="693" y="0"/>
                                      </a:lnTo>
                                      <a:close/>
                                      <a:moveTo>
                                        <a:pt x="770" y="0"/>
                                      </a:moveTo>
                                      <a:lnTo>
                                        <a:pt x="816" y="0"/>
                                      </a:lnTo>
                                      <a:lnTo>
                                        <a:pt x="816" y="7"/>
                                      </a:lnTo>
                                      <a:lnTo>
                                        <a:pt x="770" y="7"/>
                                      </a:lnTo>
                                      <a:lnTo>
                                        <a:pt x="770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893" y="0"/>
                                      </a:lnTo>
                                      <a:lnTo>
                                        <a:pt x="893" y="7"/>
                                      </a:lnTo>
                                      <a:lnTo>
                                        <a:pt x="847" y="7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01" y="0"/>
                                      </a:moveTo>
                                      <a:lnTo>
                                        <a:pt x="1047" y="0"/>
                                      </a:lnTo>
                                      <a:lnTo>
                                        <a:pt x="1047" y="7"/>
                                      </a:lnTo>
                                      <a:lnTo>
                                        <a:pt x="1001" y="7"/>
                                      </a:lnTo>
                                      <a:lnTo>
                                        <a:pt x="1001" y="0"/>
                                      </a:lnTo>
                                      <a:close/>
                                      <a:moveTo>
                                        <a:pt x="1078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7"/>
                                      </a:lnTo>
                                      <a:lnTo>
                                        <a:pt x="1078" y="7"/>
                                      </a:lnTo>
                                      <a:lnTo>
                                        <a:pt x="1078" y="0"/>
                                      </a:lnTo>
                                      <a:close/>
                                      <a:moveTo>
                                        <a:pt x="1155" y="0"/>
                                      </a:moveTo>
                                      <a:lnTo>
                                        <a:pt x="1201" y="0"/>
                                      </a:lnTo>
                                      <a:lnTo>
                                        <a:pt x="1201" y="7"/>
                                      </a:lnTo>
                                      <a:lnTo>
                                        <a:pt x="1155" y="7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78" y="0"/>
                                      </a:lnTo>
                                      <a:lnTo>
                                        <a:pt x="1278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09" y="0"/>
                                      </a:moveTo>
                                      <a:lnTo>
                                        <a:pt x="1348" y="0"/>
                                      </a:lnTo>
                                      <a:lnTo>
                                        <a:pt x="1348" y="7"/>
                                      </a:lnTo>
                                      <a:lnTo>
                                        <a:pt x="1309" y="7"/>
                                      </a:lnTo>
                                      <a:lnTo>
                                        <a:pt x="13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8" name="Freeform 43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6680" y="727710"/>
                                  <a:ext cx="461645" cy="208280"/>
                                </a:xfrm>
                                <a:custGeom>
                                  <a:avLst/>
                                  <a:gdLst>
                                    <a:gd name="T0" fmla="*/ 727 w 727"/>
                                    <a:gd name="T1" fmla="*/ 6 h 328"/>
                                    <a:gd name="T2" fmla="*/ 686 w 727"/>
                                    <a:gd name="T3" fmla="*/ 24 h 328"/>
                                    <a:gd name="T4" fmla="*/ 682 w 727"/>
                                    <a:gd name="T5" fmla="*/ 18 h 328"/>
                                    <a:gd name="T6" fmla="*/ 724 w 727"/>
                                    <a:gd name="T7" fmla="*/ 0 h 328"/>
                                    <a:gd name="T8" fmla="*/ 727 w 727"/>
                                    <a:gd name="T9" fmla="*/ 6 h 328"/>
                                    <a:gd name="T10" fmla="*/ 658 w 727"/>
                                    <a:gd name="T11" fmla="*/ 37 h 328"/>
                                    <a:gd name="T12" fmla="*/ 617 w 727"/>
                                    <a:gd name="T13" fmla="*/ 55 h 328"/>
                                    <a:gd name="T14" fmla="*/ 613 w 727"/>
                                    <a:gd name="T15" fmla="*/ 49 h 328"/>
                                    <a:gd name="T16" fmla="*/ 655 w 727"/>
                                    <a:gd name="T17" fmla="*/ 30 h 328"/>
                                    <a:gd name="T18" fmla="*/ 658 w 727"/>
                                    <a:gd name="T19" fmla="*/ 37 h 328"/>
                                    <a:gd name="T20" fmla="*/ 589 w 727"/>
                                    <a:gd name="T21" fmla="*/ 67 h 328"/>
                                    <a:gd name="T22" fmla="*/ 547 w 727"/>
                                    <a:gd name="T23" fmla="*/ 86 h 328"/>
                                    <a:gd name="T24" fmla="*/ 544 w 727"/>
                                    <a:gd name="T25" fmla="*/ 80 h 328"/>
                                    <a:gd name="T26" fmla="*/ 585 w 727"/>
                                    <a:gd name="T27" fmla="*/ 61 h 328"/>
                                    <a:gd name="T28" fmla="*/ 589 w 727"/>
                                    <a:gd name="T29" fmla="*/ 67 h 328"/>
                                    <a:gd name="T30" fmla="*/ 520 w 727"/>
                                    <a:gd name="T31" fmla="*/ 98 h 328"/>
                                    <a:gd name="T32" fmla="*/ 478 w 727"/>
                                    <a:gd name="T33" fmla="*/ 117 h 328"/>
                                    <a:gd name="T34" fmla="*/ 475 w 727"/>
                                    <a:gd name="T35" fmla="*/ 110 h 328"/>
                                    <a:gd name="T36" fmla="*/ 516 w 727"/>
                                    <a:gd name="T37" fmla="*/ 92 h 328"/>
                                    <a:gd name="T38" fmla="*/ 520 w 727"/>
                                    <a:gd name="T39" fmla="*/ 98 h 328"/>
                                    <a:gd name="T40" fmla="*/ 451 w 727"/>
                                    <a:gd name="T41" fmla="*/ 129 h 328"/>
                                    <a:gd name="T42" fmla="*/ 409 w 727"/>
                                    <a:gd name="T43" fmla="*/ 147 h 328"/>
                                    <a:gd name="T44" fmla="*/ 406 w 727"/>
                                    <a:gd name="T45" fmla="*/ 141 h 328"/>
                                    <a:gd name="T46" fmla="*/ 447 w 727"/>
                                    <a:gd name="T47" fmla="*/ 123 h 328"/>
                                    <a:gd name="T48" fmla="*/ 451 w 727"/>
                                    <a:gd name="T49" fmla="*/ 129 h 328"/>
                                    <a:gd name="T50" fmla="*/ 381 w 727"/>
                                    <a:gd name="T51" fmla="*/ 160 h 328"/>
                                    <a:gd name="T52" fmla="*/ 340 w 727"/>
                                    <a:gd name="T53" fmla="*/ 178 h 328"/>
                                    <a:gd name="T54" fmla="*/ 336 w 727"/>
                                    <a:gd name="T55" fmla="*/ 172 h 328"/>
                                    <a:gd name="T56" fmla="*/ 378 w 727"/>
                                    <a:gd name="T57" fmla="*/ 153 h 328"/>
                                    <a:gd name="T58" fmla="*/ 381 w 727"/>
                                    <a:gd name="T59" fmla="*/ 160 h 328"/>
                                    <a:gd name="T60" fmla="*/ 312 w 727"/>
                                    <a:gd name="T61" fmla="*/ 191 h 328"/>
                                    <a:gd name="T62" fmla="*/ 271 w 727"/>
                                    <a:gd name="T63" fmla="*/ 209 h 328"/>
                                    <a:gd name="T64" fmla="*/ 267 w 727"/>
                                    <a:gd name="T65" fmla="*/ 203 h 328"/>
                                    <a:gd name="T66" fmla="*/ 309 w 727"/>
                                    <a:gd name="T67" fmla="*/ 184 h 328"/>
                                    <a:gd name="T68" fmla="*/ 312 w 727"/>
                                    <a:gd name="T69" fmla="*/ 191 h 328"/>
                                    <a:gd name="T70" fmla="*/ 243 w 727"/>
                                    <a:gd name="T71" fmla="*/ 221 h 328"/>
                                    <a:gd name="T72" fmla="*/ 201 w 727"/>
                                    <a:gd name="T73" fmla="*/ 240 h 328"/>
                                    <a:gd name="T74" fmla="*/ 198 w 727"/>
                                    <a:gd name="T75" fmla="*/ 234 h 328"/>
                                    <a:gd name="T76" fmla="*/ 240 w 727"/>
                                    <a:gd name="T77" fmla="*/ 215 h 328"/>
                                    <a:gd name="T78" fmla="*/ 243 w 727"/>
                                    <a:gd name="T79" fmla="*/ 221 h 328"/>
                                    <a:gd name="T80" fmla="*/ 174 w 727"/>
                                    <a:gd name="T81" fmla="*/ 252 h 328"/>
                                    <a:gd name="T82" fmla="*/ 132 w 727"/>
                                    <a:gd name="T83" fmla="*/ 271 h 328"/>
                                    <a:gd name="T84" fmla="*/ 129 w 727"/>
                                    <a:gd name="T85" fmla="*/ 264 h 328"/>
                                    <a:gd name="T86" fmla="*/ 170 w 727"/>
                                    <a:gd name="T87" fmla="*/ 246 h 328"/>
                                    <a:gd name="T88" fmla="*/ 174 w 727"/>
                                    <a:gd name="T89" fmla="*/ 252 h 328"/>
                                    <a:gd name="T90" fmla="*/ 105 w 727"/>
                                    <a:gd name="T91" fmla="*/ 283 h 328"/>
                                    <a:gd name="T92" fmla="*/ 63 w 727"/>
                                    <a:gd name="T93" fmla="*/ 301 h 328"/>
                                    <a:gd name="T94" fmla="*/ 60 w 727"/>
                                    <a:gd name="T95" fmla="*/ 295 h 328"/>
                                    <a:gd name="T96" fmla="*/ 101 w 727"/>
                                    <a:gd name="T97" fmla="*/ 277 h 328"/>
                                    <a:gd name="T98" fmla="*/ 105 w 727"/>
                                    <a:gd name="T99" fmla="*/ 283 h 328"/>
                                    <a:gd name="T100" fmla="*/ 35 w 727"/>
                                    <a:gd name="T101" fmla="*/ 314 h 328"/>
                                    <a:gd name="T102" fmla="*/ 3 w 727"/>
                                    <a:gd name="T103" fmla="*/ 328 h 328"/>
                                    <a:gd name="T104" fmla="*/ 0 w 727"/>
                                    <a:gd name="T105" fmla="*/ 322 h 328"/>
                                    <a:gd name="T106" fmla="*/ 32 w 727"/>
                                    <a:gd name="T107" fmla="*/ 307 h 328"/>
                                    <a:gd name="T108" fmla="*/ 35 w 727"/>
                                    <a:gd name="T109" fmla="*/ 314 h 3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7" h="328">
                                      <a:moveTo>
                                        <a:pt x="727" y="6"/>
                                      </a:moveTo>
                                      <a:lnTo>
                                        <a:pt x="686" y="24"/>
                                      </a:lnTo>
                                      <a:lnTo>
                                        <a:pt x="682" y="18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7" y="6"/>
                                      </a:lnTo>
                                      <a:close/>
                                      <a:moveTo>
                                        <a:pt x="658" y="37"/>
                                      </a:moveTo>
                                      <a:lnTo>
                                        <a:pt x="617" y="55"/>
                                      </a:lnTo>
                                      <a:lnTo>
                                        <a:pt x="613" y="49"/>
                                      </a:lnTo>
                                      <a:lnTo>
                                        <a:pt x="655" y="30"/>
                                      </a:lnTo>
                                      <a:lnTo>
                                        <a:pt x="658" y="37"/>
                                      </a:lnTo>
                                      <a:close/>
                                      <a:moveTo>
                                        <a:pt x="589" y="67"/>
                                      </a:moveTo>
                                      <a:lnTo>
                                        <a:pt x="547" y="86"/>
                                      </a:lnTo>
                                      <a:lnTo>
                                        <a:pt x="544" y="80"/>
                                      </a:lnTo>
                                      <a:lnTo>
                                        <a:pt x="585" y="61"/>
                                      </a:lnTo>
                                      <a:lnTo>
                                        <a:pt x="589" y="67"/>
                                      </a:lnTo>
                                      <a:close/>
                                      <a:moveTo>
                                        <a:pt x="520" y="98"/>
                                      </a:moveTo>
                                      <a:lnTo>
                                        <a:pt x="478" y="117"/>
                                      </a:lnTo>
                                      <a:lnTo>
                                        <a:pt x="475" y="110"/>
                                      </a:lnTo>
                                      <a:lnTo>
                                        <a:pt x="516" y="92"/>
                                      </a:lnTo>
                                      <a:lnTo>
                                        <a:pt x="520" y="98"/>
                                      </a:lnTo>
                                      <a:close/>
                                      <a:moveTo>
                                        <a:pt x="451" y="129"/>
                                      </a:moveTo>
                                      <a:lnTo>
                                        <a:pt x="409" y="147"/>
                                      </a:lnTo>
                                      <a:lnTo>
                                        <a:pt x="406" y="141"/>
                                      </a:lnTo>
                                      <a:lnTo>
                                        <a:pt x="447" y="123"/>
                                      </a:lnTo>
                                      <a:lnTo>
                                        <a:pt x="451" y="129"/>
                                      </a:lnTo>
                                      <a:close/>
                                      <a:moveTo>
                                        <a:pt x="381" y="160"/>
                                      </a:moveTo>
                                      <a:lnTo>
                                        <a:pt x="340" y="178"/>
                                      </a:lnTo>
                                      <a:lnTo>
                                        <a:pt x="336" y="172"/>
                                      </a:lnTo>
                                      <a:lnTo>
                                        <a:pt x="378" y="153"/>
                                      </a:lnTo>
                                      <a:lnTo>
                                        <a:pt x="381" y="160"/>
                                      </a:lnTo>
                                      <a:close/>
                                      <a:moveTo>
                                        <a:pt x="312" y="191"/>
                                      </a:moveTo>
                                      <a:lnTo>
                                        <a:pt x="271" y="209"/>
                                      </a:lnTo>
                                      <a:lnTo>
                                        <a:pt x="267" y="203"/>
                                      </a:lnTo>
                                      <a:lnTo>
                                        <a:pt x="309" y="184"/>
                                      </a:lnTo>
                                      <a:lnTo>
                                        <a:pt x="312" y="191"/>
                                      </a:lnTo>
                                      <a:close/>
                                      <a:moveTo>
                                        <a:pt x="243" y="221"/>
                                      </a:moveTo>
                                      <a:lnTo>
                                        <a:pt x="201" y="24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40" y="215"/>
                                      </a:lnTo>
                                      <a:lnTo>
                                        <a:pt x="243" y="221"/>
                                      </a:lnTo>
                                      <a:close/>
                                      <a:moveTo>
                                        <a:pt x="174" y="252"/>
                                      </a:moveTo>
                                      <a:lnTo>
                                        <a:pt x="132" y="271"/>
                                      </a:lnTo>
                                      <a:lnTo>
                                        <a:pt x="129" y="264"/>
                                      </a:lnTo>
                                      <a:lnTo>
                                        <a:pt x="170" y="246"/>
                                      </a:lnTo>
                                      <a:lnTo>
                                        <a:pt x="174" y="252"/>
                                      </a:lnTo>
                                      <a:close/>
                                      <a:moveTo>
                                        <a:pt x="105" y="283"/>
                                      </a:moveTo>
                                      <a:lnTo>
                                        <a:pt x="63" y="301"/>
                                      </a:lnTo>
                                      <a:lnTo>
                                        <a:pt x="60" y="295"/>
                                      </a:lnTo>
                                      <a:lnTo>
                                        <a:pt x="101" y="277"/>
                                      </a:lnTo>
                                      <a:lnTo>
                                        <a:pt x="105" y="283"/>
                                      </a:lnTo>
                                      <a:close/>
                                      <a:moveTo>
                                        <a:pt x="35" y="314"/>
                                      </a:moveTo>
                                      <a:lnTo>
                                        <a:pt x="3" y="328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32" y="307"/>
                                      </a:lnTo>
                                      <a:lnTo>
                                        <a:pt x="35" y="3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9" name="Line 4361"/>
                              <wps:cNvCnPr/>
                              <wps:spPr bwMode="auto">
                                <a:xfrm>
                                  <a:off x="107315" y="934085"/>
                                  <a:ext cx="8559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0" name="Line 4362"/>
                              <wps:cNvCnPr/>
                              <wps:spPr bwMode="auto">
                                <a:xfrm flipV="1">
                                  <a:off x="963295" y="729615"/>
                                  <a:ext cx="460375" cy="204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1" name="Line 4363"/>
                              <wps:cNvCnPr/>
                              <wps:spPr bwMode="auto">
                                <a:xfrm>
                                  <a:off x="567690" y="154305"/>
                                  <a:ext cx="855980" cy="575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2" name="Line 4364"/>
                              <wps:cNvCnPr/>
                              <wps:spPr bwMode="auto">
                                <a:xfrm>
                                  <a:off x="567690" y="154305"/>
                                  <a:ext cx="39560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3" name="Line 4365"/>
                              <wps:cNvCnPr/>
                              <wps:spPr bwMode="auto">
                                <a:xfrm flipH="1">
                                  <a:off x="107315" y="154305"/>
                                  <a:ext cx="46037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0" name="Freeform 4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50" y="154305"/>
                                  <a:ext cx="4445" cy="56070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42 h 883"/>
                                    <a:gd name="T2" fmla="*/ 0 w 7"/>
                                    <a:gd name="T3" fmla="*/ 0 h 883"/>
                                    <a:gd name="T4" fmla="*/ 7 w 7"/>
                                    <a:gd name="T5" fmla="*/ 70 h 883"/>
                                    <a:gd name="T6" fmla="*/ 0 w 7"/>
                                    <a:gd name="T7" fmla="*/ 112 h 883"/>
                                    <a:gd name="T8" fmla="*/ 7 w 7"/>
                                    <a:gd name="T9" fmla="*/ 70 h 883"/>
                                    <a:gd name="T10" fmla="*/ 7 w 7"/>
                                    <a:gd name="T11" fmla="*/ 182 h 883"/>
                                    <a:gd name="T12" fmla="*/ 0 w 7"/>
                                    <a:gd name="T13" fmla="*/ 140 h 883"/>
                                    <a:gd name="T14" fmla="*/ 7 w 7"/>
                                    <a:gd name="T15" fmla="*/ 210 h 883"/>
                                    <a:gd name="T16" fmla="*/ 0 w 7"/>
                                    <a:gd name="T17" fmla="*/ 252 h 883"/>
                                    <a:gd name="T18" fmla="*/ 7 w 7"/>
                                    <a:gd name="T19" fmla="*/ 210 h 883"/>
                                    <a:gd name="T20" fmla="*/ 7 w 7"/>
                                    <a:gd name="T21" fmla="*/ 322 h 883"/>
                                    <a:gd name="T22" fmla="*/ 0 w 7"/>
                                    <a:gd name="T23" fmla="*/ 280 h 883"/>
                                    <a:gd name="T24" fmla="*/ 7 w 7"/>
                                    <a:gd name="T25" fmla="*/ 350 h 883"/>
                                    <a:gd name="T26" fmla="*/ 0 w 7"/>
                                    <a:gd name="T27" fmla="*/ 392 h 883"/>
                                    <a:gd name="T28" fmla="*/ 7 w 7"/>
                                    <a:gd name="T29" fmla="*/ 350 h 883"/>
                                    <a:gd name="T30" fmla="*/ 7 w 7"/>
                                    <a:gd name="T31" fmla="*/ 463 h 883"/>
                                    <a:gd name="T32" fmla="*/ 0 w 7"/>
                                    <a:gd name="T33" fmla="*/ 420 h 883"/>
                                    <a:gd name="T34" fmla="*/ 7 w 7"/>
                                    <a:gd name="T35" fmla="*/ 491 h 883"/>
                                    <a:gd name="T36" fmla="*/ 0 w 7"/>
                                    <a:gd name="T37" fmla="*/ 533 h 883"/>
                                    <a:gd name="T38" fmla="*/ 7 w 7"/>
                                    <a:gd name="T39" fmla="*/ 491 h 883"/>
                                    <a:gd name="T40" fmla="*/ 7 w 7"/>
                                    <a:gd name="T41" fmla="*/ 603 h 883"/>
                                    <a:gd name="T42" fmla="*/ 0 w 7"/>
                                    <a:gd name="T43" fmla="*/ 561 h 883"/>
                                    <a:gd name="T44" fmla="*/ 7 w 7"/>
                                    <a:gd name="T45" fmla="*/ 631 h 883"/>
                                    <a:gd name="T46" fmla="*/ 0 w 7"/>
                                    <a:gd name="T47" fmla="*/ 673 h 883"/>
                                    <a:gd name="T48" fmla="*/ 7 w 7"/>
                                    <a:gd name="T49" fmla="*/ 631 h 883"/>
                                    <a:gd name="T50" fmla="*/ 7 w 7"/>
                                    <a:gd name="T51" fmla="*/ 743 h 883"/>
                                    <a:gd name="T52" fmla="*/ 0 w 7"/>
                                    <a:gd name="T53" fmla="*/ 701 h 883"/>
                                    <a:gd name="T54" fmla="*/ 7 w 7"/>
                                    <a:gd name="T55" fmla="*/ 771 h 883"/>
                                    <a:gd name="T56" fmla="*/ 0 w 7"/>
                                    <a:gd name="T57" fmla="*/ 813 h 883"/>
                                    <a:gd name="T58" fmla="*/ 7 w 7"/>
                                    <a:gd name="T59" fmla="*/ 771 h 883"/>
                                    <a:gd name="T60" fmla="*/ 7 w 7"/>
                                    <a:gd name="T61" fmla="*/ 883 h 883"/>
                                    <a:gd name="T62" fmla="*/ 0 w 7"/>
                                    <a:gd name="T63" fmla="*/ 841 h 8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7" h="883">
                                      <a:moveTo>
                                        <a:pt x="7" y="0"/>
                                      </a:moveTo>
                                      <a:lnTo>
                                        <a:pt x="7" y="42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70"/>
                                      </a:moveTo>
                                      <a:lnTo>
                                        <a:pt x="7" y="112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7" y="70"/>
                                      </a:lnTo>
                                      <a:close/>
                                      <a:moveTo>
                                        <a:pt x="7" y="140"/>
                                      </a:moveTo>
                                      <a:lnTo>
                                        <a:pt x="7" y="182"/>
                                      </a:lnTo>
                                      <a:lnTo>
                                        <a:pt x="0" y="182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7" y="140"/>
                                      </a:lnTo>
                                      <a:close/>
                                      <a:moveTo>
                                        <a:pt x="7" y="210"/>
                                      </a:moveTo>
                                      <a:lnTo>
                                        <a:pt x="7" y="25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0" y="210"/>
                                      </a:lnTo>
                                      <a:lnTo>
                                        <a:pt x="7" y="210"/>
                                      </a:lnTo>
                                      <a:close/>
                                      <a:moveTo>
                                        <a:pt x="7" y="280"/>
                                      </a:moveTo>
                                      <a:lnTo>
                                        <a:pt x="7" y="322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7" y="280"/>
                                      </a:lnTo>
                                      <a:close/>
                                      <a:moveTo>
                                        <a:pt x="7" y="350"/>
                                      </a:moveTo>
                                      <a:lnTo>
                                        <a:pt x="7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50"/>
                                      </a:lnTo>
                                      <a:lnTo>
                                        <a:pt x="7" y="350"/>
                                      </a:lnTo>
                                      <a:close/>
                                      <a:moveTo>
                                        <a:pt x="7" y="420"/>
                                      </a:moveTo>
                                      <a:lnTo>
                                        <a:pt x="7" y="463"/>
                                      </a:lnTo>
                                      <a:lnTo>
                                        <a:pt x="0" y="463"/>
                                      </a:lnTo>
                                      <a:lnTo>
                                        <a:pt x="0" y="420"/>
                                      </a:lnTo>
                                      <a:lnTo>
                                        <a:pt x="7" y="420"/>
                                      </a:lnTo>
                                      <a:close/>
                                      <a:moveTo>
                                        <a:pt x="7" y="491"/>
                                      </a:moveTo>
                                      <a:lnTo>
                                        <a:pt x="7" y="533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7" y="491"/>
                                      </a:lnTo>
                                      <a:close/>
                                      <a:moveTo>
                                        <a:pt x="7" y="561"/>
                                      </a:moveTo>
                                      <a:lnTo>
                                        <a:pt x="7" y="603"/>
                                      </a:lnTo>
                                      <a:lnTo>
                                        <a:pt x="0" y="603"/>
                                      </a:lnTo>
                                      <a:lnTo>
                                        <a:pt x="0" y="561"/>
                                      </a:lnTo>
                                      <a:lnTo>
                                        <a:pt x="7" y="561"/>
                                      </a:lnTo>
                                      <a:close/>
                                      <a:moveTo>
                                        <a:pt x="7" y="631"/>
                                      </a:moveTo>
                                      <a:lnTo>
                                        <a:pt x="7" y="673"/>
                                      </a:lnTo>
                                      <a:lnTo>
                                        <a:pt x="0" y="673"/>
                                      </a:lnTo>
                                      <a:lnTo>
                                        <a:pt x="0" y="631"/>
                                      </a:lnTo>
                                      <a:lnTo>
                                        <a:pt x="7" y="631"/>
                                      </a:lnTo>
                                      <a:close/>
                                      <a:moveTo>
                                        <a:pt x="7" y="701"/>
                                      </a:moveTo>
                                      <a:lnTo>
                                        <a:pt x="7" y="743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0" y="701"/>
                                      </a:lnTo>
                                      <a:lnTo>
                                        <a:pt x="7" y="701"/>
                                      </a:lnTo>
                                      <a:close/>
                                      <a:moveTo>
                                        <a:pt x="7" y="771"/>
                                      </a:moveTo>
                                      <a:lnTo>
                                        <a:pt x="7" y="813"/>
                                      </a:lnTo>
                                      <a:lnTo>
                                        <a:pt x="0" y="813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7" y="771"/>
                                      </a:lnTo>
                                      <a:close/>
                                      <a:moveTo>
                                        <a:pt x="7" y="841"/>
                                      </a:moveTo>
                                      <a:lnTo>
                                        <a:pt x="7" y="883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7" y="84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1" name="Rectangle 43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4720" y="9480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2" name="Rectangle 43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2245" y="6413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3" name="Rectangle 43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565" y="58420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4" name="Rectangle 43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385" y="63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5" name="Rectangle 43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" y="9480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6" name="Oval 43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31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7" name="Oval 43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8" name="Oval 43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9" name="Oval 43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0" name="Oval 43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147955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57" o:spid="_x0000_s1844" editas="canvas" style="width:125.55pt;height:86.85pt;mso-position-horizontal-relative:char;mso-position-vertical-relative:line" coordsize="15944,1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">
                      <v:shape id="_x0000_s1845" type="#_x0000_t75" style="position:absolute;width:15944;height:11029;visibility:visible;mso-wrap-style:square">
                        <v:fill o:detectmouseclick="t"/>
                        <v:path o:connecttype="none"/>
                      </v:shape>
                      <v:shape id="Freeform 4359" o:spid="_x0000_s1846" style="position:absolute;left:5676;top:7270;width:8560;height:45;visibility:visible;mso-wrap-style:square;v-text-anchor:top" coordsize="1348,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3p/ccA&#10;AADdAAAADwAAAGRycy9kb3ducmV2LnhtbESPT0vDQBTE74LfYXlCb3ZjK2sbuy0qCB482D/Q9vbM&#10;viah2bch+2zjt+8WBI/DzPyGmS1636gTdbEObOFhmIEiLoKrubSwWb/fT0BFQXbYBCYLvxRhMb+9&#10;mWHuwpmXdFpJqRKEY44WKpE21zoWFXmMw9ASJ+8QOo+SZFdq1+E5wX2jR1lmtMea00KFLb1VVBxX&#10;P97CTn+ag+h6VGy/jYxpv/l6NUdrB3f9yzMooV7+w3/tD2fh0Uyf4PomPQE9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tN6f3HAAAA3QAAAA8AAAAAAAAAAAAAAAAAmAIAAGRy&#10;cy9kb3ducmV2LnhtbFBLBQYAAAAABAAEAPUAAACMAwAAAAA=&#10;" path="m,l46,r,7l,7,,xm77,r46,l123,7,77,7,77,xm154,r46,l200,7r-46,l154,xm231,r46,l277,7r-46,l231,xm308,r46,l354,7r-46,l308,xm385,r46,l431,7r-46,l385,xm462,r46,l508,7r-46,l462,xm539,r46,l585,7r-46,l539,xm616,r46,l662,7r-46,l616,xm693,r46,l739,7r-46,l693,xm770,r46,l816,7r-46,l770,xm847,r46,l893,7r-46,l847,xm924,r46,l970,7r-46,l924,xm1001,r46,l1047,7r-46,l1001,xm1078,r46,l1124,7r-46,l1078,xm1155,r46,l1201,7r-46,l1155,xm1232,r46,l1278,7r-46,l1232,xm1309,r39,l1348,7r-39,l1309,xe" fillcolor="black" strokeweight=".05pt">
                        <v:stroke joinstyle="bevel"/>
                        <v:path arrowok="t" o:connecttype="custom" o:connectlocs="29210,0;0,4445;48895,0;78105,4445;48895,0;127000,0;97790,4445;146685,0;175895,4445;146685,0;224790,0;195580,4445;244475,0;273685,4445;244475,0;322580,0;293370,4445;342265,0;371475,4445;342265,0;420370,0;391160,4445;440055,0;469265,4445;440055,0;518160,0;488950,4445;537845,0;567055,4445;537845,0;615950,0;586740,4445;635635,0;664845,4445;635635,0;713740,0;684530,4445;733425,0;762635,4445;733425,0;811530,0;782320,4445;831215,0;855980,4445;831215,0" o:connectangles="0,0,0,0,0,0,0,0,0,0,0,0,0,0,0,0,0,0,0,0,0,0,0,0,0,0,0,0,0,0,0,0,0,0,0,0,0,0,0,0,0,0,0,0,0"/>
                        <o:lock v:ext="edit" verticies="t"/>
                      </v:shape>
                      <v:shape id="Freeform 4360" o:spid="_x0000_s1847" style="position:absolute;left:1066;top:7277;width:4617;height:2082;visibility:visible;mso-wrap-style:square;v-text-anchor:top" coordsize="727,3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QFQ8QA&#10;AADdAAAADwAAAGRycy9kb3ducmV2LnhtbERPz2vCMBS+D/wfwhO8zXRSpatG0cnAiTvMjZ0fzbMt&#10;a166JKudf705CB4/vt+LVW8a0ZHztWUFT+MEBHFhdc2lgq/P18cMhA/IGhvLpOCfPKyWg4cF5tqe&#10;+YO6YyhFDGGfo4IqhDaX0hcVGfRj2xJH7mSdwRChK6V2eI7hppGTJJlJgzXHhgpbeqmo+Dn+GQX2&#10;Pc1+S9e9FZvvNMkO6WW62W+VGg379RxEoD7cxTf3TitIZ89xbnwTn4Bc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0BUPEAAAA3QAAAA8AAAAAAAAAAAAAAAAAmAIAAGRycy9k&#10;b3ducmV2LnhtbFBLBQYAAAAABAAEAPUAAACJAwAAAAA=&#10;" path="m727,6l686,24r-4,-6l724,r3,6xm658,37l617,55r-4,-6l655,30r3,7xm589,67l547,86r-3,-6l585,61r4,6xm520,98r-42,19l475,110,516,92r4,6xm451,129r-42,18l406,141r41,-18l451,129xm381,160r-41,18l336,172r42,-19l381,160xm312,191r-41,18l267,203r42,-19l312,191xm243,221r-42,19l198,234r42,-19l243,221xm174,252r-42,19l129,264r41,-18l174,252xm105,283l63,301r-3,-6l101,277r4,6xm35,314l3,328,,322,32,307r3,7xe" fillcolor="black" strokeweight=".05pt">
                        <v:stroke joinstyle="bevel"/>
                        <v:path arrowok="t" o:connecttype="custom" o:connectlocs="461645,3810;435610,15240;433070,11430;459740,0;461645,3810;417830,23495;391795,34925;389255,31115;415925,19050;417830,23495;374015,42545;347345,54610;345440,50800;371475,38735;374015,42545;330200,62230;303530,74295;301625,69850;327660,58420;330200,62230;286385,81915;259715,93345;257810,89535;283845,78105;286385,81915;241935,101600;215900,113030;213360,109220;240030,97155;241935,101600;198120,121285;172085,132715;169545,128905;196215,116840;198120,121285;154305,140335;127635,152400;125730,148590;152400,136525;154305,140335;110490,160020;83820,172085;81915,167640;107950,156210;110490,160020;66675,179705;40005,191135;38100,187325;64135,175895;66675,179705;22225,199390;1905,208280;0,204470;20320,194945;22225,199390" o:connectangles="0,0,0,0,0,0,0,0,0,0,0,0,0,0,0,0,0,0,0,0,0,0,0,0,0,0,0,0,0,0,0,0,0,0,0,0,0,0,0,0,0,0,0,0,0,0,0,0,0,0,0,0,0,0,0"/>
                        <o:lock v:ext="edit" verticies="t"/>
                      </v:shape>
                      <v:line id="Line 4361" o:spid="_x0000_s1848" style="position:absolute;visibility:visible;mso-wrap-style:square" from="1073,9340" to="9632,9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Gui8YAAADdAAAADwAAAGRycy9kb3ducmV2LnhtbESPQWvCQBSE74X+h+UVeim6abGhpq5S&#10;BaHgQUzq/ZF9TYK7b8PuauK/7wpCj8PMfMMsVqM14kI+dI4VvE4zEMS10x03Cn6q7eQDRIjIGo1j&#10;UnClAKvl48MCC+0GPtCljI1IEA4FKmhj7AspQ92SxTB1PXHyfp23GJP0jdQehwS3Rr5lWS4tdpwW&#10;Wuxp01J9Ks9Wwcv+2q23VRhM7qv3XU5mfz4dlXp+Gr8+QUQa43/43v7WCmb5fA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hrovGAAAA3QAAAA8AAAAAAAAA&#10;AAAAAAAAoQIAAGRycy9kb3ducmV2LnhtbFBLBQYAAAAABAAEAPkAAACUAwAAAAA=&#10;" strokeweight=".4pt">
                        <v:stroke joinstyle="miter"/>
                      </v:line>
                      <v:line id="Line 4362" o:spid="_x0000_s1849" style="position:absolute;flip:y;visibility:visible;mso-wrap-style:square" from="9632,7296" to="14236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KA7sAAADdAAAADwAAAGRycy9kb3ducmV2LnhtbERPSwrCMBDdC94hjOBOU0WtVKOIILj0&#10;d4ChGdtiMylJtNXTm4Xg8vH+621navEi5yvLCibjBARxbnXFhYLb9TBagvABWWNtmRS8ycN20++t&#10;MdO25TO9LqEQMYR9hgrKEJpMSp+XZNCPbUMcubt1BkOErpDaYRvDTS2nSbKQBiuODSU2tC8pf1ye&#10;RgEaf+T0fbKf4OVy8pkv3LRFpYaDbrcCEagLf/HPfdQKZmkS98c38QnIzRc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lqMoDuwAAAN0AAAAPAAAAAAAAAAAAAAAAAKECAABk&#10;cnMvZG93bnJldi54bWxQSwUGAAAAAAQABAD5AAAAiQMAAAAA&#10;" strokeweight=".4pt">
                        <v:stroke joinstyle="miter"/>
                      </v:line>
                      <v:line id="Line 4363" o:spid="_x0000_s1850" style="position:absolute;visibility:visible;mso-wrap-style:square" from="5676,1543" to="14236,7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w4l8UAAADdAAAADwAAAGRycy9kb3ducmV2LnhtbESPQWsCMRSE74X+h/CEXopmLe1WVqNU&#10;QSh4EN16f2yeu4vJy5JEd/33TUHocZiZb5jFarBG3MiH1rGC6SQDQVw53XKt4KfcjmcgQkTWaByT&#10;gjsFWC2fnxZYaNfzgW7HWIsE4VCggibGrpAyVA1ZDBPXESfv7LzFmKSvpfbYJ7g18i3Lcmmx5bTQ&#10;YEebhqrL8WoVvO7v7Xpbht7kvvzY5WT218tJqZfR8DUHEWmI/+FH+1sreP/MpvD3Jj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w4l8UAAADdAAAADwAAAAAAAAAA&#10;AAAAAAChAgAAZHJzL2Rvd25yZXYueG1sUEsFBgAAAAAEAAQA+QAAAJMDAAAAAA==&#10;" strokeweight=".4pt">
                        <v:stroke joinstyle="miter"/>
                      </v:line>
                      <v:line id="Line 4364" o:spid="_x0000_s1851" style="position:absolute;visibility:visible;mso-wrap-style:square" from="5676,1543" to="9632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6m4MUAAADdAAAADwAAAGRycy9kb3ducmV2LnhtbESPQWsCMRSE74X+h/CEXopmlXYrq1Fq&#10;QSh4EN16f2yeu4vJy5JEd/33TUHocZiZb5jlerBG3MiH1rGC6SQDQVw53XKt4KfcjucgQkTWaByT&#10;gjsFWK+en5ZYaNfzgW7HWIsE4VCggibGrpAyVA1ZDBPXESfv7LzFmKSvpfbYJ7g1cpZlubTYclpo&#10;sKOvhqrL8WoVvO7v7WZbht7kvnzf5WT218tJqZfR8LkAEWmI/+FH+1srePvIZvD3Jj0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6m4MUAAADdAAAADwAAAAAAAAAA&#10;AAAAAAChAgAAZHJzL2Rvd25yZXYueG1sUEsFBgAAAAAEAAQA+QAAAJMDAAAAAA==&#10;" strokeweight=".4pt">
                        <v:stroke joinstyle="miter"/>
                      </v:line>
                      <v:line id="Line 4365" o:spid="_x0000_s1852" style="position:absolute;flip:x;visibility:visible;mso-wrap-style:square" from="1073,1543" to="5676,9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pUdMAAAADdAAAADwAAAGRycy9kb3ducmV2LnhtbESP3arCMBCE7wXfIazgnabq8YdqFBEE&#10;L48/D7A0a1tsNiWJtvr0RhC8HGbmG2a1aU0lHuR8aVnBaJiAIM6sLjlXcDnvBwsQPiBrrCyTgid5&#10;2Ky7nRWm2jZ8pMcp5CJC2KeooAihTqX0WUEG/dDWxNG7WmcwROlyqR02EW4qOU6SmTRYclwosKZd&#10;QdntdDcK0PgDz5//9hW8XIxe05kbN6hUv9dulyACteEX/rYPWsHfPJnA5018AnL9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V6VHTAAAAA3QAAAA8AAAAAAAAAAAAAAAAA&#10;oQIAAGRycy9kb3ducmV2LnhtbFBLBQYAAAAABAAEAPkAAACOAwAAAAA=&#10;" strokeweight=".4pt">
                        <v:stroke joinstyle="miter"/>
                      </v:line>
                      <v:shape id="Freeform 4366" o:spid="_x0000_s1853" style="position:absolute;left:5651;top:1543;width:44;height:5607;visibility:visible;mso-wrap-style:square;v-text-anchor:top" coordsize="7,8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f8dMMA&#10;AADdAAAADwAAAGRycy9kb3ducmV2LnhtbERPPW/CMBDdK/EfrENiKw4UBRQwCCEqGLo0hYHtFB9J&#10;ID6H2CTh39dDpY5P73u16U0lWmpcaVnBZByBIM6sLjlXcPr5fF+AcB5ZY2WZFLzIwWY9eFthom3H&#10;39SmPhchhF2CCgrv60RKlxVk0I1tTRy4q20M+gCbXOoGuxBuKjmNolgaLDk0FFjTrqDsnj6Ngsdx&#10;/5Hu9mXUfbX6EN+wm1/OW6VGw367BOGp9//iP/dRK5jFs7A/vAlP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f8dMMAAADdAAAADwAAAAAAAAAAAAAAAACYAgAAZHJzL2Rv&#10;d25yZXYueG1sUEsFBgAAAAAEAAQA9QAAAIgDAAAAAA==&#10;" path="m7,r,42l,42,,,7,xm7,70r,42l,112,,70r7,xm7,140r,42l,182,,140r7,xm7,210r,42l,252,,210r7,xm7,280r,42l,322,,280r7,xm7,350r,42l,392,,350r7,xm7,420r,43l,463,,420r7,xm7,491r,42l,533,,491r7,xm7,561r,42l,603,,561r7,xm7,631r,42l,673,,631r7,xm7,701r,42l,743,,701r7,xm7,771r,42l,813,,771r7,xm7,841r,42l,883,,841r7,xe" fillcolor="black" strokeweight=".05pt">
                        <v:stroke joinstyle="bevel"/>
                        <v:path arrowok="t" o:connecttype="custom" o:connectlocs="4445,26670;0,0;4445,44450;0,71120;4445,44450;4445,115570;0,88900;4445,133350;0,160020;4445,133350;4445,204470;0,177800;4445,222250;0,248920;4445,222250;4445,294005;0,266700;4445,311785;0,338455;4445,311785;4445,382905;0,356235;4445,400685;0,427355;4445,400685;4445,471805;0,445135;4445,489585;0,516255;4445,489585;4445,560705;0,534035" o:connectangles="0,0,0,0,0,0,0,0,0,0,0,0,0,0,0,0,0,0,0,0,0,0,0,0,0,0,0,0,0,0,0,0"/>
                        <o:lock v:ext="edit" verticies="t"/>
                      </v:shape>
                      <v:rect id="Rectangle 4367" o:spid="_x0000_s1854" style="position:absolute;left:9347;top:948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3lUcIA&#10;AADdAAAADwAAAGRycy9kb3ducmV2LnhtbESPzYoCMRCE74LvEFrYm2YUERmNIoLgLl4cfYBm0vOD&#10;SWdIss749kZY2GNRVV9R2/1gjXiSD61jBfNZBoK4dLrlWsH9dpquQYSIrNE4JgUvCrDfjUdbzLXr&#10;+UrPItYiQTjkqKCJsculDGVDFsPMdcTJq5y3GJP0tdQe+wS3Ri6ybCUttpwWGuzo2FD5KH6tAnkr&#10;Tv26MD5zP4vqYr7P14qcUl+T4bABEWmI/+G/9lkrWK6Wc/i8SU9A7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HeVR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68" o:spid="_x0000_s1855" style="position:absolute;left:14522;top:641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97JsIA&#10;AADdAAAADwAAAGRycy9kb3ducmV2LnhtbESP3YrCMBSE74V9h3AW9k5Ti4h0jSKCoIs31n2AQ3P6&#10;g8lJSaKtb2+Ehb0cZuYbZr0drREP8qFzrGA+y0AQV0533Cj4vR6mKxAhIms0jknBkwJsNx+TNRba&#10;DXyhRxkbkSAcClTQxtgXUoaqJYth5nri5NXOW4xJ+kZqj0OCWyPzLFtKix2nhRZ72rdU3cq7VSCv&#10;5WFYlcZn7ievz+Z0vNTklPr6HHffICKN8T/81z5qBYvlIof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z3sm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69" o:spid="_x0000_s1856" style="position:absolute;left:4565;top:5842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PevcMA&#10;AADdAAAADwAAAGRycy9kb3ducmV2LnhtbESPzYoCMRCE78K+Q+gFb5pZFZHRKIsguIsXRx+gmfT8&#10;YNIZkujMvv1GEDwWVfUVtdkN1ogH+dA6VvA1zUAQl063XCu4Xg6TFYgQkTUax6TgjwLsth+jDeba&#10;9XymRxFrkSAcclTQxNjlUoayIYth6jri5FXOW4xJ+lpqj32CWyNnWbaUFltOCw12tG+ovBV3q0Be&#10;ikO/KozP3O+sOpmf47kip9T4c/heg4g0xHf41T5qBYvlYg7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Pev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70" o:spid="_x0000_s1857" style="position:absolute;left:5403;top: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GycIA&#10;AADdAAAADwAAAGRycy9kb3ducmV2LnhtbESP3YrCMBSE74V9h3AWvNNUKSJdo4ggqOyNdR/g0Jz+&#10;YHJSkmjr25uFhb0cZuYbZrMbrRFP8qFzrGAxz0AQV0533Cj4uR1naxAhIms0jknBiwLsth+TDRba&#10;DXylZxkbkSAcClTQxtgXUoaqJYth7nri5NXOW4xJ+kZqj0OCWyOXWbaSFjtOCy32dGipupcPq0De&#10;yuOwLo3P3GVZf5vz6VqTU2r6Oe6/QEQa43/4r33SCvJVnsPvm/QE5P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akbJ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71" o:spid="_x0000_s1858" style="position:absolute;left:685;top:948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bjUsMA&#10;AADdAAAADwAAAGRycy9kb3ducmV2LnhtbESPzYoCMRCE78K+Q+gFb5pZcUVGoyyCoIsXRx+gmfT8&#10;YNIZkuiMb28WhD0WVfUVtd4O1ogH+dA6VvA1zUAQl063XCu4XvaTJYgQkTUax6TgSQG2m4/RGnPt&#10;ej7To4i1SBAOOSpoYuxyKUPZkMUwdR1x8irnLcYkfS21xz7BrZGzLFtIiy2nhQY72jVU3oq7VSAv&#10;xb5fFsZn7ndWnczxcK7IKTX+HH5WICIN8T/8bh+0gvli/g1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bjU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372" o:spid="_x0000_s1859" style="position:absolute;left:9563;top:9271;width:14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Ik6cQA&#10;AADdAAAADwAAAGRycy9kb3ducmV2LnhtbESPQWsCMRSE74X+h/CE3mrWIkvZGkWEwtKTtYVeH8lz&#10;s7p5WZN0Xf31jSD0OMzMN8xiNbpODBRi61nBbFqAINbetNwo+P56f34FEROywc4zKbhQhNXy8WGB&#10;lfFn/qRhlxqRIRwrVGBT6ispo7bkME59T5y9vQ8OU5ahkSbgOcNdJ1+KopQOW84LFnvaWNLH3a9T&#10;8OGGra57G1Cvy+3PwZ7qqzwp9TQZ128gEo3pP3xv10bBvJyX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CJOnEAAAA3QAAAA8AAAAAAAAAAAAAAAAAmAIAAGRycy9k&#10;b3ducmV2LnhtbFBLBQYAAAAABAAEAPUAAACJAwAAAAA=&#10;" fillcolor="black" strokeweight="0"/>
                      <v:oval id="Oval 4373" o:spid="_x0000_s1860" style="position:absolute;left:1003;top:9271;width:14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6BcsUA&#10;AADdAAAADwAAAGRycy9kb3ducmV2LnhtbESPQWsCMRSE74X+h/AKvdVsi2zLahQpFJae1Aq9PpLn&#10;ZnXzsibpuu2vbwTB4zAz3zDz5eg6MVCIrWcFz5MCBLH2puVGwe7r4+kNREzIBjvPpOCXIiwX93dz&#10;rIw/84aGbWpEhnCsUIFNqa+kjNqSwzjxPXH29j44TFmGRpqA5wx3nXwpilI6bDkvWOzp3ZI+bn+c&#10;gk83rHXd24B6Va6/D/ZU/8mTUo8P42oGItGYbuFruzYKpuX0F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joFyxQAAAN0AAAAPAAAAAAAAAAAAAAAAAJgCAABkcnMv&#10;ZG93bnJldi54bWxQSwUGAAAAAAQABAD1AAAAigMAAAAA&#10;" fillcolor="black" strokeweight="0"/>
                      <v:oval id="Oval 4374" o:spid="_x0000_s1861" style="position:absolute;left:14160;top:7226;width:14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EVAMEA&#10;AADdAAAADwAAAGRycy9kb3ducmV2LnhtbERPz2vCMBS+D/wfwhO8zXRDyqhGkcGg7KRu4PWRPJtq&#10;81KTrFb/+uUw2PHj+73ajK4TA4XYelbwMi9AEGtvWm4UfH99PL+BiAnZYOeZFNwpwmY9eVphZfyN&#10;9zQcUiNyCMcKFdiU+krKqC05jHPfE2fu5IPDlGFopAl4y+Guk69FUUqHLecGiz29W9KXw49T8OmG&#10;na57G1Bvy93xbK/1Q16Vmk3H7RJEojH9i//ctVGwKBd5bn6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RFQDBAAAA3QAAAA8AAAAAAAAAAAAAAAAAmAIAAGRycy9kb3du&#10;cmV2LnhtbFBLBQYAAAAABAAEAPUAAACGAwAAAAA=&#10;" fillcolor="black" strokeweight="0"/>
                      <v:oval id="Oval 4375" o:spid="_x0000_s1862" style="position:absolute;left:5600;top:7226;width:14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2wm8UA&#10;AADdAAAADwAAAGRycy9kb3ducmV2LnhtbESPQWsCMRSE74X+h/AKvdVsiyztahQpFJae1Aq9PpLn&#10;ZnXzsibpuu2vbwTB4zAz3zDz5eg6MVCIrWcFz5MCBLH2puVGwe7r4+kVREzIBjvPpOCXIiwX93dz&#10;rIw/84aGbWpEhnCsUIFNqa+kjNqSwzjxPXH29j44TFmGRpqA5wx3nXwpilI6bDkvWOzp3ZI+bn+c&#10;gk83rHXd24B6Va6/D/ZU/8mTUo8P42oGItGYbuFruzYKpuX0DS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XbCbxQAAAN0AAAAPAAAAAAAAAAAAAAAAAJgCAABkcnMv&#10;ZG93bnJldi54bWxQSwUGAAAAAAQABAD1AAAAigMAAAAA&#10;" fillcolor="black" strokeweight="0"/>
                      <v:oval id="Oval 4376" o:spid="_x0000_s1863" style="position:absolute;left:5600;top:1479;width:146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6P28IA&#10;AADdAAAADwAAAGRycy9kb3ducmV2LnhtbERPz2vCMBS+D/Y/hDfwNtOJK6MzigyE4smpsOsjeWuq&#10;zUtNYu321y+HgceP7/diNbpODBRi61nBy7QAQay9ablRcDxsnt9AxIRssPNMCn4owmr5+LDAyvgb&#10;f9KwT43IIRwrVGBT6ispo7bkME59T5y5bx8cpgxDI03AWw53nZwVRSkdtpwbLPb0YUmf91enYOuG&#10;na57G1Cvy93XyV7qX3lRavI0rt9BJBrTXfzvro2Cefma9+c3+Qn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vo/b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9.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58" type="#_x0000_t75" style="width:143.25pt;height:20.25pt" o:ole="">
            <v:imagedata r:id="rId2875" o:title=""/>
          </v:shape>
          <o:OLEObject Type="Embed" ProgID="Equation.DSMT4" ShapeID="_x0000_i2458" DrawAspect="Content" ObjectID="_1624836974" r:id="rId2876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360" w:dyaOrig="400">
          <v:shape id="_x0000_i2459" type="#_x0000_t75" style="width:18pt;height:20.25pt" o:ole="">
            <v:imagedata r:id="rId2877" o:title=""/>
          </v:shape>
          <o:OLEObject Type="Embed" ProgID="Equation.DSMT4" ShapeID="_x0000_i2459" DrawAspect="Content" ObjectID="_1624836975" r:id="rId287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460" type="#_x0000_t75" style="width:77.25pt;height:14.25pt" o:ole="">
            <v:imagedata r:id="rId2879" o:title=""/>
          </v:shape>
          <o:OLEObject Type="Embed" ProgID="Equation.DSMT4" ShapeID="_x0000_i2460" DrawAspect="Content" ObjectID="_1624836976" r:id="rId2880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  <w:lang w:val="pt-BR"/>
        </w:rPr>
        <w:object w:dxaOrig="1100" w:dyaOrig="279">
          <v:shape id="_x0000_i2461" type="#_x0000_t75" style="width:54.75pt;height:14.25pt" o:ole="">
            <v:imagedata r:id="rId2881" o:title=""/>
          </v:shape>
          <o:OLEObject Type="Embed" ProgID="Equation.DSMT4" ShapeID="_x0000_i2461" DrawAspect="Content" ObjectID="_1624836977" r:id="rId2882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400" w:dyaOrig="400">
          <v:shape id="_x0000_i2462" type="#_x0000_t75" style="width:20.25pt;height:20.25pt" o:ole="">
            <v:imagedata r:id="rId2883" o:title=""/>
          </v:shape>
          <o:OLEObject Type="Embed" ProgID="Equation.DSMT4" ShapeID="_x0000_i2462" DrawAspect="Content" ObjectID="_1624836978" r:id="rId2884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4765</wp:posOffset>
                </wp:positionV>
                <wp:extent cx="2055495" cy="1703705"/>
                <wp:effectExtent l="0" t="3810" r="1905" b="0"/>
                <wp:wrapNone/>
                <wp:docPr id="4661" name="Canvas 46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66" name="Freeform 4663"/>
                        <wps:cNvSpPr>
                          <a:spLocks noEditPoints="1"/>
                        </wps:cNvSpPr>
                        <wps:spPr bwMode="auto">
                          <a:xfrm>
                            <a:off x="855980" y="1067435"/>
                            <a:ext cx="921385" cy="8255"/>
                          </a:xfrm>
                          <a:custGeom>
                            <a:avLst/>
                            <a:gdLst>
                              <a:gd name="T0" fmla="*/ 69 w 1451"/>
                              <a:gd name="T1" fmla="*/ 0 h 13"/>
                              <a:gd name="T2" fmla="*/ 0 w 1451"/>
                              <a:gd name="T3" fmla="*/ 13 h 13"/>
                              <a:gd name="T4" fmla="*/ 115 w 1451"/>
                              <a:gd name="T5" fmla="*/ 0 h 13"/>
                              <a:gd name="T6" fmla="*/ 184 w 1451"/>
                              <a:gd name="T7" fmla="*/ 13 h 13"/>
                              <a:gd name="T8" fmla="*/ 115 w 1451"/>
                              <a:gd name="T9" fmla="*/ 0 h 13"/>
                              <a:gd name="T10" fmla="*/ 299 w 1451"/>
                              <a:gd name="T11" fmla="*/ 0 h 13"/>
                              <a:gd name="T12" fmla="*/ 230 w 1451"/>
                              <a:gd name="T13" fmla="*/ 13 h 13"/>
                              <a:gd name="T14" fmla="*/ 345 w 1451"/>
                              <a:gd name="T15" fmla="*/ 0 h 13"/>
                              <a:gd name="T16" fmla="*/ 415 w 1451"/>
                              <a:gd name="T17" fmla="*/ 13 h 13"/>
                              <a:gd name="T18" fmla="*/ 345 w 1451"/>
                              <a:gd name="T19" fmla="*/ 0 h 13"/>
                              <a:gd name="T20" fmla="*/ 530 w 1451"/>
                              <a:gd name="T21" fmla="*/ 0 h 13"/>
                              <a:gd name="T22" fmla="*/ 461 w 1451"/>
                              <a:gd name="T23" fmla="*/ 13 h 13"/>
                              <a:gd name="T24" fmla="*/ 576 w 1451"/>
                              <a:gd name="T25" fmla="*/ 0 h 13"/>
                              <a:gd name="T26" fmla="*/ 645 w 1451"/>
                              <a:gd name="T27" fmla="*/ 13 h 13"/>
                              <a:gd name="T28" fmla="*/ 576 w 1451"/>
                              <a:gd name="T29" fmla="*/ 0 h 13"/>
                              <a:gd name="T30" fmla="*/ 760 w 1451"/>
                              <a:gd name="T31" fmla="*/ 0 h 13"/>
                              <a:gd name="T32" fmla="*/ 691 w 1451"/>
                              <a:gd name="T33" fmla="*/ 13 h 13"/>
                              <a:gd name="T34" fmla="*/ 806 w 1451"/>
                              <a:gd name="T35" fmla="*/ 0 h 13"/>
                              <a:gd name="T36" fmla="*/ 875 w 1451"/>
                              <a:gd name="T37" fmla="*/ 13 h 13"/>
                              <a:gd name="T38" fmla="*/ 806 w 1451"/>
                              <a:gd name="T39" fmla="*/ 0 h 13"/>
                              <a:gd name="T40" fmla="*/ 991 w 1451"/>
                              <a:gd name="T41" fmla="*/ 0 h 13"/>
                              <a:gd name="T42" fmla="*/ 921 w 1451"/>
                              <a:gd name="T43" fmla="*/ 13 h 13"/>
                              <a:gd name="T44" fmla="*/ 1037 w 1451"/>
                              <a:gd name="T45" fmla="*/ 0 h 13"/>
                              <a:gd name="T46" fmla="*/ 1106 w 1451"/>
                              <a:gd name="T47" fmla="*/ 13 h 13"/>
                              <a:gd name="T48" fmla="*/ 1037 w 1451"/>
                              <a:gd name="T49" fmla="*/ 0 h 13"/>
                              <a:gd name="T50" fmla="*/ 1221 w 1451"/>
                              <a:gd name="T51" fmla="*/ 0 h 13"/>
                              <a:gd name="T52" fmla="*/ 1152 w 1451"/>
                              <a:gd name="T53" fmla="*/ 13 h 13"/>
                              <a:gd name="T54" fmla="*/ 1267 w 1451"/>
                              <a:gd name="T55" fmla="*/ 0 h 13"/>
                              <a:gd name="T56" fmla="*/ 1336 w 1451"/>
                              <a:gd name="T57" fmla="*/ 13 h 13"/>
                              <a:gd name="T58" fmla="*/ 1267 w 1451"/>
                              <a:gd name="T59" fmla="*/ 0 h 13"/>
                              <a:gd name="T60" fmla="*/ 1451 w 1451"/>
                              <a:gd name="T61" fmla="*/ 0 h 13"/>
                              <a:gd name="T62" fmla="*/ 1382 w 1451"/>
                              <a:gd name="T63" fmla="*/ 13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51" h="13">
                                <a:moveTo>
                                  <a:pt x="0" y="0"/>
                                </a:moveTo>
                                <a:lnTo>
                                  <a:pt x="69" y="0"/>
                                </a:lnTo>
                                <a:lnTo>
                                  <a:pt x="69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5" y="0"/>
                                </a:moveTo>
                                <a:lnTo>
                                  <a:pt x="184" y="0"/>
                                </a:lnTo>
                                <a:lnTo>
                                  <a:pt x="184" y="13"/>
                                </a:lnTo>
                                <a:lnTo>
                                  <a:pt x="115" y="13"/>
                                </a:lnTo>
                                <a:lnTo>
                                  <a:pt x="115" y="0"/>
                                </a:lnTo>
                                <a:close/>
                                <a:moveTo>
                                  <a:pt x="230" y="0"/>
                                </a:moveTo>
                                <a:lnTo>
                                  <a:pt x="299" y="0"/>
                                </a:lnTo>
                                <a:lnTo>
                                  <a:pt x="299" y="13"/>
                                </a:lnTo>
                                <a:lnTo>
                                  <a:pt x="230" y="13"/>
                                </a:lnTo>
                                <a:lnTo>
                                  <a:pt x="230" y="0"/>
                                </a:lnTo>
                                <a:close/>
                                <a:moveTo>
                                  <a:pt x="345" y="0"/>
                                </a:moveTo>
                                <a:lnTo>
                                  <a:pt x="415" y="0"/>
                                </a:lnTo>
                                <a:lnTo>
                                  <a:pt x="415" y="13"/>
                                </a:lnTo>
                                <a:lnTo>
                                  <a:pt x="345" y="13"/>
                                </a:lnTo>
                                <a:lnTo>
                                  <a:pt x="345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30" y="0"/>
                                </a:lnTo>
                                <a:lnTo>
                                  <a:pt x="530" y="13"/>
                                </a:lnTo>
                                <a:lnTo>
                                  <a:pt x="461" y="13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76" y="0"/>
                                </a:moveTo>
                                <a:lnTo>
                                  <a:pt x="645" y="0"/>
                                </a:lnTo>
                                <a:lnTo>
                                  <a:pt x="645" y="13"/>
                                </a:lnTo>
                                <a:lnTo>
                                  <a:pt x="576" y="13"/>
                                </a:lnTo>
                                <a:lnTo>
                                  <a:pt x="576" y="0"/>
                                </a:lnTo>
                                <a:close/>
                                <a:moveTo>
                                  <a:pt x="691" y="0"/>
                                </a:moveTo>
                                <a:lnTo>
                                  <a:pt x="760" y="0"/>
                                </a:lnTo>
                                <a:lnTo>
                                  <a:pt x="760" y="13"/>
                                </a:lnTo>
                                <a:lnTo>
                                  <a:pt x="691" y="13"/>
                                </a:lnTo>
                                <a:lnTo>
                                  <a:pt x="691" y="0"/>
                                </a:lnTo>
                                <a:close/>
                                <a:moveTo>
                                  <a:pt x="80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13"/>
                                </a:lnTo>
                                <a:lnTo>
                                  <a:pt x="806" y="13"/>
                                </a:lnTo>
                                <a:lnTo>
                                  <a:pt x="806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91" y="0"/>
                                </a:lnTo>
                                <a:lnTo>
                                  <a:pt x="991" y="13"/>
                                </a:lnTo>
                                <a:lnTo>
                                  <a:pt x="921" y="13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37" y="0"/>
                                </a:moveTo>
                                <a:lnTo>
                                  <a:pt x="1106" y="0"/>
                                </a:lnTo>
                                <a:lnTo>
                                  <a:pt x="1106" y="13"/>
                                </a:lnTo>
                                <a:lnTo>
                                  <a:pt x="1037" y="13"/>
                                </a:lnTo>
                                <a:lnTo>
                                  <a:pt x="1037" y="0"/>
                                </a:lnTo>
                                <a:close/>
                                <a:moveTo>
                                  <a:pt x="1152" y="0"/>
                                </a:moveTo>
                                <a:lnTo>
                                  <a:pt x="1221" y="0"/>
                                </a:lnTo>
                                <a:lnTo>
                                  <a:pt x="1221" y="13"/>
                                </a:lnTo>
                                <a:lnTo>
                                  <a:pt x="1152" y="13"/>
                                </a:lnTo>
                                <a:lnTo>
                                  <a:pt x="1152" y="0"/>
                                </a:lnTo>
                                <a:close/>
                                <a:moveTo>
                                  <a:pt x="126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13"/>
                                </a:lnTo>
                                <a:lnTo>
                                  <a:pt x="1267" y="13"/>
                                </a:lnTo>
                                <a:lnTo>
                                  <a:pt x="1267" y="0"/>
                                </a:lnTo>
                                <a:close/>
                                <a:moveTo>
                                  <a:pt x="1382" y="0"/>
                                </a:moveTo>
                                <a:lnTo>
                                  <a:pt x="1451" y="0"/>
                                </a:lnTo>
                                <a:lnTo>
                                  <a:pt x="1451" y="13"/>
                                </a:lnTo>
                                <a:lnTo>
                                  <a:pt x="1382" y="13"/>
                                </a:lnTo>
                                <a:lnTo>
                                  <a:pt x="138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7" name="Freeform 4664"/>
                        <wps:cNvSpPr>
                          <a:spLocks noEditPoints="1"/>
                        </wps:cNvSpPr>
                        <wps:spPr bwMode="auto">
                          <a:xfrm>
                            <a:off x="166370" y="1068070"/>
                            <a:ext cx="690880" cy="361315"/>
                          </a:xfrm>
                          <a:custGeom>
                            <a:avLst/>
                            <a:gdLst>
                              <a:gd name="T0" fmla="*/ 1088 w 1088"/>
                              <a:gd name="T1" fmla="*/ 11 h 569"/>
                              <a:gd name="T2" fmla="*/ 1026 w 1088"/>
                              <a:gd name="T3" fmla="*/ 43 h 569"/>
                              <a:gd name="T4" fmla="*/ 1021 w 1088"/>
                              <a:gd name="T5" fmla="*/ 32 h 569"/>
                              <a:gd name="T6" fmla="*/ 1083 w 1088"/>
                              <a:gd name="T7" fmla="*/ 0 h 569"/>
                              <a:gd name="T8" fmla="*/ 1088 w 1088"/>
                              <a:gd name="T9" fmla="*/ 11 h 569"/>
                              <a:gd name="T10" fmla="*/ 985 w 1088"/>
                              <a:gd name="T11" fmla="*/ 64 h 569"/>
                              <a:gd name="T12" fmla="*/ 923 w 1088"/>
                              <a:gd name="T13" fmla="*/ 96 h 569"/>
                              <a:gd name="T14" fmla="*/ 918 w 1088"/>
                              <a:gd name="T15" fmla="*/ 85 h 569"/>
                              <a:gd name="T16" fmla="*/ 980 w 1088"/>
                              <a:gd name="T17" fmla="*/ 53 h 569"/>
                              <a:gd name="T18" fmla="*/ 985 w 1088"/>
                              <a:gd name="T19" fmla="*/ 64 h 569"/>
                              <a:gd name="T20" fmla="*/ 881 w 1088"/>
                              <a:gd name="T21" fmla="*/ 118 h 569"/>
                              <a:gd name="T22" fmla="*/ 819 w 1088"/>
                              <a:gd name="T23" fmla="*/ 150 h 569"/>
                              <a:gd name="T24" fmla="*/ 814 w 1088"/>
                              <a:gd name="T25" fmla="*/ 139 h 569"/>
                              <a:gd name="T26" fmla="*/ 876 w 1088"/>
                              <a:gd name="T27" fmla="*/ 107 h 569"/>
                              <a:gd name="T28" fmla="*/ 881 w 1088"/>
                              <a:gd name="T29" fmla="*/ 118 h 569"/>
                              <a:gd name="T30" fmla="*/ 778 w 1088"/>
                              <a:gd name="T31" fmla="*/ 171 h 569"/>
                              <a:gd name="T32" fmla="*/ 716 w 1088"/>
                              <a:gd name="T33" fmla="*/ 203 h 569"/>
                              <a:gd name="T34" fmla="*/ 711 w 1088"/>
                              <a:gd name="T35" fmla="*/ 192 h 569"/>
                              <a:gd name="T36" fmla="*/ 773 w 1088"/>
                              <a:gd name="T37" fmla="*/ 160 h 569"/>
                              <a:gd name="T38" fmla="*/ 778 w 1088"/>
                              <a:gd name="T39" fmla="*/ 171 h 569"/>
                              <a:gd name="T40" fmla="*/ 675 w 1088"/>
                              <a:gd name="T41" fmla="*/ 224 h 569"/>
                              <a:gd name="T42" fmla="*/ 612 w 1088"/>
                              <a:gd name="T43" fmla="*/ 256 h 569"/>
                              <a:gd name="T44" fmla="*/ 607 w 1088"/>
                              <a:gd name="T45" fmla="*/ 245 h 569"/>
                              <a:gd name="T46" fmla="*/ 670 w 1088"/>
                              <a:gd name="T47" fmla="*/ 214 h 569"/>
                              <a:gd name="T48" fmla="*/ 675 w 1088"/>
                              <a:gd name="T49" fmla="*/ 224 h 569"/>
                              <a:gd name="T50" fmla="*/ 571 w 1088"/>
                              <a:gd name="T51" fmla="*/ 278 h 569"/>
                              <a:gd name="T52" fmla="*/ 509 w 1088"/>
                              <a:gd name="T53" fmla="*/ 310 h 569"/>
                              <a:gd name="T54" fmla="*/ 504 w 1088"/>
                              <a:gd name="T55" fmla="*/ 299 h 569"/>
                              <a:gd name="T56" fmla="*/ 566 w 1088"/>
                              <a:gd name="T57" fmla="*/ 267 h 569"/>
                              <a:gd name="T58" fmla="*/ 571 w 1088"/>
                              <a:gd name="T59" fmla="*/ 278 h 569"/>
                              <a:gd name="T60" fmla="*/ 468 w 1088"/>
                              <a:gd name="T61" fmla="*/ 331 h 569"/>
                              <a:gd name="T62" fmla="*/ 405 w 1088"/>
                              <a:gd name="T63" fmla="*/ 363 h 569"/>
                              <a:gd name="T64" fmla="*/ 400 w 1088"/>
                              <a:gd name="T65" fmla="*/ 352 h 569"/>
                              <a:gd name="T66" fmla="*/ 462 w 1088"/>
                              <a:gd name="T67" fmla="*/ 320 h 569"/>
                              <a:gd name="T68" fmla="*/ 468 w 1088"/>
                              <a:gd name="T69" fmla="*/ 331 h 569"/>
                              <a:gd name="T70" fmla="*/ 364 w 1088"/>
                              <a:gd name="T71" fmla="*/ 384 h 569"/>
                              <a:gd name="T72" fmla="*/ 302 w 1088"/>
                              <a:gd name="T73" fmla="*/ 417 h 569"/>
                              <a:gd name="T74" fmla="*/ 297 w 1088"/>
                              <a:gd name="T75" fmla="*/ 406 h 569"/>
                              <a:gd name="T76" fmla="*/ 359 w 1088"/>
                              <a:gd name="T77" fmla="*/ 374 h 569"/>
                              <a:gd name="T78" fmla="*/ 364 w 1088"/>
                              <a:gd name="T79" fmla="*/ 384 h 569"/>
                              <a:gd name="T80" fmla="*/ 261 w 1088"/>
                              <a:gd name="T81" fmla="*/ 438 h 569"/>
                              <a:gd name="T82" fmla="*/ 199 w 1088"/>
                              <a:gd name="T83" fmla="*/ 470 h 569"/>
                              <a:gd name="T84" fmla="*/ 193 w 1088"/>
                              <a:gd name="T85" fmla="*/ 459 h 569"/>
                              <a:gd name="T86" fmla="*/ 256 w 1088"/>
                              <a:gd name="T87" fmla="*/ 427 h 569"/>
                              <a:gd name="T88" fmla="*/ 261 w 1088"/>
                              <a:gd name="T89" fmla="*/ 438 h 569"/>
                              <a:gd name="T90" fmla="*/ 157 w 1088"/>
                              <a:gd name="T91" fmla="*/ 491 h 569"/>
                              <a:gd name="T92" fmla="*/ 95 w 1088"/>
                              <a:gd name="T93" fmla="*/ 523 h 569"/>
                              <a:gd name="T94" fmla="*/ 90 w 1088"/>
                              <a:gd name="T95" fmla="*/ 512 h 569"/>
                              <a:gd name="T96" fmla="*/ 152 w 1088"/>
                              <a:gd name="T97" fmla="*/ 480 h 569"/>
                              <a:gd name="T98" fmla="*/ 157 w 1088"/>
                              <a:gd name="T99" fmla="*/ 491 h 569"/>
                              <a:gd name="T100" fmla="*/ 54 w 1088"/>
                              <a:gd name="T101" fmla="*/ 545 h 569"/>
                              <a:gd name="T102" fmla="*/ 5 w 1088"/>
                              <a:gd name="T103" fmla="*/ 569 h 569"/>
                              <a:gd name="T104" fmla="*/ 0 w 1088"/>
                              <a:gd name="T105" fmla="*/ 559 h 569"/>
                              <a:gd name="T106" fmla="*/ 49 w 1088"/>
                              <a:gd name="T107" fmla="*/ 534 h 569"/>
                              <a:gd name="T108" fmla="*/ 54 w 1088"/>
                              <a:gd name="T109" fmla="*/ 545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88" h="569">
                                <a:moveTo>
                                  <a:pt x="1088" y="11"/>
                                </a:moveTo>
                                <a:lnTo>
                                  <a:pt x="1026" y="43"/>
                                </a:lnTo>
                                <a:lnTo>
                                  <a:pt x="1021" y="32"/>
                                </a:lnTo>
                                <a:lnTo>
                                  <a:pt x="1083" y="0"/>
                                </a:lnTo>
                                <a:lnTo>
                                  <a:pt x="1088" y="11"/>
                                </a:lnTo>
                                <a:close/>
                                <a:moveTo>
                                  <a:pt x="985" y="64"/>
                                </a:moveTo>
                                <a:lnTo>
                                  <a:pt x="923" y="96"/>
                                </a:lnTo>
                                <a:lnTo>
                                  <a:pt x="918" y="85"/>
                                </a:lnTo>
                                <a:lnTo>
                                  <a:pt x="980" y="53"/>
                                </a:lnTo>
                                <a:lnTo>
                                  <a:pt x="985" y="64"/>
                                </a:lnTo>
                                <a:close/>
                                <a:moveTo>
                                  <a:pt x="881" y="118"/>
                                </a:moveTo>
                                <a:lnTo>
                                  <a:pt x="819" y="150"/>
                                </a:lnTo>
                                <a:lnTo>
                                  <a:pt x="814" y="139"/>
                                </a:lnTo>
                                <a:lnTo>
                                  <a:pt x="876" y="107"/>
                                </a:lnTo>
                                <a:lnTo>
                                  <a:pt x="881" y="118"/>
                                </a:lnTo>
                                <a:close/>
                                <a:moveTo>
                                  <a:pt x="778" y="171"/>
                                </a:moveTo>
                                <a:lnTo>
                                  <a:pt x="716" y="203"/>
                                </a:lnTo>
                                <a:lnTo>
                                  <a:pt x="711" y="192"/>
                                </a:lnTo>
                                <a:lnTo>
                                  <a:pt x="773" y="160"/>
                                </a:lnTo>
                                <a:lnTo>
                                  <a:pt x="778" y="171"/>
                                </a:lnTo>
                                <a:close/>
                                <a:moveTo>
                                  <a:pt x="675" y="224"/>
                                </a:moveTo>
                                <a:lnTo>
                                  <a:pt x="612" y="256"/>
                                </a:lnTo>
                                <a:lnTo>
                                  <a:pt x="607" y="245"/>
                                </a:lnTo>
                                <a:lnTo>
                                  <a:pt x="670" y="214"/>
                                </a:lnTo>
                                <a:lnTo>
                                  <a:pt x="675" y="224"/>
                                </a:lnTo>
                                <a:close/>
                                <a:moveTo>
                                  <a:pt x="571" y="278"/>
                                </a:moveTo>
                                <a:lnTo>
                                  <a:pt x="509" y="310"/>
                                </a:lnTo>
                                <a:lnTo>
                                  <a:pt x="504" y="299"/>
                                </a:lnTo>
                                <a:lnTo>
                                  <a:pt x="566" y="267"/>
                                </a:lnTo>
                                <a:lnTo>
                                  <a:pt x="571" y="278"/>
                                </a:lnTo>
                                <a:close/>
                                <a:moveTo>
                                  <a:pt x="468" y="331"/>
                                </a:moveTo>
                                <a:lnTo>
                                  <a:pt x="405" y="363"/>
                                </a:lnTo>
                                <a:lnTo>
                                  <a:pt x="400" y="352"/>
                                </a:lnTo>
                                <a:lnTo>
                                  <a:pt x="462" y="320"/>
                                </a:lnTo>
                                <a:lnTo>
                                  <a:pt x="468" y="331"/>
                                </a:lnTo>
                                <a:close/>
                                <a:moveTo>
                                  <a:pt x="364" y="384"/>
                                </a:moveTo>
                                <a:lnTo>
                                  <a:pt x="302" y="417"/>
                                </a:lnTo>
                                <a:lnTo>
                                  <a:pt x="297" y="406"/>
                                </a:lnTo>
                                <a:lnTo>
                                  <a:pt x="359" y="374"/>
                                </a:lnTo>
                                <a:lnTo>
                                  <a:pt x="364" y="384"/>
                                </a:lnTo>
                                <a:close/>
                                <a:moveTo>
                                  <a:pt x="261" y="438"/>
                                </a:moveTo>
                                <a:lnTo>
                                  <a:pt x="199" y="470"/>
                                </a:lnTo>
                                <a:lnTo>
                                  <a:pt x="193" y="459"/>
                                </a:lnTo>
                                <a:lnTo>
                                  <a:pt x="256" y="427"/>
                                </a:lnTo>
                                <a:lnTo>
                                  <a:pt x="261" y="438"/>
                                </a:lnTo>
                                <a:close/>
                                <a:moveTo>
                                  <a:pt x="157" y="491"/>
                                </a:moveTo>
                                <a:lnTo>
                                  <a:pt x="95" y="523"/>
                                </a:lnTo>
                                <a:lnTo>
                                  <a:pt x="90" y="512"/>
                                </a:lnTo>
                                <a:lnTo>
                                  <a:pt x="152" y="480"/>
                                </a:lnTo>
                                <a:lnTo>
                                  <a:pt x="157" y="491"/>
                                </a:lnTo>
                                <a:close/>
                                <a:moveTo>
                                  <a:pt x="54" y="545"/>
                                </a:moveTo>
                                <a:lnTo>
                                  <a:pt x="5" y="569"/>
                                </a:lnTo>
                                <a:lnTo>
                                  <a:pt x="0" y="559"/>
                                </a:lnTo>
                                <a:lnTo>
                                  <a:pt x="49" y="534"/>
                                </a:lnTo>
                                <a:lnTo>
                                  <a:pt x="54" y="5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2" name="Line 4665"/>
                        <wps:cNvCnPr/>
                        <wps:spPr bwMode="auto">
                          <a:xfrm>
                            <a:off x="168275" y="1426210"/>
                            <a:ext cx="9366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3" name="Line 4666"/>
                        <wps:cNvCnPr/>
                        <wps:spPr bwMode="auto">
                          <a:xfrm flipV="1">
                            <a:off x="1104900" y="1071245"/>
                            <a:ext cx="687070" cy="3549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4" name="Line 4667"/>
                        <wps:cNvCnPr/>
                        <wps:spPr bwMode="auto">
                          <a:xfrm>
                            <a:off x="855980" y="257810"/>
                            <a:ext cx="935990" cy="8134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5" name="Line 4668"/>
                        <wps:cNvCnPr/>
                        <wps:spPr bwMode="auto">
                          <a:xfrm>
                            <a:off x="855980" y="257810"/>
                            <a:ext cx="248920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6" name="Line 4669"/>
                        <wps:cNvCnPr/>
                        <wps:spPr bwMode="auto">
                          <a:xfrm flipH="1">
                            <a:off x="168275" y="257810"/>
                            <a:ext cx="687705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7" name="Freeform 4670"/>
                        <wps:cNvSpPr>
                          <a:spLocks noEditPoints="1"/>
                        </wps:cNvSpPr>
                        <wps:spPr bwMode="auto">
                          <a:xfrm>
                            <a:off x="852170" y="257810"/>
                            <a:ext cx="7620" cy="813435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1281"/>
                              <a:gd name="T2" fmla="*/ 12 w 12"/>
                              <a:gd name="T3" fmla="*/ 73 h 1281"/>
                              <a:gd name="T4" fmla="*/ 0 w 12"/>
                              <a:gd name="T5" fmla="*/ 73 h 1281"/>
                              <a:gd name="T6" fmla="*/ 0 w 12"/>
                              <a:gd name="T7" fmla="*/ 0 h 1281"/>
                              <a:gd name="T8" fmla="*/ 12 w 12"/>
                              <a:gd name="T9" fmla="*/ 0 h 1281"/>
                              <a:gd name="T10" fmla="*/ 12 w 12"/>
                              <a:gd name="T11" fmla="*/ 122 h 1281"/>
                              <a:gd name="T12" fmla="*/ 12 w 12"/>
                              <a:gd name="T13" fmla="*/ 195 h 1281"/>
                              <a:gd name="T14" fmla="*/ 0 w 12"/>
                              <a:gd name="T15" fmla="*/ 195 h 1281"/>
                              <a:gd name="T16" fmla="*/ 0 w 12"/>
                              <a:gd name="T17" fmla="*/ 122 h 1281"/>
                              <a:gd name="T18" fmla="*/ 12 w 12"/>
                              <a:gd name="T19" fmla="*/ 122 h 1281"/>
                              <a:gd name="T20" fmla="*/ 12 w 12"/>
                              <a:gd name="T21" fmla="*/ 243 h 1281"/>
                              <a:gd name="T22" fmla="*/ 12 w 12"/>
                              <a:gd name="T23" fmla="*/ 316 h 1281"/>
                              <a:gd name="T24" fmla="*/ 0 w 12"/>
                              <a:gd name="T25" fmla="*/ 316 h 1281"/>
                              <a:gd name="T26" fmla="*/ 0 w 12"/>
                              <a:gd name="T27" fmla="*/ 243 h 1281"/>
                              <a:gd name="T28" fmla="*/ 12 w 12"/>
                              <a:gd name="T29" fmla="*/ 243 h 1281"/>
                              <a:gd name="T30" fmla="*/ 12 w 12"/>
                              <a:gd name="T31" fmla="*/ 365 h 1281"/>
                              <a:gd name="T32" fmla="*/ 12 w 12"/>
                              <a:gd name="T33" fmla="*/ 437 h 1281"/>
                              <a:gd name="T34" fmla="*/ 0 w 12"/>
                              <a:gd name="T35" fmla="*/ 437 h 1281"/>
                              <a:gd name="T36" fmla="*/ 0 w 12"/>
                              <a:gd name="T37" fmla="*/ 365 h 1281"/>
                              <a:gd name="T38" fmla="*/ 12 w 12"/>
                              <a:gd name="T39" fmla="*/ 365 h 1281"/>
                              <a:gd name="T40" fmla="*/ 12 w 12"/>
                              <a:gd name="T41" fmla="*/ 486 h 1281"/>
                              <a:gd name="T42" fmla="*/ 12 w 12"/>
                              <a:gd name="T43" fmla="*/ 559 h 1281"/>
                              <a:gd name="T44" fmla="*/ 0 w 12"/>
                              <a:gd name="T45" fmla="*/ 559 h 1281"/>
                              <a:gd name="T46" fmla="*/ 0 w 12"/>
                              <a:gd name="T47" fmla="*/ 486 h 1281"/>
                              <a:gd name="T48" fmla="*/ 12 w 12"/>
                              <a:gd name="T49" fmla="*/ 486 h 1281"/>
                              <a:gd name="T50" fmla="*/ 12 w 12"/>
                              <a:gd name="T51" fmla="*/ 607 h 1281"/>
                              <a:gd name="T52" fmla="*/ 12 w 12"/>
                              <a:gd name="T53" fmla="*/ 680 h 1281"/>
                              <a:gd name="T54" fmla="*/ 0 w 12"/>
                              <a:gd name="T55" fmla="*/ 680 h 1281"/>
                              <a:gd name="T56" fmla="*/ 0 w 12"/>
                              <a:gd name="T57" fmla="*/ 607 h 1281"/>
                              <a:gd name="T58" fmla="*/ 12 w 12"/>
                              <a:gd name="T59" fmla="*/ 607 h 1281"/>
                              <a:gd name="T60" fmla="*/ 12 w 12"/>
                              <a:gd name="T61" fmla="*/ 729 h 1281"/>
                              <a:gd name="T62" fmla="*/ 12 w 12"/>
                              <a:gd name="T63" fmla="*/ 802 h 1281"/>
                              <a:gd name="T64" fmla="*/ 0 w 12"/>
                              <a:gd name="T65" fmla="*/ 802 h 1281"/>
                              <a:gd name="T66" fmla="*/ 0 w 12"/>
                              <a:gd name="T67" fmla="*/ 729 h 1281"/>
                              <a:gd name="T68" fmla="*/ 12 w 12"/>
                              <a:gd name="T69" fmla="*/ 729 h 1281"/>
                              <a:gd name="T70" fmla="*/ 12 w 12"/>
                              <a:gd name="T71" fmla="*/ 850 h 1281"/>
                              <a:gd name="T72" fmla="*/ 12 w 12"/>
                              <a:gd name="T73" fmla="*/ 923 h 1281"/>
                              <a:gd name="T74" fmla="*/ 0 w 12"/>
                              <a:gd name="T75" fmla="*/ 923 h 1281"/>
                              <a:gd name="T76" fmla="*/ 0 w 12"/>
                              <a:gd name="T77" fmla="*/ 850 h 1281"/>
                              <a:gd name="T78" fmla="*/ 12 w 12"/>
                              <a:gd name="T79" fmla="*/ 850 h 1281"/>
                              <a:gd name="T80" fmla="*/ 12 w 12"/>
                              <a:gd name="T81" fmla="*/ 972 h 1281"/>
                              <a:gd name="T82" fmla="*/ 12 w 12"/>
                              <a:gd name="T83" fmla="*/ 1044 h 1281"/>
                              <a:gd name="T84" fmla="*/ 0 w 12"/>
                              <a:gd name="T85" fmla="*/ 1044 h 1281"/>
                              <a:gd name="T86" fmla="*/ 0 w 12"/>
                              <a:gd name="T87" fmla="*/ 972 h 1281"/>
                              <a:gd name="T88" fmla="*/ 12 w 12"/>
                              <a:gd name="T89" fmla="*/ 972 h 1281"/>
                              <a:gd name="T90" fmla="*/ 12 w 12"/>
                              <a:gd name="T91" fmla="*/ 1093 h 1281"/>
                              <a:gd name="T92" fmla="*/ 12 w 12"/>
                              <a:gd name="T93" fmla="*/ 1166 h 1281"/>
                              <a:gd name="T94" fmla="*/ 0 w 12"/>
                              <a:gd name="T95" fmla="*/ 1166 h 1281"/>
                              <a:gd name="T96" fmla="*/ 0 w 12"/>
                              <a:gd name="T97" fmla="*/ 1093 h 1281"/>
                              <a:gd name="T98" fmla="*/ 12 w 12"/>
                              <a:gd name="T99" fmla="*/ 1093 h 1281"/>
                              <a:gd name="T100" fmla="*/ 12 w 12"/>
                              <a:gd name="T101" fmla="*/ 1214 h 1281"/>
                              <a:gd name="T102" fmla="*/ 12 w 12"/>
                              <a:gd name="T103" fmla="*/ 1281 h 1281"/>
                              <a:gd name="T104" fmla="*/ 0 w 12"/>
                              <a:gd name="T105" fmla="*/ 1281 h 1281"/>
                              <a:gd name="T106" fmla="*/ 0 w 12"/>
                              <a:gd name="T107" fmla="*/ 1214 h 1281"/>
                              <a:gd name="T108" fmla="*/ 12 w 12"/>
                              <a:gd name="T109" fmla="*/ 1214 h 1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2" h="1281">
                                <a:moveTo>
                                  <a:pt x="12" y="0"/>
                                </a:moveTo>
                                <a:lnTo>
                                  <a:pt x="12" y="73"/>
                                </a:lnTo>
                                <a:lnTo>
                                  <a:pt x="0" y="73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22"/>
                                </a:moveTo>
                                <a:lnTo>
                                  <a:pt x="12" y="195"/>
                                </a:lnTo>
                                <a:lnTo>
                                  <a:pt x="0" y="195"/>
                                </a:lnTo>
                                <a:lnTo>
                                  <a:pt x="0" y="122"/>
                                </a:lnTo>
                                <a:lnTo>
                                  <a:pt x="12" y="122"/>
                                </a:lnTo>
                                <a:close/>
                                <a:moveTo>
                                  <a:pt x="12" y="243"/>
                                </a:moveTo>
                                <a:lnTo>
                                  <a:pt x="12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43"/>
                                </a:lnTo>
                                <a:lnTo>
                                  <a:pt x="12" y="243"/>
                                </a:lnTo>
                                <a:close/>
                                <a:moveTo>
                                  <a:pt x="12" y="365"/>
                                </a:moveTo>
                                <a:lnTo>
                                  <a:pt x="12" y="437"/>
                                </a:lnTo>
                                <a:lnTo>
                                  <a:pt x="0" y="437"/>
                                </a:lnTo>
                                <a:lnTo>
                                  <a:pt x="0" y="365"/>
                                </a:lnTo>
                                <a:lnTo>
                                  <a:pt x="12" y="365"/>
                                </a:lnTo>
                                <a:close/>
                                <a:moveTo>
                                  <a:pt x="12" y="486"/>
                                </a:moveTo>
                                <a:lnTo>
                                  <a:pt x="12" y="559"/>
                                </a:lnTo>
                                <a:lnTo>
                                  <a:pt x="0" y="559"/>
                                </a:lnTo>
                                <a:lnTo>
                                  <a:pt x="0" y="486"/>
                                </a:lnTo>
                                <a:lnTo>
                                  <a:pt x="12" y="486"/>
                                </a:lnTo>
                                <a:close/>
                                <a:moveTo>
                                  <a:pt x="12" y="607"/>
                                </a:moveTo>
                                <a:lnTo>
                                  <a:pt x="12" y="680"/>
                                </a:lnTo>
                                <a:lnTo>
                                  <a:pt x="0" y="680"/>
                                </a:lnTo>
                                <a:lnTo>
                                  <a:pt x="0" y="607"/>
                                </a:lnTo>
                                <a:lnTo>
                                  <a:pt x="12" y="607"/>
                                </a:lnTo>
                                <a:close/>
                                <a:moveTo>
                                  <a:pt x="12" y="729"/>
                                </a:moveTo>
                                <a:lnTo>
                                  <a:pt x="12" y="802"/>
                                </a:lnTo>
                                <a:lnTo>
                                  <a:pt x="0" y="802"/>
                                </a:lnTo>
                                <a:lnTo>
                                  <a:pt x="0" y="729"/>
                                </a:lnTo>
                                <a:lnTo>
                                  <a:pt x="12" y="729"/>
                                </a:lnTo>
                                <a:close/>
                                <a:moveTo>
                                  <a:pt x="12" y="850"/>
                                </a:moveTo>
                                <a:lnTo>
                                  <a:pt x="12" y="923"/>
                                </a:lnTo>
                                <a:lnTo>
                                  <a:pt x="0" y="923"/>
                                </a:lnTo>
                                <a:lnTo>
                                  <a:pt x="0" y="850"/>
                                </a:lnTo>
                                <a:lnTo>
                                  <a:pt x="12" y="850"/>
                                </a:lnTo>
                                <a:close/>
                                <a:moveTo>
                                  <a:pt x="12" y="972"/>
                                </a:moveTo>
                                <a:lnTo>
                                  <a:pt x="12" y="1044"/>
                                </a:lnTo>
                                <a:lnTo>
                                  <a:pt x="0" y="1044"/>
                                </a:lnTo>
                                <a:lnTo>
                                  <a:pt x="0" y="972"/>
                                </a:lnTo>
                                <a:lnTo>
                                  <a:pt x="12" y="972"/>
                                </a:lnTo>
                                <a:close/>
                                <a:moveTo>
                                  <a:pt x="12" y="1093"/>
                                </a:moveTo>
                                <a:lnTo>
                                  <a:pt x="12" y="1166"/>
                                </a:lnTo>
                                <a:lnTo>
                                  <a:pt x="0" y="1166"/>
                                </a:lnTo>
                                <a:lnTo>
                                  <a:pt x="0" y="1093"/>
                                </a:lnTo>
                                <a:lnTo>
                                  <a:pt x="12" y="1093"/>
                                </a:lnTo>
                                <a:close/>
                                <a:moveTo>
                                  <a:pt x="12" y="1214"/>
                                </a:moveTo>
                                <a:lnTo>
                                  <a:pt x="12" y="1281"/>
                                </a:lnTo>
                                <a:lnTo>
                                  <a:pt x="0" y="1281"/>
                                </a:lnTo>
                                <a:lnTo>
                                  <a:pt x="0" y="1214"/>
                                </a:lnTo>
                                <a:lnTo>
                                  <a:pt x="12" y="1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8" name="Freeform 4671"/>
                        <wps:cNvSpPr>
                          <a:spLocks noEditPoints="1"/>
                        </wps:cNvSpPr>
                        <wps:spPr bwMode="auto">
                          <a:xfrm>
                            <a:off x="167640" y="1068705"/>
                            <a:ext cx="1620520" cy="361315"/>
                          </a:xfrm>
                          <a:custGeom>
                            <a:avLst/>
                            <a:gdLst>
                              <a:gd name="T0" fmla="*/ 68 w 2552"/>
                              <a:gd name="T1" fmla="*/ 542 h 569"/>
                              <a:gd name="T2" fmla="*/ 2 w 2552"/>
                              <a:gd name="T3" fmla="*/ 569 h 569"/>
                              <a:gd name="T4" fmla="*/ 113 w 2552"/>
                              <a:gd name="T5" fmla="*/ 532 h 569"/>
                              <a:gd name="T6" fmla="*/ 183 w 2552"/>
                              <a:gd name="T7" fmla="*/ 530 h 569"/>
                              <a:gd name="T8" fmla="*/ 113 w 2552"/>
                              <a:gd name="T9" fmla="*/ 532 h 569"/>
                              <a:gd name="T10" fmla="*/ 293 w 2552"/>
                              <a:gd name="T11" fmla="*/ 493 h 569"/>
                              <a:gd name="T12" fmla="*/ 228 w 2552"/>
                              <a:gd name="T13" fmla="*/ 520 h 569"/>
                              <a:gd name="T14" fmla="*/ 338 w 2552"/>
                              <a:gd name="T15" fmla="*/ 483 h 569"/>
                              <a:gd name="T16" fmla="*/ 408 w 2552"/>
                              <a:gd name="T17" fmla="*/ 480 h 569"/>
                              <a:gd name="T18" fmla="*/ 338 w 2552"/>
                              <a:gd name="T19" fmla="*/ 483 h 569"/>
                              <a:gd name="T20" fmla="*/ 519 w 2552"/>
                              <a:gd name="T21" fmla="*/ 444 h 569"/>
                              <a:gd name="T22" fmla="*/ 453 w 2552"/>
                              <a:gd name="T23" fmla="*/ 470 h 569"/>
                              <a:gd name="T24" fmla="*/ 564 w 2552"/>
                              <a:gd name="T25" fmla="*/ 434 h 569"/>
                              <a:gd name="T26" fmla="*/ 634 w 2552"/>
                              <a:gd name="T27" fmla="*/ 431 h 569"/>
                              <a:gd name="T28" fmla="*/ 564 w 2552"/>
                              <a:gd name="T29" fmla="*/ 434 h 569"/>
                              <a:gd name="T30" fmla="*/ 744 w 2552"/>
                              <a:gd name="T31" fmla="*/ 394 h 569"/>
                              <a:gd name="T32" fmla="*/ 679 w 2552"/>
                              <a:gd name="T33" fmla="*/ 421 h 569"/>
                              <a:gd name="T34" fmla="*/ 789 w 2552"/>
                              <a:gd name="T35" fmla="*/ 385 h 569"/>
                              <a:gd name="T36" fmla="*/ 860 w 2552"/>
                              <a:gd name="T37" fmla="*/ 382 h 569"/>
                              <a:gd name="T38" fmla="*/ 789 w 2552"/>
                              <a:gd name="T39" fmla="*/ 385 h 569"/>
                              <a:gd name="T40" fmla="*/ 970 w 2552"/>
                              <a:gd name="T41" fmla="*/ 345 h 569"/>
                              <a:gd name="T42" fmla="*/ 905 w 2552"/>
                              <a:gd name="T43" fmla="*/ 372 h 569"/>
                              <a:gd name="T44" fmla="*/ 1015 w 2552"/>
                              <a:gd name="T45" fmla="*/ 335 h 569"/>
                              <a:gd name="T46" fmla="*/ 1085 w 2552"/>
                              <a:gd name="T47" fmla="*/ 333 h 569"/>
                              <a:gd name="T48" fmla="*/ 1015 w 2552"/>
                              <a:gd name="T49" fmla="*/ 335 h 569"/>
                              <a:gd name="T50" fmla="*/ 1196 w 2552"/>
                              <a:gd name="T51" fmla="*/ 296 h 569"/>
                              <a:gd name="T52" fmla="*/ 1130 w 2552"/>
                              <a:gd name="T53" fmla="*/ 323 h 569"/>
                              <a:gd name="T54" fmla="*/ 1241 w 2552"/>
                              <a:gd name="T55" fmla="*/ 286 h 569"/>
                              <a:gd name="T56" fmla="*/ 1311 w 2552"/>
                              <a:gd name="T57" fmla="*/ 283 h 569"/>
                              <a:gd name="T58" fmla="*/ 1241 w 2552"/>
                              <a:gd name="T59" fmla="*/ 286 h 569"/>
                              <a:gd name="T60" fmla="*/ 1421 w 2552"/>
                              <a:gd name="T61" fmla="*/ 247 h 569"/>
                              <a:gd name="T62" fmla="*/ 1356 w 2552"/>
                              <a:gd name="T63" fmla="*/ 273 h 569"/>
                              <a:gd name="T64" fmla="*/ 1466 w 2552"/>
                              <a:gd name="T65" fmla="*/ 237 h 569"/>
                              <a:gd name="T66" fmla="*/ 1536 w 2552"/>
                              <a:gd name="T67" fmla="*/ 234 h 569"/>
                              <a:gd name="T68" fmla="*/ 1466 w 2552"/>
                              <a:gd name="T69" fmla="*/ 237 h 569"/>
                              <a:gd name="T70" fmla="*/ 1647 w 2552"/>
                              <a:gd name="T71" fmla="*/ 197 h 569"/>
                              <a:gd name="T72" fmla="*/ 1581 w 2552"/>
                              <a:gd name="T73" fmla="*/ 224 h 569"/>
                              <a:gd name="T74" fmla="*/ 1692 w 2552"/>
                              <a:gd name="T75" fmla="*/ 188 h 569"/>
                              <a:gd name="T76" fmla="*/ 1762 w 2552"/>
                              <a:gd name="T77" fmla="*/ 185 h 569"/>
                              <a:gd name="T78" fmla="*/ 1692 w 2552"/>
                              <a:gd name="T79" fmla="*/ 188 h 569"/>
                              <a:gd name="T80" fmla="*/ 1872 w 2552"/>
                              <a:gd name="T81" fmla="*/ 148 h 569"/>
                              <a:gd name="T82" fmla="*/ 1807 w 2552"/>
                              <a:gd name="T83" fmla="*/ 175 h 569"/>
                              <a:gd name="T84" fmla="*/ 1918 w 2552"/>
                              <a:gd name="T85" fmla="*/ 138 h 569"/>
                              <a:gd name="T86" fmla="*/ 1988 w 2552"/>
                              <a:gd name="T87" fmla="*/ 135 h 569"/>
                              <a:gd name="T88" fmla="*/ 1918 w 2552"/>
                              <a:gd name="T89" fmla="*/ 138 h 569"/>
                              <a:gd name="T90" fmla="*/ 2098 w 2552"/>
                              <a:gd name="T91" fmla="*/ 99 h 569"/>
                              <a:gd name="T92" fmla="*/ 2033 w 2552"/>
                              <a:gd name="T93" fmla="*/ 126 h 569"/>
                              <a:gd name="T94" fmla="*/ 2143 w 2552"/>
                              <a:gd name="T95" fmla="*/ 89 h 569"/>
                              <a:gd name="T96" fmla="*/ 2213 w 2552"/>
                              <a:gd name="T97" fmla="*/ 86 h 569"/>
                              <a:gd name="T98" fmla="*/ 2143 w 2552"/>
                              <a:gd name="T99" fmla="*/ 89 h 569"/>
                              <a:gd name="T100" fmla="*/ 2324 w 2552"/>
                              <a:gd name="T101" fmla="*/ 50 h 569"/>
                              <a:gd name="T102" fmla="*/ 2258 w 2552"/>
                              <a:gd name="T103" fmla="*/ 76 h 569"/>
                              <a:gd name="T104" fmla="*/ 2369 w 2552"/>
                              <a:gd name="T105" fmla="*/ 40 h 569"/>
                              <a:gd name="T106" fmla="*/ 2439 w 2552"/>
                              <a:gd name="T107" fmla="*/ 37 h 569"/>
                              <a:gd name="T108" fmla="*/ 2369 w 2552"/>
                              <a:gd name="T109" fmla="*/ 40 h 569"/>
                              <a:gd name="T110" fmla="*/ 2549 w 2552"/>
                              <a:gd name="T111" fmla="*/ 0 h 569"/>
                              <a:gd name="T112" fmla="*/ 2484 w 2552"/>
                              <a:gd name="T113" fmla="*/ 27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552" h="569">
                                <a:moveTo>
                                  <a:pt x="0" y="557"/>
                                </a:moveTo>
                                <a:lnTo>
                                  <a:pt x="68" y="542"/>
                                </a:lnTo>
                                <a:lnTo>
                                  <a:pt x="70" y="554"/>
                                </a:lnTo>
                                <a:lnTo>
                                  <a:pt x="2" y="569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113" y="532"/>
                                </a:moveTo>
                                <a:lnTo>
                                  <a:pt x="180" y="518"/>
                                </a:lnTo>
                                <a:lnTo>
                                  <a:pt x="183" y="530"/>
                                </a:lnTo>
                                <a:lnTo>
                                  <a:pt x="115" y="544"/>
                                </a:lnTo>
                                <a:lnTo>
                                  <a:pt x="113" y="532"/>
                                </a:lnTo>
                                <a:close/>
                                <a:moveTo>
                                  <a:pt x="225" y="508"/>
                                </a:moveTo>
                                <a:lnTo>
                                  <a:pt x="293" y="493"/>
                                </a:lnTo>
                                <a:lnTo>
                                  <a:pt x="296" y="505"/>
                                </a:lnTo>
                                <a:lnTo>
                                  <a:pt x="228" y="520"/>
                                </a:lnTo>
                                <a:lnTo>
                                  <a:pt x="225" y="508"/>
                                </a:lnTo>
                                <a:close/>
                                <a:moveTo>
                                  <a:pt x="338" y="483"/>
                                </a:moveTo>
                                <a:lnTo>
                                  <a:pt x="406" y="468"/>
                                </a:lnTo>
                                <a:lnTo>
                                  <a:pt x="408" y="480"/>
                                </a:lnTo>
                                <a:lnTo>
                                  <a:pt x="341" y="495"/>
                                </a:lnTo>
                                <a:lnTo>
                                  <a:pt x="338" y="483"/>
                                </a:lnTo>
                                <a:close/>
                                <a:moveTo>
                                  <a:pt x="451" y="459"/>
                                </a:moveTo>
                                <a:lnTo>
                                  <a:pt x="519" y="444"/>
                                </a:lnTo>
                                <a:lnTo>
                                  <a:pt x="521" y="456"/>
                                </a:lnTo>
                                <a:lnTo>
                                  <a:pt x="453" y="470"/>
                                </a:lnTo>
                                <a:lnTo>
                                  <a:pt x="451" y="459"/>
                                </a:lnTo>
                                <a:close/>
                                <a:moveTo>
                                  <a:pt x="564" y="434"/>
                                </a:moveTo>
                                <a:lnTo>
                                  <a:pt x="632" y="419"/>
                                </a:lnTo>
                                <a:lnTo>
                                  <a:pt x="634" y="431"/>
                                </a:lnTo>
                                <a:lnTo>
                                  <a:pt x="566" y="446"/>
                                </a:lnTo>
                                <a:lnTo>
                                  <a:pt x="564" y="434"/>
                                </a:lnTo>
                                <a:close/>
                                <a:moveTo>
                                  <a:pt x="677" y="409"/>
                                </a:moveTo>
                                <a:lnTo>
                                  <a:pt x="744" y="394"/>
                                </a:lnTo>
                                <a:lnTo>
                                  <a:pt x="747" y="406"/>
                                </a:lnTo>
                                <a:lnTo>
                                  <a:pt x="679" y="421"/>
                                </a:lnTo>
                                <a:lnTo>
                                  <a:pt x="677" y="409"/>
                                </a:lnTo>
                                <a:close/>
                                <a:moveTo>
                                  <a:pt x="789" y="385"/>
                                </a:moveTo>
                                <a:lnTo>
                                  <a:pt x="857" y="370"/>
                                </a:lnTo>
                                <a:lnTo>
                                  <a:pt x="860" y="382"/>
                                </a:lnTo>
                                <a:lnTo>
                                  <a:pt x="792" y="396"/>
                                </a:lnTo>
                                <a:lnTo>
                                  <a:pt x="789" y="385"/>
                                </a:lnTo>
                                <a:close/>
                                <a:moveTo>
                                  <a:pt x="902" y="360"/>
                                </a:moveTo>
                                <a:lnTo>
                                  <a:pt x="970" y="345"/>
                                </a:lnTo>
                                <a:lnTo>
                                  <a:pt x="972" y="357"/>
                                </a:lnTo>
                                <a:lnTo>
                                  <a:pt x="905" y="372"/>
                                </a:lnTo>
                                <a:lnTo>
                                  <a:pt x="902" y="360"/>
                                </a:lnTo>
                                <a:close/>
                                <a:moveTo>
                                  <a:pt x="1015" y="335"/>
                                </a:moveTo>
                                <a:lnTo>
                                  <a:pt x="1083" y="321"/>
                                </a:lnTo>
                                <a:lnTo>
                                  <a:pt x="1085" y="333"/>
                                </a:lnTo>
                                <a:lnTo>
                                  <a:pt x="1017" y="347"/>
                                </a:lnTo>
                                <a:lnTo>
                                  <a:pt x="1015" y="335"/>
                                </a:lnTo>
                                <a:close/>
                                <a:moveTo>
                                  <a:pt x="1128" y="311"/>
                                </a:moveTo>
                                <a:lnTo>
                                  <a:pt x="1196" y="296"/>
                                </a:lnTo>
                                <a:lnTo>
                                  <a:pt x="1198" y="308"/>
                                </a:lnTo>
                                <a:lnTo>
                                  <a:pt x="1130" y="323"/>
                                </a:lnTo>
                                <a:lnTo>
                                  <a:pt x="1128" y="311"/>
                                </a:lnTo>
                                <a:close/>
                                <a:moveTo>
                                  <a:pt x="1241" y="286"/>
                                </a:moveTo>
                                <a:lnTo>
                                  <a:pt x="1308" y="271"/>
                                </a:lnTo>
                                <a:lnTo>
                                  <a:pt x="1311" y="283"/>
                                </a:lnTo>
                                <a:lnTo>
                                  <a:pt x="1243" y="298"/>
                                </a:lnTo>
                                <a:lnTo>
                                  <a:pt x="1241" y="286"/>
                                </a:lnTo>
                                <a:close/>
                                <a:moveTo>
                                  <a:pt x="1354" y="261"/>
                                </a:moveTo>
                                <a:lnTo>
                                  <a:pt x="1421" y="247"/>
                                </a:lnTo>
                                <a:lnTo>
                                  <a:pt x="1424" y="259"/>
                                </a:lnTo>
                                <a:lnTo>
                                  <a:pt x="1356" y="273"/>
                                </a:lnTo>
                                <a:lnTo>
                                  <a:pt x="1354" y="261"/>
                                </a:lnTo>
                                <a:close/>
                                <a:moveTo>
                                  <a:pt x="1466" y="237"/>
                                </a:moveTo>
                                <a:lnTo>
                                  <a:pt x="1534" y="222"/>
                                </a:lnTo>
                                <a:lnTo>
                                  <a:pt x="1536" y="234"/>
                                </a:lnTo>
                                <a:lnTo>
                                  <a:pt x="1469" y="249"/>
                                </a:lnTo>
                                <a:lnTo>
                                  <a:pt x="1466" y="237"/>
                                </a:lnTo>
                                <a:close/>
                                <a:moveTo>
                                  <a:pt x="1579" y="212"/>
                                </a:moveTo>
                                <a:lnTo>
                                  <a:pt x="1647" y="197"/>
                                </a:lnTo>
                                <a:lnTo>
                                  <a:pt x="1649" y="209"/>
                                </a:lnTo>
                                <a:lnTo>
                                  <a:pt x="1581" y="224"/>
                                </a:lnTo>
                                <a:lnTo>
                                  <a:pt x="1579" y="212"/>
                                </a:lnTo>
                                <a:close/>
                                <a:moveTo>
                                  <a:pt x="1692" y="188"/>
                                </a:moveTo>
                                <a:lnTo>
                                  <a:pt x="1760" y="173"/>
                                </a:lnTo>
                                <a:lnTo>
                                  <a:pt x="1762" y="185"/>
                                </a:lnTo>
                                <a:lnTo>
                                  <a:pt x="1694" y="199"/>
                                </a:lnTo>
                                <a:lnTo>
                                  <a:pt x="1692" y="188"/>
                                </a:lnTo>
                                <a:close/>
                                <a:moveTo>
                                  <a:pt x="1805" y="163"/>
                                </a:moveTo>
                                <a:lnTo>
                                  <a:pt x="1872" y="148"/>
                                </a:lnTo>
                                <a:lnTo>
                                  <a:pt x="1875" y="160"/>
                                </a:lnTo>
                                <a:lnTo>
                                  <a:pt x="1807" y="175"/>
                                </a:lnTo>
                                <a:lnTo>
                                  <a:pt x="1805" y="163"/>
                                </a:lnTo>
                                <a:close/>
                                <a:moveTo>
                                  <a:pt x="1918" y="138"/>
                                </a:moveTo>
                                <a:lnTo>
                                  <a:pt x="1985" y="124"/>
                                </a:lnTo>
                                <a:lnTo>
                                  <a:pt x="1988" y="135"/>
                                </a:lnTo>
                                <a:lnTo>
                                  <a:pt x="1920" y="150"/>
                                </a:lnTo>
                                <a:lnTo>
                                  <a:pt x="1918" y="138"/>
                                </a:lnTo>
                                <a:close/>
                                <a:moveTo>
                                  <a:pt x="2030" y="114"/>
                                </a:moveTo>
                                <a:lnTo>
                                  <a:pt x="2098" y="99"/>
                                </a:lnTo>
                                <a:lnTo>
                                  <a:pt x="2100" y="111"/>
                                </a:lnTo>
                                <a:lnTo>
                                  <a:pt x="2033" y="126"/>
                                </a:lnTo>
                                <a:lnTo>
                                  <a:pt x="2030" y="114"/>
                                </a:lnTo>
                                <a:close/>
                                <a:moveTo>
                                  <a:pt x="2143" y="89"/>
                                </a:moveTo>
                                <a:lnTo>
                                  <a:pt x="2211" y="74"/>
                                </a:lnTo>
                                <a:lnTo>
                                  <a:pt x="2213" y="86"/>
                                </a:lnTo>
                                <a:lnTo>
                                  <a:pt x="2145" y="101"/>
                                </a:lnTo>
                                <a:lnTo>
                                  <a:pt x="2143" y="89"/>
                                </a:lnTo>
                                <a:close/>
                                <a:moveTo>
                                  <a:pt x="2256" y="64"/>
                                </a:moveTo>
                                <a:lnTo>
                                  <a:pt x="2324" y="50"/>
                                </a:lnTo>
                                <a:lnTo>
                                  <a:pt x="2326" y="62"/>
                                </a:lnTo>
                                <a:lnTo>
                                  <a:pt x="2258" y="76"/>
                                </a:lnTo>
                                <a:lnTo>
                                  <a:pt x="2256" y="64"/>
                                </a:lnTo>
                                <a:close/>
                                <a:moveTo>
                                  <a:pt x="2369" y="40"/>
                                </a:moveTo>
                                <a:lnTo>
                                  <a:pt x="2436" y="25"/>
                                </a:lnTo>
                                <a:lnTo>
                                  <a:pt x="2439" y="37"/>
                                </a:lnTo>
                                <a:lnTo>
                                  <a:pt x="2371" y="52"/>
                                </a:lnTo>
                                <a:lnTo>
                                  <a:pt x="2369" y="40"/>
                                </a:lnTo>
                                <a:close/>
                                <a:moveTo>
                                  <a:pt x="2482" y="15"/>
                                </a:moveTo>
                                <a:lnTo>
                                  <a:pt x="2549" y="0"/>
                                </a:lnTo>
                                <a:lnTo>
                                  <a:pt x="2552" y="12"/>
                                </a:lnTo>
                                <a:lnTo>
                                  <a:pt x="2484" y="27"/>
                                </a:lnTo>
                                <a:lnTo>
                                  <a:pt x="2482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9" name="Freeform 4672"/>
                        <wps:cNvSpPr>
                          <a:spLocks noEditPoints="1"/>
                        </wps:cNvSpPr>
                        <wps:spPr bwMode="auto">
                          <a:xfrm>
                            <a:off x="852805" y="1069340"/>
                            <a:ext cx="249555" cy="351790"/>
                          </a:xfrm>
                          <a:custGeom>
                            <a:avLst/>
                            <a:gdLst>
                              <a:gd name="T0" fmla="*/ 10 w 393"/>
                              <a:gd name="T1" fmla="*/ 0 h 554"/>
                              <a:gd name="T2" fmla="*/ 51 w 393"/>
                              <a:gd name="T3" fmla="*/ 58 h 554"/>
                              <a:gd name="T4" fmla="*/ 41 w 393"/>
                              <a:gd name="T5" fmla="*/ 66 h 554"/>
                              <a:gd name="T6" fmla="*/ 0 w 393"/>
                              <a:gd name="T7" fmla="*/ 7 h 554"/>
                              <a:gd name="T8" fmla="*/ 10 w 393"/>
                              <a:gd name="T9" fmla="*/ 0 h 554"/>
                              <a:gd name="T10" fmla="*/ 78 w 393"/>
                              <a:gd name="T11" fmla="*/ 98 h 554"/>
                              <a:gd name="T12" fmla="*/ 119 w 393"/>
                              <a:gd name="T13" fmla="*/ 156 h 554"/>
                              <a:gd name="T14" fmla="*/ 110 w 393"/>
                              <a:gd name="T15" fmla="*/ 163 h 554"/>
                              <a:gd name="T16" fmla="*/ 69 w 393"/>
                              <a:gd name="T17" fmla="*/ 105 h 554"/>
                              <a:gd name="T18" fmla="*/ 78 w 393"/>
                              <a:gd name="T19" fmla="*/ 98 h 554"/>
                              <a:gd name="T20" fmla="*/ 146 w 393"/>
                              <a:gd name="T21" fmla="*/ 195 h 554"/>
                              <a:gd name="T22" fmla="*/ 188 w 393"/>
                              <a:gd name="T23" fmla="*/ 254 h 554"/>
                              <a:gd name="T24" fmla="*/ 178 w 393"/>
                              <a:gd name="T25" fmla="*/ 261 h 554"/>
                              <a:gd name="T26" fmla="*/ 137 w 393"/>
                              <a:gd name="T27" fmla="*/ 202 h 554"/>
                              <a:gd name="T28" fmla="*/ 146 w 393"/>
                              <a:gd name="T29" fmla="*/ 195 h 554"/>
                              <a:gd name="T30" fmla="*/ 215 w 393"/>
                              <a:gd name="T31" fmla="*/ 293 h 554"/>
                              <a:gd name="T32" fmla="*/ 256 w 393"/>
                              <a:gd name="T33" fmla="*/ 351 h 554"/>
                              <a:gd name="T34" fmla="*/ 247 w 393"/>
                              <a:gd name="T35" fmla="*/ 359 h 554"/>
                              <a:gd name="T36" fmla="*/ 206 w 393"/>
                              <a:gd name="T37" fmla="*/ 300 h 554"/>
                              <a:gd name="T38" fmla="*/ 215 w 393"/>
                              <a:gd name="T39" fmla="*/ 293 h 554"/>
                              <a:gd name="T40" fmla="*/ 283 w 393"/>
                              <a:gd name="T41" fmla="*/ 390 h 554"/>
                              <a:gd name="T42" fmla="*/ 325 w 393"/>
                              <a:gd name="T43" fmla="*/ 449 h 554"/>
                              <a:gd name="T44" fmla="*/ 315 w 393"/>
                              <a:gd name="T45" fmla="*/ 456 h 554"/>
                              <a:gd name="T46" fmla="*/ 274 w 393"/>
                              <a:gd name="T47" fmla="*/ 398 h 554"/>
                              <a:gd name="T48" fmla="*/ 283 w 393"/>
                              <a:gd name="T49" fmla="*/ 390 h 554"/>
                              <a:gd name="T50" fmla="*/ 352 w 393"/>
                              <a:gd name="T51" fmla="*/ 488 h 554"/>
                              <a:gd name="T52" fmla="*/ 393 w 393"/>
                              <a:gd name="T53" fmla="*/ 547 h 554"/>
                              <a:gd name="T54" fmla="*/ 384 w 393"/>
                              <a:gd name="T55" fmla="*/ 554 h 554"/>
                              <a:gd name="T56" fmla="*/ 343 w 393"/>
                              <a:gd name="T57" fmla="*/ 495 h 554"/>
                              <a:gd name="T58" fmla="*/ 352 w 393"/>
                              <a:gd name="T59" fmla="*/ 488 h 5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3" h="554">
                                <a:moveTo>
                                  <a:pt x="10" y="0"/>
                                </a:moveTo>
                                <a:lnTo>
                                  <a:pt x="51" y="58"/>
                                </a:lnTo>
                                <a:lnTo>
                                  <a:pt x="41" y="66"/>
                                </a:lnTo>
                                <a:lnTo>
                                  <a:pt x="0" y="7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78" y="98"/>
                                </a:moveTo>
                                <a:lnTo>
                                  <a:pt x="119" y="156"/>
                                </a:lnTo>
                                <a:lnTo>
                                  <a:pt x="110" y="163"/>
                                </a:lnTo>
                                <a:lnTo>
                                  <a:pt x="69" y="105"/>
                                </a:lnTo>
                                <a:lnTo>
                                  <a:pt x="78" y="98"/>
                                </a:lnTo>
                                <a:close/>
                                <a:moveTo>
                                  <a:pt x="146" y="195"/>
                                </a:moveTo>
                                <a:lnTo>
                                  <a:pt x="188" y="254"/>
                                </a:lnTo>
                                <a:lnTo>
                                  <a:pt x="178" y="261"/>
                                </a:lnTo>
                                <a:lnTo>
                                  <a:pt x="137" y="202"/>
                                </a:lnTo>
                                <a:lnTo>
                                  <a:pt x="146" y="195"/>
                                </a:lnTo>
                                <a:close/>
                                <a:moveTo>
                                  <a:pt x="215" y="293"/>
                                </a:moveTo>
                                <a:lnTo>
                                  <a:pt x="256" y="351"/>
                                </a:lnTo>
                                <a:lnTo>
                                  <a:pt x="247" y="359"/>
                                </a:lnTo>
                                <a:lnTo>
                                  <a:pt x="206" y="300"/>
                                </a:lnTo>
                                <a:lnTo>
                                  <a:pt x="215" y="293"/>
                                </a:lnTo>
                                <a:close/>
                                <a:moveTo>
                                  <a:pt x="283" y="390"/>
                                </a:moveTo>
                                <a:lnTo>
                                  <a:pt x="325" y="449"/>
                                </a:lnTo>
                                <a:lnTo>
                                  <a:pt x="315" y="456"/>
                                </a:lnTo>
                                <a:lnTo>
                                  <a:pt x="274" y="398"/>
                                </a:lnTo>
                                <a:lnTo>
                                  <a:pt x="283" y="390"/>
                                </a:lnTo>
                                <a:close/>
                                <a:moveTo>
                                  <a:pt x="352" y="488"/>
                                </a:moveTo>
                                <a:lnTo>
                                  <a:pt x="393" y="547"/>
                                </a:lnTo>
                                <a:lnTo>
                                  <a:pt x="384" y="554"/>
                                </a:lnTo>
                                <a:lnTo>
                                  <a:pt x="343" y="495"/>
                                </a:lnTo>
                                <a:lnTo>
                                  <a:pt x="352" y="4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0" name="Line 4673"/>
                        <wps:cNvCnPr/>
                        <wps:spPr bwMode="auto">
                          <a:xfrm flipV="1">
                            <a:off x="834390" y="1183005"/>
                            <a:ext cx="99695" cy="222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1" name="Line 4674"/>
                        <wps:cNvCnPr/>
                        <wps:spPr bwMode="auto">
                          <a:xfrm>
                            <a:off x="834390" y="1205230"/>
                            <a:ext cx="46355" cy="654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2" name="Rectangle 4675"/>
                        <wps:cNvSpPr>
                          <a:spLocks noChangeArrowheads="1"/>
                        </wps:cNvSpPr>
                        <wps:spPr bwMode="auto">
                          <a:xfrm>
                            <a:off x="884555" y="12655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3" name="Rectangle 4676"/>
                        <wps:cNvSpPr>
                          <a:spLocks noChangeArrowheads="1"/>
                        </wps:cNvSpPr>
                        <wps:spPr bwMode="auto">
                          <a:xfrm>
                            <a:off x="1834515" y="93726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4" name="Rectangle 4677"/>
                        <wps:cNvSpPr>
                          <a:spLocks noChangeArrowheads="1"/>
                        </wps:cNvSpPr>
                        <wps:spPr bwMode="auto">
                          <a:xfrm>
                            <a:off x="819150" y="9398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5" name="Rectangle 4678"/>
                        <wps:cNvSpPr>
                          <a:spLocks noChangeArrowheads="1"/>
                        </wps:cNvSpPr>
                        <wps:spPr bwMode="auto">
                          <a:xfrm>
                            <a:off x="728980" y="9309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6" name="Rectangle 4679"/>
                        <wps:cNvSpPr>
                          <a:spLocks noChangeArrowheads="1"/>
                        </wps:cNvSpPr>
                        <wps:spPr bwMode="auto">
                          <a:xfrm>
                            <a:off x="102870" y="14579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7" name="Rectangle 4680"/>
                        <wps:cNvSpPr>
                          <a:spLocks noChangeArrowheads="1"/>
                        </wps:cNvSpPr>
                        <wps:spPr bwMode="auto">
                          <a:xfrm>
                            <a:off x="1046480" y="14579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8" name="Oval 4681"/>
                        <wps:cNvSpPr>
                          <a:spLocks noChangeArrowheads="1"/>
                        </wps:cNvSpPr>
                        <wps:spPr bwMode="auto">
                          <a:xfrm>
                            <a:off x="823595" y="119316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0" name="Oval 4682"/>
                        <wps:cNvSpPr>
                          <a:spLocks noChangeArrowheads="1"/>
                        </wps:cNvSpPr>
                        <wps:spPr bwMode="auto">
                          <a:xfrm>
                            <a:off x="1093470" y="1414780"/>
                            <a:ext cx="2222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1" name="Oval 4683"/>
                        <wps:cNvSpPr>
                          <a:spLocks noChangeArrowheads="1"/>
                        </wps:cNvSpPr>
                        <wps:spPr bwMode="auto">
                          <a:xfrm>
                            <a:off x="845185" y="1059815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2" name="Oval 4684"/>
                        <wps:cNvSpPr>
                          <a:spLocks noChangeArrowheads="1"/>
                        </wps:cNvSpPr>
                        <wps:spPr bwMode="auto">
                          <a:xfrm>
                            <a:off x="1781175" y="105981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3" name="Oval 4685"/>
                        <wps:cNvSpPr>
                          <a:spLocks noChangeArrowheads="1"/>
                        </wps:cNvSpPr>
                        <wps:spPr bwMode="auto">
                          <a:xfrm>
                            <a:off x="157480" y="141478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4" name="Oval 4686"/>
                        <wps:cNvSpPr>
                          <a:spLocks noChangeArrowheads="1"/>
                        </wps:cNvSpPr>
                        <wps:spPr bwMode="auto">
                          <a:xfrm>
                            <a:off x="845185" y="246380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5" name="Oval 4687"/>
                        <wps:cNvSpPr>
                          <a:spLocks noChangeArrowheads="1"/>
                        </wps:cNvSpPr>
                        <wps:spPr bwMode="auto">
                          <a:xfrm>
                            <a:off x="869950" y="1259205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6" name="Oval 4688"/>
                        <wps:cNvSpPr>
                          <a:spLocks noChangeArrowheads="1"/>
                        </wps:cNvSpPr>
                        <wps:spPr bwMode="auto">
                          <a:xfrm>
                            <a:off x="923290" y="117157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61" o:spid="_x0000_s1864" editas="canvas" style="position:absolute;left:0;text-align:left;margin-left:234pt;margin-top:1.95pt;width:161.85pt;height:134.15pt;z-index:251667456;mso-position-horizontal-relative:text;mso-position-vertical-relative:text" coordsize="20554,17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">
                <v:shape id="_x0000_s1865" type="#_x0000_t75" style="position:absolute;width:20554;height:17037;visibility:visible;mso-wrap-style:square">
                  <v:fill o:detectmouseclick="t"/>
                  <v:path o:connecttype="none"/>
                </v:shape>
                <v:shape id="Freeform 4663" o:spid="_x0000_s1866" style="position:absolute;left:8559;top:10674;width:9214;height:82;visibility:visible;mso-wrap-style:square;v-text-anchor:top" coordsize="1451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LtecYA&#10;AADdAAAADwAAAGRycy9kb3ducmV2LnhtbESPQWvCQBSE7wX/w/KEXopulBIlzUakELD0YlNBj4/s&#10;axLMvk2yq8Z/3xUKPQ4z8w2TbkbTiisNrrGsYDGPQBCXVjdcKTh857M1COeRNbaWScGdHGyyyVOK&#10;ibY3/qJr4SsRIOwSVFB73yVSurImg25uO+Lg/djBoA9yqKQe8BbgppXLKIqlwYbDQo0dvddUnouL&#10;UdAd+57avH/h/edlucub+8dpUSj1PB23byA8jf4//NfeaQWvqziGx5vw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FLtecYAAADdAAAADwAAAAAAAAAAAAAAAACYAgAAZHJz&#10;L2Rvd25yZXYueG1sUEsFBgAAAAAEAAQA9QAAAIsDAAAAAA==&#10;" path="m,l69,r,13l,13,,xm115,r69,l184,13r-69,l115,xm230,r69,l299,13r-69,l230,xm345,r70,l415,13r-70,l345,xm461,r69,l530,13r-69,l461,xm576,r69,l645,13r-69,l576,xm691,r69,l760,13r-69,l691,xm806,r69,l875,13r-69,l806,xm921,r70,l991,13r-70,l921,xm1037,r69,l1106,13r-69,l1037,xm1152,r69,l1221,13r-69,l1152,xm1267,r69,l1336,13r-69,l1267,xm1382,r69,l1451,13r-69,l1382,xe" fillcolor="black" strokeweight=".1pt">
                  <v:stroke joinstyle="bevel"/>
                  <v:path arrowok="t" o:connecttype="custom" o:connectlocs="43815,0;0,8255;73025,0;116840,8255;73025,0;189865,0;146050,8255;219075,0;263525,8255;219075,0;336550,0;292735,8255;365760,0;409575,8255;365760,0;482600,0;438785,8255;511810,0;555625,8255;511810,0;629285,0;584835,8255;658495,0;702310,8255;658495,0;775335,0;731520,8255;804545,0;848360,8255;804545,0;921385,0;877570,8255" o:connectangles="0,0,0,0,0,0,0,0,0,0,0,0,0,0,0,0,0,0,0,0,0,0,0,0,0,0,0,0,0,0,0,0"/>
                  <o:lock v:ext="edit" verticies="t"/>
                </v:shape>
                <v:shape id="Freeform 4664" o:spid="_x0000_s1867" style="position:absolute;left:1663;top:10680;width:6909;height:3613;visibility:visible;mso-wrap-style:square;v-text-anchor:top" coordsize="1088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3GHsUA&#10;AADdAAAADwAAAGRycy9kb3ducmV2LnhtbESPQYvCMBSE7wv+h/AEb2uqSJVqFBFEQVbY6sHjs3m2&#10;wealNFG7/36zIOxxmJlvmMWqs7V4UuuNYwWjYQKCuHDacKngfNp+zkD4gKyxdkwKfsjDatn7WGCm&#10;3Yu/6ZmHUkQI+wwVVCE0mZS+qMiiH7qGOHo311oMUbal1C2+ItzWcpwkqbRoOC5U2NCmouKeP6yC&#10;7axOL6bpioM5PnZXf9Xj9f5LqUG/W89BBOrCf/jd3msFk2k6hb838Qn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bcYexQAAAN0AAAAPAAAAAAAAAAAAAAAAAJgCAABkcnMv&#10;ZG93bnJldi54bWxQSwUGAAAAAAQABAD1AAAAigMAAAAA&#10;" path="m1088,11r-62,32l1021,32,1083,r5,11xm985,64l923,96,918,85,980,53r5,11xm881,118r-62,32l814,139r62,-32l881,118xm778,171r-62,32l711,192r62,-32l778,171xm675,224r-63,32l607,245r63,-31l675,224xm571,278r-62,32l504,299r62,-32l571,278xm468,331r-63,32l400,352r62,-32l468,331xm364,384r-62,33l297,406r62,-32l364,384xm261,438r-62,32l193,459r63,-32l261,438xm157,491l95,523,90,512r62,-32l157,491xm54,545l5,569,,559,49,534r5,11xe" fillcolor="black" strokeweight=".1pt">
                  <v:stroke joinstyle="bevel"/>
                  <v:path arrowok="t" o:connecttype="custom" o:connectlocs="690880,6985;651510,27305;648335,20320;687705,0;690880,6985;625475,40640;586105,60960;582930,53975;622300,33655;625475,40640;559435,74930;520065,95250;516890,88265;556260,67945;559435,74930;494030,108585;454660,128905;451485,121920;490855,101600;494030,108585;428625,142240;388620,162560;385445,155575;425450,135890;428625,142240;362585,176530;323215,196850;320040,189865;359410,169545;362585,176530;297180,210185;257175,230505;254000,223520;293370,203200;297180,210185;231140,243840;191770,264795;188595,257810;227965,237490;231140,243840;165735,278130;126365,298450;122555,291465;162560,271145;165735,278130;99695,311785;60325,332105;57150,325120;96520,304800;99695,311785;34290,346075;3175,361315;0,354965;31115,339090;34290,346075" o:connectangles="0,0,0,0,0,0,0,0,0,0,0,0,0,0,0,0,0,0,0,0,0,0,0,0,0,0,0,0,0,0,0,0,0,0,0,0,0,0,0,0,0,0,0,0,0,0,0,0,0,0,0,0,0,0,0"/>
                  <o:lock v:ext="edit" verticies="t"/>
                </v:shape>
                <v:line id="Line 4665" o:spid="_x0000_s1868" style="position:absolute;visibility:visible;mso-wrap-style:square" from="1682,14262" to="11049,14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Rg1scAAADdAAAADwAAAGRycy9kb3ducmV2LnhtbESPW2vCQBSE3wv+h+UIfWs2iniJbkSE&#10;2oL0QS2lj6fZkwtmz6bZrYn++m6h4OMwM98wq3VvanGh1lWWFYyiGARxZnXFhYL30/PTHITzyBpr&#10;y6TgSg7W6eBhhYm2HR/ocvSFCBB2CSoovW8SKV1WkkEX2YY4eLltDfog20LqFrsAN7Ucx/FUGqw4&#10;LJTY0Lak7Hz8MQpuX9fZLt9/UPdpt9+ZlosXflso9TjsN0sQnnp/D/+3X7WCyXQ2hr834QnI9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FGDWxwAAAN0AAAAPAAAAAAAA&#10;AAAAAAAAAKECAABkcnMvZG93bnJldi54bWxQSwUGAAAAAAQABAD5AAAAlQMAAAAA&#10;" strokeweight=".6pt">
                  <v:stroke joinstyle="miter"/>
                </v:line>
                <v:line id="Line 4666" o:spid="_x0000_s1869" style="position:absolute;flip:y;visibility:visible;mso-wrap-style:square" from="11049,10712" to="17919,1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3GqPsQAAADdAAAADwAAAGRycy9kb3ducmV2LnhtbESP3YrCMBSE7xd8h3AE79a0ulStRlFh&#10;Ydk7fx7g0BybYnPSNlHr228EYS+HmfmGWW16W4s7db5yrCAdJyCIC6crLhWcT9+fcxA+IGusHZOC&#10;J3nYrAcfK8y1e/CB7sdQighhn6MCE0KTS+kLQxb92DXE0bu4zmKIsiul7vAR4baWkyTJpMWK44LB&#10;hvaGiuvxZhUsDqctmapcmOz33KaTNm1nu1qp0bDfLkEE6sN/+N3+0Qq+stkUXm/iE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cao+xAAAAN0AAAAPAAAAAAAAAAAA&#10;AAAAAKECAABkcnMvZG93bnJldi54bWxQSwUGAAAAAAQABAD5AAAAkgMAAAAA&#10;" strokeweight=".6pt">
                  <v:stroke joinstyle="miter"/>
                </v:line>
                <v:line id="Line 4667" o:spid="_x0000_s1870" style="position:absolute;visibility:visible;mso-wrap-style:square" from="8559,2578" to="17919,10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FdOcYAAADdAAAADwAAAGRycy9kb3ducmV2LnhtbESPT2vCQBTE74V+h+UVvNVNRbRGVymC&#10;f0A81Ip4fGafSTD7NmZXE/30riD0OMzMb5jRpDGFuFLlcssKvtoRCOLE6pxTBdu/2ec3COeRNRaW&#10;ScGNHEzG728jjLWt+ZeuG5+KAGEXo4LM+zKW0iUZGXRtWxIH72grgz7IKpW6wjrATSE7UdSTBnMO&#10;CxmWNM0oOW0uRsH9cOvPj6sd1Xs7PSdaDha8HijV+mh+hiA8Nf4//GovtYJur9+F55vwBOT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xXTnGAAAA3QAAAA8AAAAAAAAA&#10;AAAAAAAAoQIAAGRycy9kb3ducmV2LnhtbFBLBQYAAAAABAAEAPkAAACUAwAAAAA=&#10;" strokeweight=".6pt">
                  <v:stroke joinstyle="miter"/>
                </v:line>
                <v:line id="Line 4668" o:spid="_x0000_s1871" style="position:absolute;visibility:visible;mso-wrap-style:square" from="8559,2578" to="11049,1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34osYAAADdAAAADwAAAGRycy9kb3ducmV2LnhtbESPQWvCQBSE74L/YXlCb7pRrNboKiLY&#10;CtKDthSPz+wzCWbfxuzWRH99Vyh4HGbmG2a2aEwhrlS53LKCfi8CQZxYnXOq4Ptr3X0D4TyyxsIy&#10;KbiRg8W83ZphrG3NO7rufSoChF2MCjLvy1hKl2Rk0PVsSRy8k60M+iCrVOoK6wA3hRxE0UgazDks&#10;ZFjSKqPkvP81Cu7H2/j9tP2h+mBXl0TLyQd/TpR66TTLKQhPjX+G/9sbrWA4Gr/C4014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9+KLGAAAA3QAAAA8AAAAAAAAA&#10;AAAAAAAAoQIAAGRycy9kb3ducmV2LnhtbFBLBQYAAAAABAAEAPkAAACUAwAAAAA=&#10;" strokeweight=".6pt">
                  <v:stroke joinstyle="miter"/>
                </v:line>
                <v:line id="Line 4669" o:spid="_x0000_s1872" style="position:absolute;flip:x;visibility:visible;mso-wrap-style:square" from="1682,2578" to="8559,1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YJpsMAAADdAAAADwAAAGRycy9kb3ducmV2LnhtbESP3YrCMBSE7wXfIRxh7zStSNVqFF0Q&#10;xDt/HuDQHJtic9I2We2+vREW9nKYmW+Y9ba3tXhS5yvHCtJJAoK4cLriUsHtehgvQPiArLF2TAp+&#10;ycN2MxysMdfuxWd6XkIpIoR9jgpMCE0upS8MWfQT1xBH7+46iyHKrpS6w1eE21pOkySTFiuOCwYb&#10;+jZUPC4/VsHyfN2RqcqlyU63Np22aTvf10p9jfrdCkSgPvyH/9pHrWCWzTP4vIlPQG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GCabDAAAA3QAAAA8AAAAAAAAAAAAA&#10;AAAAoQIAAGRycy9kb3ducmV2LnhtbFBLBQYAAAAABAAEAPkAAACRAwAAAAA=&#10;" strokeweight=".6pt">
                  <v:stroke joinstyle="miter"/>
                </v:line>
                <v:shape id="Freeform 4670" o:spid="_x0000_s1873" style="position:absolute;left:8521;top:2578;width:76;height:8134;visibility:visible;mso-wrap-style:square;v-text-anchor:top" coordsize="12,1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b5N8UA&#10;AADdAAAADwAAAGRycy9kb3ducmV2LnhtbESPQWvCQBSE7wX/w/KE3uomrahEN0EshR5rWhRvj+wz&#10;G82+TbNbjf++KxR6HGbmG2ZVDLYVF+p941hBOklAEFdON1wr+Pp8e1qA8AFZY+uYFNzIQ5GPHlaY&#10;aXflLV3KUIsIYZ+hAhNCl0npK0MW/cR1xNE7ut5iiLKvpe7xGuG2lc9JMpMWG44LBjvaGKrO5Y9V&#10;8GpvhvCUfnyXh930Rab7td6xUo/jYb0EEWgI/+G/9rtWMJ3N53B/E5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Zvk3xQAAAN0AAAAPAAAAAAAAAAAAAAAAAJgCAABkcnMv&#10;ZG93bnJldi54bWxQSwUGAAAAAAQABAD1AAAAigMAAAAA&#10;" path="m12,r,73l,73,,,12,xm12,122r,73l,195,,122r12,xm12,243r,73l,316,,243r12,xm12,365r,72l,437,,365r12,xm12,486r,73l,559,,486r12,xm12,607r,73l,680,,607r12,xm12,729r,73l,802,,729r12,xm12,850r,73l,923,,850r12,xm12,972r,72l,1044,,972r12,xm12,1093r,73l,1166r,-73l12,1093xm12,1214r,67l,1281r,-67l12,1214xe" fillcolor="black" strokeweight=".1pt">
                  <v:stroke joinstyle="bevel"/>
                  <v:path arrowok="t" o:connecttype="custom" o:connectlocs="7620,0;7620,46355;0,46355;0,0;7620,0;7620,77470;7620,123825;0,123825;0,77470;7620,77470;7620,154305;7620,200660;0,200660;0,154305;7620,154305;7620,231775;7620,277495;0,277495;0,231775;7620,231775;7620,308610;7620,354965;0,354965;0,308610;7620,308610;7620,385445;7620,431800;0,431800;0,385445;7620,385445;7620,462915;7620,509270;0,509270;0,462915;7620,462915;7620,539750;7620,586105;0,586105;0,539750;7620,539750;7620,617220;7620,662940;0,662940;0,617220;7620,617220;7620,694055;7620,740410;0,740410;0,694055;7620,694055;7620,770890;7620,813435;0,813435;0,770890;7620,770890" o:connectangles="0,0,0,0,0,0,0,0,0,0,0,0,0,0,0,0,0,0,0,0,0,0,0,0,0,0,0,0,0,0,0,0,0,0,0,0,0,0,0,0,0,0,0,0,0,0,0,0,0,0,0,0,0,0,0"/>
                  <o:lock v:ext="edit" verticies="t"/>
                </v:shape>
                <v:shape id="Freeform 4671" o:spid="_x0000_s1874" style="position:absolute;left:1676;top:10687;width:16205;height:3613;visibility:visible;mso-wrap-style:square;v-text-anchor:top" coordsize="2552,5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q7scMA&#10;AADdAAAADwAAAGRycy9kb3ducmV2LnhtbERPz2vCMBS+D/Y/hDfwpulEWtcZZY4Jept1bNdH89YW&#10;m5eaxFr965eDsOPH93uxGkwrenK+sazgeZKAIC6tbrhS8HXYjOcgfEDW2FomBVfysFo+Piww1/bC&#10;e+qLUIkYwj5HBXUIXS6lL2sy6Ce2I47cr3UGQ4SuktrhJYabVk6TJJUGG44NNXb0XlN5LM5Gwdr2&#10;L9+fVbv+SO0tC4djdvrZOaVGT8PbK4hAQ/gX391brWCWZnFufBOf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q7scMAAADdAAAADwAAAAAAAAAAAAAAAACYAgAAZHJzL2Rv&#10;d25yZXYueG1sUEsFBgAAAAAEAAQA9QAAAIgDAAAAAA==&#10;" path="m,557l68,542r2,12l2,569,,557xm113,532r67,-14l183,530r-68,14l113,532xm225,508r68,-15l296,505r-68,15l225,508xm338,483r68,-15l408,480r-67,15l338,483xm451,459r68,-15l521,456r-68,14l451,459xm564,434r68,-15l634,431r-68,15l564,434xm677,409r67,-15l747,406r-68,15l677,409xm789,385r68,-15l860,382r-68,14l789,385xm902,360r68,-15l972,357r-67,15l902,360xm1015,335r68,-14l1085,333r-68,14l1015,335xm1128,311r68,-15l1198,308r-68,15l1128,311xm1241,286r67,-15l1311,283r-68,15l1241,286xm1354,261r67,-14l1424,259r-68,14l1354,261xm1466,237r68,-15l1536,234r-67,15l1466,237xm1579,212r68,-15l1649,209r-68,15l1579,212xm1692,188r68,-15l1762,185r-68,14l1692,188xm1805,163r67,-15l1875,160r-68,15l1805,163xm1918,138r67,-14l1988,135r-68,15l1918,138xm2030,114r68,-15l2100,111r-67,15l2030,114xm2143,89r68,-15l2213,86r-68,15l2143,89xm2256,64r68,-14l2326,62r-68,14l2256,64xm2369,40r67,-15l2439,37r-68,15l2369,40xm2482,15l2549,r3,12l2484,27r-2,-12xe" fillcolor="black" strokeweight=".1pt">
                  <v:stroke joinstyle="bevel"/>
                  <v:path arrowok="t" o:connecttype="custom" o:connectlocs="43180,344170;1270,361315;71755,337820;116205,336550;71755,337820;186055,313055;144780,330200;214630,306705;259080,304800;214630,306705;329565,281940;287655,298450;358140,275590;402590,273685;358140,275590;472440,250190;431165,267335;501015,244475;546100,242570;501015,244475;615950,219075;574675,236220;644525,212725;688975,211455;644525,212725;759460,187960;717550,205105;788035,181610;832485,179705;788035,181610;902335,156845;861060,173355;930910,150495;975360,148590;930910,150495;1045845,125095;1003935,142240;1074420,119380;1118870,117475;1074420,119380;1188720,93980;1147445,111125;1217930,87630;1262380,85725;1217930,87630;1332230,62865;1290955,80010;1360805,56515;1405255,54610;1360805,56515;1475740,31750;1433830,48260;1504315,25400;1548765,23495;1504315,25400;1618615,0;1577340,17145" o:connectangles="0,0,0,0,0,0,0,0,0,0,0,0,0,0,0,0,0,0,0,0,0,0,0,0,0,0,0,0,0,0,0,0,0,0,0,0,0,0,0,0,0,0,0,0,0,0,0,0,0,0,0,0,0,0,0,0,0"/>
                  <o:lock v:ext="edit" verticies="t"/>
                </v:shape>
                <v:shape id="Freeform 4672" o:spid="_x0000_s1875" style="position:absolute;left:8528;top:10693;width:2495;height:3518;visibility:visible;mso-wrap-style:square;v-text-anchor:top" coordsize="393,5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iaMsgA&#10;AADdAAAADwAAAGRycy9kb3ducmV2LnhtbESPQWvCQBSE70L/w/IKvQTdKMFq6ipVaJF6KEYtPT6y&#10;r0lo9m3Irpr8+65Q8DjMzDfMYtWZWlyodZVlBeNRDII4t7riQsHx8DacgXAeWWNtmRT05GC1fBgs&#10;MNX2ynu6ZL4QAcIuRQWl900qpctLMuhGtiEO3o9tDfog20LqFq8Bbmo5ieOpNFhxWCixoU1J+W92&#10;Ngq+ilPysY2aXdKvox19fp/792Ok1NNj9/oCwlPn7+H/9lYrSKbPc7i9CU9ALv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jSJoyyAAAAN0AAAAPAAAAAAAAAAAAAAAAAJgCAABk&#10;cnMvZG93bnJldi54bWxQSwUGAAAAAAQABAD1AAAAjQMAAAAA&#10;" path="m10,l51,58,41,66,,7,10,xm78,98r41,58l110,163,69,105r9,-7xm146,195r42,59l178,261,137,202r9,-7xm215,293r41,58l247,359,206,300r9,-7xm283,390r42,59l315,456,274,398r9,-8xm352,488r41,59l384,554,343,495r9,-7xe" fillcolor="black" strokeweight=".1pt">
                  <v:stroke joinstyle="bevel"/>
                  <v:path arrowok="t" o:connecttype="custom" o:connectlocs="6350,0;32385,36830;26035,41910;0,4445;6350,0;49530,62230;75565,99060;69850,103505;43815,66675;49530,62230;92710,123825;119380,161290;113030,165735;86995,128270;92710,123825;136525,186055;162560,222885;156845,227965;130810,190500;136525,186055;179705,247650;206375,285115;200025,289560;173990,252730;179705,247650;223520,309880;249555,347345;243840,351790;217805,314325;223520,309880" o:connectangles="0,0,0,0,0,0,0,0,0,0,0,0,0,0,0,0,0,0,0,0,0,0,0,0,0,0,0,0,0,0"/>
                  <o:lock v:ext="edit" verticies="t"/>
                </v:shape>
                <v:line id="Line 4673" o:spid="_x0000_s1876" style="position:absolute;flip:y;visibility:visible;mso-wrap-style:square" from="8343,11830" to="9340,12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ZEbsEAAADdAAAADwAAAGRycy9kb3ducmV2LnhtbERPy4rCMBTdD/gP4QruxrQiHa2mRQVh&#10;mJ2PD7g016bY3LRN1Pr3k8XALA/nvS1H24onDb5xrCCdJyCIK6cbrhVcL8fPFQgfkDW2jknBmzyU&#10;xeRji7l2Lz7R8xxqEUPY56jAhNDlUvrKkEU/dx1x5G5usBgiHGqpB3zFcNvKRZJk0mLDscFgRwdD&#10;1f38sArWp8uOTFOvTfZz7dNFn/Zf+1ap2XTcbUAEGsO/+M/9rRUss1XcH9/EJyC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dkRuwQAAAN0AAAAPAAAAAAAAAAAAAAAA&#10;AKECAABkcnMvZG93bnJldi54bWxQSwUGAAAAAAQABAD5AAAAjwMAAAAA&#10;" strokeweight=".6pt">
                  <v:stroke joinstyle="miter"/>
                </v:line>
                <v:line id="Line 4674" o:spid="_x0000_s1877" style="position:absolute;visibility:visible;mso-wrap-style:square" from="8343,12052" to="8807,12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OOhscAAADdAAAADwAAAGRycy9kb3ducmV2LnhtbESPW2vCQBSE3wX/w3IE33RjES/RVYrg&#10;BYoP1VL6eJo9JsHs2ZhdTeyvd4WCj8PMfMPMl40pxI0ql1tWMOhHIIgTq3NOFXwd170JCOeRNRaW&#10;ScGdHCwX7dYcY21r/qTbwaciQNjFqCDzvoyldElGBl3flsTBO9nKoA+ySqWusA5wU8i3KBpJgzmH&#10;hQxLWmWUnA9Xo+Dv9z7enD6+qf6xq0ui5XTL+6lS3U7zPgPhqfGv8H97pxUMR5MBPN+EJ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E46GxwAAAN0AAAAPAAAAAAAA&#10;AAAAAAAAAKECAABkcnMvZG93bnJldi54bWxQSwUGAAAAAAQABAD5AAAAlQMAAAAA&#10;" strokeweight=".6pt">
                  <v:stroke joinstyle="miter"/>
                </v:line>
                <v:rect id="Rectangle 4675" o:spid="_x0000_s1878" style="position:absolute;left:8845;top:12655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bBvMMA&#10;AADdAAAADwAAAGRycy9kb3ducmV2LnhtbESP3WoCMRSE74W+QzgF7zTbRWTZGkUEQYs3rj7AYXP2&#10;hyYnS5K669s3QqGXw8x8w2x2kzXiQT70jhV8LDMQxLXTPbcK7rfjogARIrJG45gUPCnAbvs222Cp&#10;3chXelSxFQnCoUQFXYxDKWWoO7IYlm4gTl7jvMWYpG+l9jgmuDUyz7K1tNhzWuhwoENH9Xf1YxXI&#10;W3Uci8r4zH3lzcWcT9eGnFLz92n/CSLSFP/Df+2TVrBaFzm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bBv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676" o:spid="_x0000_s1879" style="position:absolute;left:18345;top:937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kJ8MA&#10;AADdAAAADwAAAGRycy9kb3ducmV2LnhtbESP3WoCMRSE7wXfIRzBO81qRZatUYogWOmNax/gsDn7&#10;Q5OTJUnd7dsboeDlMDPfMLvDaI24kw+dYwWrZQaCuHK640bB9+20yEGEiKzROCYFfxTgsJ9Odlho&#10;N/CV7mVsRIJwKFBBG2NfSBmqliyGpeuJk1c7bzEm6RupPQ4Jbo1cZ9lWWuw4LbTY07Gl6qf8tQrk&#10;rTwNeWl85i7r+st8nq81OaXms/HjHUSkMb7C/+2zVrDZ5m/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pkJ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77" o:spid="_x0000_s1880" style="position:absolute;left:8191;top:93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P8U8IA&#10;AADdAAAADwAAAGRycy9kb3ducmV2LnhtbESP3YrCMBSE7xd8h3AE79ZUESldo4ggqHhj3Qc4NKc/&#10;mJyUJNru22+Ehb0cZuYbZrMbrREv8qFzrGAxz0AQV0533Cj4vh8/cxAhIms0jknBDwXYbScfGyy0&#10;G/hGrzI2IkE4FKigjbEvpAxVSxbD3PXEyaudtxiT9I3UHocEt0Yus2wtLXacFlrs6dBS9SifVoG8&#10;l8chL43P3GVZX835dKvJKTWbjvsvEJHG+B/+a5+0gtU6X8H7TXo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0/xT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78" o:spid="_x0000_s1881" style="position:absolute;left:7289;top:9309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9ZyMMA&#10;AADdAAAADwAAAGRycy9kb3ducmV2LnhtbESP3WoCMRSE7wXfIRzBO80qVZatUYogWOmNax/gsDn7&#10;Q5OTJUnd7dsboeDlMDPfMLvDaI24kw+dYwWrZQaCuHK640bB9+20yEGEiKzROCYFfxTgsJ9Odlho&#10;N/CV7mVsRIJwKFBBG2NfSBmqliyGpeuJk1c7bzEm6RupPQ4Jbo1cZ9lWWuw4LbTY07Gl6qf8tQrk&#10;rTwNeWl85i7r+st8nq81OaXms/HjHUSkMb7C/+2zVvC2zTfwfJOegN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9Zy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79" o:spid="_x0000_s1882" style="position:absolute;left:1028;top:1457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3Hv8MA&#10;AADdAAAADwAAAGRycy9kb3ducmV2LnhtbESP3WoCMRSE7wXfIZxC7zRbKcuyGkUEQUtvXH2Aw+bs&#10;DyYnSxLd9e2bQqGXw8x8w2x2kzXiST70jhV8LDMQxLXTPbcKbtfjogARIrJG45gUvCjAbjufbbDU&#10;buQLPavYigThUKKCLsahlDLUHVkMSzcQJ69x3mJM0rdSexwT3Bq5yrJcWuw5LXQ40KGj+l49rAJ5&#10;rY5jURmfua9V823Op0tDTqn3t2m/BhFpiv/hv/ZJK/jMixx+36Qn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3Hv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80" o:spid="_x0000_s1883" style="position:absolute;left:10464;top:1457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FiJMMA&#10;AADdAAAADwAAAGRycy9kb3ducmV2LnhtbESP3WoCMRSE7wXfIRyhd5pVii6rUYog2NIbd32Aw+bs&#10;D01OliR1t2/fFApeDjPzDXM4TdaIB/nQO1awXmUgiGune24V3KvLMgcRIrJG45gU/FCA03E+O2Ch&#10;3cg3epSxFQnCoUAFXYxDIWWoO7IYVm4gTl7jvMWYpG+l9jgmuDVyk2VbabHntNDhQOeO6q/y2yqQ&#10;VXkZ89L4zH1smk/zfr015JR6WUxvexCRpvgM/7evWsHrNt/B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FiJ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681" o:spid="_x0000_s1884" style="position:absolute;left:8235;top:11931;width:223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ivmsEA&#10;AADdAAAADwAAAGRycy9kb3ducmV2LnhtbERPz2vCMBS+C/sfwhvspqkyinRGEUEoOzk38PpI3ppq&#10;81KTrHb765eD4PHj+73ajK4TA4XYelYwnxUgiLU3LTcKvj730yWImJANdp5JwS9F2KyfJiusjL/x&#10;Bw3H1IgcwrFCBTalvpIyaksO48z3xJn79sFhyjA00gS85XDXyUVRlNJhy7nBYk87S/py/HEK3t1w&#10;0HVvA+pteTid7bX+k1elXp7H7RuIRGN6iO/u2ih4LZd5bn6Tn4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or5rBAAAA3QAAAA8AAAAAAAAAAAAAAAAAmAIAAGRycy9kb3du&#10;cmV2LnhtbFBLBQYAAAAABAAEAPUAAACGAwAAAAA=&#10;" fillcolor="black" strokeweight="0"/>
                <v:oval id="Oval 4682" o:spid="_x0000_s1885" style="position:absolute;left:10934;top:14147;width:222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c1QcIA&#10;AADdAAAADwAAAGRycy9kb3ducmV2LnhtbERPz2vCMBS+D/wfwhvsNtPJKK4aRQSh7ORU2PWRPJtq&#10;81KTrHb765fDYMeP7/dyPbpODBRi61nBy7QAQay9ablRcDrunucgYkI22HkmBd8UYb2aPCyxMv7O&#10;HzQcUiNyCMcKFdiU+krKqC05jFPfE2fu7IPDlGFopAl4z+Guk7OiKKXDlnODxZ62lvT18OUUvLth&#10;r+veBtSbcv95sbf6R96UenocNwsQicb0L/5z10bBa/mW9+c3+Qn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BzVBwgAAAN0AAAAPAAAAAAAAAAAAAAAAAJgCAABkcnMvZG93&#10;bnJldi54bWxQSwUGAAAAAAQABAD1AAAAhwMAAAAA&#10;" fillcolor="black" strokeweight="0"/>
                <v:oval id="Oval 4683" o:spid="_x0000_s1886" style="position:absolute;left:8451;top:10598;width:216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uQ2sUA&#10;AADdAAAADwAAAGRycy9kb3ducmV2LnhtbESPQWsCMRSE74X+h/AKvdWspSztahQpFJae1Aq9PpLn&#10;ZnXzsibpuu2vbwTB4zAz3zDz5eg6MVCIrWcF00kBglh703KjYPf18fQKIiZkg51nUvBLEZaL+7s5&#10;VsafeUPDNjUiQzhWqMCm1FdSRm3JYZz4njh7ex8cpixDI03Ac4a7Tj4XRSkdtpwXLPb0bkkftz9O&#10;wacb1rrubUC9KtffB3uq/+RJqceHcTUDkWhMt/C1XRsFL+XbFC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S5DaxQAAAN0AAAAPAAAAAAAAAAAAAAAAAJgCAABkcnMv&#10;ZG93bnJldi54bWxQSwUGAAAAAAQABAD1AAAAigMAAAAA&#10;" fillcolor="black" strokeweight="0"/>
                <v:oval id="Oval 4684" o:spid="_x0000_s1887" style="position:absolute;left:17811;top:10598;width:223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kOrcUA&#10;AADdAAAADwAAAGRycy9kb3ducmV2LnhtbESPQWsCMRSE74X+h/AKvdVspSztahQpFJae1Aq9PpLn&#10;ZnXzsibpuu2vbwTB4zAz3zDz5eg6MVCIrWcFz5MCBLH2puVGwe7r4+kVREzIBjvPpOCXIiwX93dz&#10;rIw/84aGbWpEhnCsUIFNqa+kjNqSwzjxPXH29j44TFmGRpqA5wx3nZwWRSkdtpwXLPb0bkkftz9O&#10;wacb1rrubUC9KtffB3uq/+RJqceHcTUDkWhMt/C1XRsFL+XbFC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mQ6txQAAAN0AAAAPAAAAAAAAAAAAAAAAAJgCAABkcnMv&#10;ZG93bnJldi54bWxQSwUGAAAAAAQABAD1AAAAigMAAAAA&#10;" fillcolor="black" strokeweight="0"/>
                <v:oval id="Oval 4685" o:spid="_x0000_s1888" style="position:absolute;left:1574;top:14147;width:216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WrNsUA&#10;AADdAAAADwAAAGRycy9kb3ducmV2LnhtbESPT0sDMRTE74LfITyhN5vVyqJr01IEYempfwSvj+S5&#10;Wd28bJN0u+2nNwXB4zAzv2Hmy9F1YqAQW88KHqYFCGLtTcuNgo/9+/0ziJiQDXaeScGZIiwXtzdz&#10;rIw/8ZaGXWpEhnCsUIFNqa+kjNqSwzj1PXH2vnxwmLIMjTQBTxnuOvlYFKV02HJesNjTmyX9szs6&#10;BWs3bHTd24B6VW4+v+2hvsiDUpO7cfUKItGY/sN/7dooeCpfZn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1as2xQAAAN0AAAAPAAAAAAAAAAAAAAAAAJgCAABkcnMv&#10;ZG93bnJldi54bWxQSwUGAAAAAAQABAD1AAAAigMAAAAA&#10;" fillcolor="black" strokeweight="0"/>
                <v:oval id="Oval 4686" o:spid="_x0000_s1889" style="position:absolute;left:8451;top:2463;width:216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wzQsUA&#10;AADdAAAADwAAAGRycy9kb3ducmV2LnhtbESPQWsCMRSE74X+h/AKvdVsiyztahQpFJae1Aq9PpLn&#10;ZnXzsibpuu2vbwTB4zAz3zDz5eg6MVCIrWcFz5MCBLH2puVGwe7r4+kVREzIBjvPpOCXIiwX93dz&#10;rIw/84aGbWpEhnCsUIFNqa+kjNqSwzjxPXH29j44TFmGRpqA5wx3nXwpilI6bDkvWOzp3ZI+bn+c&#10;gk83rHXd24B6Va6/D/ZU/8mTUo8P42oGItGYbuFruzYKpuXbFC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PDNCxQAAAN0AAAAPAAAAAAAAAAAAAAAAAJgCAABkcnMv&#10;ZG93bnJldi54bWxQSwUGAAAAAAQABAD1AAAAigMAAAAA&#10;" fillcolor="black" strokeweight="0"/>
                <v:oval id="Oval 4687" o:spid="_x0000_s1890" style="position:absolute;left:8699;top:12592;width:216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W2cUA&#10;AADdAAAADwAAAGRycy9kb3ducmV2LnhtbESPT0sDMRTE74LfITyhN5tV6qJr01IEYempfwSvj+S5&#10;Wd28bJN0u+2nNwXB4zAzv2Hmy9F1YqAQW88KHqYFCGLtTcuNgo/9+/0ziJiQDXaeScGZIiwXtzdz&#10;rIw/8ZaGXWpEhnCsUIFNqa+kjNqSwzj1PXH2vnxwmLIMjTQBTxnuOvlYFKV02HJesNjTmyX9szs6&#10;BWs3bHTd24B6VW4+v+2hvsiDUpO7cfUKItGY/sN/7doomJUvT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cJbZxQAAAN0AAAAPAAAAAAAAAAAAAAAAAJgCAABkcnMv&#10;ZG93bnJldi54bWxQSwUGAAAAAAQABAD1AAAAigMAAAAA&#10;" fillcolor="black" strokeweight="0"/>
                <v:oval id="Oval 4688" o:spid="_x0000_s1891" style="position:absolute;left:9232;top:11715;width:223;height:2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IIrsQA&#10;AADdAAAADwAAAGRycy9kb3ducmV2LnhtbESPUUvDMBSF3wf+h3AF37ZUkTLrslIEofg0N8HXS3LX&#10;dDY3XRK76q83guDj4ZzzHc6mnt0gJgqx96zgdlWAINbe9NwpeDs8L9cgYkI2OHgmBV8Uod5eLTZY&#10;GX/hV5r2qRMZwrFCBTalsZIyaksO48qPxNk7+uAwZRk6aQJeMtwN8q4oSumw57xgcaQnS/pj/+kU&#10;vLhpp9vRBtRNuXs/2XP7Lc9K3VzPzSOIRHP6D/+1W6Pgvnwo4f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iCK7EAAAA3QAAAA8AAAAAAAAAAAAAAAAAmAIAAGRycy9k&#10;b3ducmV2LnhtbFBLBQYAAAAABAAEAPUAAACJ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63" type="#_x0000_t75" style="width:18pt;height:20.25pt" o:ole="">
            <v:imagedata r:id="rId2885" o:title=""/>
          </v:shape>
          <o:OLEObject Type="Embed" ProgID="Equation.DSMT4" ShapeID="_x0000_i2463" DrawAspect="Content" ObjectID="_1624836979" r:id="rId2886"/>
        </w:object>
      </w:r>
      <w:r w:rsidR="00DC5200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64" type="#_x0000_t75" style="width:20.25pt;height:20.25pt" o:ole="">
            <v:imagedata r:id="rId2887" o:title=""/>
          </v:shape>
          <o:OLEObject Type="Embed" ProgID="Equation.DSMT4" ShapeID="_x0000_i2464" DrawAspect="Content" ObjectID="_1624836980" r:id="rId2888"/>
        </w:object>
      </w:r>
      <w:r w:rsidR="00DC5200"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60" w:dyaOrig="400">
          <v:shape id="_x0000_i2465" type="#_x0000_t75" style="width:138pt;height:20.25pt" o:ole="">
            <v:imagedata r:id="rId2889" o:title=""/>
          </v:shape>
          <o:OLEObject Type="Embed" ProgID="Equation.DSMT4" ShapeID="_x0000_i2465" DrawAspect="Content" ObjectID="_1624836981" r:id="rId289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66" type="#_x0000_t75" style="width:135pt;height:42pt" o:ole="">
            <v:imagedata r:id="rId2891" o:title=""/>
          </v:shape>
          <o:OLEObject Type="Embed" ProgID="Equation.DSMT4" ShapeID="_x0000_i2466" DrawAspect="Content" ObjectID="_1624836982" r:id="rId2892"/>
        </w:object>
      </w:r>
      <w:r w:rsidRPr="00610F8A">
        <w:rPr>
          <w:sz w:val="26"/>
          <w:szCs w:val="26"/>
          <w:lang w:val="pt-BR"/>
        </w:rPr>
        <w:t xml:space="preserve">,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lastRenderedPageBreak/>
        <w:tab/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67" type="#_x0000_t75" style="width:230.25pt;height:29.25pt" o:ole="">
            <v:imagedata r:id="rId2893" o:title=""/>
          </v:shape>
          <o:OLEObject Type="Embed" ProgID="Equation.DSMT4" ShapeID="_x0000_i2467" DrawAspect="Content" ObjectID="_1624836983" r:id="rId289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468" type="#_x0000_t75" style="width:27.75pt;height:14.25pt" o:ole="">
            <v:imagedata r:id="rId2895" o:title=""/>
          </v:shape>
          <o:OLEObject Type="Embed" ProgID="Equation.DSMT4" ShapeID="_x0000_i2468" DrawAspect="Content" ObjectID="_1624836984" r:id="rId2896"/>
        </w:object>
      </w:r>
      <w:r w:rsidRPr="00610F8A">
        <w:rPr>
          <w:sz w:val="26"/>
          <w:szCs w:val="26"/>
          <w:lang w:val="pt-BR"/>
        </w:rPr>
        <w:t xml:space="preserve">, ta có </w:t>
      </w:r>
      <w:r w:rsidR="007A1347" w:rsidRPr="00610F8A">
        <w:rPr>
          <w:position w:val="-26"/>
          <w:sz w:val="26"/>
          <w:szCs w:val="26"/>
          <w:lang w:val="pt-BR"/>
        </w:rPr>
        <w:object w:dxaOrig="2680" w:dyaOrig="720">
          <v:shape id="_x0000_i2469" type="#_x0000_t75" style="width:134.25pt;height:36pt" o:ole="">
            <v:imagedata r:id="rId2897" o:title=""/>
          </v:shape>
          <o:OLEObject Type="Embed" ProgID="Equation.DSMT4" ShapeID="_x0000_i2469" DrawAspect="Content" ObjectID="_1624836985" r:id="rId2898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vuông </w:t>
      </w:r>
      <w:r w:rsidR="007A1347" w:rsidRPr="00610F8A">
        <w:rPr>
          <w:position w:val="-6"/>
          <w:sz w:val="26"/>
          <w:szCs w:val="26"/>
          <w:lang w:val="pt-BR"/>
        </w:rPr>
        <w:object w:dxaOrig="780" w:dyaOrig="279">
          <v:shape id="_x0000_i2470" type="#_x0000_t75" style="width:39pt;height:14.25pt" o:ole="">
            <v:imagedata r:id="rId2899" o:title=""/>
          </v:shape>
          <o:OLEObject Type="Embed" ProgID="Equation.DSMT4" ShapeID="_x0000_i2470" DrawAspect="Content" ObjectID="_1624836986" r:id="rId2900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12"/>
          <w:sz w:val="26"/>
          <w:szCs w:val="26"/>
          <w:lang w:val="pt-BR"/>
        </w:rPr>
        <w:object w:dxaOrig="1140" w:dyaOrig="400">
          <v:shape id="_x0000_i2471" type="#_x0000_t75" style="width:57pt;height:20.25pt" o:ole="">
            <v:imagedata r:id="rId2901" o:title=""/>
          </v:shape>
          <o:OLEObject Type="Embed" ProgID="Equation.DSMT4" ShapeID="_x0000_i2471" DrawAspect="Content" ObjectID="_1624836987" r:id="rId2902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472" type="#_x0000_t75" style="width:153pt;height:36pt" o:ole="">
            <v:imagedata r:id="rId2903" o:title=""/>
          </v:shape>
          <o:OLEObject Type="Embed" ProgID="Equation.DSMT4" ShapeID="_x0000_i2472" DrawAspect="Content" ObjectID="_1624836988" r:id="rId2904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40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473" type="#_x0000_t75" style="width:15pt;height:12.75pt" o:ole="">
            <v:imagedata r:id="rId2905" o:title=""/>
          </v:shape>
          <o:OLEObject Type="Embed" ProgID="Equation.DSMT4" ShapeID="_x0000_i2473" DrawAspect="Content" ObjectID="_1624836989" r:id="rId290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4" type="#_x0000_t75" style="width:21pt;height:12.75pt" o:ole="">
            <v:imagedata r:id="rId2907" o:title=""/>
          </v:shape>
          <o:OLEObject Type="Embed" ProgID="Equation.DSMT4" ShapeID="_x0000_i2474" DrawAspect="Content" ObjectID="_1624836990" r:id="rId2908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475" type="#_x0000_t75" style="width:53.25pt;height:14.25pt" o:ole="">
            <v:imagedata r:id="rId2909" o:title=""/>
          </v:shape>
          <o:OLEObject Type="Embed" ProgID="Equation.DSMT4" ShapeID="_x0000_i2475" DrawAspect="Content" ObjectID="_1624836991" r:id="rId2910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à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476" type="#_x0000_t75" style="width:96pt;height:20.25pt" o:ole="">
            <v:imagedata r:id="rId2911" o:title=""/>
          </v:shape>
          <o:OLEObject Type="Embed" ProgID="Equation.DSMT4" ShapeID="_x0000_i2476" DrawAspect="Content" ObjectID="_1624836992" r:id="rId291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7" type="#_x0000_t75" style="width:21pt;height:12.75pt" o:ole="">
            <v:imagedata r:id="rId2913" o:title=""/>
          </v:shape>
          <o:OLEObject Type="Embed" ProgID="Equation.DSMT4" ShapeID="_x0000_i2477" DrawAspect="Content" ObjectID="_1624836993" r:id="rId291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478" type="#_x0000_t75" style="width:81pt;height:20.25pt" o:ole="">
            <v:imagedata r:id="rId2915" o:title=""/>
          </v:shape>
          <o:OLEObject Type="Embed" ProgID="Equation.DSMT4" ShapeID="_x0000_i2478" DrawAspect="Content" ObjectID="_1624836994" r:id="rId2916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57150</wp:posOffset>
                </wp:positionV>
                <wp:extent cx="2051685" cy="1626235"/>
                <wp:effectExtent l="0" t="2540" r="0" b="0"/>
                <wp:wrapNone/>
                <wp:docPr id="4689" name="Canvas 46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40" name="Freeform 4691"/>
                        <wps:cNvSpPr>
                          <a:spLocks noEditPoints="1"/>
                        </wps:cNvSpPr>
                        <wps:spPr bwMode="auto">
                          <a:xfrm>
                            <a:off x="937260" y="1065530"/>
                            <a:ext cx="873125" cy="7620"/>
                          </a:xfrm>
                          <a:custGeom>
                            <a:avLst/>
                            <a:gdLst>
                              <a:gd name="T0" fmla="*/ 67 w 1375"/>
                              <a:gd name="T1" fmla="*/ 0 h 12"/>
                              <a:gd name="T2" fmla="*/ 0 w 1375"/>
                              <a:gd name="T3" fmla="*/ 12 h 12"/>
                              <a:gd name="T4" fmla="*/ 112 w 1375"/>
                              <a:gd name="T5" fmla="*/ 0 h 12"/>
                              <a:gd name="T6" fmla="*/ 179 w 1375"/>
                              <a:gd name="T7" fmla="*/ 12 h 12"/>
                              <a:gd name="T8" fmla="*/ 112 w 1375"/>
                              <a:gd name="T9" fmla="*/ 0 h 12"/>
                              <a:gd name="T10" fmla="*/ 290 w 1375"/>
                              <a:gd name="T11" fmla="*/ 0 h 12"/>
                              <a:gd name="T12" fmla="*/ 223 w 1375"/>
                              <a:gd name="T13" fmla="*/ 12 h 12"/>
                              <a:gd name="T14" fmla="*/ 335 w 1375"/>
                              <a:gd name="T15" fmla="*/ 0 h 12"/>
                              <a:gd name="T16" fmla="*/ 402 w 1375"/>
                              <a:gd name="T17" fmla="*/ 12 h 12"/>
                              <a:gd name="T18" fmla="*/ 335 w 1375"/>
                              <a:gd name="T19" fmla="*/ 0 h 12"/>
                              <a:gd name="T20" fmla="*/ 514 w 1375"/>
                              <a:gd name="T21" fmla="*/ 0 h 12"/>
                              <a:gd name="T22" fmla="*/ 447 w 1375"/>
                              <a:gd name="T23" fmla="*/ 12 h 12"/>
                              <a:gd name="T24" fmla="*/ 559 w 1375"/>
                              <a:gd name="T25" fmla="*/ 0 h 12"/>
                              <a:gd name="T26" fmla="*/ 626 w 1375"/>
                              <a:gd name="T27" fmla="*/ 12 h 12"/>
                              <a:gd name="T28" fmla="*/ 559 w 1375"/>
                              <a:gd name="T29" fmla="*/ 0 h 12"/>
                              <a:gd name="T30" fmla="*/ 738 w 1375"/>
                              <a:gd name="T31" fmla="*/ 0 h 12"/>
                              <a:gd name="T32" fmla="*/ 671 w 1375"/>
                              <a:gd name="T33" fmla="*/ 12 h 12"/>
                              <a:gd name="T34" fmla="*/ 782 w 1375"/>
                              <a:gd name="T35" fmla="*/ 0 h 12"/>
                              <a:gd name="T36" fmla="*/ 849 w 1375"/>
                              <a:gd name="T37" fmla="*/ 12 h 12"/>
                              <a:gd name="T38" fmla="*/ 782 w 1375"/>
                              <a:gd name="T39" fmla="*/ 0 h 12"/>
                              <a:gd name="T40" fmla="*/ 961 w 1375"/>
                              <a:gd name="T41" fmla="*/ 0 h 12"/>
                              <a:gd name="T42" fmla="*/ 894 w 1375"/>
                              <a:gd name="T43" fmla="*/ 12 h 12"/>
                              <a:gd name="T44" fmla="*/ 1006 w 1375"/>
                              <a:gd name="T45" fmla="*/ 0 h 12"/>
                              <a:gd name="T46" fmla="*/ 1073 w 1375"/>
                              <a:gd name="T47" fmla="*/ 12 h 12"/>
                              <a:gd name="T48" fmla="*/ 1006 w 1375"/>
                              <a:gd name="T49" fmla="*/ 0 h 12"/>
                              <a:gd name="T50" fmla="*/ 1185 w 1375"/>
                              <a:gd name="T51" fmla="*/ 0 h 12"/>
                              <a:gd name="T52" fmla="*/ 1118 w 1375"/>
                              <a:gd name="T53" fmla="*/ 12 h 12"/>
                              <a:gd name="T54" fmla="*/ 1230 w 1375"/>
                              <a:gd name="T55" fmla="*/ 0 h 12"/>
                              <a:gd name="T56" fmla="*/ 1297 w 1375"/>
                              <a:gd name="T57" fmla="*/ 12 h 12"/>
                              <a:gd name="T58" fmla="*/ 1230 w 1375"/>
                              <a:gd name="T59" fmla="*/ 0 h 12"/>
                              <a:gd name="T60" fmla="*/ 1375 w 1375"/>
                              <a:gd name="T61" fmla="*/ 0 h 12"/>
                              <a:gd name="T62" fmla="*/ 1341 w 1375"/>
                              <a:gd name="T6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75" h="12">
                                <a:moveTo>
                                  <a:pt x="0" y="0"/>
                                </a:moveTo>
                                <a:lnTo>
                                  <a:pt x="67" y="0"/>
                                </a:lnTo>
                                <a:lnTo>
                                  <a:pt x="6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2" y="0"/>
                                </a:moveTo>
                                <a:lnTo>
                                  <a:pt x="179" y="0"/>
                                </a:lnTo>
                                <a:lnTo>
                                  <a:pt x="179" y="12"/>
                                </a:lnTo>
                                <a:lnTo>
                                  <a:pt x="112" y="12"/>
                                </a:lnTo>
                                <a:lnTo>
                                  <a:pt x="112" y="0"/>
                                </a:lnTo>
                                <a:close/>
                                <a:moveTo>
                                  <a:pt x="223" y="0"/>
                                </a:moveTo>
                                <a:lnTo>
                                  <a:pt x="290" y="0"/>
                                </a:lnTo>
                                <a:lnTo>
                                  <a:pt x="290" y="12"/>
                                </a:lnTo>
                                <a:lnTo>
                                  <a:pt x="223" y="12"/>
                                </a:lnTo>
                                <a:lnTo>
                                  <a:pt x="223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402" y="0"/>
                                </a:lnTo>
                                <a:lnTo>
                                  <a:pt x="402" y="12"/>
                                </a:lnTo>
                                <a:lnTo>
                                  <a:pt x="335" y="12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47" y="0"/>
                                </a:moveTo>
                                <a:lnTo>
                                  <a:pt x="514" y="0"/>
                                </a:lnTo>
                                <a:lnTo>
                                  <a:pt x="514" y="12"/>
                                </a:lnTo>
                                <a:lnTo>
                                  <a:pt x="447" y="12"/>
                                </a:lnTo>
                                <a:lnTo>
                                  <a:pt x="447" y="0"/>
                                </a:lnTo>
                                <a:close/>
                                <a:moveTo>
                                  <a:pt x="559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2"/>
                                </a:lnTo>
                                <a:lnTo>
                                  <a:pt x="559" y="12"/>
                                </a:lnTo>
                                <a:lnTo>
                                  <a:pt x="559" y="0"/>
                                </a:lnTo>
                                <a:close/>
                                <a:moveTo>
                                  <a:pt x="671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12"/>
                                </a:lnTo>
                                <a:lnTo>
                                  <a:pt x="671" y="12"/>
                                </a:lnTo>
                                <a:lnTo>
                                  <a:pt x="671" y="0"/>
                                </a:lnTo>
                                <a:close/>
                                <a:moveTo>
                                  <a:pt x="782" y="0"/>
                                </a:moveTo>
                                <a:lnTo>
                                  <a:pt x="849" y="0"/>
                                </a:lnTo>
                                <a:lnTo>
                                  <a:pt x="849" y="12"/>
                                </a:lnTo>
                                <a:lnTo>
                                  <a:pt x="782" y="12"/>
                                </a:lnTo>
                                <a:lnTo>
                                  <a:pt x="782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61" y="0"/>
                                </a:lnTo>
                                <a:lnTo>
                                  <a:pt x="961" y="12"/>
                                </a:lnTo>
                                <a:lnTo>
                                  <a:pt x="894" y="12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12"/>
                                </a:lnTo>
                                <a:lnTo>
                                  <a:pt x="1006" y="12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118" y="0"/>
                                </a:moveTo>
                                <a:lnTo>
                                  <a:pt x="1185" y="0"/>
                                </a:lnTo>
                                <a:lnTo>
                                  <a:pt x="1185" y="12"/>
                                </a:lnTo>
                                <a:lnTo>
                                  <a:pt x="1118" y="12"/>
                                </a:lnTo>
                                <a:lnTo>
                                  <a:pt x="1118" y="0"/>
                                </a:lnTo>
                                <a:close/>
                                <a:moveTo>
                                  <a:pt x="1230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30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2"/>
                                </a:lnTo>
                                <a:lnTo>
                                  <a:pt x="1341" y="12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1" name="Freeform 4692"/>
                        <wps:cNvSpPr>
                          <a:spLocks noEditPoints="1"/>
                        </wps:cNvSpPr>
                        <wps:spPr bwMode="auto">
                          <a:xfrm>
                            <a:off x="163195" y="1066165"/>
                            <a:ext cx="775335" cy="305435"/>
                          </a:xfrm>
                          <a:custGeom>
                            <a:avLst/>
                            <a:gdLst>
                              <a:gd name="T0" fmla="*/ 1221 w 1221"/>
                              <a:gd name="T1" fmla="*/ 10 h 481"/>
                              <a:gd name="T2" fmla="*/ 1158 w 1221"/>
                              <a:gd name="T3" fmla="*/ 35 h 481"/>
                              <a:gd name="T4" fmla="*/ 1154 w 1221"/>
                              <a:gd name="T5" fmla="*/ 24 h 481"/>
                              <a:gd name="T6" fmla="*/ 1217 w 1221"/>
                              <a:gd name="T7" fmla="*/ 0 h 481"/>
                              <a:gd name="T8" fmla="*/ 1221 w 1221"/>
                              <a:gd name="T9" fmla="*/ 10 h 481"/>
                              <a:gd name="T10" fmla="*/ 1116 w 1221"/>
                              <a:gd name="T11" fmla="*/ 51 h 481"/>
                              <a:gd name="T12" fmla="*/ 1053 w 1221"/>
                              <a:gd name="T13" fmla="*/ 75 h 481"/>
                              <a:gd name="T14" fmla="*/ 1049 w 1221"/>
                              <a:gd name="T15" fmla="*/ 64 h 481"/>
                              <a:gd name="T16" fmla="*/ 1112 w 1221"/>
                              <a:gd name="T17" fmla="*/ 40 h 481"/>
                              <a:gd name="T18" fmla="*/ 1116 w 1221"/>
                              <a:gd name="T19" fmla="*/ 51 h 481"/>
                              <a:gd name="T20" fmla="*/ 1011 w 1221"/>
                              <a:gd name="T21" fmla="*/ 92 h 481"/>
                              <a:gd name="T22" fmla="*/ 948 w 1221"/>
                              <a:gd name="T23" fmla="*/ 116 h 481"/>
                              <a:gd name="T24" fmla="*/ 944 w 1221"/>
                              <a:gd name="T25" fmla="*/ 105 h 481"/>
                              <a:gd name="T26" fmla="*/ 1007 w 1221"/>
                              <a:gd name="T27" fmla="*/ 81 h 481"/>
                              <a:gd name="T28" fmla="*/ 1011 w 1221"/>
                              <a:gd name="T29" fmla="*/ 92 h 481"/>
                              <a:gd name="T30" fmla="*/ 906 w 1221"/>
                              <a:gd name="T31" fmla="*/ 132 h 481"/>
                              <a:gd name="T32" fmla="*/ 843 w 1221"/>
                              <a:gd name="T33" fmla="*/ 156 h 481"/>
                              <a:gd name="T34" fmla="*/ 839 w 1221"/>
                              <a:gd name="T35" fmla="*/ 145 h 481"/>
                              <a:gd name="T36" fmla="*/ 902 w 1221"/>
                              <a:gd name="T37" fmla="*/ 121 h 481"/>
                              <a:gd name="T38" fmla="*/ 906 w 1221"/>
                              <a:gd name="T39" fmla="*/ 132 h 481"/>
                              <a:gd name="T40" fmla="*/ 801 w 1221"/>
                              <a:gd name="T41" fmla="*/ 173 h 481"/>
                              <a:gd name="T42" fmla="*/ 738 w 1221"/>
                              <a:gd name="T43" fmla="*/ 197 h 481"/>
                              <a:gd name="T44" fmla="*/ 734 w 1221"/>
                              <a:gd name="T45" fmla="*/ 186 h 481"/>
                              <a:gd name="T46" fmla="*/ 797 w 1221"/>
                              <a:gd name="T47" fmla="*/ 162 h 481"/>
                              <a:gd name="T48" fmla="*/ 801 w 1221"/>
                              <a:gd name="T49" fmla="*/ 173 h 481"/>
                              <a:gd name="T50" fmla="*/ 696 w 1221"/>
                              <a:gd name="T51" fmla="*/ 213 h 481"/>
                              <a:gd name="T52" fmla="*/ 633 w 1221"/>
                              <a:gd name="T53" fmla="*/ 237 h 481"/>
                              <a:gd name="T54" fmla="*/ 630 w 1221"/>
                              <a:gd name="T55" fmla="*/ 226 h 481"/>
                              <a:gd name="T56" fmla="*/ 693 w 1221"/>
                              <a:gd name="T57" fmla="*/ 202 h 481"/>
                              <a:gd name="T58" fmla="*/ 696 w 1221"/>
                              <a:gd name="T59" fmla="*/ 213 h 481"/>
                              <a:gd name="T60" fmla="*/ 591 w 1221"/>
                              <a:gd name="T61" fmla="*/ 254 h 481"/>
                              <a:gd name="T62" fmla="*/ 529 w 1221"/>
                              <a:gd name="T63" fmla="*/ 278 h 481"/>
                              <a:gd name="T64" fmla="*/ 525 w 1221"/>
                              <a:gd name="T65" fmla="*/ 267 h 481"/>
                              <a:gd name="T66" fmla="*/ 588 w 1221"/>
                              <a:gd name="T67" fmla="*/ 243 h 481"/>
                              <a:gd name="T68" fmla="*/ 591 w 1221"/>
                              <a:gd name="T69" fmla="*/ 254 h 481"/>
                              <a:gd name="T70" fmla="*/ 487 w 1221"/>
                              <a:gd name="T71" fmla="*/ 294 h 481"/>
                              <a:gd name="T72" fmla="*/ 424 w 1221"/>
                              <a:gd name="T73" fmla="*/ 318 h 481"/>
                              <a:gd name="T74" fmla="*/ 420 w 1221"/>
                              <a:gd name="T75" fmla="*/ 307 h 481"/>
                              <a:gd name="T76" fmla="*/ 483 w 1221"/>
                              <a:gd name="T77" fmla="*/ 283 h 481"/>
                              <a:gd name="T78" fmla="*/ 487 w 1221"/>
                              <a:gd name="T79" fmla="*/ 294 h 481"/>
                              <a:gd name="T80" fmla="*/ 382 w 1221"/>
                              <a:gd name="T81" fmla="*/ 335 h 481"/>
                              <a:gd name="T82" fmla="*/ 319 w 1221"/>
                              <a:gd name="T83" fmla="*/ 359 h 481"/>
                              <a:gd name="T84" fmla="*/ 315 w 1221"/>
                              <a:gd name="T85" fmla="*/ 348 h 481"/>
                              <a:gd name="T86" fmla="*/ 378 w 1221"/>
                              <a:gd name="T87" fmla="*/ 324 h 481"/>
                              <a:gd name="T88" fmla="*/ 382 w 1221"/>
                              <a:gd name="T89" fmla="*/ 335 h 481"/>
                              <a:gd name="T90" fmla="*/ 277 w 1221"/>
                              <a:gd name="T91" fmla="*/ 375 h 481"/>
                              <a:gd name="T92" fmla="*/ 214 w 1221"/>
                              <a:gd name="T93" fmla="*/ 400 h 481"/>
                              <a:gd name="T94" fmla="*/ 210 w 1221"/>
                              <a:gd name="T95" fmla="*/ 389 h 481"/>
                              <a:gd name="T96" fmla="*/ 273 w 1221"/>
                              <a:gd name="T97" fmla="*/ 364 h 481"/>
                              <a:gd name="T98" fmla="*/ 277 w 1221"/>
                              <a:gd name="T99" fmla="*/ 375 h 481"/>
                              <a:gd name="T100" fmla="*/ 172 w 1221"/>
                              <a:gd name="T101" fmla="*/ 416 h 481"/>
                              <a:gd name="T102" fmla="*/ 109 w 1221"/>
                              <a:gd name="T103" fmla="*/ 440 h 481"/>
                              <a:gd name="T104" fmla="*/ 105 w 1221"/>
                              <a:gd name="T105" fmla="*/ 429 h 481"/>
                              <a:gd name="T106" fmla="*/ 168 w 1221"/>
                              <a:gd name="T107" fmla="*/ 405 h 481"/>
                              <a:gd name="T108" fmla="*/ 172 w 1221"/>
                              <a:gd name="T109" fmla="*/ 416 h 481"/>
                              <a:gd name="T110" fmla="*/ 67 w 1221"/>
                              <a:gd name="T111" fmla="*/ 456 h 481"/>
                              <a:gd name="T112" fmla="*/ 4 w 1221"/>
                              <a:gd name="T113" fmla="*/ 481 h 481"/>
                              <a:gd name="T114" fmla="*/ 0 w 1221"/>
                              <a:gd name="T115" fmla="*/ 470 h 481"/>
                              <a:gd name="T116" fmla="*/ 63 w 1221"/>
                              <a:gd name="T117" fmla="*/ 445 h 481"/>
                              <a:gd name="T118" fmla="*/ 67 w 1221"/>
                              <a:gd name="T119" fmla="*/ 456 h 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1" h="481">
                                <a:moveTo>
                                  <a:pt x="1221" y="10"/>
                                </a:moveTo>
                                <a:lnTo>
                                  <a:pt x="1158" y="35"/>
                                </a:lnTo>
                                <a:lnTo>
                                  <a:pt x="1154" y="24"/>
                                </a:lnTo>
                                <a:lnTo>
                                  <a:pt x="1217" y="0"/>
                                </a:lnTo>
                                <a:lnTo>
                                  <a:pt x="1221" y="10"/>
                                </a:lnTo>
                                <a:close/>
                                <a:moveTo>
                                  <a:pt x="1116" y="51"/>
                                </a:moveTo>
                                <a:lnTo>
                                  <a:pt x="1053" y="75"/>
                                </a:lnTo>
                                <a:lnTo>
                                  <a:pt x="1049" y="64"/>
                                </a:lnTo>
                                <a:lnTo>
                                  <a:pt x="1112" y="40"/>
                                </a:lnTo>
                                <a:lnTo>
                                  <a:pt x="1116" y="51"/>
                                </a:lnTo>
                                <a:close/>
                                <a:moveTo>
                                  <a:pt x="1011" y="92"/>
                                </a:moveTo>
                                <a:lnTo>
                                  <a:pt x="948" y="116"/>
                                </a:lnTo>
                                <a:lnTo>
                                  <a:pt x="944" y="105"/>
                                </a:lnTo>
                                <a:lnTo>
                                  <a:pt x="1007" y="81"/>
                                </a:lnTo>
                                <a:lnTo>
                                  <a:pt x="1011" y="92"/>
                                </a:lnTo>
                                <a:close/>
                                <a:moveTo>
                                  <a:pt x="906" y="132"/>
                                </a:moveTo>
                                <a:lnTo>
                                  <a:pt x="843" y="156"/>
                                </a:lnTo>
                                <a:lnTo>
                                  <a:pt x="839" y="145"/>
                                </a:lnTo>
                                <a:lnTo>
                                  <a:pt x="902" y="121"/>
                                </a:lnTo>
                                <a:lnTo>
                                  <a:pt x="906" y="132"/>
                                </a:lnTo>
                                <a:close/>
                                <a:moveTo>
                                  <a:pt x="801" y="173"/>
                                </a:moveTo>
                                <a:lnTo>
                                  <a:pt x="738" y="197"/>
                                </a:lnTo>
                                <a:lnTo>
                                  <a:pt x="734" y="186"/>
                                </a:lnTo>
                                <a:lnTo>
                                  <a:pt x="797" y="162"/>
                                </a:lnTo>
                                <a:lnTo>
                                  <a:pt x="801" y="173"/>
                                </a:lnTo>
                                <a:close/>
                                <a:moveTo>
                                  <a:pt x="696" y="213"/>
                                </a:moveTo>
                                <a:lnTo>
                                  <a:pt x="633" y="237"/>
                                </a:lnTo>
                                <a:lnTo>
                                  <a:pt x="630" y="226"/>
                                </a:lnTo>
                                <a:lnTo>
                                  <a:pt x="693" y="202"/>
                                </a:lnTo>
                                <a:lnTo>
                                  <a:pt x="696" y="213"/>
                                </a:lnTo>
                                <a:close/>
                                <a:moveTo>
                                  <a:pt x="591" y="254"/>
                                </a:moveTo>
                                <a:lnTo>
                                  <a:pt x="529" y="278"/>
                                </a:lnTo>
                                <a:lnTo>
                                  <a:pt x="525" y="267"/>
                                </a:lnTo>
                                <a:lnTo>
                                  <a:pt x="588" y="243"/>
                                </a:lnTo>
                                <a:lnTo>
                                  <a:pt x="591" y="254"/>
                                </a:lnTo>
                                <a:close/>
                                <a:moveTo>
                                  <a:pt x="487" y="294"/>
                                </a:moveTo>
                                <a:lnTo>
                                  <a:pt x="424" y="318"/>
                                </a:lnTo>
                                <a:lnTo>
                                  <a:pt x="420" y="307"/>
                                </a:lnTo>
                                <a:lnTo>
                                  <a:pt x="483" y="283"/>
                                </a:lnTo>
                                <a:lnTo>
                                  <a:pt x="487" y="294"/>
                                </a:lnTo>
                                <a:close/>
                                <a:moveTo>
                                  <a:pt x="382" y="335"/>
                                </a:moveTo>
                                <a:lnTo>
                                  <a:pt x="319" y="359"/>
                                </a:lnTo>
                                <a:lnTo>
                                  <a:pt x="315" y="348"/>
                                </a:lnTo>
                                <a:lnTo>
                                  <a:pt x="378" y="324"/>
                                </a:lnTo>
                                <a:lnTo>
                                  <a:pt x="382" y="335"/>
                                </a:lnTo>
                                <a:close/>
                                <a:moveTo>
                                  <a:pt x="277" y="375"/>
                                </a:moveTo>
                                <a:lnTo>
                                  <a:pt x="214" y="400"/>
                                </a:lnTo>
                                <a:lnTo>
                                  <a:pt x="210" y="389"/>
                                </a:lnTo>
                                <a:lnTo>
                                  <a:pt x="273" y="364"/>
                                </a:lnTo>
                                <a:lnTo>
                                  <a:pt x="277" y="375"/>
                                </a:lnTo>
                                <a:close/>
                                <a:moveTo>
                                  <a:pt x="172" y="416"/>
                                </a:moveTo>
                                <a:lnTo>
                                  <a:pt x="109" y="440"/>
                                </a:lnTo>
                                <a:lnTo>
                                  <a:pt x="105" y="429"/>
                                </a:lnTo>
                                <a:lnTo>
                                  <a:pt x="168" y="405"/>
                                </a:lnTo>
                                <a:lnTo>
                                  <a:pt x="172" y="416"/>
                                </a:lnTo>
                                <a:close/>
                                <a:moveTo>
                                  <a:pt x="67" y="456"/>
                                </a:moveTo>
                                <a:lnTo>
                                  <a:pt x="4" y="481"/>
                                </a:lnTo>
                                <a:lnTo>
                                  <a:pt x="0" y="470"/>
                                </a:lnTo>
                                <a:lnTo>
                                  <a:pt x="63" y="445"/>
                                </a:lnTo>
                                <a:lnTo>
                                  <a:pt x="67" y="4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2" name="Freeform 4693"/>
                        <wps:cNvSpPr>
                          <a:spLocks noEditPoints="1"/>
                        </wps:cNvSpPr>
                        <wps:spPr bwMode="auto">
                          <a:xfrm>
                            <a:off x="539750" y="257175"/>
                            <a:ext cx="400685" cy="814070"/>
                          </a:xfrm>
                          <a:custGeom>
                            <a:avLst/>
                            <a:gdLst>
                              <a:gd name="T0" fmla="*/ 41 w 631"/>
                              <a:gd name="T1" fmla="*/ 63 h 1282"/>
                              <a:gd name="T2" fmla="*/ 0 w 631"/>
                              <a:gd name="T3" fmla="*/ 6 h 1282"/>
                              <a:gd name="T4" fmla="*/ 61 w 631"/>
                              <a:gd name="T5" fmla="*/ 105 h 1282"/>
                              <a:gd name="T6" fmla="*/ 81 w 631"/>
                              <a:gd name="T7" fmla="*/ 172 h 1282"/>
                              <a:gd name="T8" fmla="*/ 61 w 631"/>
                              <a:gd name="T9" fmla="*/ 105 h 1282"/>
                              <a:gd name="T10" fmla="*/ 142 w 631"/>
                              <a:gd name="T11" fmla="*/ 271 h 1282"/>
                              <a:gd name="T12" fmla="*/ 102 w 631"/>
                              <a:gd name="T13" fmla="*/ 214 h 1282"/>
                              <a:gd name="T14" fmla="*/ 162 w 631"/>
                              <a:gd name="T15" fmla="*/ 313 h 1282"/>
                              <a:gd name="T16" fmla="*/ 183 w 631"/>
                              <a:gd name="T17" fmla="*/ 381 h 1282"/>
                              <a:gd name="T18" fmla="*/ 162 w 631"/>
                              <a:gd name="T19" fmla="*/ 313 h 1282"/>
                              <a:gd name="T20" fmla="*/ 244 w 631"/>
                              <a:gd name="T21" fmla="*/ 480 h 1282"/>
                              <a:gd name="T22" fmla="*/ 203 w 631"/>
                              <a:gd name="T23" fmla="*/ 423 h 1282"/>
                              <a:gd name="T24" fmla="*/ 264 w 631"/>
                              <a:gd name="T25" fmla="*/ 522 h 1282"/>
                              <a:gd name="T26" fmla="*/ 284 w 631"/>
                              <a:gd name="T27" fmla="*/ 589 h 1282"/>
                              <a:gd name="T28" fmla="*/ 264 w 631"/>
                              <a:gd name="T29" fmla="*/ 522 h 1282"/>
                              <a:gd name="T30" fmla="*/ 345 w 631"/>
                              <a:gd name="T31" fmla="*/ 688 h 1282"/>
                              <a:gd name="T32" fmla="*/ 304 w 631"/>
                              <a:gd name="T33" fmla="*/ 631 h 1282"/>
                              <a:gd name="T34" fmla="*/ 365 w 631"/>
                              <a:gd name="T35" fmla="*/ 730 h 1282"/>
                              <a:gd name="T36" fmla="*/ 385 w 631"/>
                              <a:gd name="T37" fmla="*/ 798 h 1282"/>
                              <a:gd name="T38" fmla="*/ 365 w 631"/>
                              <a:gd name="T39" fmla="*/ 730 h 1282"/>
                              <a:gd name="T40" fmla="*/ 446 w 631"/>
                              <a:gd name="T41" fmla="*/ 897 h 1282"/>
                              <a:gd name="T42" fmla="*/ 406 w 631"/>
                              <a:gd name="T43" fmla="*/ 839 h 1282"/>
                              <a:gd name="T44" fmla="*/ 466 w 631"/>
                              <a:gd name="T45" fmla="*/ 938 h 1282"/>
                              <a:gd name="T46" fmla="*/ 487 w 631"/>
                              <a:gd name="T47" fmla="*/ 1006 h 1282"/>
                              <a:gd name="T48" fmla="*/ 466 w 631"/>
                              <a:gd name="T49" fmla="*/ 938 h 1282"/>
                              <a:gd name="T50" fmla="*/ 548 w 631"/>
                              <a:gd name="T51" fmla="*/ 1105 h 1282"/>
                              <a:gd name="T52" fmla="*/ 507 w 631"/>
                              <a:gd name="T53" fmla="*/ 1048 h 1282"/>
                              <a:gd name="T54" fmla="*/ 568 w 631"/>
                              <a:gd name="T55" fmla="*/ 1147 h 1282"/>
                              <a:gd name="T56" fmla="*/ 588 w 631"/>
                              <a:gd name="T57" fmla="*/ 1215 h 1282"/>
                              <a:gd name="T58" fmla="*/ 568 w 631"/>
                              <a:gd name="T59" fmla="*/ 1147 h 1282"/>
                              <a:gd name="T60" fmla="*/ 631 w 631"/>
                              <a:gd name="T61" fmla="*/ 1276 h 1282"/>
                              <a:gd name="T62" fmla="*/ 609 w 631"/>
                              <a:gd name="T63" fmla="*/ 1257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631" h="1282">
                                <a:moveTo>
                                  <a:pt x="10" y="0"/>
                                </a:moveTo>
                                <a:lnTo>
                                  <a:pt x="41" y="63"/>
                                </a:lnTo>
                                <a:lnTo>
                                  <a:pt x="31" y="68"/>
                                </a:lnTo>
                                <a:lnTo>
                                  <a:pt x="0" y="6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61" y="105"/>
                                </a:moveTo>
                                <a:lnTo>
                                  <a:pt x="91" y="167"/>
                                </a:lnTo>
                                <a:lnTo>
                                  <a:pt x="81" y="172"/>
                                </a:lnTo>
                                <a:lnTo>
                                  <a:pt x="51" y="110"/>
                                </a:lnTo>
                                <a:lnTo>
                                  <a:pt x="61" y="105"/>
                                </a:lnTo>
                                <a:close/>
                                <a:moveTo>
                                  <a:pt x="112" y="209"/>
                                </a:moveTo>
                                <a:lnTo>
                                  <a:pt x="142" y="271"/>
                                </a:lnTo>
                                <a:lnTo>
                                  <a:pt x="132" y="277"/>
                                </a:lnTo>
                                <a:lnTo>
                                  <a:pt x="102" y="214"/>
                                </a:lnTo>
                                <a:lnTo>
                                  <a:pt x="112" y="209"/>
                                </a:lnTo>
                                <a:close/>
                                <a:moveTo>
                                  <a:pt x="162" y="313"/>
                                </a:moveTo>
                                <a:lnTo>
                                  <a:pt x="193" y="376"/>
                                </a:lnTo>
                                <a:lnTo>
                                  <a:pt x="183" y="381"/>
                                </a:lnTo>
                                <a:lnTo>
                                  <a:pt x="152" y="318"/>
                                </a:lnTo>
                                <a:lnTo>
                                  <a:pt x="162" y="313"/>
                                </a:lnTo>
                                <a:close/>
                                <a:moveTo>
                                  <a:pt x="213" y="417"/>
                                </a:moveTo>
                                <a:lnTo>
                                  <a:pt x="244" y="480"/>
                                </a:lnTo>
                                <a:lnTo>
                                  <a:pt x="233" y="485"/>
                                </a:lnTo>
                                <a:lnTo>
                                  <a:pt x="203" y="423"/>
                                </a:lnTo>
                                <a:lnTo>
                                  <a:pt x="213" y="417"/>
                                </a:lnTo>
                                <a:close/>
                                <a:moveTo>
                                  <a:pt x="264" y="522"/>
                                </a:moveTo>
                                <a:lnTo>
                                  <a:pt x="294" y="584"/>
                                </a:lnTo>
                                <a:lnTo>
                                  <a:pt x="284" y="589"/>
                                </a:lnTo>
                                <a:lnTo>
                                  <a:pt x="254" y="527"/>
                                </a:lnTo>
                                <a:lnTo>
                                  <a:pt x="264" y="522"/>
                                </a:lnTo>
                                <a:close/>
                                <a:moveTo>
                                  <a:pt x="314" y="626"/>
                                </a:moveTo>
                                <a:lnTo>
                                  <a:pt x="345" y="688"/>
                                </a:lnTo>
                                <a:lnTo>
                                  <a:pt x="335" y="694"/>
                                </a:lnTo>
                                <a:lnTo>
                                  <a:pt x="304" y="631"/>
                                </a:lnTo>
                                <a:lnTo>
                                  <a:pt x="314" y="626"/>
                                </a:lnTo>
                                <a:close/>
                                <a:moveTo>
                                  <a:pt x="365" y="730"/>
                                </a:moveTo>
                                <a:lnTo>
                                  <a:pt x="396" y="792"/>
                                </a:lnTo>
                                <a:lnTo>
                                  <a:pt x="385" y="798"/>
                                </a:lnTo>
                                <a:lnTo>
                                  <a:pt x="355" y="735"/>
                                </a:lnTo>
                                <a:lnTo>
                                  <a:pt x="365" y="730"/>
                                </a:lnTo>
                                <a:close/>
                                <a:moveTo>
                                  <a:pt x="416" y="834"/>
                                </a:moveTo>
                                <a:lnTo>
                                  <a:pt x="446" y="897"/>
                                </a:lnTo>
                                <a:lnTo>
                                  <a:pt x="436" y="902"/>
                                </a:lnTo>
                                <a:lnTo>
                                  <a:pt x="406" y="839"/>
                                </a:lnTo>
                                <a:lnTo>
                                  <a:pt x="416" y="834"/>
                                </a:lnTo>
                                <a:close/>
                                <a:moveTo>
                                  <a:pt x="466" y="938"/>
                                </a:moveTo>
                                <a:lnTo>
                                  <a:pt x="497" y="1001"/>
                                </a:lnTo>
                                <a:lnTo>
                                  <a:pt x="487" y="1006"/>
                                </a:lnTo>
                                <a:lnTo>
                                  <a:pt x="456" y="944"/>
                                </a:lnTo>
                                <a:lnTo>
                                  <a:pt x="466" y="938"/>
                                </a:lnTo>
                                <a:close/>
                                <a:moveTo>
                                  <a:pt x="517" y="1043"/>
                                </a:moveTo>
                                <a:lnTo>
                                  <a:pt x="548" y="1105"/>
                                </a:lnTo>
                                <a:lnTo>
                                  <a:pt x="538" y="1111"/>
                                </a:lnTo>
                                <a:lnTo>
                                  <a:pt x="507" y="1048"/>
                                </a:lnTo>
                                <a:lnTo>
                                  <a:pt x="517" y="1043"/>
                                </a:lnTo>
                                <a:close/>
                                <a:moveTo>
                                  <a:pt x="568" y="1147"/>
                                </a:moveTo>
                                <a:lnTo>
                                  <a:pt x="598" y="1210"/>
                                </a:lnTo>
                                <a:lnTo>
                                  <a:pt x="588" y="1215"/>
                                </a:lnTo>
                                <a:lnTo>
                                  <a:pt x="558" y="1152"/>
                                </a:lnTo>
                                <a:lnTo>
                                  <a:pt x="568" y="1147"/>
                                </a:lnTo>
                                <a:close/>
                                <a:moveTo>
                                  <a:pt x="618" y="1251"/>
                                </a:moveTo>
                                <a:lnTo>
                                  <a:pt x="631" y="1276"/>
                                </a:lnTo>
                                <a:lnTo>
                                  <a:pt x="621" y="1282"/>
                                </a:lnTo>
                                <a:lnTo>
                                  <a:pt x="609" y="1257"/>
                                </a:lnTo>
                                <a:lnTo>
                                  <a:pt x="618" y="12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3" name="Line 4694"/>
                        <wps:cNvCnPr/>
                        <wps:spPr bwMode="auto">
                          <a:xfrm>
                            <a:off x="542925" y="259080"/>
                            <a:ext cx="1267460" cy="810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5" name="Line 4695"/>
                        <wps:cNvCnPr/>
                        <wps:spPr bwMode="auto">
                          <a:xfrm>
                            <a:off x="542925" y="259080"/>
                            <a:ext cx="479425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6" name="Line 4696"/>
                        <wps:cNvCnPr/>
                        <wps:spPr bwMode="auto">
                          <a:xfrm flipH="1">
                            <a:off x="149225" y="259080"/>
                            <a:ext cx="393700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7" name="Freeform 4697"/>
                        <wps:cNvSpPr>
                          <a:spLocks noEditPoints="1"/>
                        </wps:cNvSpPr>
                        <wps:spPr bwMode="auto">
                          <a:xfrm>
                            <a:off x="933450" y="1068070"/>
                            <a:ext cx="92075" cy="306705"/>
                          </a:xfrm>
                          <a:custGeom>
                            <a:avLst/>
                            <a:gdLst>
                              <a:gd name="T0" fmla="*/ 11 w 145"/>
                              <a:gd name="T1" fmla="*/ 0 h 483"/>
                              <a:gd name="T2" fmla="*/ 30 w 145"/>
                              <a:gd name="T3" fmla="*/ 68 h 483"/>
                              <a:gd name="T4" fmla="*/ 19 w 145"/>
                              <a:gd name="T5" fmla="*/ 71 h 483"/>
                              <a:gd name="T6" fmla="*/ 0 w 145"/>
                              <a:gd name="T7" fmla="*/ 4 h 483"/>
                              <a:gd name="T8" fmla="*/ 11 w 145"/>
                              <a:gd name="T9" fmla="*/ 0 h 483"/>
                              <a:gd name="T10" fmla="*/ 43 w 145"/>
                              <a:gd name="T11" fmla="*/ 113 h 483"/>
                              <a:gd name="T12" fmla="*/ 61 w 145"/>
                              <a:gd name="T13" fmla="*/ 180 h 483"/>
                              <a:gd name="T14" fmla="*/ 51 w 145"/>
                              <a:gd name="T15" fmla="*/ 183 h 483"/>
                              <a:gd name="T16" fmla="*/ 32 w 145"/>
                              <a:gd name="T17" fmla="*/ 116 h 483"/>
                              <a:gd name="T18" fmla="*/ 43 w 145"/>
                              <a:gd name="T19" fmla="*/ 113 h 483"/>
                              <a:gd name="T20" fmla="*/ 74 w 145"/>
                              <a:gd name="T21" fmla="*/ 225 h 483"/>
                              <a:gd name="T22" fmla="*/ 93 w 145"/>
                              <a:gd name="T23" fmla="*/ 292 h 483"/>
                              <a:gd name="T24" fmla="*/ 82 w 145"/>
                              <a:gd name="T25" fmla="*/ 295 h 483"/>
                              <a:gd name="T26" fmla="*/ 63 w 145"/>
                              <a:gd name="T27" fmla="*/ 228 h 483"/>
                              <a:gd name="T28" fmla="*/ 74 w 145"/>
                              <a:gd name="T29" fmla="*/ 225 h 483"/>
                              <a:gd name="T30" fmla="*/ 105 w 145"/>
                              <a:gd name="T31" fmla="*/ 337 h 483"/>
                              <a:gd name="T32" fmla="*/ 124 w 145"/>
                              <a:gd name="T33" fmla="*/ 404 h 483"/>
                              <a:gd name="T34" fmla="*/ 114 w 145"/>
                              <a:gd name="T35" fmla="*/ 408 h 483"/>
                              <a:gd name="T36" fmla="*/ 95 w 145"/>
                              <a:gd name="T37" fmla="*/ 340 h 483"/>
                              <a:gd name="T38" fmla="*/ 105 w 145"/>
                              <a:gd name="T39" fmla="*/ 337 h 483"/>
                              <a:gd name="T40" fmla="*/ 137 w 145"/>
                              <a:gd name="T41" fmla="*/ 449 h 483"/>
                              <a:gd name="T42" fmla="*/ 145 w 145"/>
                              <a:gd name="T43" fmla="*/ 480 h 483"/>
                              <a:gd name="T44" fmla="*/ 135 w 145"/>
                              <a:gd name="T45" fmla="*/ 483 h 483"/>
                              <a:gd name="T46" fmla="*/ 126 w 145"/>
                              <a:gd name="T47" fmla="*/ 453 h 483"/>
                              <a:gd name="T48" fmla="*/ 137 w 145"/>
                              <a:gd name="T49" fmla="*/ 449 h 4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45" h="483">
                                <a:moveTo>
                                  <a:pt x="11" y="0"/>
                                </a:moveTo>
                                <a:lnTo>
                                  <a:pt x="30" y="68"/>
                                </a:lnTo>
                                <a:lnTo>
                                  <a:pt x="19" y="71"/>
                                </a:lnTo>
                                <a:lnTo>
                                  <a:pt x="0" y="4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43" y="113"/>
                                </a:moveTo>
                                <a:lnTo>
                                  <a:pt x="61" y="180"/>
                                </a:lnTo>
                                <a:lnTo>
                                  <a:pt x="51" y="183"/>
                                </a:lnTo>
                                <a:lnTo>
                                  <a:pt x="32" y="116"/>
                                </a:lnTo>
                                <a:lnTo>
                                  <a:pt x="43" y="113"/>
                                </a:lnTo>
                                <a:close/>
                                <a:moveTo>
                                  <a:pt x="74" y="225"/>
                                </a:moveTo>
                                <a:lnTo>
                                  <a:pt x="93" y="292"/>
                                </a:lnTo>
                                <a:lnTo>
                                  <a:pt x="82" y="295"/>
                                </a:lnTo>
                                <a:lnTo>
                                  <a:pt x="63" y="228"/>
                                </a:lnTo>
                                <a:lnTo>
                                  <a:pt x="74" y="225"/>
                                </a:lnTo>
                                <a:close/>
                                <a:moveTo>
                                  <a:pt x="105" y="337"/>
                                </a:moveTo>
                                <a:lnTo>
                                  <a:pt x="124" y="404"/>
                                </a:lnTo>
                                <a:lnTo>
                                  <a:pt x="114" y="408"/>
                                </a:lnTo>
                                <a:lnTo>
                                  <a:pt x="95" y="340"/>
                                </a:lnTo>
                                <a:lnTo>
                                  <a:pt x="105" y="337"/>
                                </a:lnTo>
                                <a:close/>
                                <a:moveTo>
                                  <a:pt x="137" y="449"/>
                                </a:moveTo>
                                <a:lnTo>
                                  <a:pt x="145" y="480"/>
                                </a:lnTo>
                                <a:lnTo>
                                  <a:pt x="135" y="483"/>
                                </a:lnTo>
                                <a:lnTo>
                                  <a:pt x="126" y="453"/>
                                </a:lnTo>
                                <a:lnTo>
                                  <a:pt x="137" y="4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8" name="Line 4698"/>
                        <wps:cNvCnPr/>
                        <wps:spPr bwMode="auto">
                          <a:xfrm>
                            <a:off x="149225" y="1373505"/>
                            <a:ext cx="8731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Line 4699"/>
                        <wps:cNvCnPr/>
                        <wps:spPr bwMode="auto">
                          <a:xfrm flipV="1">
                            <a:off x="1022350" y="1069340"/>
                            <a:ext cx="788035" cy="304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Freeform 4700"/>
                        <wps:cNvSpPr>
                          <a:spLocks noEditPoints="1"/>
                        </wps:cNvSpPr>
                        <wps:spPr bwMode="auto">
                          <a:xfrm>
                            <a:off x="539750" y="259080"/>
                            <a:ext cx="6985" cy="935355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73"/>
                              <a:gd name="T2" fmla="*/ 0 w 11"/>
                              <a:gd name="T3" fmla="*/ 0 h 1473"/>
                              <a:gd name="T4" fmla="*/ 11 w 11"/>
                              <a:gd name="T5" fmla="*/ 117 h 1473"/>
                              <a:gd name="T6" fmla="*/ 0 w 11"/>
                              <a:gd name="T7" fmla="*/ 187 h 1473"/>
                              <a:gd name="T8" fmla="*/ 11 w 11"/>
                              <a:gd name="T9" fmla="*/ 117 h 1473"/>
                              <a:gd name="T10" fmla="*/ 11 w 11"/>
                              <a:gd name="T11" fmla="*/ 304 h 1473"/>
                              <a:gd name="T12" fmla="*/ 0 w 11"/>
                              <a:gd name="T13" fmla="*/ 234 h 1473"/>
                              <a:gd name="T14" fmla="*/ 11 w 11"/>
                              <a:gd name="T15" fmla="*/ 351 h 1473"/>
                              <a:gd name="T16" fmla="*/ 0 w 11"/>
                              <a:gd name="T17" fmla="*/ 421 h 1473"/>
                              <a:gd name="T18" fmla="*/ 11 w 11"/>
                              <a:gd name="T19" fmla="*/ 351 h 1473"/>
                              <a:gd name="T20" fmla="*/ 11 w 11"/>
                              <a:gd name="T21" fmla="*/ 538 h 1473"/>
                              <a:gd name="T22" fmla="*/ 0 w 11"/>
                              <a:gd name="T23" fmla="*/ 468 h 1473"/>
                              <a:gd name="T24" fmla="*/ 11 w 11"/>
                              <a:gd name="T25" fmla="*/ 585 h 1473"/>
                              <a:gd name="T26" fmla="*/ 0 w 11"/>
                              <a:gd name="T27" fmla="*/ 655 h 1473"/>
                              <a:gd name="T28" fmla="*/ 11 w 11"/>
                              <a:gd name="T29" fmla="*/ 585 h 1473"/>
                              <a:gd name="T30" fmla="*/ 11 w 11"/>
                              <a:gd name="T31" fmla="*/ 772 h 1473"/>
                              <a:gd name="T32" fmla="*/ 0 w 11"/>
                              <a:gd name="T33" fmla="*/ 702 h 1473"/>
                              <a:gd name="T34" fmla="*/ 11 w 11"/>
                              <a:gd name="T35" fmla="*/ 819 h 1473"/>
                              <a:gd name="T36" fmla="*/ 0 w 11"/>
                              <a:gd name="T37" fmla="*/ 889 h 1473"/>
                              <a:gd name="T38" fmla="*/ 11 w 11"/>
                              <a:gd name="T39" fmla="*/ 819 h 1473"/>
                              <a:gd name="T40" fmla="*/ 11 w 11"/>
                              <a:gd name="T41" fmla="*/ 1006 h 1473"/>
                              <a:gd name="T42" fmla="*/ 0 w 11"/>
                              <a:gd name="T43" fmla="*/ 936 h 1473"/>
                              <a:gd name="T44" fmla="*/ 11 w 11"/>
                              <a:gd name="T45" fmla="*/ 1052 h 1473"/>
                              <a:gd name="T46" fmla="*/ 0 w 11"/>
                              <a:gd name="T47" fmla="*/ 1123 h 1473"/>
                              <a:gd name="T48" fmla="*/ 11 w 11"/>
                              <a:gd name="T49" fmla="*/ 1052 h 1473"/>
                              <a:gd name="T50" fmla="*/ 11 w 11"/>
                              <a:gd name="T51" fmla="*/ 1240 h 1473"/>
                              <a:gd name="T52" fmla="*/ 0 w 11"/>
                              <a:gd name="T53" fmla="*/ 1169 h 1473"/>
                              <a:gd name="T54" fmla="*/ 11 w 11"/>
                              <a:gd name="T55" fmla="*/ 1286 h 1473"/>
                              <a:gd name="T56" fmla="*/ 0 w 11"/>
                              <a:gd name="T57" fmla="*/ 1357 h 1473"/>
                              <a:gd name="T58" fmla="*/ 11 w 11"/>
                              <a:gd name="T59" fmla="*/ 1286 h 1473"/>
                              <a:gd name="T60" fmla="*/ 11 w 11"/>
                              <a:gd name="T61" fmla="*/ 1473 h 1473"/>
                              <a:gd name="T62" fmla="*/ 0 w 11"/>
                              <a:gd name="T63" fmla="*/ 1403 h 1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73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2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2"/>
                                </a:lnTo>
                                <a:lnTo>
                                  <a:pt x="11" y="702"/>
                                </a:lnTo>
                                <a:close/>
                                <a:moveTo>
                                  <a:pt x="11" y="819"/>
                                </a:moveTo>
                                <a:lnTo>
                                  <a:pt x="11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9"/>
                                </a:lnTo>
                                <a:lnTo>
                                  <a:pt x="11" y="819"/>
                                </a:lnTo>
                                <a:close/>
                                <a:moveTo>
                                  <a:pt x="11" y="936"/>
                                </a:moveTo>
                                <a:lnTo>
                                  <a:pt x="11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6"/>
                                </a:lnTo>
                                <a:lnTo>
                                  <a:pt x="11" y="936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3"/>
                                </a:lnTo>
                                <a:lnTo>
                                  <a:pt x="0" y="1123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7"/>
                                </a:lnTo>
                                <a:lnTo>
                                  <a:pt x="0" y="1357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73"/>
                                </a:lnTo>
                                <a:lnTo>
                                  <a:pt x="0" y="1473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1" name="Freeform 4701"/>
                        <wps:cNvSpPr>
                          <a:spLocks noEditPoints="1"/>
                        </wps:cNvSpPr>
                        <wps:spPr bwMode="auto">
                          <a:xfrm>
                            <a:off x="542290" y="1217930"/>
                            <a:ext cx="481330" cy="159385"/>
                          </a:xfrm>
                          <a:custGeom>
                            <a:avLst/>
                            <a:gdLst>
                              <a:gd name="T0" fmla="*/ 3 w 758"/>
                              <a:gd name="T1" fmla="*/ 0 h 251"/>
                              <a:gd name="T2" fmla="*/ 67 w 758"/>
                              <a:gd name="T3" fmla="*/ 21 h 251"/>
                              <a:gd name="T4" fmla="*/ 64 w 758"/>
                              <a:gd name="T5" fmla="*/ 32 h 251"/>
                              <a:gd name="T6" fmla="*/ 0 w 758"/>
                              <a:gd name="T7" fmla="*/ 11 h 251"/>
                              <a:gd name="T8" fmla="*/ 3 w 758"/>
                              <a:gd name="T9" fmla="*/ 0 h 251"/>
                              <a:gd name="T10" fmla="*/ 110 w 758"/>
                              <a:gd name="T11" fmla="*/ 34 h 251"/>
                              <a:gd name="T12" fmla="*/ 174 w 758"/>
                              <a:gd name="T13" fmla="*/ 55 h 251"/>
                              <a:gd name="T14" fmla="*/ 171 w 758"/>
                              <a:gd name="T15" fmla="*/ 66 h 251"/>
                              <a:gd name="T16" fmla="*/ 107 w 758"/>
                              <a:gd name="T17" fmla="*/ 45 h 251"/>
                              <a:gd name="T18" fmla="*/ 110 w 758"/>
                              <a:gd name="T19" fmla="*/ 34 h 251"/>
                              <a:gd name="T20" fmla="*/ 217 w 758"/>
                              <a:gd name="T21" fmla="*/ 68 h 251"/>
                              <a:gd name="T22" fmla="*/ 281 w 758"/>
                              <a:gd name="T23" fmla="*/ 88 h 251"/>
                              <a:gd name="T24" fmla="*/ 278 w 758"/>
                              <a:gd name="T25" fmla="*/ 100 h 251"/>
                              <a:gd name="T26" fmla="*/ 214 w 758"/>
                              <a:gd name="T27" fmla="*/ 79 h 251"/>
                              <a:gd name="T28" fmla="*/ 217 w 758"/>
                              <a:gd name="T29" fmla="*/ 68 h 251"/>
                              <a:gd name="T30" fmla="*/ 324 w 758"/>
                              <a:gd name="T31" fmla="*/ 102 h 251"/>
                              <a:gd name="T32" fmla="*/ 388 w 758"/>
                              <a:gd name="T33" fmla="*/ 123 h 251"/>
                              <a:gd name="T34" fmla="*/ 385 w 758"/>
                              <a:gd name="T35" fmla="*/ 134 h 251"/>
                              <a:gd name="T36" fmla="*/ 321 w 758"/>
                              <a:gd name="T37" fmla="*/ 113 h 251"/>
                              <a:gd name="T38" fmla="*/ 324 w 758"/>
                              <a:gd name="T39" fmla="*/ 102 h 251"/>
                              <a:gd name="T40" fmla="*/ 431 w 758"/>
                              <a:gd name="T41" fmla="*/ 136 h 251"/>
                              <a:gd name="T42" fmla="*/ 495 w 758"/>
                              <a:gd name="T43" fmla="*/ 156 h 251"/>
                              <a:gd name="T44" fmla="*/ 492 w 758"/>
                              <a:gd name="T45" fmla="*/ 168 h 251"/>
                              <a:gd name="T46" fmla="*/ 428 w 758"/>
                              <a:gd name="T47" fmla="*/ 147 h 251"/>
                              <a:gd name="T48" fmla="*/ 431 w 758"/>
                              <a:gd name="T49" fmla="*/ 136 h 251"/>
                              <a:gd name="T50" fmla="*/ 538 w 758"/>
                              <a:gd name="T51" fmla="*/ 170 h 251"/>
                              <a:gd name="T52" fmla="*/ 602 w 758"/>
                              <a:gd name="T53" fmla="*/ 190 h 251"/>
                              <a:gd name="T54" fmla="*/ 599 w 758"/>
                              <a:gd name="T55" fmla="*/ 202 h 251"/>
                              <a:gd name="T56" fmla="*/ 535 w 758"/>
                              <a:gd name="T57" fmla="*/ 181 h 251"/>
                              <a:gd name="T58" fmla="*/ 538 w 758"/>
                              <a:gd name="T59" fmla="*/ 170 h 251"/>
                              <a:gd name="T60" fmla="*/ 645 w 758"/>
                              <a:gd name="T61" fmla="*/ 204 h 251"/>
                              <a:gd name="T62" fmla="*/ 709 w 758"/>
                              <a:gd name="T63" fmla="*/ 224 h 251"/>
                              <a:gd name="T64" fmla="*/ 706 w 758"/>
                              <a:gd name="T65" fmla="*/ 236 h 251"/>
                              <a:gd name="T66" fmla="*/ 642 w 758"/>
                              <a:gd name="T67" fmla="*/ 215 h 251"/>
                              <a:gd name="T68" fmla="*/ 645 w 758"/>
                              <a:gd name="T69" fmla="*/ 204 h 251"/>
                              <a:gd name="T70" fmla="*/ 752 w 758"/>
                              <a:gd name="T71" fmla="*/ 238 h 251"/>
                              <a:gd name="T72" fmla="*/ 758 w 758"/>
                              <a:gd name="T73" fmla="*/ 240 h 251"/>
                              <a:gd name="T74" fmla="*/ 754 w 758"/>
                              <a:gd name="T75" fmla="*/ 251 h 251"/>
                              <a:gd name="T76" fmla="*/ 749 w 758"/>
                              <a:gd name="T77" fmla="*/ 249 h 251"/>
                              <a:gd name="T78" fmla="*/ 752 w 758"/>
                              <a:gd name="T79" fmla="*/ 238 h 2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58" h="251">
                                <a:moveTo>
                                  <a:pt x="3" y="0"/>
                                </a:moveTo>
                                <a:lnTo>
                                  <a:pt x="67" y="21"/>
                                </a:lnTo>
                                <a:lnTo>
                                  <a:pt x="64" y="32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34"/>
                                </a:moveTo>
                                <a:lnTo>
                                  <a:pt x="174" y="55"/>
                                </a:lnTo>
                                <a:lnTo>
                                  <a:pt x="171" y="66"/>
                                </a:lnTo>
                                <a:lnTo>
                                  <a:pt x="107" y="45"/>
                                </a:lnTo>
                                <a:lnTo>
                                  <a:pt x="110" y="34"/>
                                </a:lnTo>
                                <a:close/>
                                <a:moveTo>
                                  <a:pt x="217" y="68"/>
                                </a:moveTo>
                                <a:lnTo>
                                  <a:pt x="281" y="88"/>
                                </a:lnTo>
                                <a:lnTo>
                                  <a:pt x="278" y="100"/>
                                </a:lnTo>
                                <a:lnTo>
                                  <a:pt x="214" y="79"/>
                                </a:lnTo>
                                <a:lnTo>
                                  <a:pt x="217" y="68"/>
                                </a:lnTo>
                                <a:close/>
                                <a:moveTo>
                                  <a:pt x="324" y="102"/>
                                </a:moveTo>
                                <a:lnTo>
                                  <a:pt x="388" y="123"/>
                                </a:lnTo>
                                <a:lnTo>
                                  <a:pt x="385" y="134"/>
                                </a:lnTo>
                                <a:lnTo>
                                  <a:pt x="321" y="113"/>
                                </a:lnTo>
                                <a:lnTo>
                                  <a:pt x="324" y="102"/>
                                </a:lnTo>
                                <a:close/>
                                <a:moveTo>
                                  <a:pt x="431" y="136"/>
                                </a:moveTo>
                                <a:lnTo>
                                  <a:pt x="495" y="156"/>
                                </a:lnTo>
                                <a:lnTo>
                                  <a:pt x="492" y="168"/>
                                </a:lnTo>
                                <a:lnTo>
                                  <a:pt x="428" y="147"/>
                                </a:lnTo>
                                <a:lnTo>
                                  <a:pt x="431" y="136"/>
                                </a:lnTo>
                                <a:close/>
                                <a:moveTo>
                                  <a:pt x="538" y="170"/>
                                </a:moveTo>
                                <a:lnTo>
                                  <a:pt x="602" y="190"/>
                                </a:lnTo>
                                <a:lnTo>
                                  <a:pt x="599" y="202"/>
                                </a:lnTo>
                                <a:lnTo>
                                  <a:pt x="535" y="181"/>
                                </a:lnTo>
                                <a:lnTo>
                                  <a:pt x="538" y="170"/>
                                </a:lnTo>
                                <a:close/>
                                <a:moveTo>
                                  <a:pt x="645" y="204"/>
                                </a:moveTo>
                                <a:lnTo>
                                  <a:pt x="709" y="224"/>
                                </a:lnTo>
                                <a:lnTo>
                                  <a:pt x="706" y="236"/>
                                </a:lnTo>
                                <a:lnTo>
                                  <a:pt x="642" y="215"/>
                                </a:lnTo>
                                <a:lnTo>
                                  <a:pt x="645" y="204"/>
                                </a:lnTo>
                                <a:close/>
                                <a:moveTo>
                                  <a:pt x="752" y="238"/>
                                </a:moveTo>
                                <a:lnTo>
                                  <a:pt x="758" y="240"/>
                                </a:lnTo>
                                <a:lnTo>
                                  <a:pt x="754" y="251"/>
                                </a:lnTo>
                                <a:lnTo>
                                  <a:pt x="749" y="249"/>
                                </a:lnTo>
                                <a:lnTo>
                                  <a:pt x="752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" name="Line 4702"/>
                        <wps:cNvCnPr/>
                        <wps:spPr bwMode="auto">
                          <a:xfrm flipV="1">
                            <a:off x="542925" y="1160145"/>
                            <a:ext cx="4064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3" name="Line 4703"/>
                        <wps:cNvCnPr/>
                        <wps:spPr bwMode="auto">
                          <a:xfrm>
                            <a:off x="583565" y="116014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4" name="Line 4704"/>
                        <wps:cNvCnPr/>
                        <wps:spPr bwMode="auto">
                          <a:xfrm>
                            <a:off x="492760" y="1240790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5" name="Line 4705"/>
                        <wps:cNvCnPr/>
                        <wps:spPr bwMode="auto">
                          <a:xfrm flipV="1">
                            <a:off x="530860" y="1233805"/>
                            <a:ext cx="5016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6" name="Freeform 4706"/>
                        <wps:cNvSpPr>
                          <a:spLocks noEditPoints="1"/>
                        </wps:cNvSpPr>
                        <wps:spPr bwMode="auto">
                          <a:xfrm>
                            <a:off x="542925" y="1068705"/>
                            <a:ext cx="1242060" cy="156845"/>
                          </a:xfrm>
                          <a:custGeom>
                            <a:avLst/>
                            <a:gdLst>
                              <a:gd name="T0" fmla="*/ 66 w 1956"/>
                              <a:gd name="T1" fmla="*/ 227 h 247"/>
                              <a:gd name="T2" fmla="*/ 1 w 1956"/>
                              <a:gd name="T3" fmla="*/ 247 h 247"/>
                              <a:gd name="T4" fmla="*/ 111 w 1956"/>
                              <a:gd name="T5" fmla="*/ 222 h 247"/>
                              <a:gd name="T6" fmla="*/ 179 w 1956"/>
                              <a:gd name="T7" fmla="*/ 225 h 247"/>
                              <a:gd name="T8" fmla="*/ 111 w 1956"/>
                              <a:gd name="T9" fmla="*/ 222 h 247"/>
                              <a:gd name="T10" fmla="*/ 288 w 1956"/>
                              <a:gd name="T11" fmla="*/ 200 h 247"/>
                              <a:gd name="T12" fmla="*/ 223 w 1956"/>
                              <a:gd name="T13" fmla="*/ 220 h 247"/>
                              <a:gd name="T14" fmla="*/ 333 w 1956"/>
                              <a:gd name="T15" fmla="*/ 195 h 247"/>
                              <a:gd name="T16" fmla="*/ 401 w 1956"/>
                              <a:gd name="T17" fmla="*/ 198 h 247"/>
                              <a:gd name="T18" fmla="*/ 333 w 1956"/>
                              <a:gd name="T19" fmla="*/ 195 h 247"/>
                              <a:gd name="T20" fmla="*/ 511 w 1956"/>
                              <a:gd name="T21" fmla="*/ 174 h 247"/>
                              <a:gd name="T22" fmla="*/ 445 w 1956"/>
                              <a:gd name="T23" fmla="*/ 193 h 247"/>
                              <a:gd name="T24" fmla="*/ 555 w 1956"/>
                              <a:gd name="T25" fmla="*/ 168 h 247"/>
                              <a:gd name="T26" fmla="*/ 623 w 1956"/>
                              <a:gd name="T27" fmla="*/ 172 h 247"/>
                              <a:gd name="T28" fmla="*/ 555 w 1956"/>
                              <a:gd name="T29" fmla="*/ 168 h 247"/>
                              <a:gd name="T30" fmla="*/ 733 w 1956"/>
                              <a:gd name="T31" fmla="*/ 147 h 247"/>
                              <a:gd name="T32" fmla="*/ 667 w 1956"/>
                              <a:gd name="T33" fmla="*/ 167 h 247"/>
                              <a:gd name="T34" fmla="*/ 777 w 1956"/>
                              <a:gd name="T35" fmla="*/ 142 h 247"/>
                              <a:gd name="T36" fmla="*/ 845 w 1956"/>
                              <a:gd name="T37" fmla="*/ 145 h 247"/>
                              <a:gd name="T38" fmla="*/ 777 w 1956"/>
                              <a:gd name="T39" fmla="*/ 142 h 247"/>
                              <a:gd name="T40" fmla="*/ 955 w 1956"/>
                              <a:gd name="T41" fmla="*/ 120 h 247"/>
                              <a:gd name="T42" fmla="*/ 890 w 1956"/>
                              <a:gd name="T43" fmla="*/ 140 h 247"/>
                              <a:gd name="T44" fmla="*/ 999 w 1956"/>
                              <a:gd name="T45" fmla="*/ 115 h 247"/>
                              <a:gd name="T46" fmla="*/ 1067 w 1956"/>
                              <a:gd name="T47" fmla="*/ 118 h 247"/>
                              <a:gd name="T48" fmla="*/ 999 w 1956"/>
                              <a:gd name="T49" fmla="*/ 115 h 247"/>
                              <a:gd name="T50" fmla="*/ 1177 w 1956"/>
                              <a:gd name="T51" fmla="*/ 93 h 247"/>
                              <a:gd name="T52" fmla="*/ 1112 w 1956"/>
                              <a:gd name="T53" fmla="*/ 113 h 247"/>
                              <a:gd name="T54" fmla="*/ 1221 w 1956"/>
                              <a:gd name="T55" fmla="*/ 88 h 247"/>
                              <a:gd name="T56" fmla="*/ 1289 w 1956"/>
                              <a:gd name="T57" fmla="*/ 92 h 247"/>
                              <a:gd name="T58" fmla="*/ 1221 w 1956"/>
                              <a:gd name="T59" fmla="*/ 88 h 247"/>
                              <a:gd name="T60" fmla="*/ 1399 w 1956"/>
                              <a:gd name="T61" fmla="*/ 67 h 247"/>
                              <a:gd name="T62" fmla="*/ 1334 w 1956"/>
                              <a:gd name="T63" fmla="*/ 86 h 247"/>
                              <a:gd name="T64" fmla="*/ 1444 w 1956"/>
                              <a:gd name="T65" fmla="*/ 62 h 247"/>
                              <a:gd name="T66" fmla="*/ 1511 w 1956"/>
                              <a:gd name="T67" fmla="*/ 65 h 247"/>
                              <a:gd name="T68" fmla="*/ 1444 w 1956"/>
                              <a:gd name="T69" fmla="*/ 62 h 247"/>
                              <a:gd name="T70" fmla="*/ 1621 w 1956"/>
                              <a:gd name="T71" fmla="*/ 40 h 247"/>
                              <a:gd name="T72" fmla="*/ 1556 w 1956"/>
                              <a:gd name="T73" fmla="*/ 60 h 247"/>
                              <a:gd name="T74" fmla="*/ 1666 w 1956"/>
                              <a:gd name="T75" fmla="*/ 35 h 247"/>
                              <a:gd name="T76" fmla="*/ 1734 w 1956"/>
                              <a:gd name="T77" fmla="*/ 38 h 247"/>
                              <a:gd name="T78" fmla="*/ 1666 w 1956"/>
                              <a:gd name="T79" fmla="*/ 35 h 247"/>
                              <a:gd name="T80" fmla="*/ 1843 w 1956"/>
                              <a:gd name="T81" fmla="*/ 13 h 247"/>
                              <a:gd name="T82" fmla="*/ 1778 w 1956"/>
                              <a:gd name="T83" fmla="*/ 33 h 247"/>
                              <a:gd name="T84" fmla="*/ 1888 w 1956"/>
                              <a:gd name="T85" fmla="*/ 8 h 247"/>
                              <a:gd name="T86" fmla="*/ 1956 w 1956"/>
                              <a:gd name="T87" fmla="*/ 12 h 247"/>
                              <a:gd name="T88" fmla="*/ 1888 w 1956"/>
                              <a:gd name="T89" fmla="*/ 8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956" h="247">
                                <a:moveTo>
                                  <a:pt x="0" y="235"/>
                                </a:moveTo>
                                <a:lnTo>
                                  <a:pt x="66" y="227"/>
                                </a:lnTo>
                                <a:lnTo>
                                  <a:pt x="68" y="239"/>
                                </a:lnTo>
                                <a:lnTo>
                                  <a:pt x="1" y="247"/>
                                </a:lnTo>
                                <a:lnTo>
                                  <a:pt x="0" y="235"/>
                                </a:lnTo>
                                <a:close/>
                                <a:moveTo>
                                  <a:pt x="111" y="222"/>
                                </a:moveTo>
                                <a:lnTo>
                                  <a:pt x="177" y="214"/>
                                </a:lnTo>
                                <a:lnTo>
                                  <a:pt x="179" y="225"/>
                                </a:lnTo>
                                <a:lnTo>
                                  <a:pt x="112" y="233"/>
                                </a:lnTo>
                                <a:lnTo>
                                  <a:pt x="111" y="222"/>
                                </a:lnTo>
                                <a:close/>
                                <a:moveTo>
                                  <a:pt x="222" y="208"/>
                                </a:moveTo>
                                <a:lnTo>
                                  <a:pt x="288" y="200"/>
                                </a:lnTo>
                                <a:lnTo>
                                  <a:pt x="290" y="212"/>
                                </a:lnTo>
                                <a:lnTo>
                                  <a:pt x="223" y="220"/>
                                </a:lnTo>
                                <a:lnTo>
                                  <a:pt x="222" y="208"/>
                                </a:lnTo>
                                <a:close/>
                                <a:moveTo>
                                  <a:pt x="333" y="195"/>
                                </a:moveTo>
                                <a:lnTo>
                                  <a:pt x="400" y="187"/>
                                </a:lnTo>
                                <a:lnTo>
                                  <a:pt x="401" y="198"/>
                                </a:lnTo>
                                <a:lnTo>
                                  <a:pt x="334" y="207"/>
                                </a:lnTo>
                                <a:lnTo>
                                  <a:pt x="333" y="195"/>
                                </a:lnTo>
                                <a:close/>
                                <a:moveTo>
                                  <a:pt x="444" y="182"/>
                                </a:moveTo>
                                <a:lnTo>
                                  <a:pt x="511" y="174"/>
                                </a:lnTo>
                                <a:lnTo>
                                  <a:pt x="512" y="185"/>
                                </a:lnTo>
                                <a:lnTo>
                                  <a:pt x="445" y="193"/>
                                </a:lnTo>
                                <a:lnTo>
                                  <a:pt x="444" y="182"/>
                                </a:lnTo>
                                <a:close/>
                                <a:moveTo>
                                  <a:pt x="555" y="168"/>
                                </a:moveTo>
                                <a:lnTo>
                                  <a:pt x="622" y="160"/>
                                </a:lnTo>
                                <a:lnTo>
                                  <a:pt x="623" y="172"/>
                                </a:lnTo>
                                <a:lnTo>
                                  <a:pt x="556" y="180"/>
                                </a:lnTo>
                                <a:lnTo>
                                  <a:pt x="555" y="168"/>
                                </a:lnTo>
                                <a:close/>
                                <a:moveTo>
                                  <a:pt x="666" y="155"/>
                                </a:moveTo>
                                <a:lnTo>
                                  <a:pt x="733" y="147"/>
                                </a:lnTo>
                                <a:lnTo>
                                  <a:pt x="734" y="158"/>
                                </a:lnTo>
                                <a:lnTo>
                                  <a:pt x="667" y="167"/>
                                </a:lnTo>
                                <a:lnTo>
                                  <a:pt x="666" y="155"/>
                                </a:lnTo>
                                <a:close/>
                                <a:moveTo>
                                  <a:pt x="777" y="142"/>
                                </a:moveTo>
                                <a:lnTo>
                                  <a:pt x="844" y="134"/>
                                </a:lnTo>
                                <a:lnTo>
                                  <a:pt x="845" y="145"/>
                                </a:lnTo>
                                <a:lnTo>
                                  <a:pt x="778" y="153"/>
                                </a:lnTo>
                                <a:lnTo>
                                  <a:pt x="777" y="142"/>
                                </a:lnTo>
                                <a:close/>
                                <a:moveTo>
                                  <a:pt x="888" y="128"/>
                                </a:moveTo>
                                <a:lnTo>
                                  <a:pt x="955" y="120"/>
                                </a:lnTo>
                                <a:lnTo>
                                  <a:pt x="956" y="132"/>
                                </a:lnTo>
                                <a:lnTo>
                                  <a:pt x="890" y="140"/>
                                </a:lnTo>
                                <a:lnTo>
                                  <a:pt x="888" y="128"/>
                                </a:lnTo>
                                <a:close/>
                                <a:moveTo>
                                  <a:pt x="999" y="115"/>
                                </a:moveTo>
                                <a:lnTo>
                                  <a:pt x="1066" y="107"/>
                                </a:lnTo>
                                <a:lnTo>
                                  <a:pt x="1067" y="118"/>
                                </a:lnTo>
                                <a:lnTo>
                                  <a:pt x="1001" y="126"/>
                                </a:lnTo>
                                <a:lnTo>
                                  <a:pt x="999" y="115"/>
                                </a:lnTo>
                                <a:close/>
                                <a:moveTo>
                                  <a:pt x="1110" y="102"/>
                                </a:moveTo>
                                <a:lnTo>
                                  <a:pt x="1177" y="93"/>
                                </a:lnTo>
                                <a:lnTo>
                                  <a:pt x="1178" y="105"/>
                                </a:lnTo>
                                <a:lnTo>
                                  <a:pt x="1112" y="113"/>
                                </a:lnTo>
                                <a:lnTo>
                                  <a:pt x="1110" y="102"/>
                                </a:lnTo>
                                <a:close/>
                                <a:moveTo>
                                  <a:pt x="1221" y="88"/>
                                </a:moveTo>
                                <a:lnTo>
                                  <a:pt x="1288" y="80"/>
                                </a:lnTo>
                                <a:lnTo>
                                  <a:pt x="1289" y="92"/>
                                </a:lnTo>
                                <a:lnTo>
                                  <a:pt x="1223" y="100"/>
                                </a:lnTo>
                                <a:lnTo>
                                  <a:pt x="1221" y="88"/>
                                </a:lnTo>
                                <a:close/>
                                <a:moveTo>
                                  <a:pt x="1332" y="75"/>
                                </a:moveTo>
                                <a:lnTo>
                                  <a:pt x="1399" y="67"/>
                                </a:lnTo>
                                <a:lnTo>
                                  <a:pt x="1400" y="79"/>
                                </a:lnTo>
                                <a:lnTo>
                                  <a:pt x="1334" y="86"/>
                                </a:lnTo>
                                <a:lnTo>
                                  <a:pt x="1332" y="75"/>
                                </a:lnTo>
                                <a:close/>
                                <a:moveTo>
                                  <a:pt x="1444" y="62"/>
                                </a:moveTo>
                                <a:lnTo>
                                  <a:pt x="1510" y="53"/>
                                </a:lnTo>
                                <a:lnTo>
                                  <a:pt x="1511" y="65"/>
                                </a:lnTo>
                                <a:lnTo>
                                  <a:pt x="1445" y="73"/>
                                </a:lnTo>
                                <a:lnTo>
                                  <a:pt x="1444" y="62"/>
                                </a:lnTo>
                                <a:close/>
                                <a:moveTo>
                                  <a:pt x="1555" y="48"/>
                                </a:moveTo>
                                <a:lnTo>
                                  <a:pt x="1621" y="40"/>
                                </a:lnTo>
                                <a:lnTo>
                                  <a:pt x="1623" y="52"/>
                                </a:lnTo>
                                <a:lnTo>
                                  <a:pt x="1556" y="60"/>
                                </a:lnTo>
                                <a:lnTo>
                                  <a:pt x="1555" y="48"/>
                                </a:lnTo>
                                <a:close/>
                                <a:moveTo>
                                  <a:pt x="1666" y="35"/>
                                </a:moveTo>
                                <a:lnTo>
                                  <a:pt x="1732" y="27"/>
                                </a:lnTo>
                                <a:lnTo>
                                  <a:pt x="1734" y="38"/>
                                </a:lnTo>
                                <a:lnTo>
                                  <a:pt x="1667" y="46"/>
                                </a:lnTo>
                                <a:lnTo>
                                  <a:pt x="1666" y="35"/>
                                </a:lnTo>
                                <a:close/>
                                <a:moveTo>
                                  <a:pt x="1777" y="21"/>
                                </a:moveTo>
                                <a:lnTo>
                                  <a:pt x="1843" y="13"/>
                                </a:lnTo>
                                <a:lnTo>
                                  <a:pt x="1845" y="25"/>
                                </a:lnTo>
                                <a:lnTo>
                                  <a:pt x="1778" y="33"/>
                                </a:lnTo>
                                <a:lnTo>
                                  <a:pt x="1777" y="21"/>
                                </a:lnTo>
                                <a:close/>
                                <a:moveTo>
                                  <a:pt x="1888" y="8"/>
                                </a:moveTo>
                                <a:lnTo>
                                  <a:pt x="1955" y="0"/>
                                </a:lnTo>
                                <a:lnTo>
                                  <a:pt x="1956" y="12"/>
                                </a:lnTo>
                                <a:lnTo>
                                  <a:pt x="1889" y="20"/>
                                </a:lnTo>
                                <a:lnTo>
                                  <a:pt x="1888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7" name="Rectangle 4707"/>
                        <wps:cNvSpPr>
                          <a:spLocks noChangeArrowheads="1"/>
                        </wps:cNvSpPr>
                        <wps:spPr bwMode="auto">
                          <a:xfrm>
                            <a:off x="384175" y="109220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8" name="Rectangle 4708"/>
                        <wps:cNvSpPr>
                          <a:spLocks noChangeArrowheads="1"/>
                        </wps:cNvSpPr>
                        <wps:spPr bwMode="auto">
                          <a:xfrm>
                            <a:off x="1845945" y="9137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9" name="Rectangle 4709"/>
                        <wps:cNvSpPr>
                          <a:spLocks noChangeArrowheads="1"/>
                        </wps:cNvSpPr>
                        <wps:spPr bwMode="auto">
                          <a:xfrm>
                            <a:off x="965200" y="13887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0" name="Rectangle 4710"/>
                        <wps:cNvSpPr>
                          <a:spLocks noChangeArrowheads="1"/>
                        </wps:cNvSpPr>
                        <wps:spPr bwMode="auto">
                          <a:xfrm>
                            <a:off x="99695" y="13887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1" name="Rectangle 4711"/>
                        <wps:cNvSpPr>
                          <a:spLocks noChangeArrowheads="1"/>
                        </wps:cNvSpPr>
                        <wps:spPr bwMode="auto">
                          <a:xfrm>
                            <a:off x="972185" y="90678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2" name="Rectangle 4712"/>
                        <wps:cNvSpPr>
                          <a:spLocks noChangeArrowheads="1"/>
                        </wps:cNvSpPr>
                        <wps:spPr bwMode="auto">
                          <a:xfrm>
                            <a:off x="532765" y="9017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3" name="Oval 4713"/>
                        <wps:cNvSpPr>
                          <a:spLocks noChangeArrowheads="1"/>
                        </wps:cNvSpPr>
                        <wps:spPr bwMode="auto">
                          <a:xfrm>
                            <a:off x="1799590" y="105791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4" name="Oval 4714"/>
                        <wps:cNvSpPr>
                          <a:spLocks noChangeArrowheads="1"/>
                        </wps:cNvSpPr>
                        <wps:spPr bwMode="auto">
                          <a:xfrm>
                            <a:off x="138430" y="1362710"/>
                            <a:ext cx="2159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5" name="Oval 4715"/>
                        <wps:cNvSpPr>
                          <a:spLocks noChangeArrowheads="1"/>
                        </wps:cNvSpPr>
                        <wps:spPr bwMode="auto">
                          <a:xfrm>
                            <a:off x="532765" y="248285"/>
                            <a:ext cx="2095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89" o:spid="_x0000_s1892" editas="canvas" style="position:absolute;left:0;text-align:left;margin-left:230.85pt;margin-top:4.5pt;width:161.55pt;height:128.05pt;z-index:251668480;mso-position-horizontal-relative:text;mso-position-vertical-relative:text" coordsize="20516,16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">
                <v:shape id="_x0000_s1893" type="#_x0000_t75" style="position:absolute;width:20516;height:16262;visibility:visible;mso-wrap-style:square">
                  <v:fill o:detectmouseclick="t"/>
                  <v:path o:connecttype="none"/>
                </v:shape>
                <v:shape id="Freeform 4691" o:spid="_x0000_s1894" style="position:absolute;left:9372;top:10655;width:8731;height:76;visibility:visible;mso-wrap-style:square;v-text-anchor:top" coordsize="1375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3mlsQA&#10;AADdAAAADwAAAGRycy9kb3ducmV2LnhtbERPTWvCQBC9F/wPywje6qYl2BJdRSKFor1Uc8hxmh2T&#10;0OxszG6T6K93DwWPj/e92oymET11rras4GUegSAurK65VJCdPp7fQTiPrLGxTAqu5GCznjytMNF2&#10;4G/qj74UIYRdggoq79tESldUZNDNbUscuLPtDPoAu1LqDocQbhr5GkULabDm0FBhS2lFxe/xzyjA&#10;KF7c5PZL1rs+z9Ofw37M9EWp2XTcLkF4Gv1D/O/+1AritzjsD2/CE5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N5pbEAAAA3QAAAA8AAAAAAAAAAAAAAAAAmAIAAGRycy9k&#10;b3ducmV2LnhtbFBLBQYAAAAABAAEAPUAAACJAwAAAAA=&#10;" path="m,l67,r,12l,12,,xm112,r67,l179,12r-67,l112,xm223,r67,l290,12r-67,l223,xm335,r67,l402,12r-67,l335,xm447,r67,l514,12r-67,l447,xm559,r67,l626,12r-67,l559,xm671,r67,l738,12r-67,l671,xm782,r67,l849,12r-67,l782,xm894,r67,l961,12r-67,l894,xm1006,r67,l1073,12r-67,l1006,xm1118,r67,l1185,12r-67,l1118,xm1230,r67,l1297,12r-67,l1230,xm1341,r34,l1375,12r-34,l1341,xe" fillcolor="black" strokeweight=".1pt">
                  <v:stroke joinstyle="bevel"/>
                  <v:path arrowok="t" o:connecttype="custom" o:connectlocs="42545,0;0,7620;71120,0;113665,7620;71120,0;184150,0;141605,7620;212725,0;255270,7620;212725,0;326390,0;283845,7620;354965,0;397510,7620;354965,0;468630,0;426085,7620;496570,0;539115,7620;496570,0;610235,0;567690,7620;638810,0;681355,7620;638810,0;752475,0;709930,7620;781050,0;823595,7620;781050,0;873125,0;851535,7620" o:connectangles="0,0,0,0,0,0,0,0,0,0,0,0,0,0,0,0,0,0,0,0,0,0,0,0,0,0,0,0,0,0,0,0"/>
                  <o:lock v:ext="edit" verticies="t"/>
                </v:shape>
                <v:shape id="Freeform 4692" o:spid="_x0000_s1895" style="position:absolute;left:1631;top:10661;width:7754;height:3055;visibility:visible;mso-wrap-style:square;v-text-anchor:top" coordsize="1221,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q9HsUA&#10;AADdAAAADwAAAGRycy9kb3ducmV2LnhtbESPQWvCQBSE7wX/w/IEL6VuIhIldQ0SKBQ8mbZ4fc0+&#10;k9Ds27C7mvjv3UKhx2FmvmF2xWR6cSPnO8sK0mUCgri2uuNGwefH28sWhA/IGnvLpOBOHor97GmH&#10;ubYjn+hWhUZECPscFbQhDLmUvm7JoF/agTh6F+sMhihdI7XDMcJNL1dJkkmDHceFFgcqW6p/qqtR&#10;cOKv1Xc5TGWJz+eLPGfHUdZOqcV8OryCCDSF//Bf+10rWG/WKfy+iU9A7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qr0exQAAAN0AAAAPAAAAAAAAAAAAAAAAAJgCAABkcnMv&#10;ZG93bnJldi54bWxQSwUGAAAAAAQABAD1AAAAigMAAAAA&#10;" path="m1221,10r-63,25l1154,24,1217,r4,10xm1116,51r-63,24l1049,64r63,-24l1116,51xm1011,92r-63,24l944,105r63,-24l1011,92xm906,132r-63,24l839,145r63,-24l906,132xm801,173r-63,24l734,186r63,-24l801,173xm696,213r-63,24l630,226r63,-24l696,213xm591,254r-62,24l525,267r63,-24l591,254xm487,294r-63,24l420,307r63,-24l487,294xm382,335r-63,24l315,348r63,-24l382,335xm277,375r-63,25l210,389r63,-25l277,375xm172,416r-63,24l105,429r63,-24l172,416xm67,456l4,481,,470,63,445r4,11xe" fillcolor="black" strokeweight=".1pt">
                  <v:stroke joinstyle="bevel"/>
                  <v:path arrowok="t" o:connecttype="custom" o:connectlocs="775335,6350;735330,22225;732790,15240;772795,0;775335,6350;708660,32385;668655,47625;666115,40640;706120,25400;708660,32385;641985,58420;601980,73660;599440,66675;639445,51435;641985,58420;575310,83820;535305,99060;532765,92075;572770,76835;575310,83820;508635,109855;468630,125095;466090,118110;506095,102870;508635,109855;441960,135255;401955,150495;400050,143510;440055,128270;441960,135255;375285,161290;335915,176530;333375,169545;373380,154305;375285,161290;309245,186690;269240,201930;266700,194945;306705,179705;309245,186690;242570,212725;202565,227965;200025,220980;240030,205740;242570,212725;175895,238125;135890,254000;133350,247015;173355,231140;175895,238125;109220,264160;69215,279400;66675,272415;106680,257175;109220,264160;42545,289560;2540,305435;0,298450;40005,282575;42545,289560" o:connectangles="0,0,0,0,0,0,0,0,0,0,0,0,0,0,0,0,0,0,0,0,0,0,0,0,0,0,0,0,0,0,0,0,0,0,0,0,0,0,0,0,0,0,0,0,0,0,0,0,0,0,0,0,0,0,0,0,0,0,0,0"/>
                  <o:lock v:ext="edit" verticies="t"/>
                </v:shape>
                <v:shape id="Freeform 4693" o:spid="_x0000_s1896" style="position:absolute;left:5397;top:2571;width:4007;height:8141;visibility:visible;mso-wrap-style:square;v-text-anchor:top" coordsize="631,1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dgHMcA&#10;AADdAAAADwAAAGRycy9kb3ducmV2LnhtbESP3WrCQBSE7wXfYTmF3tWNEqxNXaWUFvyHasHbQ/Y0&#10;G8yeTbNrjG/vFgpeDjPzDTOdd7YSLTW+dKxgOEhAEOdOl1wo+D58Pk1A+ICssXJMCq7kYT7r96aY&#10;aXfhL2r3oRARwj5DBSaEOpPS54Ys+oGriaP34xqLIcqmkLrBS4TbSo6SZCwtlhwXDNb0big/7c9W&#10;wfHld7c5tOOPpdmuj+nVVqudHyr1+NC9vYII1IV7+L+90ArS53QEf2/iE5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PXYBzHAAAA3QAAAA8AAAAAAAAAAAAAAAAAmAIAAGRy&#10;cy9kb3ducmV2LnhtbFBLBQYAAAAABAAEAPUAAACMAwAAAAA=&#10;" path="m10,l41,63,31,68,,6,10,xm61,105r30,62l81,172,51,110r10,-5xm112,209r30,62l132,277,102,214r10,-5xm162,313r31,63l183,381,152,318r10,-5xm213,417r31,63l233,485,203,423r10,-6xm264,522r30,62l284,589,254,527r10,-5xm314,626r31,62l335,694,304,631r10,-5xm365,730r31,62l385,798,355,735r10,-5xm416,834r30,63l436,902,406,839r10,-5xm466,938r31,63l487,1006,456,944r10,-6xm517,1043r31,62l538,1111r-31,-63l517,1043xm568,1147r30,63l588,1215r-30,-63l568,1147xm618,1251r13,25l621,1282r-12,-25l618,1251xe" fillcolor="black" strokeweight=".1pt">
                  <v:stroke joinstyle="bevel"/>
                  <v:path arrowok="t" o:connecttype="custom" o:connectlocs="26035,40005;0,3810;38735,66675;51435,109220;38735,66675;90170,172085;64770,135890;102870,198755;116205,241935;102870,198755;154940,304800;128905,268605;167640,331470;180340,374015;167640,331470;219075,436880;193040,400685;231775,463550;244475,506730;231775,463550;283210,569595;257810,532765;295910,595630;309245,638810;295910,595630;347980,701675;321945,665480;360680,728345;373380,771525;360680,728345;400685,810260;386715,798195" o:connectangles="0,0,0,0,0,0,0,0,0,0,0,0,0,0,0,0,0,0,0,0,0,0,0,0,0,0,0,0,0,0,0,0"/>
                  <o:lock v:ext="edit" verticies="t"/>
                </v:shape>
                <v:line id="Line 4694" o:spid="_x0000_s1897" style="position:absolute;visibility:visible;mso-wrap-style:square" from="5429,2590" to="18103,10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ZPWscAAADdAAAADwAAAGRycy9kb3ducmV2LnhtbESPQWvCQBSE7wX/w/KEXopurFJLzCrS&#10;UtCDUGOh19fsSzaYfRuya0z/vSsUehxm5hsm2wy2ET11vnasYDZNQBAXTtdcKfg6fUxeQfiArLFx&#10;TAp+ycNmPXrIMNXuykfq81CJCGGfogITQptK6QtDFv3UtcTRK11nMUTZVVJ3eI1w28jnJHmRFmuO&#10;CwZbejNUnPOLVZA/7er88nlYfpu9/pm/J705ylKpx/GwXYEINIT/8F97pxUslos53N/EJyD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Jk9axwAAAN0AAAAPAAAAAAAA&#10;AAAAAAAAAKECAABkcnMvZG93bnJldi54bWxQSwUGAAAAAAQABAD5AAAAlQMAAAAA&#10;" strokeweight=".55pt">
                  <v:stroke joinstyle="miter"/>
                </v:line>
                <v:line id="Line 4695" o:spid="_x0000_s1898" style="position:absolute;visibility:visible;mso-wrap-style:square" from="5429,2590" to="10223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NytccAAADdAAAADwAAAGRycy9kb3ducmV2LnhtbESPT2vCQBTE74V+h+UJXopuWv+V6Cql&#10;ItiDoFHw+pp9ZkOzb0N2jfHbu4VCj8PM/IZZrDpbiZYaXzpW8DpMQBDnTpdcKDgdN4N3ED4ga6wc&#10;k4I7eVgtn58WmGp34wO1WShEhLBPUYEJoU6l9Lkhi37oauLoXVxjMUTZFFI3eItwW8m3JJlKiyXH&#10;BYM1fRrKf7KrVZC9bMvsut/NzuZLf4/WSWsO8qJUv9d9zEEE6sJ/+K+91QrGs/EEft/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g3K1xwAAAN0AAAAPAAAAAAAA&#10;AAAAAAAAAKECAABkcnMvZG93bnJldi54bWxQSwUGAAAAAAQABAD5AAAAlQMAAAAA&#10;" strokeweight=".55pt">
                  <v:stroke joinstyle="miter"/>
                </v:line>
                <v:line id="Line 4696" o:spid="_x0000_s1899" style="position:absolute;flip:x;visibility:visible;mso-wrap-style:square" from="1492,2590" to="5429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4sBscAAADdAAAADwAAAGRycy9kb3ducmV2LnhtbESPT2sCMRTE74V+h/CE3mrWIltZjSKF&#10;VoUW/Hfw+Ng8N6ublyWJ6/bbN4VCj8PM/IaZLXrbiI58qB0rGA0zEMSl0zVXCo6H9+cJiBCRNTaO&#10;ScE3BVjMHx9mWGh35x11+1iJBOFQoAITY1tIGUpDFsPQtcTJOztvMSbpK6k93hPcNvIly3Jpsea0&#10;YLClN0PldX+zCr423cdpVV7M0o9uWf5ZrU7bCyv1NOiXUxCR+vgf/muvtYLx6ziH3zfpCc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iwGxwAAAN0AAAAPAAAAAAAA&#10;AAAAAAAAAKECAABkcnMvZG93bnJldi54bWxQSwUGAAAAAAQABAD5AAAAlQMAAAAA&#10;" strokeweight=".55pt">
                  <v:stroke joinstyle="miter"/>
                </v:line>
                <v:shape id="Freeform 4697" o:spid="_x0000_s1900" style="position:absolute;left:9334;top:10680;width:921;height:3067;visibility:visible;mso-wrap-style:square;v-text-anchor:top" coordsize="145,4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jvScIA&#10;AADdAAAADwAAAGRycy9kb3ducmV2LnhtbESPX2sCMRDE34V+h7AF3zRXES1XoxSh1DfxT9+Xy/Zy&#10;9LJ7XNJ4fnsjCD4OM/MbZrUZfKsS9aERNvA2LUARV2Ibrg2cT1+Td1AhIltshcnAlQJs1i+jFZZW&#10;LnygdIy1yhAOJRpwMXal1qFy5DFMpSPO3q/0HmOWfa1tj5cM962eFcVCe2w4LzjsaOuo+jv+ewOy&#10;E78vUorf55+Z24rdyxWTMePX4fMDVKQhPsOP9s4amC/nS7i/yU9Ar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uO9JwgAAAN0AAAAPAAAAAAAAAAAAAAAAAJgCAABkcnMvZG93&#10;bnJldi54bWxQSwUGAAAAAAQABAD1AAAAhwMAAAAA&#10;" path="m11,l30,68,19,71,,4,11,xm43,113r18,67l51,183,32,116r11,-3xm74,225r19,67l82,295,63,228r11,-3xm105,337r19,67l114,408,95,340r10,-3xm137,449r8,31l135,483r-9,-30l137,449xe" fillcolor="black" strokeweight=".1pt">
                  <v:stroke joinstyle="bevel"/>
                  <v:path arrowok="t" o:connecttype="custom" o:connectlocs="6985,0;19050,43180;12065,45085;0,2540;6985,0;27305,71755;38735,114300;32385,116205;20320,73660;27305,71755;46990,142875;59055,185420;52070,187325;40005,144780;46990,142875;66675,213995;78740,256540;72390,259080;60325,215900;66675,213995;86995,285115;92075,304800;85725,306705;80010,287655;86995,285115" o:connectangles="0,0,0,0,0,0,0,0,0,0,0,0,0,0,0,0,0,0,0,0,0,0,0,0,0"/>
                  <o:lock v:ext="edit" verticies="t"/>
                </v:shape>
                <v:line id="Line 4698" o:spid="_x0000_s1901" style="position:absolute;visibility:visible;mso-wrap-style:square" from="1492,13735" to="10223,13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LdK8QAAADdAAAADwAAAGRycy9kb3ducmV2LnhtbERPz2vCMBS+D/wfwhN2GZq6yRydaZGN&#10;gR4GaxW8vjXPpqx5KU2s9b83B2HHj+/3Oh9tKwbqfeNYwWKegCCunG64VnDYf83eQPiArLF1TAqu&#10;5CHPJg9rTLW7cEFDGWoRQ9inqMCE0KVS+sqQRT93HXHkTq63GCLsa6l7vMRw28rnJHmVFhuODQY7&#10;+jBU/ZVnq6B82jbl+ed7dTQ7/fvymQymkCelHqfj5h1EoDH8i+/urVawXC3j3PgmPgGZ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gt0rxAAAAN0AAAAPAAAAAAAAAAAA&#10;AAAAAKECAABkcnMvZG93bnJldi54bWxQSwUGAAAAAAQABAD5AAAAkgMAAAAA&#10;" strokeweight=".55pt">
                  <v:stroke joinstyle="miter"/>
                </v:line>
                <v:line id="Line 4699" o:spid="_x0000_s1902" style="position:absolute;flip:y;visibility:visible;mso-wrap-style:square" from="10223,10693" to="18103,13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G4dMcAAADdAAAADwAAAGRycy9kb3ducmV2LnhtbESPT2sCMRTE7wW/Q3iF3mrWIlZXo0ih&#10;tQUF/x08Pjavm9XNy5LEdfvtTaHQ4zAzv2Fmi87WoiUfKscKBv0MBHHhdMWlguPh/XkMIkRkjbVj&#10;UvBDARbz3sMMc+1uvKN2H0uRIBxyVGBibHIpQ2HIYui7hjh5385bjEn6UmqPtwS3tXzJspG0WHFa&#10;MNjQm6Hisr9aBZuv9uO0Ks5m6QfXbLQuV6ftmZV6euyWUxCRuvgf/mt/agXD1+EEft+kJyDn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kbh0xwAAAN0AAAAPAAAAAAAA&#10;AAAAAAAAAKECAABkcnMvZG93bnJldi54bWxQSwUGAAAAAAQABAD5AAAAlQMAAAAA&#10;" strokeweight=".55pt">
                  <v:stroke joinstyle="miter"/>
                </v:line>
                <v:shape id="Freeform 4700" o:spid="_x0000_s1903" style="position:absolute;left:5397;top:2590;width:70;height:9354;visibility:visible;mso-wrap-style:square;v-text-anchor:top" coordsize="11,14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nKQ8EA&#10;AADdAAAADwAAAGRycy9kb3ducmV2LnhtbERPy4rCMBTdC/MP4Q6403SC2qEaRQZfC11MZz7g0lzb&#10;YnNTmqj1781CcHk478Wqt424Uedrxxq+xgkI4sKZmksN/3/b0TcIH5ANNo5Jw4M8rJYfgwVmxt35&#10;l255KEUMYZ+hhiqENpPSFxVZ9GPXEkfu7DqLIcKulKbDewy3jVRJMpMWa44NFbb0U1Fxya9WwzmX&#10;G4Xbkzoe+92uWe+tSllpPfzs13MQgfrwFr/cB6Nhkk7j/vgmPgG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JykPBAAAA3QAAAA8AAAAAAAAAAAAAAAAAmAIAAGRycy9kb3du&#10;cmV2LnhtbFBLBQYAAAAABAAEAPUAAACGAwAAAAA=&#10;" path="m11,r,70l,70,,,11,xm11,117r,70l,187,,117r11,xm11,234r,70l,304,,234r11,xm11,351r,70l,421,,351r11,xm11,468r,70l,538,,468r11,xm11,585r,70l,655,,585r11,xm11,702r,70l,772,,702r11,xm11,819r,70l,889,,819r11,xm11,936r,70l,1006,,936r11,xm11,1052r,71l,1123r,-71l11,1052xm11,1169r,71l,1240r,-71l11,1169xm11,1286r,71l,1357r,-71l11,1286xm11,1403r,70l,1473r,-70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770;6985,520065;0,564515;6985,520065;6985,638810;0,594360;6985,668020;0,713105;6985,668020;6985,787400;0,742315;6985,816610;0,861695;6985,816610;6985,935355;0,890905" o:connectangles="0,0,0,0,0,0,0,0,0,0,0,0,0,0,0,0,0,0,0,0,0,0,0,0,0,0,0,0,0,0,0,0"/>
                  <o:lock v:ext="edit" verticies="t"/>
                </v:shape>
                <v:shape id="Freeform 4701" o:spid="_x0000_s1904" style="position:absolute;left:5422;top:12179;width:4814;height:1594;visibility:visible;mso-wrap-style:square;v-text-anchor:top" coordsize="758,2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ZVtccA&#10;AADdAAAADwAAAGRycy9kb3ducmV2LnhtbESPQWvCQBSE74X+h+UVetONpdaSukooBAQFNbaF3h7Z&#10;ZxLMvg27q4n/3i0IPQ4z8w0zXw6mFRdyvrGsYDJOQBCXVjdcKfg65KN3ED4ga2wtk4IreVguHh/m&#10;mGrb854uRahEhLBPUUEdQpdK6cuaDPqx7Yijd7TOYIjSVVI77CPctPIlSd6kwYbjQo0dfdZUnoqz&#10;UfC76vPdepP9WOemu+/t1bV5tlbq+WnIPkAEGsJ/+N5eaQWvs+kE/t7EJy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mVbXHAAAA3QAAAA8AAAAAAAAAAAAAAAAAmAIAAGRy&#10;cy9kb3ducmV2LnhtbFBLBQYAAAAABAAEAPUAAACMAwAAAAA=&#10;" path="m3,l67,21,64,32,,11,3,xm110,34r64,21l171,66,107,45r3,-11xm217,68r64,20l278,100,214,79r3,-11xm324,102r64,21l385,134,321,113r3,-11xm431,136r64,20l492,168,428,147r3,-11xm538,170r64,20l599,202,535,181r3,-11xm645,204r64,20l706,236,642,215r3,-11xm752,238r6,2l754,251r-5,-2l752,238xe" fillcolor="black" strokeweight=".1pt">
                  <v:stroke joinstyle="bevel"/>
                  <v:path arrowok="t" o:connecttype="custom" o:connectlocs="1905,0;42545,13335;40640,20320;0,6985;1905,0;69850,21590;110490,34925;108585,41910;67945,28575;69850,21590;137795,43180;178435,55880;176530,63500;135890,50165;137795,43180;205740,64770;246380,78105;244475,85090;203835,71755;205740,64770;273685,86360;314325,99060;312420,106680;271780,93345;273685,86360;341630,107950;382270,120650;380365,128270;339725,114935;341630,107950;409575,129540;450215,142240;448310,149860;407670,136525;409575,129540;477520,151130;481330,152400;478790,159385;475615,158115;477520,151130" o:connectangles="0,0,0,0,0,0,0,0,0,0,0,0,0,0,0,0,0,0,0,0,0,0,0,0,0,0,0,0,0,0,0,0,0,0,0,0,0,0,0,0"/>
                  <o:lock v:ext="edit" verticies="t"/>
                </v:shape>
                <v:line id="Line 4702" o:spid="_x0000_s1905" style="position:absolute;flip:y;visibility:visible;mso-wrap-style:square" from="5429,11601" to="5835,11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y82MYAAADdAAAADwAAAGRycy9kb3ducmV2LnhtbESPQWsCMRSE7wX/Q3gFbzWrVC1bo0ih&#10;VaGC2h48Pjavm9XNy5LEdf33plDocZiZb5jZorO1aMmHyrGC4SADQVw4XXGp4Pvr/ekFRIjIGmvH&#10;pOBGARbz3sMMc+2uvKf2EEuRIBxyVGBibHIpQ2HIYhi4hjh5P85bjEn6UmqP1wS3tRxl2URarDgt&#10;GGzozVBxPlysgu2m/TiuipNZ+uElm3yWq+PuxEr1H7vlK4hIXfwP/7XXWsHzdDyC3zfpCcj5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svNjGAAAA3QAAAA8AAAAAAAAA&#10;AAAAAAAAoQIAAGRycy9kb3ducmV2LnhtbFBLBQYAAAAABAAEAPkAAACUAwAAAAA=&#10;" strokeweight=".55pt">
                  <v:stroke joinstyle="miter"/>
                </v:line>
                <v:line id="Line 4703" o:spid="_x0000_s1906" style="position:absolute;visibility:visible;mso-wrap-style:square" from="5835,11601" to="5842,12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/Zh8cAAADdAAAADwAAAGRycy9kb3ducmV2LnhtbESPQWvCQBSE70L/w/IEL0U3rVVLdJVS&#10;KdiDYKLg9TX7zIZm34bsGtN/3y0UPA4z8w2z2vS2Fh21vnKs4GmSgCAunK64VHA6foxfQfiArLF2&#10;TAp+yMNm/TBYYardjTPq8lCKCGGfogITQpNK6QtDFv3ENcTRu7jWYoiyLaVu8RbhtpbPSTKXFiuO&#10;CwYbejdUfOdXqyB/3FX59bBfnM2n/ppuk85k8qLUaNi/LUEE6sM9/N/eaQUvi9kU/t7EJ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/9mHxwAAAN0AAAAPAAAAAAAA&#10;AAAAAAAAAKECAABkcnMvZG93bnJldi54bWxQSwUGAAAAAAQABAD5AAAAlQMAAAAA&#10;" strokeweight=".55pt">
                  <v:stroke joinstyle="miter"/>
                </v:line>
                <v:line id="Line 4704" o:spid="_x0000_s1907" style="position:absolute;visibility:visible;mso-wrap-style:square" from="4927,12407" to="5308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ZB88cAAADdAAAADwAAAGRycy9kb3ducmV2LnhtbESPT2vCQBTE74V+h+UJXopuWv+V6Cql&#10;ItiDoFHw+pp9ZkOzb0N2jfHbu4VCj8PM/IZZrDpbiZYaXzpW8DpMQBDnTpdcKDgdN4N3ED4ga6wc&#10;k4I7eVgtn58WmGp34wO1WShEhLBPUYEJoU6l9Lkhi37oauLoXVxjMUTZFFI3eItwW8m3JJlKiyXH&#10;BYM1fRrKf7KrVZC9bMvsut/NzuZLf4/WSWsO8qJUv9d9zEEE6sJ/+K+91QrGs8kYft/EJ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FkHzxwAAAN0AAAAPAAAAAAAA&#10;AAAAAAAAAKECAABkcnMvZG93bnJldi54bWxQSwUGAAAAAAQABAD5AAAAlQMAAAAA&#10;" strokeweight=".55pt">
                  <v:stroke joinstyle="miter"/>
                </v:line>
                <v:line id="Line 4705" o:spid="_x0000_s1908" style="position:absolute;flip:y;visibility:visible;mso-wrap-style:square" from="5308,12338" to="5810,12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UkrMcAAADdAAAADwAAAGRycy9kb3ducmV2LnhtbESPW2sCMRSE34X+h3CEvtWspV5YjSKF&#10;1hYqeHvw8bA5btZuTpYkrtt/3xQKPg4z8w0zX3a2Fi35UDlWMBxkIIgLpysuFRwPb09TECEia6wd&#10;k4IfCrBcPPTmmGt34x21+1iKBOGQowITY5NLGQpDFsPANcTJOztvMSbpS6k93hLc1vI5y8bSYsVp&#10;wWBDr4aK7/3VKth8tu+ndXExKz+8ZuOvcn3aXlipx363moGI1MV7+L/9oRW8TEYj+HuTno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BSSsxwAAAN0AAAAPAAAAAAAA&#10;AAAAAAAAAKECAABkcnMvZG93bnJldi54bWxQSwUGAAAAAAQABAD5AAAAlQMAAAAA&#10;" strokeweight=".55pt">
                  <v:stroke joinstyle="miter"/>
                </v:line>
                <v:shape id="Freeform 4706" o:spid="_x0000_s1909" style="position:absolute;left:5429;top:10687;width:12420;height:1568;visibility:visible;mso-wrap-style:square;v-text-anchor:top" coordsize="1956,2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GhMUA&#10;AADdAAAADwAAAGRycy9kb3ducmV2LnhtbESPQWvCQBSE70L/w/IKvdVNi1WJrtIWW/RoFEpvj+wz&#10;Cc2+TbIvmv77rlDwOMzMN8xyPbhanakLlWcDT+MEFHHubcWFgePh43EOKgiyxdozGfilAOvV3WiJ&#10;qfUX3tM5k0JFCIcUDZQiTap1yEtyGMa+IY7eyXcOJcqu0LbDS4S7Wj8nyVQ7rDgulNjQe0n5T9Y7&#10;A5/ZZt62Msi2PXD/1n99tw3ujHm4H14XoIQGuYX/21trYDJ7mcL1TXwC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hgaExQAAAN0AAAAPAAAAAAAAAAAAAAAAAJgCAABkcnMv&#10;ZG93bnJldi54bWxQSwUGAAAAAAQABAD1AAAAigMAAAAA&#10;" path="m,235r66,-8l68,239,1,247,,235xm111,222r66,-8l179,225r-67,8l111,222xm222,208r66,-8l290,212r-67,8l222,208xm333,195r67,-8l401,198r-67,9l333,195xm444,182r67,-8l512,185r-67,8l444,182xm555,168r67,-8l623,172r-67,8l555,168xm666,155r67,-8l734,158r-67,9l666,155xm777,142r67,-8l845,145r-67,8l777,142xm888,128r67,-8l956,132r-66,8l888,128xm999,115r67,-8l1067,118r-66,8l999,115xm1110,102r67,-9l1178,105r-66,8l1110,102xm1221,88r67,-8l1289,92r-66,8l1221,88xm1332,75r67,-8l1400,79r-66,7l1332,75xm1444,62r66,-9l1511,65r-66,8l1444,62xm1555,48r66,-8l1623,52r-67,8l1555,48xm1666,35r66,-8l1734,38r-67,8l1666,35xm1777,21r66,-8l1845,25r-67,8l1777,21xm1888,8l1955,r1,12l1889,20,1888,8xe" fillcolor="black" strokeweight=".1pt">
                  <v:stroke joinstyle="bevel"/>
                  <v:path arrowok="t" o:connecttype="custom" o:connectlocs="41910,144145;635,156845;70485,140970;113665,142875;70485,140970;182880,127000;141605,139700;211455,123825;254635,125730;211455,123825;324485,110490;282575,122555;352425,106680;395605,109220;352425,106680;465455,93345;423545,106045;493395,90170;536575,92075;493395,90170;606425,76200;565150,88900;634365,73025;677545,74930;634365,73025;747395,59055;706120,71755;775335,55880;818515,58420;775335,55880;888365,42545;847090,54610;916940,39370;959485,41275;916940,39370;1029335,25400;988060,38100;1057910,22225;1101090,24130;1057910,22225;1170305,8255;1129030,20955;1198880,5080;1242060,7620;1198880,5080" o:connectangles="0,0,0,0,0,0,0,0,0,0,0,0,0,0,0,0,0,0,0,0,0,0,0,0,0,0,0,0,0,0,0,0,0,0,0,0,0,0,0,0,0,0,0,0,0"/>
                  <o:lock v:ext="edit" verticies="t"/>
                </v:shape>
                <v:rect id="Rectangle 4707" o:spid="_x0000_s1910" style="position:absolute;left:3841;top:1092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BB/sMA&#10;AADd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SxWHy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BB/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08" o:spid="_x0000_s1911" style="position:absolute;left:18459;top:9137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/VjMAA&#10;AADdAAAADwAAAGRycy9kb3ducmV2LnhtbERPy4rCMBTdC/MP4Q7MTlNlfFCNIoKgMhurH3Bpbh+Y&#10;3JQkYzt/bxbCLA/nvdkN1ogn+dA6VjCdZCCIS6dbrhXcb8fxCkSIyBqNY1LwRwF224/RBnPter7S&#10;s4i1SCEcclTQxNjlUoayIYth4jrixFXOW4wJ+lpqj30Kt0bOsmwhLbacGhrs6NBQ+Sh+rQJ5K479&#10;qjA+c5dZ9WPOp2tFTqmvz2G/BhFpiP/it/ukFXwv52luepOe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B/VjM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09" o:spid="_x0000_s1912" style="position:absolute;left:9652;top:1388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NwF8QA&#10;AADdAAAADwAAAGRycy9kb3ducmV2LnhtbESP3WoCMRSE7wXfIRyhd5pV2mq3RhFBsNIb1z7AYXP2&#10;hyYnSxLd7ds3guDlMDPfMOvtYI24kQ+tYwXzWQaCuHS65VrBz+UwXYEIEVmjcUwK/ijAdjMerTHX&#10;rucz3YpYiwThkKOCJsYulzKUDVkMM9cRJ69y3mJM0tdSe+wT3Bq5yLJ3abHltNBgR/uGyt/iahXI&#10;S3HoV4XxmTstqm/zdTxX5JR6mQy7TxCRhvgMP9pHreB1+fY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TcBf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10" o:spid="_x0000_s1913" style="position:absolute;left:996;top:1388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TN78A&#10;AADdAAAADwAAAGRycy9kb3ducmV2LnhtbERPy4rCMBTdC/5DuII7TRVxpBpFBEGH2Vj9gEtz+8Dk&#10;piTR1r+fLAZmeTjv3WGwRrzJh9axgsU8A0FcOt1yreBxP882IEJE1mgck4IPBTjsx6Md5tr1fKN3&#10;EWuRQjjkqKCJsculDGVDFsPcdcSJq5y3GBP0tdQe+xRujVxm2VpabDk1NNjRqaHyWbysAnkvzv2m&#10;MD5z38vqx1wvt4qcUtPJcNyCiDTEf/Gf+6IVrL7WaX96k56A3P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BRM3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11" o:spid="_x0000_s1914" style="position:absolute;left:9721;top:9067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m2rMMA&#10;AADdAAAADwAAAGRycy9kb3ducmV2LnhtbESPzYoCMRCE7wu+Q2jB25pRxJXRKCIIKntx9AGaSc8P&#10;Jp0hyTqzb2+EhT0WVfUVtdkN1ogn+dA6VjCbZiCIS6dbrhXcb8fPFYgQkTUax6TglwLstqOPDeba&#10;9XylZxFrkSAcclTQxNjlUoayIYth6jri5FXOW4xJ+lpqj32CWyPnWbaUFltOCw12dGiofBQ/VoG8&#10;Fcd+VRifucu8+jbn07Uip9RkPOzXICIN8T/81z5pBYuv5Q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m2r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12" o:spid="_x0000_s1915" style="position:absolute;left:5327;top:901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so28MA&#10;AADdAAAADwAAAGRycy9kb3ducmV2LnhtbESP3WoCMRSE7wXfIRyhd5p1KSpbo4ggWOmNax/gsDn7&#10;g8nJkqTu9u0boeDlMDPfMNv9aI14kA+dYwXLRQaCuHK640bB9+0034AIEVmjcUwKfinAfjedbLHQ&#10;buArPcrYiAThUKCCNsa+kDJULVkMC9cTJ6923mJM0jdSexwS3BqZZ9lKWuw4LbTY07Gl6l7+WAXy&#10;Vp6GTWl85i55/WU+z9eanFJvs/HwASLSGF/h//ZZK3hfr3J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so2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713" o:spid="_x0000_s1916" style="position:absolute;left:17995;top:10579;width:216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HUjMUA&#10;AADdAAAADwAAAGRycy9kb3ducmV2LnhtbESPT0sDMRTE74LfITyhN5vVyipr01IEYempfwSvj+S5&#10;Wd28bJN0u+2nNwXB4zAzv2Hmy9F1YqAQW88KHqYFCGLtTcuNgo/9+/0LiJiQDXaeScGZIiwXtzdz&#10;rIw/8ZaGXWpEhnCsUIFNqa+kjNqSwzj1PXH2vnxwmLIMjTQBTxnuOvlYFKV02HJesNjTmyX9szs6&#10;BWs3bHTd24B6VW4+v+2hvsiDUpO7cfUKItGY/sN/7dooeHouZ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4dSMxQAAAN0AAAAPAAAAAAAAAAAAAAAAAJgCAABkcnMv&#10;ZG93bnJldi54bWxQSwUGAAAAAAQABAD1AAAAigMAAAAA&#10;" fillcolor="black" strokeweight="0"/>
                <v:oval id="Oval 4714" o:spid="_x0000_s1917" style="position:absolute;left:1384;top:13627;width:216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hM+MUA&#10;AADdAAAADwAAAGRycy9kb3ducmV2LnhtbESPQWsCMRSE74X+h/AKvdVsi2zLahQpFJae1Aq9PpLn&#10;ZnXzsibpuu2vbwTB4zAz3zDz5eg6MVCIrWcFz5MCBLH2puVGwe7r4+kNREzIBjvPpOCXIiwX93dz&#10;rIw/84aGbWpEhnCsUIFNqa+kjNqSwzjxPXH29j44TFmGRpqA5wx3nXwpilI6bDkvWOzp3ZI+bn+c&#10;gk83rHXd24B6Va6/D/ZU/8mTUo8P42oGItGYbuFruzYKpq/lFC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CEz4xQAAAN0AAAAPAAAAAAAAAAAAAAAAAJgCAABkcnMv&#10;ZG93bnJldi54bWxQSwUGAAAAAAQABAD1AAAAigMAAAAA&#10;" fillcolor="black" strokeweight="0"/>
                <v:oval id="Oval 4715" o:spid="_x0000_s1918" style="position:absolute;left:5327;top:2482;width:210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TpY8UA&#10;AADdAAAADwAAAGRycy9kb3ducmV2LnhtbESPT0sDMRTE74LfITyhN5tV6ipr01IEYempfwSvj+S5&#10;Wd28bJN0u+2nNwXB4zAzv2Hmy9F1YqAQW88KHqYFCGLtTcuNgo/9+/0LiJiQDXaeScGZIiwXtzdz&#10;rIw/8ZaGXWpEhnCsUIFNqa+kjNqSwzj1PXH2vnxwmLIMjTQBTxnuOvlYFKV02HJesNjTmyX9szs6&#10;BWs3bHTd24B6VW4+v+2hvsiDUpO7cfUKItGY/sN/7doomD2XT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ROlj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79" type="#_x0000_t75" style="width:30pt;height:14.25pt" o:ole="">
            <v:imagedata r:id="rId2917" o:title=""/>
          </v:shape>
          <o:OLEObject Type="Embed" ProgID="Equation.DSMT4" ShapeID="_x0000_i2479" DrawAspect="Content" ObjectID="_1624836995" r:id="rId2918"/>
        </w:object>
      </w:r>
      <w:r w:rsidR="00DC5200"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480" type="#_x0000_t75" style="width:11.25pt;height:11.25pt" o:ole="">
            <v:imagedata r:id="rId2919" o:title=""/>
          </v:shape>
          <o:OLEObject Type="Embed" ProgID="Equation.DSMT4" ShapeID="_x0000_i2480" DrawAspect="Content" ObjectID="_1624836996" r:id="rId2920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3000" w:dyaOrig="1180">
          <v:shape id="_x0000_i2481" type="#_x0000_t75" style="width:150pt;height:59.25pt" o:ole="">
            <v:imagedata r:id="rId2921" o:title=""/>
          </v:shape>
          <o:OLEObject Type="Embed" ProgID="Equation.DSMT4" ShapeID="_x0000_i2481" DrawAspect="Content" ObjectID="_1624836997" r:id="rId292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0"/>
          <w:sz w:val="26"/>
          <w:szCs w:val="26"/>
        </w:rPr>
        <w:object w:dxaOrig="3019" w:dyaOrig="1320">
          <v:shape id="_x0000_i2482" type="#_x0000_t75" style="width:150.75pt;height:66pt" o:ole="">
            <v:imagedata r:id="rId2923" o:title=""/>
          </v:shape>
          <o:OLEObject Type="Embed" ProgID="Equation.DSMT4" ShapeID="_x0000_i2482" DrawAspect="Content" ObjectID="_1624836998" r:id="rId2924"/>
        </w:object>
      </w:r>
      <w:r w:rsidRPr="00610F8A">
        <w:rPr>
          <w:sz w:val="26"/>
          <w:szCs w:val="26"/>
        </w:rPr>
        <w:t xml:space="preserve">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280" w:dyaOrig="480">
          <v:shape id="_x0000_i2483" type="#_x0000_t75" style="width:213.75pt;height:24pt" o:ole="">
            <v:imagedata r:id="rId2925" o:title=""/>
          </v:shape>
          <o:OLEObject Type="Embed" ProgID="Equation.DSMT4" ShapeID="_x0000_i2483" DrawAspect="Content" ObjectID="_1624836999" r:id="rId292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484" type="#_x0000_t75" style="width:29.25pt;height:14.25pt" o:ole="">
            <v:imagedata r:id="rId2927" o:title=""/>
          </v:shape>
          <o:OLEObject Type="Embed" ProgID="Equation.DSMT4" ShapeID="_x0000_i2484" DrawAspect="Content" ObjectID="_1624837000" r:id="rId292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799" w:dyaOrig="720">
          <v:shape id="_x0000_i2485" type="#_x0000_t75" style="width:140.25pt;height:36pt" o:ole="">
            <v:imagedata r:id="rId2929" o:title=""/>
          </v:shape>
          <o:OLEObject Type="Embed" ProgID="Equation.DSMT4" ShapeID="_x0000_i2485" DrawAspect="Content" ObjectID="_1624837001" r:id="rId293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thoi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486" type="#_x0000_t75" style="width:39pt;height:14.25pt" o:ole="">
            <v:imagedata r:id="rId2931" o:title=""/>
          </v:shape>
          <o:OLEObject Type="Embed" ProgID="Equation.DSMT4" ShapeID="_x0000_i2486" DrawAspect="Content" ObjectID="_1624837002" r:id="rId2932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26"/>
          <w:sz w:val="26"/>
          <w:szCs w:val="26"/>
        </w:rPr>
        <w:object w:dxaOrig="2480" w:dyaOrig="720">
          <v:shape id="_x0000_i2487" type="#_x0000_t75" style="width:123.75pt;height:36pt" o:ole="">
            <v:imagedata r:id="rId2933" o:title=""/>
          </v:shape>
          <o:OLEObject Type="Embed" ProgID="Equation.DSMT4" ShapeID="_x0000_i2487" DrawAspect="Content" ObjectID="_1624837003" r:id="rId2934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799" w:dyaOrig="700">
          <v:shape id="_x0000_i2488" type="#_x0000_t75" style="width:140.25pt;height:35.25pt" o:ole="">
            <v:imagedata r:id="rId2935" o:title=""/>
          </v:shape>
          <o:OLEObject Type="Embed" ProgID="Equation.DSMT4" ShapeID="_x0000_i2488" DrawAspect="Content" ObjectID="_1624837004" r:id="rId293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41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489" type="#_x0000_t75" style="width:9.75pt;height:12.75pt" o:ole="">
            <v:imagedata r:id="rId2937" o:title=""/>
          </v:shape>
          <o:OLEObject Type="Embed" ProgID="Equation.DSMT4" ShapeID="_x0000_i2489" DrawAspect="Content" ObjectID="_1624837005" r:id="rId2938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90" type="#_x0000_t75" style="width:21pt;height:12.75pt" o:ole="">
            <v:imagedata r:id="rId2939" o:title=""/>
          </v:shape>
          <o:OLEObject Type="Embed" ProgID="Equation.DSMT4" ShapeID="_x0000_i2490" DrawAspect="Content" ObjectID="_1624837006" r:id="rId2940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26"/>
          <w:sz w:val="26"/>
          <w:szCs w:val="26"/>
        </w:rPr>
        <w:object w:dxaOrig="2140" w:dyaOrig="680">
          <v:shape id="_x0000_i2491" type="#_x0000_t75" style="width:107.25pt;height:33.75pt" o:ole="">
            <v:imagedata r:id="rId2941" o:title=""/>
          </v:shape>
          <o:OLEObject Type="Embed" ProgID="Equation.DSMT4" ShapeID="_x0000_i2491" DrawAspect="Content" ObjectID="_1624837007" r:id="rId294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92" type="#_x0000_t75" style="width:30pt;height:14.25pt" o:ole="">
            <v:imagedata r:id="rId2943" o:title=""/>
          </v:shape>
          <o:OLEObject Type="Embed" ProgID="Equation.DSMT4" ShapeID="_x0000_i2492" DrawAspect="Content" ObjectID="_1624837008" r:id="rId2944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493" type="#_x0000_t75" style="width:12.75pt;height:14.25pt" o:ole="">
            <v:imagedata r:id="rId2945" o:title=""/>
          </v:shape>
          <o:OLEObject Type="Embed" ProgID="Equation.DSMT4" ShapeID="_x0000_i2493" DrawAspect="Content" ObjectID="_1624837009" r:id="rId2946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494" type="#_x0000_t75" style="width:54.75pt;height:14.25pt" o:ole="">
            <v:imagedata r:id="rId2947" o:title=""/>
          </v:shape>
          <o:OLEObject Type="Embed" ProgID="Equation.DSMT4" ShapeID="_x0000_i2494" DrawAspect="Content" ObjectID="_1624837010" r:id="rId2948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166110</wp:posOffset>
                </wp:positionH>
                <wp:positionV relativeFrom="paragraph">
                  <wp:posOffset>242570</wp:posOffset>
                </wp:positionV>
                <wp:extent cx="1709420" cy="1367790"/>
                <wp:effectExtent l="3810" t="2540" r="1270" b="1270"/>
                <wp:wrapNone/>
                <wp:docPr id="4716" name="Canvas 4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78" name="Freeform 4718"/>
                        <wps:cNvSpPr>
                          <a:spLocks noEditPoints="1"/>
                        </wps:cNvSpPr>
                        <wps:spPr bwMode="auto">
                          <a:xfrm>
                            <a:off x="168910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514 w 514"/>
                              <a:gd name="T1" fmla="*/ 7 h 480"/>
                              <a:gd name="T2" fmla="*/ 467 w 514"/>
                              <a:gd name="T3" fmla="*/ 52 h 480"/>
                              <a:gd name="T4" fmla="*/ 458 w 514"/>
                              <a:gd name="T5" fmla="*/ 45 h 480"/>
                              <a:gd name="T6" fmla="*/ 506 w 514"/>
                              <a:gd name="T7" fmla="*/ 0 h 480"/>
                              <a:gd name="T8" fmla="*/ 514 w 514"/>
                              <a:gd name="T9" fmla="*/ 7 h 480"/>
                              <a:gd name="T10" fmla="*/ 435 w 514"/>
                              <a:gd name="T11" fmla="*/ 81 h 480"/>
                              <a:gd name="T12" fmla="*/ 387 w 514"/>
                              <a:gd name="T13" fmla="*/ 126 h 480"/>
                              <a:gd name="T14" fmla="*/ 379 w 514"/>
                              <a:gd name="T15" fmla="*/ 119 h 480"/>
                              <a:gd name="T16" fmla="*/ 426 w 514"/>
                              <a:gd name="T17" fmla="*/ 75 h 480"/>
                              <a:gd name="T18" fmla="*/ 435 w 514"/>
                              <a:gd name="T19" fmla="*/ 81 h 480"/>
                              <a:gd name="T20" fmla="*/ 355 w 514"/>
                              <a:gd name="T21" fmla="*/ 156 h 480"/>
                              <a:gd name="T22" fmla="*/ 308 w 514"/>
                              <a:gd name="T23" fmla="*/ 200 h 480"/>
                              <a:gd name="T24" fmla="*/ 299 w 514"/>
                              <a:gd name="T25" fmla="*/ 193 h 480"/>
                              <a:gd name="T26" fmla="*/ 347 w 514"/>
                              <a:gd name="T27" fmla="*/ 149 h 480"/>
                              <a:gd name="T28" fmla="*/ 355 w 514"/>
                              <a:gd name="T29" fmla="*/ 156 h 480"/>
                              <a:gd name="T30" fmla="*/ 276 w 514"/>
                              <a:gd name="T31" fmla="*/ 230 h 480"/>
                              <a:gd name="T32" fmla="*/ 229 w 514"/>
                              <a:gd name="T33" fmla="*/ 274 h 480"/>
                              <a:gd name="T34" fmla="*/ 220 w 514"/>
                              <a:gd name="T35" fmla="*/ 268 h 480"/>
                              <a:gd name="T36" fmla="*/ 268 w 514"/>
                              <a:gd name="T37" fmla="*/ 223 h 480"/>
                              <a:gd name="T38" fmla="*/ 276 w 514"/>
                              <a:gd name="T39" fmla="*/ 230 h 480"/>
                              <a:gd name="T40" fmla="*/ 197 w 514"/>
                              <a:gd name="T41" fmla="*/ 304 h 480"/>
                              <a:gd name="T42" fmla="*/ 149 w 514"/>
                              <a:gd name="T43" fmla="*/ 349 h 480"/>
                              <a:gd name="T44" fmla="*/ 141 w 514"/>
                              <a:gd name="T45" fmla="*/ 342 h 480"/>
                              <a:gd name="T46" fmla="*/ 188 w 514"/>
                              <a:gd name="T47" fmla="*/ 297 h 480"/>
                              <a:gd name="T48" fmla="*/ 197 w 514"/>
                              <a:gd name="T49" fmla="*/ 304 h 480"/>
                              <a:gd name="T50" fmla="*/ 117 w 514"/>
                              <a:gd name="T51" fmla="*/ 378 h 480"/>
                              <a:gd name="T52" fmla="*/ 70 w 514"/>
                              <a:gd name="T53" fmla="*/ 423 h 480"/>
                              <a:gd name="T54" fmla="*/ 61 w 514"/>
                              <a:gd name="T55" fmla="*/ 416 h 480"/>
                              <a:gd name="T56" fmla="*/ 109 w 514"/>
                              <a:gd name="T57" fmla="*/ 372 h 480"/>
                              <a:gd name="T58" fmla="*/ 117 w 514"/>
                              <a:gd name="T59" fmla="*/ 378 h 480"/>
                              <a:gd name="T60" fmla="*/ 38 w 514"/>
                              <a:gd name="T61" fmla="*/ 453 h 480"/>
                              <a:gd name="T62" fmla="*/ 9 w 514"/>
                              <a:gd name="T63" fmla="*/ 480 h 480"/>
                              <a:gd name="T64" fmla="*/ 0 w 514"/>
                              <a:gd name="T65" fmla="*/ 473 h 480"/>
                              <a:gd name="T66" fmla="*/ 29 w 514"/>
                              <a:gd name="T67" fmla="*/ 446 h 480"/>
                              <a:gd name="T68" fmla="*/ 38 w 514"/>
                              <a:gd name="T69" fmla="*/ 453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514" y="7"/>
                                </a:moveTo>
                                <a:lnTo>
                                  <a:pt x="467" y="52"/>
                                </a:lnTo>
                                <a:lnTo>
                                  <a:pt x="458" y="45"/>
                                </a:lnTo>
                                <a:lnTo>
                                  <a:pt x="506" y="0"/>
                                </a:lnTo>
                                <a:lnTo>
                                  <a:pt x="514" y="7"/>
                                </a:lnTo>
                                <a:close/>
                                <a:moveTo>
                                  <a:pt x="435" y="81"/>
                                </a:moveTo>
                                <a:lnTo>
                                  <a:pt x="387" y="126"/>
                                </a:lnTo>
                                <a:lnTo>
                                  <a:pt x="379" y="119"/>
                                </a:lnTo>
                                <a:lnTo>
                                  <a:pt x="426" y="75"/>
                                </a:lnTo>
                                <a:lnTo>
                                  <a:pt x="435" y="81"/>
                                </a:lnTo>
                                <a:close/>
                                <a:moveTo>
                                  <a:pt x="355" y="156"/>
                                </a:moveTo>
                                <a:lnTo>
                                  <a:pt x="308" y="200"/>
                                </a:lnTo>
                                <a:lnTo>
                                  <a:pt x="299" y="193"/>
                                </a:lnTo>
                                <a:lnTo>
                                  <a:pt x="347" y="149"/>
                                </a:lnTo>
                                <a:lnTo>
                                  <a:pt x="355" y="156"/>
                                </a:lnTo>
                                <a:close/>
                                <a:moveTo>
                                  <a:pt x="276" y="230"/>
                                </a:moveTo>
                                <a:lnTo>
                                  <a:pt x="229" y="274"/>
                                </a:lnTo>
                                <a:lnTo>
                                  <a:pt x="220" y="268"/>
                                </a:lnTo>
                                <a:lnTo>
                                  <a:pt x="268" y="223"/>
                                </a:lnTo>
                                <a:lnTo>
                                  <a:pt x="276" y="230"/>
                                </a:lnTo>
                                <a:close/>
                                <a:moveTo>
                                  <a:pt x="197" y="304"/>
                                </a:moveTo>
                                <a:lnTo>
                                  <a:pt x="149" y="349"/>
                                </a:lnTo>
                                <a:lnTo>
                                  <a:pt x="141" y="342"/>
                                </a:lnTo>
                                <a:lnTo>
                                  <a:pt x="188" y="297"/>
                                </a:lnTo>
                                <a:lnTo>
                                  <a:pt x="197" y="304"/>
                                </a:lnTo>
                                <a:close/>
                                <a:moveTo>
                                  <a:pt x="117" y="378"/>
                                </a:moveTo>
                                <a:lnTo>
                                  <a:pt x="70" y="423"/>
                                </a:lnTo>
                                <a:lnTo>
                                  <a:pt x="61" y="416"/>
                                </a:lnTo>
                                <a:lnTo>
                                  <a:pt x="109" y="372"/>
                                </a:lnTo>
                                <a:lnTo>
                                  <a:pt x="117" y="378"/>
                                </a:lnTo>
                                <a:close/>
                                <a:moveTo>
                                  <a:pt x="38" y="453"/>
                                </a:move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lnTo>
                                  <a:pt x="29" y="446"/>
                                </a:lnTo>
                                <a:lnTo>
                                  <a:pt x="38" y="4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9" name="Freeform 4719"/>
                        <wps:cNvSpPr>
                          <a:spLocks noEditPoints="1"/>
                        </wps:cNvSpPr>
                        <wps:spPr bwMode="auto">
                          <a:xfrm>
                            <a:off x="492760" y="834390"/>
                            <a:ext cx="940435" cy="6350"/>
                          </a:xfrm>
                          <a:custGeom>
                            <a:avLst/>
                            <a:gdLst>
                              <a:gd name="T0" fmla="*/ 70 w 1481"/>
                              <a:gd name="T1" fmla="*/ 0 h 10"/>
                              <a:gd name="T2" fmla="*/ 0 w 1481"/>
                              <a:gd name="T3" fmla="*/ 10 h 10"/>
                              <a:gd name="T4" fmla="*/ 117 w 1481"/>
                              <a:gd name="T5" fmla="*/ 0 h 10"/>
                              <a:gd name="T6" fmla="*/ 188 w 1481"/>
                              <a:gd name="T7" fmla="*/ 10 h 10"/>
                              <a:gd name="T8" fmla="*/ 117 w 1481"/>
                              <a:gd name="T9" fmla="*/ 0 h 10"/>
                              <a:gd name="T10" fmla="*/ 305 w 1481"/>
                              <a:gd name="T11" fmla="*/ 0 h 10"/>
                              <a:gd name="T12" fmla="*/ 235 w 1481"/>
                              <a:gd name="T13" fmla="*/ 10 h 10"/>
                              <a:gd name="T14" fmla="*/ 352 w 1481"/>
                              <a:gd name="T15" fmla="*/ 0 h 10"/>
                              <a:gd name="T16" fmla="*/ 423 w 1481"/>
                              <a:gd name="T17" fmla="*/ 10 h 10"/>
                              <a:gd name="T18" fmla="*/ 352 w 1481"/>
                              <a:gd name="T19" fmla="*/ 0 h 10"/>
                              <a:gd name="T20" fmla="*/ 541 w 1481"/>
                              <a:gd name="T21" fmla="*/ 0 h 10"/>
                              <a:gd name="T22" fmla="*/ 470 w 1481"/>
                              <a:gd name="T23" fmla="*/ 10 h 10"/>
                              <a:gd name="T24" fmla="*/ 588 w 1481"/>
                              <a:gd name="T25" fmla="*/ 0 h 10"/>
                              <a:gd name="T26" fmla="*/ 658 w 1481"/>
                              <a:gd name="T27" fmla="*/ 10 h 10"/>
                              <a:gd name="T28" fmla="*/ 588 w 1481"/>
                              <a:gd name="T29" fmla="*/ 0 h 10"/>
                              <a:gd name="T30" fmla="*/ 776 w 1481"/>
                              <a:gd name="T31" fmla="*/ 0 h 10"/>
                              <a:gd name="T32" fmla="*/ 705 w 1481"/>
                              <a:gd name="T33" fmla="*/ 10 h 10"/>
                              <a:gd name="T34" fmla="*/ 823 w 1481"/>
                              <a:gd name="T35" fmla="*/ 0 h 10"/>
                              <a:gd name="T36" fmla="*/ 893 w 1481"/>
                              <a:gd name="T37" fmla="*/ 10 h 10"/>
                              <a:gd name="T38" fmla="*/ 823 w 1481"/>
                              <a:gd name="T39" fmla="*/ 0 h 10"/>
                              <a:gd name="T40" fmla="*/ 1011 w 1481"/>
                              <a:gd name="T41" fmla="*/ 0 h 10"/>
                              <a:gd name="T42" fmla="*/ 940 w 1481"/>
                              <a:gd name="T43" fmla="*/ 10 h 10"/>
                              <a:gd name="T44" fmla="*/ 1058 w 1481"/>
                              <a:gd name="T45" fmla="*/ 0 h 10"/>
                              <a:gd name="T46" fmla="*/ 1128 w 1481"/>
                              <a:gd name="T47" fmla="*/ 10 h 10"/>
                              <a:gd name="T48" fmla="*/ 1058 w 1481"/>
                              <a:gd name="T49" fmla="*/ 0 h 10"/>
                              <a:gd name="T50" fmla="*/ 1246 w 1481"/>
                              <a:gd name="T51" fmla="*/ 0 h 10"/>
                              <a:gd name="T52" fmla="*/ 1175 w 1481"/>
                              <a:gd name="T53" fmla="*/ 10 h 10"/>
                              <a:gd name="T54" fmla="*/ 1293 w 1481"/>
                              <a:gd name="T55" fmla="*/ 0 h 10"/>
                              <a:gd name="T56" fmla="*/ 1363 w 1481"/>
                              <a:gd name="T57" fmla="*/ 10 h 10"/>
                              <a:gd name="T58" fmla="*/ 1293 w 1481"/>
                              <a:gd name="T59" fmla="*/ 0 h 10"/>
                              <a:gd name="T60" fmla="*/ 1481 w 1481"/>
                              <a:gd name="T61" fmla="*/ 0 h 10"/>
                              <a:gd name="T62" fmla="*/ 1410 w 1481"/>
                              <a:gd name="T6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81" h="10">
                                <a:moveTo>
                                  <a:pt x="0" y="0"/>
                                </a:moveTo>
                                <a:lnTo>
                                  <a:pt x="70" y="0"/>
                                </a:lnTo>
                                <a:lnTo>
                                  <a:pt x="7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7" y="0"/>
                                </a:moveTo>
                                <a:lnTo>
                                  <a:pt x="188" y="0"/>
                                </a:lnTo>
                                <a:lnTo>
                                  <a:pt x="188" y="10"/>
                                </a:lnTo>
                                <a:lnTo>
                                  <a:pt x="117" y="10"/>
                                </a:lnTo>
                                <a:lnTo>
                                  <a:pt x="11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10"/>
                                </a:lnTo>
                                <a:lnTo>
                                  <a:pt x="235" y="10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23" y="0"/>
                                </a:lnTo>
                                <a:lnTo>
                                  <a:pt x="423" y="10"/>
                                </a:lnTo>
                                <a:lnTo>
                                  <a:pt x="352" y="10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70" y="0"/>
                                </a:moveTo>
                                <a:lnTo>
                                  <a:pt x="541" y="0"/>
                                </a:lnTo>
                                <a:lnTo>
                                  <a:pt x="541" y="10"/>
                                </a:lnTo>
                                <a:lnTo>
                                  <a:pt x="470" y="10"/>
                                </a:lnTo>
                                <a:lnTo>
                                  <a:pt x="470" y="0"/>
                                </a:lnTo>
                                <a:close/>
                                <a:moveTo>
                                  <a:pt x="588" y="0"/>
                                </a:moveTo>
                                <a:lnTo>
                                  <a:pt x="658" y="0"/>
                                </a:lnTo>
                                <a:lnTo>
                                  <a:pt x="658" y="10"/>
                                </a:lnTo>
                                <a:lnTo>
                                  <a:pt x="588" y="10"/>
                                </a:lnTo>
                                <a:lnTo>
                                  <a:pt x="588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76" y="0"/>
                                </a:lnTo>
                                <a:lnTo>
                                  <a:pt x="776" y="10"/>
                                </a:lnTo>
                                <a:lnTo>
                                  <a:pt x="705" y="10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82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10"/>
                                </a:lnTo>
                                <a:lnTo>
                                  <a:pt x="823" y="10"/>
                                </a:lnTo>
                                <a:lnTo>
                                  <a:pt x="823" y="0"/>
                                </a:lnTo>
                                <a:close/>
                                <a:moveTo>
                                  <a:pt x="940" y="0"/>
                                </a:moveTo>
                                <a:lnTo>
                                  <a:pt x="1011" y="0"/>
                                </a:lnTo>
                                <a:lnTo>
                                  <a:pt x="1011" y="10"/>
                                </a:lnTo>
                                <a:lnTo>
                                  <a:pt x="940" y="10"/>
                                </a:lnTo>
                                <a:lnTo>
                                  <a:pt x="940" y="0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28" y="0"/>
                                </a:lnTo>
                                <a:lnTo>
                                  <a:pt x="1128" y="10"/>
                                </a:lnTo>
                                <a:lnTo>
                                  <a:pt x="1058" y="10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75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0"/>
                                </a:lnTo>
                                <a:lnTo>
                                  <a:pt x="1175" y="10"/>
                                </a:lnTo>
                                <a:lnTo>
                                  <a:pt x="1175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10"/>
                                </a:lnTo>
                                <a:lnTo>
                                  <a:pt x="1293" y="10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81" y="0"/>
                                </a:lnTo>
                                <a:lnTo>
                                  <a:pt x="1481" y="10"/>
                                </a:lnTo>
                                <a:lnTo>
                                  <a:pt x="1410" y="10"/>
                                </a:lnTo>
                                <a:lnTo>
                                  <a:pt x="14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0" name="Line 4720"/>
                        <wps:cNvCnPr/>
                        <wps:spPr bwMode="auto">
                          <a:xfrm>
                            <a:off x="171450" y="1137920"/>
                            <a:ext cx="47561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1" name="Line 4721"/>
                        <wps:cNvCnPr/>
                        <wps:spPr bwMode="auto">
                          <a:xfrm flipV="1">
                            <a:off x="647065" y="837565"/>
                            <a:ext cx="796925" cy="3003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2" name="Line 4722"/>
                        <wps:cNvCnPr/>
                        <wps:spPr bwMode="auto">
                          <a:xfrm>
                            <a:off x="492760" y="220980"/>
                            <a:ext cx="951230" cy="6165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3" name="Line 4723"/>
                        <wps:cNvCnPr/>
                        <wps:spPr bwMode="auto">
                          <a:xfrm>
                            <a:off x="492760" y="220980"/>
                            <a:ext cx="154305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4" name="Line 4724"/>
                        <wps:cNvCnPr/>
                        <wps:spPr bwMode="auto">
                          <a:xfrm flipH="1">
                            <a:off x="171450" y="220980"/>
                            <a:ext cx="321310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" name="Freeform 4725"/>
                        <wps:cNvSpPr>
                          <a:spLocks noEditPoints="1"/>
                        </wps:cNvSpPr>
                        <wps:spPr bwMode="auto">
                          <a:xfrm>
                            <a:off x="488950" y="220980"/>
                            <a:ext cx="7620" cy="61341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66"/>
                              <a:gd name="T2" fmla="*/ 12 w 12"/>
                              <a:gd name="T3" fmla="*/ 60 h 966"/>
                              <a:gd name="T4" fmla="*/ 0 w 12"/>
                              <a:gd name="T5" fmla="*/ 60 h 966"/>
                              <a:gd name="T6" fmla="*/ 0 w 12"/>
                              <a:gd name="T7" fmla="*/ 0 h 966"/>
                              <a:gd name="T8" fmla="*/ 12 w 12"/>
                              <a:gd name="T9" fmla="*/ 0 h 966"/>
                              <a:gd name="T10" fmla="*/ 12 w 12"/>
                              <a:gd name="T11" fmla="*/ 100 h 966"/>
                              <a:gd name="T12" fmla="*/ 12 w 12"/>
                              <a:gd name="T13" fmla="*/ 161 h 966"/>
                              <a:gd name="T14" fmla="*/ 0 w 12"/>
                              <a:gd name="T15" fmla="*/ 161 h 966"/>
                              <a:gd name="T16" fmla="*/ 0 w 12"/>
                              <a:gd name="T17" fmla="*/ 100 h 966"/>
                              <a:gd name="T18" fmla="*/ 12 w 12"/>
                              <a:gd name="T19" fmla="*/ 100 h 966"/>
                              <a:gd name="T20" fmla="*/ 12 w 12"/>
                              <a:gd name="T21" fmla="*/ 201 h 966"/>
                              <a:gd name="T22" fmla="*/ 12 w 12"/>
                              <a:gd name="T23" fmla="*/ 261 h 966"/>
                              <a:gd name="T24" fmla="*/ 0 w 12"/>
                              <a:gd name="T25" fmla="*/ 261 h 966"/>
                              <a:gd name="T26" fmla="*/ 0 w 12"/>
                              <a:gd name="T27" fmla="*/ 201 h 966"/>
                              <a:gd name="T28" fmla="*/ 12 w 12"/>
                              <a:gd name="T29" fmla="*/ 201 h 966"/>
                              <a:gd name="T30" fmla="*/ 12 w 12"/>
                              <a:gd name="T31" fmla="*/ 302 h 966"/>
                              <a:gd name="T32" fmla="*/ 12 w 12"/>
                              <a:gd name="T33" fmla="*/ 362 h 966"/>
                              <a:gd name="T34" fmla="*/ 0 w 12"/>
                              <a:gd name="T35" fmla="*/ 362 h 966"/>
                              <a:gd name="T36" fmla="*/ 0 w 12"/>
                              <a:gd name="T37" fmla="*/ 302 h 966"/>
                              <a:gd name="T38" fmla="*/ 12 w 12"/>
                              <a:gd name="T39" fmla="*/ 302 h 966"/>
                              <a:gd name="T40" fmla="*/ 12 w 12"/>
                              <a:gd name="T41" fmla="*/ 402 h 966"/>
                              <a:gd name="T42" fmla="*/ 12 w 12"/>
                              <a:gd name="T43" fmla="*/ 463 h 966"/>
                              <a:gd name="T44" fmla="*/ 0 w 12"/>
                              <a:gd name="T45" fmla="*/ 463 h 966"/>
                              <a:gd name="T46" fmla="*/ 0 w 12"/>
                              <a:gd name="T47" fmla="*/ 402 h 966"/>
                              <a:gd name="T48" fmla="*/ 12 w 12"/>
                              <a:gd name="T49" fmla="*/ 402 h 966"/>
                              <a:gd name="T50" fmla="*/ 12 w 12"/>
                              <a:gd name="T51" fmla="*/ 503 h 966"/>
                              <a:gd name="T52" fmla="*/ 12 w 12"/>
                              <a:gd name="T53" fmla="*/ 563 h 966"/>
                              <a:gd name="T54" fmla="*/ 0 w 12"/>
                              <a:gd name="T55" fmla="*/ 563 h 966"/>
                              <a:gd name="T56" fmla="*/ 0 w 12"/>
                              <a:gd name="T57" fmla="*/ 503 h 966"/>
                              <a:gd name="T58" fmla="*/ 12 w 12"/>
                              <a:gd name="T59" fmla="*/ 503 h 966"/>
                              <a:gd name="T60" fmla="*/ 12 w 12"/>
                              <a:gd name="T61" fmla="*/ 604 h 966"/>
                              <a:gd name="T62" fmla="*/ 12 w 12"/>
                              <a:gd name="T63" fmla="*/ 664 h 966"/>
                              <a:gd name="T64" fmla="*/ 0 w 12"/>
                              <a:gd name="T65" fmla="*/ 664 h 966"/>
                              <a:gd name="T66" fmla="*/ 0 w 12"/>
                              <a:gd name="T67" fmla="*/ 604 h 966"/>
                              <a:gd name="T68" fmla="*/ 12 w 12"/>
                              <a:gd name="T69" fmla="*/ 604 h 966"/>
                              <a:gd name="T70" fmla="*/ 12 w 12"/>
                              <a:gd name="T71" fmla="*/ 704 h 966"/>
                              <a:gd name="T72" fmla="*/ 12 w 12"/>
                              <a:gd name="T73" fmla="*/ 765 h 966"/>
                              <a:gd name="T74" fmla="*/ 0 w 12"/>
                              <a:gd name="T75" fmla="*/ 765 h 966"/>
                              <a:gd name="T76" fmla="*/ 0 w 12"/>
                              <a:gd name="T77" fmla="*/ 704 h 966"/>
                              <a:gd name="T78" fmla="*/ 12 w 12"/>
                              <a:gd name="T79" fmla="*/ 704 h 966"/>
                              <a:gd name="T80" fmla="*/ 12 w 12"/>
                              <a:gd name="T81" fmla="*/ 805 h 966"/>
                              <a:gd name="T82" fmla="*/ 12 w 12"/>
                              <a:gd name="T83" fmla="*/ 865 h 966"/>
                              <a:gd name="T84" fmla="*/ 0 w 12"/>
                              <a:gd name="T85" fmla="*/ 865 h 966"/>
                              <a:gd name="T86" fmla="*/ 0 w 12"/>
                              <a:gd name="T87" fmla="*/ 805 h 966"/>
                              <a:gd name="T88" fmla="*/ 12 w 12"/>
                              <a:gd name="T89" fmla="*/ 805 h 966"/>
                              <a:gd name="T90" fmla="*/ 12 w 12"/>
                              <a:gd name="T91" fmla="*/ 906 h 966"/>
                              <a:gd name="T92" fmla="*/ 12 w 12"/>
                              <a:gd name="T93" fmla="*/ 966 h 966"/>
                              <a:gd name="T94" fmla="*/ 0 w 12"/>
                              <a:gd name="T95" fmla="*/ 966 h 966"/>
                              <a:gd name="T96" fmla="*/ 0 w 12"/>
                              <a:gd name="T97" fmla="*/ 906 h 966"/>
                              <a:gd name="T98" fmla="*/ 12 w 12"/>
                              <a:gd name="T99" fmla="*/ 906 h 9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2" h="966">
                                <a:moveTo>
                                  <a:pt x="12" y="0"/>
                                </a:moveTo>
                                <a:lnTo>
                                  <a:pt x="12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00"/>
                                </a:moveTo>
                                <a:lnTo>
                                  <a:pt x="12" y="161"/>
                                </a:lnTo>
                                <a:lnTo>
                                  <a:pt x="0" y="161"/>
                                </a:lnTo>
                                <a:lnTo>
                                  <a:pt x="0" y="100"/>
                                </a:lnTo>
                                <a:lnTo>
                                  <a:pt x="12" y="100"/>
                                </a:lnTo>
                                <a:close/>
                                <a:moveTo>
                                  <a:pt x="12" y="201"/>
                                </a:moveTo>
                                <a:lnTo>
                                  <a:pt x="12" y="261"/>
                                </a:lnTo>
                                <a:lnTo>
                                  <a:pt x="0" y="261"/>
                                </a:lnTo>
                                <a:lnTo>
                                  <a:pt x="0" y="201"/>
                                </a:lnTo>
                                <a:lnTo>
                                  <a:pt x="12" y="201"/>
                                </a:lnTo>
                                <a:close/>
                                <a:moveTo>
                                  <a:pt x="12" y="302"/>
                                </a:moveTo>
                                <a:lnTo>
                                  <a:pt x="12" y="362"/>
                                </a:lnTo>
                                <a:lnTo>
                                  <a:pt x="0" y="362"/>
                                </a:lnTo>
                                <a:lnTo>
                                  <a:pt x="0" y="302"/>
                                </a:lnTo>
                                <a:lnTo>
                                  <a:pt x="12" y="302"/>
                                </a:lnTo>
                                <a:close/>
                                <a:moveTo>
                                  <a:pt x="12" y="402"/>
                                </a:moveTo>
                                <a:lnTo>
                                  <a:pt x="12" y="463"/>
                                </a:lnTo>
                                <a:lnTo>
                                  <a:pt x="0" y="463"/>
                                </a:lnTo>
                                <a:lnTo>
                                  <a:pt x="0" y="402"/>
                                </a:lnTo>
                                <a:lnTo>
                                  <a:pt x="12" y="402"/>
                                </a:lnTo>
                                <a:close/>
                                <a:moveTo>
                                  <a:pt x="12" y="503"/>
                                </a:moveTo>
                                <a:lnTo>
                                  <a:pt x="12" y="563"/>
                                </a:lnTo>
                                <a:lnTo>
                                  <a:pt x="0" y="563"/>
                                </a:lnTo>
                                <a:lnTo>
                                  <a:pt x="0" y="503"/>
                                </a:lnTo>
                                <a:lnTo>
                                  <a:pt x="12" y="503"/>
                                </a:lnTo>
                                <a:close/>
                                <a:moveTo>
                                  <a:pt x="12" y="604"/>
                                </a:moveTo>
                                <a:lnTo>
                                  <a:pt x="12" y="664"/>
                                </a:lnTo>
                                <a:lnTo>
                                  <a:pt x="0" y="664"/>
                                </a:lnTo>
                                <a:lnTo>
                                  <a:pt x="0" y="604"/>
                                </a:lnTo>
                                <a:lnTo>
                                  <a:pt x="12" y="604"/>
                                </a:lnTo>
                                <a:close/>
                                <a:moveTo>
                                  <a:pt x="12" y="704"/>
                                </a:moveTo>
                                <a:lnTo>
                                  <a:pt x="12" y="765"/>
                                </a:lnTo>
                                <a:lnTo>
                                  <a:pt x="0" y="765"/>
                                </a:lnTo>
                                <a:lnTo>
                                  <a:pt x="0" y="704"/>
                                </a:lnTo>
                                <a:lnTo>
                                  <a:pt x="12" y="704"/>
                                </a:lnTo>
                                <a:close/>
                                <a:moveTo>
                                  <a:pt x="12" y="805"/>
                                </a:moveTo>
                                <a:lnTo>
                                  <a:pt x="12" y="865"/>
                                </a:lnTo>
                                <a:lnTo>
                                  <a:pt x="0" y="865"/>
                                </a:lnTo>
                                <a:lnTo>
                                  <a:pt x="0" y="805"/>
                                </a:lnTo>
                                <a:lnTo>
                                  <a:pt x="12" y="805"/>
                                </a:lnTo>
                                <a:close/>
                                <a:moveTo>
                                  <a:pt x="12" y="906"/>
                                </a:moveTo>
                                <a:lnTo>
                                  <a:pt x="12" y="966"/>
                                </a:lnTo>
                                <a:lnTo>
                                  <a:pt x="0" y="966"/>
                                </a:lnTo>
                                <a:lnTo>
                                  <a:pt x="0" y="906"/>
                                </a:lnTo>
                                <a:lnTo>
                                  <a:pt x="12" y="9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6" name="Line 4726"/>
                        <wps:cNvCnPr/>
                        <wps:spPr bwMode="auto">
                          <a:xfrm>
                            <a:off x="214630" y="1097280"/>
                            <a:ext cx="5334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7" name="Line 4727"/>
                        <wps:cNvCnPr/>
                        <wps:spPr bwMode="auto">
                          <a:xfrm flipH="1">
                            <a:off x="225425" y="1097280"/>
                            <a:ext cx="42545" cy="406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8" name="Line 4728"/>
                        <wps:cNvCnPr/>
                        <wps:spPr bwMode="auto">
                          <a:xfrm>
                            <a:off x="492760" y="800100"/>
                            <a:ext cx="4508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9" name="Line 4729"/>
                        <wps:cNvCnPr/>
                        <wps:spPr bwMode="auto">
                          <a:xfrm>
                            <a:off x="537845" y="800100"/>
                            <a:ext cx="635" cy="374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" name="Freeform 4730"/>
                        <wps:cNvSpPr>
                          <a:spLocks noEditPoints="1"/>
                        </wps:cNvSpPr>
                        <wps:spPr bwMode="auto">
                          <a:xfrm>
                            <a:off x="644525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0 w 514"/>
                              <a:gd name="T1" fmla="*/ 473 h 480"/>
                              <a:gd name="T2" fmla="*/ 48 w 514"/>
                              <a:gd name="T3" fmla="*/ 429 h 480"/>
                              <a:gd name="T4" fmla="*/ 56 w 514"/>
                              <a:gd name="T5" fmla="*/ 436 h 480"/>
                              <a:gd name="T6" fmla="*/ 9 w 514"/>
                              <a:gd name="T7" fmla="*/ 480 h 480"/>
                              <a:gd name="T8" fmla="*/ 0 w 514"/>
                              <a:gd name="T9" fmla="*/ 473 h 480"/>
                              <a:gd name="T10" fmla="*/ 79 w 514"/>
                              <a:gd name="T11" fmla="*/ 399 h 480"/>
                              <a:gd name="T12" fmla="*/ 127 w 514"/>
                              <a:gd name="T13" fmla="*/ 354 h 480"/>
                              <a:gd name="T14" fmla="*/ 136 w 514"/>
                              <a:gd name="T15" fmla="*/ 361 h 480"/>
                              <a:gd name="T16" fmla="*/ 88 w 514"/>
                              <a:gd name="T17" fmla="*/ 406 h 480"/>
                              <a:gd name="T18" fmla="*/ 79 w 514"/>
                              <a:gd name="T19" fmla="*/ 399 h 480"/>
                              <a:gd name="T20" fmla="*/ 159 w 514"/>
                              <a:gd name="T21" fmla="*/ 325 h 480"/>
                              <a:gd name="T22" fmla="*/ 206 w 514"/>
                              <a:gd name="T23" fmla="*/ 280 h 480"/>
                              <a:gd name="T24" fmla="*/ 215 w 514"/>
                              <a:gd name="T25" fmla="*/ 287 h 480"/>
                              <a:gd name="T26" fmla="*/ 167 w 514"/>
                              <a:gd name="T27" fmla="*/ 332 h 480"/>
                              <a:gd name="T28" fmla="*/ 159 w 514"/>
                              <a:gd name="T29" fmla="*/ 325 h 480"/>
                              <a:gd name="T30" fmla="*/ 238 w 514"/>
                              <a:gd name="T31" fmla="*/ 250 h 480"/>
                              <a:gd name="T32" fmla="*/ 286 w 514"/>
                              <a:gd name="T33" fmla="*/ 206 h 480"/>
                              <a:gd name="T34" fmla="*/ 294 w 514"/>
                              <a:gd name="T35" fmla="*/ 213 h 480"/>
                              <a:gd name="T36" fmla="*/ 247 w 514"/>
                              <a:gd name="T37" fmla="*/ 257 h 480"/>
                              <a:gd name="T38" fmla="*/ 238 w 514"/>
                              <a:gd name="T39" fmla="*/ 250 h 480"/>
                              <a:gd name="T40" fmla="*/ 317 w 514"/>
                              <a:gd name="T41" fmla="*/ 176 h 480"/>
                              <a:gd name="T42" fmla="*/ 365 w 514"/>
                              <a:gd name="T43" fmla="*/ 132 h 480"/>
                              <a:gd name="T44" fmla="*/ 374 w 514"/>
                              <a:gd name="T45" fmla="*/ 138 h 480"/>
                              <a:gd name="T46" fmla="*/ 326 w 514"/>
                              <a:gd name="T47" fmla="*/ 183 h 480"/>
                              <a:gd name="T48" fmla="*/ 317 w 514"/>
                              <a:gd name="T49" fmla="*/ 176 h 480"/>
                              <a:gd name="T50" fmla="*/ 397 w 514"/>
                              <a:gd name="T51" fmla="*/ 102 h 480"/>
                              <a:gd name="T52" fmla="*/ 444 w 514"/>
                              <a:gd name="T53" fmla="*/ 57 h 480"/>
                              <a:gd name="T54" fmla="*/ 453 w 514"/>
                              <a:gd name="T55" fmla="*/ 64 h 480"/>
                              <a:gd name="T56" fmla="*/ 405 w 514"/>
                              <a:gd name="T57" fmla="*/ 109 h 480"/>
                              <a:gd name="T58" fmla="*/ 397 w 514"/>
                              <a:gd name="T59" fmla="*/ 102 h 480"/>
                              <a:gd name="T60" fmla="*/ 476 w 514"/>
                              <a:gd name="T61" fmla="*/ 28 h 480"/>
                              <a:gd name="T62" fmla="*/ 505 w 514"/>
                              <a:gd name="T63" fmla="*/ 0 h 480"/>
                              <a:gd name="T64" fmla="*/ 514 w 514"/>
                              <a:gd name="T65" fmla="*/ 7 h 480"/>
                              <a:gd name="T66" fmla="*/ 485 w 514"/>
                              <a:gd name="T67" fmla="*/ 34 h 480"/>
                              <a:gd name="T68" fmla="*/ 476 w 514"/>
                              <a:gd name="T69" fmla="*/ 28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0" y="473"/>
                                </a:moveTo>
                                <a:lnTo>
                                  <a:pt x="48" y="429"/>
                                </a:lnTo>
                                <a:lnTo>
                                  <a:pt x="56" y="436"/>
                                </a:ln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close/>
                                <a:moveTo>
                                  <a:pt x="79" y="399"/>
                                </a:moveTo>
                                <a:lnTo>
                                  <a:pt x="127" y="354"/>
                                </a:lnTo>
                                <a:lnTo>
                                  <a:pt x="136" y="361"/>
                                </a:lnTo>
                                <a:lnTo>
                                  <a:pt x="88" y="406"/>
                                </a:lnTo>
                                <a:lnTo>
                                  <a:pt x="79" y="399"/>
                                </a:lnTo>
                                <a:close/>
                                <a:moveTo>
                                  <a:pt x="159" y="325"/>
                                </a:moveTo>
                                <a:lnTo>
                                  <a:pt x="206" y="280"/>
                                </a:lnTo>
                                <a:lnTo>
                                  <a:pt x="215" y="287"/>
                                </a:lnTo>
                                <a:lnTo>
                                  <a:pt x="167" y="332"/>
                                </a:lnTo>
                                <a:lnTo>
                                  <a:pt x="159" y="325"/>
                                </a:lnTo>
                                <a:close/>
                                <a:moveTo>
                                  <a:pt x="238" y="250"/>
                                </a:moveTo>
                                <a:lnTo>
                                  <a:pt x="286" y="206"/>
                                </a:lnTo>
                                <a:lnTo>
                                  <a:pt x="294" y="213"/>
                                </a:lnTo>
                                <a:lnTo>
                                  <a:pt x="247" y="257"/>
                                </a:lnTo>
                                <a:lnTo>
                                  <a:pt x="238" y="250"/>
                                </a:lnTo>
                                <a:close/>
                                <a:moveTo>
                                  <a:pt x="317" y="176"/>
                                </a:moveTo>
                                <a:lnTo>
                                  <a:pt x="365" y="132"/>
                                </a:lnTo>
                                <a:lnTo>
                                  <a:pt x="374" y="138"/>
                                </a:lnTo>
                                <a:lnTo>
                                  <a:pt x="326" y="183"/>
                                </a:lnTo>
                                <a:lnTo>
                                  <a:pt x="317" y="176"/>
                                </a:lnTo>
                                <a:close/>
                                <a:moveTo>
                                  <a:pt x="397" y="102"/>
                                </a:moveTo>
                                <a:lnTo>
                                  <a:pt x="444" y="57"/>
                                </a:lnTo>
                                <a:lnTo>
                                  <a:pt x="453" y="64"/>
                                </a:lnTo>
                                <a:lnTo>
                                  <a:pt x="405" y="109"/>
                                </a:lnTo>
                                <a:lnTo>
                                  <a:pt x="397" y="102"/>
                                </a:lnTo>
                                <a:close/>
                                <a:moveTo>
                                  <a:pt x="476" y="28"/>
                                </a:moveTo>
                                <a:lnTo>
                                  <a:pt x="505" y="0"/>
                                </a:lnTo>
                                <a:lnTo>
                                  <a:pt x="514" y="7"/>
                                </a:lnTo>
                                <a:lnTo>
                                  <a:pt x="485" y="34"/>
                                </a:lnTo>
                                <a:lnTo>
                                  <a:pt x="476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1" name="Freeform 4731"/>
                        <wps:cNvSpPr>
                          <a:spLocks noEditPoints="1"/>
                        </wps:cNvSpPr>
                        <wps:spPr bwMode="auto">
                          <a:xfrm>
                            <a:off x="489585" y="836295"/>
                            <a:ext cx="161290" cy="302895"/>
                          </a:xfrm>
                          <a:custGeom>
                            <a:avLst/>
                            <a:gdLst>
                              <a:gd name="T0" fmla="*/ 10 w 254"/>
                              <a:gd name="T1" fmla="*/ 0 h 477"/>
                              <a:gd name="T2" fmla="*/ 39 w 254"/>
                              <a:gd name="T3" fmla="*/ 55 h 477"/>
                              <a:gd name="T4" fmla="*/ 28 w 254"/>
                              <a:gd name="T5" fmla="*/ 59 h 477"/>
                              <a:gd name="T6" fmla="*/ 0 w 254"/>
                              <a:gd name="T7" fmla="*/ 4 h 477"/>
                              <a:gd name="T8" fmla="*/ 10 w 254"/>
                              <a:gd name="T9" fmla="*/ 0 h 477"/>
                              <a:gd name="T10" fmla="*/ 58 w 254"/>
                              <a:gd name="T11" fmla="*/ 92 h 477"/>
                              <a:gd name="T12" fmla="*/ 86 w 254"/>
                              <a:gd name="T13" fmla="*/ 147 h 477"/>
                              <a:gd name="T14" fmla="*/ 75 w 254"/>
                              <a:gd name="T15" fmla="*/ 151 h 477"/>
                              <a:gd name="T16" fmla="*/ 47 w 254"/>
                              <a:gd name="T17" fmla="*/ 96 h 477"/>
                              <a:gd name="T18" fmla="*/ 58 w 254"/>
                              <a:gd name="T19" fmla="*/ 92 h 477"/>
                              <a:gd name="T20" fmla="*/ 105 w 254"/>
                              <a:gd name="T21" fmla="*/ 184 h 477"/>
                              <a:gd name="T22" fmla="*/ 133 w 254"/>
                              <a:gd name="T23" fmla="*/ 239 h 477"/>
                              <a:gd name="T24" fmla="*/ 123 w 254"/>
                              <a:gd name="T25" fmla="*/ 243 h 477"/>
                              <a:gd name="T26" fmla="*/ 94 w 254"/>
                              <a:gd name="T27" fmla="*/ 188 h 477"/>
                              <a:gd name="T28" fmla="*/ 105 w 254"/>
                              <a:gd name="T29" fmla="*/ 184 h 477"/>
                              <a:gd name="T30" fmla="*/ 152 w 254"/>
                              <a:gd name="T31" fmla="*/ 276 h 477"/>
                              <a:gd name="T32" fmla="*/ 181 w 254"/>
                              <a:gd name="T33" fmla="*/ 331 h 477"/>
                              <a:gd name="T34" fmla="*/ 170 w 254"/>
                              <a:gd name="T35" fmla="*/ 335 h 477"/>
                              <a:gd name="T36" fmla="*/ 142 w 254"/>
                              <a:gd name="T37" fmla="*/ 280 h 477"/>
                              <a:gd name="T38" fmla="*/ 152 w 254"/>
                              <a:gd name="T39" fmla="*/ 276 h 477"/>
                              <a:gd name="T40" fmla="*/ 200 w 254"/>
                              <a:gd name="T41" fmla="*/ 368 h 477"/>
                              <a:gd name="T42" fmla="*/ 228 w 254"/>
                              <a:gd name="T43" fmla="*/ 423 h 477"/>
                              <a:gd name="T44" fmla="*/ 217 w 254"/>
                              <a:gd name="T45" fmla="*/ 427 h 477"/>
                              <a:gd name="T46" fmla="*/ 189 w 254"/>
                              <a:gd name="T47" fmla="*/ 372 h 477"/>
                              <a:gd name="T48" fmla="*/ 200 w 254"/>
                              <a:gd name="T49" fmla="*/ 368 h 477"/>
                              <a:gd name="T50" fmla="*/ 247 w 254"/>
                              <a:gd name="T51" fmla="*/ 460 h 477"/>
                              <a:gd name="T52" fmla="*/ 254 w 254"/>
                              <a:gd name="T53" fmla="*/ 473 h 477"/>
                              <a:gd name="T54" fmla="*/ 243 w 254"/>
                              <a:gd name="T55" fmla="*/ 477 h 477"/>
                              <a:gd name="T56" fmla="*/ 236 w 254"/>
                              <a:gd name="T57" fmla="*/ 464 h 477"/>
                              <a:gd name="T58" fmla="*/ 247 w 254"/>
                              <a:gd name="T59" fmla="*/ 46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254" h="477">
                                <a:moveTo>
                                  <a:pt x="10" y="0"/>
                                </a:moveTo>
                                <a:lnTo>
                                  <a:pt x="39" y="55"/>
                                </a:lnTo>
                                <a:lnTo>
                                  <a:pt x="28" y="59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58" y="92"/>
                                </a:moveTo>
                                <a:lnTo>
                                  <a:pt x="86" y="147"/>
                                </a:lnTo>
                                <a:lnTo>
                                  <a:pt x="75" y="151"/>
                                </a:lnTo>
                                <a:lnTo>
                                  <a:pt x="47" y="96"/>
                                </a:lnTo>
                                <a:lnTo>
                                  <a:pt x="58" y="92"/>
                                </a:lnTo>
                                <a:close/>
                                <a:moveTo>
                                  <a:pt x="105" y="184"/>
                                </a:moveTo>
                                <a:lnTo>
                                  <a:pt x="133" y="239"/>
                                </a:lnTo>
                                <a:lnTo>
                                  <a:pt x="123" y="243"/>
                                </a:lnTo>
                                <a:lnTo>
                                  <a:pt x="94" y="188"/>
                                </a:lnTo>
                                <a:lnTo>
                                  <a:pt x="105" y="184"/>
                                </a:lnTo>
                                <a:close/>
                                <a:moveTo>
                                  <a:pt x="152" y="276"/>
                                </a:moveTo>
                                <a:lnTo>
                                  <a:pt x="181" y="331"/>
                                </a:lnTo>
                                <a:lnTo>
                                  <a:pt x="170" y="335"/>
                                </a:lnTo>
                                <a:lnTo>
                                  <a:pt x="142" y="280"/>
                                </a:lnTo>
                                <a:lnTo>
                                  <a:pt x="152" y="276"/>
                                </a:lnTo>
                                <a:close/>
                                <a:moveTo>
                                  <a:pt x="200" y="368"/>
                                </a:moveTo>
                                <a:lnTo>
                                  <a:pt x="228" y="423"/>
                                </a:lnTo>
                                <a:lnTo>
                                  <a:pt x="217" y="427"/>
                                </a:lnTo>
                                <a:lnTo>
                                  <a:pt x="189" y="372"/>
                                </a:lnTo>
                                <a:lnTo>
                                  <a:pt x="200" y="368"/>
                                </a:lnTo>
                                <a:close/>
                                <a:moveTo>
                                  <a:pt x="247" y="460"/>
                                </a:moveTo>
                                <a:lnTo>
                                  <a:pt x="254" y="473"/>
                                </a:lnTo>
                                <a:lnTo>
                                  <a:pt x="243" y="477"/>
                                </a:lnTo>
                                <a:lnTo>
                                  <a:pt x="236" y="464"/>
                                </a:lnTo>
                                <a:lnTo>
                                  <a:pt x="247" y="4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2" name="Rectangle 4732"/>
                        <wps:cNvSpPr>
                          <a:spLocks noChangeArrowheads="1"/>
                        </wps:cNvSpPr>
                        <wps:spPr bwMode="auto">
                          <a:xfrm>
                            <a:off x="962660" y="68389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3" name="Rectangle 4733"/>
                        <wps:cNvSpPr>
                          <a:spLocks noChangeArrowheads="1"/>
                        </wps:cNvSpPr>
                        <wps:spPr bwMode="auto">
                          <a:xfrm>
                            <a:off x="1492885" y="6915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4" name="Rectangle 4734"/>
                        <wps:cNvSpPr>
                          <a:spLocks noChangeArrowheads="1"/>
                        </wps:cNvSpPr>
                        <wps:spPr bwMode="auto">
                          <a:xfrm>
                            <a:off x="463550" y="6921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5" name="Rectangle 4735"/>
                        <wps:cNvSpPr>
                          <a:spLocks noChangeArrowheads="1"/>
                        </wps:cNvSpPr>
                        <wps:spPr bwMode="auto">
                          <a:xfrm>
                            <a:off x="381000" y="70993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6" name="Rectangle 4736"/>
                        <wps:cNvSpPr>
                          <a:spLocks noChangeArrowheads="1"/>
                        </wps:cNvSpPr>
                        <wps:spPr bwMode="auto">
                          <a:xfrm>
                            <a:off x="596900" y="11576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7" name="Rectangle 4737"/>
                        <wps:cNvSpPr>
                          <a:spLocks noChangeArrowheads="1"/>
                        </wps:cNvSpPr>
                        <wps:spPr bwMode="auto">
                          <a:xfrm>
                            <a:off x="105410" y="11639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8" name="Oval 4738"/>
                        <wps:cNvSpPr>
                          <a:spLocks noChangeArrowheads="1"/>
                        </wps:cNvSpPr>
                        <wps:spPr bwMode="auto">
                          <a:xfrm>
                            <a:off x="956945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9" name="Oval 4739"/>
                        <wps:cNvSpPr>
                          <a:spLocks noChangeArrowheads="1"/>
                        </wps:cNvSpPr>
                        <wps:spPr bwMode="auto">
                          <a:xfrm>
                            <a:off x="636270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6" name="Oval 4740"/>
                        <wps:cNvSpPr>
                          <a:spLocks noChangeArrowheads="1"/>
                        </wps:cNvSpPr>
                        <wps:spPr bwMode="auto">
                          <a:xfrm>
                            <a:off x="143256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7" name="Oval 4741"/>
                        <wps:cNvSpPr>
                          <a:spLocks noChangeArrowheads="1"/>
                        </wps:cNvSpPr>
                        <wps:spPr bwMode="auto">
                          <a:xfrm>
                            <a:off x="160655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8" name="Oval 4742"/>
                        <wps:cNvSpPr>
                          <a:spLocks noChangeArrowheads="1"/>
                        </wps:cNvSpPr>
                        <wps:spPr bwMode="auto">
                          <a:xfrm>
                            <a:off x="48133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9" name="Oval 4743"/>
                        <wps:cNvSpPr>
                          <a:spLocks noChangeArrowheads="1"/>
                        </wps:cNvSpPr>
                        <wps:spPr bwMode="auto">
                          <a:xfrm>
                            <a:off x="481330" y="21145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6" o:spid="_x0000_s1919" editas="canvas" style="position:absolute;left:0;text-align:left;margin-left:249.3pt;margin-top:19.1pt;width:134.6pt;height:107.7pt;z-index:251669504;mso-position-horizontal-relative:text;mso-position-vertical-relative:text" coordsize="17094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">
                <v:shape id="_x0000_s1920" type="#_x0000_t75" style="position:absolute;width:17094;height:13677;visibility:visible;mso-wrap-style:square">
                  <v:fill o:detectmouseclick="t"/>
                  <v:path o:connecttype="none"/>
                </v:shape>
                <v:shape id="Freeform 4718" o:spid="_x0000_s1921" style="position:absolute;left:1689;top:8350;width:3264;height:3048;visibility:visible;mso-wrap-style:square;v-text-anchor:top" coordsize="514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SEYcMA&#10;AADdAAAADwAAAGRycy9kb3ducmV2LnhtbERPz2vCMBS+D/wfwhO8relE7KxGGUVhuwxmx86P5tnU&#10;NS9dE2v1r18Ogx0/vt+b3WhbMVDvG8cKnpIUBHHldMO1gs/y8PgMwgdkja1jUnAjD7vt5GGDuXZX&#10;/qDhGGoRQ9jnqMCE0OVS+sqQRZ+4jjhyJ9dbDBH2tdQ9XmO4beU8TZfSYsOxwWBHhaHq+3ixCor3&#10;t/Rux1tZmnO2Kr4Gvf8JWqnZdHxZgwg0hn/xn/tVK1hkWZwb38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SEYcMAAADdAAAADwAAAAAAAAAAAAAAAACYAgAAZHJzL2Rv&#10;d25yZXYueG1sUEsFBgAAAAAEAAQA9QAAAIgDAAAAAA==&#10;" path="m514,7l467,52r-9,-7l506,r8,7xm435,81r-48,45l379,119,426,75r9,6xm355,156r-47,44l299,193r48,-44l355,156xm276,230r-47,44l220,268r48,-45l276,230xm197,304r-48,45l141,342r47,-45l197,304xm117,378l70,423r-9,-7l109,372r8,6xm38,453l9,480,,473,29,446r9,7xe" fillcolor="black" strokeweight=".1pt">
                  <v:stroke joinstyle="bevel"/>
                  <v:path arrowok="t" o:connecttype="custom" o:connectlocs="326390,4445;296545,33020;290830,28575;321310,0;326390,4445;276225,51435;245745,80010;240665,75565;270510,47625;276225,51435;225425,99060;195580,127000;189865,122555;220345,94615;225425,99060;175260,146050;145415,173990;139700,170180;170180,141605;175260,146050;125095,193040;94615,221615;89535,217170;119380,188595;125095,193040;74295,240030;44450,268605;38735,264160;69215,236220;74295,240030;24130,287655;5715,304800;0,300355;18415,283210;24130,287655" o:connectangles="0,0,0,0,0,0,0,0,0,0,0,0,0,0,0,0,0,0,0,0,0,0,0,0,0,0,0,0,0,0,0,0,0,0,0"/>
                  <o:lock v:ext="edit" verticies="t"/>
                </v:shape>
                <v:shape id="Freeform 4719" o:spid="_x0000_s1922" style="position:absolute;left:4927;top:8343;width:9404;height:64;visibility:visible;mso-wrap-style:square;v-text-anchor:top" coordsize="1481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3FKMcA&#10;AADdAAAADwAAAGRycy9kb3ducmV2LnhtbESPQUvDQBSE74L/YXmCN7vbIo3GbkuxCF4KtfFgb4/s&#10;SzaafRuza5P++25B6HGYmW+YxWp0rThSHxrPGqYTBYK49KbhWsNn8fbwBCJEZIOtZ9JwogCr5e3N&#10;AnPjB/6g4z7WIkE45KjBxtjlUobSksMw8R1x8irfO4xJ9rU0PQ4J7lo5U2ouHTacFix29Gqp/Nn/&#10;OQ2V+Srs8LvZ2sNGfR8qtc5m053W93fj+gVEpDFew//td6PhMcue4fImPQG5P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cdxSjHAAAA3QAAAA8AAAAAAAAAAAAAAAAAmAIAAGRy&#10;cy9kb3ducmV2LnhtbFBLBQYAAAAABAAEAPUAAACMAwAAAAA=&#10;" path="m,l70,r,10l,10,,xm117,r71,l188,10r-71,l117,xm235,r70,l305,10r-70,l235,xm352,r71,l423,10r-71,l352,xm470,r71,l541,10r-71,l470,xm588,r70,l658,10r-70,l588,xm705,r71,l776,10r-71,l705,xm823,r70,l893,10r-70,l823,xm940,r71,l1011,10r-71,l940,xm1058,r70,l1128,10r-70,l1058,xm1175,r71,l1246,10r-71,l1175,xm1293,r70,l1363,10r-70,l1293,xm1410,r71,l1481,10r-71,l1410,xe" fillcolor="black" strokeweight=".1pt">
                  <v:stroke joinstyle="bevel"/>
                  <v:path arrowok="t" o:connecttype="custom" o:connectlocs="44450,0;0,6350;74295,0;119380,6350;74295,0;193675,0;149225,6350;223520,0;268605,6350;223520,0;343535,0;298450,6350;373380,0;417830,6350;373380,0;492760,0;447675,6350;522605,0;567055,6350;522605,0;641985,0;596900,6350;671830,0;716280,6350;671830,0;791210,0;746125,6350;821055,0;865505,6350;821055,0;940435,0;895350,6350" o:connectangles="0,0,0,0,0,0,0,0,0,0,0,0,0,0,0,0,0,0,0,0,0,0,0,0,0,0,0,0,0,0,0,0"/>
                  <o:lock v:ext="edit" verticies="t"/>
                </v:shape>
                <v:line id="Line 4720" o:spid="_x0000_s1923" style="position:absolute;visibility:visible;mso-wrap-style:square" from="1714,11379" to="6470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4kgMQAAADdAAAADwAAAGRycy9kb3ducmV2LnhtbERPy2rCQBTdF/yH4Qrd1Uml+EgdgwRa&#10;BXGhLeLyNnNNQjN30sw0j359ZyG4PJz3KulNJVpqXGlZwfMkAkGcWV1yruDz4+1pAcJ5ZI2VZVIw&#10;kINkPXpYYaxtx0dqTz4XIYRdjAoK7+tYSpcVZNBNbE0cuKttDPoAm1zqBrsQbio5jaKZNFhyaCiw&#10;prSg7Pv0axT8fQ3z9+v+TN3Fpj+ZlsstH5ZKPY77zSsIT72/i2/unVbwMl+E/eFNeAJy/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viSAxAAAAN0AAAAPAAAAAAAAAAAA&#10;AAAAAKECAABkcnMvZG93bnJldi54bWxQSwUGAAAAAAQABAD5AAAAkgMAAAAA&#10;" strokeweight=".6pt">
                  <v:stroke joinstyle="miter"/>
                </v:line>
                <v:line id="Line 4721" o:spid="_x0000_s1924" style="position:absolute;flip:y;visibility:visible;mso-wrap-style:square" from="6470,8375" to="14439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vuaMQAAADdAAAADwAAAGRycy9kb3ducmV2LnhtbESP3YrCMBSE7xf2HcIR9m5NK4s/1bS4&#10;woJ4588DHJpjU2xO2iZq9+2NIHg5zMw3zKoYbCNu1PvasYJ0nIAgLp2uuVJwOv59z0H4gKyxcUwK&#10;/slDkX9+rDDT7s57uh1CJSKEfYYKTAhtJqUvDVn0Y9cSR+/seoshyr6Susd7hNtGTpJkKi3WHBcM&#10;trQxVF4OV6tgsT+uydTVwkx3py6ddGk3+22U+hoN6yWIQEN4h1/trVbwM5un8HwTn4DM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2+5oxAAAAN0AAAAPAAAAAAAAAAAA&#10;AAAAAKECAABkcnMvZG93bnJldi54bWxQSwUGAAAAAAQABAD5AAAAkgMAAAAA&#10;" strokeweight=".6pt">
                  <v:stroke joinstyle="miter"/>
                </v:line>
                <v:line id="Line 4722" o:spid="_x0000_s1925" style="position:absolute;visibility:visible;mso-wrap-style:square" from="4927,2209" to="14439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AfbMcAAADdAAAADwAAAGRycy9kb3ducmV2LnhtbESPT2vCQBTE7wW/w/IEb3WjSNXoRkSo&#10;CsVDtZQeX7MvfzD7Ns2uJvbTu4WCx2FmfsMsV52pxJUaV1pWMBpGIIhTq0vOFXycXp9nIJxH1lhZ&#10;JgU3crBKek9LjLVt+Z2uR5+LAGEXo4LC+zqW0qUFGXRDWxMHL7ONQR9kk0vdYBvgppLjKHqRBksO&#10;CwXWtCkoPR8vRsHv9226zd4+qf2ym59Uy/mOD3OlBv1uvQDhqfOP8H97rxVMprMx/L0JT0Am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IB9sxwAAAN0AAAAPAAAAAAAA&#10;AAAAAAAAAKECAABkcnMvZG93bnJldi54bWxQSwUGAAAAAAQABAD5AAAAlQMAAAAA&#10;" strokeweight=".6pt">
                  <v:stroke joinstyle="miter"/>
                </v:line>
                <v:line id="Line 4723" o:spid="_x0000_s1926" style="position:absolute;visibility:visible;mso-wrap-style:square" from="4927,2209" to="6470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y698cAAADdAAAADwAAAGRycy9kb3ducmV2LnhtbESPS4vCQBCE7wv+h6GFva0T3cVHdBQR&#10;9gHiwQfisc20STDTk83Mmuiv3xEEj0VVfUVNZo0pxIUql1tW0O1EIIgTq3NOFey2n29DEM4jayws&#10;k4IrOZhNWy8TjLWteU2XjU9FgLCLUUHmfRlL6ZKMDLqOLYmDd7KVQR9klUpdYR3gppC9KOpLgzmH&#10;hQxLWmSUnDd/RsHteB18nZZ7qg928ZtoOfrm1Uip13YzH4Pw1Phn+NH+0Qo+BsN3uL8JT0BO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bLr3xwAAAN0AAAAPAAAAAAAA&#10;AAAAAAAAAKECAABkcnMvZG93bnJldi54bWxQSwUGAAAAAAQABAD5AAAAlQMAAAAA&#10;" strokeweight=".6pt">
                  <v:stroke joinstyle="miter"/>
                </v:line>
                <v:line id="Line 4724" o:spid="_x0000_s1927" style="position:absolute;flip:x;visibility:visible;mso-wrap-style:square" from="1714,2209" to="4927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xN8MMAAADdAAAADwAAAGRycy9kb3ducmV2LnhtbESP3YrCMBSE7wXfIRzBO00r4k81igrC&#10;snf+PMChOTbF5qRtota33ywIXg4z8w2z3na2Ek9qfelYQTpOQBDnTpdcKLhejqMFCB+QNVaOScGb&#10;PGw3/d4aM+1efKLnORQiQthnqMCEUGdS+tyQRT92NXH0bq61GKJsC6lbfEW4reQkSWbSYslxwWBN&#10;B0P5/fywCpany45MWSzN7PfapJMmbeb7SqnhoNutQATqwjf8af9oBdP5Ygr/b+IT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sTfDDAAAA3QAAAA8AAAAAAAAAAAAA&#10;AAAAoQIAAGRycy9kb3ducmV2LnhtbFBLBQYAAAAABAAEAPkAAACRAwAAAAA=&#10;" strokeweight=".6pt">
                  <v:stroke joinstyle="miter"/>
                </v:line>
                <v:shape id="Freeform 4725" o:spid="_x0000_s1928" style="position:absolute;left:4889;top:2209;width:76;height:6134;visibility:visible;mso-wrap-style:square;v-text-anchor:top" coordsize="12,9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h+icYA&#10;AADdAAAADwAAAGRycy9kb3ducmV2LnhtbESPQWvCQBSE74L/YXmCN7OxaJXUVVpRKBQtpqXnR/aZ&#10;xGbfht3VxH/fLRR6HGbmG2a16U0jbuR8bVnBNElBEBdW11wq+PzYT5YgfEDW2FgmBXfysFkPByvM&#10;tO34RLc8lCJC2GeooAqhzaT0RUUGfWJb4uidrTMYonSl1A67CDeNfEjTR2mw5rhQYUvbiorv/GoU&#10;HOa7+u38xfdF8/J+OR5OW9ftcqXGo/75CUSgPvyH/9qvWsFssZzD75v4BOT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qh+icYAAADdAAAADwAAAAAAAAAAAAAAAACYAgAAZHJz&#10;L2Rvd25yZXYueG1sUEsFBgAAAAAEAAQA9QAAAIsDAAAAAA==&#10;" path="m12,r,60l,60,,,12,xm12,100r,61l,161,,100r12,xm12,201r,60l,261,,201r12,xm12,302r,60l,362,,302r12,xm12,402r,61l,463,,402r12,xm12,503r,60l,563,,503r12,xm12,604r,60l,664,,604r12,xm12,704r,61l,765,,704r12,xm12,805r,60l,865,,805r12,xm12,906r,60l,966,,906r12,xe" fillcolor="black" strokeweight=".1pt">
                  <v:stroke joinstyle="bevel"/>
                  <v:path arrowok="t" o:connecttype="custom" o:connectlocs="7620,0;7620,38100;0,38100;0,0;7620,0;7620,63500;7620,102235;0,102235;0,63500;7620,63500;7620,127635;7620,165735;0,165735;0,127635;7620,127635;7620,191770;7620,229870;0,229870;0,191770;7620,191770;7620,255270;7620,294005;0,294005;0,255270;7620,255270;7620,319405;7620,357505;0,357505;0,319405;7620,319405;7620,383540;7620,421640;0,421640;0,383540;7620,383540;7620,447040;7620,485775;0,485775;0,447040;7620,447040;7620,511175;7620,549275;0,549275;0,511175;7620,511175;7620,575310;7620,613410;0,613410;0,575310;7620,575310" o:connectangles="0,0,0,0,0,0,0,0,0,0,0,0,0,0,0,0,0,0,0,0,0,0,0,0,0,0,0,0,0,0,0,0,0,0,0,0,0,0,0,0,0,0,0,0,0,0,0,0,0,0"/>
                  <o:lock v:ext="edit" verticies="t"/>
                </v:shape>
                <v:line id="Line 4726" o:spid="_x0000_s1929" style="position:absolute;visibility:visible;mso-wrap-style:square" from="2146,10972" to="2679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sZb8cAAADdAAAADwAAAGRycy9kb3ducmV2LnhtbESPW2vCQBSE3wv9D8sp9K3ZVIqX6EaK&#10;oBaKD7UiPh6zJxfMno3Z1cT+erdQ6OMwM98ws3lvanGl1lWWFbxGMQjizOqKCwW77+XLGITzyBpr&#10;y6TgRg7m6ePDDBNtO/6i69YXIkDYJaig9L5JpHRZSQZdZBvi4OW2NeiDbAupW+wC3NRyEMdDabDi&#10;sFBiQ4uSstP2YhT8HG+jVf65p+5gF+dMy8maNxOlnp/69ykIT73/D/+1P7SCt9F4CL9vwhOQ6R0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xlvxwAAAN0AAAAPAAAAAAAA&#10;AAAAAAAAAKECAABkcnMvZG93bnJldi54bWxQSwUGAAAAAAQABAD5AAAAlQMAAAAA&#10;" strokeweight=".6pt">
                  <v:stroke joinstyle="miter"/>
                </v:line>
                <v:line id="Line 4727" o:spid="_x0000_s1930" style="position:absolute;flip:x;visibility:visible;mso-wrap-style:square" from="2254,10972" to="2679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7Th8MAAADdAAAADwAAAGRycy9kb3ducmV2LnhtbESP3YrCMBSE7wXfIRzBO00rYrVrFF0Q&#10;ZO/8eYBDc7YpNidtk9X69mZB8HKYmW+Y9ba3tbhT5yvHCtJpAoK4cLriUsH1cpgsQfiArLF2TAqe&#10;5GG7GQ7WmGv34BPdz6EUEcI+RwUmhCaX0heGLPqpa4ij9+s6iyHKrpS6w0eE21rOkmQhLVYcFww2&#10;9G2ouJ3/rILV6bIjU5Urs/i5tumsTdtsXys1HvW7LxCB+vAJv9tHrWCeLTP4fxOfgN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+04fDAAAA3QAAAA8AAAAAAAAAAAAA&#10;AAAAoQIAAGRycy9kb3ducmV2LnhtbFBLBQYAAAAABAAEAPkAAACRAwAAAAA=&#10;" strokeweight=".6pt">
                  <v:stroke joinstyle="miter"/>
                </v:line>
                <v:line id="Line 4728" o:spid="_x0000_s1931" style="position:absolute;visibility:visible;mso-wrap-style:square" from="4927,8001" to="5378,8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ohsQAAADdAAAADwAAAGRycy9kb3ducmV2LnhtbERPy2rCQBTdF/yH4Qrd1Uml+EgdgwRa&#10;BXGhLeLyNnNNQjN30sw0j359ZyG4PJz3KulNJVpqXGlZwfMkAkGcWV1yruDz4+1pAcJ5ZI2VZVIw&#10;kINkPXpYYaxtx0dqTz4XIYRdjAoK7+tYSpcVZNBNbE0cuKttDPoAm1zqBrsQbio5jaKZNFhyaCiw&#10;prSg7Pv0axT8fQ3z9+v+TN3Fpj+ZlsstH5ZKPY77zSsIT72/i2/unVbwMl+EueFNeAJy/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yCiGxAAAAN0AAAAPAAAAAAAAAAAA&#10;AAAAAKECAABkcnMvZG93bnJldi54bWxQSwUGAAAAAAQABAD5AAAAkgMAAAAA&#10;" strokeweight=".6pt">
                  <v:stroke joinstyle="miter"/>
                </v:line>
                <v:line id="Line 4729" o:spid="_x0000_s1932" style="position:absolute;visibility:visible;mso-wrap-style:square" from="5378,8001" to="5384,8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SNHccAAADdAAAADwAAAGRycy9kb3ducmV2LnhtbESPT2vCQBTE7wW/w/IEb3WjlGpSNyKC&#10;baF40Bbx+Jp9+YPZtzG7mthP7xYKPQ4z8xtmsexNLa7Uusqygsk4AkGcWV1xoeDrc/M4B+E8ssba&#10;Mim4kYNlOnhYYKJtxzu67n0hAoRdggpK75tESpeVZNCNbUMcvNy2Bn2QbSF1i12Am1pOo+hZGqw4&#10;LJTY0Lqk7LS/GAU/37fZa/5xoO5o1+dMy/iNt7FSo2G/egHhqff/4b/2u1bwNJvH8PsmPAGZ3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hI0dxwAAAN0AAAAPAAAAAAAA&#10;AAAAAAAAAKECAABkcnMvZG93bnJldi54bWxQSwUGAAAAAAQABAD5AAAAlQMAAAAA&#10;" strokeweight=".6pt">
                  <v:stroke joinstyle="miter"/>
                </v:line>
                <v:shape id="Freeform 4730" o:spid="_x0000_s1933" style="position:absolute;left:6445;top:8350;width:3264;height:3048;visibility:visible;mso-wrap-style:square;v-text-anchor:top" coordsize="514,4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5uncIA&#10;AADdAAAADwAAAGRycy9kb3ducmV2LnhtbERPz2vCMBS+C/4P4Qm7aaqMqZ1RpChsF2FWdn40b01n&#10;81KbWOv+enMYePz4fq82va1FR62vHCuYThIQxIXTFZcKTvl+vADhA7LG2jEpuJOHzXo4WGGq3Y2/&#10;qDuGUsQQ9ikqMCE0qZS+MGTRT1xDHLkf11oMEbal1C3eYrit5SxJ3qTFimODwYYyQ8X5eLUKssNn&#10;8mf7e56b3/ky++707hK0Ui+jfvsOIlAfnuJ/94dW8Dpfxv3xTXwC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jm6dwgAAAN0AAAAPAAAAAAAAAAAAAAAAAJgCAABkcnMvZG93&#10;bnJldi54bWxQSwUGAAAAAAQABAD1AAAAhwMAAAAA&#10;" path="m,473l48,429r8,7l9,480,,473xm79,399r48,-45l136,361,88,406r-9,-7xm159,325r47,-45l215,287r-48,45l159,325xm238,250r48,-44l294,213r-47,44l238,250xm317,176r48,-44l374,138r-48,45l317,176xm397,102l444,57r9,7l405,109r-8,-7xm476,28l505,r9,7l485,34r-9,-6xe" fillcolor="black" strokeweight=".1pt">
                  <v:stroke joinstyle="bevel"/>
                  <v:path arrowok="t" o:connecttype="custom" o:connectlocs="0,300355;30480,272415;35560,276860;5715,304800;0,300355;50165,253365;80645,224790;86360,229235;55880,257810;50165,253365;100965,206375;130810,177800;136525,182245;106045,210820;100965,206375;151130,158750;181610,130810;186690,135255;156845,163195;151130,158750;201295,111760;231775,83820;237490,87630;207010,116205;201295,111760;252095,64770;281940,36195;287655,40640;257175,69215;252095,64770;302260,17780;320675,0;326390,4445;307975,21590;302260,17780" o:connectangles="0,0,0,0,0,0,0,0,0,0,0,0,0,0,0,0,0,0,0,0,0,0,0,0,0,0,0,0,0,0,0,0,0,0,0"/>
                  <o:lock v:ext="edit" verticies="t"/>
                </v:shape>
                <v:shape id="Freeform 4731" o:spid="_x0000_s1934" style="position:absolute;left:4895;top:8362;width:1613;height:3029;visibility:visible;mso-wrap-style:square;v-text-anchor:top" coordsize="254,4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kwEsgA&#10;AADdAAAADwAAAGRycy9kb3ducmV2LnhtbESPQWvCQBSE70L/w/IKvYhurFLb6CoitvVQ0NgePD6y&#10;zySafRuyW5P667uC4HGYmW+Y6bw1pThT7QrLCgb9CARxanXBmYKf7/feKwjnkTWWlknBHzmYzx46&#10;U4y1bTih885nIkDYxagg976KpXRpTgZd31bEwTvY2qAPss6krrEJcFPK5yh6kQYLDgs5VrTMKT3t&#10;fo2C9rhdNd2P5SLZH6pNyavPy/CLlXp6bBcTEJ5afw/f2mutYDR+G8D1TXgCcvY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PaTASyAAAAN0AAAAPAAAAAAAAAAAAAAAAAJgCAABk&#10;cnMvZG93bnJldi54bWxQSwUGAAAAAAQABAD1AAAAjQMAAAAA&#10;" path="m10,l39,55,28,59,,4,10,xm58,92r28,55l75,151,47,96,58,92xm105,184r28,55l123,243,94,188r11,-4xm152,276r29,55l170,335,142,280r10,-4xm200,368r28,55l217,427,189,372r11,-4xm247,460r7,13l243,477r-7,-13l247,460xe" fillcolor="black" strokeweight=".1pt">
                  <v:stroke joinstyle="bevel"/>
                  <v:path arrowok="t" o:connecttype="custom" o:connectlocs="6350,0;24765,34925;17780,37465;0,2540;6350,0;36830,58420;54610,93345;47625,95885;29845,60960;36830,58420;66675,116840;84455,151765;78105,154305;59690,119380;66675,116840;96520,175260;114935,210185;107950,212725;90170,177800;96520,175260;127000,233680;144780,268605;137795,271145;120015,236220;127000,233680;156845,292100;161290,300355;154305,302895;149860,294640;156845,292100" o:connectangles="0,0,0,0,0,0,0,0,0,0,0,0,0,0,0,0,0,0,0,0,0,0,0,0,0,0,0,0,0,0"/>
                  <o:lock v:ext="edit" verticies="t"/>
                </v:shape>
                <v:rect id="Rectangle 4732" o:spid="_x0000_s1935" style="position:absolute;left:9626;top:6838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5Y/MMA&#10;AADdAAAADwAAAGRycy9kb3ducmV2LnhtbESP3WoCMRSE7wu+QziCdzXrImpXo0hBsOKNax/gsDn7&#10;g8nJkqTu9u2bQqGXw8x8w+wOozXiST50jhUs5hkI4srpjhsFn/fT6wZEiMgajWNS8E0BDvvJyw4L&#10;7Qa+0bOMjUgQDgUqaGPsCylD1ZLFMHc9cfJq5y3GJH0jtcchwa2ReZatpMWO00KLPb23VD3KL6tA&#10;3svTsCmNz9wlr6/m43yrySk1m47HLYhIY/wP/7XPWsFy/Zb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5Y/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733" o:spid="_x0000_s1936" style="position:absolute;left:14928;top:691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L9Z8QA&#10;AADdAAAADwAAAGRycy9kb3ducmV2LnhtbESP3WoCMRSE7wXfIRyhd5rVlmq3RhFBsNIb1z7AYXP2&#10;hyYnSxLd7ds3guDlMDPfMOvtYI24kQ+tYwXzWQaCuHS65VrBz+UwXYEIEVmjcUwK/ijAdjMerTHX&#10;rucz3YpYiwThkKOCJsYulzKUDVkMM9cRJ69y3mJM0tdSe+wT3Bq5yLJ3abHltNBgR/uGyt/iahXI&#10;S3HoV4XxmTstqm/zdTxX5JR6mQy7TxCRhvgMP9pHreBt+fEK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C/Wf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34" o:spid="_x0000_s1937" style="position:absolute;left:4635;top:692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tlE8QA&#10;AADdAAAADwAAAGRycy9kb3ducmV2LnhtbESP3WoCMRSE7wXfIRyhd5qtSGu3RhFB0NIbd32Aw+bs&#10;D01OliR1t2/fCIKXw8x8w2x2ozXiRj50jhW8LjIQxJXTHTcKruVxvgYRIrJG45gU/FGA3XY62WCu&#10;3cAXuhWxEQnCIUcFbYx9LmWoWrIYFq4nTl7tvMWYpG+k9jgkuDVymWVv0mLHaaHFng4tVT/Fr1Ug&#10;y+I4rAvjM/e1rL/N+XSpySn1Mhv3nyAijfEZfrRPWsHq/WMF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rZRP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735" o:spid="_x0000_s1938" style="position:absolute;left:3810;top:709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fAiMQA&#10;AADdAAAADwAAAGRycy9kb3ducmV2LnhtbESP3WoCMRSE7wXfIRyhd5pV2mq3RhFBsNIb1z7AYXP2&#10;hyYnSxLd7ds3guDlMDPfMOvtYI24kQ+tYwXzWQaCuHS65VrBz+UwXYEIEVmjcUwK/ijAdjMerTHX&#10;rucz3YpYiwThkKOCJsYulzKUDVkMM9cRJ69y3mJM0tdSe+wT3Bq5yLJ3abHltNBgR/uGyt/iahXI&#10;S3HoV4XxmTstqm/zdTxX5JR6mQy7TxCRhvgMP9pHreB1+fEG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wIj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36" o:spid="_x0000_s1939" style="position:absolute;left:5969;top:1157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e/8MA&#10;AADdAAAADwAAAGRycy9kb3ducmV2LnhtbESP3WoCMRSE7wu+QziCdzVbKVZXo4ggaOmNqw9w2Jz9&#10;ocnJkqTu+vamIHg5zMw3zHo7WCNu5EPrWMHHNANBXDrdcq3gejm8L0CEiKzROCYFdwqw3Yze1phr&#10;1/OZbkWsRYJwyFFBE2OXSxnKhiyGqeuIk1c5bzEm6WupPfYJbo2cZdlcWmw5LTTY0b6h8rf4swrk&#10;pTj0i8L4zH3Pqh9zOp4rckpNxsNuBSLSEF/hZ/uoFXx+Lef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Ve/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37" o:spid="_x0000_s1940" style="position:absolute;left:1054;top:11639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n7ZMMA&#10;AADdAAAADwAAAGRycy9kb3ducmV2LnhtbESP3WoCMRSE7wu+QziCdzVbKf6sRhFB0NIbVx/gsDn7&#10;Q5OTJUnd9e1NQejlMDPfMJvdYI24kw+tYwUf0wwEcel0y7WC2/X4vgQRIrJG45gUPCjAbjt622Cu&#10;Xc8XuhexFgnCIUcFTYxdLmUoG7IYpq4jTl7lvMWYpK+l9tgnuDVylmVzabHltNBgR4eGyp/i1yqQ&#10;1+LYLwvjM/c1q77N+XSpyCk1GQ/7NYhIQ/wPv9onreBzsVrA3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jn7Z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38" o:spid="_x0000_s1941" style="position:absolute;left:9569;top:8274;width:222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A22sIA&#10;AADdAAAADwAAAGRycy9kb3ducmV2LnhtbERPy2oCMRTdC/5DuEJ3mqkU206NIkJhcOULur0kt5Np&#10;Jzdjko5jv75ZCF0eznu5Hlwregqx8azgcVaAINbeNFwrOJ/epy8gYkI22HomBTeKsF6NR0ssjb/y&#10;gfpjqkUO4ViiAptSV0oZtSWHceY74sx9+uAwZRhqaQJec7hr5bwoFtJhw7nBYkdbS/r7+OMU7Fy/&#10;11VnA+rNYv/xZS/Vr7wo9TAZNm8gEg3pX3x3V0bB0/Nrnpvf5Cc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kDbawgAAAN0AAAAPAAAAAAAAAAAAAAAAAJgCAABkcnMvZG93&#10;bnJldi54bWxQSwUGAAAAAAQABAD1AAAAhwMAAAAA&#10;" fillcolor="black" strokeweight="0"/>
                <v:oval id="Oval 4739" o:spid="_x0000_s1942" style="position:absolute;left:6362;top:11283;width:222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yTQcUA&#10;AADdAAAADwAAAGRycy9kb3ducmV2LnhtbESPQWsCMRSE74X+h/AK3mq2RWzdGkUKhcWTtYVeH8nr&#10;ZnXzsiZxXf31jSD0OMzMN8x8ObhW9BRi41nB07gAQay9abhW8P318fgKIiZkg61nUnCmCMvF/d0c&#10;S+NP/En9NtUiQziWqMCm1JVSRm3JYRz7jjh7vz44TFmGWpqApwx3rXwuiql02HBesNjRuyW93x6d&#10;grXrN7rqbEC9mm5+dvZQXeRBqdHDsHoDkWhI/+FbuzIKJi+zGVzf5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3JNBxQAAAN0AAAAPAAAAAAAAAAAAAAAAAJgCAABkcnMv&#10;ZG93bnJldi54bWxQSwUGAAAAAAQABAD1AAAAigMAAAAA&#10;" fillcolor="black" strokeweight="0"/>
                <v:oval id="Oval 4740" o:spid="_x0000_s1943" style="position:absolute;left:14325;top:8274;width:222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VYCcUA&#10;AADdAAAADwAAAGRycy9kb3ducmV2LnhtbESPT0sDMRTE74LfITyhN5vVyipr01IEYempfwSvj+S5&#10;Wd28bJN0u+2nNwXB4zAzv2Hmy9F1YqAQW88KHqYFCGLtTcuNgo/9+/0LiJiQDXaeScGZIiwXtzdz&#10;rIw/8ZaGXWpEhnCsUIFNqa+kjNqSwzj1PXH2vnxwmLIMjTQBTxnuOvlYFKV02HJesNjTmyX9szs6&#10;BWs3bHTd24B6VW4+v+2hvsiDUpO7cfUKItGY/sN/7dooeHqelX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VgJxQAAAN0AAAAPAAAAAAAAAAAAAAAAAJgCAABkcnMv&#10;ZG93bnJldi54bWxQSwUGAAAAAAQABAD1AAAAigMAAAAA&#10;" fillcolor="black" strokeweight="0"/>
                <v:oval id="Oval 4741" o:spid="_x0000_s1944" style="position:absolute;left:1606;top:11283;width:222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n9ksUA&#10;AADdAAAADwAAAGRycy9kb3ducmV2LnhtbESPQWsCMRSE74X+h/AK3mq2tWhZjSKFwuJJbaHXR/Lc&#10;bLt5WZO4rv76Rij0OMzMN8xiNbhW9BRi41nB07gAQay9abhW8Pnx/vgKIiZkg61nUnChCKvl/d0C&#10;S+PPvKN+n2qRIRxLVGBT6kopo7bkMI59R5y9gw8OU5ahlibgOcNdK5+LYiodNpwXLHb0Zkn/7E9O&#10;wcb1W111NqBeT7df3/ZYXeVRqdHDsJ6DSDSk//BfuzIKXmaTGd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af2SxQAAAN0AAAAPAAAAAAAAAAAAAAAAAJgCAABkcnMv&#10;ZG93bnJldi54bWxQSwUGAAAAAAQABAD1AAAAigMAAAAA&#10;" fillcolor="black" strokeweight="0"/>
                <v:oval id="Oval 4742" o:spid="_x0000_s1945" style="position:absolute;left:4813;top:8274;width:222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Zp4MIA&#10;AADdAAAADwAAAGRycy9kb3ducmV2LnhtbERPTWsCMRC9C/6HMEJvmq0ttmyNIkJh8WRV6HVIpptt&#10;N5M1Sde1v745CB4f73u5Hlwregqx8azgcVaAINbeNFwrOB3fp68gYkI22HomBVeKsF6NR0ssjb/w&#10;B/WHVIscwrFEBTalrpQyaksO48x3xJn78sFhyjDU0gS85HDXynlRLKTDhnODxY62lvTP4dcp2Ll+&#10;r6vOBtSbxf7z256rP3lW6mEybN5AJBrSXXxzV0bB88tTnpvf5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9mngwgAAAN0AAAAPAAAAAAAAAAAAAAAAAJgCAABkcnMvZG93&#10;bnJldi54bWxQSwUGAAAAAAQABAD1AAAAhwMAAAAA&#10;" fillcolor="black" strokeweight="0"/>
                <v:oval id="Oval 4743" o:spid="_x0000_s1946" style="position:absolute;left:4813;top:2114;width:222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rMe8UA&#10;AADdAAAADwAAAGRycy9kb3ducmV2LnhtbESPQUsDMRSE74L/ITzBm82qpdq12aUIwtJTrYLXR/K6&#10;Wd28bJO43fbXG0HwOMzMN8yqnlwvRgqx86zgdlaAINbedNwqeH97uXkEEROywd4zKThRhLq6vFhh&#10;afyRX2ncpVZkCMcSFdiUhlLKqC05jDM/EGdv74PDlGVopQl4zHDXy7uiWEiHHecFiwM9W9Jfu2+n&#10;YOPGrW4GG1CvF9uPT3tozvKg1PXVtH4CkWhK/+G/dmMUzB/ul/D7Jj8BW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sx7xQAAAN0AAAAPAAAAAAAAAAAAAAAAAJgCAABkcnMv&#10;ZG93bnJldi54bWxQSwUGAAAAAAQABAD1AAAAigMAAAAA&#10;" fillcolor="black" strokeweight="0"/>
              </v:group>
            </w:pict>
          </mc:Fallback>
        </mc:AlternateContent>
      </w:r>
      <w:r w:rsidR="007A1347" w:rsidRPr="00610F8A">
        <w:rPr>
          <w:position w:val="-14"/>
          <w:sz w:val="26"/>
          <w:szCs w:val="26"/>
        </w:rPr>
        <w:object w:dxaOrig="4180" w:dyaOrig="480">
          <v:shape id="_x0000_i2495" type="#_x0000_t75" style="width:209.25pt;height:24pt" o:ole="">
            <v:imagedata r:id="rId2949" o:title=""/>
          </v:shape>
          <o:OLEObject Type="Embed" ProgID="Equation.DSMT4" ShapeID="_x0000_i2495" DrawAspect="Content" ObjectID="_1624837011" r:id="rId2950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8"/>
          <w:sz w:val="26"/>
          <w:szCs w:val="26"/>
        </w:rPr>
        <w:object w:dxaOrig="2700" w:dyaOrig="420">
          <v:shape id="_x0000_i2496" type="#_x0000_t75" style="width:135pt;height:21pt" o:ole="">
            <v:imagedata r:id="rId2951" o:title=""/>
          </v:shape>
          <o:OLEObject Type="Embed" ProgID="Equation.DSMT4" ShapeID="_x0000_i2496" DrawAspect="Content" ObjectID="_1624837012" r:id="rId295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97" type="#_x0000_t75" style="width:27.75pt;height:14.25pt" o:ole="">
            <v:imagedata r:id="rId2953" o:title=""/>
          </v:shape>
          <o:OLEObject Type="Embed" ProgID="Equation.DSMT4" ShapeID="_x0000_i2497" DrawAspect="Content" ObjectID="_1624837013" r:id="rId295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480" w:dyaOrig="400">
          <v:shape id="_x0000_i2498" type="#_x0000_t75" style="width:123.75pt;height:20.25pt" o:ole="">
            <v:imagedata r:id="rId2955" o:title=""/>
          </v:shape>
          <o:OLEObject Type="Embed" ProgID="Equation.DSMT4" ShapeID="_x0000_i2498" DrawAspect="Content" ObjectID="_1624837014" r:id="rId295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ang </w:t>
      </w:r>
      <w:r w:rsidR="007A1347" w:rsidRPr="00610F8A">
        <w:rPr>
          <w:position w:val="-26"/>
          <w:sz w:val="26"/>
          <w:szCs w:val="26"/>
        </w:rPr>
        <w:object w:dxaOrig="2960" w:dyaOrig="720">
          <v:shape id="_x0000_i2499" type="#_x0000_t75" style="width:147.75pt;height:36pt" o:ole="">
            <v:imagedata r:id="rId2957" o:title=""/>
          </v:shape>
          <o:OLEObject Type="Embed" ProgID="Equation.DSMT4" ShapeID="_x0000_i2499" DrawAspect="Content" ObjectID="_1624837015" r:id="rId295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820" w:dyaOrig="720">
          <v:shape id="_x0000_i2500" type="#_x0000_t75" style="width:141pt;height:36pt" o:ole="">
            <v:imagedata r:id="rId2959" o:title=""/>
          </v:shape>
          <o:OLEObject Type="Embed" ProgID="Equation.DSMT4" ShapeID="_x0000_i2500" DrawAspect="Content" ObjectID="_1624837016" r:id="rId296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2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44570</wp:posOffset>
                </wp:positionH>
                <wp:positionV relativeFrom="paragraph">
                  <wp:posOffset>17145</wp:posOffset>
                </wp:positionV>
                <wp:extent cx="1480820" cy="1535430"/>
                <wp:effectExtent l="1270" t="2540" r="3810" b="0"/>
                <wp:wrapNone/>
                <wp:docPr id="4744" name="Canvas 4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65" name="Freeform 4746"/>
                        <wps:cNvSpPr>
                          <a:spLocks noEditPoints="1"/>
                        </wps:cNvSpPr>
                        <wps:spPr bwMode="auto">
                          <a:xfrm>
                            <a:off x="196850" y="911225"/>
                            <a:ext cx="1081405" cy="5715"/>
                          </a:xfrm>
                          <a:custGeom>
                            <a:avLst/>
                            <a:gdLst>
                              <a:gd name="T0" fmla="*/ 58 w 1703"/>
                              <a:gd name="T1" fmla="*/ 0 h 9"/>
                              <a:gd name="T2" fmla="*/ 0 w 1703"/>
                              <a:gd name="T3" fmla="*/ 9 h 9"/>
                              <a:gd name="T4" fmla="*/ 96 w 1703"/>
                              <a:gd name="T5" fmla="*/ 0 h 9"/>
                              <a:gd name="T6" fmla="*/ 154 w 1703"/>
                              <a:gd name="T7" fmla="*/ 9 h 9"/>
                              <a:gd name="T8" fmla="*/ 96 w 1703"/>
                              <a:gd name="T9" fmla="*/ 0 h 9"/>
                              <a:gd name="T10" fmla="*/ 251 w 1703"/>
                              <a:gd name="T11" fmla="*/ 0 h 9"/>
                              <a:gd name="T12" fmla="*/ 193 w 1703"/>
                              <a:gd name="T13" fmla="*/ 9 h 9"/>
                              <a:gd name="T14" fmla="*/ 290 w 1703"/>
                              <a:gd name="T15" fmla="*/ 0 h 9"/>
                              <a:gd name="T16" fmla="*/ 348 w 1703"/>
                              <a:gd name="T17" fmla="*/ 9 h 9"/>
                              <a:gd name="T18" fmla="*/ 290 w 1703"/>
                              <a:gd name="T19" fmla="*/ 0 h 9"/>
                              <a:gd name="T20" fmla="*/ 445 w 1703"/>
                              <a:gd name="T21" fmla="*/ 0 h 9"/>
                              <a:gd name="T22" fmla="*/ 387 w 1703"/>
                              <a:gd name="T23" fmla="*/ 9 h 9"/>
                              <a:gd name="T24" fmla="*/ 484 w 1703"/>
                              <a:gd name="T25" fmla="*/ 0 h 9"/>
                              <a:gd name="T26" fmla="*/ 542 w 1703"/>
                              <a:gd name="T27" fmla="*/ 9 h 9"/>
                              <a:gd name="T28" fmla="*/ 484 w 1703"/>
                              <a:gd name="T29" fmla="*/ 0 h 9"/>
                              <a:gd name="T30" fmla="*/ 638 w 1703"/>
                              <a:gd name="T31" fmla="*/ 0 h 9"/>
                              <a:gd name="T32" fmla="*/ 580 w 1703"/>
                              <a:gd name="T33" fmla="*/ 9 h 9"/>
                              <a:gd name="T34" fmla="*/ 677 w 1703"/>
                              <a:gd name="T35" fmla="*/ 0 h 9"/>
                              <a:gd name="T36" fmla="*/ 735 w 1703"/>
                              <a:gd name="T37" fmla="*/ 9 h 9"/>
                              <a:gd name="T38" fmla="*/ 677 w 1703"/>
                              <a:gd name="T39" fmla="*/ 0 h 9"/>
                              <a:gd name="T40" fmla="*/ 832 w 1703"/>
                              <a:gd name="T41" fmla="*/ 0 h 9"/>
                              <a:gd name="T42" fmla="*/ 774 w 1703"/>
                              <a:gd name="T43" fmla="*/ 9 h 9"/>
                              <a:gd name="T44" fmla="*/ 871 w 1703"/>
                              <a:gd name="T45" fmla="*/ 0 h 9"/>
                              <a:gd name="T46" fmla="*/ 929 w 1703"/>
                              <a:gd name="T47" fmla="*/ 9 h 9"/>
                              <a:gd name="T48" fmla="*/ 871 w 1703"/>
                              <a:gd name="T49" fmla="*/ 0 h 9"/>
                              <a:gd name="T50" fmla="*/ 1025 w 1703"/>
                              <a:gd name="T51" fmla="*/ 0 h 9"/>
                              <a:gd name="T52" fmla="*/ 967 w 1703"/>
                              <a:gd name="T53" fmla="*/ 9 h 9"/>
                              <a:gd name="T54" fmla="*/ 1064 w 1703"/>
                              <a:gd name="T55" fmla="*/ 0 h 9"/>
                              <a:gd name="T56" fmla="*/ 1122 w 1703"/>
                              <a:gd name="T57" fmla="*/ 9 h 9"/>
                              <a:gd name="T58" fmla="*/ 1064 w 1703"/>
                              <a:gd name="T59" fmla="*/ 0 h 9"/>
                              <a:gd name="T60" fmla="*/ 1219 w 1703"/>
                              <a:gd name="T61" fmla="*/ 0 h 9"/>
                              <a:gd name="T62" fmla="*/ 1161 w 1703"/>
                              <a:gd name="T63" fmla="*/ 9 h 9"/>
                              <a:gd name="T64" fmla="*/ 1258 w 1703"/>
                              <a:gd name="T65" fmla="*/ 0 h 9"/>
                              <a:gd name="T66" fmla="*/ 1316 w 1703"/>
                              <a:gd name="T67" fmla="*/ 9 h 9"/>
                              <a:gd name="T68" fmla="*/ 1258 w 1703"/>
                              <a:gd name="T69" fmla="*/ 0 h 9"/>
                              <a:gd name="T70" fmla="*/ 1413 w 1703"/>
                              <a:gd name="T71" fmla="*/ 0 h 9"/>
                              <a:gd name="T72" fmla="*/ 1354 w 1703"/>
                              <a:gd name="T73" fmla="*/ 9 h 9"/>
                              <a:gd name="T74" fmla="*/ 1451 w 1703"/>
                              <a:gd name="T75" fmla="*/ 0 h 9"/>
                              <a:gd name="T76" fmla="*/ 1509 w 1703"/>
                              <a:gd name="T77" fmla="*/ 9 h 9"/>
                              <a:gd name="T78" fmla="*/ 1451 w 1703"/>
                              <a:gd name="T79" fmla="*/ 0 h 9"/>
                              <a:gd name="T80" fmla="*/ 1606 w 1703"/>
                              <a:gd name="T81" fmla="*/ 0 h 9"/>
                              <a:gd name="T82" fmla="*/ 1548 w 1703"/>
                              <a:gd name="T83" fmla="*/ 9 h 9"/>
                              <a:gd name="T84" fmla="*/ 1645 w 1703"/>
                              <a:gd name="T85" fmla="*/ 0 h 9"/>
                              <a:gd name="T86" fmla="*/ 1703 w 1703"/>
                              <a:gd name="T87" fmla="*/ 9 h 9"/>
                              <a:gd name="T88" fmla="*/ 1645 w 1703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703" h="9">
                                <a:moveTo>
                                  <a:pt x="0" y="0"/>
                                </a:moveTo>
                                <a:lnTo>
                                  <a:pt x="58" y="0"/>
                                </a:lnTo>
                                <a:lnTo>
                                  <a:pt x="58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6" y="0"/>
                                </a:moveTo>
                                <a:lnTo>
                                  <a:pt x="154" y="0"/>
                                </a:lnTo>
                                <a:lnTo>
                                  <a:pt x="154" y="9"/>
                                </a:lnTo>
                                <a:lnTo>
                                  <a:pt x="96" y="9"/>
                                </a:lnTo>
                                <a:lnTo>
                                  <a:pt x="96" y="0"/>
                                </a:lnTo>
                                <a:close/>
                                <a:moveTo>
                                  <a:pt x="193" y="0"/>
                                </a:moveTo>
                                <a:lnTo>
                                  <a:pt x="251" y="0"/>
                                </a:lnTo>
                                <a:lnTo>
                                  <a:pt x="251" y="9"/>
                                </a:lnTo>
                                <a:lnTo>
                                  <a:pt x="193" y="9"/>
                                </a:lnTo>
                                <a:lnTo>
                                  <a:pt x="193" y="0"/>
                                </a:lnTo>
                                <a:close/>
                                <a:moveTo>
                                  <a:pt x="290" y="0"/>
                                </a:moveTo>
                                <a:lnTo>
                                  <a:pt x="348" y="0"/>
                                </a:lnTo>
                                <a:lnTo>
                                  <a:pt x="348" y="9"/>
                                </a:lnTo>
                                <a:lnTo>
                                  <a:pt x="290" y="9"/>
                                </a:lnTo>
                                <a:lnTo>
                                  <a:pt x="29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45" y="0"/>
                                </a:lnTo>
                                <a:lnTo>
                                  <a:pt x="445" y="9"/>
                                </a:lnTo>
                                <a:lnTo>
                                  <a:pt x="387" y="9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42" y="0"/>
                                </a:lnTo>
                                <a:lnTo>
                                  <a:pt x="542" y="9"/>
                                </a:lnTo>
                                <a:lnTo>
                                  <a:pt x="484" y="9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80" y="0"/>
                                </a:moveTo>
                                <a:lnTo>
                                  <a:pt x="638" y="0"/>
                                </a:lnTo>
                                <a:lnTo>
                                  <a:pt x="638" y="9"/>
                                </a:lnTo>
                                <a:lnTo>
                                  <a:pt x="580" y="9"/>
                                </a:lnTo>
                                <a:lnTo>
                                  <a:pt x="580" y="0"/>
                                </a:lnTo>
                                <a:close/>
                                <a:moveTo>
                                  <a:pt x="677" y="0"/>
                                </a:moveTo>
                                <a:lnTo>
                                  <a:pt x="735" y="0"/>
                                </a:lnTo>
                                <a:lnTo>
                                  <a:pt x="735" y="9"/>
                                </a:lnTo>
                                <a:lnTo>
                                  <a:pt x="677" y="9"/>
                                </a:lnTo>
                                <a:lnTo>
                                  <a:pt x="67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9"/>
                                </a:lnTo>
                                <a:lnTo>
                                  <a:pt x="774" y="9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71" y="0"/>
                                </a:moveTo>
                                <a:lnTo>
                                  <a:pt x="929" y="0"/>
                                </a:lnTo>
                                <a:lnTo>
                                  <a:pt x="929" y="9"/>
                                </a:lnTo>
                                <a:lnTo>
                                  <a:pt x="871" y="9"/>
                                </a:lnTo>
                                <a:lnTo>
                                  <a:pt x="871" y="0"/>
                                </a:lnTo>
                                <a:close/>
                                <a:moveTo>
                                  <a:pt x="967" y="0"/>
                                </a:moveTo>
                                <a:lnTo>
                                  <a:pt x="1025" y="0"/>
                                </a:lnTo>
                                <a:lnTo>
                                  <a:pt x="1025" y="9"/>
                                </a:lnTo>
                                <a:lnTo>
                                  <a:pt x="967" y="9"/>
                                </a:lnTo>
                                <a:lnTo>
                                  <a:pt x="967" y="0"/>
                                </a:lnTo>
                                <a:close/>
                                <a:moveTo>
                                  <a:pt x="1064" y="0"/>
                                </a:moveTo>
                                <a:lnTo>
                                  <a:pt x="1122" y="0"/>
                                </a:lnTo>
                                <a:lnTo>
                                  <a:pt x="1122" y="9"/>
                                </a:lnTo>
                                <a:lnTo>
                                  <a:pt x="1064" y="9"/>
                                </a:lnTo>
                                <a:lnTo>
                                  <a:pt x="1064" y="0"/>
                                </a:lnTo>
                                <a:close/>
                                <a:moveTo>
                                  <a:pt x="1161" y="0"/>
                                </a:moveTo>
                                <a:lnTo>
                                  <a:pt x="1219" y="0"/>
                                </a:lnTo>
                                <a:lnTo>
                                  <a:pt x="1219" y="9"/>
                                </a:lnTo>
                                <a:lnTo>
                                  <a:pt x="1161" y="9"/>
                                </a:lnTo>
                                <a:lnTo>
                                  <a:pt x="1161" y="0"/>
                                </a:lnTo>
                                <a:close/>
                                <a:moveTo>
                                  <a:pt x="1258" y="0"/>
                                </a:moveTo>
                                <a:lnTo>
                                  <a:pt x="1316" y="0"/>
                                </a:lnTo>
                                <a:lnTo>
                                  <a:pt x="1316" y="9"/>
                                </a:lnTo>
                                <a:lnTo>
                                  <a:pt x="1258" y="9"/>
                                </a:lnTo>
                                <a:lnTo>
                                  <a:pt x="1258" y="0"/>
                                </a:lnTo>
                                <a:close/>
                                <a:moveTo>
                                  <a:pt x="1354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9"/>
                                </a:lnTo>
                                <a:lnTo>
                                  <a:pt x="1354" y="9"/>
                                </a:lnTo>
                                <a:lnTo>
                                  <a:pt x="1354" y="0"/>
                                </a:lnTo>
                                <a:close/>
                                <a:moveTo>
                                  <a:pt x="1451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9"/>
                                </a:lnTo>
                                <a:lnTo>
                                  <a:pt x="1451" y="9"/>
                                </a:lnTo>
                                <a:lnTo>
                                  <a:pt x="1451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8" y="9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45" y="0"/>
                                </a:moveTo>
                                <a:lnTo>
                                  <a:pt x="1703" y="0"/>
                                </a:lnTo>
                                <a:lnTo>
                                  <a:pt x="1703" y="9"/>
                                </a:lnTo>
                                <a:lnTo>
                                  <a:pt x="1645" y="9"/>
                                </a:lnTo>
                                <a:lnTo>
                                  <a:pt x="164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6" name="Line 4747"/>
                        <wps:cNvCnPr/>
                        <wps:spPr bwMode="auto">
                          <a:xfrm>
                            <a:off x="196850" y="914400"/>
                            <a:ext cx="485140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7" name="Line 4748"/>
                        <wps:cNvCnPr/>
                        <wps:spPr bwMode="auto">
                          <a:xfrm flipV="1">
                            <a:off x="681990" y="914400"/>
                            <a:ext cx="596265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8" name="Line 4749"/>
                        <wps:cNvCnPr/>
                        <wps:spPr bwMode="auto">
                          <a:xfrm>
                            <a:off x="521335" y="200025"/>
                            <a:ext cx="756920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9" name="Line 4750"/>
                        <wps:cNvCnPr/>
                        <wps:spPr bwMode="auto">
                          <a:xfrm>
                            <a:off x="521335" y="200025"/>
                            <a:ext cx="160655" cy="11188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0" name="Line 4751"/>
                        <wps:cNvCnPr/>
                        <wps:spPr bwMode="auto">
                          <a:xfrm flipH="1">
                            <a:off x="196850" y="200025"/>
                            <a:ext cx="324485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1" name="Freeform 4752"/>
                        <wps:cNvSpPr>
                          <a:spLocks noEditPoints="1"/>
                        </wps:cNvSpPr>
                        <wps:spPr bwMode="auto">
                          <a:xfrm>
                            <a:off x="518160" y="200025"/>
                            <a:ext cx="6350" cy="797560"/>
                          </a:xfrm>
                          <a:custGeom>
                            <a:avLst/>
                            <a:gdLst>
                              <a:gd name="T0" fmla="*/ 10 w 10"/>
                              <a:gd name="T1" fmla="*/ 56 h 1256"/>
                              <a:gd name="T2" fmla="*/ 0 w 10"/>
                              <a:gd name="T3" fmla="*/ 0 h 1256"/>
                              <a:gd name="T4" fmla="*/ 10 w 10"/>
                              <a:gd name="T5" fmla="*/ 93 h 1256"/>
                              <a:gd name="T6" fmla="*/ 0 w 10"/>
                              <a:gd name="T7" fmla="*/ 148 h 1256"/>
                              <a:gd name="T8" fmla="*/ 10 w 10"/>
                              <a:gd name="T9" fmla="*/ 93 h 1256"/>
                              <a:gd name="T10" fmla="*/ 10 w 10"/>
                              <a:gd name="T11" fmla="*/ 240 h 1256"/>
                              <a:gd name="T12" fmla="*/ 0 w 10"/>
                              <a:gd name="T13" fmla="*/ 185 h 1256"/>
                              <a:gd name="T14" fmla="*/ 10 w 10"/>
                              <a:gd name="T15" fmla="*/ 277 h 1256"/>
                              <a:gd name="T16" fmla="*/ 0 w 10"/>
                              <a:gd name="T17" fmla="*/ 333 h 1256"/>
                              <a:gd name="T18" fmla="*/ 10 w 10"/>
                              <a:gd name="T19" fmla="*/ 277 h 1256"/>
                              <a:gd name="T20" fmla="*/ 10 w 10"/>
                              <a:gd name="T21" fmla="*/ 425 h 1256"/>
                              <a:gd name="T22" fmla="*/ 0 w 10"/>
                              <a:gd name="T23" fmla="*/ 370 h 1256"/>
                              <a:gd name="T24" fmla="*/ 10 w 10"/>
                              <a:gd name="T25" fmla="*/ 462 h 1256"/>
                              <a:gd name="T26" fmla="*/ 0 w 10"/>
                              <a:gd name="T27" fmla="*/ 517 h 1256"/>
                              <a:gd name="T28" fmla="*/ 10 w 10"/>
                              <a:gd name="T29" fmla="*/ 462 h 1256"/>
                              <a:gd name="T30" fmla="*/ 10 w 10"/>
                              <a:gd name="T31" fmla="*/ 610 h 1256"/>
                              <a:gd name="T32" fmla="*/ 0 w 10"/>
                              <a:gd name="T33" fmla="*/ 554 h 1256"/>
                              <a:gd name="T34" fmla="*/ 10 w 10"/>
                              <a:gd name="T35" fmla="*/ 647 h 1256"/>
                              <a:gd name="T36" fmla="*/ 0 w 10"/>
                              <a:gd name="T37" fmla="*/ 702 h 1256"/>
                              <a:gd name="T38" fmla="*/ 10 w 10"/>
                              <a:gd name="T39" fmla="*/ 647 h 1256"/>
                              <a:gd name="T40" fmla="*/ 10 w 10"/>
                              <a:gd name="T41" fmla="*/ 794 h 1256"/>
                              <a:gd name="T42" fmla="*/ 0 w 10"/>
                              <a:gd name="T43" fmla="*/ 739 h 1256"/>
                              <a:gd name="T44" fmla="*/ 10 w 10"/>
                              <a:gd name="T45" fmla="*/ 831 h 1256"/>
                              <a:gd name="T46" fmla="*/ 0 w 10"/>
                              <a:gd name="T47" fmla="*/ 886 h 1256"/>
                              <a:gd name="T48" fmla="*/ 10 w 10"/>
                              <a:gd name="T49" fmla="*/ 831 h 1256"/>
                              <a:gd name="T50" fmla="*/ 10 w 10"/>
                              <a:gd name="T51" fmla="*/ 979 h 1256"/>
                              <a:gd name="T52" fmla="*/ 0 w 10"/>
                              <a:gd name="T53" fmla="*/ 923 h 1256"/>
                              <a:gd name="T54" fmla="*/ 10 w 10"/>
                              <a:gd name="T55" fmla="*/ 1016 h 1256"/>
                              <a:gd name="T56" fmla="*/ 0 w 10"/>
                              <a:gd name="T57" fmla="*/ 1071 h 1256"/>
                              <a:gd name="T58" fmla="*/ 10 w 10"/>
                              <a:gd name="T59" fmla="*/ 1016 h 1256"/>
                              <a:gd name="T60" fmla="*/ 10 w 10"/>
                              <a:gd name="T61" fmla="*/ 1163 h 1256"/>
                              <a:gd name="T62" fmla="*/ 0 w 10"/>
                              <a:gd name="T63" fmla="*/ 1108 h 1256"/>
                              <a:gd name="T64" fmla="*/ 10 w 10"/>
                              <a:gd name="T65" fmla="*/ 1200 h 1256"/>
                              <a:gd name="T66" fmla="*/ 0 w 10"/>
                              <a:gd name="T67" fmla="*/ 1256 h 1256"/>
                              <a:gd name="T68" fmla="*/ 10 w 10"/>
                              <a:gd name="T69" fmla="*/ 1200 h 1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256">
                                <a:moveTo>
                                  <a:pt x="10" y="0"/>
                                </a:moveTo>
                                <a:lnTo>
                                  <a:pt x="10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93"/>
                                </a:moveTo>
                                <a:lnTo>
                                  <a:pt x="10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10" y="93"/>
                                </a:lnTo>
                                <a:close/>
                                <a:moveTo>
                                  <a:pt x="10" y="185"/>
                                </a:moveTo>
                                <a:lnTo>
                                  <a:pt x="1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85"/>
                                </a:lnTo>
                                <a:lnTo>
                                  <a:pt x="10" y="185"/>
                                </a:lnTo>
                                <a:close/>
                                <a:moveTo>
                                  <a:pt x="10" y="277"/>
                                </a:moveTo>
                                <a:lnTo>
                                  <a:pt x="10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7"/>
                                </a:lnTo>
                                <a:lnTo>
                                  <a:pt x="10" y="277"/>
                                </a:lnTo>
                                <a:close/>
                                <a:moveTo>
                                  <a:pt x="10" y="370"/>
                                </a:moveTo>
                                <a:lnTo>
                                  <a:pt x="10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70"/>
                                </a:lnTo>
                                <a:lnTo>
                                  <a:pt x="10" y="370"/>
                                </a:lnTo>
                                <a:close/>
                                <a:moveTo>
                                  <a:pt x="10" y="462"/>
                                </a:moveTo>
                                <a:lnTo>
                                  <a:pt x="10" y="517"/>
                                </a:lnTo>
                                <a:lnTo>
                                  <a:pt x="0" y="517"/>
                                </a:lnTo>
                                <a:lnTo>
                                  <a:pt x="0" y="462"/>
                                </a:lnTo>
                                <a:lnTo>
                                  <a:pt x="10" y="462"/>
                                </a:lnTo>
                                <a:close/>
                                <a:moveTo>
                                  <a:pt x="10" y="554"/>
                                </a:moveTo>
                                <a:lnTo>
                                  <a:pt x="10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54"/>
                                </a:lnTo>
                                <a:lnTo>
                                  <a:pt x="10" y="554"/>
                                </a:lnTo>
                                <a:close/>
                                <a:moveTo>
                                  <a:pt x="10" y="647"/>
                                </a:moveTo>
                                <a:lnTo>
                                  <a:pt x="10" y="702"/>
                                </a:lnTo>
                                <a:lnTo>
                                  <a:pt x="0" y="702"/>
                                </a:lnTo>
                                <a:lnTo>
                                  <a:pt x="0" y="647"/>
                                </a:lnTo>
                                <a:lnTo>
                                  <a:pt x="10" y="647"/>
                                </a:lnTo>
                                <a:close/>
                                <a:moveTo>
                                  <a:pt x="10" y="739"/>
                                </a:moveTo>
                                <a:lnTo>
                                  <a:pt x="10" y="794"/>
                                </a:lnTo>
                                <a:lnTo>
                                  <a:pt x="0" y="794"/>
                                </a:lnTo>
                                <a:lnTo>
                                  <a:pt x="0" y="739"/>
                                </a:lnTo>
                                <a:lnTo>
                                  <a:pt x="10" y="739"/>
                                </a:lnTo>
                                <a:close/>
                                <a:moveTo>
                                  <a:pt x="10" y="831"/>
                                </a:moveTo>
                                <a:lnTo>
                                  <a:pt x="10" y="886"/>
                                </a:lnTo>
                                <a:lnTo>
                                  <a:pt x="0" y="886"/>
                                </a:lnTo>
                                <a:lnTo>
                                  <a:pt x="0" y="831"/>
                                </a:lnTo>
                                <a:lnTo>
                                  <a:pt x="10" y="831"/>
                                </a:lnTo>
                                <a:close/>
                                <a:moveTo>
                                  <a:pt x="10" y="923"/>
                                </a:moveTo>
                                <a:lnTo>
                                  <a:pt x="10" y="979"/>
                                </a:lnTo>
                                <a:lnTo>
                                  <a:pt x="0" y="979"/>
                                </a:lnTo>
                                <a:lnTo>
                                  <a:pt x="0" y="923"/>
                                </a:lnTo>
                                <a:lnTo>
                                  <a:pt x="10" y="923"/>
                                </a:lnTo>
                                <a:close/>
                                <a:moveTo>
                                  <a:pt x="10" y="1016"/>
                                </a:moveTo>
                                <a:lnTo>
                                  <a:pt x="10" y="1071"/>
                                </a:lnTo>
                                <a:lnTo>
                                  <a:pt x="0" y="1071"/>
                                </a:lnTo>
                                <a:lnTo>
                                  <a:pt x="0" y="1016"/>
                                </a:lnTo>
                                <a:lnTo>
                                  <a:pt x="10" y="1016"/>
                                </a:lnTo>
                                <a:close/>
                                <a:moveTo>
                                  <a:pt x="10" y="1108"/>
                                </a:moveTo>
                                <a:lnTo>
                                  <a:pt x="10" y="1163"/>
                                </a:lnTo>
                                <a:lnTo>
                                  <a:pt x="0" y="1163"/>
                                </a:lnTo>
                                <a:lnTo>
                                  <a:pt x="0" y="1108"/>
                                </a:lnTo>
                                <a:lnTo>
                                  <a:pt x="10" y="1108"/>
                                </a:lnTo>
                                <a:close/>
                                <a:moveTo>
                                  <a:pt x="10" y="1200"/>
                                </a:moveTo>
                                <a:lnTo>
                                  <a:pt x="10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200"/>
                                </a:lnTo>
                                <a:lnTo>
                                  <a:pt x="10" y="12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2" name="Line 4753"/>
                        <wps:cNvCnPr/>
                        <wps:spPr bwMode="auto">
                          <a:xfrm>
                            <a:off x="521335" y="955040"/>
                            <a:ext cx="42545" cy="114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3" name="Line 4754"/>
                        <wps:cNvCnPr/>
                        <wps:spPr bwMode="auto">
                          <a:xfrm>
                            <a:off x="563880" y="966470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4" name="Freeform 4755"/>
                        <wps:cNvSpPr>
                          <a:spLocks noEditPoints="1"/>
                        </wps:cNvSpPr>
                        <wps:spPr bwMode="auto">
                          <a:xfrm>
                            <a:off x="314960" y="995045"/>
                            <a:ext cx="206375" cy="20955"/>
                          </a:xfrm>
                          <a:custGeom>
                            <a:avLst/>
                            <a:gdLst>
                              <a:gd name="T0" fmla="*/ 325 w 325"/>
                              <a:gd name="T1" fmla="*/ 9 h 33"/>
                              <a:gd name="T2" fmla="*/ 267 w 325"/>
                              <a:gd name="T3" fmla="*/ 13 h 33"/>
                              <a:gd name="T4" fmla="*/ 266 w 325"/>
                              <a:gd name="T5" fmla="*/ 4 h 33"/>
                              <a:gd name="T6" fmla="*/ 324 w 325"/>
                              <a:gd name="T7" fmla="*/ 0 h 33"/>
                              <a:gd name="T8" fmla="*/ 325 w 325"/>
                              <a:gd name="T9" fmla="*/ 9 h 33"/>
                              <a:gd name="T10" fmla="*/ 229 w 325"/>
                              <a:gd name="T11" fmla="*/ 16 h 33"/>
                              <a:gd name="T12" fmla="*/ 171 w 325"/>
                              <a:gd name="T13" fmla="*/ 20 h 33"/>
                              <a:gd name="T14" fmla="*/ 170 w 325"/>
                              <a:gd name="T15" fmla="*/ 11 h 33"/>
                              <a:gd name="T16" fmla="*/ 228 w 325"/>
                              <a:gd name="T17" fmla="*/ 7 h 33"/>
                              <a:gd name="T18" fmla="*/ 229 w 325"/>
                              <a:gd name="T19" fmla="*/ 16 h 33"/>
                              <a:gd name="T20" fmla="*/ 132 w 325"/>
                              <a:gd name="T21" fmla="*/ 23 h 33"/>
                              <a:gd name="T22" fmla="*/ 74 w 325"/>
                              <a:gd name="T23" fmla="*/ 27 h 33"/>
                              <a:gd name="T24" fmla="*/ 73 w 325"/>
                              <a:gd name="T25" fmla="*/ 18 h 33"/>
                              <a:gd name="T26" fmla="*/ 131 w 325"/>
                              <a:gd name="T27" fmla="*/ 14 h 33"/>
                              <a:gd name="T28" fmla="*/ 132 w 325"/>
                              <a:gd name="T29" fmla="*/ 23 h 33"/>
                              <a:gd name="T30" fmla="*/ 36 w 325"/>
                              <a:gd name="T31" fmla="*/ 30 h 33"/>
                              <a:gd name="T32" fmla="*/ 1 w 325"/>
                              <a:gd name="T33" fmla="*/ 33 h 33"/>
                              <a:gd name="T34" fmla="*/ 0 w 325"/>
                              <a:gd name="T35" fmla="*/ 24 h 33"/>
                              <a:gd name="T36" fmla="*/ 35 w 325"/>
                              <a:gd name="T37" fmla="*/ 21 h 33"/>
                              <a:gd name="T38" fmla="*/ 36 w 325"/>
                              <a:gd name="T39" fmla="*/ 30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33">
                                <a:moveTo>
                                  <a:pt x="325" y="9"/>
                                </a:moveTo>
                                <a:lnTo>
                                  <a:pt x="267" y="13"/>
                                </a:lnTo>
                                <a:lnTo>
                                  <a:pt x="266" y="4"/>
                                </a:lnTo>
                                <a:lnTo>
                                  <a:pt x="324" y="0"/>
                                </a:lnTo>
                                <a:lnTo>
                                  <a:pt x="325" y="9"/>
                                </a:lnTo>
                                <a:close/>
                                <a:moveTo>
                                  <a:pt x="229" y="16"/>
                                </a:moveTo>
                                <a:lnTo>
                                  <a:pt x="171" y="20"/>
                                </a:lnTo>
                                <a:lnTo>
                                  <a:pt x="170" y="11"/>
                                </a:lnTo>
                                <a:lnTo>
                                  <a:pt x="228" y="7"/>
                                </a:lnTo>
                                <a:lnTo>
                                  <a:pt x="229" y="16"/>
                                </a:lnTo>
                                <a:close/>
                                <a:moveTo>
                                  <a:pt x="132" y="23"/>
                                </a:moveTo>
                                <a:lnTo>
                                  <a:pt x="74" y="27"/>
                                </a:lnTo>
                                <a:lnTo>
                                  <a:pt x="73" y="18"/>
                                </a:lnTo>
                                <a:lnTo>
                                  <a:pt x="131" y="14"/>
                                </a:lnTo>
                                <a:lnTo>
                                  <a:pt x="132" y="23"/>
                                </a:lnTo>
                                <a:close/>
                                <a:moveTo>
                                  <a:pt x="36" y="30"/>
                                </a:moveTo>
                                <a:lnTo>
                                  <a:pt x="1" y="33"/>
                                </a:lnTo>
                                <a:lnTo>
                                  <a:pt x="0" y="24"/>
                                </a:lnTo>
                                <a:lnTo>
                                  <a:pt x="35" y="21"/>
                                </a:lnTo>
                                <a:lnTo>
                                  <a:pt x="36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5" name="Line 4756"/>
                        <wps:cNvCnPr/>
                        <wps:spPr bwMode="auto">
                          <a:xfrm flipV="1">
                            <a:off x="314960" y="200025"/>
                            <a:ext cx="206375" cy="81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6" name="Line 4757"/>
                        <wps:cNvCnPr/>
                        <wps:spPr bwMode="auto">
                          <a:xfrm flipH="1" flipV="1">
                            <a:off x="291465" y="938530"/>
                            <a:ext cx="34925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8" name="Line 4758"/>
                        <wps:cNvCnPr/>
                        <wps:spPr bwMode="auto">
                          <a:xfrm flipH="1">
                            <a:off x="280035" y="938530"/>
                            <a:ext cx="11430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9" name="Line 4759"/>
                        <wps:cNvCnPr/>
                        <wps:spPr bwMode="auto">
                          <a:xfrm>
                            <a:off x="380365" y="1008380"/>
                            <a:ext cx="36830" cy="30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0" name="Line 4760"/>
                        <wps:cNvCnPr/>
                        <wps:spPr bwMode="auto">
                          <a:xfrm flipH="1">
                            <a:off x="351790" y="1038860"/>
                            <a:ext cx="65405" cy="44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1" name="Rectangle 4761"/>
                        <wps:cNvSpPr>
                          <a:spLocks noChangeArrowheads="1"/>
                        </wps:cNvSpPr>
                        <wps:spPr bwMode="auto">
                          <a:xfrm>
                            <a:off x="190500" y="1004570"/>
                            <a:ext cx="952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2" name="Rectangle 4762"/>
                        <wps:cNvSpPr>
                          <a:spLocks noChangeArrowheads="1"/>
                        </wps:cNvSpPr>
                        <wps:spPr bwMode="auto">
                          <a:xfrm>
                            <a:off x="514985" y="100457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3" name="Rectangle 4763"/>
                        <wps:cNvSpPr>
                          <a:spLocks noChangeArrowheads="1"/>
                        </wps:cNvSpPr>
                        <wps:spPr bwMode="auto">
                          <a:xfrm>
                            <a:off x="476250" y="4318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8" name="Rectangle 4764"/>
                        <wps:cNvSpPr>
                          <a:spLocks noChangeArrowheads="1"/>
                        </wps:cNvSpPr>
                        <wps:spPr bwMode="auto">
                          <a:xfrm>
                            <a:off x="631825" y="13271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9" name="Rectangle 4765"/>
                        <wps:cNvSpPr>
                          <a:spLocks noChangeArrowheads="1"/>
                        </wps:cNvSpPr>
                        <wps:spPr bwMode="auto">
                          <a:xfrm>
                            <a:off x="65405" y="80073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0" name="Rectangle 4766"/>
                        <wps:cNvSpPr>
                          <a:spLocks noChangeArrowheads="1"/>
                        </wps:cNvSpPr>
                        <wps:spPr bwMode="auto">
                          <a:xfrm>
                            <a:off x="1315720" y="7912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1" name="Oval 4767"/>
                        <wps:cNvSpPr>
                          <a:spLocks noChangeArrowheads="1"/>
                        </wps:cNvSpPr>
                        <wps:spPr bwMode="auto">
                          <a:xfrm>
                            <a:off x="187325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2" name="Oval 4768"/>
                        <wps:cNvSpPr>
                          <a:spLocks noChangeArrowheads="1"/>
                        </wps:cNvSpPr>
                        <wps:spPr bwMode="auto">
                          <a:xfrm>
                            <a:off x="1268730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4" name="Oval 4769"/>
                        <wps:cNvSpPr>
                          <a:spLocks noChangeArrowheads="1"/>
                        </wps:cNvSpPr>
                        <wps:spPr bwMode="auto">
                          <a:xfrm>
                            <a:off x="673100" y="1310005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5" name="Oval 4770"/>
                        <wps:cNvSpPr>
                          <a:spLocks noChangeArrowheads="1"/>
                        </wps:cNvSpPr>
                        <wps:spPr bwMode="auto">
                          <a:xfrm>
                            <a:off x="511810" y="98869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6" name="Oval 4771"/>
                        <wps:cNvSpPr>
                          <a:spLocks noChangeArrowheads="1"/>
                        </wps:cNvSpPr>
                        <wps:spPr bwMode="auto">
                          <a:xfrm>
                            <a:off x="511810" y="19177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7" name="Oval 4772"/>
                        <wps:cNvSpPr>
                          <a:spLocks noChangeArrowheads="1"/>
                        </wps:cNvSpPr>
                        <wps:spPr bwMode="auto">
                          <a:xfrm>
                            <a:off x="306070" y="100393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44" o:spid="_x0000_s1947" editas="canvas" style="position:absolute;left:0;text-align:left;margin-left:279.1pt;margin-top:1.35pt;width:116.6pt;height:120.9pt;z-index:251670528;mso-position-horizontal-relative:text;mso-position-vertical-relative:text" coordsize="1480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">
                <v:shape id="_x0000_s1948" type="#_x0000_t75" style="position:absolute;width:14808;height:15354;visibility:visible;mso-wrap-style:square">
                  <v:fill o:detectmouseclick="t"/>
                  <v:path o:connecttype="none"/>
                </v:shape>
                <v:shape id="Freeform 4746" o:spid="_x0000_s1949" style="position:absolute;left:1968;top:9112;width:10814;height:57;visibility:visible;mso-wrap-style:square;v-text-anchor:top" coordsize="1703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vilsYA&#10;AADdAAAADwAAAGRycy9kb3ducmV2LnhtbESPQWvCQBSE7wX/w/KE3uqmJg02dRURhEJPpiJ4e2Rf&#10;k5Ds25hdk7S/visUehxm5htmvZ1MKwbqXW1ZwfMiAkFcWF1zqeD0eXhagXAeWWNrmRR8k4PtZvaw&#10;xkzbkY805L4UAcIuQwWV910mpSsqMugWtiMO3pftDfog+1LqHscAN61cRlEqDdYcFirsaF9R0eQ3&#10;owBPVMaHn9cmHz+uy7E560uy0ko9zqfdGwhPk/8P/7XftYIkTl/g/iY8Abn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vilsYAAADdAAAADwAAAAAAAAAAAAAAAACYAgAAZHJz&#10;L2Rvd25yZXYueG1sUEsFBgAAAAAEAAQA9QAAAIsDAAAAAA==&#10;" path="m,l58,r,9l,9,,xm96,r58,l154,9,96,9,96,xm193,r58,l251,9r-58,l193,xm290,r58,l348,9r-58,l290,xm387,r58,l445,9r-58,l387,xm484,r58,l542,9r-58,l484,xm580,r58,l638,9r-58,l580,xm677,r58,l735,9r-58,l677,xm774,r58,l832,9r-58,l774,xm871,r58,l929,9r-58,l871,xm967,r58,l1025,9r-58,l967,xm1064,r58,l1122,9r-58,l1064,xm1161,r58,l1219,9r-58,l1161,xm1258,r58,l1316,9r-58,l1258,xm1354,r59,l1413,9r-59,l1354,xm1451,r58,l1509,9r-58,l1451,xm1548,r58,l1606,9r-58,l1548,xm1645,r58,l1703,9r-58,l1645,xe" fillcolor="black" strokeweight=".1pt">
                  <v:stroke joinstyle="bevel"/>
                  <v:path arrowok="t" o:connecttype="custom" o:connectlocs="36830,0;0,5715;60960,0;97790,5715;60960,0;159385,0;122555,5715;184150,0;220980,5715;184150,0;282575,0;245745,5715;307340,0;344170,5715;307340,0;405130,0;368300,5715;429895,0;466725,5715;429895,0;528320,0;491490,5715;553085,0;589915,5715;553085,0;650875,0;614045,5715;675640,0;712470,5715;675640,0;774065,0;737235,5715;798830,0;835660,5715;798830,0;897255,0;859790,5715;921385,0;958215,5715;921385,0;1019810,0;982980,5715;1044575,0;1081405,5715;1044575,0" o:connectangles="0,0,0,0,0,0,0,0,0,0,0,0,0,0,0,0,0,0,0,0,0,0,0,0,0,0,0,0,0,0,0,0,0,0,0,0,0,0,0,0,0,0,0,0,0"/>
                  <o:lock v:ext="edit" verticies="t"/>
                </v:shape>
                <v:line id="Line 4747" o:spid="_x0000_s1950" style="position:absolute;visibility:visible;mso-wrap-style:square" from="1968,9144" to="6819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/OacQAAADdAAAADwAAAGRycy9kb3ducmV2LnhtbESPzWrDMBCE74W8g9hAb43cJDWtG8WE&#10;QqD4lsS9L9bGdmqtjKT65+2rQqDHYWa+YXb5ZDoxkPOtZQXPqwQEcWV1y7WC8nJ8egXhA7LGzjIp&#10;mMlDvl887DDTduQTDedQiwhhn6GCJoQ+k9JXDRn0K9sTR+9qncEQpauldjhGuOnkOklSabDluNBg&#10;Tx8NVd/nH6MAi6T4KufLy7VDs73N5ZvTN63U43I6vIMINIX/8L39qRVsN2kKf2/iE5D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r85pxAAAAN0AAAAPAAAAAAAAAAAA&#10;AAAAAKECAABkcnMvZG93bnJldi54bWxQSwUGAAAAAAQABAD5AAAAkgMAAAAA&#10;" strokeweight=".5pt">
                  <v:stroke joinstyle="miter"/>
                </v:line>
                <v:line id="Line 4748" o:spid="_x0000_s1951" style="position:absolute;flip:y;visibility:visible;mso-wrap-style:square" from="6819,9144" to="12782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3tz8UAAADdAAAADwAAAGRycy9kb3ducmV2LnhtbESPzWrDMBCE74W8g9hAb43cH5LgWAml&#10;0GAoPdjOA2ysteXUWhlLSdy3rwqBHIeZ+YbJdpPtxYVG3zlW8LxIQBDXTnfcKjhUn09rED4ga+wd&#10;k4Jf8rDbzh4yTLW7ckGXMrQiQtinqMCEMKRS+tqQRb9wA3H0GjdaDFGOrdQjXiPc9vIlSZbSYsdx&#10;weBAH4bqn/JsFXyvqwK/8mKFmpocT/uj4fqo1ON8et+ACDSFe/jWzrWCt9flCv7fxCcgt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y3tz8UAAADdAAAADwAAAAAAAAAA&#10;AAAAAAChAgAAZHJzL2Rvd25yZXYueG1sUEsFBgAAAAAEAAQA+QAAAJMDAAAAAA==&#10;" strokeweight=".5pt">
                  <v:stroke joinstyle="miter"/>
                </v:line>
                <v:line id="Line 4749" o:spid="_x0000_s1952" style="position:absolute;visibility:visible;mso-wrap-style:square" from="5213,2000" to="12782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z/gMAAAADdAAAADwAAAGRycy9kb3ducmV2LnhtbERPz2vCMBS+D/wfwhN2m6lbV7QaRQRh&#10;9DZb74/m2Vabl5Jk2v73y2Gw48f3e7sfTS8e5HxnWcFykYAgrq3uuFFQlae3FQgfkDX2lknBRB72&#10;u9nLFnNtn/xNj3NoRAxhn6OCNoQhl9LXLRn0CzsQR+5qncEQoWukdviM4aaX70mSSYMdx4YWBzq2&#10;VN/PP0YBFklxqaby89qjSW9TtXb6ppV6nY+HDYhAY/gX/7m/tIL0I4tz45v4BOTu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8/4DAAAAA3QAAAA8AAAAAAAAAAAAAAAAA&#10;oQIAAGRycy9kb3ducmV2LnhtbFBLBQYAAAAABAAEAPkAAACOAwAAAAA=&#10;" strokeweight=".5pt">
                  <v:stroke joinstyle="miter"/>
                </v:line>
                <v:line id="Line 4750" o:spid="_x0000_s1953" style="position:absolute;visibility:visible;mso-wrap-style:square" from="5213,2000" to="6819,13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BaG8IAAADdAAAADwAAAGRycy9kb3ducmV2LnhtbESPQYvCMBSE74L/ITzBm6buqqxdoyzC&#10;gnhbW++P5tlWm5eSRG3/vREWPA4z8w2z3namEXdyvrasYDZNQBAXVtdcKsiz38kXCB+QNTaWSUFP&#10;Hrab4WCNqbYP/qP7MZQiQtinqKAKoU2l9EVFBv3UtsTRO1tnMETpSqkdPiLcNPIjSZbSYM1xocKW&#10;dhUV1+PNKMBDcjjlfbY4N2jmlz5fOX3RSo1H3c83iEBdeIf/23utYP65XMHrTXwCcvM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DBaG8IAAADdAAAADwAAAAAAAAAAAAAA&#10;AAChAgAAZHJzL2Rvd25yZXYueG1sUEsFBgAAAAAEAAQA+QAAAJADAAAAAA==&#10;" strokeweight=".5pt">
                  <v:stroke joinstyle="miter"/>
                </v:line>
                <v:line id="Line 4751" o:spid="_x0000_s1954" style="position:absolute;flip:x;visibility:visible;mso-wrap-style:square" from="1968,2000" to="5213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3jZsIAAADdAAAADwAAAGRycy9kb3ducmV2LnhtbERP3WrCMBS+F/YO4Qy809Q5VumMMgYb&#10;hbGLtj7AMTk2nc1JaTKtb28uBrv8+P63+8n14kJj6DwrWC0zEMTam45bBYfmY7EBESKywd4zKbhR&#10;gP3uYbbFwvgrV3SpYytSCIcCFdgYh0LKoC05DEs/ECfu5EeHMcGxlWbEawp3vXzKshfpsOPUYHGg&#10;d0v6XP86Bd+bpsKvssrR0KnEn8+jZX1Uav44vb2CiDTFf/GfuzQKntd52p/epCcgd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R3jZsIAAADdAAAADwAAAAAAAAAAAAAA&#10;AAChAgAAZHJzL2Rvd25yZXYueG1sUEsFBgAAAAAEAAQA+QAAAJADAAAAAA==&#10;" strokeweight=".5pt">
                  <v:stroke joinstyle="miter"/>
                </v:line>
                <v:shape id="Freeform 4752" o:spid="_x0000_s1955" style="position:absolute;left:5181;top:2000;width:64;height:7975;visibility:visible;mso-wrap-style:square;v-text-anchor:top" coordsize="10,12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87vccA&#10;AADdAAAADwAAAGRycy9kb3ducmV2LnhtbESPX2vCQBDE3wv9DscKvtWLVaqmnlKUQqFQ8Q9i35bc&#10;moTm9kJu1dhP3ysIPg4z8xtmOm9dpc7UhNKzgX4vAUWceVtybmC3fX8agwqCbLHyTAauFGA+e3yY&#10;Ymr9hdd03kiuIoRDigYKkTrVOmQFOQw9XxNH7+gbhxJlk2vb4CXCXaWfk+RFOyw5LhRY06Kg7Gdz&#10;cgb2a50MvibyXRF++tXvUrajw8SYbqd9ewUl1Mo9fGt/WAPDwagP/2/iE9C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AvO73HAAAA3QAAAA8AAAAAAAAAAAAAAAAAmAIAAGRy&#10;cy9kb3ducmV2LnhtbFBLBQYAAAAABAAEAPUAAACMAwAAAAA=&#10;" path="m10,r,56l,56,,,10,xm10,93r,55l,148,,93r10,xm10,185r,55l,240,,185r10,xm10,277r,56l,333,,277r10,xm10,370r,55l,425,,370r10,xm10,462r,55l,517,,462r10,xm10,554r,56l,610,,554r10,xm10,647r,55l,702,,647r10,xm10,739r,55l,794,,739r10,xm10,831r,55l,886,,831r10,xm10,923r,56l,979,,923r10,xm10,1016r,55l,1071r,-55l10,1016xm10,1108r,55l,1163r,-55l10,1108xm10,1200r,56l,1256r,-56l10,1200xe" fillcolor="black" strokeweight=".1pt">
                  <v:stroke joinstyle="bevel"/>
                  <v:path arrowok="t" o:connecttype="custom" o:connectlocs="6350,35560;0,0;6350,59055;0,93980;6350,59055;6350,152400;0,117475;6350,175895;0,211455;6350,175895;6350,269875;0,234950;6350,293370;0,328295;6350,293370;6350,387350;0,351790;6350,410845;0,445770;6350,410845;6350,504190;0,469265;6350,527685;0,562610;6350,527685;6350,621665;0,586105;6350,645160;0,680085;6350,645160;6350,738505;0,703580;6350,762000;0,797560;6350,762000" o:connectangles="0,0,0,0,0,0,0,0,0,0,0,0,0,0,0,0,0,0,0,0,0,0,0,0,0,0,0,0,0,0,0,0,0,0,0"/>
                  <o:lock v:ext="edit" verticies="t"/>
                </v:shape>
                <v:line id="Line 4753" o:spid="_x0000_s1956" style="position:absolute;visibility:visible;mso-wrap-style:square" from="5213,9550" to="5638,9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1et8QAAADdAAAADwAAAGRycy9kb3ducmV2LnhtbESPQWvCQBSE70L/w/IKvemm1lqNbkIp&#10;FMRbk/T+yD6TaPZt2N1q8u+7QqHHYWa+Yfb5aHpxJec7ywqeFwkI4trqjhsFVfk534DwAVljb5kU&#10;TOQhzx5me0y1vfEXXYvQiAhhn6KCNoQhldLXLRn0CzsQR+9kncEQpWukdniLcNPLZZKspcGO40KL&#10;A320VF+KH6MAj8nxu5rK11OPZnWeqq3TZ63U0+P4vgMRaAz/4b/2QStYvbwt4f4mPgG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TV63xAAAAN0AAAAPAAAAAAAAAAAA&#10;AAAAAKECAABkcnMvZG93bnJldi54bWxQSwUGAAAAAAQABAD5AAAAkgMAAAAA&#10;" strokeweight=".5pt">
                  <v:stroke joinstyle="miter"/>
                </v:line>
                <v:line id="Line 4754" o:spid="_x0000_s1957" style="position:absolute;visibility:visible;mso-wrap-style:square" from="5638,9664" to="5645,10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H7LMQAAADdAAAADwAAAGRycy9kb3ducmV2LnhtbESPQWvCQBSE70L/w/IKvemmNbUa3YRS&#10;KIi3anp/ZJ9JNPs27G5N8u+7QqHHYWa+YXbFaDpxI+dbywqeFwkI4srqlmsF5elzvgbhA7LGzjIp&#10;mMhDkT/MdphpO/AX3Y6hFhHCPkMFTQh9JqWvGjLoF7Ynjt7ZOoMhSldL7XCIcNPJlyRZSYMtx4UG&#10;e/poqLoef4wCPCSH73I6vZ47NOllKjdOX7RST4/j+xZEoDH8h//ae60gXb4t4f4mPgGZ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fssxAAAAN0AAAAPAAAAAAAAAAAA&#10;AAAAAKECAABkcnMvZG93bnJldi54bWxQSwUGAAAAAAQABAD5AAAAkgMAAAAA&#10;" strokeweight=".5pt">
                  <v:stroke joinstyle="miter"/>
                </v:line>
                <v:shape id="Freeform 4755" o:spid="_x0000_s1958" style="position:absolute;left:3149;top:9950;width:2064;height:210;visibility:visible;mso-wrap-style:square;v-text-anchor:top" coordsize="325,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YGLsYA&#10;AADdAAAADwAAAGRycy9kb3ducmV2LnhtbESPW2vCQBSE34X+h+UU+qYb01Tb6CqlpeCbeAHx7ZA9&#10;JqHZsyG7udRf7woFH4eZ+YZZrgdTiY4aV1pWMJ1EIIgzq0vOFRwPP+N3EM4ja6wsk4I/crBePY2W&#10;mGrb8466vc9FgLBLUUHhfZ1K6bKCDLqJrYmDd7GNQR9kk0vdYB/gppJxFM2kwZLDQoE1fRWU/e5b&#10;o2D7ba/+I85l/3Y9nc42mrYzqpR6eR4+FyA8Df4R/m9vtILkdZ7A/U14AnJ1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nYGLsYAAADdAAAADwAAAAAAAAAAAAAAAACYAgAAZHJz&#10;L2Rvd25yZXYueG1sUEsFBgAAAAAEAAQA9QAAAIsDAAAAAA==&#10;" path="m325,9r-58,4l266,4,324,r1,9xm229,16r-58,4l170,11,228,7r1,9xm132,23l74,27,73,18r58,-4l132,23xm36,30l1,33,,24,35,21r1,9xe" fillcolor="black" strokeweight=".1pt">
                  <v:stroke joinstyle="bevel"/>
                  <v:path arrowok="t" o:connecttype="custom" o:connectlocs="206375,5715;169545,8255;168910,2540;205740,0;206375,5715;145415,10160;108585,12700;107950,6985;144780,4445;145415,10160;83820,14605;46990,17145;46355,11430;83185,8890;83820,14605;22860,19050;635,20955;0,15240;22225,13335;22860,19050" o:connectangles="0,0,0,0,0,0,0,0,0,0,0,0,0,0,0,0,0,0,0,0"/>
                  <o:lock v:ext="edit" verticies="t"/>
                </v:shape>
                <v:line id="Line 4756" o:spid="_x0000_s1959" style="position:absolute;flip:y;visibility:visible;mso-wrap-style:square" from="3149,2000" to="5213,10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pA/sQAAADdAAAADwAAAGRycy9kb3ducmV2LnhtbESP0WrCQBRE3wX/YbmCb7qprVVSVxGh&#10;Eig+JPYDrtlrNm32bsiumv59VxB8HGbmDLPa9LYRV+p87VjByzQBQVw6XXOl4Pv4OVmC8AFZY+OY&#10;FPyRh816OFhhqt2Nc7oWoRIRwj5FBSaENpXSl4Ys+qlriaN3dp3FEGVXSd3hLcJtI2dJ8i4t1hwX&#10;DLa0M1T+Fher4LA85viV5QvUdM7wZ38yXJ6UGo/67QeIQH14hh/tTCt4e13M4f4mPgG5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akD+xAAAAN0AAAAPAAAAAAAAAAAA&#10;AAAAAKECAABkcnMvZG93bnJldi54bWxQSwUGAAAAAAQABAD5AAAAkgMAAAAA&#10;" strokeweight=".5pt">
                  <v:stroke joinstyle="miter"/>
                </v:line>
                <v:line id="Line 4757" o:spid="_x0000_s1960" style="position:absolute;flip:x y;visibility:visible;mso-wrap-style:square" from="2914,9385" to="3263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XKlsYAAADdAAAADwAAAGRycy9kb3ducmV2LnhtbESPT2vCQBTE7wW/w/IEb3XjH6JNXUWk&#10;AQ+9NOr9NfuaDWbfhuw2xn76bqHgcZiZ3zCb3WAb0VPna8cKZtMEBHHpdM2VgvMpf16D8AFZY+OY&#10;FNzJw247etpgpt2NP6gvQiUihH2GCkwIbSalLw1Z9FPXEkfvy3UWQ5RdJXWHtwi3jZwnSSot1hwX&#10;DLZ0MFRei2+r4GDe3z7z/Od+OvblJS3wxSxbrdRkPOxfQQQawiP83z5qBcvFKoW/N/EJ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lypbGAAAA3QAAAA8AAAAAAAAA&#10;AAAAAAAAoQIAAGRycy9kb3ducmV2LnhtbFBLBQYAAAAABAAEAPkAAACUAwAAAAA=&#10;" strokeweight=".5pt">
                  <v:stroke joinstyle="miter"/>
                </v:line>
                <v:line id="Line 4758" o:spid="_x0000_s1961" style="position:absolute;flip:x;visibility:visible;mso-wrap-style:square" from="2800,9385" to="2914,9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vvYMIAAADdAAAADwAAAGRycy9kb3ducmV2LnhtbERP3WrCMBS+F/YO4Qy809Q5VumMMgYb&#10;hbGLtj7AMTk2nc1JaTKtb28uBrv8+P63+8n14kJj6DwrWC0zEMTam45bBYfmY7EBESKywd4zKbhR&#10;gP3uYbbFwvgrV3SpYytSCIcCFdgYh0LKoC05DEs/ECfu5EeHMcGxlWbEawp3vXzKshfpsOPUYHGg&#10;d0v6XP86Bd+bpsKvssrR0KnEn8+jZX1Uav44vb2CiDTFf/GfuzQKntd5mpvepCcgd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2vvYMIAAADdAAAADwAAAAAAAAAAAAAA&#10;AAChAgAAZHJzL2Rvd25yZXYueG1sUEsFBgAAAAAEAAQA+QAAAJADAAAAAA==&#10;" strokeweight=".5pt">
                  <v:stroke joinstyle="miter"/>
                </v:line>
                <v:line id="Line 4759" o:spid="_x0000_s1962" style="position:absolute;visibility:visible;mso-wrap-style:square" from="3803,10083" to="4171,10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nMxsMAAADdAAAADwAAAGRycy9kb3ducmV2LnhtbESPT4vCMBTE78J+h/AWvGnq+me1GmUR&#10;FsSb2r0/mmdbbV5KErX99htB8DjMzG+Y1aY1tbiT85VlBaNhAoI4t7riQkF2+h3MQfiArLG2TAo6&#10;8rBZf/RWmGr74APdj6EQEcI+RQVlCE0qpc9LMuiHtiGO3tk6gyFKV0jt8BHhppZfSTKTBiuOCyU2&#10;tC0pvx5vRgHuk/1f1p2m5xrN5NJlC6cvWqn+Z/uzBBGoDe/wq73TCibj7wU838QnI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pzMbDAAAA3QAAAA8AAAAAAAAAAAAA&#10;AAAAoQIAAGRycy9kb3ducmV2LnhtbFBLBQYAAAAABAAEAPkAAACRAwAAAAA=&#10;" strokeweight=".5pt">
                  <v:stroke joinstyle="miter"/>
                </v:line>
                <v:line id="Line 4760" o:spid="_x0000_s1963" style="position:absolute;flip:x;visibility:visible;mso-wrap-style:square" from="3517,10388" to="4171,10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TQcAAAADdAAAADwAAAGRycy9kb3ducmV2LnhtbERPy4rCMBTdC/MP4Q6409QHWjpGGQYc&#10;CuKi6gdcm2vTsbkpTUbr35uF4PJw3qtNbxtxo87XjhVMxgkI4tLpmisFp+N2lILwAVlj45gUPMjD&#10;Zv0xWGGm3Z0Luh1CJWII+wwVmBDaTEpfGrLox64ljtzFdRZDhF0ldYf3GG4bOU2ShbRYc2ww2NKP&#10;ofJ6+LcK9umxwF1eLFHTJce/37Ph8qzU8LP//gIRqA9v8cudawXzWRr3xzfxCc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jIk0HAAAAA3QAAAA8AAAAAAAAAAAAAAAAA&#10;oQIAAGRycy9kb3ducmV2LnhtbFBLBQYAAAAABAAEAPkAAACOAwAAAAA=&#10;" strokeweight=".5pt">
                  <v:stroke joinstyle="miter"/>
                </v:line>
                <v:rect id="Rectangle 4761" o:spid="_x0000_s1964" style="position:absolute;left:1905;top:10045;width:95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r8T8MA&#10;AADdAAAADwAAAGRycy9kb3ducmV2LnhtbESP3WoCMRSE7wu+QziCdzWrlrKsRimCoNIbVx/gsDn7&#10;Q5OTJYnu+vamUOjlMDPfMJvdaI14kA+dYwWLeQaCuHK640bB7Xp4z0GEiKzROCYFTwqw207eNlho&#10;N/CFHmVsRIJwKFBBG2NfSBmqliyGueuJk1c7bzEm6RupPQ4Jbo1cZtmntNhxWmixp31L1U95twrk&#10;tTwMeWl85s7L+tucjpeanFKz6fi1BhFpjP/hv/ZRK/hY5Q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r8T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762" o:spid="_x0000_s1965" style="position:absolute;left:5149;top:10045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hiOMMA&#10;AADdAAAADwAAAGRycy9kb3ducmV2LnhtbESP3WoCMRSE7wu+QzhC72rWrZRlNYoUBCveuPoAh83Z&#10;H0xOliR1t29vCoVeDjPzDbPZTdaIB/nQO1awXGQgiGune24V3K6HtwJEiMgajWNS8EMBdtvZywZL&#10;7Ua+0KOKrUgQDiUq6GIcSilD3ZHFsHADcfIa5y3GJH0rtccxwa2ReZZ9SIs9p4UOB/rsqL5X31aB&#10;vFaHsaiMz9wpb87m63hpyCn1Op/2axCRpvgf/msftYLVe5HD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hiO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63" o:spid="_x0000_s1966" style="position:absolute;left:4762;top:43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THo8MA&#10;AADdAAAADwAAAGRycy9kb3ducmV2LnhtbESP3WoCMRSE7wXfIRyhd5pViyyrUYog2NIbVx/gsDn7&#10;Q5OTJUnd7ds3guDlMDPfMLvDaI24kw+dYwXLRQaCuHK640bB7Xqa5yBCRNZoHJOCPwpw2E8nOyy0&#10;G/hC9zI2IkE4FKigjbEvpAxVSxbDwvXEyaudtxiT9I3UHocEt0ausmwjLXacFlrs6dhS9VP+WgXy&#10;Wp6GvDQ+c1+r+tt8ni81OaXeZuPHFkSkMb7Cz/ZZK3hf52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THo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64" o:spid="_x0000_s1967" style="position:absolute;left:6318;top:1327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MfMb8A&#10;AADdAAAADwAAAGRycy9kb3ducmV2LnhtbERPy4rCMBTdC/5DuII7TRVxpBpFBEGH2Vj9gEtz+8Dk&#10;piTR1r+fLAZmeTjv3WGwRrzJh9axgsU8A0FcOt1yreBxP882IEJE1mgck4IPBTjsx6Md5tr1fKN3&#10;EWuRQjjkqKCJsculDGVDFsPcdcSJq5y3GBP0tdQe+xRujVxm2VpabDk1NNjRqaHyWbysAnkvzv2m&#10;MD5z38vqx1wvt4qcUtPJcNyCiDTEf/Gf+6IVrL7WaW56k56A3P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cx8x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65" o:spid="_x0000_s1968" style="position:absolute;left:654;top:800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+6qsMA&#10;AADdAAAADwAAAGRycy9kb3ducmV2LnhtbESP3WoCMRSE7wu+QziCdzVbKVZXo4ggaOmNqw9w2Jz9&#10;ocnJkqTu+vamIHg5zMw3zHo7WCNu5EPrWMHHNANBXDrdcq3gejm8L0CEiKzROCYFdwqw3Yze1phr&#10;1/OZbkWsRYJwyFFBE2OXSxnKhiyGqeuIk1c5bzEm6WupPfYJbo2cZdlcWmw5LTTY0b6h8rf4swrk&#10;pTj0i8L4zH3Pqh9zOp4rckpNxsNuBSLSEF/hZ/uoFXx+zZf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+6q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66" o:spid="_x0000_s1969" style="position:absolute;left:13157;top:791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yF6r8A&#10;AADdAAAADwAAAGRycy9kb3ducmV2LnhtbERPy4rCMBTdC/5DuII7TRVRqUYRQXAGN1Y/4NLcPjC5&#10;KUm0nb+fLAZmeTjv/XGwRnzIh9axgsU8A0FcOt1yreD5uMy2IEJE1mgck4IfCnA8jEd7zLXr+U6f&#10;ItYihXDIUUETY5dLGcqGLIa564gTVzlvMSboa6k99incGrnMsrW02HJqaLCjc0Plq3hbBfJRXPpt&#10;YXzmvpfVzXxd7xU5paaT4bQDEWmI/+I/91UrWG02aX9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3IXq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67" o:spid="_x0000_s1970" style="position:absolute;left:1873;top:9055;width:184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Z5vcQA&#10;AADdAAAADwAAAGRycy9kb3ducmV2LnhtbESPQWsCMRSE70L/Q3iF3jRrKVq2RpFCYenJquD1kTw3&#10;azcva5Kuq7++KRQ8DjPzDbNYDa4VPYXYeFYwnRQgiLU3DdcK9ruP8SuImJANtp5JwZUirJYPowWW&#10;xl/4i/ptqkWGcCxRgU2pK6WM2pLDOPEdcfaOPjhMWYZamoCXDHetfC6KmXTYcF6w2NG7Jf29/XEK&#10;Pl2/0VVnA+r1bHM42XN1k2elnh6H9RuIREO6h//blVHwMp9P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meb3EAAAA3QAAAA8AAAAAAAAAAAAAAAAAmAIAAGRycy9k&#10;b3ducmV2LnhtbFBLBQYAAAAABAAEAPUAAACJAwAAAAA=&#10;" fillcolor="black" strokeweight="0"/>
                <v:oval id="Oval 4768" o:spid="_x0000_s1971" style="position:absolute;left:12687;top:9055;width:184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TnysUA&#10;AADdAAAADwAAAGRycy9kb3ducmV2LnhtbESPT2sCMRTE70K/Q3iF3jRbKVq2RpFCYenJP4VeH8lz&#10;s3bzsibpuvrpTaHgcZiZ3zCL1eBa0VOIjWcFz5MCBLH2puFawdf+Y/wKIiZkg61nUnChCKvlw2iB&#10;pfFn3lK/S7XIEI4lKrApdaWUUVtyGCe+I87ewQeHKctQSxPwnOGuldOimEmHDecFix29W9I/u1+n&#10;4NP1G111NqBezzbfR3uqrvKk1NPjsH4DkWhI9/B/uzIKXubzK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dOfKxQAAAN0AAAAPAAAAAAAAAAAAAAAAAJgCAABkcnMv&#10;ZG93bnJldi54bWxQSwUGAAAAAAQABAD1AAAAigMAAAAA&#10;" fillcolor="black" strokeweight="0"/>
                <v:oval id="Oval 4769" o:spid="_x0000_s1972" style="position:absolute;left:6731;top:13100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HaJcUA&#10;AADdAAAADwAAAGRycy9kb3ducmV2LnhtbESPT2sCMRTE70K/Q3iF3jRbES1bo0ihsPTkn0Kvj+S5&#10;Wbt5WZO4bvvpTaHgcZiZ3zDL9eBa0VOIjWcFz5MCBLH2puFawefhffwCIiZkg61nUvBDEdarh9ES&#10;S+OvvKN+n2qRIRxLVGBT6kopo7bkME58R5y9ow8OU5ahlibgNcNdK6dFMZcOG84LFjt6s6S/9xen&#10;4MP1W111NqDezLdfJ3uufuVZqafHYfMKItGQ7uH/dmUUzBaLGf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0dolxQAAAN0AAAAPAAAAAAAAAAAAAAAAAJgCAABkcnMv&#10;ZG93bnJldi54bWxQSwUGAAAAAAQABAD1AAAAigMAAAAA&#10;" fillcolor="black" strokeweight="0"/>
                <v:oval id="Oval 4770" o:spid="_x0000_s1973" style="position:absolute;left:5118;top:9886;width:184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1/vsUA&#10;AADdAAAADwAAAGRycy9kb3ducmV2LnhtbESPQWsCMRSE74X+h/AK3mq2xWpZjSKFwuJJbaHXR/Lc&#10;bLt5WZO4rv76Rij0OMzMN8xiNbhW9BRi41nB07gAQay9abhW8Pnx/vgKIiZkg61nUnChCKvl/d0C&#10;S+PPvKN+n2qRIRxLVGBT6kopo7bkMI59R5y9gw8OU5ahlibgOcNdK5+LYiodNpwXLHb0Zkn/7E9O&#10;wcb1W111NqBeT7df3/ZYXeVRqdHDsJ6DSDSk//BfuzIKJrPZC9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nX++xQAAAN0AAAAPAAAAAAAAAAAAAAAAAJgCAABkcnMv&#10;ZG93bnJldi54bWxQSwUGAAAAAAQABAD1AAAAigMAAAAA&#10;" fillcolor="black" strokeweight="0"/>
                <v:oval id="Oval 4771" o:spid="_x0000_s1974" style="position:absolute;left:5118;top:1917;width:184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/hycUA&#10;AADdAAAADwAAAGRycy9kb3ducmV2LnhtbESPQWsCMRSE74X+h/AK3mq2RdayNYoUCktPVoVeH8nr&#10;ZtvNy5qk6+qvbwTB4zAz3zCL1eg6MVCIrWcFT9MCBLH2puVGwX73/vgCIiZkg51nUnCiCKvl/d0C&#10;K+OP/EnDNjUiQzhWqMCm1FdSRm3JYZz6njh73z44TFmGRpqAxwx3nXwuilI6bDkvWOzpzZL+3f45&#10;BR9u2Oi6twH1utx8/dhDfZYHpSYP4/oVRKIx3cLXdm0UzObzEi5v8hOQy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T+HJxQAAAN0AAAAPAAAAAAAAAAAAAAAAAJgCAABkcnMv&#10;ZG93bnJldi54bWxQSwUGAAAAAAQABAD1AAAAigMAAAAA&#10;" fillcolor="black" strokeweight="0"/>
                <v:oval id="Oval 4772" o:spid="_x0000_s1975" style="position:absolute;left:3060;top:10039;width:184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NEUsUA&#10;AADdAAAADwAAAGRycy9kb3ducmV2LnhtbESPQWsCMRSE70L/Q3iF3jRbKW7ZGkUKwtKTVaHXR/K6&#10;2Xbzsibpuvrrm0LB4zAz3zDL9eg6MVCIrWcFj7MCBLH2puVGwfGwnT6DiAnZYOeZFFwownp1N1li&#10;ZfyZ32nYp0ZkCMcKFdiU+krKqC05jDPfE2fv0weHKcvQSBPwnOGuk/OiWEiHLecFiz29WtLf+x+n&#10;4M0NO133NqDeLHYfX/ZUX+VJqYf7cfMCItGYbuH/dm0UPJVlCX9v8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A0RSxQAAAN0AAAAPAAAAAAAAAAAAAAAAAJgCAABkcnMv&#10;ZG93bnJldi54bWxQSwUGAAAAAAQABAD1AAAAigM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501" type="#_x0000_t75" style="width:54pt;height:14.25pt" o:ole="">
            <v:imagedata r:id="rId2961" o:title=""/>
          </v:shape>
          <o:OLEObject Type="Embed" ProgID="Equation.DSMT4" ShapeID="_x0000_i2501" DrawAspect="Content" ObjectID="_1624837017" r:id="rId2962"/>
        </w:object>
      </w:r>
      <w:r w:rsidRPr="00610F8A">
        <w:rPr>
          <w:sz w:val="26"/>
          <w:szCs w:val="26"/>
        </w:rPr>
        <w:t xml:space="preserve">. Ta có </w:t>
      </w:r>
      <w:r w:rsidR="007A1347" w:rsidRPr="00610F8A">
        <w:rPr>
          <w:position w:val="-26"/>
          <w:sz w:val="26"/>
          <w:szCs w:val="26"/>
        </w:rPr>
        <w:object w:dxaOrig="3680" w:dyaOrig="680">
          <v:shape id="_x0000_i2502" type="#_x0000_t75" style="width:183.75pt;height:33.75pt" o:ole="">
            <v:imagedata r:id="rId2963" o:title=""/>
          </v:shape>
          <o:OLEObject Type="Embed" ProgID="Equation.DSMT4" ShapeID="_x0000_i2502" DrawAspect="Content" ObjectID="_1624837018" r:id="rId2964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503" type="#_x0000_t75" style="width:15pt;height:12.75pt" o:ole="">
            <v:imagedata r:id="rId2965" o:title=""/>
          </v:shape>
          <o:OLEObject Type="Embed" ProgID="Equation.DSMT4" ShapeID="_x0000_i2503" DrawAspect="Content" ObjectID="_1624837019" r:id="rId2966"/>
        </w:object>
      </w:r>
      <w:r w:rsidRPr="00610F8A">
        <w:rPr>
          <w:sz w:val="26"/>
          <w:szCs w:val="26"/>
        </w:rPr>
        <w:t xml:space="preserve"> là chân đường cao của hình chóp hạ từ đỉnh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04" type="#_x0000_t75" style="width:12.75pt;height:14.25pt" o:ole="">
            <v:imagedata r:id="rId2967" o:title=""/>
          </v:shape>
          <o:OLEObject Type="Embed" ProgID="Equation.DSMT4" ShapeID="_x0000_i2504" DrawAspect="Content" ObjectID="_1624837020" r:id="rId2968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Xét 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505" type="#_x0000_t75" style="width:30.75pt;height:14.25pt" o:ole="">
            <v:imagedata r:id="rId2969" o:title=""/>
          </v:shape>
          <o:OLEObject Type="Embed" ProgID="Equation.DSMT4" ShapeID="_x0000_i2505" DrawAspect="Content" ObjectID="_1624837021" r:id="rId2970"/>
        </w:object>
      </w:r>
      <w:r w:rsidRPr="00610F8A">
        <w:rPr>
          <w:sz w:val="26"/>
          <w:szCs w:val="26"/>
        </w:rPr>
        <w:t xml:space="preserve">, ta có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5500" w:dyaOrig="720">
          <v:shape id="_x0000_i2506" type="#_x0000_t75" style="width:275.25pt;height:36pt" o:ole="">
            <v:imagedata r:id="rId2971" o:title=""/>
          </v:shape>
          <o:OLEObject Type="Embed" ProgID="Equation.DSMT4" ShapeID="_x0000_i2506" DrawAspect="Content" ObjectID="_1624837022" r:id="rId297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2900" w:dyaOrig="720">
          <v:shape id="_x0000_i2507" type="#_x0000_t75" style="width:144.75pt;height:36pt" o:ole="">
            <v:imagedata r:id="rId2973" o:title=""/>
          </v:shape>
          <o:OLEObject Type="Embed" ProgID="Equation.DSMT4" ShapeID="_x0000_i2507" DrawAspect="Content" ObjectID="_1624837023" r:id="rId29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 xml:space="preserve">Câu 43.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0955</wp:posOffset>
                </wp:positionV>
                <wp:extent cx="1445260" cy="1461135"/>
                <wp:effectExtent l="0" t="0" r="4445" b="0"/>
                <wp:wrapNone/>
                <wp:docPr id="4773" name="Canvas 4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9" name="Freeform 4775"/>
                        <wps:cNvSpPr>
                          <a:spLocks noEditPoints="1"/>
                        </wps:cNvSpPr>
                        <wps:spPr bwMode="auto">
                          <a:xfrm>
                            <a:off x="210820" y="850265"/>
                            <a:ext cx="999490" cy="23495"/>
                          </a:xfrm>
                          <a:custGeom>
                            <a:avLst/>
                            <a:gdLst>
                              <a:gd name="T0" fmla="*/ 57 w 1574"/>
                              <a:gd name="T1" fmla="*/ 1 h 37"/>
                              <a:gd name="T2" fmla="*/ 0 w 1574"/>
                              <a:gd name="T3" fmla="*/ 9 h 37"/>
                              <a:gd name="T4" fmla="*/ 95 w 1574"/>
                              <a:gd name="T5" fmla="*/ 2 h 37"/>
                              <a:gd name="T6" fmla="*/ 152 w 1574"/>
                              <a:gd name="T7" fmla="*/ 12 h 37"/>
                              <a:gd name="T8" fmla="*/ 95 w 1574"/>
                              <a:gd name="T9" fmla="*/ 2 h 37"/>
                              <a:gd name="T10" fmla="*/ 247 w 1574"/>
                              <a:gd name="T11" fmla="*/ 5 h 37"/>
                              <a:gd name="T12" fmla="*/ 189 w 1574"/>
                              <a:gd name="T13" fmla="*/ 13 h 37"/>
                              <a:gd name="T14" fmla="*/ 285 w 1574"/>
                              <a:gd name="T15" fmla="*/ 5 h 37"/>
                              <a:gd name="T16" fmla="*/ 341 w 1574"/>
                              <a:gd name="T17" fmla="*/ 15 h 37"/>
                              <a:gd name="T18" fmla="*/ 285 w 1574"/>
                              <a:gd name="T19" fmla="*/ 5 h 37"/>
                              <a:gd name="T20" fmla="*/ 436 w 1574"/>
                              <a:gd name="T21" fmla="*/ 8 h 37"/>
                              <a:gd name="T22" fmla="*/ 379 w 1574"/>
                              <a:gd name="T23" fmla="*/ 16 h 37"/>
                              <a:gd name="T24" fmla="*/ 474 w 1574"/>
                              <a:gd name="T25" fmla="*/ 8 h 37"/>
                              <a:gd name="T26" fmla="*/ 531 w 1574"/>
                              <a:gd name="T27" fmla="*/ 19 h 37"/>
                              <a:gd name="T28" fmla="*/ 474 w 1574"/>
                              <a:gd name="T29" fmla="*/ 8 h 37"/>
                              <a:gd name="T30" fmla="*/ 626 w 1574"/>
                              <a:gd name="T31" fmla="*/ 11 h 37"/>
                              <a:gd name="T32" fmla="*/ 569 w 1574"/>
                              <a:gd name="T33" fmla="*/ 19 h 37"/>
                              <a:gd name="T34" fmla="*/ 664 w 1574"/>
                              <a:gd name="T35" fmla="*/ 12 h 37"/>
                              <a:gd name="T36" fmla="*/ 720 w 1574"/>
                              <a:gd name="T37" fmla="*/ 22 h 37"/>
                              <a:gd name="T38" fmla="*/ 664 w 1574"/>
                              <a:gd name="T39" fmla="*/ 12 h 37"/>
                              <a:gd name="T40" fmla="*/ 815 w 1574"/>
                              <a:gd name="T41" fmla="*/ 14 h 37"/>
                              <a:gd name="T42" fmla="*/ 758 w 1574"/>
                              <a:gd name="T43" fmla="*/ 22 h 37"/>
                              <a:gd name="T44" fmla="*/ 853 w 1574"/>
                              <a:gd name="T45" fmla="*/ 15 h 37"/>
                              <a:gd name="T46" fmla="*/ 910 w 1574"/>
                              <a:gd name="T47" fmla="*/ 25 h 37"/>
                              <a:gd name="T48" fmla="*/ 853 w 1574"/>
                              <a:gd name="T49" fmla="*/ 15 h 37"/>
                              <a:gd name="T50" fmla="*/ 1005 w 1574"/>
                              <a:gd name="T51" fmla="*/ 18 h 37"/>
                              <a:gd name="T52" fmla="*/ 948 w 1574"/>
                              <a:gd name="T53" fmla="*/ 26 h 37"/>
                              <a:gd name="T54" fmla="*/ 1043 w 1574"/>
                              <a:gd name="T55" fmla="*/ 18 h 37"/>
                              <a:gd name="T56" fmla="*/ 1100 w 1574"/>
                              <a:gd name="T57" fmla="*/ 28 h 37"/>
                              <a:gd name="T58" fmla="*/ 1043 w 1574"/>
                              <a:gd name="T59" fmla="*/ 18 h 37"/>
                              <a:gd name="T60" fmla="*/ 1195 w 1574"/>
                              <a:gd name="T61" fmla="*/ 21 h 37"/>
                              <a:gd name="T62" fmla="*/ 1138 w 1574"/>
                              <a:gd name="T63" fmla="*/ 29 h 37"/>
                              <a:gd name="T64" fmla="*/ 1233 w 1574"/>
                              <a:gd name="T65" fmla="*/ 21 h 37"/>
                              <a:gd name="T66" fmla="*/ 1289 w 1574"/>
                              <a:gd name="T67" fmla="*/ 32 h 37"/>
                              <a:gd name="T68" fmla="*/ 1233 w 1574"/>
                              <a:gd name="T69" fmla="*/ 21 h 37"/>
                              <a:gd name="T70" fmla="*/ 1384 w 1574"/>
                              <a:gd name="T71" fmla="*/ 24 h 37"/>
                              <a:gd name="T72" fmla="*/ 1327 w 1574"/>
                              <a:gd name="T73" fmla="*/ 32 h 37"/>
                              <a:gd name="T74" fmla="*/ 1422 w 1574"/>
                              <a:gd name="T75" fmla="*/ 25 h 37"/>
                              <a:gd name="T76" fmla="*/ 1479 w 1574"/>
                              <a:gd name="T77" fmla="*/ 35 h 37"/>
                              <a:gd name="T78" fmla="*/ 1422 w 1574"/>
                              <a:gd name="T79" fmla="*/ 25 h 37"/>
                              <a:gd name="T80" fmla="*/ 1574 w 1574"/>
                              <a:gd name="T81" fmla="*/ 27 h 37"/>
                              <a:gd name="T82" fmla="*/ 1517 w 1574"/>
                              <a:gd name="T83" fmla="*/ 36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574" h="37">
                                <a:moveTo>
                                  <a:pt x="0" y="0"/>
                                </a:moveTo>
                                <a:lnTo>
                                  <a:pt x="57" y="1"/>
                                </a:lnTo>
                                <a:lnTo>
                                  <a:pt x="57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2"/>
                                </a:moveTo>
                                <a:lnTo>
                                  <a:pt x="152" y="3"/>
                                </a:lnTo>
                                <a:lnTo>
                                  <a:pt x="152" y="12"/>
                                </a:lnTo>
                                <a:lnTo>
                                  <a:pt x="95" y="11"/>
                                </a:lnTo>
                                <a:lnTo>
                                  <a:pt x="95" y="2"/>
                                </a:lnTo>
                                <a:close/>
                                <a:moveTo>
                                  <a:pt x="190" y="4"/>
                                </a:moveTo>
                                <a:lnTo>
                                  <a:pt x="247" y="5"/>
                                </a:lnTo>
                                <a:lnTo>
                                  <a:pt x="246" y="14"/>
                                </a:lnTo>
                                <a:lnTo>
                                  <a:pt x="189" y="13"/>
                                </a:lnTo>
                                <a:lnTo>
                                  <a:pt x="190" y="4"/>
                                </a:lnTo>
                                <a:close/>
                                <a:moveTo>
                                  <a:pt x="285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5" y="5"/>
                                </a:lnTo>
                                <a:close/>
                                <a:moveTo>
                                  <a:pt x="379" y="7"/>
                                </a:moveTo>
                                <a:lnTo>
                                  <a:pt x="436" y="8"/>
                                </a:lnTo>
                                <a:lnTo>
                                  <a:pt x="436" y="17"/>
                                </a:lnTo>
                                <a:lnTo>
                                  <a:pt x="379" y="16"/>
                                </a:lnTo>
                                <a:lnTo>
                                  <a:pt x="379" y="7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1" y="19"/>
                                </a:lnTo>
                                <a:lnTo>
                                  <a:pt x="474" y="18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9" y="10"/>
                                </a:moveTo>
                                <a:lnTo>
                                  <a:pt x="626" y="11"/>
                                </a:lnTo>
                                <a:lnTo>
                                  <a:pt x="626" y="20"/>
                                </a:lnTo>
                                <a:lnTo>
                                  <a:pt x="569" y="19"/>
                                </a:lnTo>
                                <a:lnTo>
                                  <a:pt x="569" y="10"/>
                                </a:lnTo>
                                <a:close/>
                                <a:moveTo>
                                  <a:pt x="664" y="12"/>
                                </a:moveTo>
                                <a:lnTo>
                                  <a:pt x="721" y="13"/>
                                </a:lnTo>
                                <a:lnTo>
                                  <a:pt x="720" y="22"/>
                                </a:lnTo>
                                <a:lnTo>
                                  <a:pt x="664" y="21"/>
                                </a:lnTo>
                                <a:lnTo>
                                  <a:pt x="664" y="12"/>
                                </a:lnTo>
                                <a:close/>
                                <a:moveTo>
                                  <a:pt x="759" y="13"/>
                                </a:moveTo>
                                <a:lnTo>
                                  <a:pt x="815" y="14"/>
                                </a:lnTo>
                                <a:lnTo>
                                  <a:pt x="815" y="23"/>
                                </a:lnTo>
                                <a:lnTo>
                                  <a:pt x="758" y="22"/>
                                </a:lnTo>
                                <a:lnTo>
                                  <a:pt x="759" y="13"/>
                                </a:lnTo>
                                <a:close/>
                                <a:moveTo>
                                  <a:pt x="853" y="15"/>
                                </a:moveTo>
                                <a:lnTo>
                                  <a:pt x="910" y="16"/>
                                </a:lnTo>
                                <a:lnTo>
                                  <a:pt x="910" y="25"/>
                                </a:lnTo>
                                <a:lnTo>
                                  <a:pt x="853" y="24"/>
                                </a:lnTo>
                                <a:lnTo>
                                  <a:pt x="853" y="15"/>
                                </a:lnTo>
                                <a:close/>
                                <a:moveTo>
                                  <a:pt x="948" y="17"/>
                                </a:moveTo>
                                <a:lnTo>
                                  <a:pt x="1005" y="18"/>
                                </a:lnTo>
                                <a:lnTo>
                                  <a:pt x="1005" y="27"/>
                                </a:lnTo>
                                <a:lnTo>
                                  <a:pt x="948" y="26"/>
                                </a:lnTo>
                                <a:lnTo>
                                  <a:pt x="948" y="17"/>
                                </a:lnTo>
                                <a:close/>
                                <a:moveTo>
                                  <a:pt x="1043" y="18"/>
                                </a:moveTo>
                                <a:lnTo>
                                  <a:pt x="1100" y="19"/>
                                </a:lnTo>
                                <a:lnTo>
                                  <a:pt x="1100" y="28"/>
                                </a:lnTo>
                                <a:lnTo>
                                  <a:pt x="1043" y="27"/>
                                </a:lnTo>
                                <a:lnTo>
                                  <a:pt x="1043" y="18"/>
                                </a:lnTo>
                                <a:close/>
                                <a:moveTo>
                                  <a:pt x="1138" y="20"/>
                                </a:moveTo>
                                <a:lnTo>
                                  <a:pt x="1195" y="21"/>
                                </a:lnTo>
                                <a:lnTo>
                                  <a:pt x="1195" y="30"/>
                                </a:lnTo>
                                <a:lnTo>
                                  <a:pt x="1138" y="29"/>
                                </a:lnTo>
                                <a:lnTo>
                                  <a:pt x="1138" y="20"/>
                                </a:lnTo>
                                <a:close/>
                                <a:moveTo>
                                  <a:pt x="1233" y="21"/>
                                </a:moveTo>
                                <a:lnTo>
                                  <a:pt x="1290" y="22"/>
                                </a:lnTo>
                                <a:lnTo>
                                  <a:pt x="1289" y="32"/>
                                </a:lnTo>
                                <a:lnTo>
                                  <a:pt x="1233" y="31"/>
                                </a:lnTo>
                                <a:lnTo>
                                  <a:pt x="1233" y="21"/>
                                </a:lnTo>
                                <a:close/>
                                <a:moveTo>
                                  <a:pt x="1327" y="23"/>
                                </a:moveTo>
                                <a:lnTo>
                                  <a:pt x="1384" y="24"/>
                                </a:lnTo>
                                <a:lnTo>
                                  <a:pt x="1384" y="33"/>
                                </a:lnTo>
                                <a:lnTo>
                                  <a:pt x="1327" y="32"/>
                                </a:lnTo>
                                <a:lnTo>
                                  <a:pt x="1327" y="23"/>
                                </a:lnTo>
                                <a:close/>
                                <a:moveTo>
                                  <a:pt x="1422" y="25"/>
                                </a:moveTo>
                                <a:lnTo>
                                  <a:pt x="1479" y="26"/>
                                </a:lnTo>
                                <a:lnTo>
                                  <a:pt x="1479" y="35"/>
                                </a:lnTo>
                                <a:lnTo>
                                  <a:pt x="1422" y="34"/>
                                </a:lnTo>
                                <a:lnTo>
                                  <a:pt x="1422" y="25"/>
                                </a:lnTo>
                                <a:close/>
                                <a:moveTo>
                                  <a:pt x="1517" y="26"/>
                                </a:moveTo>
                                <a:lnTo>
                                  <a:pt x="1574" y="27"/>
                                </a:lnTo>
                                <a:lnTo>
                                  <a:pt x="1574" y="37"/>
                                </a:lnTo>
                                <a:lnTo>
                                  <a:pt x="1517" y="36"/>
                                </a:lnTo>
                                <a:lnTo>
                                  <a:pt x="1517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0" name="Line 4776"/>
                        <wps:cNvCnPr/>
                        <wps:spPr bwMode="auto">
                          <a:xfrm>
                            <a:off x="210820" y="853440"/>
                            <a:ext cx="475615" cy="403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1" name="Line 4777"/>
                        <wps:cNvCnPr/>
                        <wps:spPr bwMode="auto">
                          <a:xfrm flipV="1">
                            <a:off x="686435" y="870585"/>
                            <a:ext cx="542290" cy="3860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2" name="Line 4778"/>
                        <wps:cNvCnPr/>
                        <wps:spPr bwMode="auto">
                          <a:xfrm>
                            <a:off x="626110" y="202565"/>
                            <a:ext cx="60325" cy="1054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3" name="Line 4779"/>
                        <wps:cNvCnPr/>
                        <wps:spPr bwMode="auto">
                          <a:xfrm flipH="1">
                            <a:off x="210820" y="202565"/>
                            <a:ext cx="415290" cy="6508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4" name="Line 4780"/>
                        <wps:cNvCnPr/>
                        <wps:spPr bwMode="auto">
                          <a:xfrm>
                            <a:off x="626110" y="202565"/>
                            <a:ext cx="602615" cy="6680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5" name="Freeform 4781"/>
                        <wps:cNvSpPr>
                          <a:spLocks noEditPoints="1"/>
                        </wps:cNvSpPr>
                        <wps:spPr bwMode="auto">
                          <a:xfrm>
                            <a:off x="447040" y="859790"/>
                            <a:ext cx="274320" cy="197485"/>
                          </a:xfrm>
                          <a:custGeom>
                            <a:avLst/>
                            <a:gdLst>
                              <a:gd name="T0" fmla="*/ 0 w 432"/>
                              <a:gd name="T1" fmla="*/ 304 h 311"/>
                              <a:gd name="T2" fmla="*/ 46 w 432"/>
                              <a:gd name="T3" fmla="*/ 271 h 311"/>
                              <a:gd name="T4" fmla="*/ 51 w 432"/>
                              <a:gd name="T5" fmla="*/ 278 h 311"/>
                              <a:gd name="T6" fmla="*/ 5 w 432"/>
                              <a:gd name="T7" fmla="*/ 311 h 311"/>
                              <a:gd name="T8" fmla="*/ 0 w 432"/>
                              <a:gd name="T9" fmla="*/ 304 h 311"/>
                              <a:gd name="T10" fmla="*/ 76 w 432"/>
                              <a:gd name="T11" fmla="*/ 249 h 311"/>
                              <a:gd name="T12" fmla="*/ 122 w 432"/>
                              <a:gd name="T13" fmla="*/ 217 h 311"/>
                              <a:gd name="T14" fmla="*/ 128 w 432"/>
                              <a:gd name="T15" fmla="*/ 224 h 311"/>
                              <a:gd name="T16" fmla="*/ 82 w 432"/>
                              <a:gd name="T17" fmla="*/ 257 h 311"/>
                              <a:gd name="T18" fmla="*/ 76 w 432"/>
                              <a:gd name="T19" fmla="*/ 249 h 311"/>
                              <a:gd name="T20" fmla="*/ 153 w 432"/>
                              <a:gd name="T21" fmla="*/ 195 h 311"/>
                              <a:gd name="T22" fmla="*/ 199 w 432"/>
                              <a:gd name="T23" fmla="*/ 162 h 311"/>
                              <a:gd name="T24" fmla="*/ 204 w 432"/>
                              <a:gd name="T25" fmla="*/ 170 h 311"/>
                              <a:gd name="T26" fmla="*/ 158 w 432"/>
                              <a:gd name="T27" fmla="*/ 202 h 311"/>
                              <a:gd name="T28" fmla="*/ 153 w 432"/>
                              <a:gd name="T29" fmla="*/ 195 h 311"/>
                              <a:gd name="T30" fmla="*/ 229 w 432"/>
                              <a:gd name="T31" fmla="*/ 140 h 311"/>
                              <a:gd name="T32" fmla="*/ 275 w 432"/>
                              <a:gd name="T33" fmla="*/ 108 h 311"/>
                              <a:gd name="T34" fmla="*/ 281 w 432"/>
                              <a:gd name="T35" fmla="*/ 115 h 311"/>
                              <a:gd name="T36" fmla="*/ 235 w 432"/>
                              <a:gd name="T37" fmla="*/ 148 h 311"/>
                              <a:gd name="T38" fmla="*/ 229 w 432"/>
                              <a:gd name="T39" fmla="*/ 140 h 311"/>
                              <a:gd name="T40" fmla="*/ 306 w 432"/>
                              <a:gd name="T41" fmla="*/ 86 h 311"/>
                              <a:gd name="T42" fmla="*/ 351 w 432"/>
                              <a:gd name="T43" fmla="*/ 53 h 311"/>
                              <a:gd name="T44" fmla="*/ 357 w 432"/>
                              <a:gd name="T45" fmla="*/ 61 h 311"/>
                              <a:gd name="T46" fmla="*/ 311 w 432"/>
                              <a:gd name="T47" fmla="*/ 93 h 311"/>
                              <a:gd name="T48" fmla="*/ 306 w 432"/>
                              <a:gd name="T49" fmla="*/ 86 h 311"/>
                              <a:gd name="T50" fmla="*/ 382 w 432"/>
                              <a:gd name="T51" fmla="*/ 32 h 311"/>
                              <a:gd name="T52" fmla="*/ 426 w 432"/>
                              <a:gd name="T53" fmla="*/ 0 h 311"/>
                              <a:gd name="T54" fmla="*/ 432 w 432"/>
                              <a:gd name="T55" fmla="*/ 7 h 311"/>
                              <a:gd name="T56" fmla="*/ 388 w 432"/>
                              <a:gd name="T57" fmla="*/ 39 h 311"/>
                              <a:gd name="T58" fmla="*/ 382 w 432"/>
                              <a:gd name="T59" fmla="*/ 32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2" h="311">
                                <a:moveTo>
                                  <a:pt x="0" y="304"/>
                                </a:moveTo>
                                <a:lnTo>
                                  <a:pt x="46" y="271"/>
                                </a:lnTo>
                                <a:lnTo>
                                  <a:pt x="51" y="278"/>
                                </a:lnTo>
                                <a:lnTo>
                                  <a:pt x="5" y="311"/>
                                </a:lnTo>
                                <a:lnTo>
                                  <a:pt x="0" y="304"/>
                                </a:lnTo>
                                <a:close/>
                                <a:moveTo>
                                  <a:pt x="76" y="249"/>
                                </a:moveTo>
                                <a:lnTo>
                                  <a:pt x="122" y="217"/>
                                </a:lnTo>
                                <a:lnTo>
                                  <a:pt x="128" y="224"/>
                                </a:lnTo>
                                <a:lnTo>
                                  <a:pt x="82" y="257"/>
                                </a:lnTo>
                                <a:lnTo>
                                  <a:pt x="76" y="249"/>
                                </a:lnTo>
                                <a:close/>
                                <a:moveTo>
                                  <a:pt x="153" y="195"/>
                                </a:moveTo>
                                <a:lnTo>
                                  <a:pt x="199" y="162"/>
                                </a:lnTo>
                                <a:lnTo>
                                  <a:pt x="204" y="170"/>
                                </a:lnTo>
                                <a:lnTo>
                                  <a:pt x="158" y="202"/>
                                </a:lnTo>
                                <a:lnTo>
                                  <a:pt x="153" y="195"/>
                                </a:lnTo>
                                <a:close/>
                                <a:moveTo>
                                  <a:pt x="229" y="140"/>
                                </a:moveTo>
                                <a:lnTo>
                                  <a:pt x="275" y="108"/>
                                </a:lnTo>
                                <a:lnTo>
                                  <a:pt x="281" y="115"/>
                                </a:lnTo>
                                <a:lnTo>
                                  <a:pt x="235" y="148"/>
                                </a:lnTo>
                                <a:lnTo>
                                  <a:pt x="229" y="140"/>
                                </a:lnTo>
                                <a:close/>
                                <a:moveTo>
                                  <a:pt x="306" y="86"/>
                                </a:moveTo>
                                <a:lnTo>
                                  <a:pt x="351" y="53"/>
                                </a:lnTo>
                                <a:lnTo>
                                  <a:pt x="357" y="61"/>
                                </a:lnTo>
                                <a:lnTo>
                                  <a:pt x="311" y="93"/>
                                </a:lnTo>
                                <a:lnTo>
                                  <a:pt x="306" y="86"/>
                                </a:lnTo>
                                <a:close/>
                                <a:moveTo>
                                  <a:pt x="382" y="32"/>
                                </a:moveTo>
                                <a:lnTo>
                                  <a:pt x="426" y="0"/>
                                </a:lnTo>
                                <a:lnTo>
                                  <a:pt x="432" y="7"/>
                                </a:lnTo>
                                <a:lnTo>
                                  <a:pt x="388" y="39"/>
                                </a:lnTo>
                                <a:lnTo>
                                  <a:pt x="382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6" name="Freeform 4782"/>
                        <wps:cNvSpPr>
                          <a:spLocks noEditPoints="1"/>
                        </wps:cNvSpPr>
                        <wps:spPr bwMode="auto">
                          <a:xfrm>
                            <a:off x="717550" y="859790"/>
                            <a:ext cx="241935" cy="206375"/>
                          </a:xfrm>
                          <a:custGeom>
                            <a:avLst/>
                            <a:gdLst>
                              <a:gd name="T0" fmla="*/ 6 w 381"/>
                              <a:gd name="T1" fmla="*/ 0 h 325"/>
                              <a:gd name="T2" fmla="*/ 49 w 381"/>
                              <a:gd name="T3" fmla="*/ 37 h 325"/>
                              <a:gd name="T4" fmla="*/ 43 w 381"/>
                              <a:gd name="T5" fmla="*/ 43 h 325"/>
                              <a:gd name="T6" fmla="*/ 0 w 381"/>
                              <a:gd name="T7" fmla="*/ 7 h 325"/>
                              <a:gd name="T8" fmla="*/ 6 w 381"/>
                              <a:gd name="T9" fmla="*/ 0 h 325"/>
                              <a:gd name="T10" fmla="*/ 78 w 381"/>
                              <a:gd name="T11" fmla="*/ 61 h 325"/>
                              <a:gd name="T12" fmla="*/ 121 w 381"/>
                              <a:gd name="T13" fmla="*/ 97 h 325"/>
                              <a:gd name="T14" fmla="*/ 114 w 381"/>
                              <a:gd name="T15" fmla="*/ 104 h 325"/>
                              <a:gd name="T16" fmla="*/ 72 w 381"/>
                              <a:gd name="T17" fmla="*/ 68 h 325"/>
                              <a:gd name="T18" fmla="*/ 78 w 381"/>
                              <a:gd name="T19" fmla="*/ 61 h 325"/>
                              <a:gd name="T20" fmla="*/ 149 w 381"/>
                              <a:gd name="T21" fmla="*/ 121 h 325"/>
                              <a:gd name="T22" fmla="*/ 192 w 381"/>
                              <a:gd name="T23" fmla="*/ 158 h 325"/>
                              <a:gd name="T24" fmla="*/ 186 w 381"/>
                              <a:gd name="T25" fmla="*/ 165 h 325"/>
                              <a:gd name="T26" fmla="*/ 143 w 381"/>
                              <a:gd name="T27" fmla="*/ 128 h 325"/>
                              <a:gd name="T28" fmla="*/ 149 w 381"/>
                              <a:gd name="T29" fmla="*/ 121 h 325"/>
                              <a:gd name="T30" fmla="*/ 221 w 381"/>
                              <a:gd name="T31" fmla="*/ 182 h 325"/>
                              <a:gd name="T32" fmla="*/ 264 w 381"/>
                              <a:gd name="T33" fmla="*/ 218 h 325"/>
                              <a:gd name="T34" fmla="*/ 257 w 381"/>
                              <a:gd name="T35" fmla="*/ 225 h 325"/>
                              <a:gd name="T36" fmla="*/ 214 w 381"/>
                              <a:gd name="T37" fmla="*/ 189 h 325"/>
                              <a:gd name="T38" fmla="*/ 221 w 381"/>
                              <a:gd name="T39" fmla="*/ 182 h 325"/>
                              <a:gd name="T40" fmla="*/ 292 w 381"/>
                              <a:gd name="T41" fmla="*/ 242 h 325"/>
                              <a:gd name="T42" fmla="*/ 335 w 381"/>
                              <a:gd name="T43" fmla="*/ 279 h 325"/>
                              <a:gd name="T44" fmla="*/ 329 w 381"/>
                              <a:gd name="T45" fmla="*/ 286 h 325"/>
                              <a:gd name="T46" fmla="*/ 286 w 381"/>
                              <a:gd name="T47" fmla="*/ 249 h 325"/>
                              <a:gd name="T48" fmla="*/ 292 w 381"/>
                              <a:gd name="T49" fmla="*/ 242 h 325"/>
                              <a:gd name="T50" fmla="*/ 364 w 381"/>
                              <a:gd name="T51" fmla="*/ 303 h 325"/>
                              <a:gd name="T52" fmla="*/ 381 w 381"/>
                              <a:gd name="T53" fmla="*/ 318 h 325"/>
                              <a:gd name="T54" fmla="*/ 375 w 381"/>
                              <a:gd name="T55" fmla="*/ 325 h 325"/>
                              <a:gd name="T56" fmla="*/ 357 w 381"/>
                              <a:gd name="T57" fmla="*/ 310 h 325"/>
                              <a:gd name="T58" fmla="*/ 364 w 381"/>
                              <a:gd name="T59" fmla="*/ 303 h 3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81" h="325">
                                <a:moveTo>
                                  <a:pt x="6" y="0"/>
                                </a:moveTo>
                                <a:lnTo>
                                  <a:pt x="49" y="37"/>
                                </a:lnTo>
                                <a:lnTo>
                                  <a:pt x="43" y="43"/>
                                </a:lnTo>
                                <a:lnTo>
                                  <a:pt x="0" y="7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78" y="61"/>
                                </a:moveTo>
                                <a:lnTo>
                                  <a:pt x="121" y="97"/>
                                </a:lnTo>
                                <a:lnTo>
                                  <a:pt x="114" y="104"/>
                                </a:lnTo>
                                <a:lnTo>
                                  <a:pt x="72" y="68"/>
                                </a:lnTo>
                                <a:lnTo>
                                  <a:pt x="78" y="61"/>
                                </a:lnTo>
                                <a:close/>
                                <a:moveTo>
                                  <a:pt x="149" y="121"/>
                                </a:moveTo>
                                <a:lnTo>
                                  <a:pt x="192" y="158"/>
                                </a:lnTo>
                                <a:lnTo>
                                  <a:pt x="186" y="165"/>
                                </a:lnTo>
                                <a:lnTo>
                                  <a:pt x="143" y="128"/>
                                </a:lnTo>
                                <a:lnTo>
                                  <a:pt x="149" y="121"/>
                                </a:lnTo>
                                <a:close/>
                                <a:moveTo>
                                  <a:pt x="221" y="182"/>
                                </a:moveTo>
                                <a:lnTo>
                                  <a:pt x="264" y="218"/>
                                </a:lnTo>
                                <a:lnTo>
                                  <a:pt x="257" y="225"/>
                                </a:lnTo>
                                <a:lnTo>
                                  <a:pt x="214" y="189"/>
                                </a:lnTo>
                                <a:lnTo>
                                  <a:pt x="221" y="182"/>
                                </a:lnTo>
                                <a:close/>
                                <a:moveTo>
                                  <a:pt x="292" y="242"/>
                                </a:moveTo>
                                <a:lnTo>
                                  <a:pt x="335" y="279"/>
                                </a:lnTo>
                                <a:lnTo>
                                  <a:pt x="329" y="286"/>
                                </a:lnTo>
                                <a:lnTo>
                                  <a:pt x="286" y="249"/>
                                </a:lnTo>
                                <a:lnTo>
                                  <a:pt x="292" y="242"/>
                                </a:lnTo>
                                <a:close/>
                                <a:moveTo>
                                  <a:pt x="364" y="303"/>
                                </a:moveTo>
                                <a:lnTo>
                                  <a:pt x="381" y="318"/>
                                </a:lnTo>
                                <a:lnTo>
                                  <a:pt x="375" y="325"/>
                                </a:lnTo>
                                <a:lnTo>
                                  <a:pt x="357" y="310"/>
                                </a:lnTo>
                                <a:lnTo>
                                  <a:pt x="364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7" name="Freeform 4783"/>
                        <wps:cNvSpPr>
                          <a:spLocks noEditPoints="1"/>
                        </wps:cNvSpPr>
                        <wps:spPr bwMode="auto">
                          <a:xfrm>
                            <a:off x="448945" y="1052195"/>
                            <a:ext cx="508635" cy="14605"/>
                          </a:xfrm>
                          <a:custGeom>
                            <a:avLst/>
                            <a:gdLst>
                              <a:gd name="T0" fmla="*/ 0 w 801"/>
                              <a:gd name="T1" fmla="*/ 0 h 23"/>
                              <a:gd name="T2" fmla="*/ 56 w 801"/>
                              <a:gd name="T3" fmla="*/ 1 h 23"/>
                              <a:gd name="T4" fmla="*/ 56 w 801"/>
                              <a:gd name="T5" fmla="*/ 10 h 23"/>
                              <a:gd name="T6" fmla="*/ 0 w 801"/>
                              <a:gd name="T7" fmla="*/ 9 h 23"/>
                              <a:gd name="T8" fmla="*/ 0 w 801"/>
                              <a:gd name="T9" fmla="*/ 0 h 23"/>
                              <a:gd name="T10" fmla="*/ 94 w 801"/>
                              <a:gd name="T11" fmla="*/ 1 h 23"/>
                              <a:gd name="T12" fmla="*/ 151 w 801"/>
                              <a:gd name="T13" fmla="*/ 2 h 23"/>
                              <a:gd name="T14" fmla="*/ 151 w 801"/>
                              <a:gd name="T15" fmla="*/ 12 h 23"/>
                              <a:gd name="T16" fmla="*/ 94 w 801"/>
                              <a:gd name="T17" fmla="*/ 11 h 23"/>
                              <a:gd name="T18" fmla="*/ 94 w 801"/>
                              <a:gd name="T19" fmla="*/ 1 h 23"/>
                              <a:gd name="T20" fmla="*/ 189 w 801"/>
                              <a:gd name="T21" fmla="*/ 3 h 23"/>
                              <a:gd name="T22" fmla="*/ 246 w 801"/>
                              <a:gd name="T23" fmla="*/ 4 h 23"/>
                              <a:gd name="T24" fmla="*/ 246 w 801"/>
                              <a:gd name="T25" fmla="*/ 13 h 23"/>
                              <a:gd name="T26" fmla="*/ 189 w 801"/>
                              <a:gd name="T27" fmla="*/ 12 h 23"/>
                              <a:gd name="T28" fmla="*/ 189 w 801"/>
                              <a:gd name="T29" fmla="*/ 3 h 23"/>
                              <a:gd name="T30" fmla="*/ 284 w 801"/>
                              <a:gd name="T31" fmla="*/ 5 h 23"/>
                              <a:gd name="T32" fmla="*/ 341 w 801"/>
                              <a:gd name="T33" fmla="*/ 6 h 23"/>
                              <a:gd name="T34" fmla="*/ 341 w 801"/>
                              <a:gd name="T35" fmla="*/ 15 h 23"/>
                              <a:gd name="T36" fmla="*/ 284 w 801"/>
                              <a:gd name="T37" fmla="*/ 14 h 23"/>
                              <a:gd name="T38" fmla="*/ 284 w 801"/>
                              <a:gd name="T39" fmla="*/ 5 h 23"/>
                              <a:gd name="T40" fmla="*/ 379 w 801"/>
                              <a:gd name="T41" fmla="*/ 6 h 23"/>
                              <a:gd name="T42" fmla="*/ 436 w 801"/>
                              <a:gd name="T43" fmla="*/ 7 h 23"/>
                              <a:gd name="T44" fmla="*/ 436 w 801"/>
                              <a:gd name="T45" fmla="*/ 17 h 23"/>
                              <a:gd name="T46" fmla="*/ 379 w 801"/>
                              <a:gd name="T47" fmla="*/ 15 h 23"/>
                              <a:gd name="T48" fmla="*/ 379 w 801"/>
                              <a:gd name="T49" fmla="*/ 6 h 23"/>
                              <a:gd name="T50" fmla="*/ 474 w 801"/>
                              <a:gd name="T51" fmla="*/ 8 h 23"/>
                              <a:gd name="T52" fmla="*/ 531 w 801"/>
                              <a:gd name="T53" fmla="*/ 9 h 23"/>
                              <a:gd name="T54" fmla="*/ 530 w 801"/>
                              <a:gd name="T55" fmla="*/ 18 h 23"/>
                              <a:gd name="T56" fmla="*/ 474 w 801"/>
                              <a:gd name="T57" fmla="*/ 17 h 23"/>
                              <a:gd name="T58" fmla="*/ 474 w 801"/>
                              <a:gd name="T59" fmla="*/ 8 h 23"/>
                              <a:gd name="T60" fmla="*/ 568 w 801"/>
                              <a:gd name="T61" fmla="*/ 10 h 23"/>
                              <a:gd name="T62" fmla="*/ 625 w 801"/>
                              <a:gd name="T63" fmla="*/ 11 h 23"/>
                              <a:gd name="T64" fmla="*/ 625 w 801"/>
                              <a:gd name="T65" fmla="*/ 20 h 23"/>
                              <a:gd name="T66" fmla="*/ 568 w 801"/>
                              <a:gd name="T67" fmla="*/ 19 h 23"/>
                              <a:gd name="T68" fmla="*/ 568 w 801"/>
                              <a:gd name="T69" fmla="*/ 10 h 23"/>
                              <a:gd name="T70" fmla="*/ 663 w 801"/>
                              <a:gd name="T71" fmla="*/ 11 h 23"/>
                              <a:gd name="T72" fmla="*/ 720 w 801"/>
                              <a:gd name="T73" fmla="*/ 12 h 23"/>
                              <a:gd name="T74" fmla="*/ 720 w 801"/>
                              <a:gd name="T75" fmla="*/ 21 h 23"/>
                              <a:gd name="T76" fmla="*/ 663 w 801"/>
                              <a:gd name="T77" fmla="*/ 20 h 23"/>
                              <a:gd name="T78" fmla="*/ 663 w 801"/>
                              <a:gd name="T79" fmla="*/ 11 h 23"/>
                              <a:gd name="T80" fmla="*/ 758 w 801"/>
                              <a:gd name="T81" fmla="*/ 13 h 23"/>
                              <a:gd name="T82" fmla="*/ 801 w 801"/>
                              <a:gd name="T83" fmla="*/ 14 h 23"/>
                              <a:gd name="T84" fmla="*/ 801 w 801"/>
                              <a:gd name="T85" fmla="*/ 23 h 23"/>
                              <a:gd name="T86" fmla="*/ 758 w 801"/>
                              <a:gd name="T87" fmla="*/ 22 h 23"/>
                              <a:gd name="T88" fmla="*/ 758 w 801"/>
                              <a:gd name="T89" fmla="*/ 13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01" h="23">
                                <a:moveTo>
                                  <a:pt x="0" y="0"/>
                                </a:moveTo>
                                <a:lnTo>
                                  <a:pt x="56" y="1"/>
                                </a:lnTo>
                                <a:lnTo>
                                  <a:pt x="56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1"/>
                                </a:moveTo>
                                <a:lnTo>
                                  <a:pt x="151" y="2"/>
                                </a:lnTo>
                                <a:lnTo>
                                  <a:pt x="151" y="12"/>
                                </a:lnTo>
                                <a:lnTo>
                                  <a:pt x="94" y="11"/>
                                </a:lnTo>
                                <a:lnTo>
                                  <a:pt x="94" y="1"/>
                                </a:lnTo>
                                <a:close/>
                                <a:moveTo>
                                  <a:pt x="189" y="3"/>
                                </a:moveTo>
                                <a:lnTo>
                                  <a:pt x="246" y="4"/>
                                </a:lnTo>
                                <a:lnTo>
                                  <a:pt x="246" y="13"/>
                                </a:lnTo>
                                <a:lnTo>
                                  <a:pt x="189" y="12"/>
                                </a:lnTo>
                                <a:lnTo>
                                  <a:pt x="189" y="3"/>
                                </a:lnTo>
                                <a:close/>
                                <a:moveTo>
                                  <a:pt x="284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4" y="5"/>
                                </a:lnTo>
                                <a:close/>
                                <a:moveTo>
                                  <a:pt x="379" y="6"/>
                                </a:moveTo>
                                <a:lnTo>
                                  <a:pt x="436" y="7"/>
                                </a:lnTo>
                                <a:lnTo>
                                  <a:pt x="436" y="17"/>
                                </a:lnTo>
                                <a:lnTo>
                                  <a:pt x="379" y="15"/>
                                </a:lnTo>
                                <a:lnTo>
                                  <a:pt x="379" y="6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0" y="18"/>
                                </a:lnTo>
                                <a:lnTo>
                                  <a:pt x="474" y="17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8" y="10"/>
                                </a:moveTo>
                                <a:lnTo>
                                  <a:pt x="625" y="11"/>
                                </a:lnTo>
                                <a:lnTo>
                                  <a:pt x="625" y="20"/>
                                </a:lnTo>
                                <a:lnTo>
                                  <a:pt x="568" y="19"/>
                                </a:lnTo>
                                <a:lnTo>
                                  <a:pt x="568" y="10"/>
                                </a:lnTo>
                                <a:close/>
                                <a:moveTo>
                                  <a:pt x="663" y="11"/>
                                </a:moveTo>
                                <a:lnTo>
                                  <a:pt x="720" y="12"/>
                                </a:lnTo>
                                <a:lnTo>
                                  <a:pt x="720" y="21"/>
                                </a:lnTo>
                                <a:lnTo>
                                  <a:pt x="663" y="20"/>
                                </a:lnTo>
                                <a:lnTo>
                                  <a:pt x="663" y="11"/>
                                </a:lnTo>
                                <a:close/>
                                <a:moveTo>
                                  <a:pt x="758" y="13"/>
                                </a:moveTo>
                                <a:lnTo>
                                  <a:pt x="801" y="14"/>
                                </a:lnTo>
                                <a:lnTo>
                                  <a:pt x="801" y="23"/>
                                </a:lnTo>
                                <a:lnTo>
                                  <a:pt x="758" y="22"/>
                                </a:lnTo>
                                <a:lnTo>
                                  <a:pt x="758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8" name="Line 4784"/>
                        <wps:cNvCnPr/>
                        <wps:spPr bwMode="auto">
                          <a:xfrm>
                            <a:off x="626110" y="202565"/>
                            <a:ext cx="331470" cy="8610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9" name="Freeform 4785"/>
                        <wps:cNvSpPr>
                          <a:spLocks noEditPoints="1"/>
                        </wps:cNvSpPr>
                        <wps:spPr bwMode="auto">
                          <a:xfrm>
                            <a:off x="622935" y="201930"/>
                            <a:ext cx="99695" cy="660400"/>
                          </a:xfrm>
                          <a:custGeom>
                            <a:avLst/>
                            <a:gdLst>
                              <a:gd name="T0" fmla="*/ 10 w 157"/>
                              <a:gd name="T1" fmla="*/ 0 h 1040"/>
                              <a:gd name="T2" fmla="*/ 18 w 157"/>
                              <a:gd name="T3" fmla="*/ 55 h 1040"/>
                              <a:gd name="T4" fmla="*/ 8 w 157"/>
                              <a:gd name="T5" fmla="*/ 56 h 1040"/>
                              <a:gd name="T6" fmla="*/ 0 w 157"/>
                              <a:gd name="T7" fmla="*/ 1 h 1040"/>
                              <a:gd name="T8" fmla="*/ 10 w 157"/>
                              <a:gd name="T9" fmla="*/ 0 h 1040"/>
                              <a:gd name="T10" fmla="*/ 23 w 157"/>
                              <a:gd name="T11" fmla="*/ 91 h 1040"/>
                              <a:gd name="T12" fmla="*/ 30 w 157"/>
                              <a:gd name="T13" fmla="*/ 146 h 1040"/>
                              <a:gd name="T14" fmla="*/ 21 w 157"/>
                              <a:gd name="T15" fmla="*/ 147 h 1040"/>
                              <a:gd name="T16" fmla="*/ 13 w 157"/>
                              <a:gd name="T17" fmla="*/ 93 h 1040"/>
                              <a:gd name="T18" fmla="*/ 23 w 157"/>
                              <a:gd name="T19" fmla="*/ 91 h 1040"/>
                              <a:gd name="T20" fmla="*/ 36 w 157"/>
                              <a:gd name="T21" fmla="*/ 183 h 1040"/>
                              <a:gd name="T22" fmla="*/ 43 w 157"/>
                              <a:gd name="T23" fmla="*/ 237 h 1040"/>
                              <a:gd name="T24" fmla="*/ 34 w 157"/>
                              <a:gd name="T25" fmla="*/ 239 h 1040"/>
                              <a:gd name="T26" fmla="*/ 26 w 157"/>
                              <a:gd name="T27" fmla="*/ 184 h 1040"/>
                              <a:gd name="T28" fmla="*/ 36 w 157"/>
                              <a:gd name="T29" fmla="*/ 183 h 1040"/>
                              <a:gd name="T30" fmla="*/ 49 w 157"/>
                              <a:gd name="T31" fmla="*/ 274 h 1040"/>
                              <a:gd name="T32" fmla="*/ 56 w 157"/>
                              <a:gd name="T33" fmla="*/ 329 h 1040"/>
                              <a:gd name="T34" fmla="*/ 47 w 157"/>
                              <a:gd name="T35" fmla="*/ 330 h 1040"/>
                              <a:gd name="T36" fmla="*/ 39 w 157"/>
                              <a:gd name="T37" fmla="*/ 275 h 1040"/>
                              <a:gd name="T38" fmla="*/ 49 w 157"/>
                              <a:gd name="T39" fmla="*/ 274 h 1040"/>
                              <a:gd name="T40" fmla="*/ 61 w 157"/>
                              <a:gd name="T41" fmla="*/ 365 h 1040"/>
                              <a:gd name="T42" fmla="*/ 69 w 157"/>
                              <a:gd name="T43" fmla="*/ 420 h 1040"/>
                              <a:gd name="T44" fmla="*/ 60 w 157"/>
                              <a:gd name="T45" fmla="*/ 421 h 1040"/>
                              <a:gd name="T46" fmla="*/ 52 w 157"/>
                              <a:gd name="T47" fmla="*/ 366 h 1040"/>
                              <a:gd name="T48" fmla="*/ 61 w 157"/>
                              <a:gd name="T49" fmla="*/ 365 h 1040"/>
                              <a:gd name="T50" fmla="*/ 74 w 157"/>
                              <a:gd name="T51" fmla="*/ 456 h 1040"/>
                              <a:gd name="T52" fmla="*/ 82 w 157"/>
                              <a:gd name="T53" fmla="*/ 511 h 1040"/>
                              <a:gd name="T54" fmla="*/ 73 w 157"/>
                              <a:gd name="T55" fmla="*/ 512 h 1040"/>
                              <a:gd name="T56" fmla="*/ 65 w 157"/>
                              <a:gd name="T57" fmla="*/ 457 h 1040"/>
                              <a:gd name="T58" fmla="*/ 74 w 157"/>
                              <a:gd name="T59" fmla="*/ 456 h 1040"/>
                              <a:gd name="T60" fmla="*/ 87 w 157"/>
                              <a:gd name="T61" fmla="*/ 547 h 1040"/>
                              <a:gd name="T62" fmla="*/ 95 w 157"/>
                              <a:gd name="T63" fmla="*/ 602 h 1040"/>
                              <a:gd name="T64" fmla="*/ 86 w 157"/>
                              <a:gd name="T65" fmla="*/ 603 h 1040"/>
                              <a:gd name="T66" fmla="*/ 78 w 157"/>
                              <a:gd name="T67" fmla="*/ 549 h 1040"/>
                              <a:gd name="T68" fmla="*/ 87 w 157"/>
                              <a:gd name="T69" fmla="*/ 547 h 1040"/>
                              <a:gd name="T70" fmla="*/ 100 w 157"/>
                              <a:gd name="T71" fmla="*/ 638 h 1040"/>
                              <a:gd name="T72" fmla="*/ 108 w 157"/>
                              <a:gd name="T73" fmla="*/ 693 h 1040"/>
                              <a:gd name="T74" fmla="*/ 99 w 157"/>
                              <a:gd name="T75" fmla="*/ 694 h 1040"/>
                              <a:gd name="T76" fmla="*/ 91 w 157"/>
                              <a:gd name="T77" fmla="*/ 640 h 1040"/>
                              <a:gd name="T78" fmla="*/ 100 w 157"/>
                              <a:gd name="T79" fmla="*/ 638 h 1040"/>
                              <a:gd name="T80" fmla="*/ 113 w 157"/>
                              <a:gd name="T81" fmla="*/ 730 h 1040"/>
                              <a:gd name="T82" fmla="*/ 121 w 157"/>
                              <a:gd name="T83" fmla="*/ 784 h 1040"/>
                              <a:gd name="T84" fmla="*/ 112 w 157"/>
                              <a:gd name="T85" fmla="*/ 786 h 1040"/>
                              <a:gd name="T86" fmla="*/ 104 w 157"/>
                              <a:gd name="T87" fmla="*/ 731 h 1040"/>
                              <a:gd name="T88" fmla="*/ 113 w 157"/>
                              <a:gd name="T89" fmla="*/ 730 h 1040"/>
                              <a:gd name="T90" fmla="*/ 126 w 157"/>
                              <a:gd name="T91" fmla="*/ 821 h 1040"/>
                              <a:gd name="T92" fmla="*/ 134 w 157"/>
                              <a:gd name="T93" fmla="*/ 876 h 1040"/>
                              <a:gd name="T94" fmla="*/ 124 w 157"/>
                              <a:gd name="T95" fmla="*/ 877 h 1040"/>
                              <a:gd name="T96" fmla="*/ 117 w 157"/>
                              <a:gd name="T97" fmla="*/ 822 h 1040"/>
                              <a:gd name="T98" fmla="*/ 126 w 157"/>
                              <a:gd name="T99" fmla="*/ 821 h 1040"/>
                              <a:gd name="T100" fmla="*/ 139 w 157"/>
                              <a:gd name="T101" fmla="*/ 912 h 1040"/>
                              <a:gd name="T102" fmla="*/ 147 w 157"/>
                              <a:gd name="T103" fmla="*/ 967 h 1040"/>
                              <a:gd name="T104" fmla="*/ 137 w 157"/>
                              <a:gd name="T105" fmla="*/ 968 h 1040"/>
                              <a:gd name="T106" fmla="*/ 130 w 157"/>
                              <a:gd name="T107" fmla="*/ 913 h 1040"/>
                              <a:gd name="T108" fmla="*/ 139 w 157"/>
                              <a:gd name="T109" fmla="*/ 912 h 1040"/>
                              <a:gd name="T110" fmla="*/ 152 w 157"/>
                              <a:gd name="T111" fmla="*/ 1003 h 1040"/>
                              <a:gd name="T112" fmla="*/ 157 w 157"/>
                              <a:gd name="T113" fmla="*/ 1039 h 1040"/>
                              <a:gd name="T114" fmla="*/ 148 w 157"/>
                              <a:gd name="T115" fmla="*/ 1040 h 1040"/>
                              <a:gd name="T116" fmla="*/ 143 w 157"/>
                              <a:gd name="T117" fmla="*/ 1005 h 1040"/>
                              <a:gd name="T118" fmla="*/ 152 w 157"/>
                              <a:gd name="T119" fmla="*/ 10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57" h="1040">
                                <a:moveTo>
                                  <a:pt x="10" y="0"/>
                                </a:moveTo>
                                <a:lnTo>
                                  <a:pt x="18" y="55"/>
                                </a:lnTo>
                                <a:lnTo>
                                  <a:pt x="8" y="56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91"/>
                                </a:moveTo>
                                <a:lnTo>
                                  <a:pt x="30" y="146"/>
                                </a:lnTo>
                                <a:lnTo>
                                  <a:pt x="21" y="147"/>
                                </a:lnTo>
                                <a:lnTo>
                                  <a:pt x="13" y="93"/>
                                </a:lnTo>
                                <a:lnTo>
                                  <a:pt x="23" y="91"/>
                                </a:lnTo>
                                <a:close/>
                                <a:moveTo>
                                  <a:pt x="36" y="183"/>
                                </a:moveTo>
                                <a:lnTo>
                                  <a:pt x="43" y="237"/>
                                </a:lnTo>
                                <a:lnTo>
                                  <a:pt x="34" y="239"/>
                                </a:lnTo>
                                <a:lnTo>
                                  <a:pt x="26" y="184"/>
                                </a:lnTo>
                                <a:lnTo>
                                  <a:pt x="36" y="183"/>
                                </a:lnTo>
                                <a:close/>
                                <a:moveTo>
                                  <a:pt x="49" y="274"/>
                                </a:moveTo>
                                <a:lnTo>
                                  <a:pt x="56" y="329"/>
                                </a:lnTo>
                                <a:lnTo>
                                  <a:pt x="47" y="330"/>
                                </a:lnTo>
                                <a:lnTo>
                                  <a:pt x="39" y="275"/>
                                </a:lnTo>
                                <a:lnTo>
                                  <a:pt x="49" y="274"/>
                                </a:lnTo>
                                <a:close/>
                                <a:moveTo>
                                  <a:pt x="61" y="365"/>
                                </a:moveTo>
                                <a:lnTo>
                                  <a:pt x="69" y="420"/>
                                </a:lnTo>
                                <a:lnTo>
                                  <a:pt x="60" y="421"/>
                                </a:lnTo>
                                <a:lnTo>
                                  <a:pt x="52" y="366"/>
                                </a:lnTo>
                                <a:lnTo>
                                  <a:pt x="61" y="365"/>
                                </a:lnTo>
                                <a:close/>
                                <a:moveTo>
                                  <a:pt x="74" y="456"/>
                                </a:moveTo>
                                <a:lnTo>
                                  <a:pt x="82" y="511"/>
                                </a:lnTo>
                                <a:lnTo>
                                  <a:pt x="73" y="512"/>
                                </a:lnTo>
                                <a:lnTo>
                                  <a:pt x="65" y="457"/>
                                </a:lnTo>
                                <a:lnTo>
                                  <a:pt x="74" y="456"/>
                                </a:lnTo>
                                <a:close/>
                                <a:moveTo>
                                  <a:pt x="87" y="547"/>
                                </a:moveTo>
                                <a:lnTo>
                                  <a:pt x="95" y="602"/>
                                </a:lnTo>
                                <a:lnTo>
                                  <a:pt x="86" y="603"/>
                                </a:lnTo>
                                <a:lnTo>
                                  <a:pt x="78" y="549"/>
                                </a:lnTo>
                                <a:lnTo>
                                  <a:pt x="87" y="547"/>
                                </a:lnTo>
                                <a:close/>
                                <a:moveTo>
                                  <a:pt x="100" y="638"/>
                                </a:moveTo>
                                <a:lnTo>
                                  <a:pt x="108" y="693"/>
                                </a:lnTo>
                                <a:lnTo>
                                  <a:pt x="99" y="694"/>
                                </a:lnTo>
                                <a:lnTo>
                                  <a:pt x="91" y="640"/>
                                </a:lnTo>
                                <a:lnTo>
                                  <a:pt x="100" y="638"/>
                                </a:lnTo>
                                <a:close/>
                                <a:moveTo>
                                  <a:pt x="113" y="730"/>
                                </a:moveTo>
                                <a:lnTo>
                                  <a:pt x="121" y="784"/>
                                </a:lnTo>
                                <a:lnTo>
                                  <a:pt x="112" y="786"/>
                                </a:lnTo>
                                <a:lnTo>
                                  <a:pt x="104" y="731"/>
                                </a:lnTo>
                                <a:lnTo>
                                  <a:pt x="113" y="730"/>
                                </a:lnTo>
                                <a:close/>
                                <a:moveTo>
                                  <a:pt x="126" y="821"/>
                                </a:moveTo>
                                <a:lnTo>
                                  <a:pt x="134" y="876"/>
                                </a:lnTo>
                                <a:lnTo>
                                  <a:pt x="124" y="877"/>
                                </a:lnTo>
                                <a:lnTo>
                                  <a:pt x="117" y="822"/>
                                </a:lnTo>
                                <a:lnTo>
                                  <a:pt x="126" y="821"/>
                                </a:lnTo>
                                <a:close/>
                                <a:moveTo>
                                  <a:pt x="139" y="912"/>
                                </a:moveTo>
                                <a:lnTo>
                                  <a:pt x="147" y="967"/>
                                </a:lnTo>
                                <a:lnTo>
                                  <a:pt x="137" y="968"/>
                                </a:lnTo>
                                <a:lnTo>
                                  <a:pt x="130" y="913"/>
                                </a:lnTo>
                                <a:lnTo>
                                  <a:pt x="139" y="912"/>
                                </a:lnTo>
                                <a:close/>
                                <a:moveTo>
                                  <a:pt x="152" y="1003"/>
                                </a:moveTo>
                                <a:lnTo>
                                  <a:pt x="157" y="1039"/>
                                </a:lnTo>
                                <a:lnTo>
                                  <a:pt x="148" y="1040"/>
                                </a:lnTo>
                                <a:lnTo>
                                  <a:pt x="143" y="1005"/>
                                </a:lnTo>
                                <a:lnTo>
                                  <a:pt x="152" y="10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0" name="Line 4786"/>
                        <wps:cNvCnPr/>
                        <wps:spPr bwMode="auto">
                          <a:xfrm flipH="1">
                            <a:off x="448945" y="202565"/>
                            <a:ext cx="177165" cy="8521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1" name="Rectangle 4787"/>
                        <wps:cNvSpPr>
                          <a:spLocks noChangeArrowheads="1"/>
                        </wps:cNvSpPr>
                        <wps:spPr bwMode="auto">
                          <a:xfrm>
                            <a:off x="737870" y="70675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2" name="Rectangle 4788"/>
                        <wps:cNvSpPr>
                          <a:spLocks noChangeArrowheads="1"/>
                        </wps:cNvSpPr>
                        <wps:spPr bwMode="auto">
                          <a:xfrm>
                            <a:off x="993140" y="107632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3" name="Rectangle 4789"/>
                        <wps:cNvSpPr>
                          <a:spLocks noChangeArrowheads="1"/>
                        </wps:cNvSpPr>
                        <wps:spPr bwMode="auto">
                          <a:xfrm>
                            <a:off x="301625" y="107632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4" name="Rectangle 4790"/>
                        <wps:cNvSpPr>
                          <a:spLocks noChangeArrowheads="1"/>
                        </wps:cNvSpPr>
                        <wps:spPr bwMode="auto">
                          <a:xfrm>
                            <a:off x="1270635" y="74930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5" name="Rectangle 4791"/>
                        <wps:cNvSpPr>
                          <a:spLocks noChangeArrowheads="1"/>
                        </wps:cNvSpPr>
                        <wps:spPr bwMode="auto">
                          <a:xfrm>
                            <a:off x="593090" y="4445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6" name="Rectangle 4792"/>
                        <wps:cNvSpPr>
                          <a:spLocks noChangeArrowheads="1"/>
                        </wps:cNvSpPr>
                        <wps:spPr bwMode="auto">
                          <a:xfrm>
                            <a:off x="85090" y="7423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7" name="Rectangle 4793"/>
                        <wps:cNvSpPr>
                          <a:spLocks noChangeArrowheads="1"/>
                        </wps:cNvSpPr>
                        <wps:spPr bwMode="auto">
                          <a:xfrm>
                            <a:off x="650240" y="12744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8" name="Oval 4794"/>
                        <wps:cNvSpPr>
                          <a:spLocks noChangeArrowheads="1"/>
                        </wps:cNvSpPr>
                        <wps:spPr bwMode="auto">
                          <a:xfrm>
                            <a:off x="439420" y="104648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9" name="Oval 4795"/>
                        <wps:cNvSpPr>
                          <a:spLocks noChangeArrowheads="1"/>
                        </wps:cNvSpPr>
                        <wps:spPr bwMode="auto">
                          <a:xfrm>
                            <a:off x="948690" y="105473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0" name="Oval 4796"/>
                        <wps:cNvSpPr>
                          <a:spLocks noChangeArrowheads="1"/>
                        </wps:cNvSpPr>
                        <wps:spPr bwMode="auto">
                          <a:xfrm>
                            <a:off x="710565" y="85344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1" name="Oval 4797"/>
                        <wps:cNvSpPr>
                          <a:spLocks noChangeArrowheads="1"/>
                        </wps:cNvSpPr>
                        <wps:spPr bwMode="auto">
                          <a:xfrm>
                            <a:off x="677545" y="12477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2" name="Oval 4798"/>
                        <wps:cNvSpPr>
                          <a:spLocks noChangeArrowheads="1"/>
                        </wps:cNvSpPr>
                        <wps:spPr bwMode="auto">
                          <a:xfrm>
                            <a:off x="1219200" y="86233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3" name="Oval 4799"/>
                        <wps:cNvSpPr>
                          <a:spLocks noChangeArrowheads="1"/>
                        </wps:cNvSpPr>
                        <wps:spPr bwMode="auto">
                          <a:xfrm>
                            <a:off x="201930" y="84455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4" name="Oval 4800"/>
                        <wps:cNvSpPr>
                          <a:spLocks noChangeArrowheads="1"/>
                        </wps:cNvSpPr>
                        <wps:spPr bwMode="auto">
                          <a:xfrm>
                            <a:off x="617220" y="193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73" o:spid="_x0000_s1976" editas="canvas" style="position:absolute;left:0;text-align:left;margin-left:276.6pt;margin-top:1.65pt;width:113.8pt;height:115.05pt;z-index:251671552;mso-position-horizontal-relative:text;mso-position-vertical-relative:text" coordsize="14452,14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">
                <v:shape id="_x0000_s1977" type="#_x0000_t75" style="position:absolute;width:14452;height:14611;visibility:visible;mso-wrap-style:square">
                  <v:fill o:detectmouseclick="t"/>
                  <v:path o:connecttype="none"/>
                </v:shape>
                <v:shape id="Freeform 4775" o:spid="_x0000_s1978" style="position:absolute;left:2108;top:8502;width:9995;height:235;visibility:visible;mso-wrap-style:square;v-text-anchor:top" coordsize="1574,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NZO8YA&#10;AADdAAAADwAAAGRycy9kb3ducmV2LnhtbESPQWsCMRSE74X+h/CEXkpNtLi4q1GK0uqtaAWvj81z&#10;d3HzsiRx3f77plDocZiZb5jlerCt6MmHxrGGyViBIC6dabjScPp6f5mDCBHZYOuYNHxTgPXq8WGJ&#10;hXF3PlB/jJVIEA4Faqhj7AopQ1mTxTB2HXHyLs5bjEn6ShqP9wS3rZwqlUmLDaeFGjva1FRejzer&#10;IZvln6etqj66g5o/O787T3b9Weun0fC2ABFpiP/hv/beaHjN8hx+36Qn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eNZO8YAAADdAAAADwAAAAAAAAAAAAAAAACYAgAAZHJz&#10;L2Rvd25yZXYueG1sUEsFBgAAAAAEAAQA9QAAAIsDAAAAAA==&#10;" path="m,l57,1r,9l,9,,xm95,2r57,1l152,12,95,11r,-9xm190,4r57,1l246,14,189,13r1,-9xm285,5r56,1l341,15,284,14r1,-9xm379,7r57,1l436,17,379,16r,-9xm474,8r57,1l531,19,474,18r,-10xm569,10r57,1l626,20,569,19r,-9xm664,12r57,1l720,22,664,21r,-9xm759,13r56,1l815,23,758,22r1,-9xm853,15r57,1l910,25,853,24r,-9xm948,17r57,1l1005,27,948,26r,-9xm1043,18r57,1l1100,28r-57,-1l1043,18xm1138,20r57,1l1195,30r-57,-1l1138,20xm1233,21r57,1l1289,32r-56,-1l1233,21xm1327,23r57,1l1384,33r-57,-1l1327,23xm1422,25r57,1l1479,35r-57,-1l1422,25xm1517,26r57,1l1574,37r-57,-1l1517,26xe" fillcolor="black" strokeweight=".1pt">
                  <v:stroke joinstyle="bevel"/>
                  <v:path arrowok="t" o:connecttype="custom" o:connectlocs="36195,635;0,5715;60325,1270;96520,7620;60325,1270;156845,3175;120015,8255;180975,3175;216535,9525;180975,3175;276860,5080;240665,10160;300990,5080;337185,12065;300990,5080;397510,6985;361315,12065;421640,7620;457200,13970;421640,7620;517525,8890;481330,13970;541655,9525;577850,15875;541655,9525;638175,11430;601980,16510;662305,11430;698500,17780;662305,11430;758825,13335;722630,18415;782955,13335;818515,20320;782955,13335;878840,15240;842645,20320;902970,15875;939165,22225;902970,15875;999490,17145;963295,22860" o:connectangles="0,0,0,0,0,0,0,0,0,0,0,0,0,0,0,0,0,0,0,0,0,0,0,0,0,0,0,0,0,0,0,0,0,0,0,0,0,0,0,0,0,0"/>
                  <o:lock v:ext="edit" verticies="t"/>
                </v:shape>
                <v:line id="Line 4776" o:spid="_x0000_s1979" style="position:absolute;visibility:visible;mso-wrap-style:square" from="2108,8534" to="6864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y5bsUAAADdAAAADwAAAGRycy9kb3ducmV2LnhtbERPy2rCQBTdC/7DcAvdSJ1UQSV1FKkI&#10;pQi+YnB5ydwmwcydkJlq9OudheDycN7TeWsqcaHGlZYVfPYjEMSZ1SXnCpLD6mMCwnlkjZVlUnAj&#10;B/NZtzPFWNsr7+iy97kIIexiVFB4X8dSuqwgg65va+LA/dnGoA+wyaVu8BrCTSUHUTSSBksODQXW&#10;9F1Qdt7/GwVpek43v6dlTw6P91MyGK23x2St1Ptbu/gC4an1L/HT/aMVDMdR2B/ehCc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y5bsUAAADdAAAADwAAAAAAAAAA&#10;AAAAAAChAgAAZHJzL2Rvd25yZXYueG1sUEsFBgAAAAAEAAQA+QAAAJMDAAAAAA==&#10;" strokeweight=".45pt">
                  <v:stroke joinstyle="miter"/>
                </v:line>
                <v:line id="Line 4777" o:spid="_x0000_s1980" style="position:absolute;flip:y;visibility:visible;mso-wrap-style:square" from="6864,8705" to="12287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bvb8YAAADdAAAADwAAAGRycy9kb3ducmV2LnhtbESPX2vCQBDE3wv9DscKfSl6saEqqaeU&#10;glAtPvgHfF1y2ySY3Qt3V02/vScU+jjMzG+Y+bLnVl3Ih8aJgfEoA0VSOttIZeB4WA1noEJEsdg6&#10;IQO/FGC5eHyYY2HdVXZ02cdKJYiEAg3UMXaF1qGsiTGMXEeSvG/nGWOSvtLW4zXBudUvWTbRjI2k&#10;hRo7+qipPO9/2EB18q95z1/bCT7nzNZOV+uNN+Zp0L+/gYrUx//wX/vTGsin2Rjub9IT0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1W72/GAAAA3QAAAA8AAAAAAAAA&#10;AAAAAAAAoQIAAGRycy9kb3ducmV2LnhtbFBLBQYAAAAABAAEAPkAAACUAwAAAAA=&#10;" strokeweight=".45pt">
                  <v:stroke joinstyle="miter"/>
                </v:line>
                <v:line id="Line 4778" o:spid="_x0000_s1981" style="position:absolute;visibility:visible;mso-wrap-style:square" from="6261,2025" to="6864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KCgsgAAADdAAAADwAAAGRycy9kb3ducmV2LnhtbESPQWvCQBSE74X+h+UVvEjdGMGW6Cql&#10;IkgRqjYGj4/sMwlm34bsqqm/3i0IPQ4z8w0znXemFhdqXWVZwXAQgSDOra64UJD+LF/fQTiPrLG2&#10;TAp+ycF89vw0xUTbK2/psvOFCBB2CSoovW8SKV1ekkE3sA1x8I62NeiDbAupW7wGuKllHEVjabDi&#10;sFBiQ58l5afd2SjIslP2/XVY9OVofzuk8Xi92adrpXov3ccEhKfO/4cf7ZVWMHqLYvh7E56AnN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WKCgsgAAADdAAAADwAAAAAA&#10;AAAAAAAAAAChAgAAZHJzL2Rvd25yZXYueG1sUEsFBgAAAAAEAAQA+QAAAJYDAAAAAA==&#10;" strokeweight=".45pt">
                  <v:stroke joinstyle="miter"/>
                </v:line>
                <v:line id="Line 4779" o:spid="_x0000_s1982" style="position:absolute;flip:x;visibility:visible;mso-wrap-style:square" from="2108,2025" to="6261,8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jUg8UAAADdAAAADwAAAGRycy9kb3ducmV2LnhtbESPQWvCQBSE7wX/w/KEXopubKhKdBUp&#10;CK2lh6rg9ZF9JsG8t2F3q+m/7wqFHoeZ+YZZrntu1ZV8aJwYmIwzUCSls41UBo6H7WgOKkQUi60T&#10;MvBDAdarwcMSC+tu8kXXfaxUgkgo0EAdY1doHcqaGMPYdSTJOzvPGJP0lbYebwnOrX7OsqlmbCQt&#10;1NjRa03lZf/NBqqTf8l7/vic4lPObO1s+77zxjwO+80CVKQ+/of/2m/WQD7Lcri/SU9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jUg8UAAADdAAAADwAAAAAAAAAA&#10;AAAAAAChAgAAZHJzL2Rvd25yZXYueG1sUEsFBgAAAAAEAAQA+QAAAJMDAAAAAA==&#10;" strokeweight=".45pt">
                  <v:stroke joinstyle="miter"/>
                </v:line>
                <v:line id="Line 4780" o:spid="_x0000_s1983" style="position:absolute;visibility:visible;mso-wrap-style:square" from="6261,2025" to="12287,8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e/bcgAAADdAAAADwAAAGRycy9kb3ducmV2LnhtbESP3WrCQBSE7wu+w3KE3hTdVIuW1FWk&#10;pSBF8C8GLw/ZYxLMng3ZraY+vSsIvRxm5htmMmtNJc7UuNKygtd+BII4s7rkXEGy++69g3AeWWNl&#10;mRT8kYPZtPM0wVjbC2/ovPW5CBB2MSoovK9jKV1WkEHXtzVx8I62MeiDbHKpG7wEuKnkIIpG0mDJ&#10;YaHAmj4Lyk7bX6MgTU/p6ufw9SKH++shGYyW632yVOq5284/QHhq/X/40V5oBcNx9Ab3N+EJyO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ce/bcgAAADdAAAADwAAAAAA&#10;AAAAAAAAAAChAgAAZHJzL2Rvd25yZXYueG1sUEsFBgAAAAAEAAQA+QAAAJYDAAAAAA==&#10;" strokeweight=".45pt">
                  <v:stroke joinstyle="miter"/>
                </v:line>
                <v:shape id="Freeform 4781" o:spid="_x0000_s1984" style="position:absolute;left:4470;top:8597;width:2743;height:1975;visibility:visible;mso-wrap-style:square;v-text-anchor:top" coordsize="432,3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qQHcQA&#10;AADdAAAADwAAAGRycy9kb3ducmV2LnhtbESPwW7CMBBE75X4B2uReisOtIUoYBBCacUVygcs8SYO&#10;xOsQG5L+fV2pUo+jmXmjWW0G24gHdb52rGA6SUAQF07XXCk4fX28pCB8QNbYOCYF3+Rhsx49rTDT&#10;rucDPY6hEhHCPkMFJoQ2k9IXhiz6iWuJo1e6zmKIsquk7rCPcNvIWZLMpcWa44LBlnaGiuvxbhXk&#10;815fzOHW3MranvPPxT7V+ZtSz+NhuwQRaAj/4b/2Xit4XSTv8PsmPg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KkB3EAAAA3QAAAA8AAAAAAAAAAAAAAAAAmAIAAGRycy9k&#10;b3ducmV2LnhtbFBLBQYAAAAABAAEAPUAAACJAwAAAAA=&#10;" path="m,304l46,271r5,7l5,311,,304xm76,249r46,-32l128,224,82,257r-6,-8xm153,195r46,-33l204,170r-46,32l153,195xm229,140r46,-32l281,115r-46,33l229,140xm306,86l351,53r6,8l311,93r-5,-7xm382,32l426,r6,7l388,39r-6,-7xe" fillcolor="black" strokeweight=".1pt">
                  <v:stroke joinstyle="bevel"/>
                  <v:path arrowok="t" o:connecttype="custom" o:connectlocs="0,193040;29210,172085;32385,176530;3175,197485;0,193040;48260,158115;77470,137795;81280,142240;52070,163195;48260,158115;97155,123825;126365,102870;129540,107950;100330,128270;97155,123825;145415,88900;174625,68580;178435,73025;149225,93980;145415,88900;194310,54610;222885,33655;226695,38735;197485,59055;194310,54610;242570,20320;270510,0;274320,4445;246380,24765;242570,20320" o:connectangles="0,0,0,0,0,0,0,0,0,0,0,0,0,0,0,0,0,0,0,0,0,0,0,0,0,0,0,0,0,0"/>
                  <o:lock v:ext="edit" verticies="t"/>
                </v:shape>
                <v:shape id="Freeform 4782" o:spid="_x0000_s1985" style="position:absolute;left:7175;top:8597;width:2419;height:2064;visibility:visible;mso-wrap-style:square;v-text-anchor:top" coordsize="381,3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X5HsgA&#10;AADdAAAADwAAAGRycy9kb3ducmV2LnhtbESPQUsDMRSE74X+h/CEXopNrFBlbVrailDES9el4u2x&#10;ee6u3bwsSdyu/94IhR6HmfmGWa4H24qefGgca7ibKRDEpTMNVxqK95fbRxAhIhtsHZOGXwqwXo1H&#10;S8yMO/OB+jxWIkE4ZKihjrHLpAxlTRbDzHXEyfty3mJM0lfSeDwnuG3lXKmFtNhwWqixo11N5Sn/&#10;sRpe1ff0WAzb08fh+bN/2x7zwu93Wk9uhs0TiEhDvIYv7b3RcP+gFvD/Jj0Buf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RfkeyAAAAN0AAAAPAAAAAAAAAAAAAAAAAJgCAABk&#10;cnMvZG93bnJldi54bWxQSwUGAAAAAAQABAD1AAAAjQMAAAAA&#10;" path="m6,l49,37r-6,6l,7,6,xm78,61r43,36l114,104,72,68r6,-7xm149,121r43,37l186,165,143,128r6,-7xm221,182r43,36l257,225,214,189r7,-7xm292,242r43,37l329,286,286,249r6,-7xm364,303r17,15l375,325,357,310r7,-7xe" fillcolor="black" strokeweight=".1pt">
                  <v:stroke joinstyle="bevel"/>
                  <v:path arrowok="t" o:connecttype="custom" o:connectlocs="3810,0;31115,23495;27305,27305;0,4445;3810,0;49530,38735;76835,61595;72390,66040;45720,43180;49530,38735;94615,76835;121920,100330;118110,104775;90805,81280;94615,76835;140335,115570;167640,138430;163195,142875;135890,120015;140335,115570;185420,153670;212725,177165;208915,181610;181610,158115;185420,153670;231140,192405;241935,201930;238125,206375;226695,196850;231140,192405" o:connectangles="0,0,0,0,0,0,0,0,0,0,0,0,0,0,0,0,0,0,0,0,0,0,0,0,0,0,0,0,0,0"/>
                  <o:lock v:ext="edit" verticies="t"/>
                </v:shape>
                <v:shape id="Freeform 4783" o:spid="_x0000_s1986" style="position:absolute;left:4489;top:10521;width:5086;height:147;visibility:visible;mso-wrap-style:square;v-text-anchor:top" coordsize="801,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rPFsUA&#10;AADdAAAADwAAAGRycy9kb3ducmV2LnhtbESPzWrDMBCE74W8g9hAb42cFOLgRjYhUAghFJyf+9ba&#10;2qbWypUUx3n7KlDocZiZb5h1MZpODOR8a1nBfJaAIK6sbrlWcD69v6xA+ICssbNMCu7kocgnT2vM&#10;tL1xScMx1CJC2GeooAmhz6T0VUMG/cz2xNH7ss5giNLVUju8Rbjp5CJJltJgy3GhwZ62DVXfx6tR&#10;4IazLT83Wi4OH2VbXczPdUz3Sj1Px80biEBj+A//tXdawWuapPB4E5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s8WxQAAAN0AAAAPAAAAAAAAAAAAAAAAAJgCAABkcnMv&#10;ZG93bnJldi54bWxQSwUGAAAAAAQABAD1AAAAigMAAAAA&#10;" path="m,l56,1r,9l,9,,xm94,1r57,1l151,12,94,11,94,1xm189,3r57,1l246,13,189,12r,-9xm284,5r57,1l341,15,284,14r,-9xm379,6r57,1l436,17,379,15r,-9xm474,8r57,1l530,18,474,17r,-9xm568,10r57,1l625,20,568,19r,-9xm663,11r57,1l720,21,663,20r,-9xm758,13r43,1l801,23,758,22r,-9xe" fillcolor="black" strokeweight=".1pt">
                  <v:stroke joinstyle="bevel"/>
                  <v:path arrowok="t" o:connecttype="custom" o:connectlocs="0,0;35560,635;35560,6350;0,5715;0,0;59690,635;95885,1270;95885,7620;59690,6985;59690,635;120015,1905;156210,2540;156210,8255;120015,7620;120015,1905;180340,3175;216535,3810;216535,9525;180340,8890;180340,3175;240665,3810;276860,4445;276860,10795;240665,9525;240665,3810;300990,5080;337185,5715;336550,11430;300990,10795;300990,5080;360680,6350;396875,6985;396875,12700;360680,12065;360680,6350;421005,6985;457200,7620;457200,13335;421005,12700;421005,6985;481330,8255;508635,8890;508635,14605;481330,13970;481330,8255" o:connectangles="0,0,0,0,0,0,0,0,0,0,0,0,0,0,0,0,0,0,0,0,0,0,0,0,0,0,0,0,0,0,0,0,0,0,0,0,0,0,0,0,0,0,0,0,0"/>
                  <o:lock v:ext="edit" verticies="t"/>
                </v:shape>
                <v:line id="Line 4784" o:spid="_x0000_s1987" style="position:absolute;visibility:visible;mso-wrap-style:square" from="6261,2025" to="9575,10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q1aMUAAADdAAAADwAAAGRycy9kb3ducmV2LnhtbERPy2rCQBTdC/7DcAvdSJ1UQSV1FKkI&#10;pQi+YnB5ydwmwcydkJlq9OudheDycN7TeWsqcaHGlZYVfPYjEMSZ1SXnCpLD6mMCwnlkjZVlUnAj&#10;B/NZtzPFWNsr7+iy97kIIexiVFB4X8dSuqwgg65va+LA/dnGoA+wyaVu8BrCTSUHUTSSBksODQXW&#10;9F1Qdt7/GwVpek43v6dlTw6P91MyGK23x2St1Ptbu/gC4an1L/HT/aMVDMdRmBvehCc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Iq1aMUAAADdAAAADwAAAAAAAAAA&#10;AAAAAAChAgAAZHJzL2Rvd25yZXYueG1sUEsFBgAAAAAEAAQA+QAAAJMDAAAAAA==&#10;" strokeweight=".45pt">
                  <v:stroke joinstyle="miter"/>
                </v:line>
                <v:shape id="Freeform 4785" o:spid="_x0000_s1988" style="position:absolute;left:6229;top:2019;width:997;height:6604;visibility:visible;mso-wrap-style:square;v-text-anchor:top" coordsize="157,10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4kg8cA&#10;AADdAAAADwAAAGRycy9kb3ducmV2LnhtbESPQWvCQBSE74X+h+UVequbKmiNrqJWoRdbGqPnR/aZ&#10;hGbfhuyaxP56Vyj0OMzMN8x82ZtKtNS40rKC10EEgjizuuRcQXrYvbyBcB5ZY2WZFFzJwXLx+DDH&#10;WNuOv6lNfC4ChF2MCgrv61hKlxVk0A1sTRy8s20M+iCbXOoGuwA3lRxG0VgaLDksFFjTpqDsJ7kY&#10;BfvVel2e3o+/dn+6pJPz5zYZfaVKPT/1qxkIT73/D/+1P7SC0SSawv1NeAJyc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meJIPHAAAA3QAAAA8AAAAAAAAAAAAAAAAAmAIAAGRy&#10;cy9kb3ducmV2LnhtbFBLBQYAAAAABAAEAPUAAACMAwAAAAA=&#10;" path="m10,r8,55l8,56,,1,10,xm23,91r7,55l21,147,13,93,23,91xm36,183r7,54l34,239,26,184r10,-1xm49,274r7,55l47,330,39,275r10,-1xm61,365r8,55l60,421,52,366r9,-1xm74,456r8,55l73,512,65,457r9,-1xm87,547r8,55l86,603,78,549r9,-2xm100,638r8,55l99,694,91,640r9,-2xm113,730r8,54l112,786r-8,-55l113,730xm126,821r8,55l124,877r-7,-55l126,821xm139,912r8,55l137,968r-7,-55l139,912xm152,1003r5,36l148,1040r-5,-35l152,1003xe" fillcolor="black" strokeweight=".1pt">
                  <v:stroke joinstyle="bevel"/>
                  <v:path arrowok="t" o:connecttype="custom" o:connectlocs="6350,0;11430,34925;5080,35560;0,635;6350,0;14605,57785;19050,92710;13335,93345;8255,59055;14605,57785;22860,116205;27305,150495;21590,151765;16510,116840;22860,116205;31115,173990;35560,208915;29845,209550;24765,174625;31115,173990;38735,231775;43815,266700;38100,267335;33020,232410;38735,231775;46990,289560;52070,324485;46355,325120;41275,290195;46990,289560;55245,347345;60325,382270;54610,382905;49530,348615;55245,347345;63500,405130;68580,440055;62865,440690;57785,406400;63500,405130;71755,463550;76835,497840;71120,499110;66040,464185;71755,463550;80010,521335;85090,556260;78740,556895;74295,521970;80010,521335;88265,579120;93345,614045;86995,614680;82550,579755;88265,579120;96520,636905;99695,659765;93980,660400;90805,638175;96520,636905" o:connectangles="0,0,0,0,0,0,0,0,0,0,0,0,0,0,0,0,0,0,0,0,0,0,0,0,0,0,0,0,0,0,0,0,0,0,0,0,0,0,0,0,0,0,0,0,0,0,0,0,0,0,0,0,0,0,0,0,0,0,0,0"/>
                  <o:lock v:ext="edit" verticies="t"/>
                </v:shape>
                <v:line id="Line 4786" o:spid="_x0000_s1989" style="position:absolute;flip:x;visibility:visible;mso-wrap-style:square" from="4489,2025" to="6261,10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PcKcIAAADdAAAADwAAAGRycy9kb3ducmV2LnhtbERPTWvCQBC9F/wPywi9lLqxoSrRVUQQ&#10;WksPtYLXITsmwcxs2N1q+u/dg+Dx8b4Xq55bdSEfGicGxqMMFEnpbCOVgcPv9nUGKkQUi60TMvBP&#10;AVbLwdMCC+uu8kOXfaxUCpFQoIE6xq7QOpQ1MYaR60gSd3KeMSboK209XlM4t/otyyaasZHUUGNH&#10;m5rK8/6PDVRH/573/PU9wZec2drp9nPnjXke9us5qEh9fIjv7g9rIJ+O0/70Jj0Bv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8PcKcIAAADdAAAADwAAAAAAAAAAAAAA&#10;AAChAgAAZHJzL2Rvd25yZXYueG1sUEsFBgAAAAAEAAQA+QAAAJADAAAAAA==&#10;" strokeweight=".45pt">
                  <v:stroke joinstyle="miter"/>
                </v:line>
                <v:rect id="Rectangle 4787" o:spid="_x0000_s1990" style="position:absolute;left:7378;top:7067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DESsMA&#10;AADdAAAADwAAAGRycy9kb3ducmV2LnhtbESP3WoCMRSE7wu+QziCdzW7Cq2sRimCoNIbVx/gsDn7&#10;Q5OTJYnu+vamUOjlMDPfMJvdaI14kA+dYwX5PANBXDndcaPgdj28r0CEiKzROCYFTwqw207eNlho&#10;N/CFHmVsRIJwKFBBG2NfSBmqliyGueuJk1c7bzEm6RupPQ4Jbo1cZNmHtNhxWmixp31L1U95twrk&#10;tTwMq9L4zJ0X9bc5HS81OaVm0/FrDSLSGP/Df+2jVrD8zHP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DES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4788" o:spid="_x0000_s1991" style="position:absolute;left:9931;top:10763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hOf8MA&#10;AADdAAAADwAAAGRycy9kb3ducmV2LnhtbESP3WoCMRSE7wu+QziCdzXrqkVWo0hBsOKNax/gsDn7&#10;g8nJkqTu9u2bQqGXw8x8w+wOozXiST50jhUs5hkI4srpjhsFn/fT6wZEiMgajWNS8E0BDvvJyw4L&#10;7Qa+0bOMjUgQDgUqaGPsCylD1ZLFMHc9cfJq5y3GJH0jtcchwa2ReZa9SYsdp4UWe3pvqXqUX1aB&#10;vJenYVMan7lLXl/Nx/lWk1NqNh2PWxCRxvgf/muftYLVcp3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nhOf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789" o:spid="_x0000_s1992" style="position:absolute;left:3016;top:10763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Tr5MQA&#10;AADdAAAADwAAAGRycy9kb3ducmV2LnhtbESP3WoCMRSE7wXfIRyhd5qttiJbo4ggaOmNu32Aw+bs&#10;D01OliR1t2/fCIKXw8x8w2z3ozXiRj50jhW8LjIQxJXTHTcKvsvTfAMiRGSNxjEp+KMA+910ssVc&#10;u4GvdCtiIxKEQ44K2hj7XMpQtWQxLFxPnLzaeYsxSd9I7XFIcGvkMsvW0mLHaaHFno4tVT/Fr1Ug&#10;y+I0bArjM/e5rL/M5XytySn1MhsPHyAijfEZfrTPWsHb6n0F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06+T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790" o:spid="_x0000_s1993" style="position:absolute;left:12706;top:7493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1zkMMA&#10;AADdAAAADwAAAGRycy9kb3ducmV2LnhtbESP3WoCMRSE7wu+QziCdzVba0VWo4ggaOmNqw9w2Jz9&#10;ocnJkqTu+vamIHg5zMw3zHo7WCNu5EPrWMHHNANBXDrdcq3gejm8L0GEiKzROCYFdwqw3Yze1phr&#10;1/OZbkWsRYJwyFFBE2OXSxnKhiyGqeuIk1c5bzEm6WupPfYJbo2cZdlCWmw5LTTY0b6h8rf4swrk&#10;pTj0y8L4zH3Pqh9zOp4rckpNxsNuBSLSEF/hZ/uoFcw/v+b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1zk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91" o:spid="_x0000_s1994" style="position:absolute;left:5930;top:444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HWC8MA&#10;AADdAAAADwAAAGRycy9kb3ducmV2LnhtbESP3WoCMRSE7wu+QziCdzVbqyKrUUQQtPTG1Qc4bM7+&#10;0ORkSVJ3fXtTEHo5zMw3zGY3WCPu5EPrWMHHNANBXDrdcq3gdj2+r0CEiKzROCYFDwqw247eNphr&#10;1/OF7kWsRYJwyFFBE2OXSxnKhiyGqeuIk1c5bzEm6WupPfYJbo2cZdlSWmw5LTTY0aGh8qf4tQrk&#10;tTj2q8L4zH3Nqm9zPl0qckpNxsN+DSLSEP/Dr/ZJK5h/Lh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HWC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92" o:spid="_x0000_s1995" style="position:absolute;left:850;top:742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NIfM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Xwsl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NIf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93" o:spid="_x0000_s1996" style="position:absolute;left:6502;top:1274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/t58QA&#10;AADdAAAADwAAAGRycy9kb3ducmV2LnhtbESP3WoCMRSE7wXfIRyhd5rVtla2RhFBsNIb1z7AYXP2&#10;hyYnSxLd7ds3guDlMDPfMOvtYI24kQ+tYwXzWQaCuHS65VrBz+UwXYEIEVmjcUwK/ijAdjMerTHX&#10;rucz3YpYiwThkKOCJsYulzKUDVkMM9cRJ69y3mJM0tdSe+wT3Bq5yLKltNhyWmiwo31D5W9xtQrk&#10;pTj0q8L4zJ0W1bf5Op4rckq9TIbdJ4hIQ3yGH+2jVvD2+v4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P7ef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794" o:spid="_x0000_s1997" style="position:absolute;left:4394;top:10464;width:184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YgWcIA&#10;AADdAAAADwAAAGRycy9kb3ducmV2LnhtbERPy2oCMRTdF/yHcIXuasZHpUyNIoIwdGVtodtLcjsZ&#10;ndyMSRyn/XqzKHR5OO/VZnCt6CnExrOC6aQAQay9abhW8Pmxf3oBEROywdYzKfihCJv16GGFpfE3&#10;fqf+mGqRQziWqMCm1JVSRm3JYZz4jjhz3z44TBmGWpqAtxzuWjkriqV02HBusNjRzpI+H69OwZvr&#10;D7rqbEC9XR6+TvZS/cqLUo/jYfsKItGQ/sV/7sooWMyf89z8Jj8B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piBZwgAAAN0AAAAPAAAAAAAAAAAAAAAAAJgCAABkcnMvZG93&#10;bnJldi54bWxQSwUGAAAAAAQABAD1AAAAhwMAAAAA&#10;" fillcolor="black" strokeweight="0"/>
                <v:oval id="Oval 4795" o:spid="_x0000_s1998" style="position:absolute;left:9486;top:10547;width:17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qFwsUA&#10;AADdAAAADwAAAGRycy9kb3ducmV2LnhtbESPQUsDMRSE70L/Q3gFbzbbqqXdNi1FEBZPtRZ6fSSv&#10;m9XNyzaJ29VfbwTB4zAz3zDr7eBa0VOIjWcF00kBglh703Ct4Pj2fLcAEROywdYzKfiiCNvN6GaN&#10;pfFXfqX+kGqRIRxLVGBT6kopo7bkME58R5y9sw8OU5ahlibgNcNdK2dFMZcOG84LFjt6sqQ/Dp9O&#10;wYvr97rqbEC9m+9P7/ZSfcuLUrfjYbcCkWhI/+G/dmUUPNw/LuH3TX4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6oXCxQAAAN0AAAAPAAAAAAAAAAAAAAAAAJgCAABkcnMv&#10;ZG93bnJldi54bWxQSwUGAAAAAAQABAD1AAAAigMAAAAA&#10;" fillcolor="black" strokeweight="0"/>
                <v:oval id="Oval 4796" o:spid="_x0000_s1999" style="position:absolute;left:7105;top:8534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zm4sIA&#10;AADdAAAADwAAAGRycy9kb3ducmV2LnhtbERPz2vCMBS+D/Y/hDfwNtPpKKMzigyE4smpsOsjeWuq&#10;zUtNYu321y+HgceP7/diNbpODBRi61nBy7QAQay9ablRcDxsnt9AxIRssPNMCn4owmr5+LDAyvgb&#10;f9KwT43IIRwrVGBT6ispo7bkME59T5y5bx8cpgxDI03AWw53nZwVRSkdtpwbLPb0YUmf91enYOuG&#10;na57G1Cvy93XyV7qX3lRavI0rt9BJBrTXfzvro2C13mZ9+c3+QnI5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ObiwgAAAN0AAAAPAAAAAAAAAAAAAAAAAJgCAABkcnMvZG93&#10;bnJldi54bWxQSwUGAAAAAAQABAD1AAAAhwMAAAAA&#10;" fillcolor="black" strokeweight="0"/>
                <v:oval id="Oval 4797" o:spid="_x0000_s2000" style="position:absolute;left:6775;top:12477;width:17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DecUA&#10;AADdAAAADwAAAGRycy9kb3ducmV2LnhtbESPQWsCMRSE74X+h/AKvdWsrSxlNYoUCktPaoVeH8lz&#10;s7p5WZN03fbXN4LQ4zAz3zCL1eg6MVCIrWcF00kBglh703KjYP/5/vQKIiZkg51nUvBDEVbL+7sF&#10;VsZfeEvDLjUiQzhWqMCm1FdSRm3JYZz4njh7Bx8cpixDI03AS4a7Tj4XRSkdtpwXLPb0Zkmfdt9O&#10;wYcbNrrubUC9LjdfR3uuf+VZqceHcT0HkWhM/+FbuzYKZi/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8EN5xQAAAN0AAAAPAAAAAAAAAAAAAAAAAJgCAABkcnMv&#10;ZG93bnJldi54bWxQSwUGAAAAAAQABAD1AAAAigMAAAAA&#10;" fillcolor="black" strokeweight="0"/>
                <v:oval id="Oval 4798" o:spid="_x0000_s2001" style="position:absolute;left:12192;top:8623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LdDsUA&#10;AADdAAAADwAAAGRycy9kb3ducmV2LnhtbESPQWsCMRSE74X+h/AKvdVsrSxlNYoUCktPaoVeH8lz&#10;s7p5WZN03fbXN4LQ4zAz3zCL1eg6MVCIrWcFz5MCBLH2puVGwf7z/ekVREzIBjvPpOCHIqyW93cL&#10;rIy/8JaGXWpEhnCsUIFNqa+kjNqSwzjxPXH2Dj44TFmGRpqAlwx3nZwWRSkdtpwXLPb0Zkmfdt9O&#10;wYcbNrrubUC9LjdfR3uuf+VZqceHcT0HkWhM/+FbuzYKZi/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It0OxQAAAN0AAAAPAAAAAAAAAAAAAAAAAJgCAABkcnMv&#10;ZG93bnJldi54bWxQSwUGAAAAAAQABAD1AAAAigMAAAAA&#10;" fillcolor="black" strokeweight="0"/>
                <v:oval id="Oval 4799" o:spid="_x0000_s2002" style="position:absolute;left:2019;top:8445;width:17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54lcUA&#10;AADdAAAADwAAAGRycy9kb3ducmV2LnhtbESPQWsCMRSE74X+h/AKvdVsqyxlNYoUCktPaoVeH8lz&#10;s7p5WZN03fbXN4LQ4zAz3zCL1eg6MVCIrWcFz5MCBLH2puVGwf7z/ekVREzIBjvPpOCHIqyW93cL&#10;rIy/8JaGXWpEhnCsUIFNqa+kjNqSwzjxPXH2Dj44TFmGRpqAlwx3nXwpilI6bDkvWOzpzZI+7b6d&#10;gg83bHTd24B6XW6+jvZc/8qzUo8P43oOItGY/sO3dm0UzKb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niVxQAAAN0AAAAPAAAAAAAAAAAAAAAAAJgCAABkcnMv&#10;ZG93bnJldi54bWxQSwUGAAAAAAQABAD1AAAAigMAAAAA&#10;" fillcolor="black" strokeweight="0"/>
                <v:oval id="Oval 4800" o:spid="_x0000_s2003" style="position:absolute;left:6172;top:1936;width:17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fg4cUA&#10;AADdAAAADwAAAGRycy9kb3ducmV2LnhtbESPQWsCMRSE70L/Q3iF3jRbK0vZGkUKwtKTVaHXR/K6&#10;2Xbzsibpuvrrm0LB4zAz3zDL9eg6MVCIrWcFj7MCBLH2puVGwfGwnT6DiAnZYOeZFFwownp1N1li&#10;ZfyZ32nYp0ZkCMcKFdiU+krKqC05jDPfE2fv0weHKcvQSBPwnOGuk/OiKKXDlvOCxZ5eLenv/Y9T&#10;8OaGna57G1Bvyt3Hlz3VV3lS6uF+3LyASDSmW/i/XRsFi6dyAX9v8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h+DhxQAAAN0AAAAPAAAAAAAAAAAAAAAAAJgCAABkcnMv&#10;ZG93bnJldi54bWxQSwUGAAAAAAQABAD1AAAAigM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508" type="#_x0000_t75" style="width:45.75pt;height:15.75pt" o:ole="">
            <v:imagedata r:id="rId2975" o:title=""/>
          </v:shape>
          <o:OLEObject Type="Embed" ProgID="Equation.DSMT4" ShapeID="_x0000_i2508" DrawAspect="Content" ObjectID="_1624837024" r:id="rId2976"/>
        </w:object>
      </w:r>
      <w:r w:rsidRPr="00610F8A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2509" type="#_x0000_t75" style="width:21.75pt;height:12.75pt" o:ole="">
            <v:imagedata r:id="rId2977" o:title=""/>
          </v:shape>
          <o:OLEObject Type="Embed" ProgID="Equation.DSMT4" ShapeID="_x0000_i2509" DrawAspect="Content" ObjectID="_1624837025" r:id="rId2978"/>
        </w:object>
      </w:r>
      <w:r w:rsidRPr="00610F8A">
        <w:rPr>
          <w:sz w:val="26"/>
          <w:szCs w:val="26"/>
          <w:lang w:val="fr-FR"/>
        </w:rPr>
        <w:t xml:space="preserve"> đôi một vuông góc với nhau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  <w:lang w:val="fr-FR"/>
        </w:rPr>
        <w:object w:dxaOrig="4520" w:dyaOrig="680">
          <v:shape id="_x0000_i2510" type="#_x0000_t75" style="width:225.75pt;height:33.75pt" o:ole="">
            <v:imagedata r:id="rId2979" o:title=""/>
          </v:shape>
          <o:OLEObject Type="Embed" ProgID="Equation.DSMT4" ShapeID="_x0000_i2510" DrawAspect="Content" ObjectID="_1624837026" r:id="rId29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ễ thấy </w:t>
      </w:r>
      <w:r w:rsidR="007A1347" w:rsidRPr="00610F8A">
        <w:rPr>
          <w:position w:val="-26"/>
          <w:sz w:val="26"/>
          <w:szCs w:val="26"/>
        </w:rPr>
        <w:object w:dxaOrig="1660" w:dyaOrig="680">
          <v:shape id="_x0000_i2511" type="#_x0000_t75" style="width:83.25pt;height:33.75pt" o:ole="">
            <v:imagedata r:id="rId2981" o:title=""/>
          </v:shape>
          <o:OLEObject Type="Embed" ProgID="Equation.DSMT4" ShapeID="_x0000_i2511" DrawAspect="Content" ObjectID="_1624837027" r:id="rId298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299" w:dyaOrig="680">
          <v:shape id="_x0000_i2512" type="#_x0000_t75" style="width:114.75pt;height:33.75pt" o:ole="">
            <v:imagedata r:id="rId2983" o:title=""/>
          </v:shape>
          <o:OLEObject Type="Embed" ProgID="Equation.DSMT4" ShapeID="_x0000_i2512" DrawAspect="Content" ObjectID="_1624837028" r:id="rId2984"/>
        </w:object>
      </w:r>
      <w:r w:rsidRPr="00610F8A">
        <w:rPr>
          <w:sz w:val="26"/>
          <w:szCs w:val="26"/>
          <w:lang w:val="fr-FR"/>
        </w:rPr>
        <w:t xml:space="preserve">. </w:t>
      </w:r>
      <w:r w:rsidRPr="00610F8A">
        <w:rPr>
          <w:b/>
          <w:sz w:val="26"/>
          <w:szCs w:val="26"/>
          <w:lang w:val="fr-F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.</w:t>
      </w:r>
      <w:r w:rsidRPr="00610F8A">
        <w:rPr>
          <w:sz w:val="26"/>
          <w:szCs w:val="26"/>
        </w:rPr>
        <w:t xml:space="preserve"> Vì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13" type="#_x0000_t75" style="width:12.75pt;height:14.25pt" o:ole="">
            <v:imagedata r:id="rId2985" o:title=""/>
          </v:shape>
          <o:OLEObject Type="Embed" ProgID="Equation.DSMT4" ShapeID="_x0000_i2513" DrawAspect="Content" ObjectID="_1624837029" r:id="rId2986"/>
        </w:object>
      </w:r>
      <w:r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14" type="#_x0000_t75" style="width:30pt;height:14.25pt" o:ole="">
            <v:imagedata r:id="rId2987" o:title=""/>
          </v:shape>
          <o:OLEObject Type="Embed" ProgID="Equation.DSMT4" ShapeID="_x0000_i2514" DrawAspect="Content" ObjectID="_1624837030" r:id="rId298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1640" w:dyaOrig="680">
          <v:shape id="_x0000_i2515" type="#_x0000_t75" style="width:81.75pt;height:33.75pt" o:ole="">
            <v:imagedata r:id="rId2989" o:title=""/>
          </v:shape>
          <o:OLEObject Type="Embed" ProgID="Equation.DSMT4" ShapeID="_x0000_i2515" DrawAspect="Content" ObjectID="_1624837031" r:id="rId299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880" w:dyaOrig="680">
          <v:shape id="_x0000_i2516" type="#_x0000_t75" style="width:2in;height:33.75pt" o:ole="">
            <v:imagedata r:id="rId2991" o:title=""/>
          </v:shape>
          <o:OLEObject Type="Embed" ProgID="Equation.DSMT4" ShapeID="_x0000_i2516" DrawAspect="Content" ObjectID="_1624837032" r:id="rId29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  <w:gridCol w:w="2358"/>
      </w:tblGrid>
      <w:tr w:rsidR="00DC5200" w:rsidRPr="00610F8A" w:rsidTr="00F52983">
        <w:tc>
          <w:tcPr>
            <w:tcW w:w="577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45.</w:t>
            </w:r>
            <w:r w:rsidRPr="00610F8A">
              <w:rPr>
                <w:noProof/>
                <w:sz w:val="26"/>
                <w:szCs w:val="26"/>
              </w:rPr>
              <w:t xml:space="preserve"> 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517" type="#_x0000_t75" style="width:15pt;height:12.75pt" o:ole="">
                  <v:imagedata r:id="rId2993" o:title=""/>
                </v:shape>
                <o:OLEObject Type="Embed" ProgID="Equation.DSMT4" ShapeID="_x0000_i2517" DrawAspect="Content" ObjectID="_1624837033" r:id="rId2994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18" type="#_x0000_t75" style="width:12pt;height:12.75pt" o:ole="">
                  <v:imagedata r:id="rId2995" o:title=""/>
                </v:shape>
                <o:OLEObject Type="Embed" ProgID="Equation.DSMT4" ShapeID="_x0000_i2518" DrawAspect="Content" ObjectID="_1624837034" r:id="rId2996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80" w:dyaOrig="279">
                <v:shape id="_x0000_i2519" type="#_x0000_t75" style="width:18.75pt;height:14.25pt" o:ole="">
                  <v:imagedata r:id="rId2997" o:title=""/>
                </v:shape>
                <o:OLEObject Type="Embed" ProgID="Equation.DSMT4" ShapeID="_x0000_i2519" DrawAspect="Content" ObjectID="_1624837035" r:id="rId2998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1420" w:dyaOrig="279">
                <v:shape id="_x0000_i2520" type="#_x0000_t75" style="width:71.25pt;height:14.25pt" o:ole="">
                  <v:imagedata r:id="rId2999" o:title=""/>
                </v:shape>
                <o:OLEObject Type="Embed" ProgID="Equation.DSMT4" ShapeID="_x0000_i2520" DrawAspect="Content" ObjectID="_1624837036" r:id="rId300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 có </w:t>
            </w:r>
            <w:r w:rsidR="007A1347" w:rsidRPr="00610F8A">
              <w:rPr>
                <w:noProof/>
                <w:position w:val="-36"/>
                <w:sz w:val="26"/>
                <w:szCs w:val="26"/>
              </w:rPr>
              <w:object w:dxaOrig="6140" w:dyaOrig="840">
                <v:shape id="_x0000_i2521" type="#_x0000_t75" style="width:306.75pt;height:42pt" o:ole="">
                  <v:imagedata r:id="rId3001" o:title=""/>
                </v:shape>
                <o:OLEObject Type="Embed" ProgID="Equation.DSMT4" ShapeID="_x0000_i2521" DrawAspect="Content" ObjectID="_1624837037" r:id="rId30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4700" w:dyaOrig="720">
                <v:shape id="_x0000_i2522" type="#_x0000_t75" style="width:234.75pt;height:36pt" o:ole="">
                  <v:imagedata r:id="rId3003" o:title=""/>
                </v:shape>
                <o:OLEObject Type="Embed" ProgID="Equation.DSMT4" ShapeID="_x0000_i2522" DrawAspect="Content" ObjectID="_1624837038" r:id="rId300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40" w:dyaOrig="279">
                <v:shape id="_x0000_i2523" type="#_x0000_t75" style="width:27pt;height:14.25pt" o:ole="">
                  <v:imagedata r:id="rId3005" o:title=""/>
                </v:shape>
                <o:OLEObject Type="Embed" ProgID="Equation.DSMT4" ShapeID="_x0000_i2523" DrawAspect="Content" ObjectID="_1624837039" r:id="rId3006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24" type="#_x0000_t75" style="width:12pt;height:12.75pt" o:ole="">
                  <v:imagedata r:id="rId3007" o:title=""/>
                </v:shape>
                <o:OLEObject Type="Embed" ProgID="Equation.DSMT4" ShapeID="_x0000_i2524" DrawAspect="Content" ObjectID="_1624837040" r:id="rId3008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159" w:dyaOrig="680">
                <v:shape id="_x0000_i2525" type="#_x0000_t75" style="width:158.25pt;height:33.75pt" o:ole="">
                  <v:imagedata r:id="rId3009" o:title=""/>
                </v:shape>
                <o:OLEObject Type="Embed" ProgID="Equation.DSMT4" ShapeID="_x0000_i2525" DrawAspect="Content" ObjectID="_1624837041" r:id="rId301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260" w:dyaOrig="700">
                <v:shape id="_x0000_i2526" type="#_x0000_t75" style="width:113.25pt;height:35.25pt" o:ole="">
                  <v:imagedata r:id="rId3011" o:title=""/>
                </v:shape>
                <o:OLEObject Type="Embed" ProgID="Equation.DSMT4" ShapeID="_x0000_i2526" DrawAspect="Content" ObjectID="_1624837042" r:id="rId3012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D.</w:t>
            </w:r>
          </w:p>
        </w:tc>
        <w:tc>
          <w:tcPr>
            <w:tcW w:w="235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54455" cy="1612900"/>
                      <wp:effectExtent l="0" t="4445" r="1905" b="1905"/>
                      <wp:docPr id="4377" name="Canvas 43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12" name="Freeform 43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8165" y="1010920"/>
                                  <a:ext cx="612140" cy="6985"/>
                                </a:xfrm>
                                <a:custGeom>
                                  <a:avLst/>
                                  <a:gdLst>
                                    <a:gd name="T0" fmla="*/ 46 w 964"/>
                                    <a:gd name="T1" fmla="*/ 0 h 11"/>
                                    <a:gd name="T2" fmla="*/ 0 w 964"/>
                                    <a:gd name="T3" fmla="*/ 11 h 11"/>
                                    <a:gd name="T4" fmla="*/ 77 w 964"/>
                                    <a:gd name="T5" fmla="*/ 0 h 11"/>
                                    <a:gd name="T6" fmla="*/ 123 w 964"/>
                                    <a:gd name="T7" fmla="*/ 11 h 11"/>
                                    <a:gd name="T8" fmla="*/ 77 w 964"/>
                                    <a:gd name="T9" fmla="*/ 0 h 11"/>
                                    <a:gd name="T10" fmla="*/ 199 w 964"/>
                                    <a:gd name="T11" fmla="*/ 0 h 11"/>
                                    <a:gd name="T12" fmla="*/ 153 w 964"/>
                                    <a:gd name="T13" fmla="*/ 11 h 11"/>
                                    <a:gd name="T14" fmla="*/ 230 w 964"/>
                                    <a:gd name="T15" fmla="*/ 0 h 11"/>
                                    <a:gd name="T16" fmla="*/ 275 w 964"/>
                                    <a:gd name="T17" fmla="*/ 11 h 11"/>
                                    <a:gd name="T18" fmla="*/ 230 w 964"/>
                                    <a:gd name="T19" fmla="*/ 0 h 11"/>
                                    <a:gd name="T20" fmla="*/ 352 w 964"/>
                                    <a:gd name="T21" fmla="*/ 0 h 11"/>
                                    <a:gd name="T22" fmla="*/ 306 w 964"/>
                                    <a:gd name="T23" fmla="*/ 11 h 11"/>
                                    <a:gd name="T24" fmla="*/ 383 w 964"/>
                                    <a:gd name="T25" fmla="*/ 0 h 11"/>
                                    <a:gd name="T26" fmla="*/ 428 w 964"/>
                                    <a:gd name="T27" fmla="*/ 11 h 11"/>
                                    <a:gd name="T28" fmla="*/ 383 w 964"/>
                                    <a:gd name="T29" fmla="*/ 0 h 11"/>
                                    <a:gd name="T30" fmla="*/ 505 w 964"/>
                                    <a:gd name="T31" fmla="*/ 0 h 11"/>
                                    <a:gd name="T32" fmla="*/ 459 w 964"/>
                                    <a:gd name="T33" fmla="*/ 11 h 11"/>
                                    <a:gd name="T34" fmla="*/ 535 w 964"/>
                                    <a:gd name="T35" fmla="*/ 0 h 11"/>
                                    <a:gd name="T36" fmla="*/ 581 w 964"/>
                                    <a:gd name="T37" fmla="*/ 11 h 11"/>
                                    <a:gd name="T38" fmla="*/ 535 w 964"/>
                                    <a:gd name="T39" fmla="*/ 0 h 11"/>
                                    <a:gd name="T40" fmla="*/ 658 w 964"/>
                                    <a:gd name="T41" fmla="*/ 0 h 11"/>
                                    <a:gd name="T42" fmla="*/ 612 w 964"/>
                                    <a:gd name="T43" fmla="*/ 11 h 11"/>
                                    <a:gd name="T44" fmla="*/ 688 w 964"/>
                                    <a:gd name="T45" fmla="*/ 0 h 11"/>
                                    <a:gd name="T46" fmla="*/ 734 w 964"/>
                                    <a:gd name="T47" fmla="*/ 11 h 11"/>
                                    <a:gd name="T48" fmla="*/ 688 w 964"/>
                                    <a:gd name="T49" fmla="*/ 0 h 11"/>
                                    <a:gd name="T50" fmla="*/ 811 w 964"/>
                                    <a:gd name="T51" fmla="*/ 0 h 11"/>
                                    <a:gd name="T52" fmla="*/ 765 w 964"/>
                                    <a:gd name="T53" fmla="*/ 11 h 11"/>
                                    <a:gd name="T54" fmla="*/ 841 w 964"/>
                                    <a:gd name="T55" fmla="*/ 0 h 11"/>
                                    <a:gd name="T56" fmla="*/ 887 w 964"/>
                                    <a:gd name="T57" fmla="*/ 11 h 11"/>
                                    <a:gd name="T58" fmla="*/ 841 w 964"/>
                                    <a:gd name="T59" fmla="*/ 0 h 11"/>
                                    <a:gd name="T60" fmla="*/ 964 w 964"/>
                                    <a:gd name="T61" fmla="*/ 0 h 11"/>
                                    <a:gd name="T62" fmla="*/ 918 w 964"/>
                                    <a:gd name="T6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64" h="11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11"/>
                                      </a:lnTo>
                                      <a:lnTo>
                                        <a:pt x="77" y="11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3" y="0"/>
                                      </a:moveTo>
                                      <a:lnTo>
                                        <a:pt x="199" y="0"/>
                                      </a:lnTo>
                                      <a:lnTo>
                                        <a:pt x="199" y="11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153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75" y="0"/>
                                      </a:lnTo>
                                      <a:lnTo>
                                        <a:pt x="275" y="11"/>
                                      </a:lnTo>
                                      <a:lnTo>
                                        <a:pt x="230" y="11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06" y="0"/>
                                      </a:moveTo>
                                      <a:lnTo>
                                        <a:pt x="352" y="0"/>
                                      </a:lnTo>
                                      <a:lnTo>
                                        <a:pt x="352" y="11"/>
                                      </a:lnTo>
                                      <a:lnTo>
                                        <a:pt x="306" y="11"/>
                                      </a:lnTo>
                                      <a:lnTo>
                                        <a:pt x="306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59" y="0"/>
                                      </a:moveTo>
                                      <a:lnTo>
                                        <a:pt x="505" y="0"/>
                                      </a:lnTo>
                                      <a:lnTo>
                                        <a:pt x="505" y="11"/>
                                      </a:lnTo>
                                      <a:lnTo>
                                        <a:pt x="459" y="11"/>
                                      </a:lnTo>
                                      <a:lnTo>
                                        <a:pt x="459" y="0"/>
                                      </a:lnTo>
                                      <a:close/>
                                      <a:moveTo>
                                        <a:pt x="53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1"/>
                                      </a:lnTo>
                                      <a:lnTo>
                                        <a:pt x="535" y="11"/>
                                      </a:lnTo>
                                      <a:lnTo>
                                        <a:pt x="535" y="0"/>
                                      </a:lnTo>
                                      <a:close/>
                                      <a:moveTo>
                                        <a:pt x="612" y="0"/>
                                      </a:moveTo>
                                      <a:lnTo>
                                        <a:pt x="658" y="0"/>
                                      </a:lnTo>
                                      <a:lnTo>
                                        <a:pt x="658" y="11"/>
                                      </a:lnTo>
                                      <a:lnTo>
                                        <a:pt x="612" y="11"/>
                                      </a:lnTo>
                                      <a:lnTo>
                                        <a:pt x="612" y="0"/>
                                      </a:lnTo>
                                      <a:close/>
                                      <a:moveTo>
                                        <a:pt x="688" y="0"/>
                                      </a:moveTo>
                                      <a:lnTo>
                                        <a:pt x="734" y="0"/>
                                      </a:lnTo>
                                      <a:lnTo>
                                        <a:pt x="734" y="11"/>
                                      </a:lnTo>
                                      <a:lnTo>
                                        <a:pt x="688" y="11"/>
                                      </a:lnTo>
                                      <a:lnTo>
                                        <a:pt x="688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11" y="0"/>
                                      </a:lnTo>
                                      <a:lnTo>
                                        <a:pt x="811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887" y="0"/>
                                      </a:lnTo>
                                      <a:lnTo>
                                        <a:pt x="887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18" y="0"/>
                                      </a:moveTo>
                                      <a:lnTo>
                                        <a:pt x="964" y="0"/>
                                      </a:lnTo>
                                      <a:lnTo>
                                        <a:pt x="964" y="11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9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3" name="Freeform 4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0965" y="1010920"/>
                                  <a:ext cx="458470" cy="342265"/>
                                </a:xfrm>
                                <a:custGeom>
                                  <a:avLst/>
                                  <a:gdLst>
                                    <a:gd name="T0" fmla="*/ 722 w 722"/>
                                    <a:gd name="T1" fmla="*/ 11 h 539"/>
                                    <a:gd name="T2" fmla="*/ 681 w 722"/>
                                    <a:gd name="T3" fmla="*/ 41 h 539"/>
                                    <a:gd name="T4" fmla="*/ 677 w 722"/>
                                    <a:gd name="T5" fmla="*/ 31 h 539"/>
                                    <a:gd name="T6" fmla="*/ 719 w 722"/>
                                    <a:gd name="T7" fmla="*/ 0 h 539"/>
                                    <a:gd name="T8" fmla="*/ 722 w 722"/>
                                    <a:gd name="T9" fmla="*/ 11 h 539"/>
                                    <a:gd name="T10" fmla="*/ 653 w 722"/>
                                    <a:gd name="T11" fmla="*/ 61 h 539"/>
                                    <a:gd name="T12" fmla="*/ 612 w 722"/>
                                    <a:gd name="T13" fmla="*/ 92 h 539"/>
                                    <a:gd name="T14" fmla="*/ 609 w 722"/>
                                    <a:gd name="T15" fmla="*/ 81 h 539"/>
                                    <a:gd name="T16" fmla="*/ 650 w 722"/>
                                    <a:gd name="T17" fmla="*/ 51 h 539"/>
                                    <a:gd name="T18" fmla="*/ 653 w 722"/>
                                    <a:gd name="T19" fmla="*/ 61 h 539"/>
                                    <a:gd name="T20" fmla="*/ 585 w 722"/>
                                    <a:gd name="T21" fmla="*/ 112 h 539"/>
                                    <a:gd name="T22" fmla="*/ 543 w 722"/>
                                    <a:gd name="T23" fmla="*/ 142 h 539"/>
                                    <a:gd name="T24" fmla="*/ 540 w 722"/>
                                    <a:gd name="T25" fmla="*/ 132 h 539"/>
                                    <a:gd name="T26" fmla="*/ 581 w 722"/>
                                    <a:gd name="T27" fmla="*/ 102 h 539"/>
                                    <a:gd name="T28" fmla="*/ 585 w 722"/>
                                    <a:gd name="T29" fmla="*/ 112 h 539"/>
                                    <a:gd name="T30" fmla="*/ 516 w 722"/>
                                    <a:gd name="T31" fmla="*/ 162 h 539"/>
                                    <a:gd name="T32" fmla="*/ 475 w 722"/>
                                    <a:gd name="T33" fmla="*/ 193 h 539"/>
                                    <a:gd name="T34" fmla="*/ 471 w 722"/>
                                    <a:gd name="T35" fmla="*/ 182 h 539"/>
                                    <a:gd name="T36" fmla="*/ 513 w 722"/>
                                    <a:gd name="T37" fmla="*/ 152 h 539"/>
                                    <a:gd name="T38" fmla="*/ 516 w 722"/>
                                    <a:gd name="T39" fmla="*/ 162 h 539"/>
                                    <a:gd name="T40" fmla="*/ 447 w 722"/>
                                    <a:gd name="T41" fmla="*/ 213 h 539"/>
                                    <a:gd name="T42" fmla="*/ 406 w 722"/>
                                    <a:gd name="T43" fmla="*/ 243 h 539"/>
                                    <a:gd name="T44" fmla="*/ 403 w 722"/>
                                    <a:gd name="T45" fmla="*/ 233 h 539"/>
                                    <a:gd name="T46" fmla="*/ 444 w 722"/>
                                    <a:gd name="T47" fmla="*/ 203 h 539"/>
                                    <a:gd name="T48" fmla="*/ 447 w 722"/>
                                    <a:gd name="T49" fmla="*/ 213 h 539"/>
                                    <a:gd name="T50" fmla="*/ 379 w 722"/>
                                    <a:gd name="T51" fmla="*/ 263 h 539"/>
                                    <a:gd name="T52" fmla="*/ 337 w 722"/>
                                    <a:gd name="T53" fmla="*/ 294 h 539"/>
                                    <a:gd name="T54" fmla="*/ 334 w 722"/>
                                    <a:gd name="T55" fmla="*/ 283 h 539"/>
                                    <a:gd name="T56" fmla="*/ 375 w 722"/>
                                    <a:gd name="T57" fmla="*/ 253 h 539"/>
                                    <a:gd name="T58" fmla="*/ 379 w 722"/>
                                    <a:gd name="T59" fmla="*/ 263 h 539"/>
                                    <a:gd name="T60" fmla="*/ 310 w 722"/>
                                    <a:gd name="T61" fmla="*/ 314 h 539"/>
                                    <a:gd name="T62" fmla="*/ 269 w 722"/>
                                    <a:gd name="T63" fmla="*/ 344 h 539"/>
                                    <a:gd name="T64" fmla="*/ 265 w 722"/>
                                    <a:gd name="T65" fmla="*/ 334 h 539"/>
                                    <a:gd name="T66" fmla="*/ 307 w 722"/>
                                    <a:gd name="T67" fmla="*/ 304 h 539"/>
                                    <a:gd name="T68" fmla="*/ 310 w 722"/>
                                    <a:gd name="T69" fmla="*/ 314 h 539"/>
                                    <a:gd name="T70" fmla="*/ 241 w 722"/>
                                    <a:gd name="T71" fmla="*/ 364 h 539"/>
                                    <a:gd name="T72" fmla="*/ 200 w 722"/>
                                    <a:gd name="T73" fmla="*/ 395 h 539"/>
                                    <a:gd name="T74" fmla="*/ 197 w 722"/>
                                    <a:gd name="T75" fmla="*/ 384 h 539"/>
                                    <a:gd name="T76" fmla="*/ 238 w 722"/>
                                    <a:gd name="T77" fmla="*/ 354 h 539"/>
                                    <a:gd name="T78" fmla="*/ 241 w 722"/>
                                    <a:gd name="T79" fmla="*/ 364 h 539"/>
                                    <a:gd name="T80" fmla="*/ 173 w 722"/>
                                    <a:gd name="T81" fmla="*/ 415 h 539"/>
                                    <a:gd name="T82" fmla="*/ 131 w 722"/>
                                    <a:gd name="T83" fmla="*/ 445 h 539"/>
                                    <a:gd name="T84" fmla="*/ 128 w 722"/>
                                    <a:gd name="T85" fmla="*/ 435 h 539"/>
                                    <a:gd name="T86" fmla="*/ 169 w 722"/>
                                    <a:gd name="T87" fmla="*/ 405 h 539"/>
                                    <a:gd name="T88" fmla="*/ 173 w 722"/>
                                    <a:gd name="T89" fmla="*/ 415 h 539"/>
                                    <a:gd name="T90" fmla="*/ 104 w 722"/>
                                    <a:gd name="T91" fmla="*/ 465 h 539"/>
                                    <a:gd name="T92" fmla="*/ 63 w 722"/>
                                    <a:gd name="T93" fmla="*/ 496 h 539"/>
                                    <a:gd name="T94" fmla="*/ 59 w 722"/>
                                    <a:gd name="T95" fmla="*/ 485 h 539"/>
                                    <a:gd name="T96" fmla="*/ 101 w 722"/>
                                    <a:gd name="T97" fmla="*/ 455 h 539"/>
                                    <a:gd name="T98" fmla="*/ 104 w 722"/>
                                    <a:gd name="T99" fmla="*/ 465 h 539"/>
                                    <a:gd name="T100" fmla="*/ 35 w 722"/>
                                    <a:gd name="T101" fmla="*/ 516 h 539"/>
                                    <a:gd name="T102" fmla="*/ 3 w 722"/>
                                    <a:gd name="T103" fmla="*/ 539 h 539"/>
                                    <a:gd name="T104" fmla="*/ 0 w 722"/>
                                    <a:gd name="T105" fmla="*/ 529 h 539"/>
                                    <a:gd name="T106" fmla="*/ 32 w 722"/>
                                    <a:gd name="T107" fmla="*/ 506 h 539"/>
                                    <a:gd name="T108" fmla="*/ 35 w 722"/>
                                    <a:gd name="T109" fmla="*/ 516 h 5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2" h="539">
                                      <a:moveTo>
                                        <a:pt x="722" y="11"/>
                                      </a:moveTo>
                                      <a:lnTo>
                                        <a:pt x="681" y="41"/>
                                      </a:lnTo>
                                      <a:lnTo>
                                        <a:pt x="677" y="31"/>
                                      </a:lnTo>
                                      <a:lnTo>
                                        <a:pt x="719" y="0"/>
                                      </a:lnTo>
                                      <a:lnTo>
                                        <a:pt x="722" y="11"/>
                                      </a:lnTo>
                                      <a:close/>
                                      <a:moveTo>
                                        <a:pt x="653" y="61"/>
                                      </a:moveTo>
                                      <a:lnTo>
                                        <a:pt x="612" y="92"/>
                                      </a:lnTo>
                                      <a:lnTo>
                                        <a:pt x="609" y="81"/>
                                      </a:lnTo>
                                      <a:lnTo>
                                        <a:pt x="650" y="51"/>
                                      </a:lnTo>
                                      <a:lnTo>
                                        <a:pt x="653" y="61"/>
                                      </a:lnTo>
                                      <a:close/>
                                      <a:moveTo>
                                        <a:pt x="585" y="112"/>
                                      </a:moveTo>
                                      <a:lnTo>
                                        <a:pt x="543" y="142"/>
                                      </a:lnTo>
                                      <a:lnTo>
                                        <a:pt x="540" y="132"/>
                                      </a:lnTo>
                                      <a:lnTo>
                                        <a:pt x="581" y="102"/>
                                      </a:lnTo>
                                      <a:lnTo>
                                        <a:pt x="585" y="112"/>
                                      </a:lnTo>
                                      <a:close/>
                                      <a:moveTo>
                                        <a:pt x="516" y="162"/>
                                      </a:moveTo>
                                      <a:lnTo>
                                        <a:pt x="475" y="193"/>
                                      </a:lnTo>
                                      <a:lnTo>
                                        <a:pt x="471" y="182"/>
                                      </a:lnTo>
                                      <a:lnTo>
                                        <a:pt x="513" y="152"/>
                                      </a:lnTo>
                                      <a:lnTo>
                                        <a:pt x="516" y="162"/>
                                      </a:lnTo>
                                      <a:close/>
                                      <a:moveTo>
                                        <a:pt x="447" y="213"/>
                                      </a:moveTo>
                                      <a:lnTo>
                                        <a:pt x="406" y="243"/>
                                      </a:lnTo>
                                      <a:lnTo>
                                        <a:pt x="403" y="233"/>
                                      </a:lnTo>
                                      <a:lnTo>
                                        <a:pt x="444" y="203"/>
                                      </a:lnTo>
                                      <a:lnTo>
                                        <a:pt x="447" y="213"/>
                                      </a:lnTo>
                                      <a:close/>
                                      <a:moveTo>
                                        <a:pt x="379" y="263"/>
                                      </a:moveTo>
                                      <a:lnTo>
                                        <a:pt x="337" y="294"/>
                                      </a:lnTo>
                                      <a:lnTo>
                                        <a:pt x="334" y="283"/>
                                      </a:lnTo>
                                      <a:lnTo>
                                        <a:pt x="375" y="253"/>
                                      </a:lnTo>
                                      <a:lnTo>
                                        <a:pt x="379" y="263"/>
                                      </a:lnTo>
                                      <a:close/>
                                      <a:moveTo>
                                        <a:pt x="310" y="314"/>
                                      </a:moveTo>
                                      <a:lnTo>
                                        <a:pt x="269" y="344"/>
                                      </a:lnTo>
                                      <a:lnTo>
                                        <a:pt x="265" y="334"/>
                                      </a:lnTo>
                                      <a:lnTo>
                                        <a:pt x="307" y="304"/>
                                      </a:lnTo>
                                      <a:lnTo>
                                        <a:pt x="310" y="314"/>
                                      </a:lnTo>
                                      <a:close/>
                                      <a:moveTo>
                                        <a:pt x="241" y="364"/>
                                      </a:moveTo>
                                      <a:lnTo>
                                        <a:pt x="200" y="395"/>
                                      </a:lnTo>
                                      <a:lnTo>
                                        <a:pt x="197" y="384"/>
                                      </a:lnTo>
                                      <a:lnTo>
                                        <a:pt x="238" y="354"/>
                                      </a:lnTo>
                                      <a:lnTo>
                                        <a:pt x="241" y="364"/>
                                      </a:lnTo>
                                      <a:close/>
                                      <a:moveTo>
                                        <a:pt x="173" y="415"/>
                                      </a:moveTo>
                                      <a:lnTo>
                                        <a:pt x="131" y="445"/>
                                      </a:lnTo>
                                      <a:lnTo>
                                        <a:pt x="128" y="435"/>
                                      </a:lnTo>
                                      <a:lnTo>
                                        <a:pt x="169" y="405"/>
                                      </a:lnTo>
                                      <a:lnTo>
                                        <a:pt x="173" y="415"/>
                                      </a:lnTo>
                                      <a:close/>
                                      <a:moveTo>
                                        <a:pt x="104" y="465"/>
                                      </a:moveTo>
                                      <a:lnTo>
                                        <a:pt x="63" y="496"/>
                                      </a:lnTo>
                                      <a:lnTo>
                                        <a:pt x="59" y="485"/>
                                      </a:lnTo>
                                      <a:lnTo>
                                        <a:pt x="101" y="455"/>
                                      </a:lnTo>
                                      <a:lnTo>
                                        <a:pt x="104" y="465"/>
                                      </a:lnTo>
                                      <a:close/>
                                      <a:moveTo>
                                        <a:pt x="35" y="516"/>
                                      </a:moveTo>
                                      <a:lnTo>
                                        <a:pt x="3" y="539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32" y="506"/>
                                      </a:lnTo>
                                      <a:lnTo>
                                        <a:pt x="35" y="5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4" name="Line 4381"/>
                              <wps:cNvCnPr/>
                              <wps:spPr bwMode="auto">
                                <a:xfrm>
                                  <a:off x="102235" y="1350010"/>
                                  <a:ext cx="621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5" name="Line 4382"/>
                              <wps:cNvCnPr/>
                              <wps:spPr bwMode="auto">
                                <a:xfrm flipV="1">
                                  <a:off x="723265" y="1014730"/>
                                  <a:ext cx="456565" cy="335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0" name="Line 4383"/>
                              <wps:cNvCnPr/>
                              <wps:spPr bwMode="auto">
                                <a:xfrm>
                                  <a:off x="558165" y="244475"/>
                                  <a:ext cx="621665" cy="770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1" name="Line 4384"/>
                              <wps:cNvCnPr/>
                              <wps:spPr bwMode="auto">
                                <a:xfrm>
                                  <a:off x="558165" y="244475"/>
                                  <a:ext cx="16510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2" name="Line 4385"/>
                              <wps:cNvCnPr/>
                              <wps:spPr bwMode="auto">
                                <a:xfrm flipH="1">
                                  <a:off x="102235" y="244475"/>
                                  <a:ext cx="45593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3" name="Freeform 43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5625" y="244475"/>
                                  <a:ext cx="5080" cy="77025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1213"/>
                                    <a:gd name="T2" fmla="*/ 8 w 8"/>
                                    <a:gd name="T3" fmla="*/ 69 h 1213"/>
                                    <a:gd name="T4" fmla="*/ 0 w 8"/>
                                    <a:gd name="T5" fmla="*/ 69 h 1213"/>
                                    <a:gd name="T6" fmla="*/ 0 w 8"/>
                                    <a:gd name="T7" fmla="*/ 0 h 1213"/>
                                    <a:gd name="T8" fmla="*/ 8 w 8"/>
                                    <a:gd name="T9" fmla="*/ 0 h 1213"/>
                                    <a:gd name="T10" fmla="*/ 8 w 8"/>
                                    <a:gd name="T11" fmla="*/ 115 h 1213"/>
                                    <a:gd name="T12" fmla="*/ 8 w 8"/>
                                    <a:gd name="T13" fmla="*/ 184 h 1213"/>
                                    <a:gd name="T14" fmla="*/ 0 w 8"/>
                                    <a:gd name="T15" fmla="*/ 184 h 1213"/>
                                    <a:gd name="T16" fmla="*/ 0 w 8"/>
                                    <a:gd name="T17" fmla="*/ 115 h 1213"/>
                                    <a:gd name="T18" fmla="*/ 8 w 8"/>
                                    <a:gd name="T19" fmla="*/ 115 h 1213"/>
                                    <a:gd name="T20" fmla="*/ 8 w 8"/>
                                    <a:gd name="T21" fmla="*/ 230 h 1213"/>
                                    <a:gd name="T22" fmla="*/ 8 w 8"/>
                                    <a:gd name="T23" fmla="*/ 299 h 1213"/>
                                    <a:gd name="T24" fmla="*/ 0 w 8"/>
                                    <a:gd name="T25" fmla="*/ 299 h 1213"/>
                                    <a:gd name="T26" fmla="*/ 0 w 8"/>
                                    <a:gd name="T27" fmla="*/ 230 h 1213"/>
                                    <a:gd name="T28" fmla="*/ 8 w 8"/>
                                    <a:gd name="T29" fmla="*/ 230 h 1213"/>
                                    <a:gd name="T30" fmla="*/ 8 w 8"/>
                                    <a:gd name="T31" fmla="*/ 345 h 1213"/>
                                    <a:gd name="T32" fmla="*/ 8 w 8"/>
                                    <a:gd name="T33" fmla="*/ 414 h 1213"/>
                                    <a:gd name="T34" fmla="*/ 0 w 8"/>
                                    <a:gd name="T35" fmla="*/ 414 h 1213"/>
                                    <a:gd name="T36" fmla="*/ 0 w 8"/>
                                    <a:gd name="T37" fmla="*/ 345 h 1213"/>
                                    <a:gd name="T38" fmla="*/ 8 w 8"/>
                                    <a:gd name="T39" fmla="*/ 345 h 1213"/>
                                    <a:gd name="T40" fmla="*/ 8 w 8"/>
                                    <a:gd name="T41" fmla="*/ 460 h 1213"/>
                                    <a:gd name="T42" fmla="*/ 8 w 8"/>
                                    <a:gd name="T43" fmla="*/ 528 h 1213"/>
                                    <a:gd name="T44" fmla="*/ 0 w 8"/>
                                    <a:gd name="T45" fmla="*/ 528 h 1213"/>
                                    <a:gd name="T46" fmla="*/ 0 w 8"/>
                                    <a:gd name="T47" fmla="*/ 460 h 1213"/>
                                    <a:gd name="T48" fmla="*/ 8 w 8"/>
                                    <a:gd name="T49" fmla="*/ 460 h 1213"/>
                                    <a:gd name="T50" fmla="*/ 8 w 8"/>
                                    <a:gd name="T51" fmla="*/ 574 h 1213"/>
                                    <a:gd name="T52" fmla="*/ 8 w 8"/>
                                    <a:gd name="T53" fmla="*/ 643 h 1213"/>
                                    <a:gd name="T54" fmla="*/ 0 w 8"/>
                                    <a:gd name="T55" fmla="*/ 643 h 1213"/>
                                    <a:gd name="T56" fmla="*/ 0 w 8"/>
                                    <a:gd name="T57" fmla="*/ 574 h 1213"/>
                                    <a:gd name="T58" fmla="*/ 8 w 8"/>
                                    <a:gd name="T59" fmla="*/ 574 h 1213"/>
                                    <a:gd name="T60" fmla="*/ 8 w 8"/>
                                    <a:gd name="T61" fmla="*/ 689 h 1213"/>
                                    <a:gd name="T62" fmla="*/ 8 w 8"/>
                                    <a:gd name="T63" fmla="*/ 758 h 1213"/>
                                    <a:gd name="T64" fmla="*/ 0 w 8"/>
                                    <a:gd name="T65" fmla="*/ 758 h 1213"/>
                                    <a:gd name="T66" fmla="*/ 0 w 8"/>
                                    <a:gd name="T67" fmla="*/ 689 h 1213"/>
                                    <a:gd name="T68" fmla="*/ 8 w 8"/>
                                    <a:gd name="T69" fmla="*/ 689 h 1213"/>
                                    <a:gd name="T70" fmla="*/ 8 w 8"/>
                                    <a:gd name="T71" fmla="*/ 804 h 1213"/>
                                    <a:gd name="T72" fmla="*/ 8 w 8"/>
                                    <a:gd name="T73" fmla="*/ 873 h 1213"/>
                                    <a:gd name="T74" fmla="*/ 0 w 8"/>
                                    <a:gd name="T75" fmla="*/ 873 h 1213"/>
                                    <a:gd name="T76" fmla="*/ 0 w 8"/>
                                    <a:gd name="T77" fmla="*/ 804 h 1213"/>
                                    <a:gd name="T78" fmla="*/ 8 w 8"/>
                                    <a:gd name="T79" fmla="*/ 804 h 1213"/>
                                    <a:gd name="T80" fmla="*/ 8 w 8"/>
                                    <a:gd name="T81" fmla="*/ 919 h 1213"/>
                                    <a:gd name="T82" fmla="*/ 8 w 8"/>
                                    <a:gd name="T83" fmla="*/ 988 h 1213"/>
                                    <a:gd name="T84" fmla="*/ 0 w 8"/>
                                    <a:gd name="T85" fmla="*/ 988 h 1213"/>
                                    <a:gd name="T86" fmla="*/ 0 w 8"/>
                                    <a:gd name="T87" fmla="*/ 919 h 1213"/>
                                    <a:gd name="T88" fmla="*/ 8 w 8"/>
                                    <a:gd name="T89" fmla="*/ 919 h 1213"/>
                                    <a:gd name="T90" fmla="*/ 8 w 8"/>
                                    <a:gd name="T91" fmla="*/ 1034 h 1213"/>
                                    <a:gd name="T92" fmla="*/ 8 w 8"/>
                                    <a:gd name="T93" fmla="*/ 1103 h 1213"/>
                                    <a:gd name="T94" fmla="*/ 0 w 8"/>
                                    <a:gd name="T95" fmla="*/ 1103 h 1213"/>
                                    <a:gd name="T96" fmla="*/ 0 w 8"/>
                                    <a:gd name="T97" fmla="*/ 1034 h 1213"/>
                                    <a:gd name="T98" fmla="*/ 8 w 8"/>
                                    <a:gd name="T99" fmla="*/ 1034 h 1213"/>
                                    <a:gd name="T100" fmla="*/ 8 w 8"/>
                                    <a:gd name="T101" fmla="*/ 1149 h 1213"/>
                                    <a:gd name="T102" fmla="*/ 8 w 8"/>
                                    <a:gd name="T103" fmla="*/ 1213 h 1213"/>
                                    <a:gd name="T104" fmla="*/ 0 w 8"/>
                                    <a:gd name="T105" fmla="*/ 1213 h 1213"/>
                                    <a:gd name="T106" fmla="*/ 0 w 8"/>
                                    <a:gd name="T107" fmla="*/ 1149 h 1213"/>
                                    <a:gd name="T108" fmla="*/ 8 w 8"/>
                                    <a:gd name="T109" fmla="*/ 1149 h 1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1213">
                                      <a:moveTo>
                                        <a:pt x="8" y="0"/>
                                      </a:moveTo>
                                      <a:lnTo>
                                        <a:pt x="8" y="69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115"/>
                                      </a:moveTo>
                                      <a:lnTo>
                                        <a:pt x="8" y="184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8" y="115"/>
                                      </a:lnTo>
                                      <a:close/>
                                      <a:moveTo>
                                        <a:pt x="8" y="230"/>
                                      </a:moveTo>
                                      <a:lnTo>
                                        <a:pt x="8" y="299"/>
                                      </a:lnTo>
                                      <a:lnTo>
                                        <a:pt x="0" y="299"/>
                                      </a:lnTo>
                                      <a:lnTo>
                                        <a:pt x="0" y="230"/>
                                      </a:lnTo>
                                      <a:lnTo>
                                        <a:pt x="8" y="230"/>
                                      </a:lnTo>
                                      <a:close/>
                                      <a:moveTo>
                                        <a:pt x="8" y="345"/>
                                      </a:moveTo>
                                      <a:lnTo>
                                        <a:pt x="8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45"/>
                                      </a:lnTo>
                                      <a:lnTo>
                                        <a:pt x="8" y="345"/>
                                      </a:lnTo>
                                      <a:close/>
                                      <a:moveTo>
                                        <a:pt x="8" y="460"/>
                                      </a:moveTo>
                                      <a:lnTo>
                                        <a:pt x="8" y="528"/>
                                      </a:lnTo>
                                      <a:lnTo>
                                        <a:pt x="0" y="52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8" y="460"/>
                                      </a:lnTo>
                                      <a:close/>
                                      <a:moveTo>
                                        <a:pt x="8" y="574"/>
                                      </a:moveTo>
                                      <a:lnTo>
                                        <a:pt x="8" y="643"/>
                                      </a:lnTo>
                                      <a:lnTo>
                                        <a:pt x="0" y="643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8" y="574"/>
                                      </a:lnTo>
                                      <a:close/>
                                      <a:moveTo>
                                        <a:pt x="8" y="689"/>
                                      </a:moveTo>
                                      <a:lnTo>
                                        <a:pt x="8" y="758"/>
                                      </a:lnTo>
                                      <a:lnTo>
                                        <a:pt x="0" y="758"/>
                                      </a:lnTo>
                                      <a:lnTo>
                                        <a:pt x="0" y="689"/>
                                      </a:lnTo>
                                      <a:lnTo>
                                        <a:pt x="8" y="689"/>
                                      </a:lnTo>
                                      <a:close/>
                                      <a:moveTo>
                                        <a:pt x="8" y="804"/>
                                      </a:moveTo>
                                      <a:lnTo>
                                        <a:pt x="8" y="873"/>
                                      </a:lnTo>
                                      <a:lnTo>
                                        <a:pt x="0" y="873"/>
                                      </a:lnTo>
                                      <a:lnTo>
                                        <a:pt x="0" y="804"/>
                                      </a:lnTo>
                                      <a:lnTo>
                                        <a:pt x="8" y="804"/>
                                      </a:lnTo>
                                      <a:close/>
                                      <a:moveTo>
                                        <a:pt x="8" y="919"/>
                                      </a:moveTo>
                                      <a:lnTo>
                                        <a:pt x="8" y="988"/>
                                      </a:lnTo>
                                      <a:lnTo>
                                        <a:pt x="0" y="988"/>
                                      </a:lnTo>
                                      <a:lnTo>
                                        <a:pt x="0" y="919"/>
                                      </a:lnTo>
                                      <a:lnTo>
                                        <a:pt x="8" y="919"/>
                                      </a:lnTo>
                                      <a:close/>
                                      <a:moveTo>
                                        <a:pt x="8" y="1034"/>
                                      </a:moveTo>
                                      <a:lnTo>
                                        <a:pt x="8" y="110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8" y="1034"/>
                                      </a:lnTo>
                                      <a:close/>
                                      <a:moveTo>
                                        <a:pt x="8" y="1149"/>
                                      </a:moveTo>
                                      <a:lnTo>
                                        <a:pt x="8" y="1213"/>
                                      </a:lnTo>
                                      <a:lnTo>
                                        <a:pt x="0" y="1213"/>
                                      </a:lnTo>
                                      <a:lnTo>
                                        <a:pt x="0" y="1149"/>
                                      </a:lnTo>
                                      <a:lnTo>
                                        <a:pt x="8" y="11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4" name="Freeform 43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6260" y="547370"/>
                                  <a:ext cx="250190" cy="469265"/>
                                </a:xfrm>
                                <a:custGeom>
                                  <a:avLst/>
                                  <a:gdLst>
                                    <a:gd name="T0" fmla="*/ 0 w 394"/>
                                    <a:gd name="T1" fmla="*/ 732 h 739"/>
                                    <a:gd name="T2" fmla="*/ 29 w 394"/>
                                    <a:gd name="T3" fmla="*/ 678 h 739"/>
                                    <a:gd name="T4" fmla="*/ 35 w 394"/>
                                    <a:gd name="T5" fmla="*/ 685 h 739"/>
                                    <a:gd name="T6" fmla="*/ 6 w 394"/>
                                    <a:gd name="T7" fmla="*/ 739 h 739"/>
                                    <a:gd name="T8" fmla="*/ 0 w 394"/>
                                    <a:gd name="T9" fmla="*/ 732 h 739"/>
                                    <a:gd name="T10" fmla="*/ 48 w 394"/>
                                    <a:gd name="T11" fmla="*/ 642 h 739"/>
                                    <a:gd name="T12" fmla="*/ 76 w 394"/>
                                    <a:gd name="T13" fmla="*/ 588 h 739"/>
                                    <a:gd name="T14" fmla="*/ 83 w 394"/>
                                    <a:gd name="T15" fmla="*/ 595 h 739"/>
                                    <a:gd name="T16" fmla="*/ 54 w 394"/>
                                    <a:gd name="T17" fmla="*/ 649 h 739"/>
                                    <a:gd name="T18" fmla="*/ 48 w 394"/>
                                    <a:gd name="T19" fmla="*/ 642 h 739"/>
                                    <a:gd name="T20" fmla="*/ 96 w 394"/>
                                    <a:gd name="T21" fmla="*/ 552 h 739"/>
                                    <a:gd name="T22" fmla="*/ 124 w 394"/>
                                    <a:gd name="T23" fmla="*/ 498 h 739"/>
                                    <a:gd name="T24" fmla="*/ 130 w 394"/>
                                    <a:gd name="T25" fmla="*/ 505 h 739"/>
                                    <a:gd name="T26" fmla="*/ 102 w 394"/>
                                    <a:gd name="T27" fmla="*/ 559 h 739"/>
                                    <a:gd name="T28" fmla="*/ 96 w 394"/>
                                    <a:gd name="T29" fmla="*/ 552 h 739"/>
                                    <a:gd name="T30" fmla="*/ 143 w 394"/>
                                    <a:gd name="T31" fmla="*/ 462 h 739"/>
                                    <a:gd name="T32" fmla="*/ 172 w 394"/>
                                    <a:gd name="T33" fmla="*/ 408 h 739"/>
                                    <a:gd name="T34" fmla="*/ 178 w 394"/>
                                    <a:gd name="T35" fmla="*/ 416 h 739"/>
                                    <a:gd name="T36" fmla="*/ 149 w 394"/>
                                    <a:gd name="T37" fmla="*/ 469 h 739"/>
                                    <a:gd name="T38" fmla="*/ 143 w 394"/>
                                    <a:gd name="T39" fmla="*/ 462 h 739"/>
                                    <a:gd name="T40" fmla="*/ 191 w 394"/>
                                    <a:gd name="T41" fmla="*/ 372 h 739"/>
                                    <a:gd name="T42" fmla="*/ 219 w 394"/>
                                    <a:gd name="T43" fmla="*/ 319 h 739"/>
                                    <a:gd name="T44" fmla="*/ 225 w 394"/>
                                    <a:gd name="T45" fmla="*/ 326 h 739"/>
                                    <a:gd name="T46" fmla="*/ 197 w 394"/>
                                    <a:gd name="T47" fmla="*/ 380 h 739"/>
                                    <a:gd name="T48" fmla="*/ 191 w 394"/>
                                    <a:gd name="T49" fmla="*/ 372 h 739"/>
                                    <a:gd name="T50" fmla="*/ 238 w 394"/>
                                    <a:gd name="T51" fmla="*/ 283 h 739"/>
                                    <a:gd name="T52" fmla="*/ 267 w 394"/>
                                    <a:gd name="T53" fmla="*/ 229 h 739"/>
                                    <a:gd name="T54" fmla="*/ 273 w 394"/>
                                    <a:gd name="T55" fmla="*/ 236 h 739"/>
                                    <a:gd name="T56" fmla="*/ 244 w 394"/>
                                    <a:gd name="T57" fmla="*/ 290 h 739"/>
                                    <a:gd name="T58" fmla="*/ 238 w 394"/>
                                    <a:gd name="T59" fmla="*/ 283 h 739"/>
                                    <a:gd name="T60" fmla="*/ 286 w 394"/>
                                    <a:gd name="T61" fmla="*/ 193 h 739"/>
                                    <a:gd name="T62" fmla="*/ 315 w 394"/>
                                    <a:gd name="T63" fmla="*/ 139 h 739"/>
                                    <a:gd name="T64" fmla="*/ 321 w 394"/>
                                    <a:gd name="T65" fmla="*/ 146 h 739"/>
                                    <a:gd name="T66" fmla="*/ 292 w 394"/>
                                    <a:gd name="T67" fmla="*/ 200 h 739"/>
                                    <a:gd name="T68" fmla="*/ 286 w 394"/>
                                    <a:gd name="T69" fmla="*/ 193 h 739"/>
                                    <a:gd name="T70" fmla="*/ 334 w 394"/>
                                    <a:gd name="T71" fmla="*/ 103 h 739"/>
                                    <a:gd name="T72" fmla="*/ 362 w 394"/>
                                    <a:gd name="T73" fmla="*/ 49 h 739"/>
                                    <a:gd name="T74" fmla="*/ 368 w 394"/>
                                    <a:gd name="T75" fmla="*/ 56 h 739"/>
                                    <a:gd name="T76" fmla="*/ 340 w 394"/>
                                    <a:gd name="T77" fmla="*/ 110 h 739"/>
                                    <a:gd name="T78" fmla="*/ 334 w 394"/>
                                    <a:gd name="T79" fmla="*/ 103 h 739"/>
                                    <a:gd name="T80" fmla="*/ 381 w 394"/>
                                    <a:gd name="T81" fmla="*/ 13 h 739"/>
                                    <a:gd name="T82" fmla="*/ 388 w 394"/>
                                    <a:gd name="T83" fmla="*/ 0 h 739"/>
                                    <a:gd name="T84" fmla="*/ 394 w 394"/>
                                    <a:gd name="T85" fmla="*/ 7 h 739"/>
                                    <a:gd name="T86" fmla="*/ 387 w 394"/>
                                    <a:gd name="T87" fmla="*/ 20 h 739"/>
                                    <a:gd name="T88" fmla="*/ 381 w 394"/>
                                    <a:gd name="T89" fmla="*/ 1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94" h="739">
                                      <a:moveTo>
                                        <a:pt x="0" y="732"/>
                                      </a:moveTo>
                                      <a:lnTo>
                                        <a:pt x="29" y="678"/>
                                      </a:lnTo>
                                      <a:lnTo>
                                        <a:pt x="35" y="685"/>
                                      </a:lnTo>
                                      <a:lnTo>
                                        <a:pt x="6" y="739"/>
                                      </a:lnTo>
                                      <a:lnTo>
                                        <a:pt x="0" y="732"/>
                                      </a:lnTo>
                                      <a:close/>
                                      <a:moveTo>
                                        <a:pt x="48" y="642"/>
                                      </a:moveTo>
                                      <a:lnTo>
                                        <a:pt x="76" y="588"/>
                                      </a:lnTo>
                                      <a:lnTo>
                                        <a:pt x="83" y="595"/>
                                      </a:lnTo>
                                      <a:lnTo>
                                        <a:pt x="54" y="649"/>
                                      </a:lnTo>
                                      <a:lnTo>
                                        <a:pt x="48" y="642"/>
                                      </a:lnTo>
                                      <a:close/>
                                      <a:moveTo>
                                        <a:pt x="96" y="552"/>
                                      </a:moveTo>
                                      <a:lnTo>
                                        <a:pt x="124" y="498"/>
                                      </a:lnTo>
                                      <a:lnTo>
                                        <a:pt x="130" y="505"/>
                                      </a:lnTo>
                                      <a:lnTo>
                                        <a:pt x="102" y="559"/>
                                      </a:lnTo>
                                      <a:lnTo>
                                        <a:pt x="96" y="552"/>
                                      </a:lnTo>
                                      <a:close/>
                                      <a:moveTo>
                                        <a:pt x="143" y="462"/>
                                      </a:moveTo>
                                      <a:lnTo>
                                        <a:pt x="172" y="408"/>
                                      </a:lnTo>
                                      <a:lnTo>
                                        <a:pt x="178" y="416"/>
                                      </a:lnTo>
                                      <a:lnTo>
                                        <a:pt x="149" y="469"/>
                                      </a:lnTo>
                                      <a:lnTo>
                                        <a:pt x="143" y="462"/>
                                      </a:lnTo>
                                      <a:close/>
                                      <a:moveTo>
                                        <a:pt x="191" y="372"/>
                                      </a:moveTo>
                                      <a:lnTo>
                                        <a:pt x="219" y="319"/>
                                      </a:lnTo>
                                      <a:lnTo>
                                        <a:pt x="225" y="326"/>
                                      </a:lnTo>
                                      <a:lnTo>
                                        <a:pt x="197" y="380"/>
                                      </a:lnTo>
                                      <a:lnTo>
                                        <a:pt x="191" y="372"/>
                                      </a:lnTo>
                                      <a:close/>
                                      <a:moveTo>
                                        <a:pt x="238" y="283"/>
                                      </a:moveTo>
                                      <a:lnTo>
                                        <a:pt x="267" y="229"/>
                                      </a:lnTo>
                                      <a:lnTo>
                                        <a:pt x="273" y="236"/>
                                      </a:lnTo>
                                      <a:lnTo>
                                        <a:pt x="244" y="290"/>
                                      </a:lnTo>
                                      <a:lnTo>
                                        <a:pt x="238" y="283"/>
                                      </a:lnTo>
                                      <a:close/>
                                      <a:moveTo>
                                        <a:pt x="286" y="193"/>
                                      </a:moveTo>
                                      <a:lnTo>
                                        <a:pt x="315" y="139"/>
                                      </a:lnTo>
                                      <a:lnTo>
                                        <a:pt x="321" y="146"/>
                                      </a:lnTo>
                                      <a:lnTo>
                                        <a:pt x="292" y="200"/>
                                      </a:lnTo>
                                      <a:lnTo>
                                        <a:pt x="286" y="193"/>
                                      </a:lnTo>
                                      <a:close/>
                                      <a:moveTo>
                                        <a:pt x="334" y="103"/>
                                      </a:moveTo>
                                      <a:lnTo>
                                        <a:pt x="362" y="49"/>
                                      </a:lnTo>
                                      <a:lnTo>
                                        <a:pt x="368" y="56"/>
                                      </a:lnTo>
                                      <a:lnTo>
                                        <a:pt x="340" y="110"/>
                                      </a:lnTo>
                                      <a:lnTo>
                                        <a:pt x="334" y="103"/>
                                      </a:lnTo>
                                      <a:close/>
                                      <a:moveTo>
                                        <a:pt x="381" y="13"/>
                                      </a:moveTo>
                                      <a:lnTo>
                                        <a:pt x="388" y="0"/>
                                      </a:lnTo>
                                      <a:lnTo>
                                        <a:pt x="394" y="7"/>
                                      </a:lnTo>
                                      <a:lnTo>
                                        <a:pt x="387" y="20"/>
                                      </a:lnTo>
                                      <a:lnTo>
                                        <a:pt x="381" y="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5" name="Line 4388"/>
                              <wps:cNvCnPr/>
                              <wps:spPr bwMode="auto">
                                <a:xfrm>
                                  <a:off x="777875" y="600075"/>
                                  <a:ext cx="260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6" name="Line 4389"/>
                              <wps:cNvCnPr/>
                              <wps:spPr bwMode="auto">
                                <a:xfrm flipV="1">
                                  <a:off x="803910" y="581660"/>
                                  <a:ext cx="2667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7" name="Rectangle 4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0580" y="3879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8" name="Rectangle 4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0" y="135763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9" name="Rectangle 4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050" y="88900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0" name="Rectangle 4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945" y="87058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1" name="Rectangle 4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85471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2" name="Rectangle 4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13576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4" name="Oval 4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5" name="Oval 4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6" name="Oval 4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221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7" name="Oval 4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8" name="Oval 4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233680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77" o:spid="_x0000_s2004" editas="canvas" style="width:106.65pt;height:127pt;mso-position-horizontal-relative:char;mso-position-vertical-relative:line" coordsize="13544,16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">
                      <v:shape id="_x0000_s2005" type="#_x0000_t75" style="position:absolute;width:13544;height:16129;visibility:visible;mso-wrap-style:square">
                        <v:fill o:detectmouseclick="t"/>
                        <v:path o:connecttype="none"/>
                      </v:shape>
                      <v:shape id="Freeform 4379" o:spid="_x0000_s2006" style="position:absolute;left:5581;top:10109;width:6122;height:70;visibility:visible;mso-wrap-style:square;v-text-anchor:top" coordsize="96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Uk38QA&#10;AADdAAAADwAAAGRycy9kb3ducmV2LnhtbESPzYrCMBSF9wO+Q7iCm0FTiwxSjSKC4MIBx+r+0lzb&#10;YnNTm1hrn34iDMzycH4+znLdmUq01LjSsoLpJAJBnFldcq7gnO7GcxDOI2usLJOCFzlYrwYfS0y0&#10;ffIPtSefizDCLkEFhfd1IqXLCjLoJrYmDt7VNgZ9kE0udYPPMG4qGUfRlzRYciAUWNO2oOx2ehgF&#10;JqA+3TU+fPd937X18ZI+7pVSo2G3WYDw1Pn/8F97rxXMZtMY3m/CE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lJN/EAAAA3QAAAA8AAAAAAAAAAAAAAAAAmAIAAGRycy9k&#10;b3ducmV2LnhtbFBLBQYAAAAABAAEAPUAAACJAwAAAAA=&#10;" path="m,l46,r,11l,11,,xm77,r46,l123,11r-46,l77,xm153,r46,l199,11r-46,l153,xm230,r45,l275,11r-45,l230,xm306,r46,l352,11r-46,l306,xm383,r45,l428,11r-45,l383,xm459,r46,l505,11r-46,l459,xm535,r46,l581,11r-46,l535,xm612,r46,l658,11r-46,l612,xm688,r46,l734,11r-46,l688,xm765,r46,l811,11r-46,l765,xm841,r46,l887,11r-46,l841,xm918,r46,l964,11r-46,l918,xe" fillcolor="black" strokeweight=".05pt">
                        <v:stroke joinstyle="bevel"/>
                        <v:path arrowok="t" o:connecttype="custom" o:connectlocs="29210,0;0,6985;48895,0;78105,6985;48895,0;126365,0;97155,6985;146050,0;174625,6985;146050,0;223520,0;194310,6985;243205,0;271780,6985;243205,0;320675,0;291465,6985;339725,0;368935,6985;339725,0;417830,0;388620,6985;436880,0;466090,6985;436880,0;514985,0;485775,6985;534035,0;563245,6985;534035,0;612140,0;582930,6985" o:connectangles="0,0,0,0,0,0,0,0,0,0,0,0,0,0,0,0,0,0,0,0,0,0,0,0,0,0,0,0,0,0,0,0"/>
                        <o:lock v:ext="edit" verticies="t"/>
                      </v:shape>
                      <v:shape id="Freeform 4380" o:spid="_x0000_s2007" style="position:absolute;left:1009;top:10109;width:4585;height:3422;visibility:visible;mso-wrap-style:square;v-text-anchor:top" coordsize="722,5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R6c8gA&#10;AADdAAAADwAAAGRycy9kb3ducmV2LnhtbESP3WoCMRSE7wt9h3CE3tWsrRVZjWKlthUFfxEvD5vj&#10;bnBzsmxS3b59UxC8HGbmG2Y4bmwpLlR741hBp52AIM6cNpwr2O9mz30QPiBrLB2Tgl/yMB49Pgwx&#10;1e7KG7psQy4ihH2KCooQqlRKnxVk0bddRRy9k6sthijrXOoarxFuS/mSJD1p0XBcKLCiaUHZeftj&#10;FSw/zNv7MjSfX4vzejJfHUx/dpwq9dRqJgMQgZpwD9/a31pBt9t5hf838QnI0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itHpzyAAAAN0AAAAPAAAAAAAAAAAAAAAAAJgCAABk&#10;cnMvZG93bnJldi54bWxQSwUGAAAAAAQABAD1AAAAjQMAAAAA&#10;" path="m722,11l681,41,677,31,719,r3,11xm653,61l612,92,609,81,650,51r3,10xm585,112r-42,30l540,132r41,-30l585,112xm516,162r-41,31l471,182r42,-30l516,162xm447,213r-41,30l403,233r41,-30l447,213xm379,263r-42,31l334,283r41,-30l379,263xm310,314r-41,30l265,334r42,-30l310,314xm241,364r-41,31l197,384r41,-30l241,364xm173,415r-42,30l128,435r41,-30l173,415xm104,465l63,496,59,485r42,-30l104,465xm35,516l3,539,,529,32,506r3,10xe" fillcolor="black" strokeweight=".05pt">
                        <v:stroke joinstyle="bevel"/>
                        <v:path arrowok="t" o:connecttype="custom" o:connectlocs="458470,6985;432435,26035;429895,19685;456565,0;458470,6985;414655,38735;388620,58420;386715,51435;412750,32385;414655,38735;371475,71120;344805,90170;342900,83820;368935,64770;371475,71120;327660,102870;301625,122555;299085,115570;325755,96520;327660,102870;283845,135255;257810,154305;255905,147955;281940,128905;283845,135255;240665,167005;213995,186690;212090,179705;238125,160655;240665,167005;196850,199390;170815,218440;168275,212090;194945,193040;196850,199390;153035,231140;127000,250825;125095,243840;151130,224790;153035,231140;109855,263525;83185,282575;81280,276225;107315,257175;109855,263525;66040,295275;40005,314960;37465,307975;64135,288925;66040,295275;22225,327660;1905,342265;0,335915;20320,321310;22225,327660" o:connectangles="0,0,0,0,0,0,0,0,0,0,0,0,0,0,0,0,0,0,0,0,0,0,0,0,0,0,0,0,0,0,0,0,0,0,0,0,0,0,0,0,0,0,0,0,0,0,0,0,0,0,0,0,0,0,0"/>
                        <o:lock v:ext="edit" verticies="t"/>
                      </v:shape>
                      <v:line id="Line 4381" o:spid="_x0000_s2008" style="position:absolute;visibility:visible;mso-wrap-style:square" from="1022,13500" to="7232,1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dsrsUAAADdAAAADwAAAGRycy9kb3ducmV2LnhtbESPQWvCQBSE70L/w/KEXkQ3ljSU6Cpt&#10;QSj0IDX2/sg+k+Du27C7mvjvuwXB4zAz3zDr7WiNuJIPnWMFy0UGgrh2uuNGwbHazd9AhIis0Tgm&#10;BTcKsN08TdZYajfwD10PsREJwqFEBW2MfSllqFuyGBauJ07eyXmLMUnfSO1xSHBr5EuWFdJix2mh&#10;xZ4+W6rPh4tVMNvfuo9dFQZT+Or1uyCzv5x/lXqeju8rEJHG+Ajf219aQZ4vc/h/k5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dsrsUAAADdAAAADwAAAAAAAAAA&#10;AAAAAAChAgAAZHJzL2Rvd25yZXYueG1sUEsFBgAAAAAEAAQA+QAAAJMDAAAAAA==&#10;" strokeweight=".4pt">
                        <v:stroke joinstyle="miter"/>
                      </v:line>
                      <v:line id="Line 4382" o:spid="_x0000_s2009" style="position:absolute;flip:y;visibility:visible;mso-wrap-style:square" from="7232,10147" to="11798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OeOsAAAADdAAAADwAAAGRycy9kb3ducmV2LnhtbESP3arCMBCE7wXfIazgnaYV/6hGkQMH&#10;vPTvAZZmbYvNpiTRVp/eCIKXw8x8w6y3nanFg5yvLCtIxwkI4tzqigsFl/P/aAnCB2SNtWVS8CQP&#10;202/t8ZM25aP9DiFQkQI+wwVlCE0mZQ+L8mgH9uGOHpX6wyGKF0htcM2wk0tJ0kylwYrjgslNvRX&#10;Un473Y0CNH7Pi+fBvoKXy/Q1m7tJi0oNB91uBSJQF37hb3uvFUyn6Qw+b+ITkJ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jnjrAAAAA3QAAAA8AAAAAAAAAAAAAAAAA&#10;oQIAAGRycy9kb3ducmV2LnhtbFBLBQYAAAAABAAEAPkAAACOAwAAAAA=&#10;" strokeweight=".4pt">
                        <v:stroke joinstyle="miter"/>
                      </v:line>
                      <v:line id="Line 4383" o:spid="_x0000_s2010" style="position:absolute;visibility:visible;mso-wrap-style:square" from="5581,2444" to="11798,10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2QUMEAAADdAAAADwAAAGRycy9kb3ducmV2LnhtbERPz2vCMBS+D/wfwhO8DE11rEg1igrC&#10;YAeZ1fujebbF5KUk0db/fjkMdvz4fq+3gzXiST60jhXMZxkI4srplmsFl/I4XYIIEVmjcUwKXhRg&#10;uxm9rbHQrucfep5jLVIIhwIVNDF2hZShashimLmOOHE35y3GBH0ttcc+hVsjF1mWS4stp4YGOzo0&#10;VN3PD6vg/fRq98cy9Cb35ed3Tub0uF+VmoyH3QpEpCH+i//cX1rBR75M+9Ob9AT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TZBQwQAAAN0AAAAPAAAAAAAAAAAAAAAA&#10;AKECAABkcnMvZG93bnJldi54bWxQSwUGAAAAAAQABAD5AAAAjwMAAAAA&#10;" strokeweight=".4pt">
                        <v:stroke joinstyle="miter"/>
                      </v:line>
                      <v:line id="Line 4384" o:spid="_x0000_s2011" style="position:absolute;visibility:visible;mso-wrap-style:square" from="5581,2444" to="7232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E1y8UAAADdAAAADwAAAGRycy9kb3ducmV2LnhtbESPQWsCMRSE7wX/Q3iCl1KzKl1ka5RW&#10;EIQepK69Pzavu4vJy5JEd/33jSB4HGbmG2a1GawRV/KhdaxgNs1AEFdOt1wrOJW7tyWIEJE1Gsek&#10;4EYBNuvRywoL7Xr+oesx1iJBOBSooImxK6QMVUMWw9R1xMn7c95iTNLXUnvsE9waOc+yXFpsOS00&#10;2NG2oep8vFgFr4db+7UrQ29yX75/52QOl/OvUpPx8PkBItIQn+FHe68VLPLlDO5v0hO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E1y8UAAADdAAAADwAAAAAAAAAA&#10;AAAAAAChAgAAZHJzL2Rvd25yZXYueG1sUEsFBgAAAAAEAAQA+QAAAJMDAAAAAA==&#10;" strokeweight=".4pt">
                        <v:stroke joinstyle="miter"/>
                      </v:line>
                      <v:line id="Line 4385" o:spid="_x0000_s2012" style="position:absolute;flip:x;visibility:visible;mso-wrap-style:square" from="1022,2444" to="5581,1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v8s8EAAADdAAAADwAAAGRycy9kb3ducmV2LnhtbESP3YrCMBSE74V9h3AW9s6mdrFbqlEW&#10;QfDSvwc4NGfbYnNSkqytPr0RBC+HmfmGWa5H04krOd9aVjBLUhDEldUt1wrOp+20AOEDssbOMim4&#10;kYf16mOyxFLbgQ90PYZaRAj7EhU0IfSllL5qyKBPbE8cvT/rDIYoXS21wyHCTSezNM2lwZbjQoM9&#10;bRqqLsd/owCN3/HPbW/vwctidp/nLhtQqa/P8XcBItAY3uFXe6cVfOdFBs838Qn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C/yzwQAAAN0AAAAPAAAAAAAAAAAAAAAA&#10;AKECAABkcnMvZG93bnJldi54bWxQSwUGAAAAAAQABAD5AAAAjwMAAAAA&#10;" strokeweight=".4pt">
                        <v:stroke joinstyle="miter"/>
                      </v:line>
                      <v:shape id="Freeform 4386" o:spid="_x0000_s2013" style="position:absolute;left:5556;top:2444;width:51;height:7703;visibility:visible;mso-wrap-style:square;v-text-anchor:top" coordsize="8,1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7Ub8QA&#10;AADdAAAADwAAAGRycy9kb3ducmV2LnhtbESPT2vCQBTE7wW/w/IEb3WjgkjqKiIIngomoV4f2dck&#10;NPs23d3mj5/eLRR6HGbmN8z+OJpW9OR8Y1nBapmAIC6tbrhSUOSX1x0IH5A1tpZJwUQejofZyx5T&#10;bQe+UZ+FSkQI+xQV1CF0qZS+rMmgX9qOOHqf1hkMUbpKaodDhJtWrpNkKw02HBdq7OhcU/mV/RgF&#10;WWfN++PjWkzhwtX9257WLh+UWszH0xuIQGP4D/+1r1rBZrvbwO+b+ATk4Q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e1G/EAAAA3QAAAA8AAAAAAAAAAAAAAAAAmAIAAGRycy9k&#10;b3ducmV2LnhtbFBLBQYAAAAABAAEAPUAAACJAwAAAAA=&#10;" path="m8,r,69l,69,,,8,xm8,115r,69l,184,,115r8,xm8,230r,69l,299,,230r8,xm8,345r,69l,414,,345r8,xm8,460r,68l,528,,460r8,xm8,574r,69l,643,,574r8,xm8,689r,69l,758,,689r8,xm8,804r,69l,873,,804r8,xm8,919r,69l,988,,919r8,xm8,1034r,69l,1103r,-69l8,1034xm8,1149r,64l,1213r,-64l8,1149xe" fillcolor="black" strokeweight=".05pt">
                        <v:stroke joinstyle="bevel"/>
                        <v:path arrowok="t" o:connecttype="custom" o:connectlocs="5080,0;5080,43815;0,43815;0,0;5080,0;5080,73025;5080,116840;0,116840;0,73025;5080,73025;5080,146050;5080,189865;0,189865;0,146050;5080,146050;5080,219075;5080,262890;0,262890;0,219075;5080,219075;5080,292100;5080,335280;0,335280;0,292100;5080,292100;5080,364490;5080,408305;0,408305;0,364490;5080,364490;5080,437515;5080,481330;0,481330;0,437515;5080,437515;5080,510540;5080,554355;0,554355;0,510540;5080,510540;5080,583565;5080,627380;0,627380;0,583565;5080,583565;5080,656590;5080,700405;0,700405;0,656590;5080,656590;5080,729615;5080,770255;0,770255;0,729615;5080,729615" o:connectangles="0,0,0,0,0,0,0,0,0,0,0,0,0,0,0,0,0,0,0,0,0,0,0,0,0,0,0,0,0,0,0,0,0,0,0,0,0,0,0,0,0,0,0,0,0,0,0,0,0,0,0,0,0,0,0"/>
                        <o:lock v:ext="edit" verticies="t"/>
                      </v:shape>
                      <v:shape id="Freeform 4387" o:spid="_x0000_s2014" style="position:absolute;left:5562;top:5473;width:2502;height:4693;visibility:visible;mso-wrap-style:square;v-text-anchor:top" coordsize="394,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u0SMcA&#10;AADdAAAADwAAAGRycy9kb3ducmV2LnhtbESPQWvCQBSE74X+h+UJvdWNtoQQXUUEsbQHbWoFb4/s&#10;a5I2+zZkV13/vSsIPQ4z8w0znQfTihP1rrGsYDRMQBCXVjdcKdh9rZ4zEM4ja2wtk4ILOZjPHh+m&#10;mGt75k86Fb4SEcIuRwW1910upStrMuiGtiOO3o/tDfoo+0rqHs8Rblo5TpJUGmw4LtTY0bKm8q84&#10;GgXvq7A97DapzD4Ox+9F+B233Xqv1NMgLCYgPAX/H76337SClzR7hdub+ATk7Ao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nLtEjHAAAA3QAAAA8AAAAAAAAAAAAAAAAAmAIAAGRy&#10;cy9kb3ducmV2LnhtbFBLBQYAAAAABAAEAPUAAACMAwAAAAA=&#10;" path="m,732l29,678r6,7l6,739,,732xm48,642l76,588r7,7l54,649r-6,-7xm96,552r28,-54l130,505r-28,54l96,552xm143,462r29,-54l178,416r-29,53l143,462xm191,372r28,-53l225,326r-28,54l191,372xm238,283r29,-54l273,236r-29,54l238,283xm286,193r29,-54l321,146r-29,54l286,193xm334,103l362,49r6,7l340,110r-6,-7xm381,13l388,r6,7l387,20r-6,-7xe" fillcolor="black" strokeweight=".05pt">
                        <v:stroke joinstyle="bevel"/>
                        <v:path arrowok="t" o:connecttype="custom" o:connectlocs="0,464820;18415,430530;22225,434975;3810,469265;0,464820;30480,407670;48260,373380;52705,377825;34290,412115;30480,407670;60960,350520;78740,316230;82550,320675;64770,354965;60960,350520;90805,293370;109220,259080;113030,264160;94615,297815;90805,293370;121285,236220;139065,202565;142875,207010;125095,241300;121285,236220;151130,179705;169545,145415;173355,149860;154940,184150;151130,179705;181610,122555;200025,88265;203835,92710;185420,127000;181610,122555;212090,65405;229870,31115;233680,35560;215900,69850;212090,65405;241935,8255;246380,0;250190,4445;245745,12700;241935,8255" o:connectangles="0,0,0,0,0,0,0,0,0,0,0,0,0,0,0,0,0,0,0,0,0,0,0,0,0,0,0,0,0,0,0,0,0,0,0,0,0,0,0,0,0,0,0,0,0"/>
                        <o:lock v:ext="edit" verticies="t"/>
                      </v:shape>
                      <v:line id="Line 4388" o:spid="_x0000_s2015" style="position:absolute;visibility:visible;mso-wrap-style:square" from="7778,6000" to="8039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ozyMUAAADdAAAADwAAAGRycy9kb3ducmV2LnhtbESPQWsCMRSE7wX/Q3hCL0WzbXGR1Sha&#10;EIQepK7eH5vn7mLysiTRXf+9KRR6HGbmG2a5HqwRd/KhdazgfZqBIK6cbrlWcCp3kzmIEJE1Gsek&#10;4EEB1qvRyxIL7Xr+ofsx1iJBOBSooImxK6QMVUMWw9R1xMm7OG8xJulrqT32CW6N/MiyXFpsOS00&#10;2NFXQ9X1eLMK3g6PdrsrQ29yX86+czKH2/Ws1Ot42CxARBrif/ivvdcKPvP5DH7fpCcgV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DozyMUAAADdAAAADwAAAAAAAAAA&#10;AAAAAAChAgAAZHJzL2Rvd25yZXYueG1sUEsFBgAAAAAEAAQA+QAAAJMDAAAAAA==&#10;" strokeweight=".4pt">
                        <v:stroke joinstyle="miter"/>
                      </v:line>
                      <v:line id="Line 4389" o:spid="_x0000_s2016" style="position:absolute;flip:y;visibility:visible;mso-wrap-style:square" from="8039,5816" to="8305,6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D6sMEAAADdAAAADwAAAGRycy9kb3ducmV2LnhtbESP3YrCMBSE74V9h3AWvNNUxW7pNpVF&#10;ELz07wEOzdm2bHNSkqytPr0RBC+HmfmGKTaj6cSVnG8tK1jMExDEldUt1wou590sA+EDssbOMim4&#10;kYdN+TEpMNd24CNdT6EWEcI+RwVNCH0upa8aMujntieO3q91BkOUrpba4RDhppPLJEmlwZbjQoM9&#10;bRuq/k7/RgEav+ev28Heg5fZ4r5O3XJApaaf4883iEBjeIdf7b1WsEqzFJ5v4hOQ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PqwwQAAAN0AAAAPAAAAAAAAAAAAAAAA&#10;AKECAABkcnMvZG93bnJldi54bWxQSwUGAAAAAAQABAD5AAAAjwMAAAAA&#10;" strokeweight=".4pt">
                        <v:stroke joinstyle="miter"/>
                      </v:line>
                      <v:rect id="Rectangle 4390" o:spid="_x0000_s2017" style="position:absolute;left:8305;top:3879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5jv8MA&#10;AADdAAAADwAAAGRycy9kb3ducmV2LnhtbESP3WoCMRSE7wXfIRyhd5rVgi6rUYog2NIbd32Aw+bs&#10;D01OliR1t2/fFApeDjPzDXM4TdaIB/nQO1awXmUgiGune24V3KvLMgcRIrJG45gU/FCA03E+O2Ch&#10;3cg3epSxFQnCoUAFXYxDIWWoO7IYVm4gTl7jvMWYpG+l9jgmuDVyk2VbabHntNDhQOeO6q/y2yqQ&#10;VXkZ89L4zH1smk/zfr015JR6WUxvexCRpvgM/7evWsHrNt/B35v0BOTx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5jv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91" o:spid="_x0000_s2018" style="position:absolute;left:533;top:1357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H3zb8A&#10;AADdAAAADwAAAGRycy9kb3ducmV2LnhtbERPy4rCMBTdC/5DuMLsbDoKUqpRhgFBZTZWP+DS3D6Y&#10;5KYk0da/N4uBWR7Oe3eYrBFP8qF3rOAzy0EQ10733Cq4347LAkSIyBqNY1LwogCH/Xy2w1K7ka/0&#10;rGIrUgiHEhV0MQ6llKHuyGLI3ECcuMZ5izFB30rtcUzh1shVnm+kxZ5TQ4cDfXdU/1YPq0DequNY&#10;VMbn7rJqfsz5dG3IKfWxmL62ICJN8V/85z5pBetNkeamN+kJy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2kffN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92" o:spid="_x0000_s2019" style="position:absolute;left:5270;top:889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1SVsMA&#10;AADdAAAADwAAAGRycy9kb3ducmV2LnhtbESP3WoCMRSE7wXfIRzBO81WQbZboxRBsMUb1z7AYXP2&#10;hyYnSxLd7ds3guDlMDPfMNv9aI24kw+dYwVvywwEceV0x42Cn+txkYMIEVmjcUwK/ijAfjedbLHQ&#10;buAL3cvYiAThUKCCNsa+kDJULVkMS9cTJ6923mJM0jdSexwS3Bq5yrKNtNhxWmixp0NL1W95swrk&#10;tTwOeWl85r5X9dl8nS41OaXms/HzA0SkMb7Cz/ZJK1hv8nd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1SV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93" o:spid="_x0000_s2020" style="position:absolute;left:4489;top:870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5tFr8A&#10;AADdAAAADwAAAGRycy9kb3ducmV2LnhtbERPy4rCMBTdD/gP4QruxlQF0WoUEQSV2Vj9gEtz+8Dk&#10;piQZ2/l7sxBmeTjv7X6wRrzIh9axgtk0A0FcOt1yreBxP32vQISIrNE4JgV/FGC/G31tMdeu5xu9&#10;iliLFMIhRwVNjF0uZSgbshimriNOXOW8xZigr6X22Kdwa+Q8y5bSYsupocGOjg2Vz+LXKpD34tSv&#10;CuMzd51XP+ZyvlXklJqMh8MGRKQh/os/7rNWsFiu0/70Jj0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NPm0W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94" o:spid="_x0000_s2021" style="position:absolute;left:12141;top:854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LIjcMA&#10;AADdAAAADwAAAGRycy9kb3ducmV2LnhtbESPzYoCMRCE7wu+Q2jB25pRQXQ0yiII7uLF0QdoJj0/&#10;bNIZkujMvv1GEDwWVfUVtd0P1ogH+dA6VjCbZiCIS6dbrhXcrsfPFYgQkTUax6TgjwLsd6OPLeba&#10;9XyhRxFrkSAcclTQxNjlUoayIYth6jri5FXOW4xJ+lpqj32CWyPnWbaUFltOCw12dGio/C3uVoG8&#10;Fsd+VRifuZ95dTbfp0tFTqnJePjagIg0xHf41T5pBYvlegb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LIj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95" o:spid="_x0000_s2022" style="position:absolute;left:6845;top:1357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BW+sMA&#10;AADdAAAADwAAAGRycy9kb3ducmV2LnhtbESP3WoCMRSE7wXfIRzBO812BdGtUYog2OKNqw9w2Jz9&#10;ocnJkkR3+/ZNoeDlMDPfMLvDaI14kg+dYwVvywwEceV0x42C++202IAIEVmjcUwKfijAYT+d7LDQ&#10;buArPcvYiAThUKCCNsa+kDJULVkMS9cTJ6923mJM0jdSexwS3BqZZ9laWuw4LbTY07Gl6rt8WAXy&#10;Vp6GTWl85r7y+mI+z9eanFLz2fjxDiLSGF/h//ZZK1ittz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BW+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96" o:spid="_x0000_s2023" style="position:absolute;left:7162;top:13392;width:146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y2cUA&#10;AADdAAAADwAAAGRycy9kb3ducmV2LnhtbESPT0sDMRTE74LfITyhN5vVyqJr01IEYempfwSvj+S5&#10;Wd28bJN0u+2nNwXB4zAzv2Hmy9F1YqAQW88KHqYFCGLtTcuNgo/9+/0ziJiQDXaeScGZIiwXtzdz&#10;rIw/8ZaGXWpEhnCsUIFNqa+kjNqSwzj1PXH2vnxwmLIMjTQBTxnuOvlYFKV02HJesNjTmyX9szs6&#10;BWs3bHTd24B6VW4+v+2hvsiDUpO7cfUKItGY/sN/7doomJUvT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MzLZxQAAAN0AAAAPAAAAAAAAAAAAAAAAAJgCAABkcnMv&#10;ZG93bnJldi54bWxQSwUGAAAAAAQABAD1AAAAigMAAAAA&#10;" fillcolor="black" strokeweight="0"/>
                      <v:oval id="Oval 4397" o:spid="_x0000_s2024" style="position:absolute;left:5511;top:10033;width:146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+XQsUA&#10;AADdAAAADwAAAGRycy9kb3ducmV2LnhtbESPT0sDMRTE74LfITyhN5vV4qJr01IEYempfwSvj+S5&#10;Wd28bJN0u+2nNwXB4zAzv2Hmy9F1YqAQW88KHqYFCGLtTcuNgo/9+/0ziJiQDXaeScGZIiwXtzdz&#10;rIw/8ZaGXWpEhnCsUIFNqa+kjNqSwzj1PXH2vnxwmLIMjTQBTxnuOvlYFKV02HJesNjTmyX9szs6&#10;BWs3bHTd24B6VW4+v+2hvsiDUpO7cfUKItGY/sN/7doomJUvT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f5dCxQAAAN0AAAAPAAAAAAAAAAAAAAAAAJgCAABkcnMv&#10;ZG93bnJldi54bWxQSwUGAAAAAAQABAD1AAAAigMAAAAA&#10;" fillcolor="black" strokeweight="0"/>
                      <v:oval id="Oval 4398" o:spid="_x0000_s2025" style="position:absolute;left:11722;top:10033;width:146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0JNcQA&#10;AADdAAAADwAAAGRycy9kb3ducmV2LnhtbESPUUvDMBSF3wf+h3AF37ZUhTLrslIEofg0N8HXS3LX&#10;dDY3XRK76q83guDj4ZzzHc6mnt0gJgqx96zgdlWAINbe9NwpeDs8L9cgYkI2OHgmBV8Uod5eLTZY&#10;GX/hV5r2qRMZwrFCBTalsZIyaksO48qPxNk7+uAwZRk6aQJeMtwN8q4oSumw57xgcaQnS/pj/+kU&#10;vLhpp9vRBtRNuXs/2XP7Lc9K3VzPzSOIRHP6D/+1W6Pgvnwo4fdNfg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tCTXEAAAA3QAAAA8AAAAAAAAAAAAAAAAAmAIAAGRycy9k&#10;b3ducmV2LnhtbFBLBQYAAAAABAAEAPUAAACJAwAAAAA=&#10;" fillcolor="black" strokeweight="0"/>
                      <v:oval id="Oval 4399" o:spid="_x0000_s2026" style="position:absolute;left:946;top:13392;width:146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GsrsUA&#10;AADdAAAADwAAAGRycy9kb3ducmV2LnhtbESPQUsDMRSE74L/ITyhN5vVwqpr01IEYemptoLXR/Lc&#10;rG5etkm63fbXm0LB4zAz3zDz5eg6MVCIrWcFD9MCBLH2puVGwefu/f4ZREzIBjvPpOBEEZaL25s5&#10;VsYf+YOGbWpEhnCsUIFNqa+kjNqSwzj1PXH2vn1wmLIMjTQBjxnuOvlYFKV02HJesNjTmyX9uz04&#10;BWs3bHTd24B6VW6+fuy+Psu9UpO7cfUKItGY/sPXdm0UzMqXJ7i8yU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4ayuxQAAAN0AAAAPAAAAAAAAAAAAAAAAAJgCAABkcnMv&#10;ZG93bnJldi54bWxQSwUGAAAAAAQABAD1AAAAigMAAAAA&#10;" fillcolor="black" strokeweight="0"/>
                      <v:oval id="Oval 4400" o:spid="_x0000_s2027" style="position:absolute;left:5511;top:2336;width:146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443MIA&#10;AADdAAAADwAAAGRycy9kb3ducmV2LnhtbERPz2vCMBS+D/wfwhvsNtM5KK4aRQSh7ORU2PWRPJtq&#10;81KTrHb765fDYMeP7/dyPbpODBRi61nBy7QAQay9ablRcDrunucgYkI22HkmBd8UYb2aPCyxMv7O&#10;HzQcUiNyCMcKFdiU+krKqC05jFPfE2fu7IPDlGFopAl4z+Guk7OiKKXDlnODxZ62lvT18OUUvLth&#10;r+veBtSbcv95sbf6R96UenocNwsQicb0L/5z10bBa/mW5+Y3+Qn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fjjc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.</w:t>
      </w:r>
      <w:r w:rsidRPr="00610F8A">
        <w:rPr>
          <w:sz w:val="26"/>
          <w:szCs w:val="26"/>
        </w:rPr>
        <w:t xml:space="preserve"> Từ giả thiết suy ra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2527" type="#_x0000_t75" style="width:1in;height:14.25pt" o:ole="">
            <v:imagedata r:id="rId3013" o:title=""/>
          </v:shape>
          <o:OLEObject Type="Embed" ProgID="Equation.DSMT4" ShapeID="_x0000_i2527" DrawAspect="Content" ObjectID="_1624837043" r:id="rId3014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40100</wp:posOffset>
                </wp:positionH>
                <wp:positionV relativeFrom="paragraph">
                  <wp:posOffset>254635</wp:posOffset>
                </wp:positionV>
                <wp:extent cx="1483995" cy="1734185"/>
                <wp:effectExtent l="0" t="0" r="0" b="1905"/>
                <wp:wrapNone/>
                <wp:docPr id="4411" name="Canvas 4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84" name="Freeform 4803"/>
                        <wps:cNvSpPr>
                          <a:spLocks noEditPoints="1"/>
                        </wps:cNvSpPr>
                        <wps:spPr bwMode="auto">
                          <a:xfrm>
                            <a:off x="229235" y="1124585"/>
                            <a:ext cx="1018540" cy="6350"/>
                          </a:xfrm>
                          <a:custGeom>
                            <a:avLst/>
                            <a:gdLst>
                              <a:gd name="T0" fmla="*/ 64 w 1604"/>
                              <a:gd name="T1" fmla="*/ 0 h 10"/>
                              <a:gd name="T2" fmla="*/ 0 w 1604"/>
                              <a:gd name="T3" fmla="*/ 10 h 10"/>
                              <a:gd name="T4" fmla="*/ 106 w 1604"/>
                              <a:gd name="T5" fmla="*/ 0 h 10"/>
                              <a:gd name="T6" fmla="*/ 170 w 1604"/>
                              <a:gd name="T7" fmla="*/ 10 h 10"/>
                              <a:gd name="T8" fmla="*/ 106 w 1604"/>
                              <a:gd name="T9" fmla="*/ 0 h 10"/>
                              <a:gd name="T10" fmla="*/ 276 w 1604"/>
                              <a:gd name="T11" fmla="*/ 0 h 10"/>
                              <a:gd name="T12" fmla="*/ 213 w 1604"/>
                              <a:gd name="T13" fmla="*/ 10 h 10"/>
                              <a:gd name="T14" fmla="*/ 319 w 1604"/>
                              <a:gd name="T15" fmla="*/ 0 h 10"/>
                              <a:gd name="T16" fmla="*/ 383 w 1604"/>
                              <a:gd name="T17" fmla="*/ 10 h 10"/>
                              <a:gd name="T18" fmla="*/ 319 w 1604"/>
                              <a:gd name="T19" fmla="*/ 0 h 10"/>
                              <a:gd name="T20" fmla="*/ 489 w 1604"/>
                              <a:gd name="T21" fmla="*/ 0 h 10"/>
                              <a:gd name="T22" fmla="*/ 425 w 1604"/>
                              <a:gd name="T23" fmla="*/ 10 h 10"/>
                              <a:gd name="T24" fmla="*/ 531 w 1604"/>
                              <a:gd name="T25" fmla="*/ 0 h 10"/>
                              <a:gd name="T26" fmla="*/ 595 w 1604"/>
                              <a:gd name="T27" fmla="*/ 10 h 10"/>
                              <a:gd name="T28" fmla="*/ 531 w 1604"/>
                              <a:gd name="T29" fmla="*/ 0 h 10"/>
                              <a:gd name="T30" fmla="*/ 701 w 1604"/>
                              <a:gd name="T31" fmla="*/ 0 h 10"/>
                              <a:gd name="T32" fmla="*/ 637 w 1604"/>
                              <a:gd name="T33" fmla="*/ 10 h 10"/>
                              <a:gd name="T34" fmla="*/ 744 w 1604"/>
                              <a:gd name="T35" fmla="*/ 0 h 10"/>
                              <a:gd name="T36" fmla="*/ 807 w 1604"/>
                              <a:gd name="T37" fmla="*/ 10 h 10"/>
                              <a:gd name="T38" fmla="*/ 744 w 1604"/>
                              <a:gd name="T39" fmla="*/ 0 h 10"/>
                              <a:gd name="T40" fmla="*/ 914 w 1604"/>
                              <a:gd name="T41" fmla="*/ 0 h 10"/>
                              <a:gd name="T42" fmla="*/ 850 w 1604"/>
                              <a:gd name="T43" fmla="*/ 10 h 10"/>
                              <a:gd name="T44" fmla="*/ 956 w 1604"/>
                              <a:gd name="T45" fmla="*/ 0 h 10"/>
                              <a:gd name="T46" fmla="*/ 1020 w 1604"/>
                              <a:gd name="T47" fmla="*/ 10 h 10"/>
                              <a:gd name="T48" fmla="*/ 956 w 1604"/>
                              <a:gd name="T49" fmla="*/ 0 h 10"/>
                              <a:gd name="T50" fmla="*/ 1126 w 1604"/>
                              <a:gd name="T51" fmla="*/ 0 h 10"/>
                              <a:gd name="T52" fmla="*/ 1062 w 1604"/>
                              <a:gd name="T53" fmla="*/ 10 h 10"/>
                              <a:gd name="T54" fmla="*/ 1169 w 1604"/>
                              <a:gd name="T55" fmla="*/ 0 h 10"/>
                              <a:gd name="T56" fmla="*/ 1232 w 1604"/>
                              <a:gd name="T57" fmla="*/ 10 h 10"/>
                              <a:gd name="T58" fmla="*/ 1169 w 1604"/>
                              <a:gd name="T59" fmla="*/ 0 h 10"/>
                              <a:gd name="T60" fmla="*/ 1338 w 1604"/>
                              <a:gd name="T61" fmla="*/ 0 h 10"/>
                              <a:gd name="T62" fmla="*/ 1275 w 1604"/>
                              <a:gd name="T63" fmla="*/ 10 h 10"/>
                              <a:gd name="T64" fmla="*/ 1381 w 1604"/>
                              <a:gd name="T65" fmla="*/ 0 h 10"/>
                              <a:gd name="T66" fmla="*/ 1445 w 1604"/>
                              <a:gd name="T67" fmla="*/ 10 h 10"/>
                              <a:gd name="T68" fmla="*/ 1381 w 1604"/>
                              <a:gd name="T69" fmla="*/ 0 h 10"/>
                              <a:gd name="T70" fmla="*/ 1551 w 1604"/>
                              <a:gd name="T71" fmla="*/ 0 h 10"/>
                              <a:gd name="T72" fmla="*/ 1487 w 1604"/>
                              <a:gd name="T73" fmla="*/ 10 h 10"/>
                              <a:gd name="T74" fmla="*/ 1593 w 1604"/>
                              <a:gd name="T75" fmla="*/ 0 h 10"/>
                              <a:gd name="T76" fmla="*/ 1604 w 1604"/>
                              <a:gd name="T77" fmla="*/ 10 h 10"/>
                              <a:gd name="T78" fmla="*/ 1593 w 1604"/>
                              <a:gd name="T7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04" h="10">
                                <a:moveTo>
                                  <a:pt x="0" y="0"/>
                                </a:moveTo>
                                <a:lnTo>
                                  <a:pt x="64" y="0"/>
                                </a:lnTo>
                                <a:lnTo>
                                  <a:pt x="6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6" y="0"/>
                                </a:moveTo>
                                <a:lnTo>
                                  <a:pt x="170" y="0"/>
                                </a:lnTo>
                                <a:lnTo>
                                  <a:pt x="170" y="10"/>
                                </a:lnTo>
                                <a:lnTo>
                                  <a:pt x="106" y="10"/>
                                </a:lnTo>
                                <a:lnTo>
                                  <a:pt x="106" y="0"/>
                                </a:lnTo>
                                <a:close/>
                                <a:moveTo>
                                  <a:pt x="213" y="0"/>
                                </a:moveTo>
                                <a:lnTo>
                                  <a:pt x="276" y="0"/>
                                </a:lnTo>
                                <a:lnTo>
                                  <a:pt x="276" y="10"/>
                                </a:lnTo>
                                <a:lnTo>
                                  <a:pt x="213" y="10"/>
                                </a:lnTo>
                                <a:lnTo>
                                  <a:pt x="213" y="0"/>
                                </a:lnTo>
                                <a:close/>
                                <a:moveTo>
                                  <a:pt x="319" y="0"/>
                                </a:moveTo>
                                <a:lnTo>
                                  <a:pt x="383" y="0"/>
                                </a:lnTo>
                                <a:lnTo>
                                  <a:pt x="383" y="10"/>
                                </a:lnTo>
                                <a:lnTo>
                                  <a:pt x="319" y="10"/>
                                </a:lnTo>
                                <a:lnTo>
                                  <a:pt x="319" y="0"/>
                                </a:lnTo>
                                <a:close/>
                                <a:moveTo>
                                  <a:pt x="425" y="0"/>
                                </a:moveTo>
                                <a:lnTo>
                                  <a:pt x="489" y="0"/>
                                </a:lnTo>
                                <a:lnTo>
                                  <a:pt x="489" y="10"/>
                                </a:lnTo>
                                <a:lnTo>
                                  <a:pt x="425" y="10"/>
                                </a:lnTo>
                                <a:lnTo>
                                  <a:pt x="425" y="0"/>
                                </a:lnTo>
                                <a:close/>
                                <a:moveTo>
                                  <a:pt x="531" y="0"/>
                                </a:moveTo>
                                <a:lnTo>
                                  <a:pt x="595" y="0"/>
                                </a:lnTo>
                                <a:lnTo>
                                  <a:pt x="595" y="10"/>
                                </a:lnTo>
                                <a:lnTo>
                                  <a:pt x="531" y="10"/>
                                </a:lnTo>
                                <a:lnTo>
                                  <a:pt x="531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44" y="0"/>
                                </a:moveTo>
                                <a:lnTo>
                                  <a:pt x="807" y="0"/>
                                </a:lnTo>
                                <a:lnTo>
                                  <a:pt x="807" y="10"/>
                                </a:lnTo>
                                <a:lnTo>
                                  <a:pt x="744" y="10"/>
                                </a:lnTo>
                                <a:lnTo>
                                  <a:pt x="744" y="0"/>
                                </a:lnTo>
                                <a:close/>
                                <a:moveTo>
                                  <a:pt x="850" y="0"/>
                                </a:moveTo>
                                <a:lnTo>
                                  <a:pt x="914" y="0"/>
                                </a:lnTo>
                                <a:lnTo>
                                  <a:pt x="914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956" y="0"/>
                                </a:moveTo>
                                <a:lnTo>
                                  <a:pt x="1020" y="0"/>
                                </a:lnTo>
                                <a:lnTo>
                                  <a:pt x="1020" y="10"/>
                                </a:lnTo>
                                <a:lnTo>
                                  <a:pt x="956" y="10"/>
                                </a:lnTo>
                                <a:lnTo>
                                  <a:pt x="956" y="0"/>
                                </a:lnTo>
                                <a:close/>
                                <a:moveTo>
                                  <a:pt x="1062" y="0"/>
                                </a:moveTo>
                                <a:lnTo>
                                  <a:pt x="1126" y="0"/>
                                </a:lnTo>
                                <a:lnTo>
                                  <a:pt x="1126" y="10"/>
                                </a:lnTo>
                                <a:lnTo>
                                  <a:pt x="1062" y="10"/>
                                </a:lnTo>
                                <a:lnTo>
                                  <a:pt x="1062" y="0"/>
                                </a:lnTo>
                                <a:close/>
                                <a:moveTo>
                                  <a:pt x="1169" y="0"/>
                                </a:moveTo>
                                <a:lnTo>
                                  <a:pt x="1232" y="0"/>
                                </a:lnTo>
                                <a:lnTo>
                                  <a:pt x="1232" y="10"/>
                                </a:lnTo>
                                <a:lnTo>
                                  <a:pt x="1169" y="10"/>
                                </a:lnTo>
                                <a:lnTo>
                                  <a:pt x="1169" y="0"/>
                                </a:lnTo>
                                <a:close/>
                                <a:moveTo>
                                  <a:pt x="1275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0"/>
                                </a:lnTo>
                                <a:lnTo>
                                  <a:pt x="1275" y="10"/>
                                </a:lnTo>
                                <a:lnTo>
                                  <a:pt x="1275" y="0"/>
                                </a:lnTo>
                                <a:close/>
                                <a:moveTo>
                                  <a:pt x="1381" y="0"/>
                                </a:moveTo>
                                <a:lnTo>
                                  <a:pt x="1445" y="0"/>
                                </a:lnTo>
                                <a:lnTo>
                                  <a:pt x="1445" y="10"/>
                                </a:lnTo>
                                <a:lnTo>
                                  <a:pt x="1381" y="10"/>
                                </a:lnTo>
                                <a:lnTo>
                                  <a:pt x="1381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0"/>
                                </a:lnTo>
                                <a:lnTo>
                                  <a:pt x="1487" y="10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93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0"/>
                                </a:lnTo>
                                <a:lnTo>
                                  <a:pt x="1593" y="10"/>
                                </a:lnTo>
                                <a:lnTo>
                                  <a:pt x="15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5" name="Line 4804"/>
                        <wps:cNvCnPr/>
                        <wps:spPr bwMode="auto">
                          <a:xfrm>
                            <a:off x="229235" y="1127760"/>
                            <a:ext cx="60007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6" name="Line 4805"/>
                        <wps:cNvCnPr/>
                        <wps:spPr bwMode="auto">
                          <a:xfrm flipV="1">
                            <a:off x="829310" y="1127760"/>
                            <a:ext cx="41846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7" name="Line 4806"/>
                        <wps:cNvCnPr/>
                        <wps:spPr bwMode="auto">
                          <a:xfrm>
                            <a:off x="229235" y="227965"/>
                            <a:ext cx="1018540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8" name="Line 4807"/>
                        <wps:cNvCnPr/>
                        <wps:spPr bwMode="auto">
                          <a:xfrm>
                            <a:off x="229235" y="227965"/>
                            <a:ext cx="600075" cy="127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9" name="Line 4808"/>
                        <wps:cNvCnPr/>
                        <wps:spPr bwMode="auto">
                          <a:xfrm>
                            <a:off x="229235" y="227965"/>
                            <a:ext cx="809625" cy="1085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0" name="Line 4809"/>
                        <wps:cNvCnPr/>
                        <wps:spPr bwMode="auto">
                          <a:xfrm>
                            <a:off x="229235" y="227965"/>
                            <a:ext cx="635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1" name="Line 4810"/>
                        <wps:cNvCnPr/>
                        <wps:spPr bwMode="auto">
                          <a:xfrm flipV="1">
                            <a:off x="229235" y="1075690"/>
                            <a:ext cx="40005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2" name="Line 4811"/>
                        <wps:cNvCnPr/>
                        <wps:spPr bwMode="auto">
                          <a:xfrm flipV="1">
                            <a:off x="629285" y="828040"/>
                            <a:ext cx="278765" cy="24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3" name="Freeform 4812"/>
                        <wps:cNvSpPr>
                          <a:spLocks noEditPoints="1"/>
                        </wps:cNvSpPr>
                        <wps:spPr bwMode="auto">
                          <a:xfrm>
                            <a:off x="227965" y="824865"/>
                            <a:ext cx="681990" cy="306070"/>
                          </a:xfrm>
                          <a:custGeom>
                            <a:avLst/>
                            <a:gdLst>
                              <a:gd name="T0" fmla="*/ 1074 w 1074"/>
                              <a:gd name="T1" fmla="*/ 9 h 482"/>
                              <a:gd name="T2" fmla="*/ 1016 w 1074"/>
                              <a:gd name="T3" fmla="*/ 35 h 482"/>
                              <a:gd name="T4" fmla="*/ 1011 w 1074"/>
                              <a:gd name="T5" fmla="*/ 26 h 482"/>
                              <a:gd name="T6" fmla="*/ 1069 w 1074"/>
                              <a:gd name="T7" fmla="*/ 0 h 482"/>
                              <a:gd name="T8" fmla="*/ 1074 w 1074"/>
                              <a:gd name="T9" fmla="*/ 9 h 482"/>
                              <a:gd name="T10" fmla="*/ 977 w 1074"/>
                              <a:gd name="T11" fmla="*/ 52 h 482"/>
                              <a:gd name="T12" fmla="*/ 919 w 1074"/>
                              <a:gd name="T13" fmla="*/ 78 h 482"/>
                              <a:gd name="T14" fmla="*/ 915 w 1074"/>
                              <a:gd name="T15" fmla="*/ 68 h 482"/>
                              <a:gd name="T16" fmla="*/ 973 w 1074"/>
                              <a:gd name="T17" fmla="*/ 43 h 482"/>
                              <a:gd name="T18" fmla="*/ 977 w 1074"/>
                              <a:gd name="T19" fmla="*/ 52 h 482"/>
                              <a:gd name="T20" fmla="*/ 880 w 1074"/>
                              <a:gd name="T21" fmla="*/ 95 h 482"/>
                              <a:gd name="T22" fmla="*/ 822 w 1074"/>
                              <a:gd name="T23" fmla="*/ 120 h 482"/>
                              <a:gd name="T24" fmla="*/ 818 w 1074"/>
                              <a:gd name="T25" fmla="*/ 111 h 482"/>
                              <a:gd name="T26" fmla="*/ 876 w 1074"/>
                              <a:gd name="T27" fmla="*/ 85 h 482"/>
                              <a:gd name="T28" fmla="*/ 880 w 1074"/>
                              <a:gd name="T29" fmla="*/ 95 h 482"/>
                              <a:gd name="T30" fmla="*/ 784 w 1074"/>
                              <a:gd name="T31" fmla="*/ 138 h 482"/>
                              <a:gd name="T32" fmla="*/ 726 w 1074"/>
                              <a:gd name="T33" fmla="*/ 163 h 482"/>
                              <a:gd name="T34" fmla="*/ 721 w 1074"/>
                              <a:gd name="T35" fmla="*/ 154 h 482"/>
                              <a:gd name="T36" fmla="*/ 779 w 1074"/>
                              <a:gd name="T37" fmla="*/ 128 h 482"/>
                              <a:gd name="T38" fmla="*/ 784 w 1074"/>
                              <a:gd name="T39" fmla="*/ 138 h 482"/>
                              <a:gd name="T40" fmla="*/ 687 w 1074"/>
                              <a:gd name="T41" fmla="*/ 180 h 482"/>
                              <a:gd name="T42" fmla="*/ 629 w 1074"/>
                              <a:gd name="T43" fmla="*/ 206 h 482"/>
                              <a:gd name="T44" fmla="*/ 625 w 1074"/>
                              <a:gd name="T45" fmla="*/ 196 h 482"/>
                              <a:gd name="T46" fmla="*/ 683 w 1074"/>
                              <a:gd name="T47" fmla="*/ 171 h 482"/>
                              <a:gd name="T48" fmla="*/ 687 w 1074"/>
                              <a:gd name="T49" fmla="*/ 180 h 482"/>
                              <a:gd name="T50" fmla="*/ 591 w 1074"/>
                              <a:gd name="T51" fmla="*/ 223 h 482"/>
                              <a:gd name="T52" fmla="*/ 533 w 1074"/>
                              <a:gd name="T53" fmla="*/ 248 h 482"/>
                              <a:gd name="T54" fmla="*/ 528 w 1074"/>
                              <a:gd name="T55" fmla="*/ 239 h 482"/>
                              <a:gd name="T56" fmla="*/ 586 w 1074"/>
                              <a:gd name="T57" fmla="*/ 213 h 482"/>
                              <a:gd name="T58" fmla="*/ 591 w 1074"/>
                              <a:gd name="T59" fmla="*/ 223 h 482"/>
                              <a:gd name="T60" fmla="*/ 494 w 1074"/>
                              <a:gd name="T61" fmla="*/ 266 h 482"/>
                              <a:gd name="T62" fmla="*/ 436 w 1074"/>
                              <a:gd name="T63" fmla="*/ 291 h 482"/>
                              <a:gd name="T64" fmla="*/ 432 w 1074"/>
                              <a:gd name="T65" fmla="*/ 282 h 482"/>
                              <a:gd name="T66" fmla="*/ 490 w 1074"/>
                              <a:gd name="T67" fmla="*/ 256 h 482"/>
                              <a:gd name="T68" fmla="*/ 494 w 1074"/>
                              <a:gd name="T69" fmla="*/ 266 h 482"/>
                              <a:gd name="T70" fmla="*/ 397 w 1074"/>
                              <a:gd name="T71" fmla="*/ 308 h 482"/>
                              <a:gd name="T72" fmla="*/ 339 w 1074"/>
                              <a:gd name="T73" fmla="*/ 334 h 482"/>
                              <a:gd name="T74" fmla="*/ 335 w 1074"/>
                              <a:gd name="T75" fmla="*/ 324 h 482"/>
                              <a:gd name="T76" fmla="*/ 393 w 1074"/>
                              <a:gd name="T77" fmla="*/ 299 h 482"/>
                              <a:gd name="T78" fmla="*/ 397 w 1074"/>
                              <a:gd name="T79" fmla="*/ 308 h 482"/>
                              <a:gd name="T80" fmla="*/ 301 w 1074"/>
                              <a:gd name="T81" fmla="*/ 351 h 482"/>
                              <a:gd name="T82" fmla="*/ 243 w 1074"/>
                              <a:gd name="T83" fmla="*/ 377 h 482"/>
                              <a:gd name="T84" fmla="*/ 238 w 1074"/>
                              <a:gd name="T85" fmla="*/ 367 h 482"/>
                              <a:gd name="T86" fmla="*/ 296 w 1074"/>
                              <a:gd name="T87" fmla="*/ 342 h 482"/>
                              <a:gd name="T88" fmla="*/ 301 w 1074"/>
                              <a:gd name="T89" fmla="*/ 351 h 482"/>
                              <a:gd name="T90" fmla="*/ 204 w 1074"/>
                              <a:gd name="T91" fmla="*/ 394 h 482"/>
                              <a:gd name="T92" fmla="*/ 146 w 1074"/>
                              <a:gd name="T93" fmla="*/ 419 h 482"/>
                              <a:gd name="T94" fmla="*/ 142 w 1074"/>
                              <a:gd name="T95" fmla="*/ 410 h 482"/>
                              <a:gd name="T96" fmla="*/ 200 w 1074"/>
                              <a:gd name="T97" fmla="*/ 384 h 482"/>
                              <a:gd name="T98" fmla="*/ 204 w 1074"/>
                              <a:gd name="T99" fmla="*/ 394 h 482"/>
                              <a:gd name="T100" fmla="*/ 108 w 1074"/>
                              <a:gd name="T101" fmla="*/ 436 h 482"/>
                              <a:gd name="T102" fmla="*/ 50 w 1074"/>
                              <a:gd name="T103" fmla="*/ 462 h 482"/>
                              <a:gd name="T104" fmla="*/ 45 w 1074"/>
                              <a:gd name="T105" fmla="*/ 452 h 482"/>
                              <a:gd name="T106" fmla="*/ 103 w 1074"/>
                              <a:gd name="T107" fmla="*/ 427 h 482"/>
                              <a:gd name="T108" fmla="*/ 108 w 1074"/>
                              <a:gd name="T109" fmla="*/ 436 h 482"/>
                              <a:gd name="T110" fmla="*/ 11 w 1074"/>
                              <a:gd name="T111" fmla="*/ 479 h 482"/>
                              <a:gd name="T112" fmla="*/ 4 w 1074"/>
                              <a:gd name="T113" fmla="*/ 482 h 482"/>
                              <a:gd name="T114" fmla="*/ 0 w 1074"/>
                              <a:gd name="T115" fmla="*/ 473 h 482"/>
                              <a:gd name="T116" fmla="*/ 7 w 1074"/>
                              <a:gd name="T117" fmla="*/ 470 h 482"/>
                              <a:gd name="T118" fmla="*/ 11 w 1074"/>
                              <a:gd name="T119" fmla="*/ 479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074" h="482">
                                <a:moveTo>
                                  <a:pt x="1074" y="9"/>
                                </a:moveTo>
                                <a:lnTo>
                                  <a:pt x="1016" y="35"/>
                                </a:lnTo>
                                <a:lnTo>
                                  <a:pt x="1011" y="26"/>
                                </a:lnTo>
                                <a:lnTo>
                                  <a:pt x="1069" y="0"/>
                                </a:lnTo>
                                <a:lnTo>
                                  <a:pt x="1074" y="9"/>
                                </a:lnTo>
                                <a:close/>
                                <a:moveTo>
                                  <a:pt x="977" y="52"/>
                                </a:moveTo>
                                <a:lnTo>
                                  <a:pt x="919" y="78"/>
                                </a:lnTo>
                                <a:lnTo>
                                  <a:pt x="915" y="68"/>
                                </a:lnTo>
                                <a:lnTo>
                                  <a:pt x="973" y="43"/>
                                </a:lnTo>
                                <a:lnTo>
                                  <a:pt x="977" y="52"/>
                                </a:lnTo>
                                <a:close/>
                                <a:moveTo>
                                  <a:pt x="880" y="95"/>
                                </a:moveTo>
                                <a:lnTo>
                                  <a:pt x="822" y="120"/>
                                </a:lnTo>
                                <a:lnTo>
                                  <a:pt x="818" y="111"/>
                                </a:lnTo>
                                <a:lnTo>
                                  <a:pt x="876" y="85"/>
                                </a:lnTo>
                                <a:lnTo>
                                  <a:pt x="880" y="95"/>
                                </a:lnTo>
                                <a:close/>
                                <a:moveTo>
                                  <a:pt x="784" y="138"/>
                                </a:moveTo>
                                <a:lnTo>
                                  <a:pt x="726" y="163"/>
                                </a:lnTo>
                                <a:lnTo>
                                  <a:pt x="721" y="154"/>
                                </a:lnTo>
                                <a:lnTo>
                                  <a:pt x="779" y="128"/>
                                </a:lnTo>
                                <a:lnTo>
                                  <a:pt x="784" y="138"/>
                                </a:lnTo>
                                <a:close/>
                                <a:moveTo>
                                  <a:pt x="687" y="180"/>
                                </a:moveTo>
                                <a:lnTo>
                                  <a:pt x="629" y="206"/>
                                </a:lnTo>
                                <a:lnTo>
                                  <a:pt x="625" y="196"/>
                                </a:lnTo>
                                <a:lnTo>
                                  <a:pt x="683" y="171"/>
                                </a:lnTo>
                                <a:lnTo>
                                  <a:pt x="687" y="180"/>
                                </a:lnTo>
                                <a:close/>
                                <a:moveTo>
                                  <a:pt x="591" y="223"/>
                                </a:moveTo>
                                <a:lnTo>
                                  <a:pt x="533" y="248"/>
                                </a:lnTo>
                                <a:lnTo>
                                  <a:pt x="528" y="239"/>
                                </a:lnTo>
                                <a:lnTo>
                                  <a:pt x="586" y="213"/>
                                </a:lnTo>
                                <a:lnTo>
                                  <a:pt x="591" y="223"/>
                                </a:lnTo>
                                <a:close/>
                                <a:moveTo>
                                  <a:pt x="494" y="266"/>
                                </a:moveTo>
                                <a:lnTo>
                                  <a:pt x="436" y="291"/>
                                </a:lnTo>
                                <a:lnTo>
                                  <a:pt x="432" y="282"/>
                                </a:lnTo>
                                <a:lnTo>
                                  <a:pt x="490" y="256"/>
                                </a:lnTo>
                                <a:lnTo>
                                  <a:pt x="494" y="266"/>
                                </a:lnTo>
                                <a:close/>
                                <a:moveTo>
                                  <a:pt x="397" y="308"/>
                                </a:moveTo>
                                <a:lnTo>
                                  <a:pt x="339" y="334"/>
                                </a:lnTo>
                                <a:lnTo>
                                  <a:pt x="335" y="324"/>
                                </a:lnTo>
                                <a:lnTo>
                                  <a:pt x="393" y="299"/>
                                </a:lnTo>
                                <a:lnTo>
                                  <a:pt x="397" y="308"/>
                                </a:lnTo>
                                <a:close/>
                                <a:moveTo>
                                  <a:pt x="301" y="351"/>
                                </a:moveTo>
                                <a:lnTo>
                                  <a:pt x="243" y="377"/>
                                </a:lnTo>
                                <a:lnTo>
                                  <a:pt x="238" y="367"/>
                                </a:lnTo>
                                <a:lnTo>
                                  <a:pt x="296" y="342"/>
                                </a:lnTo>
                                <a:lnTo>
                                  <a:pt x="301" y="351"/>
                                </a:lnTo>
                                <a:close/>
                                <a:moveTo>
                                  <a:pt x="204" y="394"/>
                                </a:moveTo>
                                <a:lnTo>
                                  <a:pt x="146" y="419"/>
                                </a:lnTo>
                                <a:lnTo>
                                  <a:pt x="142" y="410"/>
                                </a:lnTo>
                                <a:lnTo>
                                  <a:pt x="200" y="384"/>
                                </a:lnTo>
                                <a:lnTo>
                                  <a:pt x="204" y="394"/>
                                </a:lnTo>
                                <a:close/>
                                <a:moveTo>
                                  <a:pt x="108" y="436"/>
                                </a:moveTo>
                                <a:lnTo>
                                  <a:pt x="50" y="462"/>
                                </a:lnTo>
                                <a:lnTo>
                                  <a:pt x="45" y="452"/>
                                </a:lnTo>
                                <a:lnTo>
                                  <a:pt x="103" y="427"/>
                                </a:lnTo>
                                <a:lnTo>
                                  <a:pt x="108" y="436"/>
                                </a:lnTo>
                                <a:close/>
                                <a:moveTo>
                                  <a:pt x="11" y="479"/>
                                </a:moveTo>
                                <a:lnTo>
                                  <a:pt x="4" y="482"/>
                                </a:lnTo>
                                <a:lnTo>
                                  <a:pt x="0" y="473"/>
                                </a:lnTo>
                                <a:lnTo>
                                  <a:pt x="7" y="470"/>
                                </a:lnTo>
                                <a:lnTo>
                                  <a:pt x="11" y="4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4" name="Line 4813"/>
                        <wps:cNvCnPr/>
                        <wps:spPr bwMode="auto">
                          <a:xfrm flipV="1">
                            <a:off x="781050" y="1426845"/>
                            <a:ext cx="4826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5" name="Line 4814"/>
                        <wps:cNvCnPr/>
                        <wps:spPr bwMode="auto">
                          <a:xfrm>
                            <a:off x="829310" y="1426845"/>
                            <a:ext cx="488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6" name="Line 4815"/>
                        <wps:cNvCnPr/>
                        <wps:spPr bwMode="auto">
                          <a:xfrm>
                            <a:off x="229235" y="1061085"/>
                            <a:ext cx="704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7" name="Line 4816"/>
                        <wps:cNvCnPr/>
                        <wps:spPr bwMode="auto">
                          <a:xfrm>
                            <a:off x="299720" y="106108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8" name="Rectangle 4817"/>
                        <wps:cNvSpPr>
                          <a:spLocks noChangeArrowheads="1"/>
                        </wps:cNvSpPr>
                        <wps:spPr bwMode="auto">
                          <a:xfrm>
                            <a:off x="188595" y="7239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9" name="Rectangle 4818"/>
                        <wps:cNvSpPr>
                          <a:spLocks noChangeArrowheads="1"/>
                        </wps:cNvSpPr>
                        <wps:spPr bwMode="auto">
                          <a:xfrm>
                            <a:off x="95250" y="100457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0" name="Rectangle 4819"/>
                        <wps:cNvSpPr>
                          <a:spLocks noChangeArrowheads="1"/>
                        </wps:cNvSpPr>
                        <wps:spPr bwMode="auto">
                          <a:xfrm>
                            <a:off x="782320" y="152590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2" name="Rectangle 4820"/>
                        <wps:cNvSpPr>
                          <a:spLocks noChangeArrowheads="1"/>
                        </wps:cNvSpPr>
                        <wps:spPr bwMode="auto">
                          <a:xfrm>
                            <a:off x="1288415" y="9785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3" name="Rectangle 4821"/>
                        <wps:cNvSpPr>
                          <a:spLocks noChangeArrowheads="1"/>
                        </wps:cNvSpPr>
                        <wps:spPr bwMode="auto">
                          <a:xfrm>
                            <a:off x="533400" y="108902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4" name="Rectangle 4822"/>
                        <wps:cNvSpPr>
                          <a:spLocks noChangeArrowheads="1"/>
                        </wps:cNvSpPr>
                        <wps:spPr bwMode="auto">
                          <a:xfrm>
                            <a:off x="937895" y="68516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5" name="Rectangle 4823"/>
                        <wps:cNvSpPr>
                          <a:spLocks noChangeArrowheads="1"/>
                        </wps:cNvSpPr>
                        <wps:spPr bwMode="auto">
                          <a:xfrm>
                            <a:off x="1085850" y="1323975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6" name="Rectangle 4824"/>
                        <wps:cNvSpPr>
                          <a:spLocks noChangeArrowheads="1"/>
                        </wps:cNvSpPr>
                        <wps:spPr bwMode="auto">
                          <a:xfrm>
                            <a:off x="863600" y="9137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7" name="Oval 4825"/>
                        <wps:cNvSpPr>
                          <a:spLocks noChangeArrowheads="1"/>
                        </wps:cNvSpPr>
                        <wps:spPr bwMode="auto">
                          <a:xfrm>
                            <a:off x="21907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8" name="Oval 4826"/>
                        <wps:cNvSpPr>
                          <a:spLocks noChangeArrowheads="1"/>
                        </wps:cNvSpPr>
                        <wps:spPr bwMode="auto">
                          <a:xfrm>
                            <a:off x="123761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9" name="Oval 4827"/>
                        <wps:cNvSpPr>
                          <a:spLocks noChangeArrowheads="1"/>
                        </wps:cNvSpPr>
                        <wps:spPr bwMode="auto">
                          <a:xfrm>
                            <a:off x="819785" y="1489710"/>
                            <a:ext cx="1968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0" name="Oval 4828"/>
                        <wps:cNvSpPr>
                          <a:spLocks noChangeArrowheads="1"/>
                        </wps:cNvSpPr>
                        <wps:spPr bwMode="auto">
                          <a:xfrm>
                            <a:off x="219075" y="218440"/>
                            <a:ext cx="2032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01" o:spid="_x0000_s2028" editas="canvas" style="position:absolute;left:0;text-align:left;margin-left:263pt;margin-top:20.05pt;width:116.85pt;height:136.55pt;z-index:251672576;mso-position-horizontal-relative:text;mso-position-vertical-relative:text" coordsize="14839,17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">
                <v:shape id="_x0000_s2029" type="#_x0000_t75" style="position:absolute;width:14839;height:17341;visibility:visible;mso-wrap-style:square">
                  <v:fill o:detectmouseclick="t"/>
                  <v:path o:connecttype="none"/>
                </v:shape>
                <v:shape id="Freeform 4803" o:spid="_x0000_s2030" style="position:absolute;left:2292;top:11245;width:10185;height:64;visibility:visible;mso-wrap-style:square;v-text-anchor:top" coordsize="160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uHUsYA&#10;AADdAAAADwAAAGRycy9kb3ducmV2LnhtbESPQWvCQBSE7wX/w/IK3upLqhRJXaVKBcVLqyL09sw+&#10;k2D2bciuMf333UKhx2FmvmFmi97WquPWV040pKMEFEvuTCWFhuNh/TQF5QOJodoJa/hmD4v54GFG&#10;mXF3+eRuHwoVIeIz0lCG0GSIPi/Zkh+5hiV6F9daClG2BZqW7hFua3xOkhe0VElcKKnhVcn5dX+z&#10;GnC3PKxO5y2G9x5Tf0k/dt1XofXwsX97BRW4D//hv/bGaJiMpxP4fROfAM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7uHUsYAAADdAAAADwAAAAAAAAAAAAAAAACYAgAAZHJz&#10;L2Rvd25yZXYueG1sUEsFBgAAAAAEAAQA9QAAAIsDAAAAAA==&#10;" path="m,l64,r,10l,10,,xm106,r64,l170,10r-64,l106,xm213,r63,l276,10r-63,l213,xm319,r64,l383,10r-64,l319,xm425,r64,l489,10r-64,l425,xm531,r64,l595,10r-64,l531,xm637,r64,l701,10r-64,l637,xm744,r63,l807,10r-63,l744,xm850,r64,l914,10r-64,l850,xm956,r64,l1020,10r-64,l956,xm1062,r64,l1126,10r-64,l1062,xm1169,r63,l1232,10r-63,l1169,xm1275,r63,l1338,10r-63,l1275,xm1381,r64,l1445,10r-64,l1381,xm1487,r64,l1551,10r-64,l1487,xm1593,r11,l1604,10r-11,l1593,xe" fillcolor="black" strokeweight=".1pt">
                  <v:stroke joinstyle="bevel"/>
                  <v:path arrowok="t" o:connecttype="custom" o:connectlocs="40640,0;0,6350;67310,0;107950,6350;67310,0;175260,0;135255,6350;202565,0;243205,6350;202565,0;310515,0;269875,6350;337185,0;377825,6350;337185,0;445135,0;404495,6350;472440,0;512445,6350;472440,0;580390,0;539750,6350;607060,0;647700,6350;607060,0;715010,0;674370,6350;742315,0;782320,6350;742315,0;849630,0;809625,6350;876935,0;917575,6350;876935,0;984885,0;944245,6350;1011555,0;1018540,6350;1011555,0" o:connectangles="0,0,0,0,0,0,0,0,0,0,0,0,0,0,0,0,0,0,0,0,0,0,0,0,0,0,0,0,0,0,0,0,0,0,0,0,0,0,0,0"/>
                  <o:lock v:ext="edit" verticies="t"/>
                </v:shape>
                <v:line id="Line 4804" o:spid="_x0000_s2031" style="position:absolute;visibility:visible;mso-wrap-style:square" from="2292,11277" to="8293,14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VkNscAAADdAAAADwAAAGRycy9kb3ducmV2LnhtbESPQWvCQBSE70L/w/IEL0U3rW2V6Cql&#10;UrAHwUTB6zP7zIZm34bsGtN/3y0UPA4z8w2zXPe2Fh21vnKs4GmSgCAunK64VHA8fI7nIHxA1lg7&#10;JgU/5GG9ehgsMdXuxhl1eShFhLBPUYEJoUml9IUhi37iGuLoXVxrMUTZllK3eItwW8vnJHmTFiuO&#10;CwYb+jBUfOdXqyB/3Fb5db+bncyXPk83SWcyeVFqNOzfFyAC9eEe/m9vtYKX6fwV/t7EJ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tWQ2xwAAAN0AAAAPAAAAAAAA&#10;AAAAAAAAAKECAABkcnMvZG93bnJldi54bWxQSwUGAAAAAAQABAD5AAAAlQMAAAAA&#10;" strokeweight=".55pt">
                  <v:stroke joinstyle="miter"/>
                </v:line>
                <v:line id="Line 4805" o:spid="_x0000_s2032" style="position:absolute;flip:y;visibility:visible;mso-wrap-style:square" from="8293,11277" to="12477,14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g6hccAAADdAAAADwAAAGRycy9kb3ducmV2LnhtbESPT2sCMRTE74V+h/AK3jSrlkW2RpFC&#10;/QMtWNuDx8fmuVndvCxJXLffvikIPQ4z8xtmvuxtIzryoXasYDzKQBCXTtdcKfj+ehvOQISIrLFx&#10;TAp+KMBy8fgwx0K7G39Sd4iVSBAOBSowMbaFlKE0ZDGMXEucvJPzFmOSvpLa4y3BbSMnWZZLizWn&#10;BYMtvRoqL4erVfCx69bHTXk2Kz++Zvl7tTnuz6zU4KlfvYCI1Mf/8L291Qqep7Mc/t6k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ODqFxwAAAN0AAAAPAAAAAAAA&#10;AAAAAAAAAKECAABkcnMvZG93bnJldi54bWxQSwUGAAAAAAQABAD5AAAAlQMAAAAA&#10;" strokeweight=".55pt">
                  <v:stroke joinstyle="miter"/>
                </v:line>
                <v:line id="Line 4806" o:spid="_x0000_s2033" style="position:absolute;visibility:visible;mso-wrap-style:square" from="2292,2279" to="12477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tf2scAAADdAAAADwAAAGRycy9kb3ducmV2LnhtbESPQWvCQBSE70L/w/IKXkrdtEqVmFVK&#10;i2APQk0Fr8/sSzY0+zZk1xj/vVsoeBxm5hsmWw+2ET11vnas4GWSgCAunK65UnD42TwvQPiArLFx&#10;TAqu5GG9ehhlmGp34T31eahEhLBPUYEJoU2l9IUhi37iWuLola6zGKLsKqk7vES4beRrkrxJizXH&#10;BYMtfRgqfvOzVZA/bev8/L2bH82XPk0/k97sZanU+HF4X4IINIR7+L+91Qpm08Uc/t7EJyB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K1/axwAAAN0AAAAPAAAAAAAA&#10;AAAAAAAAAKECAABkcnMvZG93bnJldi54bWxQSwUGAAAAAAQABAD5AAAAlQMAAAAA&#10;" strokeweight=".55pt">
                  <v:stroke joinstyle="miter"/>
                </v:line>
                <v:line id="Line 4807" o:spid="_x0000_s2034" style="position:absolute;visibility:visible;mso-wrap-style:square" from="2292,2279" to="8293,14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TLqMQAAADdAAAADwAAAGRycy9kb3ducmV2LnhtbERPy2rCQBTdC/7DcAU3ohMftBIzirQU&#10;7KJQU6Hb28xNJpi5EzJjTP++syi4PJx3dhhsI3rqfO1YwXKRgCAunK65UnD5eptvQfiArLFxTAp+&#10;ycNhPx5lmGp35zP1eahEDGGfogITQptK6QtDFv3CtcSRK11nMUTYVVJ3eI/htpGrJHmSFmuODQZb&#10;ejFUXPObVZDPTnV++/x4/jbv+mf9mvTmLEulppPhuAMRaAgP8b/7pBVs1ts4N76JT0D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tMuoxAAAAN0AAAAPAAAAAAAAAAAA&#10;AAAAAKECAABkcnMvZG93bnJldi54bWxQSwUGAAAAAAQABAD5AAAAkgMAAAAA&#10;" strokeweight=".55pt">
                  <v:stroke joinstyle="miter"/>
                </v:line>
                <v:line id="Line 4808" o:spid="_x0000_s2035" style="position:absolute;visibility:visible;mso-wrap-style:square" from="2292,2279" to="10388,131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huM8cAAADdAAAADwAAAGRycy9kb3ducmV2LnhtbESPQWvCQBSE70L/w/IEL0U3rUVtdJVS&#10;KdiDYKLg9TX7zIZm34bsGtN/3y0UPA4z8w2z2vS2Fh21vnKs4GmSgCAunK64VHA6fowXIHxA1lg7&#10;JgU/5GGzfhisMNXuxhl1eShFhLBPUYEJoUml9IUhi37iGuLoXVxrMUTZllK3eItwW8vnJJlJixXH&#10;BYMNvRsqvvOrVZA/7qr8etjPz+ZTf023SWcyeVFqNOzfliAC9eEe/m/vtIKX6eIV/t7EJ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+G4zxwAAAN0AAAAPAAAAAAAA&#10;AAAAAAAAAKECAABkcnMvZG93bnJldi54bWxQSwUGAAAAAAQABAD5AAAAlQMAAAAA&#10;" strokeweight=".55pt">
                  <v:stroke joinstyle="miter"/>
                </v:line>
                <v:line id="Line 4809" o:spid="_x0000_s2036" style="position:absolute;visibility:visible;mso-wrap-style:square" from="2292,2279" to="2298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tRc8QAAADdAAAADwAAAGRycy9kb3ducmV2LnhtbERPy2rCQBTdF/oPwy10I3ViFR+po4gi&#10;6ELQVHB7m7lmgpk7ITPG9O87C6HLw3nPl52tREuNLx0rGPQTEMS50yUXCs7f248pCB+QNVaOScEv&#10;eVguXl/mmGr34BO1WShEDGGfogITQp1K6XNDFn3f1cSRu7rGYoiwKaRu8BHDbSU/k2QsLZYcGwzW&#10;tDaU37K7VZD1dmV2Px4mF7PXP8NN0pqTvCr1/tatvkAE6sK/+OneaQWj4Szuj2/iE5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G1FzxAAAAN0AAAAPAAAAAAAAAAAA&#10;AAAAAKECAABkcnMvZG93bnJldi54bWxQSwUGAAAAAAQABAD5AAAAkgMAAAAA&#10;" strokeweight=".55pt">
                  <v:stroke joinstyle="miter"/>
                </v:line>
                <v:line id="Line 4810" o:spid="_x0000_s2037" style="position:absolute;flip:y;visibility:visible;mso-wrap-style:square" from="2292,10756" to="6292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g0LMcAAADdAAAADwAAAGRycy9kb3ducmV2LnhtbESPQUsDMRSE74L/ITzBWze7KkXXpqUI&#10;WgstaNtDj4/Nc7N187Ik6Xb9902h4HGYmW+YyWywrejJh8axgiLLQRBXTjdcK9ht30fPIEJE1tg6&#10;JgV/FGA2vb2ZYKndib+p38RaJAiHEhWYGLtSylAZshgy1xEn78d5izFJX0vt8ZTgtpUPeT6WFhtO&#10;CwY7ejNU/W6OVsF62X/sF9XBzH1xzMererH/OrBS93fD/BVEpCH+h6/tT63g6fGlgMub9ATk9Aw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CDQsxwAAAN0AAAAPAAAAAAAA&#10;AAAAAAAAAKECAABkcnMvZG93bnJldi54bWxQSwUGAAAAAAQABAD5AAAAlQMAAAAA&#10;" strokeweight=".55pt">
                  <v:stroke joinstyle="miter"/>
                </v:line>
                <v:line id="Line 4811" o:spid="_x0000_s2038" style="position:absolute;flip:y;visibility:visible;mso-wrap-style:square" from="6292,8280" to="9080,10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qqW8YAAADdAAAADwAAAGRycy9kb3ducmV2LnhtbESPQWsCMRSE7wX/Q3gFbzWrFbFbo0ih&#10;VaGC2h48Pjavm9XNy5LEdf33plDocZiZb5jZorO1aMmHyrGC4SADQVw4XXGp4Pvr/WkKIkRkjbVj&#10;UnCjAIt572GGuXZX3lN7iKVIEA45KjAxNrmUoTBkMQxcQ5y8H+ctxiR9KbXHa4LbWo6ybCItVpwW&#10;DDb0Zqg4Hy5WwXbTfhxXxcks/fCSTT7L1XF3YqX6j93yFUSkLv6H/9prrWD8/DKC3zfpCcj5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aqlvGAAAA3QAAAA8AAAAAAAAA&#10;AAAAAAAAoQIAAGRycy9kb3ducmV2LnhtbFBLBQYAAAAABAAEAPkAAACUAwAAAAA=&#10;" strokeweight=".55pt">
                  <v:stroke joinstyle="miter"/>
                </v:line>
                <v:shape id="Freeform 4812" o:spid="_x0000_s2039" style="position:absolute;left:2279;top:8248;width:6820;height:3061;visibility:visible;mso-wrap-style:square;v-text-anchor:top" coordsize="1074,4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8WXcUA&#10;AADdAAAADwAAAGRycy9kb3ducmV2LnhtbESPT2vCQBTE7wW/w/KEXkrdaIpodJUoFHpt/NPrI/tM&#10;gtm3ye5W47fvFgo9DjPzG2a9HUwrbuR8Y1nBdJKAIC6tbrhScDy8vy5A+ICssbVMCh7kYbsZPa0x&#10;0/bOn3QrQiUihH2GCuoQukxKX9Zk0E9sRxy9i3UGQ5SuktrhPcJNK2dJMpcGG44LNXa0r6m8Ft9G&#10;gdxj8Tj7l65ZzJJd3+fp16lMlXoeD/kKRKAh/If/2h9awVu6TOH3TXw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/xZdxQAAAN0AAAAPAAAAAAAAAAAAAAAAAJgCAABkcnMv&#10;ZG93bnJldi54bWxQSwUGAAAAAAQABAD1AAAAigMAAAAA&#10;" path="m1074,9r-58,26l1011,26,1069,r5,9xm977,52l919,78,915,68,973,43r4,9xm880,95r-58,25l818,111,876,85r4,10xm784,138r-58,25l721,154r58,-26l784,138xm687,180r-58,26l625,196r58,-25l687,180xm591,223r-58,25l528,239r58,-26l591,223xm494,266r-58,25l432,282r58,-26l494,266xm397,308r-58,26l335,324r58,-25l397,308xm301,351r-58,26l238,367r58,-25l301,351xm204,394r-58,25l142,410r58,-26l204,394xm108,436l50,462,45,452r58,-25l108,436xm11,479r-7,3l,473r7,-3l11,479xe" fillcolor="black" strokeweight=".1pt">
                  <v:stroke joinstyle="bevel"/>
                  <v:path arrowok="t" o:connecttype="custom" o:connectlocs="681990,5715;645160,22225;641985,16510;678815,0;681990,5715;620395,33020;583565,49530;581025,43180;617855,27305;620395,33020;558800,60325;521970,76200;519430,70485;556260,53975;558800,60325;497840,87630;461010,103505;457835,97790;494665,81280;497840,87630;436245,114300;399415,130810;396875,124460;433705,108585;436245,114300;375285,141605;338455,157480;335280,151765;372110,135255;375285,141605;313690,168910;276860,184785;274320,179070;311150,162560;313690,168910;252095,195580;215265,212090;212725,205740;249555,189865;252095,195580;191135,222885;154305,239395;151130,233045;187960,217170;191135,222885;129540,250190;92710,266065;90170,260350;127000,243840;129540,250190;68580,276860;31750,293370;28575,287020;65405,271145;68580,276860;6985,304165;2540,306070;0,300355;4445,298450;6985,304165" o:connectangles="0,0,0,0,0,0,0,0,0,0,0,0,0,0,0,0,0,0,0,0,0,0,0,0,0,0,0,0,0,0,0,0,0,0,0,0,0,0,0,0,0,0,0,0,0,0,0,0,0,0,0,0,0,0,0,0,0,0,0,0"/>
                  <o:lock v:ext="edit" verticies="t"/>
                </v:shape>
                <v:line id="Line 4813" o:spid="_x0000_s2040" style="position:absolute;flip:y;visibility:visible;mso-wrap-style:square" from="7810,14268" to="8293,14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+XtMcAAADdAAAADwAAAGRycy9kb3ducmV2LnhtbESPT2sCMRTE70K/Q3hCbzVrK6KrUaTQ&#10;2kIF/x08PjbPzdrNy5LEdfvtm0LB4zAzv2Hmy87WoiUfKscKhoMMBHHhdMWlguPh7WkCIkRkjbVj&#10;UvBDAZaLh94cc+1uvKN2H0uRIBxyVGBibHIpQ2HIYhi4hjh5Z+ctxiR9KbXHW4LbWj5n2VharDgt&#10;GGzo1VDxvb9aBZvP9v20Li5m5YfXbPxVrk/bCyv12O9WMxCRungP/7c/tILRy3QEf2/SE5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f5e0xwAAAN0AAAAPAAAAAAAA&#10;AAAAAAAAAKECAABkcnMvZG93bnJldi54bWxQSwUGAAAAAAQABAD5AAAAlQMAAAAA&#10;" strokeweight=".55pt">
                  <v:stroke joinstyle="miter"/>
                </v:line>
                <v:line id="Line 4814" o:spid="_x0000_s2041" style="position:absolute;visibility:visible;mso-wrap-style:square" from="8293,14268" to="8782,14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zy68YAAADdAAAADwAAAGRycy9kb3ducmV2LnhtbESPT2vCQBTE74LfYXmCl1I3av+mriKK&#10;oAehpoVeX7PPbDD7NmTXGL+9Wyh4HGbmN8xs0dlKtNT40rGC8SgBQZw7XXKh4Ptr8/gGwgdkjZVj&#10;UnAlD4t5vzfDVLsLH6jNQiEihH2KCkwIdSqlzw1Z9CNXE0fv6BqLIcqmkLrBS4TbSk6S5EVaLDku&#10;GKxpZSg/ZWerIHvYltn5c//6Y3b6d7pOWnOQR6WGg275ASJQF+7h//ZWK3iavj/D35v4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s8uvGAAAA3QAAAA8AAAAAAAAA&#10;AAAAAAAAoQIAAGRycy9kb3ducmV2LnhtbFBLBQYAAAAABAAEAPkAAACUAwAAAAA=&#10;" strokeweight=".55pt">
                  <v:stroke joinstyle="miter"/>
                </v:line>
                <v:line id="Line 4815" o:spid="_x0000_s2042" style="position:absolute;visibility:visible;mso-wrap-style:square" from="2292,10610" to="2997,10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5snMYAAADdAAAADwAAAGRycy9kb3ducmV2LnhtbESPQWvCQBSE74L/YXmCF6kbtdg2dRVR&#10;BHsQalro9TX7zAazb0N2jfHfu4WCx2FmvmEWq85WoqXGl44VTMYJCOLc6ZILBd9fu6dXED4ga6wc&#10;k4IbeVgt+70Fptpd+UhtFgoRIexTVGBCqFMpfW7Ioh+7mjh6J9dYDFE2hdQNXiPcVnKaJHNpseS4&#10;YLCmjaH8nF2sgmy0L7PL5+Hlx3zo39k2ac1RnpQaDrr1O4hAXXiE/9t7reB59jaHvzfx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+bJzGAAAA3QAAAA8AAAAAAAAA&#10;AAAAAAAAoQIAAGRycy9kb3ducmV2LnhtbFBLBQYAAAAABAAEAPkAAACUAwAAAAA=&#10;" strokeweight=".55pt">
                  <v:stroke joinstyle="miter"/>
                </v:line>
                <v:line id="Line 4816" o:spid="_x0000_s2043" style="position:absolute;visibility:visible;mso-wrap-style:square" from="2997,10610" to="3003,11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LJB8cAAADdAAAADwAAAGRycy9kb3ducmV2LnhtbESPQWvCQBSE70L/w/IKXkrdVEu1qasU&#10;paAHwUTB62v2mQ3Nvg3ZNab/3i0UPA4z8w0zX/a2Fh21vnKs4GWUgCAunK64VHA8fD3PQPiArLF2&#10;TAp+ycNy8TCYY6rdlTPq8lCKCGGfogITQpNK6QtDFv3INcTRO7vWYoiyLaVu8RrhtpbjJHmTFiuO&#10;CwYbWhkqfvKLVZA/bar8st9NT2arvyfrpDOZPCs1fOw/P0AE6sM9/N/eaAWvk/cp/L2JT0A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8skHxwAAAN0AAAAPAAAAAAAA&#10;AAAAAAAAAKECAABkcnMvZG93bnJldi54bWxQSwUGAAAAAAQABAD5AAAAlQMAAAAA&#10;" strokeweight=".55pt">
                  <v:stroke joinstyle="miter"/>
                </v:line>
                <v:rect id="Rectangle 4817" o:spid="_x0000_s2044" style="position:absolute;left:1885;top:723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nDD8AA&#10;AADdAAAADwAAAGRycy9kb3ducmV2LnhtbERPy4rCMBTdC/MP4Q7MTlMdEa1GEUFQmY3VD7g0tw9M&#10;bkqSsZ2/Nwthlofz3uwGa8STfGgdK5hOMhDEpdMt1wrut+N4CSJEZI3GMSn4owC77cdog7l2PV/p&#10;WcRapBAOOSpoYuxyKUPZkMUwcR1x4irnLcYEfS21xz6FWyNnWbaQFltODQ12dGiofBS/VoG8Fcd+&#10;WRifucus+jHn07Uip9TX57Bfg4g0xH/x233SCubfq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CnDD8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18" o:spid="_x0000_s2045" style="position:absolute;left:952;top:1004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VmlMMA&#10;AADd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ws1m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2Vml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19" o:spid="_x0000_s2046" style="position:absolute;left:7823;top:15259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+X678A&#10;AADdAAAADwAAAGRycy9kb3ducmV2LnhtbERPy2oCMRTdF/yHcAV3NVGkyNQoIggqbhz7AZfJnQcm&#10;N0MSnenfNwuhy8N5b3ajs+JFIXaeNSzmCgRx5U3HjYaf+/FzDSImZIPWM2n4pQi77eRjg4XxA9/o&#10;VaZG5BCOBWpoU+oLKWPVksM49z1x5mofHKYMQyNNwCGHOyuXSn1Jhx3nhhZ7OrRUPcqn0yDv5XFY&#10;lzYof1nWV3s+3WryWs+m4/4bRKIx/Yvf7pPRsFqpvD+/yU9Abv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/5fr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20" o:spid="_x0000_s2047" style="position:absolute;left:12884;top:9785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GsB8MA&#10;AADdAAAADwAAAGRycy9kb3ducmV2LnhtbESP3WoCMRSE74W+QziF3mnSRUS2RikFQYs3rj7AYXP2&#10;hyYnS5K669s3BcHLYWa+YTa7yVlxoxB7zxreFwoEce1Nz62G62U/X4OICdmg9Uwa7hRht32ZbbA0&#10;fuQz3arUigzhWKKGLqWhlDLWHTmMCz8QZ6/xwWHKMrTSBBwz3FlZKLWSDnvOCx0O9NVR/VP9Og3y&#10;Uu3HdWWD8t9Fc7LHw7khr/Xb6/T5ASLRlJ7hR/tgNCyXqoD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GsB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21" o:spid="_x0000_s2048" style="position:absolute;left:5334;top:10890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0JnMMA&#10;AADdAAAADwAAAGRycy9kb3ducmV2LnhtbESP3WoCMRSE7wu+QzhC72riD0W2RhFBUOmNax/gsDn7&#10;g8nJkqTu9u0bodDLYWa+YTa70VnxoBA7zxrmMwWCuPKm40bD1+34tgYRE7JB65k0/FCE3XbyssHC&#10;+IGv9ChTIzKEY4Ea2pT6QspYteQwznxPnL3aB4cpy9BIE3DIcGflQql36bDjvNBiT4eWqnv57TTI&#10;W3kc1qUNyl8W9ac9n641ea1fp+P+A0SiMf2H/9ono2G1Ukt4vslP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i0Jn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22" o:spid="_x0000_s2049" style="position:absolute;left:9378;top:6851;width:103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SR6MMA&#10;AADdAAAADwAAAGRycy9kb3ducmV2LnhtbESP3WoCMRSE7wt9h3AKvatJZRHZGkUEQaU3rj7AYXP2&#10;hyYnS5K669ubQsHLYWa+YVabyVlxoxB7zxo+ZwoEce1Nz62G62X/sQQRE7JB65k03CnCZv36ssLS&#10;+JHPdKtSKzKEY4kaupSGUspYd+QwzvxAnL3GB4cpy9BKE3DMcGflXKmFdNhzXuhwoF1H9U/16zTI&#10;S7Ufl5UNyp/mzbc9Hs4Nea3f36btF4hEU3qG/9sHo6EoVAF/b/IT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cSR6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823" o:spid="_x0000_s2050" style="position:absolute;left:10858;top:13239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g0c8QA&#10;AADdAAAADwAAAGRycy9kb3ducmV2LnhtbESPzWrDMBCE74W+g9hCbo3UkJbgRDalEEhCL3HyAIu1&#10;/qHSykhq7L59VCj0OMzMN8yump0VNwpx8KzhZalAEDfeDNxpuF72zxsQMSEbtJ5Jww9FqMrHhx0W&#10;xk98pludOpEhHAvU0Kc0FlLGpieHcelH4uy1PjhMWYZOmoBThjsrV0q9SYcD54UeR/roqfmqv50G&#10;ean306a2QfnTqv20x8O5Ja/14ml+34JINKf/8F/7YDSs1+oVft/kJy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INHP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824" o:spid="_x0000_s2051" style="position:absolute;left:8636;top:913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qBMIA&#10;AADdAAAADwAAAGRycy9kb3ducmV2LnhtbESP3WoCMRSE74W+QzgF7zSpiMhqlFIQrHjj6gMcNmd/&#10;aHKyJKm7vr0RCr0cZuYbZrsfnRV3CrHzrOFjrkAQV9503Gi4XQ+zNYiYkA1az6ThQRH2u7fJFgvj&#10;B77QvUyNyBCOBWpoU+oLKWPVksM49z1x9mofHKYsQyNNwCHDnZULpVbSYcd5ocWevlqqfspfp0Fe&#10;y8OwLm1Q/rSoz/b7eKnJaz19Hz83IBKN6T/81z4aDculWsHrTX4C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WqoE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oval id="Oval 4825" o:spid="_x0000_s2052" style="position:absolute;left:2190;top:11182;width:203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BWU8QA&#10;AADdAAAADwAAAGRycy9kb3ducmV2LnhtbESPT2sCMRTE74V+h/AK3mq2RbRsjSKFwuLJf9DrI3nd&#10;rG5e1iSuaz99IxR6HGbmN8x8ObhW9BRi41nBy7gAQay9abhWcNh/Pr+BiAnZYOuZFNwownLx+DDH&#10;0vgrb6nfpVpkCMcSFdiUulLKqC05jGPfEWfv2weHKctQSxPwmuGula9FMZUOG84LFjv6sKRPu4tT&#10;sHb9RledDahX083X0Z6rH3lWavQ0rN5BJBrSf/ivXRkFk0kxg/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gVlPEAAAA3QAAAA8AAAAAAAAAAAAAAAAAmAIAAGRycy9k&#10;b3ducmV2LnhtbFBLBQYAAAAABAAEAPUAAACJAwAAAAA=&#10;" fillcolor="black" strokeweight="0"/>
                <v:oval id="Oval 4826" o:spid="_x0000_s2053" style="position:absolute;left:12376;top:11182;width:203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/CIcEA&#10;AADdAAAADwAAAGRycy9kb3ducmV2LnhtbERPTWsCMRC9F/wPYQRvNauIlK1RRBAWT2oLXodkutl2&#10;M1mTuK7++uZQ6PHxvlebwbWipxAbzwpm0wIEsfam4VrB58f+9Q1ETMgGW8+k4EERNuvRywpL4+98&#10;ov6capFDOJaowKbUlVJGbclhnPqOOHNfPjhMGYZamoD3HO5aOS+KpXTYcG6w2NHOkv4535yCg+uP&#10;uupsQL1dHi/f9lo95VWpyXjYvoNINKR/8Z+7MgoWiyLPzW/yE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i/wiHBAAAA3QAAAA8AAAAAAAAAAAAAAAAAmAIAAGRycy9kb3du&#10;cmV2LnhtbFBLBQYAAAAABAAEAPUAAACGAwAAAAA=&#10;" fillcolor="black" strokeweight="0"/>
                <v:oval id="Oval 4827" o:spid="_x0000_s2054" style="position:absolute;left:8197;top:14897;width:197;height:1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NnusQA&#10;AADdAAAADwAAAGRycy9kb3ducmV2LnhtbESPT2sCMRTE74V+h/AK3mq2RcRujSKFwuLJf9DrI3nd&#10;rG5e1iSuaz99IxR6HGbmN8x8ObhW9BRi41nBy7gAQay9abhWcNh/Ps9AxIRssPVMCm4UYbl4fJhj&#10;afyVt9TvUi0yhGOJCmxKXSll1JYcxrHviLP37YPDlGWopQl4zXDXyteimEqHDecFix19WNKn3cUp&#10;WLt+o6vOBtSr6ebraM/VjzwrNXoaVu8gEg3pP/zXroyCyaR4g/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zZ7rEAAAA3QAAAA8AAAAAAAAAAAAAAAAAmAIAAGRycy9k&#10;b3ducmV2LnhtbFBLBQYAAAAABAAEAPUAAACJAwAAAAA=&#10;" fillcolor="black" strokeweight="0"/>
                <v:oval id="Oval 4828" o:spid="_x0000_s2055" style="position:absolute;left:2190;top:2184;width:203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BY+sEA&#10;AADdAAAADwAAAGRycy9kb3ducmV2LnhtbERPTWsCMRC9F/wPYQRvNauIlK1RRBCWntQWeh2ScbO6&#10;maxJuq7++uZQ6PHxvlebwbWipxAbzwpm0wIEsfam4VrB1+f+9Q1ETMgGW8+k4EERNuvRywpL4+98&#10;pP6UapFDOJaowKbUlVJGbclhnPqOOHNnHxymDEMtTcB7DnetnBfFUjpsODdY7GhnSV9PP07Bh+sP&#10;uupsQL1dHr4v9lY95U2pyXjYvoNINKR/8Z+7MgoWi1nen9/kJyD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MQWPrBAAAA3QAAAA8AAAAAAAAAAAAAAAAAmAIAAGRycy9kb3du&#10;cmV2LnhtbFBLBQYAAAAABAAEAPUAAACG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400" w:dyaOrig="700">
          <v:shape id="_x0000_i2528" type="#_x0000_t75" style="width:120pt;height:35.25pt" o:ole="">
            <v:imagedata r:id="rId3015" o:title=""/>
          </v:shape>
          <o:OLEObject Type="Embed" ProgID="Equation.DSMT4" ShapeID="_x0000_i2528" DrawAspect="Content" ObjectID="_1624837044" r:id="rId3016"/>
        </w:object>
      </w:r>
      <w:r w:rsidR="00DC5200" w:rsidRPr="00610F8A">
        <w:rPr>
          <w:sz w:val="26"/>
          <w:szCs w:val="26"/>
        </w:rPr>
        <w:t xml:space="preserve">. Do đó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29" type="#_x0000_t75" style="width:126.75pt;height:35.25pt" o:ole="">
            <v:imagedata r:id="rId3017" o:title=""/>
          </v:shape>
          <o:OLEObject Type="Embed" ProgID="Equation.DSMT4" ShapeID="_x0000_i2529" DrawAspect="Content" ObjectID="_1624837045" r:id="rId301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30" type="#_x0000_t75" style="width:9.75pt;height:12.75pt" o:ole="">
            <v:imagedata r:id="rId3019" o:title=""/>
          </v:shape>
          <o:OLEObject Type="Embed" ProgID="Equation.DSMT4" ShapeID="_x0000_i2530" DrawAspect="Content" ObjectID="_1624837046" r:id="rId3020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31" type="#_x0000_t75" style="width:21.75pt;height:14.25pt" o:ole="">
            <v:imagedata r:id="rId3021" o:title=""/>
          </v:shape>
          <o:OLEObject Type="Embed" ProgID="Equation.DSMT4" ShapeID="_x0000_i2531" DrawAspect="Content" ObjectID="_1624837047" r:id="rId302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32" type="#_x0000_t75" style="width:12.75pt;height:14.25pt" o:ole="">
            <v:imagedata r:id="rId3023" o:title=""/>
          </v:shape>
          <o:OLEObject Type="Embed" ProgID="Equation.DSMT4" ShapeID="_x0000_i2532" DrawAspect="Content" ObjectID="_1624837048" r:id="rId3024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20" w:dyaOrig="279">
          <v:shape id="_x0000_i2533" type="#_x0000_t75" style="width:36pt;height:14.25pt" o:ole="">
            <v:imagedata r:id="rId3025" o:title=""/>
          </v:shape>
          <o:OLEObject Type="Embed" ProgID="Equation.DSMT4" ShapeID="_x0000_i2533" DrawAspect="Content" ObjectID="_1624837049" r:id="rId302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880" w:dyaOrig="680">
          <v:shape id="_x0000_i2534" type="#_x0000_t75" style="width:44.25pt;height:33.75pt" o:ole="">
            <v:imagedata r:id="rId3027" o:title=""/>
          </v:shape>
          <o:OLEObject Type="Embed" ProgID="Equation.DSMT4" ShapeID="_x0000_i2534" DrawAspect="Content" ObjectID="_1624837050" r:id="rId302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2020" w:dyaOrig="420">
          <v:shape id="_x0000_i2535" type="#_x0000_t75" style="width:101.25pt;height:21pt" o:ole="">
            <v:imagedata r:id="rId3029" o:title=""/>
          </v:shape>
          <o:OLEObject Type="Embed" ProgID="Equation.DSMT4" ShapeID="_x0000_i2535" DrawAspect="Content" ObjectID="_1624837051" r:id="rId3030"/>
        </w:object>
      </w:r>
      <w:r w:rsidRPr="00610F8A">
        <w:rPr>
          <w:sz w:val="26"/>
          <w:szCs w:val="26"/>
        </w:rPr>
        <w:t xml:space="preserve"> song song với giao tuyến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2536" type="#_x0000_t75" style="width:24.75pt;height:14.25pt" o:ole="">
            <v:imagedata r:id="rId3031" o:title=""/>
          </v:shape>
          <o:OLEObject Type="Embed" ProgID="Equation.DSMT4" ShapeID="_x0000_i2536" DrawAspect="Content" ObjectID="_1624837052" r:id="rId3032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6"/>
          <w:sz w:val="26"/>
          <w:szCs w:val="26"/>
        </w:rPr>
        <w:object w:dxaOrig="2439" w:dyaOrig="340">
          <v:shape id="_x0000_i2537" type="#_x0000_t75" style="width:122.25pt;height:17.25pt" o:ole="">
            <v:imagedata r:id="rId3033" o:title=""/>
          </v:shape>
          <o:OLEObject Type="Embed" ProgID="Equation.DSMT4" ShapeID="_x0000_i2537" DrawAspect="Content" ObjectID="_1624837053" r:id="rId3034"/>
        </w:object>
      </w:r>
      <w:r w:rsidR="00DC5200" w:rsidRPr="00610F8A">
        <w:rPr>
          <w:sz w:val="26"/>
          <w:szCs w:val="26"/>
        </w:rPr>
        <w:t xml:space="preserve"> theo tỉ số </w:t>
      </w:r>
      <w:r w:rsidRPr="00610F8A">
        <w:rPr>
          <w:position w:val="-26"/>
          <w:sz w:val="26"/>
          <w:szCs w:val="26"/>
        </w:rPr>
        <w:object w:dxaOrig="2540" w:dyaOrig="680">
          <v:shape id="_x0000_i2538" type="#_x0000_t75" style="width:126.75pt;height:33.75pt" o:ole="">
            <v:imagedata r:id="rId3035" o:title=""/>
          </v:shape>
          <o:OLEObject Type="Embed" ProgID="Equation.DSMT4" ShapeID="_x0000_i2538" DrawAspect="Content" ObjectID="_1624837054" r:id="rId3036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39" type="#_x0000_t75" style="width:126.75pt;height:35.25pt" o:ole="">
            <v:imagedata r:id="rId3037" o:title=""/>
          </v:shape>
          <o:OLEObject Type="Embed" ProgID="Equation.DSMT4" ShapeID="_x0000_i2539" DrawAspect="Content" ObjectID="_1624837055" r:id="rId303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  <w:lang w:val="fr-FR"/>
        </w:rPr>
        <w:t xml:space="preserve">Nhận xét. 1) bạn đọc có thể tham khảo cách giải khác bằng tỉ số thể tích ở </w:t>
      </w:r>
      <w:r w:rsidRPr="00610F8A">
        <w:rPr>
          <w:sz w:val="26"/>
          <w:szCs w:val="26"/>
          <w:highlight w:val="red"/>
          <w:lang w:val="fr-FR"/>
        </w:rPr>
        <w:t>Bài ???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  <w:lang w:val="fr-FR"/>
        </w:rPr>
        <w:t xml:space="preserve">2) Hai tam giác đồng dạng theo tỉ số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300">
          <v:shape id="_x0000_i2540" type="#_x0000_t75" style="width:11.25pt;height:15pt" o:ole="">
            <v:imagedata r:id="rId3039" o:title=""/>
          </v:shape>
          <o:OLEObject Type="Embed" ProgID="Equation.DSMT4" ShapeID="_x0000_i2540" DrawAspect="Content" ObjectID="_1624837056" r:id="rId3040"/>
        </w:object>
      </w:r>
      <w:r w:rsidRPr="00610F8A">
        <w:rPr>
          <w:sz w:val="26"/>
          <w:szCs w:val="26"/>
          <w:lang w:val="fr-FR"/>
        </w:rPr>
        <w:t xml:space="preserve"> thì tỉ số thể tích bằng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340">
          <v:shape id="_x0000_i2541" type="#_x0000_t75" style="width:18pt;height:17.25pt" o:ole="">
            <v:imagedata r:id="rId3041" o:title=""/>
          </v:shape>
          <o:OLEObject Type="Embed" ProgID="Equation.DSMT4" ShapeID="_x0000_i2541" DrawAspect="Content" ObjectID="_1624837057" r:id="rId3042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121"/>
        <w:gridCol w:w="3015"/>
      </w:tblGrid>
      <w:tr w:rsidR="00DC5200" w:rsidRPr="00610F8A" w:rsidTr="00F52983">
        <w:tc>
          <w:tcPr>
            <w:tcW w:w="477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6"/>
                <w:sz w:val="26"/>
                <w:szCs w:val="26"/>
              </w:rPr>
              <w:t>Câu 47.</w:t>
            </w:r>
            <w:r w:rsidRPr="00610F8A">
              <w:rPr>
                <w:spacing w:val="-6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heo giả thiết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542" type="#_x0000_t75" style="width:57pt;height:18.75pt" o:ole="">
                  <v:imagedata r:id="rId3043" o:title=""/>
                </v:shape>
                <o:OLEObject Type="Embed" ProgID="Equation.DSMT4" ShapeID="_x0000_i2542" DrawAspect="Content" ObjectID="_1624837058" r:id="rId304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ứ giác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159" w:dyaOrig="360">
                <v:shape id="_x0000_i2543" type="#_x0000_t75" style="width:158.25pt;height:18pt" o:ole="">
                  <v:imagedata r:id="rId3045" o:title=""/>
                </v:shape>
                <o:OLEObject Type="Embed" ProgID="Equation.DSMT4" ShapeID="_x0000_i2543" DrawAspect="Content" ObjectID="_1624837059" r:id="rId304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600" w:dyaOrig="700">
                <v:shape id="_x0000_i2544" type="#_x0000_t75" style="width:279.75pt;height:35.25pt" o:ole="">
                  <v:imagedata r:id="rId3047" o:title=""/>
                </v:shape>
                <o:OLEObject Type="Embed" ProgID="Equation.DSMT4" ShapeID="_x0000_i2544" DrawAspect="Content" ObjectID="_1624837060" r:id="rId304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40" w:dyaOrig="720">
                <v:shape id="_x0000_i2545" type="#_x0000_t75" style="width:167.25pt;height:36pt" o:ole="">
                  <v:imagedata r:id="rId3049" o:title=""/>
                </v:shape>
                <o:OLEObject Type="Embed" ProgID="Equation.DSMT4" ShapeID="_x0000_i2545" DrawAspect="Content" ObjectID="_1624837061" r:id="rId305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36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27555" cy="1407160"/>
                      <wp:effectExtent l="0" t="0" r="1270" b="0"/>
                      <wp:docPr id="4401" name="Canvas 44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800" name="Freeform 44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105" y="923925"/>
                                  <a:ext cx="1009650" cy="5715"/>
                                </a:xfrm>
                                <a:custGeom>
                                  <a:avLst/>
                                  <a:gdLst>
                                    <a:gd name="T0" fmla="*/ 76 w 1590"/>
                                    <a:gd name="T1" fmla="*/ 0 h 9"/>
                                    <a:gd name="T2" fmla="*/ 0 w 1590"/>
                                    <a:gd name="T3" fmla="*/ 9 h 9"/>
                                    <a:gd name="T4" fmla="*/ 126 w 1590"/>
                                    <a:gd name="T5" fmla="*/ 0 h 9"/>
                                    <a:gd name="T6" fmla="*/ 202 w 1590"/>
                                    <a:gd name="T7" fmla="*/ 9 h 9"/>
                                    <a:gd name="T8" fmla="*/ 126 w 1590"/>
                                    <a:gd name="T9" fmla="*/ 0 h 9"/>
                                    <a:gd name="T10" fmla="*/ 328 w 1590"/>
                                    <a:gd name="T11" fmla="*/ 0 h 9"/>
                                    <a:gd name="T12" fmla="*/ 253 w 1590"/>
                                    <a:gd name="T13" fmla="*/ 9 h 9"/>
                                    <a:gd name="T14" fmla="*/ 379 w 1590"/>
                                    <a:gd name="T15" fmla="*/ 0 h 9"/>
                                    <a:gd name="T16" fmla="*/ 455 w 1590"/>
                                    <a:gd name="T17" fmla="*/ 9 h 9"/>
                                    <a:gd name="T18" fmla="*/ 379 w 1590"/>
                                    <a:gd name="T19" fmla="*/ 0 h 9"/>
                                    <a:gd name="T20" fmla="*/ 581 w 1590"/>
                                    <a:gd name="T21" fmla="*/ 0 h 9"/>
                                    <a:gd name="T22" fmla="*/ 505 w 1590"/>
                                    <a:gd name="T23" fmla="*/ 9 h 9"/>
                                    <a:gd name="T24" fmla="*/ 631 w 1590"/>
                                    <a:gd name="T25" fmla="*/ 0 h 9"/>
                                    <a:gd name="T26" fmla="*/ 707 w 1590"/>
                                    <a:gd name="T27" fmla="*/ 9 h 9"/>
                                    <a:gd name="T28" fmla="*/ 631 w 1590"/>
                                    <a:gd name="T29" fmla="*/ 0 h 9"/>
                                    <a:gd name="T30" fmla="*/ 833 w 1590"/>
                                    <a:gd name="T31" fmla="*/ 0 h 9"/>
                                    <a:gd name="T32" fmla="*/ 757 w 1590"/>
                                    <a:gd name="T33" fmla="*/ 9 h 9"/>
                                    <a:gd name="T34" fmla="*/ 884 w 1590"/>
                                    <a:gd name="T35" fmla="*/ 0 h 9"/>
                                    <a:gd name="T36" fmla="*/ 959 w 1590"/>
                                    <a:gd name="T37" fmla="*/ 9 h 9"/>
                                    <a:gd name="T38" fmla="*/ 884 w 1590"/>
                                    <a:gd name="T39" fmla="*/ 0 h 9"/>
                                    <a:gd name="T40" fmla="*/ 1086 w 1590"/>
                                    <a:gd name="T41" fmla="*/ 0 h 9"/>
                                    <a:gd name="T42" fmla="*/ 1010 w 1590"/>
                                    <a:gd name="T43" fmla="*/ 9 h 9"/>
                                    <a:gd name="T44" fmla="*/ 1136 w 1590"/>
                                    <a:gd name="T45" fmla="*/ 0 h 9"/>
                                    <a:gd name="T46" fmla="*/ 1212 w 1590"/>
                                    <a:gd name="T47" fmla="*/ 9 h 9"/>
                                    <a:gd name="T48" fmla="*/ 1136 w 1590"/>
                                    <a:gd name="T49" fmla="*/ 0 h 9"/>
                                    <a:gd name="T50" fmla="*/ 1338 w 1590"/>
                                    <a:gd name="T51" fmla="*/ 0 h 9"/>
                                    <a:gd name="T52" fmla="*/ 1262 w 1590"/>
                                    <a:gd name="T53" fmla="*/ 9 h 9"/>
                                    <a:gd name="T54" fmla="*/ 1389 w 1590"/>
                                    <a:gd name="T55" fmla="*/ 0 h 9"/>
                                    <a:gd name="T56" fmla="*/ 1464 w 1590"/>
                                    <a:gd name="T57" fmla="*/ 9 h 9"/>
                                    <a:gd name="T58" fmla="*/ 1389 w 1590"/>
                                    <a:gd name="T59" fmla="*/ 0 h 9"/>
                                    <a:gd name="T60" fmla="*/ 1590 w 1590"/>
                                    <a:gd name="T61" fmla="*/ 0 h 9"/>
                                    <a:gd name="T62" fmla="*/ 1515 w 1590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590" h="9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2" y="0"/>
                                      </a:lnTo>
                                      <a:lnTo>
                                        <a:pt x="202" y="9"/>
                                      </a:lnTo>
                                      <a:lnTo>
                                        <a:pt x="126" y="9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3" y="0"/>
                                      </a:moveTo>
                                      <a:lnTo>
                                        <a:pt x="328" y="0"/>
                                      </a:lnTo>
                                      <a:lnTo>
                                        <a:pt x="328" y="9"/>
                                      </a:lnTo>
                                      <a:lnTo>
                                        <a:pt x="253" y="9"/>
                                      </a:lnTo>
                                      <a:lnTo>
                                        <a:pt x="253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55" y="0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9"/>
                                      </a:lnTo>
                                      <a:lnTo>
                                        <a:pt x="631" y="9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33" y="0"/>
                                      </a:lnTo>
                                      <a:lnTo>
                                        <a:pt x="833" y="9"/>
                                      </a:lnTo>
                                      <a:lnTo>
                                        <a:pt x="757" y="9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84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84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86" y="0"/>
                                      </a:lnTo>
                                      <a:lnTo>
                                        <a:pt x="1086" y="9"/>
                                      </a:lnTo>
                                      <a:lnTo>
                                        <a:pt x="1010" y="9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12" y="0"/>
                                      </a:lnTo>
                                      <a:lnTo>
                                        <a:pt x="1212" y="9"/>
                                      </a:lnTo>
                                      <a:lnTo>
                                        <a:pt x="1136" y="9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62" y="0"/>
                                      </a:moveTo>
                                      <a:lnTo>
                                        <a:pt x="1338" y="0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262" y="9"/>
                                      </a:lnTo>
                                      <a:lnTo>
                                        <a:pt x="1262" y="0"/>
                                      </a:lnTo>
                                      <a:close/>
                                      <a:moveTo>
                                        <a:pt x="1389" y="0"/>
                                      </a:moveTo>
                                      <a:lnTo>
                                        <a:pt x="1464" y="0"/>
                                      </a:lnTo>
                                      <a:lnTo>
                                        <a:pt x="1464" y="9"/>
                                      </a:lnTo>
                                      <a:lnTo>
                                        <a:pt x="1389" y="9"/>
                                      </a:lnTo>
                                      <a:lnTo>
                                        <a:pt x="1389" y="0"/>
                                      </a:lnTo>
                                      <a:close/>
                                      <a:moveTo>
                                        <a:pt x="1515" y="0"/>
                                      </a:moveTo>
                                      <a:lnTo>
                                        <a:pt x="1590" y="0"/>
                                      </a:lnTo>
                                      <a:lnTo>
                                        <a:pt x="1590" y="9"/>
                                      </a:lnTo>
                                      <a:lnTo>
                                        <a:pt x="1515" y="9"/>
                                      </a:lnTo>
                                      <a:lnTo>
                                        <a:pt x="15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1" name="Freeform 4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5735" y="924560"/>
                                  <a:ext cx="549910" cy="285115"/>
                                </a:xfrm>
                                <a:custGeom>
                                  <a:avLst/>
                                  <a:gdLst>
                                    <a:gd name="T0" fmla="*/ 866 w 866"/>
                                    <a:gd name="T1" fmla="*/ 7 h 449"/>
                                    <a:gd name="T2" fmla="*/ 805 w 866"/>
                                    <a:gd name="T3" fmla="*/ 39 h 449"/>
                                    <a:gd name="T4" fmla="*/ 797 w 866"/>
                                    <a:gd name="T5" fmla="*/ 31 h 449"/>
                                    <a:gd name="T6" fmla="*/ 859 w 866"/>
                                    <a:gd name="T7" fmla="*/ 0 h 449"/>
                                    <a:gd name="T8" fmla="*/ 866 w 866"/>
                                    <a:gd name="T9" fmla="*/ 7 h 449"/>
                                    <a:gd name="T10" fmla="*/ 764 w 866"/>
                                    <a:gd name="T11" fmla="*/ 60 h 449"/>
                                    <a:gd name="T12" fmla="*/ 702 w 866"/>
                                    <a:gd name="T13" fmla="*/ 91 h 449"/>
                                    <a:gd name="T14" fmla="*/ 695 w 866"/>
                                    <a:gd name="T15" fmla="*/ 84 h 449"/>
                                    <a:gd name="T16" fmla="*/ 756 w 866"/>
                                    <a:gd name="T17" fmla="*/ 53 h 449"/>
                                    <a:gd name="T18" fmla="*/ 764 w 866"/>
                                    <a:gd name="T19" fmla="*/ 60 h 449"/>
                                    <a:gd name="T20" fmla="*/ 661 w 866"/>
                                    <a:gd name="T21" fmla="*/ 112 h 449"/>
                                    <a:gd name="T22" fmla="*/ 600 w 866"/>
                                    <a:gd name="T23" fmla="*/ 144 h 449"/>
                                    <a:gd name="T24" fmla="*/ 592 w 866"/>
                                    <a:gd name="T25" fmla="*/ 137 h 449"/>
                                    <a:gd name="T26" fmla="*/ 654 w 866"/>
                                    <a:gd name="T27" fmla="*/ 105 h 449"/>
                                    <a:gd name="T28" fmla="*/ 661 w 866"/>
                                    <a:gd name="T29" fmla="*/ 112 h 449"/>
                                    <a:gd name="T30" fmla="*/ 559 w 866"/>
                                    <a:gd name="T31" fmla="*/ 165 h 449"/>
                                    <a:gd name="T32" fmla="*/ 497 w 866"/>
                                    <a:gd name="T33" fmla="*/ 197 h 449"/>
                                    <a:gd name="T34" fmla="*/ 490 w 866"/>
                                    <a:gd name="T35" fmla="*/ 189 h 449"/>
                                    <a:gd name="T36" fmla="*/ 551 w 866"/>
                                    <a:gd name="T37" fmla="*/ 158 h 449"/>
                                    <a:gd name="T38" fmla="*/ 559 w 866"/>
                                    <a:gd name="T39" fmla="*/ 165 h 449"/>
                                    <a:gd name="T40" fmla="*/ 456 w 866"/>
                                    <a:gd name="T41" fmla="*/ 218 h 449"/>
                                    <a:gd name="T42" fmla="*/ 395 w 866"/>
                                    <a:gd name="T43" fmla="*/ 249 h 449"/>
                                    <a:gd name="T44" fmla="*/ 388 w 866"/>
                                    <a:gd name="T45" fmla="*/ 242 h 449"/>
                                    <a:gd name="T46" fmla="*/ 449 w 866"/>
                                    <a:gd name="T47" fmla="*/ 210 h 449"/>
                                    <a:gd name="T48" fmla="*/ 456 w 866"/>
                                    <a:gd name="T49" fmla="*/ 218 h 449"/>
                                    <a:gd name="T50" fmla="*/ 354 w 866"/>
                                    <a:gd name="T51" fmla="*/ 270 h 449"/>
                                    <a:gd name="T52" fmla="*/ 293 w 866"/>
                                    <a:gd name="T53" fmla="*/ 302 h 449"/>
                                    <a:gd name="T54" fmla="*/ 285 w 866"/>
                                    <a:gd name="T55" fmla="*/ 295 h 449"/>
                                    <a:gd name="T56" fmla="*/ 347 w 866"/>
                                    <a:gd name="T57" fmla="*/ 263 h 449"/>
                                    <a:gd name="T58" fmla="*/ 354 w 866"/>
                                    <a:gd name="T59" fmla="*/ 270 h 449"/>
                                    <a:gd name="T60" fmla="*/ 252 w 866"/>
                                    <a:gd name="T61" fmla="*/ 323 h 449"/>
                                    <a:gd name="T62" fmla="*/ 190 w 866"/>
                                    <a:gd name="T63" fmla="*/ 355 h 449"/>
                                    <a:gd name="T64" fmla="*/ 183 w 866"/>
                                    <a:gd name="T65" fmla="*/ 347 h 449"/>
                                    <a:gd name="T66" fmla="*/ 244 w 866"/>
                                    <a:gd name="T67" fmla="*/ 316 h 449"/>
                                    <a:gd name="T68" fmla="*/ 252 w 866"/>
                                    <a:gd name="T69" fmla="*/ 323 h 449"/>
                                    <a:gd name="T70" fmla="*/ 149 w 866"/>
                                    <a:gd name="T71" fmla="*/ 376 h 449"/>
                                    <a:gd name="T72" fmla="*/ 88 w 866"/>
                                    <a:gd name="T73" fmla="*/ 407 h 449"/>
                                    <a:gd name="T74" fmla="*/ 80 w 866"/>
                                    <a:gd name="T75" fmla="*/ 400 h 449"/>
                                    <a:gd name="T76" fmla="*/ 142 w 866"/>
                                    <a:gd name="T77" fmla="*/ 368 h 449"/>
                                    <a:gd name="T78" fmla="*/ 149 w 866"/>
                                    <a:gd name="T79" fmla="*/ 376 h 449"/>
                                    <a:gd name="T80" fmla="*/ 47 w 866"/>
                                    <a:gd name="T81" fmla="*/ 428 h 449"/>
                                    <a:gd name="T82" fmla="*/ 8 w 866"/>
                                    <a:gd name="T83" fmla="*/ 449 h 449"/>
                                    <a:gd name="T84" fmla="*/ 0 w 866"/>
                                    <a:gd name="T85" fmla="*/ 441 h 449"/>
                                    <a:gd name="T86" fmla="*/ 39 w 866"/>
                                    <a:gd name="T87" fmla="*/ 421 h 449"/>
                                    <a:gd name="T88" fmla="*/ 47 w 866"/>
                                    <a:gd name="T89" fmla="*/ 428 h 4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66" h="449">
                                      <a:moveTo>
                                        <a:pt x="866" y="7"/>
                                      </a:moveTo>
                                      <a:lnTo>
                                        <a:pt x="805" y="39"/>
                                      </a:lnTo>
                                      <a:lnTo>
                                        <a:pt x="797" y="31"/>
                                      </a:lnTo>
                                      <a:lnTo>
                                        <a:pt x="859" y="0"/>
                                      </a:lnTo>
                                      <a:lnTo>
                                        <a:pt x="866" y="7"/>
                                      </a:lnTo>
                                      <a:close/>
                                      <a:moveTo>
                                        <a:pt x="764" y="60"/>
                                      </a:moveTo>
                                      <a:lnTo>
                                        <a:pt x="702" y="91"/>
                                      </a:lnTo>
                                      <a:lnTo>
                                        <a:pt x="695" y="84"/>
                                      </a:lnTo>
                                      <a:lnTo>
                                        <a:pt x="756" y="53"/>
                                      </a:lnTo>
                                      <a:lnTo>
                                        <a:pt x="764" y="60"/>
                                      </a:lnTo>
                                      <a:close/>
                                      <a:moveTo>
                                        <a:pt x="661" y="112"/>
                                      </a:moveTo>
                                      <a:lnTo>
                                        <a:pt x="600" y="144"/>
                                      </a:lnTo>
                                      <a:lnTo>
                                        <a:pt x="592" y="137"/>
                                      </a:lnTo>
                                      <a:lnTo>
                                        <a:pt x="654" y="105"/>
                                      </a:lnTo>
                                      <a:lnTo>
                                        <a:pt x="661" y="112"/>
                                      </a:lnTo>
                                      <a:close/>
                                      <a:moveTo>
                                        <a:pt x="559" y="165"/>
                                      </a:moveTo>
                                      <a:lnTo>
                                        <a:pt x="497" y="197"/>
                                      </a:lnTo>
                                      <a:lnTo>
                                        <a:pt x="490" y="189"/>
                                      </a:lnTo>
                                      <a:lnTo>
                                        <a:pt x="551" y="158"/>
                                      </a:lnTo>
                                      <a:lnTo>
                                        <a:pt x="559" y="165"/>
                                      </a:lnTo>
                                      <a:close/>
                                      <a:moveTo>
                                        <a:pt x="456" y="218"/>
                                      </a:moveTo>
                                      <a:lnTo>
                                        <a:pt x="395" y="249"/>
                                      </a:lnTo>
                                      <a:lnTo>
                                        <a:pt x="388" y="242"/>
                                      </a:lnTo>
                                      <a:lnTo>
                                        <a:pt x="449" y="210"/>
                                      </a:lnTo>
                                      <a:lnTo>
                                        <a:pt x="456" y="218"/>
                                      </a:lnTo>
                                      <a:close/>
                                      <a:moveTo>
                                        <a:pt x="354" y="270"/>
                                      </a:moveTo>
                                      <a:lnTo>
                                        <a:pt x="293" y="302"/>
                                      </a:lnTo>
                                      <a:lnTo>
                                        <a:pt x="285" y="295"/>
                                      </a:lnTo>
                                      <a:lnTo>
                                        <a:pt x="347" y="263"/>
                                      </a:lnTo>
                                      <a:lnTo>
                                        <a:pt x="354" y="270"/>
                                      </a:lnTo>
                                      <a:close/>
                                      <a:moveTo>
                                        <a:pt x="252" y="323"/>
                                      </a:moveTo>
                                      <a:lnTo>
                                        <a:pt x="190" y="355"/>
                                      </a:lnTo>
                                      <a:lnTo>
                                        <a:pt x="183" y="347"/>
                                      </a:lnTo>
                                      <a:lnTo>
                                        <a:pt x="244" y="316"/>
                                      </a:lnTo>
                                      <a:lnTo>
                                        <a:pt x="252" y="323"/>
                                      </a:lnTo>
                                      <a:close/>
                                      <a:moveTo>
                                        <a:pt x="149" y="376"/>
                                      </a:moveTo>
                                      <a:lnTo>
                                        <a:pt x="88" y="407"/>
                                      </a:lnTo>
                                      <a:lnTo>
                                        <a:pt x="80" y="400"/>
                                      </a:lnTo>
                                      <a:lnTo>
                                        <a:pt x="142" y="368"/>
                                      </a:lnTo>
                                      <a:lnTo>
                                        <a:pt x="149" y="376"/>
                                      </a:lnTo>
                                      <a:close/>
                                      <a:moveTo>
                                        <a:pt x="47" y="428"/>
                                      </a:moveTo>
                                      <a:lnTo>
                                        <a:pt x="8" y="449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39" y="421"/>
                                      </a:lnTo>
                                      <a:lnTo>
                                        <a:pt x="47" y="4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2" name="Line 4405"/>
                              <wps:cNvCnPr/>
                              <wps:spPr bwMode="auto">
                                <a:xfrm>
                                  <a:off x="168275" y="1207135"/>
                                  <a:ext cx="10255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3" name="Line 4406"/>
                              <wps:cNvCnPr/>
                              <wps:spPr bwMode="auto">
                                <a:xfrm flipV="1">
                                  <a:off x="1193800" y="926465"/>
                                  <a:ext cx="545465" cy="280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4" name="Freeform 44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1065530"/>
                                  <a:ext cx="754380" cy="142875"/>
                                </a:xfrm>
                                <a:custGeom>
                                  <a:avLst/>
                                  <a:gdLst>
                                    <a:gd name="T0" fmla="*/ 39 w 1188"/>
                                    <a:gd name="T1" fmla="*/ 7 h 225"/>
                                    <a:gd name="T2" fmla="*/ 0 w 1188"/>
                                    <a:gd name="T3" fmla="*/ 4 h 225"/>
                                    <a:gd name="T4" fmla="*/ 63 w 1188"/>
                                    <a:gd name="T5" fmla="*/ 11 h 225"/>
                                    <a:gd name="T6" fmla="*/ 98 w 1188"/>
                                    <a:gd name="T7" fmla="*/ 22 h 225"/>
                                    <a:gd name="T8" fmla="*/ 63 w 1188"/>
                                    <a:gd name="T9" fmla="*/ 11 h 225"/>
                                    <a:gd name="T10" fmla="*/ 161 w 1188"/>
                                    <a:gd name="T11" fmla="*/ 30 h 225"/>
                                    <a:gd name="T12" fmla="*/ 123 w 1188"/>
                                    <a:gd name="T13" fmla="*/ 27 h 225"/>
                                    <a:gd name="T14" fmla="*/ 185 w 1188"/>
                                    <a:gd name="T15" fmla="*/ 34 h 225"/>
                                    <a:gd name="T16" fmla="*/ 220 w 1188"/>
                                    <a:gd name="T17" fmla="*/ 45 h 225"/>
                                    <a:gd name="T18" fmla="*/ 185 w 1188"/>
                                    <a:gd name="T19" fmla="*/ 34 h 225"/>
                                    <a:gd name="T20" fmla="*/ 283 w 1188"/>
                                    <a:gd name="T21" fmla="*/ 52 h 225"/>
                                    <a:gd name="T22" fmla="*/ 245 w 1188"/>
                                    <a:gd name="T23" fmla="*/ 50 h 225"/>
                                    <a:gd name="T24" fmla="*/ 307 w 1188"/>
                                    <a:gd name="T25" fmla="*/ 57 h 225"/>
                                    <a:gd name="T26" fmla="*/ 342 w 1188"/>
                                    <a:gd name="T27" fmla="*/ 68 h 225"/>
                                    <a:gd name="T28" fmla="*/ 307 w 1188"/>
                                    <a:gd name="T29" fmla="*/ 57 h 225"/>
                                    <a:gd name="T30" fmla="*/ 405 w 1188"/>
                                    <a:gd name="T31" fmla="*/ 75 h 225"/>
                                    <a:gd name="T32" fmla="*/ 367 w 1188"/>
                                    <a:gd name="T33" fmla="*/ 72 h 225"/>
                                    <a:gd name="T34" fmla="*/ 429 w 1188"/>
                                    <a:gd name="T35" fmla="*/ 80 h 225"/>
                                    <a:gd name="T36" fmla="*/ 464 w 1188"/>
                                    <a:gd name="T37" fmla="*/ 91 h 225"/>
                                    <a:gd name="T38" fmla="*/ 429 w 1188"/>
                                    <a:gd name="T39" fmla="*/ 80 h 225"/>
                                    <a:gd name="T40" fmla="*/ 527 w 1188"/>
                                    <a:gd name="T41" fmla="*/ 98 h 225"/>
                                    <a:gd name="T42" fmla="*/ 489 w 1188"/>
                                    <a:gd name="T43" fmla="*/ 95 h 225"/>
                                    <a:gd name="T44" fmla="*/ 552 w 1188"/>
                                    <a:gd name="T45" fmla="*/ 102 h 225"/>
                                    <a:gd name="T46" fmla="*/ 587 w 1188"/>
                                    <a:gd name="T47" fmla="*/ 113 h 225"/>
                                    <a:gd name="T48" fmla="*/ 552 w 1188"/>
                                    <a:gd name="T49" fmla="*/ 102 h 225"/>
                                    <a:gd name="T50" fmla="*/ 649 w 1188"/>
                                    <a:gd name="T51" fmla="*/ 120 h 225"/>
                                    <a:gd name="T52" fmla="*/ 611 w 1188"/>
                                    <a:gd name="T53" fmla="*/ 118 h 225"/>
                                    <a:gd name="T54" fmla="*/ 674 w 1188"/>
                                    <a:gd name="T55" fmla="*/ 125 h 225"/>
                                    <a:gd name="T56" fmla="*/ 709 w 1188"/>
                                    <a:gd name="T57" fmla="*/ 136 h 225"/>
                                    <a:gd name="T58" fmla="*/ 674 w 1188"/>
                                    <a:gd name="T59" fmla="*/ 125 h 225"/>
                                    <a:gd name="T60" fmla="*/ 771 w 1188"/>
                                    <a:gd name="T61" fmla="*/ 143 h 225"/>
                                    <a:gd name="T62" fmla="*/ 733 w 1188"/>
                                    <a:gd name="T63" fmla="*/ 141 h 225"/>
                                    <a:gd name="T64" fmla="*/ 796 w 1188"/>
                                    <a:gd name="T65" fmla="*/ 148 h 225"/>
                                    <a:gd name="T66" fmla="*/ 831 w 1188"/>
                                    <a:gd name="T67" fmla="*/ 159 h 225"/>
                                    <a:gd name="T68" fmla="*/ 796 w 1188"/>
                                    <a:gd name="T69" fmla="*/ 148 h 225"/>
                                    <a:gd name="T70" fmla="*/ 894 w 1188"/>
                                    <a:gd name="T71" fmla="*/ 166 h 225"/>
                                    <a:gd name="T72" fmla="*/ 855 w 1188"/>
                                    <a:gd name="T73" fmla="*/ 163 h 225"/>
                                    <a:gd name="T74" fmla="*/ 918 w 1188"/>
                                    <a:gd name="T75" fmla="*/ 170 h 225"/>
                                    <a:gd name="T76" fmla="*/ 953 w 1188"/>
                                    <a:gd name="T77" fmla="*/ 182 h 225"/>
                                    <a:gd name="T78" fmla="*/ 918 w 1188"/>
                                    <a:gd name="T79" fmla="*/ 170 h 225"/>
                                    <a:gd name="T80" fmla="*/ 1016 w 1188"/>
                                    <a:gd name="T81" fmla="*/ 189 h 225"/>
                                    <a:gd name="T82" fmla="*/ 977 w 1188"/>
                                    <a:gd name="T83" fmla="*/ 186 h 225"/>
                                    <a:gd name="T84" fmla="*/ 1040 w 1188"/>
                                    <a:gd name="T85" fmla="*/ 193 h 225"/>
                                    <a:gd name="T86" fmla="*/ 1075 w 1188"/>
                                    <a:gd name="T87" fmla="*/ 204 h 225"/>
                                    <a:gd name="T88" fmla="*/ 1040 w 1188"/>
                                    <a:gd name="T89" fmla="*/ 193 h 225"/>
                                    <a:gd name="T90" fmla="*/ 1138 w 1188"/>
                                    <a:gd name="T91" fmla="*/ 211 h 225"/>
                                    <a:gd name="T92" fmla="*/ 1100 w 1188"/>
                                    <a:gd name="T93" fmla="*/ 209 h 225"/>
                                    <a:gd name="T94" fmla="*/ 1162 w 1188"/>
                                    <a:gd name="T95" fmla="*/ 216 h 225"/>
                                    <a:gd name="T96" fmla="*/ 1187 w 1188"/>
                                    <a:gd name="T97" fmla="*/ 225 h 225"/>
                                    <a:gd name="T98" fmla="*/ 1162 w 1188"/>
                                    <a:gd name="T99" fmla="*/ 216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88" h="225">
                                      <a:moveTo>
                                        <a:pt x="2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2" y="0"/>
                                      </a:lnTo>
                                      <a:close/>
                                      <a:moveTo>
                                        <a:pt x="63" y="11"/>
                                      </a:moveTo>
                                      <a:lnTo>
                                        <a:pt x="100" y="18"/>
                                      </a:lnTo>
                                      <a:lnTo>
                                        <a:pt x="98" y="22"/>
                                      </a:lnTo>
                                      <a:lnTo>
                                        <a:pt x="61" y="16"/>
                                      </a:lnTo>
                                      <a:lnTo>
                                        <a:pt x="63" y="11"/>
                                      </a:lnTo>
                                      <a:close/>
                                      <a:moveTo>
                                        <a:pt x="124" y="23"/>
                                      </a:moveTo>
                                      <a:lnTo>
                                        <a:pt x="161" y="30"/>
                                      </a:lnTo>
                                      <a:lnTo>
                                        <a:pt x="159" y="34"/>
                                      </a:lnTo>
                                      <a:lnTo>
                                        <a:pt x="123" y="27"/>
                                      </a:lnTo>
                                      <a:lnTo>
                                        <a:pt x="124" y="23"/>
                                      </a:lnTo>
                                      <a:close/>
                                      <a:moveTo>
                                        <a:pt x="185" y="34"/>
                                      </a:moveTo>
                                      <a:lnTo>
                                        <a:pt x="222" y="41"/>
                                      </a:lnTo>
                                      <a:lnTo>
                                        <a:pt x="220" y="45"/>
                                      </a:lnTo>
                                      <a:lnTo>
                                        <a:pt x="184" y="38"/>
                                      </a:lnTo>
                                      <a:lnTo>
                                        <a:pt x="185" y="34"/>
                                      </a:lnTo>
                                      <a:close/>
                                      <a:moveTo>
                                        <a:pt x="246" y="45"/>
                                      </a:moveTo>
                                      <a:lnTo>
                                        <a:pt x="283" y="52"/>
                                      </a:lnTo>
                                      <a:lnTo>
                                        <a:pt x="281" y="57"/>
                                      </a:lnTo>
                                      <a:lnTo>
                                        <a:pt x="245" y="50"/>
                                      </a:lnTo>
                                      <a:lnTo>
                                        <a:pt x="246" y="45"/>
                                      </a:lnTo>
                                      <a:close/>
                                      <a:moveTo>
                                        <a:pt x="307" y="57"/>
                                      </a:moveTo>
                                      <a:lnTo>
                                        <a:pt x="344" y="64"/>
                                      </a:lnTo>
                                      <a:lnTo>
                                        <a:pt x="342" y="68"/>
                                      </a:lnTo>
                                      <a:lnTo>
                                        <a:pt x="306" y="61"/>
                                      </a:lnTo>
                                      <a:lnTo>
                                        <a:pt x="307" y="57"/>
                                      </a:lnTo>
                                      <a:close/>
                                      <a:moveTo>
                                        <a:pt x="368" y="68"/>
                                      </a:moveTo>
                                      <a:lnTo>
                                        <a:pt x="405" y="75"/>
                                      </a:lnTo>
                                      <a:lnTo>
                                        <a:pt x="403" y="79"/>
                                      </a:lnTo>
                                      <a:lnTo>
                                        <a:pt x="367" y="72"/>
                                      </a:lnTo>
                                      <a:lnTo>
                                        <a:pt x="368" y="68"/>
                                      </a:lnTo>
                                      <a:close/>
                                      <a:moveTo>
                                        <a:pt x="429" y="80"/>
                                      </a:moveTo>
                                      <a:lnTo>
                                        <a:pt x="466" y="86"/>
                                      </a:lnTo>
                                      <a:lnTo>
                                        <a:pt x="464" y="91"/>
                                      </a:lnTo>
                                      <a:lnTo>
                                        <a:pt x="428" y="84"/>
                                      </a:lnTo>
                                      <a:lnTo>
                                        <a:pt x="429" y="80"/>
                                      </a:lnTo>
                                      <a:close/>
                                      <a:moveTo>
                                        <a:pt x="490" y="91"/>
                                      </a:moveTo>
                                      <a:lnTo>
                                        <a:pt x="527" y="98"/>
                                      </a:lnTo>
                                      <a:lnTo>
                                        <a:pt x="526" y="102"/>
                                      </a:lnTo>
                                      <a:lnTo>
                                        <a:pt x="489" y="95"/>
                                      </a:lnTo>
                                      <a:lnTo>
                                        <a:pt x="490" y="91"/>
                                      </a:lnTo>
                                      <a:close/>
                                      <a:moveTo>
                                        <a:pt x="552" y="102"/>
                                      </a:moveTo>
                                      <a:lnTo>
                                        <a:pt x="588" y="109"/>
                                      </a:lnTo>
                                      <a:lnTo>
                                        <a:pt x="587" y="113"/>
                                      </a:lnTo>
                                      <a:lnTo>
                                        <a:pt x="550" y="107"/>
                                      </a:lnTo>
                                      <a:lnTo>
                                        <a:pt x="552" y="102"/>
                                      </a:lnTo>
                                      <a:close/>
                                      <a:moveTo>
                                        <a:pt x="613" y="114"/>
                                      </a:moveTo>
                                      <a:lnTo>
                                        <a:pt x="649" y="120"/>
                                      </a:lnTo>
                                      <a:lnTo>
                                        <a:pt x="648" y="125"/>
                                      </a:lnTo>
                                      <a:lnTo>
                                        <a:pt x="611" y="118"/>
                                      </a:lnTo>
                                      <a:lnTo>
                                        <a:pt x="613" y="114"/>
                                      </a:lnTo>
                                      <a:close/>
                                      <a:moveTo>
                                        <a:pt x="674" y="125"/>
                                      </a:moveTo>
                                      <a:lnTo>
                                        <a:pt x="710" y="132"/>
                                      </a:lnTo>
                                      <a:lnTo>
                                        <a:pt x="709" y="136"/>
                                      </a:lnTo>
                                      <a:lnTo>
                                        <a:pt x="672" y="129"/>
                                      </a:lnTo>
                                      <a:lnTo>
                                        <a:pt x="674" y="125"/>
                                      </a:lnTo>
                                      <a:close/>
                                      <a:moveTo>
                                        <a:pt x="735" y="136"/>
                                      </a:moveTo>
                                      <a:lnTo>
                                        <a:pt x="771" y="143"/>
                                      </a:lnTo>
                                      <a:lnTo>
                                        <a:pt x="770" y="148"/>
                                      </a:lnTo>
                                      <a:lnTo>
                                        <a:pt x="733" y="141"/>
                                      </a:lnTo>
                                      <a:lnTo>
                                        <a:pt x="735" y="136"/>
                                      </a:lnTo>
                                      <a:close/>
                                      <a:moveTo>
                                        <a:pt x="796" y="148"/>
                                      </a:moveTo>
                                      <a:lnTo>
                                        <a:pt x="832" y="154"/>
                                      </a:lnTo>
                                      <a:lnTo>
                                        <a:pt x="831" y="159"/>
                                      </a:lnTo>
                                      <a:lnTo>
                                        <a:pt x="794" y="152"/>
                                      </a:lnTo>
                                      <a:lnTo>
                                        <a:pt x="796" y="148"/>
                                      </a:lnTo>
                                      <a:close/>
                                      <a:moveTo>
                                        <a:pt x="857" y="159"/>
                                      </a:moveTo>
                                      <a:lnTo>
                                        <a:pt x="894" y="166"/>
                                      </a:lnTo>
                                      <a:lnTo>
                                        <a:pt x="892" y="170"/>
                                      </a:lnTo>
                                      <a:lnTo>
                                        <a:pt x="855" y="163"/>
                                      </a:lnTo>
                                      <a:lnTo>
                                        <a:pt x="857" y="159"/>
                                      </a:lnTo>
                                      <a:close/>
                                      <a:moveTo>
                                        <a:pt x="918" y="170"/>
                                      </a:moveTo>
                                      <a:lnTo>
                                        <a:pt x="955" y="177"/>
                                      </a:lnTo>
                                      <a:lnTo>
                                        <a:pt x="953" y="182"/>
                                      </a:lnTo>
                                      <a:lnTo>
                                        <a:pt x="916" y="175"/>
                                      </a:lnTo>
                                      <a:lnTo>
                                        <a:pt x="918" y="170"/>
                                      </a:lnTo>
                                      <a:close/>
                                      <a:moveTo>
                                        <a:pt x="979" y="182"/>
                                      </a:moveTo>
                                      <a:lnTo>
                                        <a:pt x="1016" y="189"/>
                                      </a:lnTo>
                                      <a:lnTo>
                                        <a:pt x="1014" y="193"/>
                                      </a:lnTo>
                                      <a:lnTo>
                                        <a:pt x="977" y="186"/>
                                      </a:lnTo>
                                      <a:lnTo>
                                        <a:pt x="979" y="182"/>
                                      </a:lnTo>
                                      <a:close/>
                                      <a:moveTo>
                                        <a:pt x="1040" y="193"/>
                                      </a:moveTo>
                                      <a:lnTo>
                                        <a:pt x="1077" y="200"/>
                                      </a:lnTo>
                                      <a:lnTo>
                                        <a:pt x="1075" y="204"/>
                                      </a:lnTo>
                                      <a:lnTo>
                                        <a:pt x="1038" y="197"/>
                                      </a:lnTo>
                                      <a:lnTo>
                                        <a:pt x="1040" y="193"/>
                                      </a:lnTo>
                                      <a:close/>
                                      <a:moveTo>
                                        <a:pt x="1101" y="204"/>
                                      </a:moveTo>
                                      <a:lnTo>
                                        <a:pt x="1138" y="211"/>
                                      </a:lnTo>
                                      <a:lnTo>
                                        <a:pt x="1136" y="216"/>
                                      </a:lnTo>
                                      <a:lnTo>
                                        <a:pt x="1100" y="209"/>
                                      </a:lnTo>
                                      <a:lnTo>
                                        <a:pt x="1101" y="204"/>
                                      </a:lnTo>
                                      <a:close/>
                                      <a:moveTo>
                                        <a:pt x="1162" y="216"/>
                                      </a:moveTo>
                                      <a:lnTo>
                                        <a:pt x="1188" y="221"/>
                                      </a:lnTo>
                                      <a:lnTo>
                                        <a:pt x="1187" y="225"/>
                                      </a:lnTo>
                                      <a:lnTo>
                                        <a:pt x="1161" y="220"/>
                                      </a:lnTo>
                                      <a:lnTo>
                                        <a:pt x="1162" y="2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5" name="Freeform 440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7640" y="925195"/>
                                  <a:ext cx="1059180" cy="283210"/>
                                </a:xfrm>
                                <a:custGeom>
                                  <a:avLst/>
                                  <a:gdLst>
                                    <a:gd name="T0" fmla="*/ 38 w 1668"/>
                                    <a:gd name="T1" fmla="*/ 437 h 446"/>
                                    <a:gd name="T2" fmla="*/ 59 w 1668"/>
                                    <a:gd name="T3" fmla="*/ 426 h 446"/>
                                    <a:gd name="T4" fmla="*/ 61 w 1668"/>
                                    <a:gd name="T5" fmla="*/ 430 h 446"/>
                                    <a:gd name="T6" fmla="*/ 154 w 1668"/>
                                    <a:gd name="T7" fmla="*/ 401 h 446"/>
                                    <a:gd name="T8" fmla="*/ 118 w 1668"/>
                                    <a:gd name="T9" fmla="*/ 410 h 446"/>
                                    <a:gd name="T10" fmla="*/ 215 w 1668"/>
                                    <a:gd name="T11" fmla="*/ 390 h 446"/>
                                    <a:gd name="T12" fmla="*/ 237 w 1668"/>
                                    <a:gd name="T13" fmla="*/ 379 h 446"/>
                                    <a:gd name="T14" fmla="*/ 239 w 1668"/>
                                    <a:gd name="T15" fmla="*/ 383 h 446"/>
                                    <a:gd name="T16" fmla="*/ 331 w 1668"/>
                                    <a:gd name="T17" fmla="*/ 354 h 446"/>
                                    <a:gd name="T18" fmla="*/ 296 w 1668"/>
                                    <a:gd name="T19" fmla="*/ 363 h 446"/>
                                    <a:gd name="T20" fmla="*/ 393 w 1668"/>
                                    <a:gd name="T21" fmla="*/ 342 h 446"/>
                                    <a:gd name="T22" fmla="*/ 414 w 1668"/>
                                    <a:gd name="T23" fmla="*/ 332 h 446"/>
                                    <a:gd name="T24" fmla="*/ 416 w 1668"/>
                                    <a:gd name="T25" fmla="*/ 336 h 446"/>
                                    <a:gd name="T26" fmla="*/ 509 w 1668"/>
                                    <a:gd name="T27" fmla="*/ 307 h 446"/>
                                    <a:gd name="T28" fmla="*/ 473 w 1668"/>
                                    <a:gd name="T29" fmla="*/ 316 h 446"/>
                                    <a:gd name="T30" fmla="*/ 570 w 1668"/>
                                    <a:gd name="T31" fmla="*/ 295 h 446"/>
                                    <a:gd name="T32" fmla="*/ 592 w 1668"/>
                                    <a:gd name="T33" fmla="*/ 285 h 446"/>
                                    <a:gd name="T34" fmla="*/ 594 w 1668"/>
                                    <a:gd name="T35" fmla="*/ 289 h 446"/>
                                    <a:gd name="T36" fmla="*/ 686 w 1668"/>
                                    <a:gd name="T37" fmla="*/ 260 h 446"/>
                                    <a:gd name="T38" fmla="*/ 651 w 1668"/>
                                    <a:gd name="T39" fmla="*/ 269 h 446"/>
                                    <a:gd name="T40" fmla="*/ 748 w 1668"/>
                                    <a:gd name="T41" fmla="*/ 248 h 446"/>
                                    <a:gd name="T42" fmla="*/ 769 w 1668"/>
                                    <a:gd name="T43" fmla="*/ 238 h 446"/>
                                    <a:gd name="T44" fmla="*/ 771 w 1668"/>
                                    <a:gd name="T45" fmla="*/ 242 h 446"/>
                                    <a:gd name="T46" fmla="*/ 864 w 1668"/>
                                    <a:gd name="T47" fmla="*/ 213 h 446"/>
                                    <a:gd name="T48" fmla="*/ 828 w 1668"/>
                                    <a:gd name="T49" fmla="*/ 222 h 446"/>
                                    <a:gd name="T50" fmla="*/ 925 w 1668"/>
                                    <a:gd name="T51" fmla="*/ 201 h 446"/>
                                    <a:gd name="T52" fmla="*/ 947 w 1668"/>
                                    <a:gd name="T53" fmla="*/ 191 h 446"/>
                                    <a:gd name="T54" fmla="*/ 949 w 1668"/>
                                    <a:gd name="T55" fmla="*/ 195 h 446"/>
                                    <a:gd name="T56" fmla="*/ 1041 w 1668"/>
                                    <a:gd name="T57" fmla="*/ 166 h 446"/>
                                    <a:gd name="T58" fmla="*/ 1006 w 1668"/>
                                    <a:gd name="T59" fmla="*/ 175 h 446"/>
                                    <a:gd name="T60" fmla="*/ 1103 w 1668"/>
                                    <a:gd name="T61" fmla="*/ 154 h 446"/>
                                    <a:gd name="T62" fmla="*/ 1124 w 1668"/>
                                    <a:gd name="T63" fmla="*/ 144 h 446"/>
                                    <a:gd name="T64" fmla="*/ 1126 w 1668"/>
                                    <a:gd name="T65" fmla="*/ 148 h 446"/>
                                    <a:gd name="T66" fmla="*/ 1219 w 1668"/>
                                    <a:gd name="T67" fmla="*/ 119 h 446"/>
                                    <a:gd name="T68" fmla="*/ 1183 w 1668"/>
                                    <a:gd name="T69" fmla="*/ 128 h 446"/>
                                    <a:gd name="T70" fmla="*/ 1280 w 1668"/>
                                    <a:gd name="T71" fmla="*/ 107 h 446"/>
                                    <a:gd name="T72" fmla="*/ 1301 w 1668"/>
                                    <a:gd name="T73" fmla="*/ 97 h 446"/>
                                    <a:gd name="T74" fmla="*/ 1304 w 1668"/>
                                    <a:gd name="T75" fmla="*/ 101 h 446"/>
                                    <a:gd name="T76" fmla="*/ 1396 w 1668"/>
                                    <a:gd name="T77" fmla="*/ 72 h 446"/>
                                    <a:gd name="T78" fmla="*/ 1361 w 1668"/>
                                    <a:gd name="T79" fmla="*/ 81 h 446"/>
                                    <a:gd name="T80" fmla="*/ 1457 w 1668"/>
                                    <a:gd name="T81" fmla="*/ 60 h 446"/>
                                    <a:gd name="T82" fmla="*/ 1479 w 1668"/>
                                    <a:gd name="T83" fmla="*/ 50 h 446"/>
                                    <a:gd name="T84" fmla="*/ 1481 w 1668"/>
                                    <a:gd name="T85" fmla="*/ 54 h 446"/>
                                    <a:gd name="T86" fmla="*/ 1574 w 1668"/>
                                    <a:gd name="T87" fmla="*/ 25 h 446"/>
                                    <a:gd name="T88" fmla="*/ 1538 w 1668"/>
                                    <a:gd name="T89" fmla="*/ 34 h 446"/>
                                    <a:gd name="T90" fmla="*/ 1635 w 1668"/>
                                    <a:gd name="T91" fmla="*/ 13 h 446"/>
                                    <a:gd name="T92" fmla="*/ 1656 w 1668"/>
                                    <a:gd name="T93" fmla="*/ 3 h 446"/>
                                    <a:gd name="T94" fmla="*/ 1659 w 1668"/>
                                    <a:gd name="T95" fmla="*/ 7 h 4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668" h="446">
                                      <a:moveTo>
                                        <a:pt x="0" y="442"/>
                                      </a:moveTo>
                                      <a:lnTo>
                                        <a:pt x="35" y="432"/>
                                      </a:lnTo>
                                      <a:lnTo>
                                        <a:pt x="38" y="437"/>
                                      </a:lnTo>
                                      <a:lnTo>
                                        <a:pt x="2" y="446"/>
                                      </a:lnTo>
                                      <a:lnTo>
                                        <a:pt x="0" y="442"/>
                                      </a:lnTo>
                                      <a:close/>
                                      <a:moveTo>
                                        <a:pt x="59" y="426"/>
                                      </a:moveTo>
                                      <a:lnTo>
                                        <a:pt x="95" y="417"/>
                                      </a:lnTo>
                                      <a:lnTo>
                                        <a:pt x="97" y="421"/>
                                      </a:lnTo>
                                      <a:lnTo>
                                        <a:pt x="61" y="430"/>
                                      </a:lnTo>
                                      <a:lnTo>
                                        <a:pt x="59" y="426"/>
                                      </a:lnTo>
                                      <a:close/>
                                      <a:moveTo>
                                        <a:pt x="118" y="410"/>
                                      </a:moveTo>
                                      <a:lnTo>
                                        <a:pt x="154" y="401"/>
                                      </a:lnTo>
                                      <a:lnTo>
                                        <a:pt x="156" y="405"/>
                                      </a:lnTo>
                                      <a:lnTo>
                                        <a:pt x="121" y="415"/>
                                      </a:lnTo>
                                      <a:lnTo>
                                        <a:pt x="118" y="410"/>
                                      </a:lnTo>
                                      <a:close/>
                                      <a:moveTo>
                                        <a:pt x="177" y="395"/>
                                      </a:moveTo>
                                      <a:lnTo>
                                        <a:pt x="213" y="385"/>
                                      </a:lnTo>
                                      <a:lnTo>
                                        <a:pt x="215" y="390"/>
                                      </a:lnTo>
                                      <a:lnTo>
                                        <a:pt x="180" y="399"/>
                                      </a:lnTo>
                                      <a:lnTo>
                                        <a:pt x="177" y="395"/>
                                      </a:lnTo>
                                      <a:close/>
                                      <a:moveTo>
                                        <a:pt x="237" y="379"/>
                                      </a:moveTo>
                                      <a:lnTo>
                                        <a:pt x="272" y="370"/>
                                      </a:lnTo>
                                      <a:lnTo>
                                        <a:pt x="274" y="374"/>
                                      </a:lnTo>
                                      <a:lnTo>
                                        <a:pt x="239" y="383"/>
                                      </a:lnTo>
                                      <a:lnTo>
                                        <a:pt x="237" y="379"/>
                                      </a:lnTo>
                                      <a:close/>
                                      <a:moveTo>
                                        <a:pt x="296" y="363"/>
                                      </a:moveTo>
                                      <a:lnTo>
                                        <a:pt x="331" y="354"/>
                                      </a:lnTo>
                                      <a:lnTo>
                                        <a:pt x="333" y="358"/>
                                      </a:lnTo>
                                      <a:lnTo>
                                        <a:pt x="298" y="368"/>
                                      </a:lnTo>
                                      <a:lnTo>
                                        <a:pt x="296" y="363"/>
                                      </a:lnTo>
                                      <a:close/>
                                      <a:moveTo>
                                        <a:pt x="355" y="348"/>
                                      </a:moveTo>
                                      <a:lnTo>
                                        <a:pt x="390" y="338"/>
                                      </a:lnTo>
                                      <a:lnTo>
                                        <a:pt x="393" y="342"/>
                                      </a:lnTo>
                                      <a:lnTo>
                                        <a:pt x="357" y="352"/>
                                      </a:lnTo>
                                      <a:lnTo>
                                        <a:pt x="355" y="348"/>
                                      </a:lnTo>
                                      <a:close/>
                                      <a:moveTo>
                                        <a:pt x="414" y="332"/>
                                      </a:moveTo>
                                      <a:lnTo>
                                        <a:pt x="450" y="323"/>
                                      </a:lnTo>
                                      <a:lnTo>
                                        <a:pt x="452" y="327"/>
                                      </a:lnTo>
                                      <a:lnTo>
                                        <a:pt x="416" y="336"/>
                                      </a:lnTo>
                                      <a:lnTo>
                                        <a:pt x="414" y="332"/>
                                      </a:lnTo>
                                      <a:close/>
                                      <a:moveTo>
                                        <a:pt x="473" y="316"/>
                                      </a:moveTo>
                                      <a:lnTo>
                                        <a:pt x="509" y="307"/>
                                      </a:lnTo>
                                      <a:lnTo>
                                        <a:pt x="511" y="311"/>
                                      </a:lnTo>
                                      <a:lnTo>
                                        <a:pt x="475" y="321"/>
                                      </a:lnTo>
                                      <a:lnTo>
                                        <a:pt x="473" y="316"/>
                                      </a:lnTo>
                                      <a:close/>
                                      <a:moveTo>
                                        <a:pt x="532" y="301"/>
                                      </a:moveTo>
                                      <a:lnTo>
                                        <a:pt x="568" y="291"/>
                                      </a:lnTo>
                                      <a:lnTo>
                                        <a:pt x="570" y="295"/>
                                      </a:lnTo>
                                      <a:lnTo>
                                        <a:pt x="535" y="305"/>
                                      </a:lnTo>
                                      <a:lnTo>
                                        <a:pt x="532" y="301"/>
                                      </a:lnTo>
                                      <a:close/>
                                      <a:moveTo>
                                        <a:pt x="592" y="285"/>
                                      </a:moveTo>
                                      <a:lnTo>
                                        <a:pt x="627" y="276"/>
                                      </a:lnTo>
                                      <a:lnTo>
                                        <a:pt x="629" y="280"/>
                                      </a:lnTo>
                                      <a:lnTo>
                                        <a:pt x="594" y="289"/>
                                      </a:lnTo>
                                      <a:lnTo>
                                        <a:pt x="592" y="285"/>
                                      </a:lnTo>
                                      <a:close/>
                                      <a:moveTo>
                                        <a:pt x="651" y="269"/>
                                      </a:moveTo>
                                      <a:lnTo>
                                        <a:pt x="686" y="260"/>
                                      </a:lnTo>
                                      <a:lnTo>
                                        <a:pt x="688" y="264"/>
                                      </a:lnTo>
                                      <a:lnTo>
                                        <a:pt x="653" y="274"/>
                                      </a:lnTo>
                                      <a:lnTo>
                                        <a:pt x="651" y="269"/>
                                      </a:lnTo>
                                      <a:close/>
                                      <a:moveTo>
                                        <a:pt x="710" y="254"/>
                                      </a:moveTo>
                                      <a:lnTo>
                                        <a:pt x="745" y="244"/>
                                      </a:lnTo>
                                      <a:lnTo>
                                        <a:pt x="748" y="248"/>
                                      </a:lnTo>
                                      <a:lnTo>
                                        <a:pt x="712" y="258"/>
                                      </a:lnTo>
                                      <a:lnTo>
                                        <a:pt x="710" y="254"/>
                                      </a:lnTo>
                                      <a:close/>
                                      <a:moveTo>
                                        <a:pt x="769" y="238"/>
                                      </a:moveTo>
                                      <a:lnTo>
                                        <a:pt x="805" y="229"/>
                                      </a:lnTo>
                                      <a:lnTo>
                                        <a:pt x="807" y="233"/>
                                      </a:lnTo>
                                      <a:lnTo>
                                        <a:pt x="771" y="242"/>
                                      </a:lnTo>
                                      <a:lnTo>
                                        <a:pt x="769" y="238"/>
                                      </a:lnTo>
                                      <a:close/>
                                      <a:moveTo>
                                        <a:pt x="828" y="222"/>
                                      </a:moveTo>
                                      <a:lnTo>
                                        <a:pt x="864" y="213"/>
                                      </a:lnTo>
                                      <a:lnTo>
                                        <a:pt x="866" y="217"/>
                                      </a:lnTo>
                                      <a:lnTo>
                                        <a:pt x="830" y="227"/>
                                      </a:lnTo>
                                      <a:lnTo>
                                        <a:pt x="828" y="222"/>
                                      </a:lnTo>
                                      <a:close/>
                                      <a:moveTo>
                                        <a:pt x="887" y="207"/>
                                      </a:moveTo>
                                      <a:lnTo>
                                        <a:pt x="923" y="197"/>
                                      </a:lnTo>
                                      <a:lnTo>
                                        <a:pt x="925" y="201"/>
                                      </a:lnTo>
                                      <a:lnTo>
                                        <a:pt x="890" y="211"/>
                                      </a:lnTo>
                                      <a:lnTo>
                                        <a:pt x="887" y="207"/>
                                      </a:lnTo>
                                      <a:close/>
                                      <a:moveTo>
                                        <a:pt x="947" y="191"/>
                                      </a:moveTo>
                                      <a:lnTo>
                                        <a:pt x="982" y="182"/>
                                      </a:lnTo>
                                      <a:lnTo>
                                        <a:pt x="984" y="186"/>
                                      </a:lnTo>
                                      <a:lnTo>
                                        <a:pt x="949" y="195"/>
                                      </a:lnTo>
                                      <a:lnTo>
                                        <a:pt x="947" y="191"/>
                                      </a:lnTo>
                                      <a:close/>
                                      <a:moveTo>
                                        <a:pt x="1006" y="175"/>
                                      </a:moveTo>
                                      <a:lnTo>
                                        <a:pt x="1041" y="166"/>
                                      </a:lnTo>
                                      <a:lnTo>
                                        <a:pt x="1043" y="170"/>
                                      </a:lnTo>
                                      <a:lnTo>
                                        <a:pt x="1008" y="180"/>
                                      </a:lnTo>
                                      <a:lnTo>
                                        <a:pt x="1006" y="175"/>
                                      </a:lnTo>
                                      <a:close/>
                                      <a:moveTo>
                                        <a:pt x="1065" y="160"/>
                                      </a:moveTo>
                                      <a:lnTo>
                                        <a:pt x="1100" y="150"/>
                                      </a:lnTo>
                                      <a:lnTo>
                                        <a:pt x="1103" y="154"/>
                                      </a:lnTo>
                                      <a:lnTo>
                                        <a:pt x="1067" y="164"/>
                                      </a:lnTo>
                                      <a:lnTo>
                                        <a:pt x="1065" y="160"/>
                                      </a:lnTo>
                                      <a:close/>
                                      <a:moveTo>
                                        <a:pt x="1124" y="144"/>
                                      </a:moveTo>
                                      <a:lnTo>
                                        <a:pt x="1159" y="135"/>
                                      </a:lnTo>
                                      <a:lnTo>
                                        <a:pt x="1162" y="139"/>
                                      </a:lnTo>
                                      <a:lnTo>
                                        <a:pt x="1126" y="148"/>
                                      </a:lnTo>
                                      <a:lnTo>
                                        <a:pt x="1124" y="144"/>
                                      </a:lnTo>
                                      <a:close/>
                                      <a:moveTo>
                                        <a:pt x="1183" y="128"/>
                                      </a:moveTo>
                                      <a:lnTo>
                                        <a:pt x="1219" y="119"/>
                                      </a:lnTo>
                                      <a:lnTo>
                                        <a:pt x="1221" y="123"/>
                                      </a:lnTo>
                                      <a:lnTo>
                                        <a:pt x="1185" y="133"/>
                                      </a:lnTo>
                                      <a:lnTo>
                                        <a:pt x="1183" y="128"/>
                                      </a:lnTo>
                                      <a:close/>
                                      <a:moveTo>
                                        <a:pt x="1242" y="113"/>
                                      </a:moveTo>
                                      <a:lnTo>
                                        <a:pt x="1278" y="103"/>
                                      </a:lnTo>
                                      <a:lnTo>
                                        <a:pt x="1280" y="107"/>
                                      </a:lnTo>
                                      <a:lnTo>
                                        <a:pt x="1245" y="117"/>
                                      </a:lnTo>
                                      <a:lnTo>
                                        <a:pt x="1242" y="113"/>
                                      </a:lnTo>
                                      <a:close/>
                                      <a:moveTo>
                                        <a:pt x="1301" y="97"/>
                                      </a:moveTo>
                                      <a:lnTo>
                                        <a:pt x="1337" y="88"/>
                                      </a:lnTo>
                                      <a:lnTo>
                                        <a:pt x="1339" y="92"/>
                                      </a:lnTo>
                                      <a:lnTo>
                                        <a:pt x="1304" y="101"/>
                                      </a:lnTo>
                                      <a:lnTo>
                                        <a:pt x="1301" y="97"/>
                                      </a:lnTo>
                                      <a:close/>
                                      <a:moveTo>
                                        <a:pt x="1361" y="81"/>
                                      </a:moveTo>
                                      <a:lnTo>
                                        <a:pt x="1396" y="72"/>
                                      </a:lnTo>
                                      <a:lnTo>
                                        <a:pt x="1398" y="76"/>
                                      </a:lnTo>
                                      <a:lnTo>
                                        <a:pt x="1363" y="85"/>
                                      </a:lnTo>
                                      <a:lnTo>
                                        <a:pt x="1361" y="81"/>
                                      </a:lnTo>
                                      <a:close/>
                                      <a:moveTo>
                                        <a:pt x="1420" y="66"/>
                                      </a:moveTo>
                                      <a:lnTo>
                                        <a:pt x="1455" y="56"/>
                                      </a:lnTo>
                                      <a:lnTo>
                                        <a:pt x="1457" y="60"/>
                                      </a:lnTo>
                                      <a:lnTo>
                                        <a:pt x="1422" y="70"/>
                                      </a:lnTo>
                                      <a:lnTo>
                                        <a:pt x="1420" y="66"/>
                                      </a:lnTo>
                                      <a:close/>
                                      <a:moveTo>
                                        <a:pt x="1479" y="50"/>
                                      </a:moveTo>
                                      <a:lnTo>
                                        <a:pt x="1515" y="41"/>
                                      </a:lnTo>
                                      <a:lnTo>
                                        <a:pt x="1517" y="45"/>
                                      </a:lnTo>
                                      <a:lnTo>
                                        <a:pt x="1481" y="54"/>
                                      </a:lnTo>
                                      <a:lnTo>
                                        <a:pt x="1479" y="50"/>
                                      </a:lnTo>
                                      <a:close/>
                                      <a:moveTo>
                                        <a:pt x="1538" y="34"/>
                                      </a:moveTo>
                                      <a:lnTo>
                                        <a:pt x="1574" y="25"/>
                                      </a:lnTo>
                                      <a:lnTo>
                                        <a:pt x="1576" y="29"/>
                                      </a:lnTo>
                                      <a:lnTo>
                                        <a:pt x="1540" y="38"/>
                                      </a:lnTo>
                                      <a:lnTo>
                                        <a:pt x="1538" y="34"/>
                                      </a:lnTo>
                                      <a:close/>
                                      <a:moveTo>
                                        <a:pt x="1597" y="19"/>
                                      </a:moveTo>
                                      <a:lnTo>
                                        <a:pt x="1633" y="9"/>
                                      </a:lnTo>
                                      <a:lnTo>
                                        <a:pt x="1635" y="13"/>
                                      </a:lnTo>
                                      <a:lnTo>
                                        <a:pt x="1599" y="23"/>
                                      </a:lnTo>
                                      <a:lnTo>
                                        <a:pt x="1597" y="19"/>
                                      </a:lnTo>
                                      <a:close/>
                                      <a:moveTo>
                                        <a:pt x="1656" y="3"/>
                                      </a:moveTo>
                                      <a:lnTo>
                                        <a:pt x="1666" y="0"/>
                                      </a:lnTo>
                                      <a:lnTo>
                                        <a:pt x="1668" y="5"/>
                                      </a:lnTo>
                                      <a:lnTo>
                                        <a:pt x="1659" y="7"/>
                                      </a:lnTo>
                                      <a:lnTo>
                                        <a:pt x="1656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6" name="Line 4409"/>
                              <wps:cNvCnPr/>
                              <wps:spPr bwMode="auto">
                                <a:xfrm>
                                  <a:off x="591185" y="199390"/>
                                  <a:ext cx="1148080" cy="727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7" name="Freeform 44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9390"/>
                                  <a:ext cx="8255" cy="89217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54 h 1405"/>
                                    <a:gd name="T2" fmla="*/ 0 w 13"/>
                                    <a:gd name="T3" fmla="*/ 0 h 1405"/>
                                    <a:gd name="T4" fmla="*/ 13 w 13"/>
                                    <a:gd name="T5" fmla="*/ 90 h 1405"/>
                                    <a:gd name="T6" fmla="*/ 0 w 13"/>
                                    <a:gd name="T7" fmla="*/ 144 h 1405"/>
                                    <a:gd name="T8" fmla="*/ 13 w 13"/>
                                    <a:gd name="T9" fmla="*/ 90 h 1405"/>
                                    <a:gd name="T10" fmla="*/ 13 w 13"/>
                                    <a:gd name="T11" fmla="*/ 234 h 1405"/>
                                    <a:gd name="T12" fmla="*/ 0 w 13"/>
                                    <a:gd name="T13" fmla="*/ 180 h 1405"/>
                                    <a:gd name="T14" fmla="*/ 13 w 13"/>
                                    <a:gd name="T15" fmla="*/ 270 h 1405"/>
                                    <a:gd name="T16" fmla="*/ 0 w 13"/>
                                    <a:gd name="T17" fmla="*/ 324 h 1405"/>
                                    <a:gd name="T18" fmla="*/ 13 w 13"/>
                                    <a:gd name="T19" fmla="*/ 270 h 1405"/>
                                    <a:gd name="T20" fmla="*/ 13 w 13"/>
                                    <a:gd name="T21" fmla="*/ 414 h 1405"/>
                                    <a:gd name="T22" fmla="*/ 0 w 13"/>
                                    <a:gd name="T23" fmla="*/ 360 h 1405"/>
                                    <a:gd name="T24" fmla="*/ 13 w 13"/>
                                    <a:gd name="T25" fmla="*/ 450 h 1405"/>
                                    <a:gd name="T26" fmla="*/ 0 w 13"/>
                                    <a:gd name="T27" fmla="*/ 504 h 1405"/>
                                    <a:gd name="T28" fmla="*/ 13 w 13"/>
                                    <a:gd name="T29" fmla="*/ 450 h 1405"/>
                                    <a:gd name="T30" fmla="*/ 13 w 13"/>
                                    <a:gd name="T31" fmla="*/ 594 h 1405"/>
                                    <a:gd name="T32" fmla="*/ 0 w 13"/>
                                    <a:gd name="T33" fmla="*/ 540 h 1405"/>
                                    <a:gd name="T34" fmla="*/ 13 w 13"/>
                                    <a:gd name="T35" fmla="*/ 630 h 1405"/>
                                    <a:gd name="T36" fmla="*/ 0 w 13"/>
                                    <a:gd name="T37" fmla="*/ 684 h 1405"/>
                                    <a:gd name="T38" fmla="*/ 13 w 13"/>
                                    <a:gd name="T39" fmla="*/ 630 h 1405"/>
                                    <a:gd name="T40" fmla="*/ 13 w 13"/>
                                    <a:gd name="T41" fmla="*/ 774 h 1405"/>
                                    <a:gd name="T42" fmla="*/ 0 w 13"/>
                                    <a:gd name="T43" fmla="*/ 720 h 1405"/>
                                    <a:gd name="T44" fmla="*/ 13 w 13"/>
                                    <a:gd name="T45" fmla="*/ 810 h 1405"/>
                                    <a:gd name="T46" fmla="*/ 0 w 13"/>
                                    <a:gd name="T47" fmla="*/ 864 h 1405"/>
                                    <a:gd name="T48" fmla="*/ 13 w 13"/>
                                    <a:gd name="T49" fmla="*/ 810 h 1405"/>
                                    <a:gd name="T50" fmla="*/ 13 w 13"/>
                                    <a:gd name="T51" fmla="*/ 954 h 1405"/>
                                    <a:gd name="T52" fmla="*/ 0 w 13"/>
                                    <a:gd name="T53" fmla="*/ 900 h 1405"/>
                                    <a:gd name="T54" fmla="*/ 13 w 13"/>
                                    <a:gd name="T55" fmla="*/ 990 h 1405"/>
                                    <a:gd name="T56" fmla="*/ 0 w 13"/>
                                    <a:gd name="T57" fmla="*/ 1045 h 1405"/>
                                    <a:gd name="T58" fmla="*/ 13 w 13"/>
                                    <a:gd name="T59" fmla="*/ 990 h 1405"/>
                                    <a:gd name="T60" fmla="*/ 13 w 13"/>
                                    <a:gd name="T61" fmla="*/ 1135 h 1405"/>
                                    <a:gd name="T62" fmla="*/ 0 w 13"/>
                                    <a:gd name="T63" fmla="*/ 1081 h 1405"/>
                                    <a:gd name="T64" fmla="*/ 13 w 13"/>
                                    <a:gd name="T65" fmla="*/ 1171 h 1405"/>
                                    <a:gd name="T66" fmla="*/ 0 w 13"/>
                                    <a:gd name="T67" fmla="*/ 1225 h 1405"/>
                                    <a:gd name="T68" fmla="*/ 13 w 13"/>
                                    <a:gd name="T69" fmla="*/ 1171 h 1405"/>
                                    <a:gd name="T70" fmla="*/ 13 w 13"/>
                                    <a:gd name="T71" fmla="*/ 1315 h 1405"/>
                                    <a:gd name="T72" fmla="*/ 0 w 13"/>
                                    <a:gd name="T73" fmla="*/ 1261 h 1405"/>
                                    <a:gd name="T74" fmla="*/ 13 w 13"/>
                                    <a:gd name="T75" fmla="*/ 1351 h 1405"/>
                                    <a:gd name="T76" fmla="*/ 0 w 13"/>
                                    <a:gd name="T77" fmla="*/ 1405 h 1405"/>
                                    <a:gd name="T78" fmla="*/ 13 w 13"/>
                                    <a:gd name="T79" fmla="*/ 1351 h 1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3" h="1405">
                                      <a:moveTo>
                                        <a:pt x="13" y="0"/>
                                      </a:moveTo>
                                      <a:lnTo>
                                        <a:pt x="13" y="54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0"/>
                                      </a:moveTo>
                                      <a:lnTo>
                                        <a:pt x="13" y="144"/>
                                      </a:lnTo>
                                      <a:lnTo>
                                        <a:pt x="0" y="144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13" y="90"/>
                                      </a:lnTo>
                                      <a:close/>
                                      <a:moveTo>
                                        <a:pt x="13" y="180"/>
                                      </a:moveTo>
                                      <a:lnTo>
                                        <a:pt x="13" y="234"/>
                                      </a:lnTo>
                                      <a:lnTo>
                                        <a:pt x="0" y="234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13" y="180"/>
                                      </a:lnTo>
                                      <a:close/>
                                      <a:moveTo>
                                        <a:pt x="13" y="270"/>
                                      </a:moveTo>
                                      <a:lnTo>
                                        <a:pt x="13" y="324"/>
                                      </a:lnTo>
                                      <a:lnTo>
                                        <a:pt x="0" y="324"/>
                                      </a:lnTo>
                                      <a:lnTo>
                                        <a:pt x="0" y="270"/>
                                      </a:lnTo>
                                      <a:lnTo>
                                        <a:pt x="13" y="270"/>
                                      </a:lnTo>
                                      <a:close/>
                                      <a:moveTo>
                                        <a:pt x="13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13" y="360"/>
                                      </a:lnTo>
                                      <a:close/>
                                      <a:moveTo>
                                        <a:pt x="13" y="450"/>
                                      </a:moveTo>
                                      <a:lnTo>
                                        <a:pt x="13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50"/>
                                      </a:lnTo>
                                      <a:lnTo>
                                        <a:pt x="13" y="450"/>
                                      </a:lnTo>
                                      <a:close/>
                                      <a:moveTo>
                                        <a:pt x="13" y="540"/>
                                      </a:moveTo>
                                      <a:lnTo>
                                        <a:pt x="13" y="594"/>
                                      </a:lnTo>
                                      <a:lnTo>
                                        <a:pt x="0" y="594"/>
                                      </a:lnTo>
                                      <a:lnTo>
                                        <a:pt x="0" y="540"/>
                                      </a:lnTo>
                                      <a:lnTo>
                                        <a:pt x="13" y="540"/>
                                      </a:lnTo>
                                      <a:close/>
                                      <a:moveTo>
                                        <a:pt x="13" y="630"/>
                                      </a:moveTo>
                                      <a:lnTo>
                                        <a:pt x="13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30"/>
                                      </a:lnTo>
                                      <a:lnTo>
                                        <a:pt x="13" y="630"/>
                                      </a:lnTo>
                                      <a:close/>
                                      <a:moveTo>
                                        <a:pt x="13" y="720"/>
                                      </a:moveTo>
                                      <a:lnTo>
                                        <a:pt x="13" y="774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13" y="720"/>
                                      </a:lnTo>
                                      <a:close/>
                                      <a:moveTo>
                                        <a:pt x="13" y="810"/>
                                      </a:moveTo>
                                      <a:lnTo>
                                        <a:pt x="13" y="864"/>
                                      </a:lnTo>
                                      <a:lnTo>
                                        <a:pt x="0" y="864"/>
                                      </a:lnTo>
                                      <a:lnTo>
                                        <a:pt x="0" y="810"/>
                                      </a:lnTo>
                                      <a:lnTo>
                                        <a:pt x="13" y="810"/>
                                      </a:lnTo>
                                      <a:close/>
                                      <a:moveTo>
                                        <a:pt x="13" y="900"/>
                                      </a:moveTo>
                                      <a:lnTo>
                                        <a:pt x="13" y="954"/>
                                      </a:lnTo>
                                      <a:lnTo>
                                        <a:pt x="0" y="954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13" y="900"/>
                                      </a:lnTo>
                                      <a:close/>
                                      <a:moveTo>
                                        <a:pt x="13" y="990"/>
                                      </a:moveTo>
                                      <a:lnTo>
                                        <a:pt x="13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90"/>
                                      </a:lnTo>
                                      <a:lnTo>
                                        <a:pt x="13" y="990"/>
                                      </a:lnTo>
                                      <a:close/>
                                      <a:moveTo>
                                        <a:pt x="13" y="1081"/>
                                      </a:moveTo>
                                      <a:lnTo>
                                        <a:pt x="13" y="1135"/>
                                      </a:lnTo>
                                      <a:lnTo>
                                        <a:pt x="0" y="1135"/>
                                      </a:lnTo>
                                      <a:lnTo>
                                        <a:pt x="0" y="1081"/>
                                      </a:lnTo>
                                      <a:lnTo>
                                        <a:pt x="13" y="1081"/>
                                      </a:lnTo>
                                      <a:close/>
                                      <a:moveTo>
                                        <a:pt x="13" y="1171"/>
                                      </a:moveTo>
                                      <a:lnTo>
                                        <a:pt x="13" y="1225"/>
                                      </a:lnTo>
                                      <a:lnTo>
                                        <a:pt x="0" y="1225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3" y="1171"/>
                                      </a:lnTo>
                                      <a:close/>
                                      <a:moveTo>
                                        <a:pt x="13" y="1261"/>
                                      </a:moveTo>
                                      <a:lnTo>
                                        <a:pt x="13" y="1315"/>
                                      </a:lnTo>
                                      <a:lnTo>
                                        <a:pt x="0" y="1315"/>
                                      </a:lnTo>
                                      <a:lnTo>
                                        <a:pt x="0" y="1261"/>
                                      </a:lnTo>
                                      <a:lnTo>
                                        <a:pt x="13" y="1261"/>
                                      </a:lnTo>
                                      <a:close/>
                                      <a:moveTo>
                                        <a:pt x="13" y="1351"/>
                                      </a:moveTo>
                                      <a:lnTo>
                                        <a:pt x="13" y="1405"/>
                                      </a:lnTo>
                                      <a:lnTo>
                                        <a:pt x="0" y="1405"/>
                                      </a:lnTo>
                                      <a:lnTo>
                                        <a:pt x="0" y="1351"/>
                                      </a:lnTo>
                                      <a:lnTo>
                                        <a:pt x="13" y="13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8" name="Freeform 44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8755"/>
                                  <a:ext cx="127635" cy="716280"/>
                                </a:xfrm>
                                <a:custGeom>
                                  <a:avLst/>
                                  <a:gdLst>
                                    <a:gd name="T0" fmla="*/ 22 w 201"/>
                                    <a:gd name="T1" fmla="*/ 54 h 1128"/>
                                    <a:gd name="T2" fmla="*/ 0 w 201"/>
                                    <a:gd name="T3" fmla="*/ 1 h 1128"/>
                                    <a:gd name="T4" fmla="*/ 28 w 201"/>
                                    <a:gd name="T5" fmla="*/ 89 h 1128"/>
                                    <a:gd name="T6" fmla="*/ 24 w 201"/>
                                    <a:gd name="T7" fmla="*/ 144 h 1128"/>
                                    <a:gd name="T8" fmla="*/ 28 w 201"/>
                                    <a:gd name="T9" fmla="*/ 89 h 1128"/>
                                    <a:gd name="T10" fmla="*/ 52 w 201"/>
                                    <a:gd name="T11" fmla="*/ 233 h 1128"/>
                                    <a:gd name="T12" fmla="*/ 30 w 201"/>
                                    <a:gd name="T13" fmla="*/ 180 h 1128"/>
                                    <a:gd name="T14" fmla="*/ 58 w 201"/>
                                    <a:gd name="T15" fmla="*/ 268 h 1128"/>
                                    <a:gd name="T16" fmla="*/ 54 w 201"/>
                                    <a:gd name="T17" fmla="*/ 323 h 1128"/>
                                    <a:gd name="T18" fmla="*/ 58 w 201"/>
                                    <a:gd name="T19" fmla="*/ 268 h 1128"/>
                                    <a:gd name="T20" fmla="*/ 82 w 201"/>
                                    <a:gd name="T21" fmla="*/ 411 h 1128"/>
                                    <a:gd name="T22" fmla="*/ 60 w 201"/>
                                    <a:gd name="T23" fmla="*/ 359 h 1128"/>
                                    <a:gd name="T24" fmla="*/ 88 w 201"/>
                                    <a:gd name="T25" fmla="*/ 447 h 1128"/>
                                    <a:gd name="T26" fmla="*/ 84 w 201"/>
                                    <a:gd name="T27" fmla="*/ 502 h 1128"/>
                                    <a:gd name="T28" fmla="*/ 88 w 201"/>
                                    <a:gd name="T29" fmla="*/ 447 h 1128"/>
                                    <a:gd name="T30" fmla="*/ 112 w 201"/>
                                    <a:gd name="T31" fmla="*/ 590 h 1128"/>
                                    <a:gd name="T32" fmla="*/ 90 w 201"/>
                                    <a:gd name="T33" fmla="*/ 538 h 1128"/>
                                    <a:gd name="T34" fmla="*/ 118 w 201"/>
                                    <a:gd name="T35" fmla="*/ 626 h 1128"/>
                                    <a:gd name="T36" fmla="*/ 114 w 201"/>
                                    <a:gd name="T37" fmla="*/ 681 h 1128"/>
                                    <a:gd name="T38" fmla="*/ 118 w 201"/>
                                    <a:gd name="T39" fmla="*/ 626 h 1128"/>
                                    <a:gd name="T40" fmla="*/ 142 w 201"/>
                                    <a:gd name="T41" fmla="*/ 769 h 1128"/>
                                    <a:gd name="T42" fmla="*/ 120 w 201"/>
                                    <a:gd name="T43" fmla="*/ 717 h 1128"/>
                                    <a:gd name="T44" fmla="*/ 148 w 201"/>
                                    <a:gd name="T45" fmla="*/ 805 h 1128"/>
                                    <a:gd name="T46" fmla="*/ 144 w 201"/>
                                    <a:gd name="T47" fmla="*/ 860 h 1128"/>
                                    <a:gd name="T48" fmla="*/ 148 w 201"/>
                                    <a:gd name="T49" fmla="*/ 805 h 1128"/>
                                    <a:gd name="T50" fmla="*/ 171 w 201"/>
                                    <a:gd name="T51" fmla="*/ 948 h 1128"/>
                                    <a:gd name="T52" fmla="*/ 150 w 201"/>
                                    <a:gd name="T53" fmla="*/ 896 h 1128"/>
                                    <a:gd name="T54" fmla="*/ 177 w 201"/>
                                    <a:gd name="T55" fmla="*/ 984 h 1128"/>
                                    <a:gd name="T56" fmla="*/ 174 w 201"/>
                                    <a:gd name="T57" fmla="*/ 1039 h 1128"/>
                                    <a:gd name="T58" fmla="*/ 177 w 201"/>
                                    <a:gd name="T59" fmla="*/ 984 h 1128"/>
                                    <a:gd name="T60" fmla="*/ 201 w 201"/>
                                    <a:gd name="T61" fmla="*/ 1127 h 1128"/>
                                    <a:gd name="T62" fmla="*/ 180 w 201"/>
                                    <a:gd name="T63" fmla="*/ 1075 h 11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01" h="1128">
                                      <a:moveTo>
                                        <a:pt x="13" y="0"/>
                                      </a:moveTo>
                                      <a:lnTo>
                                        <a:pt x="22" y="54"/>
                                      </a:lnTo>
                                      <a:lnTo>
                                        <a:pt x="9" y="55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28" y="89"/>
                                      </a:moveTo>
                                      <a:lnTo>
                                        <a:pt x="37" y="143"/>
                                      </a:lnTo>
                                      <a:lnTo>
                                        <a:pt x="24" y="144"/>
                                      </a:lnTo>
                                      <a:lnTo>
                                        <a:pt x="15" y="91"/>
                                      </a:lnTo>
                                      <a:lnTo>
                                        <a:pt x="28" y="89"/>
                                      </a:lnTo>
                                      <a:close/>
                                      <a:moveTo>
                                        <a:pt x="43" y="179"/>
                                      </a:moveTo>
                                      <a:lnTo>
                                        <a:pt x="52" y="233"/>
                                      </a:lnTo>
                                      <a:lnTo>
                                        <a:pt x="39" y="234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43" y="179"/>
                                      </a:lnTo>
                                      <a:close/>
                                      <a:moveTo>
                                        <a:pt x="58" y="268"/>
                                      </a:moveTo>
                                      <a:lnTo>
                                        <a:pt x="67" y="322"/>
                                      </a:lnTo>
                                      <a:lnTo>
                                        <a:pt x="54" y="323"/>
                                      </a:lnTo>
                                      <a:lnTo>
                                        <a:pt x="45" y="269"/>
                                      </a:lnTo>
                                      <a:lnTo>
                                        <a:pt x="58" y="268"/>
                                      </a:lnTo>
                                      <a:close/>
                                      <a:moveTo>
                                        <a:pt x="73" y="358"/>
                                      </a:moveTo>
                                      <a:lnTo>
                                        <a:pt x="82" y="411"/>
                                      </a:lnTo>
                                      <a:lnTo>
                                        <a:pt x="69" y="413"/>
                                      </a:lnTo>
                                      <a:lnTo>
                                        <a:pt x="60" y="359"/>
                                      </a:lnTo>
                                      <a:lnTo>
                                        <a:pt x="73" y="358"/>
                                      </a:lnTo>
                                      <a:close/>
                                      <a:moveTo>
                                        <a:pt x="88" y="447"/>
                                      </a:moveTo>
                                      <a:lnTo>
                                        <a:pt x="97" y="501"/>
                                      </a:lnTo>
                                      <a:lnTo>
                                        <a:pt x="84" y="502"/>
                                      </a:lnTo>
                                      <a:lnTo>
                                        <a:pt x="75" y="448"/>
                                      </a:lnTo>
                                      <a:lnTo>
                                        <a:pt x="88" y="447"/>
                                      </a:lnTo>
                                      <a:close/>
                                      <a:moveTo>
                                        <a:pt x="103" y="537"/>
                                      </a:moveTo>
                                      <a:lnTo>
                                        <a:pt x="112" y="590"/>
                                      </a:lnTo>
                                      <a:lnTo>
                                        <a:pt x="99" y="591"/>
                                      </a:lnTo>
                                      <a:lnTo>
                                        <a:pt x="90" y="538"/>
                                      </a:lnTo>
                                      <a:lnTo>
                                        <a:pt x="103" y="537"/>
                                      </a:lnTo>
                                      <a:close/>
                                      <a:moveTo>
                                        <a:pt x="118" y="626"/>
                                      </a:moveTo>
                                      <a:lnTo>
                                        <a:pt x="127" y="680"/>
                                      </a:lnTo>
                                      <a:lnTo>
                                        <a:pt x="114" y="681"/>
                                      </a:lnTo>
                                      <a:lnTo>
                                        <a:pt x="105" y="627"/>
                                      </a:lnTo>
                                      <a:lnTo>
                                        <a:pt x="118" y="626"/>
                                      </a:lnTo>
                                      <a:close/>
                                      <a:moveTo>
                                        <a:pt x="132" y="716"/>
                                      </a:moveTo>
                                      <a:lnTo>
                                        <a:pt x="142" y="769"/>
                                      </a:lnTo>
                                      <a:lnTo>
                                        <a:pt x="129" y="770"/>
                                      </a:lnTo>
                                      <a:lnTo>
                                        <a:pt x="120" y="717"/>
                                      </a:lnTo>
                                      <a:lnTo>
                                        <a:pt x="132" y="716"/>
                                      </a:lnTo>
                                      <a:close/>
                                      <a:moveTo>
                                        <a:pt x="148" y="805"/>
                                      </a:moveTo>
                                      <a:lnTo>
                                        <a:pt x="156" y="859"/>
                                      </a:lnTo>
                                      <a:lnTo>
                                        <a:pt x="144" y="860"/>
                                      </a:lnTo>
                                      <a:lnTo>
                                        <a:pt x="135" y="806"/>
                                      </a:lnTo>
                                      <a:lnTo>
                                        <a:pt x="148" y="805"/>
                                      </a:lnTo>
                                      <a:close/>
                                      <a:moveTo>
                                        <a:pt x="163" y="895"/>
                                      </a:moveTo>
                                      <a:lnTo>
                                        <a:pt x="171" y="948"/>
                                      </a:lnTo>
                                      <a:lnTo>
                                        <a:pt x="159" y="949"/>
                                      </a:lnTo>
                                      <a:lnTo>
                                        <a:pt x="150" y="896"/>
                                      </a:lnTo>
                                      <a:lnTo>
                                        <a:pt x="163" y="895"/>
                                      </a:lnTo>
                                      <a:close/>
                                      <a:moveTo>
                                        <a:pt x="177" y="984"/>
                                      </a:moveTo>
                                      <a:lnTo>
                                        <a:pt x="186" y="1038"/>
                                      </a:lnTo>
                                      <a:lnTo>
                                        <a:pt x="174" y="1039"/>
                                      </a:lnTo>
                                      <a:lnTo>
                                        <a:pt x="165" y="985"/>
                                      </a:lnTo>
                                      <a:lnTo>
                                        <a:pt x="177" y="984"/>
                                      </a:lnTo>
                                      <a:close/>
                                      <a:moveTo>
                                        <a:pt x="192" y="1073"/>
                                      </a:moveTo>
                                      <a:lnTo>
                                        <a:pt x="201" y="1127"/>
                                      </a:lnTo>
                                      <a:lnTo>
                                        <a:pt x="189" y="1128"/>
                                      </a:lnTo>
                                      <a:lnTo>
                                        <a:pt x="180" y="1075"/>
                                      </a:lnTo>
                                      <a:lnTo>
                                        <a:pt x="192" y="107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9" name="Line 4412"/>
                              <wps:cNvCnPr/>
                              <wps:spPr bwMode="auto">
                                <a:xfrm>
                                  <a:off x="591185" y="199390"/>
                                  <a:ext cx="602615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0" name="Line 4413"/>
                              <wps:cNvCnPr/>
                              <wps:spPr bwMode="auto">
                                <a:xfrm flipH="1">
                                  <a:off x="168275" y="199390"/>
                                  <a:ext cx="422910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1" name="Line 4414"/>
                              <wps:cNvCnPr/>
                              <wps:spPr bwMode="auto">
                                <a:xfrm flipV="1">
                                  <a:off x="591185" y="1033780"/>
                                  <a:ext cx="71120" cy="19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2" name="Line 4415"/>
                              <wps:cNvCnPr/>
                              <wps:spPr bwMode="auto">
                                <a:xfrm>
                                  <a:off x="662305" y="1033780"/>
                                  <a:ext cx="635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3" name="Freeform 44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1895" y="926465"/>
                                  <a:ext cx="38100" cy="262890"/>
                                </a:xfrm>
                                <a:custGeom>
                                  <a:avLst/>
                                  <a:gdLst>
                                    <a:gd name="T0" fmla="*/ 60 w 60"/>
                                    <a:gd name="T1" fmla="*/ 1 h 414"/>
                                    <a:gd name="T2" fmla="*/ 54 w 60"/>
                                    <a:gd name="T3" fmla="*/ 55 h 414"/>
                                    <a:gd name="T4" fmla="*/ 42 w 60"/>
                                    <a:gd name="T5" fmla="*/ 54 h 414"/>
                                    <a:gd name="T6" fmla="*/ 48 w 60"/>
                                    <a:gd name="T7" fmla="*/ 0 h 414"/>
                                    <a:gd name="T8" fmla="*/ 60 w 60"/>
                                    <a:gd name="T9" fmla="*/ 1 h 414"/>
                                    <a:gd name="T10" fmla="*/ 50 w 60"/>
                                    <a:gd name="T11" fmla="*/ 91 h 414"/>
                                    <a:gd name="T12" fmla="*/ 44 w 60"/>
                                    <a:gd name="T13" fmla="*/ 144 h 414"/>
                                    <a:gd name="T14" fmla="*/ 31 w 60"/>
                                    <a:gd name="T15" fmla="*/ 144 h 414"/>
                                    <a:gd name="T16" fmla="*/ 37 w 60"/>
                                    <a:gd name="T17" fmla="*/ 90 h 414"/>
                                    <a:gd name="T18" fmla="*/ 50 w 60"/>
                                    <a:gd name="T19" fmla="*/ 91 h 414"/>
                                    <a:gd name="T20" fmla="*/ 40 w 60"/>
                                    <a:gd name="T21" fmla="*/ 180 h 414"/>
                                    <a:gd name="T22" fmla="*/ 34 w 60"/>
                                    <a:gd name="T23" fmla="*/ 234 h 414"/>
                                    <a:gd name="T24" fmla="*/ 21 w 60"/>
                                    <a:gd name="T25" fmla="*/ 234 h 414"/>
                                    <a:gd name="T26" fmla="*/ 27 w 60"/>
                                    <a:gd name="T27" fmla="*/ 180 h 414"/>
                                    <a:gd name="T28" fmla="*/ 40 w 60"/>
                                    <a:gd name="T29" fmla="*/ 180 h 414"/>
                                    <a:gd name="T30" fmla="*/ 29 w 60"/>
                                    <a:gd name="T31" fmla="*/ 270 h 414"/>
                                    <a:gd name="T32" fmla="*/ 23 w 60"/>
                                    <a:gd name="T33" fmla="*/ 324 h 414"/>
                                    <a:gd name="T34" fmla="*/ 11 w 60"/>
                                    <a:gd name="T35" fmla="*/ 323 h 414"/>
                                    <a:gd name="T36" fmla="*/ 17 w 60"/>
                                    <a:gd name="T37" fmla="*/ 269 h 414"/>
                                    <a:gd name="T38" fmla="*/ 29 w 60"/>
                                    <a:gd name="T39" fmla="*/ 270 h 414"/>
                                    <a:gd name="T40" fmla="*/ 19 w 60"/>
                                    <a:gd name="T41" fmla="*/ 360 h 414"/>
                                    <a:gd name="T42" fmla="*/ 13 w 60"/>
                                    <a:gd name="T43" fmla="*/ 414 h 414"/>
                                    <a:gd name="T44" fmla="*/ 0 w 60"/>
                                    <a:gd name="T45" fmla="*/ 413 h 414"/>
                                    <a:gd name="T46" fmla="*/ 7 w 60"/>
                                    <a:gd name="T47" fmla="*/ 359 h 414"/>
                                    <a:gd name="T48" fmla="*/ 19 w 60"/>
                                    <a:gd name="T49" fmla="*/ 360 h 4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60" h="414">
                                      <a:moveTo>
                                        <a:pt x="60" y="1"/>
                                      </a:moveTo>
                                      <a:lnTo>
                                        <a:pt x="54" y="55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60" y="1"/>
                                      </a:lnTo>
                                      <a:close/>
                                      <a:moveTo>
                                        <a:pt x="50" y="91"/>
                                      </a:moveTo>
                                      <a:lnTo>
                                        <a:pt x="44" y="144"/>
                                      </a:lnTo>
                                      <a:lnTo>
                                        <a:pt x="31" y="144"/>
                                      </a:lnTo>
                                      <a:lnTo>
                                        <a:pt x="37" y="90"/>
                                      </a:lnTo>
                                      <a:lnTo>
                                        <a:pt x="50" y="91"/>
                                      </a:lnTo>
                                      <a:close/>
                                      <a:moveTo>
                                        <a:pt x="40" y="180"/>
                                      </a:moveTo>
                                      <a:lnTo>
                                        <a:pt x="34" y="234"/>
                                      </a:lnTo>
                                      <a:lnTo>
                                        <a:pt x="21" y="234"/>
                                      </a:lnTo>
                                      <a:lnTo>
                                        <a:pt x="27" y="180"/>
                                      </a:lnTo>
                                      <a:lnTo>
                                        <a:pt x="40" y="180"/>
                                      </a:lnTo>
                                      <a:close/>
                                      <a:moveTo>
                                        <a:pt x="29" y="270"/>
                                      </a:moveTo>
                                      <a:lnTo>
                                        <a:pt x="23" y="324"/>
                                      </a:lnTo>
                                      <a:lnTo>
                                        <a:pt x="11" y="323"/>
                                      </a:lnTo>
                                      <a:lnTo>
                                        <a:pt x="17" y="269"/>
                                      </a:lnTo>
                                      <a:lnTo>
                                        <a:pt x="29" y="270"/>
                                      </a:lnTo>
                                      <a:close/>
                                      <a:moveTo>
                                        <a:pt x="19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3"/>
                                      </a:lnTo>
                                      <a:lnTo>
                                        <a:pt x="7" y="359"/>
                                      </a:lnTo>
                                      <a:lnTo>
                                        <a:pt x="19" y="3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4" name="Freeform 441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923925"/>
                                  <a:ext cx="787400" cy="146050"/>
                                </a:xfrm>
                                <a:custGeom>
                                  <a:avLst/>
                                  <a:gdLst>
                                    <a:gd name="T0" fmla="*/ 0 w 1240"/>
                                    <a:gd name="T1" fmla="*/ 221 h 230"/>
                                    <a:gd name="T2" fmla="*/ 73 w 1240"/>
                                    <a:gd name="T3" fmla="*/ 208 h 230"/>
                                    <a:gd name="T4" fmla="*/ 76 w 1240"/>
                                    <a:gd name="T5" fmla="*/ 216 h 230"/>
                                    <a:gd name="T6" fmla="*/ 3 w 1240"/>
                                    <a:gd name="T7" fmla="*/ 230 h 230"/>
                                    <a:gd name="T8" fmla="*/ 0 w 1240"/>
                                    <a:gd name="T9" fmla="*/ 221 h 230"/>
                                    <a:gd name="T10" fmla="*/ 122 w 1240"/>
                                    <a:gd name="T11" fmla="*/ 199 h 230"/>
                                    <a:gd name="T12" fmla="*/ 196 w 1240"/>
                                    <a:gd name="T13" fmla="*/ 186 h 230"/>
                                    <a:gd name="T14" fmla="*/ 199 w 1240"/>
                                    <a:gd name="T15" fmla="*/ 195 h 230"/>
                                    <a:gd name="T16" fmla="*/ 125 w 1240"/>
                                    <a:gd name="T17" fmla="*/ 208 h 230"/>
                                    <a:gd name="T18" fmla="*/ 122 w 1240"/>
                                    <a:gd name="T19" fmla="*/ 199 h 230"/>
                                    <a:gd name="T20" fmla="*/ 245 w 1240"/>
                                    <a:gd name="T21" fmla="*/ 177 h 230"/>
                                    <a:gd name="T22" fmla="*/ 318 w 1240"/>
                                    <a:gd name="T23" fmla="*/ 164 h 230"/>
                                    <a:gd name="T24" fmla="*/ 321 w 1240"/>
                                    <a:gd name="T25" fmla="*/ 173 h 230"/>
                                    <a:gd name="T26" fmla="*/ 248 w 1240"/>
                                    <a:gd name="T27" fmla="*/ 186 h 230"/>
                                    <a:gd name="T28" fmla="*/ 245 w 1240"/>
                                    <a:gd name="T29" fmla="*/ 177 h 230"/>
                                    <a:gd name="T30" fmla="*/ 367 w 1240"/>
                                    <a:gd name="T31" fmla="*/ 155 h 230"/>
                                    <a:gd name="T32" fmla="*/ 440 w 1240"/>
                                    <a:gd name="T33" fmla="*/ 142 h 230"/>
                                    <a:gd name="T34" fmla="*/ 443 w 1240"/>
                                    <a:gd name="T35" fmla="*/ 151 h 230"/>
                                    <a:gd name="T36" fmla="*/ 370 w 1240"/>
                                    <a:gd name="T37" fmla="*/ 164 h 230"/>
                                    <a:gd name="T38" fmla="*/ 367 w 1240"/>
                                    <a:gd name="T39" fmla="*/ 155 h 230"/>
                                    <a:gd name="T40" fmla="*/ 489 w 1240"/>
                                    <a:gd name="T41" fmla="*/ 133 h 230"/>
                                    <a:gd name="T42" fmla="*/ 563 w 1240"/>
                                    <a:gd name="T43" fmla="*/ 120 h 230"/>
                                    <a:gd name="T44" fmla="*/ 566 w 1240"/>
                                    <a:gd name="T45" fmla="*/ 129 h 230"/>
                                    <a:gd name="T46" fmla="*/ 492 w 1240"/>
                                    <a:gd name="T47" fmla="*/ 142 h 230"/>
                                    <a:gd name="T48" fmla="*/ 489 w 1240"/>
                                    <a:gd name="T49" fmla="*/ 133 h 230"/>
                                    <a:gd name="T50" fmla="*/ 612 w 1240"/>
                                    <a:gd name="T51" fmla="*/ 112 h 230"/>
                                    <a:gd name="T52" fmla="*/ 685 w 1240"/>
                                    <a:gd name="T53" fmla="*/ 98 h 230"/>
                                    <a:gd name="T54" fmla="*/ 688 w 1240"/>
                                    <a:gd name="T55" fmla="*/ 107 h 230"/>
                                    <a:gd name="T56" fmla="*/ 615 w 1240"/>
                                    <a:gd name="T57" fmla="*/ 120 h 230"/>
                                    <a:gd name="T58" fmla="*/ 612 w 1240"/>
                                    <a:gd name="T59" fmla="*/ 112 h 230"/>
                                    <a:gd name="T60" fmla="*/ 734 w 1240"/>
                                    <a:gd name="T61" fmla="*/ 90 h 230"/>
                                    <a:gd name="T62" fmla="*/ 808 w 1240"/>
                                    <a:gd name="T63" fmla="*/ 77 h 230"/>
                                    <a:gd name="T64" fmla="*/ 811 w 1240"/>
                                    <a:gd name="T65" fmla="*/ 85 h 230"/>
                                    <a:gd name="T66" fmla="*/ 737 w 1240"/>
                                    <a:gd name="T67" fmla="*/ 98 h 230"/>
                                    <a:gd name="T68" fmla="*/ 734 w 1240"/>
                                    <a:gd name="T69" fmla="*/ 90 h 230"/>
                                    <a:gd name="T70" fmla="*/ 857 w 1240"/>
                                    <a:gd name="T71" fmla="*/ 68 h 230"/>
                                    <a:gd name="T72" fmla="*/ 930 w 1240"/>
                                    <a:gd name="T73" fmla="*/ 55 h 230"/>
                                    <a:gd name="T74" fmla="*/ 933 w 1240"/>
                                    <a:gd name="T75" fmla="*/ 64 h 230"/>
                                    <a:gd name="T76" fmla="*/ 860 w 1240"/>
                                    <a:gd name="T77" fmla="*/ 77 h 230"/>
                                    <a:gd name="T78" fmla="*/ 857 w 1240"/>
                                    <a:gd name="T79" fmla="*/ 68 h 230"/>
                                    <a:gd name="T80" fmla="*/ 979 w 1240"/>
                                    <a:gd name="T81" fmla="*/ 46 h 230"/>
                                    <a:gd name="T82" fmla="*/ 1053 w 1240"/>
                                    <a:gd name="T83" fmla="*/ 33 h 230"/>
                                    <a:gd name="T84" fmla="*/ 1056 w 1240"/>
                                    <a:gd name="T85" fmla="*/ 42 h 230"/>
                                    <a:gd name="T86" fmla="*/ 982 w 1240"/>
                                    <a:gd name="T87" fmla="*/ 55 h 230"/>
                                    <a:gd name="T88" fmla="*/ 979 w 1240"/>
                                    <a:gd name="T89" fmla="*/ 46 h 230"/>
                                    <a:gd name="T90" fmla="*/ 1102 w 1240"/>
                                    <a:gd name="T91" fmla="*/ 24 h 230"/>
                                    <a:gd name="T92" fmla="*/ 1175 w 1240"/>
                                    <a:gd name="T93" fmla="*/ 11 h 230"/>
                                    <a:gd name="T94" fmla="*/ 1178 w 1240"/>
                                    <a:gd name="T95" fmla="*/ 20 h 230"/>
                                    <a:gd name="T96" fmla="*/ 1105 w 1240"/>
                                    <a:gd name="T97" fmla="*/ 33 h 230"/>
                                    <a:gd name="T98" fmla="*/ 1102 w 1240"/>
                                    <a:gd name="T99" fmla="*/ 24 h 230"/>
                                    <a:gd name="T100" fmla="*/ 1224 w 1240"/>
                                    <a:gd name="T101" fmla="*/ 2 h 230"/>
                                    <a:gd name="T102" fmla="*/ 1236 w 1240"/>
                                    <a:gd name="T103" fmla="*/ 0 h 230"/>
                                    <a:gd name="T104" fmla="*/ 1240 w 1240"/>
                                    <a:gd name="T105" fmla="*/ 9 h 230"/>
                                    <a:gd name="T106" fmla="*/ 1227 w 1240"/>
                                    <a:gd name="T107" fmla="*/ 11 h 230"/>
                                    <a:gd name="T108" fmla="*/ 1224 w 1240"/>
                                    <a:gd name="T109" fmla="*/ 2 h 2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40" h="230">
                                      <a:moveTo>
                                        <a:pt x="0" y="221"/>
                                      </a:moveTo>
                                      <a:lnTo>
                                        <a:pt x="73" y="208"/>
                                      </a:lnTo>
                                      <a:lnTo>
                                        <a:pt x="76" y="216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21"/>
                                      </a:lnTo>
                                      <a:close/>
                                      <a:moveTo>
                                        <a:pt x="122" y="199"/>
                                      </a:moveTo>
                                      <a:lnTo>
                                        <a:pt x="196" y="186"/>
                                      </a:lnTo>
                                      <a:lnTo>
                                        <a:pt x="199" y="195"/>
                                      </a:lnTo>
                                      <a:lnTo>
                                        <a:pt x="125" y="208"/>
                                      </a:lnTo>
                                      <a:lnTo>
                                        <a:pt x="122" y="199"/>
                                      </a:lnTo>
                                      <a:close/>
                                      <a:moveTo>
                                        <a:pt x="245" y="177"/>
                                      </a:moveTo>
                                      <a:lnTo>
                                        <a:pt x="318" y="164"/>
                                      </a:lnTo>
                                      <a:lnTo>
                                        <a:pt x="321" y="173"/>
                                      </a:lnTo>
                                      <a:lnTo>
                                        <a:pt x="248" y="186"/>
                                      </a:lnTo>
                                      <a:lnTo>
                                        <a:pt x="245" y="177"/>
                                      </a:lnTo>
                                      <a:close/>
                                      <a:moveTo>
                                        <a:pt x="367" y="155"/>
                                      </a:moveTo>
                                      <a:lnTo>
                                        <a:pt x="440" y="142"/>
                                      </a:lnTo>
                                      <a:lnTo>
                                        <a:pt x="443" y="151"/>
                                      </a:lnTo>
                                      <a:lnTo>
                                        <a:pt x="370" y="164"/>
                                      </a:lnTo>
                                      <a:lnTo>
                                        <a:pt x="367" y="155"/>
                                      </a:lnTo>
                                      <a:close/>
                                      <a:moveTo>
                                        <a:pt x="489" y="133"/>
                                      </a:moveTo>
                                      <a:lnTo>
                                        <a:pt x="563" y="120"/>
                                      </a:lnTo>
                                      <a:lnTo>
                                        <a:pt x="566" y="129"/>
                                      </a:lnTo>
                                      <a:lnTo>
                                        <a:pt x="492" y="142"/>
                                      </a:lnTo>
                                      <a:lnTo>
                                        <a:pt x="489" y="133"/>
                                      </a:lnTo>
                                      <a:close/>
                                      <a:moveTo>
                                        <a:pt x="612" y="112"/>
                                      </a:moveTo>
                                      <a:lnTo>
                                        <a:pt x="685" y="98"/>
                                      </a:lnTo>
                                      <a:lnTo>
                                        <a:pt x="688" y="107"/>
                                      </a:lnTo>
                                      <a:lnTo>
                                        <a:pt x="615" y="120"/>
                                      </a:lnTo>
                                      <a:lnTo>
                                        <a:pt x="612" y="112"/>
                                      </a:lnTo>
                                      <a:close/>
                                      <a:moveTo>
                                        <a:pt x="734" y="90"/>
                                      </a:moveTo>
                                      <a:lnTo>
                                        <a:pt x="808" y="77"/>
                                      </a:lnTo>
                                      <a:lnTo>
                                        <a:pt x="811" y="85"/>
                                      </a:lnTo>
                                      <a:lnTo>
                                        <a:pt x="737" y="98"/>
                                      </a:lnTo>
                                      <a:lnTo>
                                        <a:pt x="734" y="90"/>
                                      </a:lnTo>
                                      <a:close/>
                                      <a:moveTo>
                                        <a:pt x="857" y="68"/>
                                      </a:moveTo>
                                      <a:lnTo>
                                        <a:pt x="930" y="55"/>
                                      </a:lnTo>
                                      <a:lnTo>
                                        <a:pt x="933" y="64"/>
                                      </a:lnTo>
                                      <a:lnTo>
                                        <a:pt x="860" y="77"/>
                                      </a:lnTo>
                                      <a:lnTo>
                                        <a:pt x="857" y="68"/>
                                      </a:lnTo>
                                      <a:close/>
                                      <a:moveTo>
                                        <a:pt x="979" y="46"/>
                                      </a:moveTo>
                                      <a:lnTo>
                                        <a:pt x="1053" y="33"/>
                                      </a:lnTo>
                                      <a:lnTo>
                                        <a:pt x="1056" y="42"/>
                                      </a:lnTo>
                                      <a:lnTo>
                                        <a:pt x="982" y="55"/>
                                      </a:lnTo>
                                      <a:lnTo>
                                        <a:pt x="979" y="46"/>
                                      </a:lnTo>
                                      <a:close/>
                                      <a:moveTo>
                                        <a:pt x="1102" y="24"/>
                                      </a:moveTo>
                                      <a:lnTo>
                                        <a:pt x="1175" y="11"/>
                                      </a:lnTo>
                                      <a:lnTo>
                                        <a:pt x="1178" y="20"/>
                                      </a:lnTo>
                                      <a:lnTo>
                                        <a:pt x="1105" y="33"/>
                                      </a:lnTo>
                                      <a:lnTo>
                                        <a:pt x="1102" y="24"/>
                                      </a:lnTo>
                                      <a:close/>
                                      <a:moveTo>
                                        <a:pt x="1224" y="2"/>
                                      </a:moveTo>
                                      <a:lnTo>
                                        <a:pt x="1236" y="0"/>
                                      </a:lnTo>
                                      <a:lnTo>
                                        <a:pt x="1240" y="9"/>
                                      </a:lnTo>
                                      <a:lnTo>
                                        <a:pt x="1227" y="11"/>
                                      </a:lnTo>
                                      <a:lnTo>
                                        <a:pt x="1224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5" name="Rectangle 4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440" y="927100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6" name="Rectangle 4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9830" y="77279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7" name="Rectangle 4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75" y="12249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8" name="Rectangle 4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83715" y="7962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9" name="Rectangle 4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7613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0" name="Rectangle 4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260" y="41275"/>
                                  <a:ext cx="8509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1" name="Rectangle 4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30" y="122491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2" name="Rectangle 4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115" y="108140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3" name="Oval 4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08648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4" name="Oval 4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8625" y="10585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5" name="Oval 4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6" name="Oval 4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2370" y="119824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7" name="Oval 4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210" y="11982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8" name="Oval 4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720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0" name="Oval 4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04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1" name="Oval 44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90500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401" o:spid="_x0000_s2056" editas="canvas" style="width:159.65pt;height:110.8pt;mso-position-horizontal-relative:char;mso-position-vertical-relative:line" coordsize="20275,14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">
                      <v:shape id="_x0000_s2057" type="#_x0000_t75" style="position:absolute;width:20275;height:14071;visibility:visible;mso-wrap-style:square">
                        <v:fill o:detectmouseclick="t"/>
                        <v:path o:connecttype="none"/>
                      </v:shape>
                      <v:shape id="Freeform 4403" o:spid="_x0000_s2058" style="position:absolute;left:7131;top:9239;width:10096;height:57;visibility:visible;mso-wrap-style:square;v-text-anchor:top" coordsize="1590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nITsAA&#10;AADdAAAADwAAAGRycy9kb3ducmV2LnhtbERPz2vCMBS+D/Y/hDfYbaYOKbUaZQiCV13F66N5tnHJ&#10;S22ytvvvzUHY8eP7vd5OzoqB+mA8K5jPMhDEtdeGGwXV9/6jABEiskbrmRT8UYDt5vVljaX2Ix9p&#10;OMVGpBAOJSpoY+xKKUPdksMw8x1x4q6+dxgT7BupexxTuLPyM8ty6dBwamixo11L9c/p1ykwO5M7&#10;Gc65szeM1WU5P9+PVqn3t+lrBSLSFP/FT/dBK1gUWdqf3qQnID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nITsAAAADdAAAADwAAAAAAAAAAAAAAAACYAgAAZHJzL2Rvd25y&#10;ZXYueG1sUEsFBgAAAAAEAAQA9QAAAIUDAAAAAA==&#10;" path="m,l76,r,9l,9,,xm126,r76,l202,9r-76,l126,xm253,r75,l328,9r-75,l253,xm379,r76,l455,9r-76,l379,xm505,r76,l581,9r-76,l505,xm631,r76,l707,9r-76,l631,xm757,r76,l833,9r-76,l757,xm884,r75,l959,9r-75,l884,xm1010,r76,l1086,9r-76,l1010,xm1136,r76,l1212,9r-76,l1136,xm1262,r76,l1338,9r-76,l1262,xm1389,r75,l1464,9r-75,l1389,xm1515,r75,l1590,9r-75,l1515,xe" fillcolor="black" strokeweight=".1pt">
                        <v:stroke joinstyle="bevel"/>
                        <v:path arrowok="t" o:connecttype="custom" o:connectlocs="48260,0;0,5715;80010,0;128270,5715;80010,0;208280,0;160655,5715;240665,0;288925,5715;240665,0;368935,0;320675,5715;400685,0;448945,5715;400685,0;528955,0;480695,5715;561340,0;608965,5715;561340,0;689610,0;641350,5715;721360,0;769620,5715;721360,0;849630,0;801370,5715;882015,0;929640,5715;882015,0;1009650,0;962025,5715" o:connectangles="0,0,0,0,0,0,0,0,0,0,0,0,0,0,0,0,0,0,0,0,0,0,0,0,0,0,0,0,0,0,0,0"/>
                        <o:lock v:ext="edit" verticies="t"/>
                      </v:shape>
                      <v:shape id="Freeform 4404" o:spid="_x0000_s2059" style="position:absolute;left:1657;top:9245;width:5499;height:2851;visibility:visible;mso-wrap-style:square;v-text-anchor:top" coordsize="866,4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FzssYA&#10;AADdAAAADwAAAGRycy9kb3ducmV2LnhtbESPQWvCQBSE70L/w/IK3nSjEZHUVdqiKHpq2kOPj+xz&#10;kzb7NmRXjf56VxA8DjPzDTNfdrYWJ2p95VjBaJiAIC6crtgo+PleD2YgfEDWWDsmBRfysFy89OaY&#10;aXfmLzrlwYgIYZ+hgjKEJpPSFyVZ9EPXEEfv4FqLIcrWSN3iOcJtLcdJMpUWK44LJTb0WVLxnx+t&#10;grQ5TrT5+x2vzDYtPupretjvNkr1X7v3NxCBuvAMP9pbrWAyS0ZwfxOfgFz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4FzssYAAADdAAAADwAAAAAAAAAAAAAAAACYAgAAZHJz&#10;L2Rvd25yZXYueG1sUEsFBgAAAAAEAAQA9QAAAIsDAAAAAA==&#10;" path="m866,7l805,39r-8,-8l859,r7,7xm764,60l702,91r-7,-7l756,53r8,7xm661,112r-61,32l592,137r62,-32l661,112xm559,165r-62,32l490,189r61,-31l559,165xm456,218r-61,31l388,242r61,-32l456,218xm354,270r-61,32l285,295r62,-32l354,270xm252,323r-62,32l183,347r61,-31l252,323xm149,376l88,407r-8,-7l142,368r7,8xm47,428l8,449,,441,39,421r8,7xe" fillcolor="black" strokeweight=".1pt">
                        <v:stroke joinstyle="bevel"/>
                        <v:path arrowok="t" o:connecttype="custom" o:connectlocs="549910,4445;511175,24765;506095,19685;545465,0;549910,4445;485140,38100;445770,57785;441325,53340;480060,33655;485140,38100;419735,71120;381000,91440;375920,86995;415290,66675;419735,71120;354965,104775;315595,125095;311150,120015;349885,100330;354965,104775;289560,138430;250825,158115;246380,153670;285115,133350;289560,138430;224790,171450;186055,191770;180975,187325;220345,167005;224790,171450;160020,205105;120650,225425;116205,220345;154940,200660;160020,205105;94615,238760;55880,258445;50800,254000;90170,233680;94615,238760;29845,271780;5080,285115;0,280035;24765,267335;29845,271780" o:connectangles="0,0,0,0,0,0,0,0,0,0,0,0,0,0,0,0,0,0,0,0,0,0,0,0,0,0,0,0,0,0,0,0,0,0,0,0,0,0,0,0,0,0,0,0,0"/>
                        <o:lock v:ext="edit" verticies="t"/>
                      </v:shape>
                      <v:line id="Line 4405" o:spid="_x0000_s2060" style="position:absolute;visibility:visible;mso-wrap-style:square" from="1682,12071" to="11938,120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bHrsYAAADdAAAADwAAAGRycy9kb3ducmV2LnhtbESPQWvCQBSE7wX/w/IEb3WjpGJTVxFL&#10;waIXTQWPz+xrEs2+DdlVo7/eFQo9DjPzDTOZtaYSF2pcaVnBoB+BIM6sLjlX8JN+vY5BOI+ssbJM&#10;Cm7kYDbtvEww0fbKG7psfS4ChF2CCgrv60RKlxVk0PVtTRy8X9sY9EE2udQNXgPcVHIYRSNpsOSw&#10;UGBNi4Ky0/ZsFLzf9yt53q/j3fcxbeO30/2A8lOpXredf4Dw1Pr/8F97qRXE42gIzzfhCcjp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mx67GAAAA3QAAAA8AAAAAAAAA&#10;AAAAAAAAoQIAAGRycy9kb3ducmV2LnhtbFBLBQYAAAAABAAEAPkAAACUAwAAAAA=&#10;" strokeweight=".65pt">
                        <v:stroke joinstyle="miter"/>
                      </v:line>
                      <v:line id="Line 4406" o:spid="_x0000_s2061" style="position:absolute;flip:y;visibility:visible;mso-wrap-style:square" from="11938,9264" to="17392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HdsscAAADdAAAADwAAAGRycy9kb3ducmV2LnhtbESP3WoCMRSE7wu+QzhC72rWKotsjSJC&#10;qRSq+ENp7w6b4+7i5mS7STX69EYQvBxm5htmPA2mFkdqXWVZQb+XgCDOra64ULDbvr+MQDiPrLG2&#10;TArO5GA66TyNMdP2xGs6bnwhIoRdhgpK75tMSpeXZND1bEMcvb1tDfoo20LqFk8Rbmr5miSpNFhx&#10;XCixoXlJ+WHzbxQ0H/X6ElZfl79V/4eW3+HzV6apUs/dMHsD4Sn4R/jeXmgFw1EygNub+ATk5Ao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cd2yxwAAAN0AAAAPAAAAAAAA&#10;AAAAAAAAAKECAABkcnMvZG93bnJldi54bWxQSwUGAAAAAAQABAD5AAAAlQMAAAAA&#10;" strokeweight=".65pt">
                        <v:stroke joinstyle="miter"/>
                      </v:line>
                      <v:shape id="Freeform 4407" o:spid="_x0000_s2062" style="position:absolute;left:4400;top:10655;width:7544;height:1429;visibility:visible;mso-wrap-style:square;v-text-anchor:top" coordsize="1188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dLBccA&#10;AADdAAAADwAAAGRycy9kb3ducmV2LnhtbESPW2vCQBSE3wv+h+UIvtVNVbykrqIFxRfFG7aPp9nT&#10;JDR7NmRXjf/eFQQfh5n5hhlPa1OIC1Uut6zgox2BIE6szjlVcDws3ocgnEfWWFgmBTdyMJ003sYY&#10;a3vlHV32PhUBwi5GBZn3ZSylSzIy6Nq2JA7en60M+iCrVOoKrwFuCtmJor40mHNYyLCkr4yS//3Z&#10;KJjfRuZ7NvhZrjfzTr1dSj7+nrpKtZr17BOEp9q/ws/2SivoDaMePN6EJyA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yHSwXHAAAA3QAAAA8AAAAAAAAAAAAAAAAAmAIAAGRy&#10;cy9kb3ducmV2LnhtbFBLBQYAAAAABAAEAPUAAACMAwAAAAA=&#10;" path="m2,l39,7r-2,4l,4,2,xm63,11r37,7l98,22,61,16r2,-5xm124,23r37,7l159,34,123,27r1,-4xm185,34r37,7l220,45,184,38r1,-4xm246,45r37,7l281,57,245,50r1,-5xm307,57r37,7l342,68,306,61r1,-4xm368,68r37,7l403,79,367,72r1,-4xm429,80r37,6l464,91,428,84r1,-4xm490,91r37,7l526,102,489,95r1,-4xm552,102r36,7l587,113r-37,-6l552,102xm613,114r36,6l648,125r-37,-7l613,114xm674,125r36,7l709,136r-37,-7l674,125xm735,136r36,7l770,148r-37,-7l735,136xm796,148r36,6l831,159r-37,-7l796,148xm857,159r37,7l892,170r-37,-7l857,159xm918,170r37,7l953,182r-37,-7l918,170xm979,182r37,7l1014,193r-37,-7l979,182xm1040,193r37,7l1075,204r-37,-7l1040,193xm1101,204r37,7l1136,216r-36,-7l1101,204xm1162,216r26,5l1187,225r-26,-5l1162,216xe" fillcolor="black" strokeweight=".1pt">
                        <v:stroke joinstyle="bevel"/>
                        <v:path arrowok="t" o:connecttype="custom" o:connectlocs="24765,4445;0,2540;40005,6985;62230,13970;40005,6985;102235,19050;78105,17145;117475,21590;139700,28575;117475,21590;179705,33020;155575,31750;194945,36195;217170,43180;194945,36195;257175,47625;233045,45720;272415,50800;294640,57785;272415,50800;334645,62230;310515,60325;350520,64770;372745,71755;350520,64770;412115,76200;387985,74930;427990,79375;450215,86360;427990,79375;489585,90805;465455,89535;505460,93980;527685,100965;505460,93980;567690,105410;542925,103505;582930,107950;605155,115570;582930,107950;645160,120015;620395,118110;660400,122555;682625,129540;660400,122555;722630,133985;698500,132715;737870,137160;753745,142875;737870,137160" o:connectangles="0,0,0,0,0,0,0,0,0,0,0,0,0,0,0,0,0,0,0,0,0,0,0,0,0,0,0,0,0,0,0,0,0,0,0,0,0,0,0,0,0,0,0,0,0,0,0,0,0,0"/>
                        <o:lock v:ext="edit" verticies="t"/>
                      </v:shape>
                      <v:shape id="Freeform 4408" o:spid="_x0000_s2063" style="position:absolute;left:1676;top:9251;width:10592;height:2833;visibility:visible;mso-wrap-style:square;v-text-anchor:top" coordsize="1668,4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g7WsYA&#10;AADdAAAADwAAAGRycy9kb3ducmV2LnhtbESPQWvCQBSE70L/w/IKXqTualVsmo2I0FIoHrTi+ZF9&#10;TUKzb2N21TS/vlsQPA4z8w2Trjpbiwu1vnKsYTJWIIhzZyouNBy+3p6WIHxANlg7Jg2/5GGVPQxS&#10;TIy78o4u+1CICGGfoIYyhCaR0uclWfRj1xBH79u1FkOUbSFNi9cIt7WcKrWQFiuOCyU2tCkp/9mf&#10;rYaezu/cH5/ZzT9HL8U2X/QqnLQePnbrVxCBunAP39ofRsNsqebw/yY+AZn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wg7WsYAAADdAAAADwAAAAAAAAAAAAAAAACYAgAAZHJz&#10;L2Rvd25yZXYueG1sUEsFBgAAAAAEAAQA9QAAAIsDAAAAAA==&#10;" path="m,442l35,432r3,5l2,446,,442xm59,426r36,-9l97,421r-36,9l59,426xm118,410r36,-9l156,405r-35,10l118,410xm177,395r36,-10l215,390r-35,9l177,395xm237,379r35,-9l274,374r-35,9l237,379xm296,363r35,-9l333,358r-35,10l296,363xm355,348r35,-10l393,342r-36,10l355,348xm414,332r36,-9l452,327r-36,9l414,332xm473,316r36,-9l511,311r-36,10l473,316xm532,301r36,-10l570,295r-35,10l532,301xm592,285r35,-9l629,280r-35,9l592,285xm651,269r35,-9l688,264r-35,10l651,269xm710,254r35,-10l748,248r-36,10l710,254xm769,238r36,-9l807,233r-36,9l769,238xm828,222r36,-9l866,217r-36,10l828,222xm887,207r36,-10l925,201r-35,10l887,207xm947,191r35,-9l984,186r-35,9l947,191xm1006,175r35,-9l1043,170r-35,10l1006,175xm1065,160r35,-10l1103,154r-36,10l1065,160xm1124,144r35,-9l1162,139r-36,9l1124,144xm1183,128r36,-9l1221,123r-36,10l1183,128xm1242,113r36,-10l1280,107r-35,10l1242,113xm1301,97r36,-9l1339,92r-35,9l1301,97xm1361,81r35,-9l1398,76r-35,9l1361,81xm1420,66r35,-10l1457,60r-35,10l1420,66xm1479,50r36,-9l1517,45r-36,9l1479,50xm1538,34r36,-9l1576,29r-36,9l1538,34xm1597,19l1633,9r2,4l1599,23r-2,-4xm1656,3l1666,r2,5l1659,7r-3,-4xe" fillcolor="black" strokeweight=".1pt">
                        <v:stroke joinstyle="bevel"/>
                        <v:path arrowok="t" o:connecttype="custom" o:connectlocs="24130,277495;37465,270510;38735,273050;97790,254635;74930,260350;136525,247650;150495,240665;151765,243205;210185,224790;187960,230505;249555,217170;262890,210820;264160,213360;323215,194945;300355,200660;361950,187325;375920,180975;377190,183515;435610,165100;413385,170815;474980,157480;488315,151130;489585,153670;548640,135255;525780,140970;587375,127635;601345,121285;602615,123825;661035,105410;638810,111125;700405,97790;713740,91440;715010,93980;774065,75565;751205,81280;812800,67945;826135,61595;828040,64135;886460,45720;864235,51435;925195,38100;939165,31750;940435,34290;999490,15875;976630,21590;1038225,8255;1051560,1905;1053465,4445" o:connectangles="0,0,0,0,0,0,0,0,0,0,0,0,0,0,0,0,0,0,0,0,0,0,0,0,0,0,0,0,0,0,0,0,0,0,0,0,0,0,0,0,0,0,0,0,0,0,0,0"/>
                        <o:lock v:ext="edit" verticies="t"/>
                      </v:shape>
                      <v:line id="Line 4409" o:spid="_x0000_s2064" style="position:absolute;visibility:visible;mso-wrap-style:square" from="5911,1993" to="17392,9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3BrcYAAADdAAAADwAAAGRycy9kb3ducmV2LnhtbESPQWvCQBSE74L/YXmCN91YUrGpq5QW&#10;QbEXTQWPz+xrEs2+DdlVU399VxA8DjPzDTOdt6YSF2pcaVnBaBiBIM6sLjlX8JMuBhMQziNrrCyT&#10;gj9yMJ91O1NMtL3yhi5bn4sAYZeggsL7OpHSZQUZdENbEwfv1zYGfZBNLnWD1wA3lXyJorE0WHJY&#10;KLCmz4Ky0/ZsFLzd9mt53n/Hu9UxbePX0+2A8kupfq/9eAfhqfXP8KO91AriSTSG+5vw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dwa3GAAAA3QAAAA8AAAAAAAAA&#10;AAAAAAAAoQIAAGRycy9kb3ducmV2LnhtbFBLBQYAAAAABAAEAPkAAACUAwAAAAA=&#10;" strokeweight=".65pt">
                        <v:stroke joinstyle="miter"/>
                      </v:line>
                      <v:shape id="Freeform 4410" o:spid="_x0000_s2065" style="position:absolute;left:5873;top:1993;width:83;height:8922;visibility:visible;mso-wrap-style:square;v-text-anchor:top" coordsize="13,14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/U7sMA&#10;AADdAAAADwAAAGRycy9kb3ducmV2LnhtbESPS4vCMBSF94L/IVzBnabqoLUaRYSB7gZf4PLSXNti&#10;c1OSjO38+8nAgMvDeXyc7b43jXiR87VlBbNpAoK4sLrmUsH18jlJQfiArLGxTAp+yMN+NxxsMdO2&#10;4xO9zqEUcYR9hgqqENpMSl9UZNBPbUscvYd1BkOUrpTaYRfHTSPnSbKUBmuOhApbOlZUPM/fJnJX&#10;z/ZrMXcdXWb39LZe5vWxzJUaj/rDBkSgPrzD/+1cK/hIkxX8vYlP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6/U7sMAAADdAAAADwAAAAAAAAAAAAAAAACYAgAAZHJzL2Rv&#10;d25yZXYueG1sUEsFBgAAAAAEAAQA9QAAAIgDAAAAAA==&#10;" path="m13,r,54l,54,,,13,xm13,90r,54l,144,,90r13,xm13,180r,54l,234,,180r13,xm13,270r,54l,324,,270r13,xm13,360r,54l,414,,360r13,xm13,450r,54l,504,,450r13,xm13,540r,54l,594,,540r13,xm13,630r,54l,684,,630r13,xm13,720r,54l,774,,720r13,xm13,810r,54l,864,,810r13,xm13,900r,54l,954,,900r13,xm13,990r,55l,1045,,990r13,xm13,1081r,54l,1135r,-54l13,1081xm13,1171r,54l,1225r,-54l13,1171xm13,1261r,54l,1315r,-54l13,1261xm13,1351r,54l,1405r,-54l13,1351xe" fillcolor="black" strokeweight=".1pt">
                        <v:stroke joinstyle="bevel"/>
                        <v:path arrowok="t" o:connecttype="custom" o:connectlocs="8255,34290;0,0;8255,57150;0,91440;8255,57150;8255,148590;0,114300;8255,171450;0,205740;8255,171450;8255,262890;0,228600;8255,285750;0,320040;8255,285750;8255,377190;0,342900;8255,400050;0,434340;8255,400050;8255,491490;0,457200;8255,514350;0,548640;8255,514350;8255,605790;0,571500;8255,628650;0,663575;8255,628650;8255,720725;0,686435;8255,743585;0,777875;8255,743585;8255,835025;0,800735;8255,857885;0,892175;8255,857885" o:connectangles="0,0,0,0,0,0,0,0,0,0,0,0,0,0,0,0,0,0,0,0,0,0,0,0,0,0,0,0,0,0,0,0,0,0,0,0,0,0,0,0"/>
                        <o:lock v:ext="edit" verticies="t"/>
                      </v:shape>
                      <v:shape id="Freeform 4411" o:spid="_x0000_s2066" style="position:absolute;left:5873;top:1987;width:1277;height:7163;visibility:visible;mso-wrap-style:square;v-text-anchor:top" coordsize="201,1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s/9MMA&#10;AADdAAAADwAAAGRycy9kb3ducmV2LnhtbERPy2rCQBTdF/yH4Rbc1UmrSIyOYgOCIF0YW9rlJXNN&#10;gpk7ITPm8ffOouDycN6b3WBq0VHrKssK3mcRCOLc6ooLBd+Xw1sMwnlkjbVlUjCSg9128rLBRNue&#10;z9RlvhAhhF2CCkrvm0RKl5dk0M1sQxy4q20N+gDbQuoW+xBuavkRRUtpsOLQUGJDaUn5LbsbBavV&#10;z/yzSdNzN/5lcX/6Gm+X31Sp6euwX4PwNPin+N991AoWcRTmhjfhCc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s/9MMAAADdAAAADwAAAAAAAAAAAAAAAACYAgAAZHJzL2Rv&#10;d25yZXYueG1sUEsFBgAAAAAEAAQA9QAAAIgDAAAAAA==&#10;" path="m13,r9,54l9,55,,1,13,xm28,89r9,54l24,144,15,91,28,89xm43,179r9,54l39,234,30,180r13,-1xm58,268r9,54l54,323,45,269r13,-1xm73,358r9,53l69,413,60,359r13,-1xm88,447r9,54l84,502,75,448r13,-1xm103,537r9,53l99,591,90,538r13,-1xm118,626r9,54l114,681r-9,-54l118,626xm132,716r10,53l129,770r-9,-53l132,716xm148,805r8,54l144,860r-9,-54l148,805xm163,895r8,53l159,949r-9,-53l163,895xm177,984r9,54l174,1039r-9,-54l177,984xm192,1073r9,54l189,1128r-9,-53l192,1073xe" fillcolor="black" strokeweight=".1pt">
                        <v:stroke joinstyle="bevel"/>
                        <v:path arrowok="t" o:connecttype="custom" o:connectlocs="13970,34290;0,635;17780,56515;15240,91440;17780,56515;33020,147955;19050,114300;36830,170180;34290,205105;36830,170180;52070,260985;38100,227965;55880,283845;53340,318770;55880,283845;71120,374650;57150,341630;74930,397510;72390,432435;74930,397510;90170,488315;76200,455295;93980,511175;91440,546100;93980,511175;108585,601980;95250,568960;112395,624840;110490,659765;112395,624840;127635,715645;114300,682625" o:connectangles="0,0,0,0,0,0,0,0,0,0,0,0,0,0,0,0,0,0,0,0,0,0,0,0,0,0,0,0,0,0,0,0"/>
                        <o:lock v:ext="edit" verticies="t"/>
                      </v:shape>
                      <v:line id="Line 4412" o:spid="_x0000_s2067" style="position:absolute;visibility:visible;mso-wrap-style:square" from="5911,1993" to="11938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JV38cAAADdAAAADwAAAGRycy9kb3ducmV2LnhtbESPQWvCQBSE74X+h+UJvdWNEkWjm1As&#10;hUq9aFrw+My+JqnZtyG7auqvd4VCj8PMfMMss9404kydqy0rGA0jEMSF1TWXCj7zt+cZCOeRNTaW&#10;ScEvOcjSx4clJtpeeEvnnS9FgLBLUEHlfZtI6YqKDLqhbYmD9207gz7IrpS6w0uAm0aOo2gqDdYc&#10;FipsaVVRcdydjIL5df8hT/tN/LX+yft4crweUL4q9TToXxYgPPX+P/zXftcK4lk0h/ub8ARke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AlXfxwAAAN0AAAAPAAAAAAAA&#10;AAAAAAAAAKECAABkcnMvZG93bnJldi54bWxQSwUGAAAAAAQABAD5AAAAlQMAAAAA&#10;" strokeweight=".65pt">
                        <v:stroke joinstyle="miter"/>
                      </v:line>
                      <v:line id="Line 4413" o:spid="_x0000_s2068" style="position:absolute;flip:x;visibility:visible;mso-wrap-style:square" from="1682,1993" to="5911,12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rVGMQAAADdAAAADwAAAGRycy9kb3ducmV2LnhtbERPW2vCMBR+F/Yfwhn4pmmHFKlGEWFs&#10;DKZ4QfTt0BzbYnPSNZlGf/3yMPDx47tP58E04kqdqy0rSIcJCOLC6ppLBfvd+2AMwnlkjY1lUnAn&#10;B/PZS2+KubY33tB160sRQ9jlqKDyvs2ldEVFBt3QtsSRO9vOoI+wK6Xu8BbDTSPfkiSTBmuODRW2&#10;tKyouGx/jYL2o9k8wvr78bNOj7Q6hK+TzDKl+q9hMQHhKfin+N/9qRWMxmncH9/EJ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etUYxAAAAN0AAAAPAAAAAAAAAAAA&#10;AAAAAKECAABkcnMvZG93bnJldi54bWxQSwUGAAAAAAQABAD5AAAAkgMAAAAA&#10;" strokeweight=".65pt">
                        <v:stroke joinstyle="miter"/>
                      </v:line>
                      <v:line id="Line 4414" o:spid="_x0000_s2069" style="position:absolute;flip:y;visibility:visible;mso-wrap-style:square" from="5911,10337" to="6623,10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Zwg8cAAADdAAAADwAAAGRycy9kb3ducmV2LnhtbESP3WrCQBSE7wu+w3IE75pNigRJXaUI&#10;YilY8YfS3h2yp0kwezbNrrr16bsFwcthZr5hpvNgWnGm3jWWFWRJCoK4tLrhSsFhv3ycgHAeWWNr&#10;mRT8koP5bPAwxULbC2/pvPOViBB2BSqove8KKV1Zk0GX2I44et+2N+ij7Cupe7xEuGnlU5rm0mDD&#10;caHGjhY1lcfdySjoVu32Gjbr688m+6T3j/D2JfNcqdEwvDyD8BT8PXxrv2oF40mWwf+b+ATk7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NnCDxwAAAN0AAAAPAAAAAAAA&#10;AAAAAAAAAKECAABkcnMvZG93bnJldi54bWxQSwUGAAAAAAQABAD5AAAAlQMAAAAA&#10;" strokeweight=".65pt">
                        <v:stroke joinstyle="miter"/>
                      </v:line>
                      <v:line id="Line 4415" o:spid="_x0000_s2070" style="position:absolute;visibility:visible;mso-wrap-style:square" from="6623,10337" to="6629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9Rc8YAAADdAAAADwAAAGRycy9kb3ducmV2LnhtbESPQWvCQBSE74L/YXlCb7pR0mKjq4gi&#10;tNhL1YLHZ/aZRLNvQ3bV6K93hYLHYWa+YcbTxpTiQrUrLCvo9yIQxKnVBWcKtptldwjCeWSNpWVS&#10;cCMH00m7NcZE2yv/0mXtMxEg7BJUkHtfJVK6NCeDrmcr4uAdbG3QB1lnUtd4DXBTykEUfUiDBYeF&#10;HCua55Se1mej4PO+W8nz7if++z5umvj9dN+jXCj11mlmIxCeGv8K/7e/tIJ42B/A8014AnLy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/UXPGAAAA3QAAAA8AAAAAAAAA&#10;AAAAAAAAoQIAAGRycy9kb3ducmV2LnhtbFBLBQYAAAAABAAEAPkAAACUAwAAAAA=&#10;" strokeweight=".65pt">
                        <v:stroke joinstyle="miter"/>
                      </v:line>
                      <v:shape id="Freeform 4416" o:spid="_x0000_s2071" style="position:absolute;left:11918;top:9264;width:381;height:2629;visibility:visible;mso-wrap-style:square;v-text-anchor:top" coordsize="60,4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4u98YA&#10;AADdAAAADwAAAGRycy9kb3ducmV2LnhtbESPQWvCQBSE7wX/w/KE3upGKxJiNqK2hdKLNMb7M/tM&#10;gtm3IbuNaX99tyD0OMzMN0y6GU0rBupdY1nBfBaBIC6tbrhSUBzfnmIQziNrbC2Tgm9ysMkmDykm&#10;2t74k4bcVyJA2CWooPa+S6R0ZU0G3cx2xMG72N6gD7KvpO7xFuCmlYsoWkmDDYeFGjva11Re8y+j&#10;IOaPncyrw/JlHw8/5+K1Hc6Hk1KP03G7BuFp9P/he/tdK1jG82f4exOegMx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z4u98YAAADdAAAADwAAAAAAAAAAAAAAAACYAgAAZHJz&#10;L2Rvd25yZXYueG1sUEsFBgAAAAAEAAQA9QAAAIsDAAAAAA==&#10;" path="m60,1l54,55,42,54,48,,60,1xm50,91r-6,53l31,144,37,90r13,1xm40,180r-6,54l21,234r6,-54l40,180xm29,270r-6,54l11,323r6,-54l29,270xm19,360r-6,54l,413,7,359r12,1xe" fillcolor="black" strokeweight=".1pt">
                        <v:stroke joinstyle="bevel"/>
                        <v:path arrowok="t" o:connecttype="custom" o:connectlocs="38100,635;34290,34925;26670,34290;30480,0;38100,635;31750,57785;27940,91440;19685,91440;23495,57150;31750,57785;25400,114300;21590,148590;13335,148590;17145,114300;25400,114300;18415,171450;14605,205740;6985,205105;10795,170815;18415,171450;12065,228600;8255,262890;0,262255;4445,227965;12065,228600" o:connectangles="0,0,0,0,0,0,0,0,0,0,0,0,0,0,0,0,0,0,0,0,0,0,0,0,0"/>
                        <o:lock v:ext="edit" verticies="t"/>
                      </v:shape>
                      <v:shape id="Freeform 4417" o:spid="_x0000_s2072" style="position:absolute;left:4400;top:9239;width:7874;height:1460;visibility:visible;mso-wrap-style:square;v-text-anchor:top" coordsize="1240,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N4S2MUA&#10;AADdAAAADwAAAGRycy9kb3ducmV2LnhtbESPW4vCMBSE3xf8D+EIvq2plxWtRhFBEGEfvICvh+bY&#10;lDYnpYm17q/fCAv7OMzMN8xq09lKtNT4wrGC0TABQZw5XXCu4HrZf85B+ICssXJMCl7kYbPufaww&#10;1e7JJ2rPIRcRwj5FBSaEOpXSZ4Ys+qGriaN3d43FEGWTS93gM8JtJcdJMpMWC44LBmvaGcrK88Mq&#10;WBz337fSYXsrJ2VxH3+dfrqdUWrQ77ZLEIG68B/+ax+0gul8NIX3m/gE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3hLYxQAAAN0AAAAPAAAAAAAAAAAAAAAAAJgCAABkcnMv&#10;ZG93bnJldi54bWxQSwUGAAAAAAQABAD1AAAAigMAAAAA&#10;" path="m,221l73,208r3,8l3,230,,221xm122,199r74,-13l199,195r-74,13l122,199xm245,177r73,-13l321,173r-73,13l245,177xm367,155r73,-13l443,151r-73,13l367,155xm489,133r74,-13l566,129r-74,13l489,133xm612,112l685,98r3,9l615,120r-3,-8xm734,90l808,77r3,8l737,98r-3,-8xm857,68l930,55r3,9l860,77r-3,-9xm979,46r74,-13l1056,42,982,55r-3,-9xm1102,24r73,-13l1178,20r-73,13l1102,24xm1224,2l1236,r4,9l1227,11r-3,-9xe" fillcolor="black" strokeweight=".1pt">
                        <v:stroke joinstyle="bevel"/>
                        <v:path arrowok="t" o:connecttype="custom" o:connectlocs="0,140335;46355,132080;48260,137160;1905,146050;0,140335;77470,126365;124460,118110;126365,123825;79375,132080;77470,126365;155575,112395;201930,104140;203835,109855;157480,118110;155575,112395;233045,98425;279400,90170;281305,95885;234950,104140;233045,98425;310515,84455;357505,76200;359410,81915;312420,90170;310515,84455;388620,71120;434975,62230;436880,67945;390525,76200;388620,71120;466090,57150;513080,48895;514985,53975;467995,62230;466090,57150;544195,43180;590550,34925;592455,40640;546100,48895;544195,43180;621665,29210;668655,20955;670560,26670;623570,34925;621665,29210;699770,15240;746125,6985;748030,12700;701675,20955;699770,15240;777240,1270;784860,0;787400,5715;779145,6985;777240,1270" o:connectangles="0,0,0,0,0,0,0,0,0,0,0,0,0,0,0,0,0,0,0,0,0,0,0,0,0,0,0,0,0,0,0,0,0,0,0,0,0,0,0,0,0,0,0,0,0,0,0,0,0,0,0,0,0,0,0"/>
                        <o:lock v:ext="edit" verticies="t"/>
                      </v:shape>
                      <v:rect id="Rectangle 4418" o:spid="_x0000_s2073" style="position:absolute;left:3454;top:9271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BXhMMA&#10;AADdAAAADwAAAGRycy9kb3ducmV2LnhtbESP3WoCMRSE7wu+QziCdzWr2LKsRimCoNIbVx/gsDn7&#10;Q5OTJYnu+vamUOjlMDPfMJvdaI14kA+dYwWLeQaCuHK640bB7Xp4z0GEiKzROCYFTwqw207eNlho&#10;N/CFHmVsRIJwKFBBG2NfSBmqliyGueuJk1c7bzEm6RupPQ4Jbo1cZtmntNhxWmixp31L1U95twrk&#10;tTwMeWl85s7L+tucjpeanFKz6fi1BhFpjP/hv/ZRK1jliw/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sBXh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419" o:spid="_x0000_s2074" style="position:absolute;left:11798;top:7727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LJ88IA&#10;AADdAAAADwAAAGRycy9kb3ducmV2LnhtbESP3YrCMBSE7wXfIRzBO00VkdI1yiIIunhj3Qc4NKc/&#10;bHJSkmjr22+Ehb0cZuYbZncYrRFP8qFzrGC1zEAQV0533Cj4vp8WOYgQkTUax6TgRQEO++lkh4V2&#10;A9/oWcZGJAiHAhW0MfaFlKFqyWJYup44ebXzFmOSvpHa45Dg1sh1lm2lxY7TQos9HVuqfsqHVSDv&#10;5WnIS+Mz97Wur+ZyvtXklJrPxs8PEJHG+B/+a5+1gk2+2sL7TXoC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snz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20" o:spid="_x0000_s2075" style="position:absolute;left:11461;top:1224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5saMMA&#10;AADdAAAADwAAAGRycy9kb3ducmV2LnhtbESP3WoCMRSE7wu+QziCdzWrSLusRimCoNIbVx/gsDn7&#10;Q5OTJYnu+vamUOjlMDPfMJvdaI14kA+dYwWLeQaCuHK640bB7Xp4z0GEiKzROCYFTwqw207eNlho&#10;N/CFHmVsRIJwKFBBG2NfSBmqliyGueuJk1c7bzEm6RupPQ4Jbo1cZtmHtNhxWmixp31L1U95twrk&#10;tTwMeWl85s7L+tucjpeanFKz6fi1BhFpjP/hv/ZRK1jli0/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5sa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421" o:spid="_x0000_s2076" style="position:absolute;left:17837;top:7962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H4Gr8A&#10;AADdAAAADwAAAGRycy9kb3ducmV2LnhtbERPy4rCMBTdC/5DuAOzs6kyDKUaRQYER9xY/YBLc/vA&#10;5KYk0Xb+3iyEWR7Oe7ObrBFP8qF3rGCZ5SCIa6d7bhXcrodFASJEZI3GMSn4owC77Xy2wVK7kS/0&#10;rGIrUgiHEhV0MQ6llKHuyGLI3ECcuMZ5izFB30rtcUzh1shVnn9Liz2nhg4H+umovlcPq0Beq8NY&#10;VMbn7rRqzub3eGnIKfX5Me3XICJN8V/8dh+1gq9imeamN+kJ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wfga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422" o:spid="_x0000_s2077" style="position:absolute;left:7524;top:7613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1dgcMA&#10;AADdAAAADwAAAGRycy9kb3ducmV2LnhtbESP3WoCMRSE7wu+QzgF72pWKbKuRimCYKU3rj7AYXP2&#10;B5OTJUnd7dsboeDlMDPfMJvdaI24kw+dYwXzWQaCuHK640bB9XL4yEGEiKzROCYFfxRgt528bbDQ&#10;buAz3cvYiAThUKCCNsa+kDJULVkMM9cTJ6923mJM0jdSexwS3Bq5yLKltNhxWmixp31L1a38tQrk&#10;pTwMeWl85k6L+sd8H881OaWm7+PXGkSkMb7C/+2jVvCZz1fwfJOe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1dg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423" o:spid="_x0000_s2078" style="position:absolute;left:5562;top:412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s+ob8A&#10;AADdAAAADwAAAGRycy9kb3ducmV2LnhtbERPy4rCMBTdC/5DuAPuNJ0iQ6lGGQYER9xY/YBLc/vA&#10;5KYk0Xb+3iyEWR7Oe7ufrBFP8qF3rOBzlYEgrp3uuVVwux6WBYgQkTUax6TgjwLsd/PZFkvtRr7Q&#10;s4qtSCEcSlTQxTiUUoa6I4th5QbixDXOW4wJ+lZqj2MKt0bmWfYlLfacGjoc6Kej+l49rAJ5rQ5j&#10;URmfuVPenM3v8dKQU2rxMX1vQESa4r/47T5qBesiT/vTm/Q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2z6h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424" o:spid="_x0000_s2079" style="position:absolute;left:1130;top:12249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ebOsMA&#10;AADdAAAADwAAAGRycy9kb3ducmV2LnhtbESPzWrDMBCE74G+g9hCb7EcE4Jxo4QQCKShlzh5gMVa&#10;/1BpZSQ1dt++KhRyHGbmG2a7n60RD/JhcKxgleUgiBunB+4U3G+nZQkiRGSNxjEp+KEA+93LYouV&#10;dhNf6VHHTiQIhwoV9DGOlZSh6cliyNxInLzWeYsxSd9J7XFKcGtkkecbaXHgtNDjSMeemq/62yqQ&#10;t/o0lbXxubsU7af5OF9bckq9vc6HdxCR5vgM/7fPWsG6LFbw9yY9Ab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ebO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425" o:spid="_x0000_s2080" style="position:absolute;left:5391;top:10814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UFTcMA&#10;AADdAAAADwAAAGRycy9kb3ducmV2LnhtbESPzWrDMBCE74G8g9hAb7FcU4JxooRSCCSllzh5gMVa&#10;/1BpZSQldt++KhRyHGbmG2Z3mK0RD/JhcKzgNctBEDdOD9wpuF2P6xJEiMgajWNS8EMBDvvlYoeV&#10;dhNf6FHHTiQIhwoV9DGOlZSh6cliyNxInLzWeYsxSd9J7XFKcGtkkecbaXHgtNDjSB89Nd/13SqQ&#10;1/o4lbXxufss2i9zPl1ackq9rOb3LYhIc3yG/9snreCtLAr4e5Oe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UFT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426" o:spid="_x0000_s2081" style="position:absolute;left:5797;top:10864;width:235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/5GsQA&#10;AADdAAAADwAAAGRycy9kb3ducmV2LnhtbESPQWsCMRSE74X+h/AK3mq2VkS2RpFCYelJreD1kbxu&#10;Vjcva5Kua399Iwg9DjPzDbNYDa4VPYXYeFbwMi5AEGtvGq4V7L8+nucgYkI22HomBVeKsFo+Piyw&#10;NP7CW+p3qRYZwrFEBTalrpQyaksO49h3xNn79sFhyjLU0gS8ZLhr5aQoZtJhw3nBYkfvlvRp9+MU&#10;fLp+o6vOBtTr2eZwtOfqV56VGj0N6zcQiYb0H763K6NgOp+8wu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/+RrEAAAA3QAAAA8AAAAAAAAAAAAAAAAAmAIAAGRycy9k&#10;b3ducmV2LnhtbFBLBQYAAAAABAAEAPUAAACJAwAAAAA=&#10;" fillcolor="black" strokeweight="0"/>
                      <v:oval id="Oval 4427" o:spid="_x0000_s2082" style="position:absolute;left:4286;top:10585;width:24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ZhbsQA&#10;AADdAAAADwAAAGRycy9kb3ducmV2LnhtbESPQWsCMRSE74X+h/AK3mq2IiKrUUQoLJ6sFrw+ktfN&#10;1s3LmsR17a9vCkKPw8x8wyzXg2tFTyE2nhW8jQsQxNqbhmsFn8f31zmImJANtp5JwZ0irFfPT0ss&#10;jb/xB/WHVIsM4ViiAptSV0oZtSWHcew74ux9+eAwZRlqaQLeMty1clIUM+mw4bxgsaOtJX0+XJ2C&#10;nev3uupsQL2Z7U/f9lL9yItSo5dhswCRaEj/4Ue7Mgqm88kU/t7kJ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WYW7EAAAA3QAAAA8AAAAAAAAAAAAAAAAAmAIAAGRycy9k&#10;b3ducmV2LnhtbFBLBQYAAAAABAAEAPUAAACJAwAAAAA=&#10;" fillcolor="black" strokeweight="0"/>
                      <v:oval id="Oval 4428" o:spid="_x0000_s2083" style="position:absolute;left:12141;top:9182;width:24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rE9cQA&#10;AADdAAAADwAAAGRycy9kb3ducmV2LnhtbESPQWsCMRSE74X+h/AK3mq2UkW2RpFCYelJreD1kbxu&#10;Vjcva5Kua399Iwg9DjPzDbNYDa4VPYXYeFbwMi5AEGtvGq4V7L8+nucgYkI22HomBVeKsFo+Piyw&#10;NP7CW+p3qRYZwrFEBTalrpQyaksO49h3xNn79sFhyjLU0gS8ZLhr5aQoZtJhw3nBYkfvlvRp9+MU&#10;fLp+o6vOBtTr2eZwtOfqV56VGj0N6zcQiYb0H763K6PgdT6Zwu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axPXEAAAA3QAAAA8AAAAAAAAAAAAAAAAAmAIAAGRycy9k&#10;b3ducmV2LnhtbFBLBQYAAAAABAAEAPUAAACJAwAAAAA=&#10;" fillcolor="black" strokeweight="0"/>
                      <v:oval id="Oval 4429" o:spid="_x0000_s2084" style="position:absolute;left:11823;top:11982;width:235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hagsUA&#10;AADdAAAADwAAAGRycy9kb3ducmV2LnhtbESPzWrDMBCE74W+g9hCb43cEExwo4RQKJic8lPIdZG2&#10;lltr5Uiq4+bpo0Cgx2FmvmEWq9F1YqAQW88KXicFCGLtTcuNgs/Dx8scREzIBjvPpOCPIqyWjw8L&#10;rIw/846GfWpEhnCsUIFNqa+kjNqSwzjxPXH2vnxwmLIMjTQBzxnuOjktilI6bDkvWOzp3ZL+2f86&#10;BRs3bHXd24B6XW6P3/ZUX+RJqeencf0GItGY/sP3dm0UzObTEm5v8hOQy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FqCxQAAAN0AAAAPAAAAAAAAAAAAAAAAAJgCAABkcnMv&#10;ZG93bnJldi54bWxQSwUGAAAAAAQABAD1AAAAigMAAAAA&#10;" fillcolor="black" strokeweight="0"/>
                      <v:oval id="Oval 4430" o:spid="_x0000_s2085" style="position:absolute;left:1562;top:11982;width:24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T/GcQA&#10;AADdAAAADwAAAGRycy9kb3ducmV2LnhtbESPQWsCMRSE74X+h/AK3mq2UqxsjSIFYelJbaHXR/K6&#10;Wd28rElcV3+9EQo9DjPzDTNfDq4VPYXYeFbwMi5AEGtvGq4VfH+tn2cgYkI22HomBReKsFw8Psyx&#10;NP7MW+p3qRYZwrFEBTalrpQyaksO49h3xNn79cFhyjLU0gQ8Z7hr5aQoptJhw3nBYkcflvRhd3IK&#10;Pl2/0VVnA+rVdPOzt8fqKo9KjZ6G1TuIREP6D/+1K6PgdTZ5g/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E/xnEAAAA3QAAAA8AAAAAAAAAAAAAAAAAmAIAAGRycy9k&#10;b3ducmV2LnhtbFBLBQYAAAAABAAEAPUAAACJAwAAAAA=&#10;" fillcolor="black" strokeweight="0"/>
                      <v:oval id="Oval 4431" o:spid="_x0000_s2086" style="position:absolute;left:17272;top:9182;width:24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tra8EA&#10;AADdAAAADwAAAGRycy9kb3ducmV2LnhtbERPTWsCMRC9F/wPYQRvNauIyNYoIghLT1aFXodk3Kxu&#10;JmuSrtv++uZQ6PHxvtfbwbWipxAbzwpm0wIEsfam4VrB5Xx4XYGICdlg65kUfFOE7Wb0ssbS+Cd/&#10;UH9KtcghHEtUYFPqSimjtuQwTn1HnLmrDw5ThqGWJuAzh7tWzotiKR02nBssdrS3pO+nL6fg3fVH&#10;XXU2oN4tj583+6h+5EOpyXjYvYFINKR/8Z+7MgoWq3mem9/kJyA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ba2vBAAAA3QAAAA8AAAAAAAAAAAAAAAAAmAIAAGRycy9kb3du&#10;cmV2LnhtbFBLBQYAAAAABAAEAPUAAACGAwAAAAA=&#10;" fillcolor="black" strokeweight="0"/>
                      <v:oval id="Oval 4432" o:spid="_x0000_s2087" style="position:absolute;left:7010;top:9182;width:24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TxsMEA&#10;AADdAAAADwAAAGRycy9kb3ducmV2LnhtbERPTWsCMRC9F/wPYQRvNWstIlujiFBYPFkVvA7JdLPt&#10;ZrImcd321zeHgsfH+15tBteKnkJsPCuYTQsQxNqbhmsF59P78xJETMgGW8+k4IcibNajpxWWxt/5&#10;g/pjqkUO4ViiAptSV0oZtSWHceo74sx9+uAwZRhqaQLec7hr5UtRLKTDhnODxY52lvT38eYU7F1/&#10;0FVnA+rt4nD5stfqV16VmoyH7RuIREN6iP/dlVHwupzn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08bDBAAAA3QAAAA8AAAAAAAAAAAAAAAAAmAIAAGRycy9kb3du&#10;cmV2LnhtbFBLBQYAAAAABAAEAPUAAACGAwAAAAA=&#10;" fillcolor="black" strokeweight="0"/>
                      <v:oval id="Oval 4433" o:spid="_x0000_s2088" style="position:absolute;left:5797;top:1905;width:235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hUK8QA&#10;AADdAAAADwAAAGRycy9kb3ducmV2LnhtbESPQWsCMRSE74X+h/AKvdWsVkS2RpFCYelJreD1kbxu&#10;VjcvaxLXbX99Iwg9DjPzDbNYDa4VPYXYeFYwHhUgiLU3DdcK9l8fL3MQMSEbbD2Tgh+KsFo+Piyw&#10;NP7KW+p3qRYZwrFEBTalrpQyaksO48h3xNn79sFhyjLU0gS8Zrhr5aQoZtJhw3nBYkfvlvRpd3EK&#10;Pl2/0VVnA+r1bHM42nP1K89KPT8N6zcQiYb0H763K6NgOn8dw+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4VCv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46" type="#_x0000_t75" style="width:17.25pt;height:12.75pt" o:ole="">
            <v:imagedata r:id="rId3051" o:title=""/>
          </v:shape>
          <o:OLEObject Type="Embed" ProgID="Equation.DSMT4" ShapeID="_x0000_i2546" DrawAspect="Content" ObjectID="_1624837062" r:id="rId3052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47" type="#_x0000_t75" style="width:21.75pt;height:14.25pt" o:ole="">
            <v:imagedata r:id="rId3053" o:title=""/>
          </v:shape>
          <o:OLEObject Type="Embed" ProgID="Equation.DSMT4" ShapeID="_x0000_i2547" DrawAspect="Content" ObjectID="_1624837063" r:id="rId3054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160" w:dyaOrig="279">
          <v:shape id="_x0000_i2548" type="#_x0000_t75" style="width:57.75pt;height:14.25pt" o:ole="">
            <v:imagedata r:id="rId3055" o:title=""/>
          </v:shape>
          <o:OLEObject Type="Embed" ProgID="Equation.DSMT4" ShapeID="_x0000_i2548" DrawAspect="Content" ObjectID="_1624837064" r:id="rId3056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2250</wp:posOffset>
                </wp:positionV>
                <wp:extent cx="1939925" cy="1797050"/>
                <wp:effectExtent l="0" t="4445" r="3175" b="0"/>
                <wp:wrapNone/>
                <wp:docPr id="4829" name="Canvas 48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30" name="Freeform 4831"/>
                        <wps:cNvSpPr>
                          <a:spLocks noEditPoints="1"/>
                        </wps:cNvSpPr>
                        <wps:spPr bwMode="auto">
                          <a:xfrm>
                            <a:off x="709295" y="1104265"/>
                            <a:ext cx="1025525" cy="5715"/>
                          </a:xfrm>
                          <a:custGeom>
                            <a:avLst/>
                            <a:gdLst>
                              <a:gd name="T0" fmla="*/ 55 w 1615"/>
                              <a:gd name="T1" fmla="*/ 0 h 9"/>
                              <a:gd name="T2" fmla="*/ 0 w 1615"/>
                              <a:gd name="T3" fmla="*/ 9 h 9"/>
                              <a:gd name="T4" fmla="*/ 92 w 1615"/>
                              <a:gd name="T5" fmla="*/ 0 h 9"/>
                              <a:gd name="T6" fmla="*/ 147 w 1615"/>
                              <a:gd name="T7" fmla="*/ 9 h 9"/>
                              <a:gd name="T8" fmla="*/ 92 w 1615"/>
                              <a:gd name="T9" fmla="*/ 0 h 9"/>
                              <a:gd name="T10" fmla="*/ 240 w 1615"/>
                              <a:gd name="T11" fmla="*/ 0 h 9"/>
                              <a:gd name="T12" fmla="*/ 184 w 1615"/>
                              <a:gd name="T13" fmla="*/ 9 h 9"/>
                              <a:gd name="T14" fmla="*/ 277 w 1615"/>
                              <a:gd name="T15" fmla="*/ 0 h 9"/>
                              <a:gd name="T16" fmla="*/ 332 w 1615"/>
                              <a:gd name="T17" fmla="*/ 9 h 9"/>
                              <a:gd name="T18" fmla="*/ 277 w 1615"/>
                              <a:gd name="T19" fmla="*/ 0 h 9"/>
                              <a:gd name="T20" fmla="*/ 424 w 1615"/>
                              <a:gd name="T21" fmla="*/ 0 h 9"/>
                              <a:gd name="T22" fmla="*/ 369 w 1615"/>
                              <a:gd name="T23" fmla="*/ 9 h 9"/>
                              <a:gd name="T24" fmla="*/ 461 w 1615"/>
                              <a:gd name="T25" fmla="*/ 0 h 9"/>
                              <a:gd name="T26" fmla="*/ 517 w 1615"/>
                              <a:gd name="T27" fmla="*/ 9 h 9"/>
                              <a:gd name="T28" fmla="*/ 461 w 1615"/>
                              <a:gd name="T29" fmla="*/ 0 h 9"/>
                              <a:gd name="T30" fmla="*/ 609 w 1615"/>
                              <a:gd name="T31" fmla="*/ 0 h 9"/>
                              <a:gd name="T32" fmla="*/ 554 w 1615"/>
                              <a:gd name="T33" fmla="*/ 9 h 9"/>
                              <a:gd name="T34" fmla="*/ 646 w 1615"/>
                              <a:gd name="T35" fmla="*/ 0 h 9"/>
                              <a:gd name="T36" fmla="*/ 701 w 1615"/>
                              <a:gd name="T37" fmla="*/ 9 h 9"/>
                              <a:gd name="T38" fmla="*/ 646 w 1615"/>
                              <a:gd name="T39" fmla="*/ 0 h 9"/>
                              <a:gd name="T40" fmla="*/ 793 w 1615"/>
                              <a:gd name="T41" fmla="*/ 0 h 9"/>
                              <a:gd name="T42" fmla="*/ 738 w 1615"/>
                              <a:gd name="T43" fmla="*/ 9 h 9"/>
                              <a:gd name="T44" fmla="*/ 830 w 1615"/>
                              <a:gd name="T45" fmla="*/ 0 h 9"/>
                              <a:gd name="T46" fmla="*/ 886 w 1615"/>
                              <a:gd name="T47" fmla="*/ 9 h 9"/>
                              <a:gd name="T48" fmla="*/ 830 w 1615"/>
                              <a:gd name="T49" fmla="*/ 0 h 9"/>
                              <a:gd name="T50" fmla="*/ 978 w 1615"/>
                              <a:gd name="T51" fmla="*/ 0 h 9"/>
                              <a:gd name="T52" fmla="*/ 923 w 1615"/>
                              <a:gd name="T53" fmla="*/ 9 h 9"/>
                              <a:gd name="T54" fmla="*/ 1015 w 1615"/>
                              <a:gd name="T55" fmla="*/ 0 h 9"/>
                              <a:gd name="T56" fmla="*/ 1070 w 1615"/>
                              <a:gd name="T57" fmla="*/ 9 h 9"/>
                              <a:gd name="T58" fmla="*/ 1015 w 1615"/>
                              <a:gd name="T59" fmla="*/ 0 h 9"/>
                              <a:gd name="T60" fmla="*/ 1163 w 1615"/>
                              <a:gd name="T61" fmla="*/ 0 h 9"/>
                              <a:gd name="T62" fmla="*/ 1107 w 1615"/>
                              <a:gd name="T63" fmla="*/ 9 h 9"/>
                              <a:gd name="T64" fmla="*/ 1200 w 1615"/>
                              <a:gd name="T65" fmla="*/ 0 h 9"/>
                              <a:gd name="T66" fmla="*/ 1255 w 1615"/>
                              <a:gd name="T67" fmla="*/ 9 h 9"/>
                              <a:gd name="T68" fmla="*/ 1200 w 1615"/>
                              <a:gd name="T69" fmla="*/ 0 h 9"/>
                              <a:gd name="T70" fmla="*/ 1347 w 1615"/>
                              <a:gd name="T71" fmla="*/ 0 h 9"/>
                              <a:gd name="T72" fmla="*/ 1292 w 1615"/>
                              <a:gd name="T73" fmla="*/ 9 h 9"/>
                              <a:gd name="T74" fmla="*/ 1384 w 1615"/>
                              <a:gd name="T75" fmla="*/ 0 h 9"/>
                              <a:gd name="T76" fmla="*/ 1440 w 1615"/>
                              <a:gd name="T77" fmla="*/ 9 h 9"/>
                              <a:gd name="T78" fmla="*/ 1384 w 1615"/>
                              <a:gd name="T79" fmla="*/ 0 h 9"/>
                              <a:gd name="T80" fmla="*/ 1532 w 1615"/>
                              <a:gd name="T81" fmla="*/ 0 h 9"/>
                              <a:gd name="T82" fmla="*/ 1476 w 1615"/>
                              <a:gd name="T83" fmla="*/ 9 h 9"/>
                              <a:gd name="T84" fmla="*/ 1569 w 1615"/>
                              <a:gd name="T85" fmla="*/ 0 h 9"/>
                              <a:gd name="T86" fmla="*/ 1615 w 1615"/>
                              <a:gd name="T87" fmla="*/ 9 h 9"/>
                              <a:gd name="T88" fmla="*/ 1569 w 1615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61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7" y="0"/>
                                </a:lnTo>
                                <a:lnTo>
                                  <a:pt x="147" y="9"/>
                                </a:lnTo>
                                <a:lnTo>
                                  <a:pt x="92" y="9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9"/>
                                </a:lnTo>
                                <a:lnTo>
                                  <a:pt x="184" y="9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9"/>
                                </a:lnTo>
                                <a:lnTo>
                                  <a:pt x="277" y="9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9"/>
                                </a:lnTo>
                                <a:lnTo>
                                  <a:pt x="369" y="9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9"/>
                                </a:lnTo>
                                <a:lnTo>
                                  <a:pt x="461" y="9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9"/>
                                </a:lnTo>
                                <a:lnTo>
                                  <a:pt x="554" y="9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9"/>
                                </a:lnTo>
                                <a:lnTo>
                                  <a:pt x="646" y="9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38" y="9"/>
                                </a:lnTo>
                                <a:lnTo>
                                  <a:pt x="738" y="0"/>
                                </a:lnTo>
                                <a:close/>
                                <a:moveTo>
                                  <a:pt x="830" y="0"/>
                                </a:moveTo>
                                <a:lnTo>
                                  <a:pt x="886" y="0"/>
                                </a:lnTo>
                                <a:lnTo>
                                  <a:pt x="886" y="9"/>
                                </a:lnTo>
                                <a:lnTo>
                                  <a:pt x="830" y="9"/>
                                </a:lnTo>
                                <a:lnTo>
                                  <a:pt x="830" y="0"/>
                                </a:lnTo>
                                <a:close/>
                                <a:moveTo>
                                  <a:pt x="923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3" y="9"/>
                                </a:lnTo>
                                <a:lnTo>
                                  <a:pt x="923" y="0"/>
                                </a:lnTo>
                                <a:close/>
                                <a:moveTo>
                                  <a:pt x="1015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9"/>
                                </a:lnTo>
                                <a:lnTo>
                                  <a:pt x="1015" y="9"/>
                                </a:lnTo>
                                <a:lnTo>
                                  <a:pt x="1015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63" y="0"/>
                                </a:lnTo>
                                <a:lnTo>
                                  <a:pt x="1163" y="9"/>
                                </a:lnTo>
                                <a:lnTo>
                                  <a:pt x="1107" y="9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200" y="0"/>
                                </a:moveTo>
                                <a:lnTo>
                                  <a:pt x="1255" y="0"/>
                                </a:lnTo>
                                <a:lnTo>
                                  <a:pt x="1255" y="9"/>
                                </a:lnTo>
                                <a:lnTo>
                                  <a:pt x="1200" y="9"/>
                                </a:lnTo>
                                <a:lnTo>
                                  <a:pt x="1200" y="0"/>
                                </a:lnTo>
                                <a:close/>
                                <a:moveTo>
                                  <a:pt x="1292" y="0"/>
                                </a:moveTo>
                                <a:lnTo>
                                  <a:pt x="1347" y="0"/>
                                </a:lnTo>
                                <a:lnTo>
                                  <a:pt x="1347" y="9"/>
                                </a:lnTo>
                                <a:lnTo>
                                  <a:pt x="1292" y="9"/>
                                </a:lnTo>
                                <a:lnTo>
                                  <a:pt x="1292" y="0"/>
                                </a:lnTo>
                                <a:close/>
                                <a:moveTo>
                                  <a:pt x="138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9"/>
                                </a:lnTo>
                                <a:lnTo>
                                  <a:pt x="1384" y="9"/>
                                </a:lnTo>
                                <a:lnTo>
                                  <a:pt x="1384" y="0"/>
                                </a:lnTo>
                                <a:close/>
                                <a:moveTo>
                                  <a:pt x="1476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9"/>
                                </a:lnTo>
                                <a:lnTo>
                                  <a:pt x="1476" y="9"/>
                                </a:lnTo>
                                <a:lnTo>
                                  <a:pt x="147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1" name="Freeform 4832"/>
                        <wps:cNvSpPr>
                          <a:spLocks noEditPoints="1"/>
                        </wps:cNvSpPr>
                        <wps:spPr bwMode="auto">
                          <a:xfrm>
                            <a:off x="127635" y="1104900"/>
                            <a:ext cx="583565" cy="477520"/>
                          </a:xfrm>
                          <a:custGeom>
                            <a:avLst/>
                            <a:gdLst>
                              <a:gd name="T0" fmla="*/ 875 w 919"/>
                              <a:gd name="T1" fmla="*/ 43 h 752"/>
                              <a:gd name="T2" fmla="*/ 913 w 919"/>
                              <a:gd name="T3" fmla="*/ 0 h 752"/>
                              <a:gd name="T4" fmla="*/ 846 w 919"/>
                              <a:gd name="T5" fmla="*/ 67 h 752"/>
                              <a:gd name="T6" fmla="*/ 797 w 919"/>
                              <a:gd name="T7" fmla="*/ 95 h 752"/>
                              <a:gd name="T8" fmla="*/ 846 w 919"/>
                              <a:gd name="T9" fmla="*/ 67 h 752"/>
                              <a:gd name="T10" fmla="*/ 730 w 919"/>
                              <a:gd name="T11" fmla="*/ 161 h 752"/>
                              <a:gd name="T12" fmla="*/ 768 w 919"/>
                              <a:gd name="T13" fmla="*/ 118 h 752"/>
                              <a:gd name="T14" fmla="*/ 701 w 919"/>
                              <a:gd name="T15" fmla="*/ 185 h 752"/>
                              <a:gd name="T16" fmla="*/ 652 w 919"/>
                              <a:gd name="T17" fmla="*/ 213 h 752"/>
                              <a:gd name="T18" fmla="*/ 701 w 919"/>
                              <a:gd name="T19" fmla="*/ 185 h 752"/>
                              <a:gd name="T20" fmla="*/ 586 w 919"/>
                              <a:gd name="T21" fmla="*/ 279 h 752"/>
                              <a:gd name="T22" fmla="*/ 623 w 919"/>
                              <a:gd name="T23" fmla="*/ 236 h 752"/>
                              <a:gd name="T24" fmla="*/ 557 w 919"/>
                              <a:gd name="T25" fmla="*/ 303 h 752"/>
                              <a:gd name="T26" fmla="*/ 507 w 919"/>
                              <a:gd name="T27" fmla="*/ 331 h 752"/>
                              <a:gd name="T28" fmla="*/ 557 w 919"/>
                              <a:gd name="T29" fmla="*/ 303 h 752"/>
                              <a:gd name="T30" fmla="*/ 441 w 919"/>
                              <a:gd name="T31" fmla="*/ 397 h 752"/>
                              <a:gd name="T32" fmla="*/ 478 w 919"/>
                              <a:gd name="T33" fmla="*/ 354 h 752"/>
                              <a:gd name="T34" fmla="*/ 412 w 919"/>
                              <a:gd name="T35" fmla="*/ 421 h 752"/>
                              <a:gd name="T36" fmla="*/ 363 w 919"/>
                              <a:gd name="T37" fmla="*/ 449 h 752"/>
                              <a:gd name="T38" fmla="*/ 412 w 919"/>
                              <a:gd name="T39" fmla="*/ 421 h 752"/>
                              <a:gd name="T40" fmla="*/ 296 w 919"/>
                              <a:gd name="T41" fmla="*/ 515 h 752"/>
                              <a:gd name="T42" fmla="*/ 334 w 919"/>
                              <a:gd name="T43" fmla="*/ 473 h 752"/>
                              <a:gd name="T44" fmla="*/ 267 w 919"/>
                              <a:gd name="T45" fmla="*/ 539 h 752"/>
                              <a:gd name="T46" fmla="*/ 218 w 919"/>
                              <a:gd name="T47" fmla="*/ 567 h 752"/>
                              <a:gd name="T48" fmla="*/ 267 w 919"/>
                              <a:gd name="T49" fmla="*/ 539 h 752"/>
                              <a:gd name="T50" fmla="*/ 151 w 919"/>
                              <a:gd name="T51" fmla="*/ 634 h 752"/>
                              <a:gd name="T52" fmla="*/ 189 w 919"/>
                              <a:gd name="T53" fmla="*/ 591 h 752"/>
                              <a:gd name="T54" fmla="*/ 122 w 919"/>
                              <a:gd name="T55" fmla="*/ 657 h 752"/>
                              <a:gd name="T56" fmla="*/ 73 w 919"/>
                              <a:gd name="T57" fmla="*/ 685 h 752"/>
                              <a:gd name="T58" fmla="*/ 122 w 919"/>
                              <a:gd name="T59" fmla="*/ 657 h 752"/>
                              <a:gd name="T60" fmla="*/ 6 w 919"/>
                              <a:gd name="T61" fmla="*/ 752 h 752"/>
                              <a:gd name="T62" fmla="*/ 44 w 919"/>
                              <a:gd name="T63" fmla="*/ 709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19" h="752">
                                <a:moveTo>
                                  <a:pt x="919" y="8"/>
                                </a:moveTo>
                                <a:lnTo>
                                  <a:pt x="875" y="43"/>
                                </a:lnTo>
                                <a:lnTo>
                                  <a:pt x="870" y="35"/>
                                </a:lnTo>
                                <a:lnTo>
                                  <a:pt x="913" y="0"/>
                                </a:lnTo>
                                <a:lnTo>
                                  <a:pt x="919" y="8"/>
                                </a:lnTo>
                                <a:close/>
                                <a:moveTo>
                                  <a:pt x="846" y="67"/>
                                </a:moveTo>
                                <a:lnTo>
                                  <a:pt x="803" y="102"/>
                                </a:lnTo>
                                <a:lnTo>
                                  <a:pt x="797" y="95"/>
                                </a:lnTo>
                                <a:lnTo>
                                  <a:pt x="841" y="59"/>
                                </a:lnTo>
                                <a:lnTo>
                                  <a:pt x="846" y="67"/>
                                </a:lnTo>
                                <a:close/>
                                <a:moveTo>
                                  <a:pt x="774" y="126"/>
                                </a:moveTo>
                                <a:lnTo>
                                  <a:pt x="730" y="161"/>
                                </a:lnTo>
                                <a:lnTo>
                                  <a:pt x="725" y="154"/>
                                </a:lnTo>
                                <a:lnTo>
                                  <a:pt x="768" y="118"/>
                                </a:lnTo>
                                <a:lnTo>
                                  <a:pt x="774" y="126"/>
                                </a:lnTo>
                                <a:close/>
                                <a:moveTo>
                                  <a:pt x="701" y="185"/>
                                </a:moveTo>
                                <a:lnTo>
                                  <a:pt x="658" y="220"/>
                                </a:lnTo>
                                <a:lnTo>
                                  <a:pt x="652" y="213"/>
                                </a:lnTo>
                                <a:lnTo>
                                  <a:pt x="696" y="177"/>
                                </a:lnTo>
                                <a:lnTo>
                                  <a:pt x="701" y="185"/>
                                </a:lnTo>
                                <a:close/>
                                <a:moveTo>
                                  <a:pt x="629" y="244"/>
                                </a:moveTo>
                                <a:lnTo>
                                  <a:pt x="586" y="279"/>
                                </a:lnTo>
                                <a:lnTo>
                                  <a:pt x="580" y="272"/>
                                </a:lnTo>
                                <a:lnTo>
                                  <a:pt x="623" y="236"/>
                                </a:lnTo>
                                <a:lnTo>
                                  <a:pt x="629" y="244"/>
                                </a:lnTo>
                                <a:close/>
                                <a:moveTo>
                                  <a:pt x="557" y="303"/>
                                </a:moveTo>
                                <a:lnTo>
                                  <a:pt x="513" y="338"/>
                                </a:lnTo>
                                <a:lnTo>
                                  <a:pt x="507" y="331"/>
                                </a:lnTo>
                                <a:lnTo>
                                  <a:pt x="551" y="295"/>
                                </a:lnTo>
                                <a:lnTo>
                                  <a:pt x="557" y="303"/>
                                </a:lnTo>
                                <a:close/>
                                <a:moveTo>
                                  <a:pt x="484" y="362"/>
                                </a:moveTo>
                                <a:lnTo>
                                  <a:pt x="441" y="397"/>
                                </a:lnTo>
                                <a:lnTo>
                                  <a:pt x="435" y="390"/>
                                </a:lnTo>
                                <a:lnTo>
                                  <a:pt x="478" y="354"/>
                                </a:lnTo>
                                <a:lnTo>
                                  <a:pt x="484" y="362"/>
                                </a:lnTo>
                                <a:close/>
                                <a:moveTo>
                                  <a:pt x="412" y="421"/>
                                </a:moveTo>
                                <a:lnTo>
                                  <a:pt x="368" y="456"/>
                                </a:lnTo>
                                <a:lnTo>
                                  <a:pt x="363" y="449"/>
                                </a:lnTo>
                                <a:lnTo>
                                  <a:pt x="406" y="414"/>
                                </a:lnTo>
                                <a:lnTo>
                                  <a:pt x="412" y="421"/>
                                </a:lnTo>
                                <a:close/>
                                <a:moveTo>
                                  <a:pt x="339" y="480"/>
                                </a:moveTo>
                                <a:lnTo>
                                  <a:pt x="296" y="515"/>
                                </a:lnTo>
                                <a:lnTo>
                                  <a:pt x="290" y="508"/>
                                </a:lnTo>
                                <a:lnTo>
                                  <a:pt x="334" y="473"/>
                                </a:lnTo>
                                <a:lnTo>
                                  <a:pt x="339" y="480"/>
                                </a:lnTo>
                                <a:close/>
                                <a:moveTo>
                                  <a:pt x="267" y="539"/>
                                </a:moveTo>
                                <a:lnTo>
                                  <a:pt x="223" y="575"/>
                                </a:lnTo>
                                <a:lnTo>
                                  <a:pt x="218" y="567"/>
                                </a:lnTo>
                                <a:lnTo>
                                  <a:pt x="261" y="532"/>
                                </a:lnTo>
                                <a:lnTo>
                                  <a:pt x="267" y="539"/>
                                </a:lnTo>
                                <a:close/>
                                <a:moveTo>
                                  <a:pt x="194" y="598"/>
                                </a:moveTo>
                                <a:lnTo>
                                  <a:pt x="151" y="634"/>
                                </a:lnTo>
                                <a:lnTo>
                                  <a:pt x="145" y="626"/>
                                </a:lnTo>
                                <a:lnTo>
                                  <a:pt x="189" y="591"/>
                                </a:lnTo>
                                <a:lnTo>
                                  <a:pt x="194" y="598"/>
                                </a:lnTo>
                                <a:close/>
                                <a:moveTo>
                                  <a:pt x="122" y="657"/>
                                </a:moveTo>
                                <a:lnTo>
                                  <a:pt x="79" y="693"/>
                                </a:lnTo>
                                <a:lnTo>
                                  <a:pt x="73" y="685"/>
                                </a:lnTo>
                                <a:lnTo>
                                  <a:pt x="116" y="650"/>
                                </a:lnTo>
                                <a:lnTo>
                                  <a:pt x="122" y="657"/>
                                </a:lnTo>
                                <a:close/>
                                <a:moveTo>
                                  <a:pt x="50" y="716"/>
                                </a:moveTo>
                                <a:lnTo>
                                  <a:pt x="6" y="752"/>
                                </a:lnTo>
                                <a:lnTo>
                                  <a:pt x="0" y="744"/>
                                </a:lnTo>
                                <a:lnTo>
                                  <a:pt x="44" y="709"/>
                                </a:lnTo>
                                <a:lnTo>
                                  <a:pt x="50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2" name="Freeform 4833"/>
                        <wps:cNvSpPr>
                          <a:spLocks noEditPoints="1"/>
                        </wps:cNvSpPr>
                        <wps:spPr bwMode="auto">
                          <a:xfrm>
                            <a:off x="706755" y="1104900"/>
                            <a:ext cx="432435" cy="469265"/>
                          </a:xfrm>
                          <a:custGeom>
                            <a:avLst/>
                            <a:gdLst>
                              <a:gd name="T0" fmla="*/ 7 w 681"/>
                              <a:gd name="T1" fmla="*/ 0 h 739"/>
                              <a:gd name="T2" fmla="*/ 45 w 681"/>
                              <a:gd name="T3" fmla="*/ 42 h 739"/>
                              <a:gd name="T4" fmla="*/ 39 w 681"/>
                              <a:gd name="T5" fmla="*/ 48 h 739"/>
                              <a:gd name="T6" fmla="*/ 0 w 681"/>
                              <a:gd name="T7" fmla="*/ 7 h 739"/>
                              <a:gd name="T8" fmla="*/ 7 w 681"/>
                              <a:gd name="T9" fmla="*/ 0 h 739"/>
                              <a:gd name="T10" fmla="*/ 71 w 681"/>
                              <a:gd name="T11" fmla="*/ 70 h 739"/>
                              <a:gd name="T12" fmla="*/ 109 w 681"/>
                              <a:gd name="T13" fmla="*/ 111 h 739"/>
                              <a:gd name="T14" fmla="*/ 102 w 681"/>
                              <a:gd name="T15" fmla="*/ 118 h 739"/>
                              <a:gd name="T16" fmla="*/ 64 w 681"/>
                              <a:gd name="T17" fmla="*/ 76 h 739"/>
                              <a:gd name="T18" fmla="*/ 71 w 681"/>
                              <a:gd name="T19" fmla="*/ 70 h 739"/>
                              <a:gd name="T20" fmla="*/ 134 w 681"/>
                              <a:gd name="T21" fmla="*/ 139 h 739"/>
                              <a:gd name="T22" fmla="*/ 172 w 681"/>
                              <a:gd name="T23" fmla="*/ 180 h 739"/>
                              <a:gd name="T24" fmla="*/ 166 w 681"/>
                              <a:gd name="T25" fmla="*/ 187 h 739"/>
                              <a:gd name="T26" fmla="*/ 128 w 681"/>
                              <a:gd name="T27" fmla="*/ 145 h 739"/>
                              <a:gd name="T28" fmla="*/ 134 w 681"/>
                              <a:gd name="T29" fmla="*/ 139 h 739"/>
                              <a:gd name="T30" fmla="*/ 198 w 681"/>
                              <a:gd name="T31" fmla="*/ 208 h 739"/>
                              <a:gd name="T32" fmla="*/ 236 w 681"/>
                              <a:gd name="T33" fmla="*/ 249 h 739"/>
                              <a:gd name="T34" fmla="*/ 229 w 681"/>
                              <a:gd name="T35" fmla="*/ 256 h 739"/>
                              <a:gd name="T36" fmla="*/ 191 w 681"/>
                              <a:gd name="T37" fmla="*/ 214 h 739"/>
                              <a:gd name="T38" fmla="*/ 198 w 681"/>
                              <a:gd name="T39" fmla="*/ 208 h 739"/>
                              <a:gd name="T40" fmla="*/ 261 w 681"/>
                              <a:gd name="T41" fmla="*/ 277 h 739"/>
                              <a:gd name="T42" fmla="*/ 299 w 681"/>
                              <a:gd name="T43" fmla="*/ 318 h 739"/>
                              <a:gd name="T44" fmla="*/ 293 w 681"/>
                              <a:gd name="T45" fmla="*/ 325 h 739"/>
                              <a:gd name="T46" fmla="*/ 255 w 681"/>
                              <a:gd name="T47" fmla="*/ 283 h 739"/>
                              <a:gd name="T48" fmla="*/ 261 w 681"/>
                              <a:gd name="T49" fmla="*/ 277 h 739"/>
                              <a:gd name="T50" fmla="*/ 325 w 681"/>
                              <a:gd name="T51" fmla="*/ 346 h 739"/>
                              <a:gd name="T52" fmla="*/ 363 w 681"/>
                              <a:gd name="T53" fmla="*/ 387 h 739"/>
                              <a:gd name="T54" fmla="*/ 356 w 681"/>
                              <a:gd name="T55" fmla="*/ 394 h 739"/>
                              <a:gd name="T56" fmla="*/ 318 w 681"/>
                              <a:gd name="T57" fmla="*/ 353 h 739"/>
                              <a:gd name="T58" fmla="*/ 325 w 681"/>
                              <a:gd name="T59" fmla="*/ 346 h 739"/>
                              <a:gd name="T60" fmla="*/ 388 w 681"/>
                              <a:gd name="T61" fmla="*/ 415 h 739"/>
                              <a:gd name="T62" fmla="*/ 427 w 681"/>
                              <a:gd name="T63" fmla="*/ 457 h 739"/>
                              <a:gd name="T64" fmla="*/ 420 w 681"/>
                              <a:gd name="T65" fmla="*/ 463 h 739"/>
                              <a:gd name="T66" fmla="*/ 382 w 681"/>
                              <a:gd name="T67" fmla="*/ 422 h 739"/>
                              <a:gd name="T68" fmla="*/ 388 w 681"/>
                              <a:gd name="T69" fmla="*/ 415 h 739"/>
                              <a:gd name="T70" fmla="*/ 452 w 681"/>
                              <a:gd name="T71" fmla="*/ 484 h 739"/>
                              <a:gd name="T72" fmla="*/ 490 w 681"/>
                              <a:gd name="T73" fmla="*/ 526 h 739"/>
                              <a:gd name="T74" fmla="*/ 483 w 681"/>
                              <a:gd name="T75" fmla="*/ 532 h 739"/>
                              <a:gd name="T76" fmla="*/ 445 w 681"/>
                              <a:gd name="T77" fmla="*/ 491 h 739"/>
                              <a:gd name="T78" fmla="*/ 452 w 681"/>
                              <a:gd name="T79" fmla="*/ 484 h 739"/>
                              <a:gd name="T80" fmla="*/ 516 w 681"/>
                              <a:gd name="T81" fmla="*/ 553 h 739"/>
                              <a:gd name="T82" fmla="*/ 554 w 681"/>
                              <a:gd name="T83" fmla="*/ 595 h 739"/>
                              <a:gd name="T84" fmla="*/ 547 w 681"/>
                              <a:gd name="T85" fmla="*/ 601 h 739"/>
                              <a:gd name="T86" fmla="*/ 509 w 681"/>
                              <a:gd name="T87" fmla="*/ 560 h 739"/>
                              <a:gd name="T88" fmla="*/ 516 w 681"/>
                              <a:gd name="T89" fmla="*/ 553 h 739"/>
                              <a:gd name="T90" fmla="*/ 579 w 681"/>
                              <a:gd name="T91" fmla="*/ 622 h 739"/>
                              <a:gd name="T92" fmla="*/ 617 w 681"/>
                              <a:gd name="T93" fmla="*/ 664 h 739"/>
                              <a:gd name="T94" fmla="*/ 610 w 681"/>
                              <a:gd name="T95" fmla="*/ 670 h 739"/>
                              <a:gd name="T96" fmla="*/ 572 w 681"/>
                              <a:gd name="T97" fmla="*/ 629 h 739"/>
                              <a:gd name="T98" fmla="*/ 579 w 681"/>
                              <a:gd name="T99" fmla="*/ 622 h 739"/>
                              <a:gd name="T100" fmla="*/ 643 w 681"/>
                              <a:gd name="T101" fmla="*/ 691 h 739"/>
                              <a:gd name="T102" fmla="*/ 681 w 681"/>
                              <a:gd name="T103" fmla="*/ 733 h 739"/>
                              <a:gd name="T104" fmla="*/ 674 w 681"/>
                              <a:gd name="T105" fmla="*/ 739 h 739"/>
                              <a:gd name="T106" fmla="*/ 636 w 681"/>
                              <a:gd name="T107" fmla="*/ 698 h 739"/>
                              <a:gd name="T108" fmla="*/ 643 w 681"/>
                              <a:gd name="T109" fmla="*/ 691 h 7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81" h="739">
                                <a:moveTo>
                                  <a:pt x="7" y="0"/>
                                </a:moveTo>
                                <a:lnTo>
                                  <a:pt x="45" y="42"/>
                                </a:lnTo>
                                <a:lnTo>
                                  <a:pt x="39" y="4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71" y="70"/>
                                </a:moveTo>
                                <a:lnTo>
                                  <a:pt x="109" y="111"/>
                                </a:lnTo>
                                <a:lnTo>
                                  <a:pt x="102" y="118"/>
                                </a:lnTo>
                                <a:lnTo>
                                  <a:pt x="64" y="76"/>
                                </a:lnTo>
                                <a:lnTo>
                                  <a:pt x="71" y="70"/>
                                </a:lnTo>
                                <a:close/>
                                <a:moveTo>
                                  <a:pt x="134" y="139"/>
                                </a:moveTo>
                                <a:lnTo>
                                  <a:pt x="172" y="180"/>
                                </a:lnTo>
                                <a:lnTo>
                                  <a:pt x="166" y="187"/>
                                </a:lnTo>
                                <a:lnTo>
                                  <a:pt x="128" y="145"/>
                                </a:lnTo>
                                <a:lnTo>
                                  <a:pt x="134" y="139"/>
                                </a:lnTo>
                                <a:close/>
                                <a:moveTo>
                                  <a:pt x="198" y="208"/>
                                </a:moveTo>
                                <a:lnTo>
                                  <a:pt x="236" y="249"/>
                                </a:lnTo>
                                <a:lnTo>
                                  <a:pt x="229" y="256"/>
                                </a:lnTo>
                                <a:lnTo>
                                  <a:pt x="191" y="214"/>
                                </a:lnTo>
                                <a:lnTo>
                                  <a:pt x="198" y="208"/>
                                </a:lnTo>
                                <a:close/>
                                <a:moveTo>
                                  <a:pt x="261" y="277"/>
                                </a:moveTo>
                                <a:lnTo>
                                  <a:pt x="299" y="318"/>
                                </a:lnTo>
                                <a:lnTo>
                                  <a:pt x="293" y="325"/>
                                </a:lnTo>
                                <a:lnTo>
                                  <a:pt x="255" y="283"/>
                                </a:lnTo>
                                <a:lnTo>
                                  <a:pt x="261" y="277"/>
                                </a:lnTo>
                                <a:close/>
                                <a:moveTo>
                                  <a:pt x="325" y="346"/>
                                </a:moveTo>
                                <a:lnTo>
                                  <a:pt x="363" y="387"/>
                                </a:lnTo>
                                <a:lnTo>
                                  <a:pt x="356" y="394"/>
                                </a:lnTo>
                                <a:lnTo>
                                  <a:pt x="318" y="353"/>
                                </a:lnTo>
                                <a:lnTo>
                                  <a:pt x="325" y="346"/>
                                </a:lnTo>
                                <a:close/>
                                <a:moveTo>
                                  <a:pt x="388" y="415"/>
                                </a:moveTo>
                                <a:lnTo>
                                  <a:pt x="427" y="457"/>
                                </a:lnTo>
                                <a:lnTo>
                                  <a:pt x="420" y="463"/>
                                </a:lnTo>
                                <a:lnTo>
                                  <a:pt x="382" y="422"/>
                                </a:lnTo>
                                <a:lnTo>
                                  <a:pt x="388" y="415"/>
                                </a:lnTo>
                                <a:close/>
                                <a:moveTo>
                                  <a:pt x="452" y="484"/>
                                </a:moveTo>
                                <a:lnTo>
                                  <a:pt x="490" y="526"/>
                                </a:lnTo>
                                <a:lnTo>
                                  <a:pt x="483" y="532"/>
                                </a:lnTo>
                                <a:lnTo>
                                  <a:pt x="445" y="491"/>
                                </a:lnTo>
                                <a:lnTo>
                                  <a:pt x="452" y="484"/>
                                </a:lnTo>
                                <a:close/>
                                <a:moveTo>
                                  <a:pt x="516" y="553"/>
                                </a:moveTo>
                                <a:lnTo>
                                  <a:pt x="554" y="595"/>
                                </a:lnTo>
                                <a:lnTo>
                                  <a:pt x="547" y="601"/>
                                </a:lnTo>
                                <a:lnTo>
                                  <a:pt x="509" y="560"/>
                                </a:lnTo>
                                <a:lnTo>
                                  <a:pt x="516" y="553"/>
                                </a:lnTo>
                                <a:close/>
                                <a:moveTo>
                                  <a:pt x="579" y="622"/>
                                </a:moveTo>
                                <a:lnTo>
                                  <a:pt x="617" y="664"/>
                                </a:lnTo>
                                <a:lnTo>
                                  <a:pt x="610" y="670"/>
                                </a:lnTo>
                                <a:lnTo>
                                  <a:pt x="572" y="629"/>
                                </a:lnTo>
                                <a:lnTo>
                                  <a:pt x="579" y="622"/>
                                </a:lnTo>
                                <a:close/>
                                <a:moveTo>
                                  <a:pt x="643" y="691"/>
                                </a:moveTo>
                                <a:lnTo>
                                  <a:pt x="681" y="733"/>
                                </a:lnTo>
                                <a:lnTo>
                                  <a:pt x="674" y="739"/>
                                </a:lnTo>
                                <a:lnTo>
                                  <a:pt x="636" y="698"/>
                                </a:lnTo>
                                <a:lnTo>
                                  <a:pt x="643" y="6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4" name="Freeform 4834"/>
                        <wps:cNvSpPr>
                          <a:spLocks noEditPoints="1"/>
                        </wps:cNvSpPr>
                        <wps:spPr bwMode="auto">
                          <a:xfrm>
                            <a:off x="122555" y="1104900"/>
                            <a:ext cx="1612265" cy="483235"/>
                          </a:xfrm>
                          <a:custGeom>
                            <a:avLst/>
                            <a:gdLst>
                              <a:gd name="T0" fmla="*/ 55 w 2539"/>
                              <a:gd name="T1" fmla="*/ 745 h 761"/>
                              <a:gd name="T2" fmla="*/ 88 w 2539"/>
                              <a:gd name="T3" fmla="*/ 726 h 761"/>
                              <a:gd name="T4" fmla="*/ 91 w 2539"/>
                              <a:gd name="T5" fmla="*/ 735 h 761"/>
                              <a:gd name="T6" fmla="*/ 230 w 2539"/>
                              <a:gd name="T7" fmla="*/ 684 h 761"/>
                              <a:gd name="T8" fmla="*/ 177 w 2539"/>
                              <a:gd name="T9" fmla="*/ 699 h 761"/>
                              <a:gd name="T10" fmla="*/ 321 w 2539"/>
                              <a:gd name="T11" fmla="*/ 666 h 761"/>
                              <a:gd name="T12" fmla="*/ 354 w 2539"/>
                              <a:gd name="T13" fmla="*/ 647 h 761"/>
                              <a:gd name="T14" fmla="*/ 357 w 2539"/>
                              <a:gd name="T15" fmla="*/ 656 h 761"/>
                              <a:gd name="T16" fmla="*/ 496 w 2539"/>
                              <a:gd name="T17" fmla="*/ 605 h 761"/>
                              <a:gd name="T18" fmla="*/ 443 w 2539"/>
                              <a:gd name="T19" fmla="*/ 620 h 761"/>
                              <a:gd name="T20" fmla="*/ 588 w 2539"/>
                              <a:gd name="T21" fmla="*/ 587 h 761"/>
                              <a:gd name="T22" fmla="*/ 621 w 2539"/>
                              <a:gd name="T23" fmla="*/ 568 h 761"/>
                              <a:gd name="T24" fmla="*/ 623 w 2539"/>
                              <a:gd name="T25" fmla="*/ 577 h 761"/>
                              <a:gd name="T26" fmla="*/ 762 w 2539"/>
                              <a:gd name="T27" fmla="*/ 526 h 761"/>
                              <a:gd name="T28" fmla="*/ 709 w 2539"/>
                              <a:gd name="T29" fmla="*/ 541 h 761"/>
                              <a:gd name="T30" fmla="*/ 854 w 2539"/>
                              <a:gd name="T31" fmla="*/ 509 h 761"/>
                              <a:gd name="T32" fmla="*/ 887 w 2539"/>
                              <a:gd name="T33" fmla="*/ 489 h 761"/>
                              <a:gd name="T34" fmla="*/ 889 w 2539"/>
                              <a:gd name="T35" fmla="*/ 498 h 761"/>
                              <a:gd name="T36" fmla="*/ 1029 w 2539"/>
                              <a:gd name="T37" fmla="*/ 447 h 761"/>
                              <a:gd name="T38" fmla="*/ 975 w 2539"/>
                              <a:gd name="T39" fmla="*/ 463 h 761"/>
                              <a:gd name="T40" fmla="*/ 1120 w 2539"/>
                              <a:gd name="T41" fmla="*/ 430 h 761"/>
                              <a:gd name="T42" fmla="*/ 1153 w 2539"/>
                              <a:gd name="T43" fmla="*/ 410 h 761"/>
                              <a:gd name="T44" fmla="*/ 1155 w 2539"/>
                              <a:gd name="T45" fmla="*/ 419 h 761"/>
                              <a:gd name="T46" fmla="*/ 1295 w 2539"/>
                              <a:gd name="T47" fmla="*/ 368 h 761"/>
                              <a:gd name="T48" fmla="*/ 1241 w 2539"/>
                              <a:gd name="T49" fmla="*/ 384 h 761"/>
                              <a:gd name="T50" fmla="*/ 1386 w 2539"/>
                              <a:gd name="T51" fmla="*/ 351 h 761"/>
                              <a:gd name="T52" fmla="*/ 1419 w 2539"/>
                              <a:gd name="T53" fmla="*/ 331 h 761"/>
                              <a:gd name="T54" fmla="*/ 1421 w 2539"/>
                              <a:gd name="T55" fmla="*/ 340 h 761"/>
                              <a:gd name="T56" fmla="*/ 1561 w 2539"/>
                              <a:gd name="T57" fmla="*/ 289 h 761"/>
                              <a:gd name="T58" fmla="*/ 1508 w 2539"/>
                              <a:gd name="T59" fmla="*/ 305 h 761"/>
                              <a:gd name="T60" fmla="*/ 1652 w 2539"/>
                              <a:gd name="T61" fmla="*/ 272 h 761"/>
                              <a:gd name="T62" fmla="*/ 1685 w 2539"/>
                              <a:gd name="T63" fmla="*/ 252 h 761"/>
                              <a:gd name="T64" fmla="*/ 1688 w 2539"/>
                              <a:gd name="T65" fmla="*/ 261 h 761"/>
                              <a:gd name="T66" fmla="*/ 1827 w 2539"/>
                              <a:gd name="T67" fmla="*/ 210 h 761"/>
                              <a:gd name="T68" fmla="*/ 1774 w 2539"/>
                              <a:gd name="T69" fmla="*/ 226 h 761"/>
                              <a:gd name="T70" fmla="*/ 1918 w 2539"/>
                              <a:gd name="T71" fmla="*/ 193 h 761"/>
                              <a:gd name="T72" fmla="*/ 1951 w 2539"/>
                              <a:gd name="T73" fmla="*/ 173 h 761"/>
                              <a:gd name="T74" fmla="*/ 1954 w 2539"/>
                              <a:gd name="T75" fmla="*/ 182 h 761"/>
                              <a:gd name="T76" fmla="*/ 2093 w 2539"/>
                              <a:gd name="T77" fmla="*/ 131 h 761"/>
                              <a:gd name="T78" fmla="*/ 2040 w 2539"/>
                              <a:gd name="T79" fmla="*/ 147 h 761"/>
                              <a:gd name="T80" fmla="*/ 2184 w 2539"/>
                              <a:gd name="T81" fmla="*/ 114 h 761"/>
                              <a:gd name="T82" fmla="*/ 2217 w 2539"/>
                              <a:gd name="T83" fmla="*/ 94 h 761"/>
                              <a:gd name="T84" fmla="*/ 2220 w 2539"/>
                              <a:gd name="T85" fmla="*/ 103 h 761"/>
                              <a:gd name="T86" fmla="*/ 2359 w 2539"/>
                              <a:gd name="T87" fmla="*/ 52 h 761"/>
                              <a:gd name="T88" fmla="*/ 2306 w 2539"/>
                              <a:gd name="T89" fmla="*/ 68 h 761"/>
                              <a:gd name="T90" fmla="*/ 2450 w 2539"/>
                              <a:gd name="T91" fmla="*/ 35 h 761"/>
                              <a:gd name="T92" fmla="*/ 2483 w 2539"/>
                              <a:gd name="T93" fmla="*/ 15 h 761"/>
                              <a:gd name="T94" fmla="*/ 2486 w 2539"/>
                              <a:gd name="T95" fmla="*/ 24 h 7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539" h="761">
                                <a:moveTo>
                                  <a:pt x="0" y="752"/>
                                </a:moveTo>
                                <a:lnTo>
                                  <a:pt x="53" y="736"/>
                                </a:lnTo>
                                <a:lnTo>
                                  <a:pt x="55" y="745"/>
                                </a:lnTo>
                                <a:lnTo>
                                  <a:pt x="2" y="761"/>
                                </a:lnTo>
                                <a:lnTo>
                                  <a:pt x="0" y="752"/>
                                </a:lnTo>
                                <a:close/>
                                <a:moveTo>
                                  <a:pt x="88" y="726"/>
                                </a:moveTo>
                                <a:lnTo>
                                  <a:pt x="141" y="710"/>
                                </a:lnTo>
                                <a:lnTo>
                                  <a:pt x="144" y="719"/>
                                </a:lnTo>
                                <a:lnTo>
                                  <a:pt x="91" y="735"/>
                                </a:lnTo>
                                <a:lnTo>
                                  <a:pt x="88" y="726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230" y="684"/>
                                </a:lnTo>
                                <a:lnTo>
                                  <a:pt x="233" y="693"/>
                                </a:lnTo>
                                <a:lnTo>
                                  <a:pt x="180" y="708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66" y="673"/>
                                </a:moveTo>
                                <a:lnTo>
                                  <a:pt x="319" y="657"/>
                                </a:lnTo>
                                <a:lnTo>
                                  <a:pt x="321" y="666"/>
                                </a:lnTo>
                                <a:lnTo>
                                  <a:pt x="268" y="682"/>
                                </a:lnTo>
                                <a:lnTo>
                                  <a:pt x="266" y="673"/>
                                </a:lnTo>
                                <a:close/>
                                <a:moveTo>
                                  <a:pt x="354" y="647"/>
                                </a:moveTo>
                                <a:lnTo>
                                  <a:pt x="408" y="631"/>
                                </a:lnTo>
                                <a:lnTo>
                                  <a:pt x="410" y="640"/>
                                </a:lnTo>
                                <a:lnTo>
                                  <a:pt x="357" y="656"/>
                                </a:lnTo>
                                <a:lnTo>
                                  <a:pt x="354" y="647"/>
                                </a:lnTo>
                                <a:close/>
                                <a:moveTo>
                                  <a:pt x="443" y="620"/>
                                </a:moveTo>
                                <a:lnTo>
                                  <a:pt x="496" y="605"/>
                                </a:lnTo>
                                <a:lnTo>
                                  <a:pt x="499" y="614"/>
                                </a:lnTo>
                                <a:lnTo>
                                  <a:pt x="446" y="630"/>
                                </a:lnTo>
                                <a:lnTo>
                                  <a:pt x="443" y="620"/>
                                </a:lnTo>
                                <a:close/>
                                <a:moveTo>
                                  <a:pt x="532" y="594"/>
                                </a:moveTo>
                                <a:lnTo>
                                  <a:pt x="585" y="578"/>
                                </a:lnTo>
                                <a:lnTo>
                                  <a:pt x="588" y="587"/>
                                </a:lnTo>
                                <a:lnTo>
                                  <a:pt x="534" y="603"/>
                                </a:lnTo>
                                <a:lnTo>
                                  <a:pt x="532" y="594"/>
                                </a:lnTo>
                                <a:close/>
                                <a:moveTo>
                                  <a:pt x="621" y="568"/>
                                </a:moveTo>
                                <a:lnTo>
                                  <a:pt x="674" y="552"/>
                                </a:lnTo>
                                <a:lnTo>
                                  <a:pt x="676" y="561"/>
                                </a:lnTo>
                                <a:lnTo>
                                  <a:pt x="623" y="577"/>
                                </a:lnTo>
                                <a:lnTo>
                                  <a:pt x="621" y="568"/>
                                </a:lnTo>
                                <a:close/>
                                <a:moveTo>
                                  <a:pt x="709" y="541"/>
                                </a:moveTo>
                                <a:lnTo>
                                  <a:pt x="762" y="526"/>
                                </a:lnTo>
                                <a:lnTo>
                                  <a:pt x="765" y="535"/>
                                </a:lnTo>
                                <a:lnTo>
                                  <a:pt x="712" y="551"/>
                                </a:lnTo>
                                <a:lnTo>
                                  <a:pt x="709" y="541"/>
                                </a:lnTo>
                                <a:close/>
                                <a:moveTo>
                                  <a:pt x="798" y="515"/>
                                </a:moveTo>
                                <a:lnTo>
                                  <a:pt x="851" y="499"/>
                                </a:lnTo>
                                <a:lnTo>
                                  <a:pt x="854" y="509"/>
                                </a:lnTo>
                                <a:lnTo>
                                  <a:pt x="800" y="524"/>
                                </a:lnTo>
                                <a:lnTo>
                                  <a:pt x="798" y="515"/>
                                </a:lnTo>
                                <a:close/>
                                <a:moveTo>
                                  <a:pt x="887" y="489"/>
                                </a:moveTo>
                                <a:lnTo>
                                  <a:pt x="940" y="473"/>
                                </a:lnTo>
                                <a:lnTo>
                                  <a:pt x="942" y="482"/>
                                </a:lnTo>
                                <a:lnTo>
                                  <a:pt x="889" y="498"/>
                                </a:lnTo>
                                <a:lnTo>
                                  <a:pt x="887" y="489"/>
                                </a:lnTo>
                                <a:close/>
                                <a:moveTo>
                                  <a:pt x="975" y="463"/>
                                </a:moveTo>
                                <a:lnTo>
                                  <a:pt x="1029" y="447"/>
                                </a:lnTo>
                                <a:lnTo>
                                  <a:pt x="1031" y="456"/>
                                </a:lnTo>
                                <a:lnTo>
                                  <a:pt x="978" y="472"/>
                                </a:lnTo>
                                <a:lnTo>
                                  <a:pt x="975" y="463"/>
                                </a:lnTo>
                                <a:close/>
                                <a:moveTo>
                                  <a:pt x="1064" y="436"/>
                                </a:moveTo>
                                <a:lnTo>
                                  <a:pt x="1117" y="420"/>
                                </a:lnTo>
                                <a:lnTo>
                                  <a:pt x="1120" y="430"/>
                                </a:lnTo>
                                <a:lnTo>
                                  <a:pt x="1067" y="445"/>
                                </a:lnTo>
                                <a:lnTo>
                                  <a:pt x="1064" y="436"/>
                                </a:lnTo>
                                <a:close/>
                                <a:moveTo>
                                  <a:pt x="1153" y="410"/>
                                </a:moveTo>
                                <a:lnTo>
                                  <a:pt x="1206" y="394"/>
                                </a:lnTo>
                                <a:lnTo>
                                  <a:pt x="1209" y="403"/>
                                </a:lnTo>
                                <a:lnTo>
                                  <a:pt x="1155" y="419"/>
                                </a:lnTo>
                                <a:lnTo>
                                  <a:pt x="1153" y="410"/>
                                </a:lnTo>
                                <a:close/>
                                <a:moveTo>
                                  <a:pt x="1241" y="384"/>
                                </a:moveTo>
                                <a:lnTo>
                                  <a:pt x="1295" y="368"/>
                                </a:lnTo>
                                <a:lnTo>
                                  <a:pt x="1297" y="377"/>
                                </a:lnTo>
                                <a:lnTo>
                                  <a:pt x="1244" y="393"/>
                                </a:lnTo>
                                <a:lnTo>
                                  <a:pt x="1241" y="384"/>
                                </a:lnTo>
                                <a:close/>
                                <a:moveTo>
                                  <a:pt x="1330" y="357"/>
                                </a:moveTo>
                                <a:lnTo>
                                  <a:pt x="1383" y="341"/>
                                </a:lnTo>
                                <a:lnTo>
                                  <a:pt x="1386" y="351"/>
                                </a:lnTo>
                                <a:lnTo>
                                  <a:pt x="1333" y="366"/>
                                </a:lnTo>
                                <a:lnTo>
                                  <a:pt x="1330" y="357"/>
                                </a:lnTo>
                                <a:close/>
                                <a:moveTo>
                                  <a:pt x="1419" y="331"/>
                                </a:moveTo>
                                <a:lnTo>
                                  <a:pt x="1472" y="315"/>
                                </a:lnTo>
                                <a:lnTo>
                                  <a:pt x="1475" y="324"/>
                                </a:lnTo>
                                <a:lnTo>
                                  <a:pt x="1421" y="340"/>
                                </a:lnTo>
                                <a:lnTo>
                                  <a:pt x="1419" y="331"/>
                                </a:lnTo>
                                <a:close/>
                                <a:moveTo>
                                  <a:pt x="1508" y="305"/>
                                </a:moveTo>
                                <a:lnTo>
                                  <a:pt x="1561" y="289"/>
                                </a:lnTo>
                                <a:lnTo>
                                  <a:pt x="1563" y="298"/>
                                </a:lnTo>
                                <a:lnTo>
                                  <a:pt x="1510" y="314"/>
                                </a:lnTo>
                                <a:lnTo>
                                  <a:pt x="1508" y="305"/>
                                </a:lnTo>
                                <a:close/>
                                <a:moveTo>
                                  <a:pt x="1596" y="278"/>
                                </a:moveTo>
                                <a:lnTo>
                                  <a:pt x="1650" y="263"/>
                                </a:lnTo>
                                <a:lnTo>
                                  <a:pt x="1652" y="272"/>
                                </a:lnTo>
                                <a:lnTo>
                                  <a:pt x="1599" y="288"/>
                                </a:lnTo>
                                <a:lnTo>
                                  <a:pt x="1596" y="278"/>
                                </a:lnTo>
                                <a:close/>
                                <a:moveTo>
                                  <a:pt x="1685" y="252"/>
                                </a:moveTo>
                                <a:lnTo>
                                  <a:pt x="1738" y="236"/>
                                </a:lnTo>
                                <a:lnTo>
                                  <a:pt x="1741" y="245"/>
                                </a:lnTo>
                                <a:lnTo>
                                  <a:pt x="1688" y="261"/>
                                </a:lnTo>
                                <a:lnTo>
                                  <a:pt x="1685" y="252"/>
                                </a:lnTo>
                                <a:close/>
                                <a:moveTo>
                                  <a:pt x="1774" y="226"/>
                                </a:moveTo>
                                <a:lnTo>
                                  <a:pt x="1827" y="210"/>
                                </a:lnTo>
                                <a:lnTo>
                                  <a:pt x="1829" y="219"/>
                                </a:lnTo>
                                <a:lnTo>
                                  <a:pt x="1776" y="235"/>
                                </a:lnTo>
                                <a:lnTo>
                                  <a:pt x="1774" y="226"/>
                                </a:lnTo>
                                <a:close/>
                                <a:moveTo>
                                  <a:pt x="1862" y="199"/>
                                </a:moveTo>
                                <a:lnTo>
                                  <a:pt x="1916" y="184"/>
                                </a:lnTo>
                                <a:lnTo>
                                  <a:pt x="1918" y="193"/>
                                </a:lnTo>
                                <a:lnTo>
                                  <a:pt x="1865" y="209"/>
                                </a:lnTo>
                                <a:lnTo>
                                  <a:pt x="1862" y="199"/>
                                </a:lnTo>
                                <a:close/>
                                <a:moveTo>
                                  <a:pt x="1951" y="173"/>
                                </a:moveTo>
                                <a:lnTo>
                                  <a:pt x="2004" y="157"/>
                                </a:lnTo>
                                <a:lnTo>
                                  <a:pt x="2007" y="167"/>
                                </a:lnTo>
                                <a:lnTo>
                                  <a:pt x="1954" y="182"/>
                                </a:lnTo>
                                <a:lnTo>
                                  <a:pt x="1951" y="173"/>
                                </a:lnTo>
                                <a:close/>
                                <a:moveTo>
                                  <a:pt x="2040" y="147"/>
                                </a:moveTo>
                                <a:lnTo>
                                  <a:pt x="2093" y="131"/>
                                </a:lnTo>
                                <a:lnTo>
                                  <a:pt x="2096" y="140"/>
                                </a:lnTo>
                                <a:lnTo>
                                  <a:pt x="2042" y="156"/>
                                </a:lnTo>
                                <a:lnTo>
                                  <a:pt x="2040" y="147"/>
                                </a:lnTo>
                                <a:close/>
                                <a:moveTo>
                                  <a:pt x="2129" y="121"/>
                                </a:moveTo>
                                <a:lnTo>
                                  <a:pt x="2182" y="105"/>
                                </a:lnTo>
                                <a:lnTo>
                                  <a:pt x="2184" y="114"/>
                                </a:lnTo>
                                <a:lnTo>
                                  <a:pt x="2131" y="130"/>
                                </a:lnTo>
                                <a:lnTo>
                                  <a:pt x="2129" y="121"/>
                                </a:lnTo>
                                <a:close/>
                                <a:moveTo>
                                  <a:pt x="2217" y="94"/>
                                </a:moveTo>
                                <a:lnTo>
                                  <a:pt x="2271" y="78"/>
                                </a:lnTo>
                                <a:lnTo>
                                  <a:pt x="2273" y="88"/>
                                </a:lnTo>
                                <a:lnTo>
                                  <a:pt x="2220" y="103"/>
                                </a:lnTo>
                                <a:lnTo>
                                  <a:pt x="2217" y="94"/>
                                </a:lnTo>
                                <a:close/>
                                <a:moveTo>
                                  <a:pt x="2306" y="68"/>
                                </a:moveTo>
                                <a:lnTo>
                                  <a:pt x="2359" y="52"/>
                                </a:lnTo>
                                <a:lnTo>
                                  <a:pt x="2362" y="61"/>
                                </a:lnTo>
                                <a:lnTo>
                                  <a:pt x="2309" y="77"/>
                                </a:lnTo>
                                <a:lnTo>
                                  <a:pt x="2306" y="68"/>
                                </a:lnTo>
                                <a:close/>
                                <a:moveTo>
                                  <a:pt x="2395" y="42"/>
                                </a:moveTo>
                                <a:lnTo>
                                  <a:pt x="2448" y="26"/>
                                </a:lnTo>
                                <a:lnTo>
                                  <a:pt x="2450" y="35"/>
                                </a:lnTo>
                                <a:lnTo>
                                  <a:pt x="2397" y="51"/>
                                </a:lnTo>
                                <a:lnTo>
                                  <a:pt x="2395" y="42"/>
                                </a:lnTo>
                                <a:close/>
                                <a:moveTo>
                                  <a:pt x="2483" y="15"/>
                                </a:moveTo>
                                <a:lnTo>
                                  <a:pt x="2537" y="0"/>
                                </a:lnTo>
                                <a:lnTo>
                                  <a:pt x="2539" y="9"/>
                                </a:lnTo>
                                <a:lnTo>
                                  <a:pt x="2486" y="24"/>
                                </a:lnTo>
                                <a:lnTo>
                                  <a:pt x="248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5" name="Line 4835"/>
                        <wps:cNvCnPr/>
                        <wps:spPr bwMode="auto">
                          <a:xfrm>
                            <a:off x="929005" y="209550"/>
                            <a:ext cx="805815" cy="8978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6" name="Line 4836"/>
                        <wps:cNvCnPr/>
                        <wps:spPr bwMode="auto">
                          <a:xfrm>
                            <a:off x="929005" y="209550"/>
                            <a:ext cx="219710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7" name="Freeform 4837"/>
                        <wps:cNvSpPr>
                          <a:spLocks noEditPoints="1"/>
                        </wps:cNvSpPr>
                        <wps:spPr bwMode="auto">
                          <a:xfrm>
                            <a:off x="706120" y="208915"/>
                            <a:ext cx="225425" cy="899160"/>
                          </a:xfrm>
                          <a:custGeom>
                            <a:avLst/>
                            <a:gdLst>
                              <a:gd name="T0" fmla="*/ 342 w 355"/>
                              <a:gd name="T1" fmla="*/ 58 h 1416"/>
                              <a:gd name="T2" fmla="*/ 346 w 355"/>
                              <a:gd name="T3" fmla="*/ 0 h 1416"/>
                              <a:gd name="T4" fmla="*/ 333 w 355"/>
                              <a:gd name="T5" fmla="*/ 95 h 1416"/>
                              <a:gd name="T6" fmla="*/ 310 w 355"/>
                              <a:gd name="T7" fmla="*/ 148 h 1416"/>
                              <a:gd name="T8" fmla="*/ 333 w 355"/>
                              <a:gd name="T9" fmla="*/ 95 h 1416"/>
                              <a:gd name="T10" fmla="*/ 297 w 355"/>
                              <a:gd name="T11" fmla="*/ 243 h 1416"/>
                              <a:gd name="T12" fmla="*/ 301 w 355"/>
                              <a:gd name="T13" fmla="*/ 185 h 1416"/>
                              <a:gd name="T14" fmla="*/ 288 w 355"/>
                              <a:gd name="T15" fmla="*/ 279 h 1416"/>
                              <a:gd name="T16" fmla="*/ 265 w 355"/>
                              <a:gd name="T17" fmla="*/ 333 h 1416"/>
                              <a:gd name="T18" fmla="*/ 288 w 355"/>
                              <a:gd name="T19" fmla="*/ 279 h 1416"/>
                              <a:gd name="T20" fmla="*/ 251 w 355"/>
                              <a:gd name="T21" fmla="*/ 427 h 1416"/>
                              <a:gd name="T22" fmla="*/ 256 w 355"/>
                              <a:gd name="T23" fmla="*/ 370 h 1416"/>
                              <a:gd name="T24" fmla="*/ 242 w 355"/>
                              <a:gd name="T25" fmla="*/ 464 h 1416"/>
                              <a:gd name="T26" fmla="*/ 220 w 355"/>
                              <a:gd name="T27" fmla="*/ 517 h 1416"/>
                              <a:gd name="T28" fmla="*/ 242 w 355"/>
                              <a:gd name="T29" fmla="*/ 464 h 1416"/>
                              <a:gd name="T30" fmla="*/ 206 w 355"/>
                              <a:gd name="T31" fmla="*/ 612 h 1416"/>
                              <a:gd name="T32" fmla="*/ 211 w 355"/>
                              <a:gd name="T33" fmla="*/ 554 h 1416"/>
                              <a:gd name="T34" fmla="*/ 197 w 355"/>
                              <a:gd name="T35" fmla="*/ 649 h 1416"/>
                              <a:gd name="T36" fmla="*/ 175 w 355"/>
                              <a:gd name="T37" fmla="*/ 702 h 1416"/>
                              <a:gd name="T38" fmla="*/ 197 w 355"/>
                              <a:gd name="T39" fmla="*/ 649 h 1416"/>
                              <a:gd name="T40" fmla="*/ 161 w 355"/>
                              <a:gd name="T41" fmla="*/ 797 h 1416"/>
                              <a:gd name="T42" fmla="*/ 166 w 355"/>
                              <a:gd name="T43" fmla="*/ 739 h 1416"/>
                              <a:gd name="T44" fmla="*/ 152 w 355"/>
                              <a:gd name="T45" fmla="*/ 834 h 1416"/>
                              <a:gd name="T46" fmla="*/ 129 w 355"/>
                              <a:gd name="T47" fmla="*/ 887 h 1416"/>
                              <a:gd name="T48" fmla="*/ 152 w 355"/>
                              <a:gd name="T49" fmla="*/ 834 h 1416"/>
                              <a:gd name="T50" fmla="*/ 116 w 355"/>
                              <a:gd name="T51" fmla="*/ 982 h 1416"/>
                              <a:gd name="T52" fmla="*/ 120 w 355"/>
                              <a:gd name="T53" fmla="*/ 924 h 1416"/>
                              <a:gd name="T54" fmla="*/ 107 w 355"/>
                              <a:gd name="T55" fmla="*/ 1019 h 1416"/>
                              <a:gd name="T56" fmla="*/ 84 w 355"/>
                              <a:gd name="T57" fmla="*/ 1072 h 1416"/>
                              <a:gd name="T58" fmla="*/ 107 w 355"/>
                              <a:gd name="T59" fmla="*/ 1019 h 1416"/>
                              <a:gd name="T60" fmla="*/ 70 w 355"/>
                              <a:gd name="T61" fmla="*/ 1166 h 1416"/>
                              <a:gd name="T62" fmla="*/ 75 w 355"/>
                              <a:gd name="T63" fmla="*/ 1109 h 1416"/>
                              <a:gd name="T64" fmla="*/ 61 w 355"/>
                              <a:gd name="T65" fmla="*/ 1203 h 1416"/>
                              <a:gd name="T66" fmla="*/ 39 w 355"/>
                              <a:gd name="T67" fmla="*/ 1256 h 1416"/>
                              <a:gd name="T68" fmla="*/ 61 w 355"/>
                              <a:gd name="T69" fmla="*/ 1203 h 1416"/>
                              <a:gd name="T70" fmla="*/ 25 w 355"/>
                              <a:gd name="T71" fmla="*/ 1351 h 1416"/>
                              <a:gd name="T72" fmla="*/ 30 w 355"/>
                              <a:gd name="T73" fmla="*/ 1293 h 1416"/>
                              <a:gd name="T74" fmla="*/ 16 w 355"/>
                              <a:gd name="T75" fmla="*/ 1388 h 1416"/>
                              <a:gd name="T76" fmla="*/ 0 w 355"/>
                              <a:gd name="T77" fmla="*/ 1414 h 1416"/>
                              <a:gd name="T78" fmla="*/ 16 w 355"/>
                              <a:gd name="T79" fmla="*/ 1388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355" h="1416">
                                <a:moveTo>
                                  <a:pt x="355" y="2"/>
                                </a:moveTo>
                                <a:lnTo>
                                  <a:pt x="342" y="58"/>
                                </a:lnTo>
                                <a:lnTo>
                                  <a:pt x="333" y="55"/>
                                </a:lnTo>
                                <a:lnTo>
                                  <a:pt x="346" y="0"/>
                                </a:lnTo>
                                <a:lnTo>
                                  <a:pt x="355" y="2"/>
                                </a:lnTo>
                                <a:close/>
                                <a:moveTo>
                                  <a:pt x="333" y="95"/>
                                </a:moveTo>
                                <a:lnTo>
                                  <a:pt x="319" y="150"/>
                                </a:lnTo>
                                <a:lnTo>
                                  <a:pt x="310" y="148"/>
                                </a:lnTo>
                                <a:lnTo>
                                  <a:pt x="324" y="92"/>
                                </a:lnTo>
                                <a:lnTo>
                                  <a:pt x="333" y="95"/>
                                </a:lnTo>
                                <a:close/>
                                <a:moveTo>
                                  <a:pt x="310" y="187"/>
                                </a:moveTo>
                                <a:lnTo>
                                  <a:pt x="297" y="243"/>
                                </a:lnTo>
                                <a:lnTo>
                                  <a:pt x="288" y="240"/>
                                </a:lnTo>
                                <a:lnTo>
                                  <a:pt x="301" y="185"/>
                                </a:lnTo>
                                <a:lnTo>
                                  <a:pt x="310" y="187"/>
                                </a:lnTo>
                                <a:close/>
                                <a:moveTo>
                                  <a:pt x="288" y="279"/>
                                </a:moveTo>
                                <a:lnTo>
                                  <a:pt x="274" y="335"/>
                                </a:lnTo>
                                <a:lnTo>
                                  <a:pt x="265" y="333"/>
                                </a:lnTo>
                                <a:lnTo>
                                  <a:pt x="279" y="277"/>
                                </a:lnTo>
                                <a:lnTo>
                                  <a:pt x="288" y="279"/>
                                </a:lnTo>
                                <a:close/>
                                <a:moveTo>
                                  <a:pt x="265" y="372"/>
                                </a:moveTo>
                                <a:lnTo>
                                  <a:pt x="251" y="427"/>
                                </a:lnTo>
                                <a:lnTo>
                                  <a:pt x="242" y="425"/>
                                </a:lnTo>
                                <a:lnTo>
                                  <a:pt x="256" y="370"/>
                                </a:lnTo>
                                <a:lnTo>
                                  <a:pt x="265" y="372"/>
                                </a:lnTo>
                                <a:close/>
                                <a:moveTo>
                                  <a:pt x="242" y="464"/>
                                </a:moveTo>
                                <a:lnTo>
                                  <a:pt x="229" y="520"/>
                                </a:lnTo>
                                <a:lnTo>
                                  <a:pt x="220" y="517"/>
                                </a:lnTo>
                                <a:lnTo>
                                  <a:pt x="233" y="462"/>
                                </a:lnTo>
                                <a:lnTo>
                                  <a:pt x="242" y="464"/>
                                </a:lnTo>
                                <a:close/>
                                <a:moveTo>
                                  <a:pt x="220" y="557"/>
                                </a:moveTo>
                                <a:lnTo>
                                  <a:pt x="206" y="612"/>
                                </a:lnTo>
                                <a:lnTo>
                                  <a:pt x="197" y="610"/>
                                </a:lnTo>
                                <a:lnTo>
                                  <a:pt x="211" y="554"/>
                                </a:lnTo>
                                <a:lnTo>
                                  <a:pt x="220" y="557"/>
                                </a:lnTo>
                                <a:close/>
                                <a:moveTo>
                                  <a:pt x="197" y="649"/>
                                </a:moveTo>
                                <a:lnTo>
                                  <a:pt x="183" y="704"/>
                                </a:lnTo>
                                <a:lnTo>
                                  <a:pt x="175" y="702"/>
                                </a:lnTo>
                                <a:lnTo>
                                  <a:pt x="188" y="647"/>
                                </a:lnTo>
                                <a:lnTo>
                                  <a:pt x="197" y="649"/>
                                </a:lnTo>
                                <a:close/>
                                <a:moveTo>
                                  <a:pt x="174" y="741"/>
                                </a:moveTo>
                                <a:lnTo>
                                  <a:pt x="161" y="797"/>
                                </a:lnTo>
                                <a:lnTo>
                                  <a:pt x="152" y="794"/>
                                </a:lnTo>
                                <a:lnTo>
                                  <a:pt x="166" y="739"/>
                                </a:lnTo>
                                <a:lnTo>
                                  <a:pt x="174" y="741"/>
                                </a:lnTo>
                                <a:close/>
                                <a:moveTo>
                                  <a:pt x="152" y="834"/>
                                </a:moveTo>
                                <a:lnTo>
                                  <a:pt x="138" y="889"/>
                                </a:lnTo>
                                <a:lnTo>
                                  <a:pt x="129" y="887"/>
                                </a:lnTo>
                                <a:lnTo>
                                  <a:pt x="143" y="831"/>
                                </a:lnTo>
                                <a:lnTo>
                                  <a:pt x="152" y="834"/>
                                </a:lnTo>
                                <a:close/>
                                <a:moveTo>
                                  <a:pt x="129" y="926"/>
                                </a:moveTo>
                                <a:lnTo>
                                  <a:pt x="116" y="982"/>
                                </a:lnTo>
                                <a:lnTo>
                                  <a:pt x="107" y="979"/>
                                </a:lnTo>
                                <a:lnTo>
                                  <a:pt x="120" y="924"/>
                                </a:lnTo>
                                <a:lnTo>
                                  <a:pt x="129" y="926"/>
                                </a:lnTo>
                                <a:close/>
                                <a:moveTo>
                                  <a:pt x="107" y="1019"/>
                                </a:moveTo>
                                <a:lnTo>
                                  <a:pt x="93" y="1074"/>
                                </a:lnTo>
                                <a:lnTo>
                                  <a:pt x="84" y="1072"/>
                                </a:lnTo>
                                <a:lnTo>
                                  <a:pt x="98" y="1016"/>
                                </a:lnTo>
                                <a:lnTo>
                                  <a:pt x="107" y="1019"/>
                                </a:lnTo>
                                <a:close/>
                                <a:moveTo>
                                  <a:pt x="84" y="1111"/>
                                </a:moveTo>
                                <a:lnTo>
                                  <a:pt x="70" y="1166"/>
                                </a:lnTo>
                                <a:lnTo>
                                  <a:pt x="61" y="1164"/>
                                </a:lnTo>
                                <a:lnTo>
                                  <a:pt x="75" y="1109"/>
                                </a:lnTo>
                                <a:lnTo>
                                  <a:pt x="84" y="1111"/>
                                </a:lnTo>
                                <a:close/>
                                <a:moveTo>
                                  <a:pt x="61" y="1203"/>
                                </a:moveTo>
                                <a:lnTo>
                                  <a:pt x="48" y="1259"/>
                                </a:lnTo>
                                <a:lnTo>
                                  <a:pt x="39" y="1256"/>
                                </a:lnTo>
                                <a:lnTo>
                                  <a:pt x="52" y="1201"/>
                                </a:lnTo>
                                <a:lnTo>
                                  <a:pt x="61" y="1203"/>
                                </a:lnTo>
                                <a:close/>
                                <a:moveTo>
                                  <a:pt x="39" y="1296"/>
                                </a:moveTo>
                                <a:lnTo>
                                  <a:pt x="25" y="1351"/>
                                </a:lnTo>
                                <a:lnTo>
                                  <a:pt x="16" y="1349"/>
                                </a:lnTo>
                                <a:lnTo>
                                  <a:pt x="30" y="1293"/>
                                </a:lnTo>
                                <a:lnTo>
                                  <a:pt x="39" y="1296"/>
                                </a:lnTo>
                                <a:close/>
                                <a:moveTo>
                                  <a:pt x="16" y="138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4"/>
                                </a:lnTo>
                                <a:lnTo>
                                  <a:pt x="7" y="1386"/>
                                </a:lnTo>
                                <a:lnTo>
                                  <a:pt x="16" y="1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8" name="Line 4838"/>
                        <wps:cNvCnPr/>
                        <wps:spPr bwMode="auto">
                          <a:xfrm flipH="1">
                            <a:off x="123190" y="209550"/>
                            <a:ext cx="805815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9" name="Line 4839"/>
                        <wps:cNvCnPr/>
                        <wps:spPr bwMode="auto">
                          <a:xfrm>
                            <a:off x="123190" y="1584960"/>
                            <a:ext cx="102552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0" name="Line 4840"/>
                        <wps:cNvCnPr/>
                        <wps:spPr bwMode="auto">
                          <a:xfrm flipV="1">
                            <a:off x="1148715" y="1107440"/>
                            <a:ext cx="586105" cy="477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1" name="Freeform 4841"/>
                        <wps:cNvSpPr>
                          <a:spLocks noEditPoints="1"/>
                        </wps:cNvSpPr>
                        <wps:spPr bwMode="auto">
                          <a:xfrm>
                            <a:off x="929005" y="1343025"/>
                            <a:ext cx="504190" cy="6350"/>
                          </a:xfrm>
                          <a:custGeom>
                            <a:avLst/>
                            <a:gdLst>
                              <a:gd name="T0" fmla="*/ 0 w 794"/>
                              <a:gd name="T1" fmla="*/ 0 h 10"/>
                              <a:gd name="T2" fmla="*/ 55 w 794"/>
                              <a:gd name="T3" fmla="*/ 0 h 10"/>
                              <a:gd name="T4" fmla="*/ 55 w 794"/>
                              <a:gd name="T5" fmla="*/ 10 h 10"/>
                              <a:gd name="T6" fmla="*/ 0 w 794"/>
                              <a:gd name="T7" fmla="*/ 10 h 10"/>
                              <a:gd name="T8" fmla="*/ 0 w 794"/>
                              <a:gd name="T9" fmla="*/ 0 h 10"/>
                              <a:gd name="T10" fmla="*/ 92 w 794"/>
                              <a:gd name="T11" fmla="*/ 0 h 10"/>
                              <a:gd name="T12" fmla="*/ 148 w 794"/>
                              <a:gd name="T13" fmla="*/ 0 h 10"/>
                              <a:gd name="T14" fmla="*/ 148 w 794"/>
                              <a:gd name="T15" fmla="*/ 10 h 10"/>
                              <a:gd name="T16" fmla="*/ 92 w 794"/>
                              <a:gd name="T17" fmla="*/ 10 h 10"/>
                              <a:gd name="T18" fmla="*/ 92 w 794"/>
                              <a:gd name="T19" fmla="*/ 0 h 10"/>
                              <a:gd name="T20" fmla="*/ 184 w 794"/>
                              <a:gd name="T21" fmla="*/ 0 h 10"/>
                              <a:gd name="T22" fmla="*/ 240 w 794"/>
                              <a:gd name="T23" fmla="*/ 0 h 10"/>
                              <a:gd name="T24" fmla="*/ 240 w 794"/>
                              <a:gd name="T25" fmla="*/ 10 h 10"/>
                              <a:gd name="T26" fmla="*/ 184 w 794"/>
                              <a:gd name="T27" fmla="*/ 10 h 10"/>
                              <a:gd name="T28" fmla="*/ 184 w 794"/>
                              <a:gd name="T29" fmla="*/ 0 h 10"/>
                              <a:gd name="T30" fmla="*/ 277 w 794"/>
                              <a:gd name="T31" fmla="*/ 0 h 10"/>
                              <a:gd name="T32" fmla="*/ 332 w 794"/>
                              <a:gd name="T33" fmla="*/ 0 h 10"/>
                              <a:gd name="T34" fmla="*/ 332 w 794"/>
                              <a:gd name="T35" fmla="*/ 10 h 10"/>
                              <a:gd name="T36" fmla="*/ 277 w 794"/>
                              <a:gd name="T37" fmla="*/ 10 h 10"/>
                              <a:gd name="T38" fmla="*/ 277 w 794"/>
                              <a:gd name="T39" fmla="*/ 0 h 10"/>
                              <a:gd name="T40" fmla="*/ 369 w 794"/>
                              <a:gd name="T41" fmla="*/ 0 h 10"/>
                              <a:gd name="T42" fmla="*/ 424 w 794"/>
                              <a:gd name="T43" fmla="*/ 0 h 10"/>
                              <a:gd name="T44" fmla="*/ 424 w 794"/>
                              <a:gd name="T45" fmla="*/ 10 h 10"/>
                              <a:gd name="T46" fmla="*/ 369 w 794"/>
                              <a:gd name="T47" fmla="*/ 10 h 10"/>
                              <a:gd name="T48" fmla="*/ 369 w 794"/>
                              <a:gd name="T49" fmla="*/ 0 h 10"/>
                              <a:gd name="T50" fmla="*/ 461 w 794"/>
                              <a:gd name="T51" fmla="*/ 0 h 10"/>
                              <a:gd name="T52" fmla="*/ 517 w 794"/>
                              <a:gd name="T53" fmla="*/ 0 h 10"/>
                              <a:gd name="T54" fmla="*/ 517 w 794"/>
                              <a:gd name="T55" fmla="*/ 10 h 10"/>
                              <a:gd name="T56" fmla="*/ 461 w 794"/>
                              <a:gd name="T57" fmla="*/ 10 h 10"/>
                              <a:gd name="T58" fmla="*/ 461 w 794"/>
                              <a:gd name="T59" fmla="*/ 0 h 10"/>
                              <a:gd name="T60" fmla="*/ 554 w 794"/>
                              <a:gd name="T61" fmla="*/ 0 h 10"/>
                              <a:gd name="T62" fmla="*/ 609 w 794"/>
                              <a:gd name="T63" fmla="*/ 0 h 10"/>
                              <a:gd name="T64" fmla="*/ 609 w 794"/>
                              <a:gd name="T65" fmla="*/ 10 h 10"/>
                              <a:gd name="T66" fmla="*/ 554 w 794"/>
                              <a:gd name="T67" fmla="*/ 10 h 10"/>
                              <a:gd name="T68" fmla="*/ 554 w 794"/>
                              <a:gd name="T69" fmla="*/ 0 h 10"/>
                              <a:gd name="T70" fmla="*/ 646 w 794"/>
                              <a:gd name="T71" fmla="*/ 0 h 10"/>
                              <a:gd name="T72" fmla="*/ 701 w 794"/>
                              <a:gd name="T73" fmla="*/ 0 h 10"/>
                              <a:gd name="T74" fmla="*/ 701 w 794"/>
                              <a:gd name="T75" fmla="*/ 10 h 10"/>
                              <a:gd name="T76" fmla="*/ 646 w 794"/>
                              <a:gd name="T77" fmla="*/ 10 h 10"/>
                              <a:gd name="T78" fmla="*/ 646 w 794"/>
                              <a:gd name="T79" fmla="*/ 0 h 10"/>
                              <a:gd name="T80" fmla="*/ 738 w 794"/>
                              <a:gd name="T81" fmla="*/ 0 h 10"/>
                              <a:gd name="T82" fmla="*/ 794 w 794"/>
                              <a:gd name="T83" fmla="*/ 0 h 10"/>
                              <a:gd name="T84" fmla="*/ 794 w 794"/>
                              <a:gd name="T85" fmla="*/ 10 h 10"/>
                              <a:gd name="T86" fmla="*/ 738 w 794"/>
                              <a:gd name="T87" fmla="*/ 10 h 10"/>
                              <a:gd name="T88" fmla="*/ 738 w 794"/>
                              <a:gd name="T8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794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8" y="0"/>
                                </a:lnTo>
                                <a:lnTo>
                                  <a:pt x="148" y="10"/>
                                </a:lnTo>
                                <a:lnTo>
                                  <a:pt x="92" y="10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10"/>
                                </a:lnTo>
                                <a:lnTo>
                                  <a:pt x="184" y="10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0"/>
                                </a:lnTo>
                                <a:lnTo>
                                  <a:pt x="277" y="10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10"/>
                                </a:lnTo>
                                <a:lnTo>
                                  <a:pt x="369" y="10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10"/>
                                </a:lnTo>
                                <a:lnTo>
                                  <a:pt x="461" y="10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10"/>
                                </a:lnTo>
                                <a:lnTo>
                                  <a:pt x="554" y="10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0"/>
                                </a:lnTo>
                                <a:lnTo>
                                  <a:pt x="738" y="10"/>
                                </a:lnTo>
                                <a:lnTo>
                                  <a:pt x="7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2" name="Line 4842"/>
                        <wps:cNvCnPr/>
                        <wps:spPr bwMode="auto">
                          <a:xfrm>
                            <a:off x="929005" y="209550"/>
                            <a:ext cx="512445" cy="11366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3" name="Freeform 4843"/>
                        <wps:cNvSpPr>
                          <a:spLocks noEditPoints="1"/>
                        </wps:cNvSpPr>
                        <wps:spPr bwMode="auto">
                          <a:xfrm>
                            <a:off x="925830" y="209550"/>
                            <a:ext cx="5715" cy="1125220"/>
                          </a:xfrm>
                          <a:custGeom>
                            <a:avLst/>
                            <a:gdLst>
                              <a:gd name="T0" fmla="*/ 9 w 9"/>
                              <a:gd name="T1" fmla="*/ 57 h 1772"/>
                              <a:gd name="T2" fmla="*/ 0 w 9"/>
                              <a:gd name="T3" fmla="*/ 0 h 1772"/>
                              <a:gd name="T4" fmla="*/ 9 w 9"/>
                              <a:gd name="T5" fmla="*/ 95 h 1772"/>
                              <a:gd name="T6" fmla="*/ 0 w 9"/>
                              <a:gd name="T7" fmla="*/ 153 h 1772"/>
                              <a:gd name="T8" fmla="*/ 9 w 9"/>
                              <a:gd name="T9" fmla="*/ 95 h 1772"/>
                              <a:gd name="T10" fmla="*/ 9 w 9"/>
                              <a:gd name="T11" fmla="*/ 248 h 1772"/>
                              <a:gd name="T12" fmla="*/ 0 w 9"/>
                              <a:gd name="T13" fmla="*/ 191 h 1772"/>
                              <a:gd name="T14" fmla="*/ 9 w 9"/>
                              <a:gd name="T15" fmla="*/ 286 h 1772"/>
                              <a:gd name="T16" fmla="*/ 0 w 9"/>
                              <a:gd name="T17" fmla="*/ 343 h 1772"/>
                              <a:gd name="T18" fmla="*/ 9 w 9"/>
                              <a:gd name="T19" fmla="*/ 286 h 1772"/>
                              <a:gd name="T20" fmla="*/ 9 w 9"/>
                              <a:gd name="T21" fmla="*/ 438 h 1772"/>
                              <a:gd name="T22" fmla="*/ 0 w 9"/>
                              <a:gd name="T23" fmla="*/ 381 h 1772"/>
                              <a:gd name="T24" fmla="*/ 9 w 9"/>
                              <a:gd name="T25" fmla="*/ 477 h 1772"/>
                              <a:gd name="T26" fmla="*/ 0 w 9"/>
                              <a:gd name="T27" fmla="*/ 534 h 1772"/>
                              <a:gd name="T28" fmla="*/ 9 w 9"/>
                              <a:gd name="T29" fmla="*/ 477 h 1772"/>
                              <a:gd name="T30" fmla="*/ 9 w 9"/>
                              <a:gd name="T31" fmla="*/ 629 h 1772"/>
                              <a:gd name="T32" fmla="*/ 0 w 9"/>
                              <a:gd name="T33" fmla="*/ 572 h 1772"/>
                              <a:gd name="T34" fmla="*/ 9 w 9"/>
                              <a:gd name="T35" fmla="*/ 667 h 1772"/>
                              <a:gd name="T36" fmla="*/ 0 w 9"/>
                              <a:gd name="T37" fmla="*/ 724 h 1772"/>
                              <a:gd name="T38" fmla="*/ 9 w 9"/>
                              <a:gd name="T39" fmla="*/ 667 h 1772"/>
                              <a:gd name="T40" fmla="*/ 9 w 9"/>
                              <a:gd name="T41" fmla="*/ 820 h 1772"/>
                              <a:gd name="T42" fmla="*/ 0 w 9"/>
                              <a:gd name="T43" fmla="*/ 762 h 1772"/>
                              <a:gd name="T44" fmla="*/ 9 w 9"/>
                              <a:gd name="T45" fmla="*/ 858 h 1772"/>
                              <a:gd name="T46" fmla="*/ 0 w 9"/>
                              <a:gd name="T47" fmla="*/ 915 h 1772"/>
                              <a:gd name="T48" fmla="*/ 9 w 9"/>
                              <a:gd name="T49" fmla="*/ 858 h 1772"/>
                              <a:gd name="T50" fmla="*/ 9 w 9"/>
                              <a:gd name="T51" fmla="*/ 1010 h 1772"/>
                              <a:gd name="T52" fmla="*/ 0 w 9"/>
                              <a:gd name="T53" fmla="*/ 953 h 1772"/>
                              <a:gd name="T54" fmla="*/ 9 w 9"/>
                              <a:gd name="T55" fmla="*/ 1048 h 1772"/>
                              <a:gd name="T56" fmla="*/ 0 w 9"/>
                              <a:gd name="T57" fmla="*/ 1105 h 1772"/>
                              <a:gd name="T58" fmla="*/ 9 w 9"/>
                              <a:gd name="T59" fmla="*/ 1048 h 1772"/>
                              <a:gd name="T60" fmla="*/ 9 w 9"/>
                              <a:gd name="T61" fmla="*/ 1201 h 1772"/>
                              <a:gd name="T62" fmla="*/ 0 w 9"/>
                              <a:gd name="T63" fmla="*/ 1144 h 1772"/>
                              <a:gd name="T64" fmla="*/ 9 w 9"/>
                              <a:gd name="T65" fmla="*/ 1239 h 1772"/>
                              <a:gd name="T66" fmla="*/ 0 w 9"/>
                              <a:gd name="T67" fmla="*/ 1296 h 1772"/>
                              <a:gd name="T68" fmla="*/ 9 w 9"/>
                              <a:gd name="T69" fmla="*/ 1239 h 1772"/>
                              <a:gd name="T70" fmla="*/ 9 w 9"/>
                              <a:gd name="T71" fmla="*/ 1391 h 1772"/>
                              <a:gd name="T72" fmla="*/ 0 w 9"/>
                              <a:gd name="T73" fmla="*/ 1334 h 1772"/>
                              <a:gd name="T74" fmla="*/ 9 w 9"/>
                              <a:gd name="T75" fmla="*/ 1429 h 1772"/>
                              <a:gd name="T76" fmla="*/ 0 w 9"/>
                              <a:gd name="T77" fmla="*/ 1487 h 1772"/>
                              <a:gd name="T78" fmla="*/ 9 w 9"/>
                              <a:gd name="T79" fmla="*/ 1429 h 1772"/>
                              <a:gd name="T80" fmla="*/ 9 w 9"/>
                              <a:gd name="T81" fmla="*/ 1582 h 1772"/>
                              <a:gd name="T82" fmla="*/ 0 w 9"/>
                              <a:gd name="T83" fmla="*/ 1525 h 1772"/>
                              <a:gd name="T84" fmla="*/ 9 w 9"/>
                              <a:gd name="T85" fmla="*/ 1620 h 1772"/>
                              <a:gd name="T86" fmla="*/ 0 w 9"/>
                              <a:gd name="T87" fmla="*/ 1677 h 1772"/>
                              <a:gd name="T88" fmla="*/ 9 w 9"/>
                              <a:gd name="T89" fmla="*/ 1620 h 1772"/>
                              <a:gd name="T90" fmla="*/ 9 w 9"/>
                              <a:gd name="T91" fmla="*/ 1772 h 1772"/>
                              <a:gd name="T92" fmla="*/ 0 w 9"/>
                              <a:gd name="T93" fmla="*/ 1715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72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3"/>
                                </a:lnTo>
                                <a:lnTo>
                                  <a:pt x="0" y="153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1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1"/>
                                </a:lnTo>
                                <a:lnTo>
                                  <a:pt x="9" y="191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7"/>
                                </a:moveTo>
                                <a:lnTo>
                                  <a:pt x="9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77"/>
                                </a:lnTo>
                                <a:lnTo>
                                  <a:pt x="9" y="477"/>
                                </a:lnTo>
                                <a:close/>
                                <a:moveTo>
                                  <a:pt x="9" y="572"/>
                                </a:moveTo>
                                <a:lnTo>
                                  <a:pt x="9" y="629"/>
                                </a:lnTo>
                                <a:lnTo>
                                  <a:pt x="0" y="629"/>
                                </a:lnTo>
                                <a:lnTo>
                                  <a:pt x="0" y="572"/>
                                </a:lnTo>
                                <a:lnTo>
                                  <a:pt x="9" y="572"/>
                                </a:lnTo>
                                <a:close/>
                                <a:moveTo>
                                  <a:pt x="9" y="667"/>
                                </a:moveTo>
                                <a:lnTo>
                                  <a:pt x="9" y="724"/>
                                </a:lnTo>
                                <a:lnTo>
                                  <a:pt x="0" y="724"/>
                                </a:lnTo>
                                <a:lnTo>
                                  <a:pt x="0" y="667"/>
                                </a:lnTo>
                                <a:lnTo>
                                  <a:pt x="9" y="667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58"/>
                                </a:moveTo>
                                <a:lnTo>
                                  <a:pt x="9" y="915"/>
                                </a:lnTo>
                                <a:lnTo>
                                  <a:pt x="0" y="915"/>
                                </a:lnTo>
                                <a:lnTo>
                                  <a:pt x="0" y="858"/>
                                </a:lnTo>
                                <a:lnTo>
                                  <a:pt x="9" y="858"/>
                                </a:lnTo>
                                <a:close/>
                                <a:moveTo>
                                  <a:pt x="9" y="953"/>
                                </a:moveTo>
                                <a:lnTo>
                                  <a:pt x="9" y="1010"/>
                                </a:lnTo>
                                <a:lnTo>
                                  <a:pt x="0" y="1010"/>
                                </a:lnTo>
                                <a:lnTo>
                                  <a:pt x="0" y="953"/>
                                </a:lnTo>
                                <a:lnTo>
                                  <a:pt x="9" y="953"/>
                                </a:lnTo>
                                <a:close/>
                                <a:moveTo>
                                  <a:pt x="9" y="1048"/>
                                </a:moveTo>
                                <a:lnTo>
                                  <a:pt x="9" y="1105"/>
                                </a:lnTo>
                                <a:lnTo>
                                  <a:pt x="0" y="1105"/>
                                </a:lnTo>
                                <a:lnTo>
                                  <a:pt x="0" y="1048"/>
                                </a:lnTo>
                                <a:lnTo>
                                  <a:pt x="9" y="1048"/>
                                </a:lnTo>
                                <a:close/>
                                <a:moveTo>
                                  <a:pt x="9" y="1144"/>
                                </a:moveTo>
                                <a:lnTo>
                                  <a:pt x="9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44"/>
                                </a:lnTo>
                                <a:lnTo>
                                  <a:pt x="9" y="1144"/>
                                </a:lnTo>
                                <a:close/>
                                <a:moveTo>
                                  <a:pt x="9" y="1239"/>
                                </a:moveTo>
                                <a:lnTo>
                                  <a:pt x="9" y="1296"/>
                                </a:lnTo>
                                <a:lnTo>
                                  <a:pt x="0" y="1296"/>
                                </a:lnTo>
                                <a:lnTo>
                                  <a:pt x="0" y="1239"/>
                                </a:lnTo>
                                <a:lnTo>
                                  <a:pt x="9" y="1239"/>
                                </a:lnTo>
                                <a:close/>
                                <a:moveTo>
                                  <a:pt x="9" y="1334"/>
                                </a:moveTo>
                                <a:lnTo>
                                  <a:pt x="9" y="1391"/>
                                </a:lnTo>
                                <a:lnTo>
                                  <a:pt x="0" y="1391"/>
                                </a:lnTo>
                                <a:lnTo>
                                  <a:pt x="0" y="1334"/>
                                </a:lnTo>
                                <a:lnTo>
                                  <a:pt x="9" y="1334"/>
                                </a:lnTo>
                                <a:close/>
                                <a:moveTo>
                                  <a:pt x="9" y="1429"/>
                                </a:moveTo>
                                <a:lnTo>
                                  <a:pt x="9" y="1487"/>
                                </a:lnTo>
                                <a:lnTo>
                                  <a:pt x="0" y="1487"/>
                                </a:lnTo>
                                <a:lnTo>
                                  <a:pt x="0" y="1429"/>
                                </a:lnTo>
                                <a:lnTo>
                                  <a:pt x="9" y="1429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82"/>
                                </a:lnTo>
                                <a:lnTo>
                                  <a:pt x="0" y="1582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20"/>
                                </a:moveTo>
                                <a:lnTo>
                                  <a:pt x="9" y="1677"/>
                                </a:lnTo>
                                <a:lnTo>
                                  <a:pt x="0" y="1677"/>
                                </a:lnTo>
                                <a:lnTo>
                                  <a:pt x="0" y="1620"/>
                                </a:lnTo>
                                <a:lnTo>
                                  <a:pt x="9" y="1620"/>
                                </a:lnTo>
                                <a:close/>
                                <a:moveTo>
                                  <a:pt x="9" y="1715"/>
                                </a:moveTo>
                                <a:lnTo>
                                  <a:pt x="9" y="1772"/>
                                </a:lnTo>
                                <a:lnTo>
                                  <a:pt x="0" y="1772"/>
                                </a:lnTo>
                                <a:lnTo>
                                  <a:pt x="0" y="1715"/>
                                </a:lnTo>
                                <a:lnTo>
                                  <a:pt x="9" y="17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4" name="Line 4844"/>
                        <wps:cNvCnPr/>
                        <wps:spPr bwMode="auto">
                          <a:xfrm flipV="1">
                            <a:off x="881380" y="1316990"/>
                            <a:ext cx="635" cy="43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5" name="Line 4845"/>
                        <wps:cNvCnPr/>
                        <wps:spPr bwMode="auto">
                          <a:xfrm flipV="1">
                            <a:off x="881380" y="1303020"/>
                            <a:ext cx="4762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6" name="Line 4846"/>
                        <wps:cNvCnPr/>
                        <wps:spPr bwMode="auto">
                          <a:xfrm flipH="1" flipV="1">
                            <a:off x="822960" y="1334770"/>
                            <a:ext cx="31115" cy="33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7" name="Line 4847"/>
                        <wps:cNvCnPr/>
                        <wps:spPr bwMode="auto">
                          <a:xfrm flipV="1">
                            <a:off x="822960" y="1312545"/>
                            <a:ext cx="74930" cy="22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8" name="Line 4848"/>
                        <wps:cNvCnPr/>
                        <wps:spPr bwMode="auto">
                          <a:xfrm flipV="1">
                            <a:off x="1339215" y="1346200"/>
                            <a:ext cx="48260" cy="39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9" name="Line 4849"/>
                        <wps:cNvCnPr/>
                        <wps:spPr bwMode="auto">
                          <a:xfrm>
                            <a:off x="1339215" y="138557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0" name="Line 4850"/>
                        <wps:cNvCnPr/>
                        <wps:spPr bwMode="auto">
                          <a:xfrm>
                            <a:off x="656590" y="1149985"/>
                            <a:ext cx="673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1" name="Line 4851"/>
                        <wps:cNvCnPr/>
                        <wps:spPr bwMode="auto">
                          <a:xfrm flipV="1">
                            <a:off x="723900" y="1107440"/>
                            <a:ext cx="52070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2" name="Freeform 4852"/>
                        <wps:cNvSpPr>
                          <a:spLocks noEditPoints="1"/>
                        </wps:cNvSpPr>
                        <wps:spPr bwMode="auto">
                          <a:xfrm>
                            <a:off x="708025" y="845185"/>
                            <a:ext cx="795020" cy="264795"/>
                          </a:xfrm>
                          <a:custGeom>
                            <a:avLst/>
                            <a:gdLst>
                              <a:gd name="T0" fmla="*/ 53 w 1252"/>
                              <a:gd name="T1" fmla="*/ 391 h 417"/>
                              <a:gd name="T2" fmla="*/ 3 w 1252"/>
                              <a:gd name="T3" fmla="*/ 417 h 417"/>
                              <a:gd name="T4" fmla="*/ 88 w 1252"/>
                              <a:gd name="T5" fmla="*/ 379 h 417"/>
                              <a:gd name="T6" fmla="*/ 144 w 1252"/>
                              <a:gd name="T7" fmla="*/ 371 h 417"/>
                              <a:gd name="T8" fmla="*/ 88 w 1252"/>
                              <a:gd name="T9" fmla="*/ 379 h 417"/>
                              <a:gd name="T10" fmla="*/ 229 w 1252"/>
                              <a:gd name="T11" fmla="*/ 334 h 417"/>
                              <a:gd name="T12" fmla="*/ 179 w 1252"/>
                              <a:gd name="T13" fmla="*/ 360 h 417"/>
                              <a:gd name="T14" fmla="*/ 264 w 1252"/>
                              <a:gd name="T15" fmla="*/ 322 h 417"/>
                              <a:gd name="T16" fmla="*/ 320 w 1252"/>
                              <a:gd name="T17" fmla="*/ 314 h 417"/>
                              <a:gd name="T18" fmla="*/ 264 w 1252"/>
                              <a:gd name="T19" fmla="*/ 322 h 417"/>
                              <a:gd name="T20" fmla="*/ 405 w 1252"/>
                              <a:gd name="T21" fmla="*/ 276 h 417"/>
                              <a:gd name="T22" fmla="*/ 355 w 1252"/>
                              <a:gd name="T23" fmla="*/ 302 h 417"/>
                              <a:gd name="T24" fmla="*/ 440 w 1252"/>
                              <a:gd name="T25" fmla="*/ 265 h 417"/>
                              <a:gd name="T26" fmla="*/ 496 w 1252"/>
                              <a:gd name="T27" fmla="*/ 256 h 417"/>
                              <a:gd name="T28" fmla="*/ 440 w 1252"/>
                              <a:gd name="T29" fmla="*/ 265 h 417"/>
                              <a:gd name="T30" fmla="*/ 581 w 1252"/>
                              <a:gd name="T31" fmla="*/ 219 h 417"/>
                              <a:gd name="T32" fmla="*/ 531 w 1252"/>
                              <a:gd name="T33" fmla="*/ 245 h 417"/>
                              <a:gd name="T34" fmla="*/ 616 w 1252"/>
                              <a:gd name="T35" fmla="*/ 207 h 417"/>
                              <a:gd name="T36" fmla="*/ 672 w 1252"/>
                              <a:gd name="T37" fmla="*/ 199 h 417"/>
                              <a:gd name="T38" fmla="*/ 616 w 1252"/>
                              <a:gd name="T39" fmla="*/ 207 h 417"/>
                              <a:gd name="T40" fmla="*/ 757 w 1252"/>
                              <a:gd name="T41" fmla="*/ 161 h 417"/>
                              <a:gd name="T42" fmla="*/ 707 w 1252"/>
                              <a:gd name="T43" fmla="*/ 187 h 417"/>
                              <a:gd name="T44" fmla="*/ 792 w 1252"/>
                              <a:gd name="T45" fmla="*/ 150 h 417"/>
                              <a:gd name="T46" fmla="*/ 848 w 1252"/>
                              <a:gd name="T47" fmla="*/ 141 h 417"/>
                              <a:gd name="T48" fmla="*/ 792 w 1252"/>
                              <a:gd name="T49" fmla="*/ 150 h 417"/>
                              <a:gd name="T50" fmla="*/ 933 w 1252"/>
                              <a:gd name="T51" fmla="*/ 104 h 417"/>
                              <a:gd name="T52" fmla="*/ 883 w 1252"/>
                              <a:gd name="T53" fmla="*/ 130 h 417"/>
                              <a:gd name="T54" fmla="*/ 968 w 1252"/>
                              <a:gd name="T55" fmla="*/ 92 h 417"/>
                              <a:gd name="T56" fmla="*/ 1024 w 1252"/>
                              <a:gd name="T57" fmla="*/ 84 h 417"/>
                              <a:gd name="T58" fmla="*/ 968 w 1252"/>
                              <a:gd name="T59" fmla="*/ 92 h 417"/>
                              <a:gd name="T60" fmla="*/ 1109 w 1252"/>
                              <a:gd name="T61" fmla="*/ 46 h 417"/>
                              <a:gd name="T62" fmla="*/ 1059 w 1252"/>
                              <a:gd name="T63" fmla="*/ 72 h 417"/>
                              <a:gd name="T64" fmla="*/ 1144 w 1252"/>
                              <a:gd name="T65" fmla="*/ 35 h 417"/>
                              <a:gd name="T66" fmla="*/ 1200 w 1252"/>
                              <a:gd name="T67" fmla="*/ 27 h 417"/>
                              <a:gd name="T68" fmla="*/ 1144 w 1252"/>
                              <a:gd name="T69" fmla="*/ 35 h 417"/>
                              <a:gd name="T70" fmla="*/ 1249 w 1252"/>
                              <a:gd name="T71" fmla="*/ 0 h 417"/>
                              <a:gd name="T72" fmla="*/ 1235 w 1252"/>
                              <a:gd name="T73" fmla="*/ 15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252" h="417">
                                <a:moveTo>
                                  <a:pt x="0" y="408"/>
                                </a:moveTo>
                                <a:lnTo>
                                  <a:pt x="53" y="391"/>
                                </a:lnTo>
                                <a:lnTo>
                                  <a:pt x="56" y="400"/>
                                </a:lnTo>
                                <a:lnTo>
                                  <a:pt x="3" y="417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62"/>
                                </a:lnTo>
                                <a:lnTo>
                                  <a:pt x="144" y="371"/>
                                </a:lnTo>
                                <a:lnTo>
                                  <a:pt x="91" y="389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51"/>
                                </a:moveTo>
                                <a:lnTo>
                                  <a:pt x="229" y="334"/>
                                </a:lnTo>
                                <a:lnTo>
                                  <a:pt x="232" y="343"/>
                                </a:lnTo>
                                <a:lnTo>
                                  <a:pt x="179" y="360"/>
                                </a:lnTo>
                                <a:lnTo>
                                  <a:pt x="176" y="351"/>
                                </a:lnTo>
                                <a:close/>
                                <a:moveTo>
                                  <a:pt x="264" y="322"/>
                                </a:moveTo>
                                <a:lnTo>
                                  <a:pt x="317" y="305"/>
                                </a:lnTo>
                                <a:lnTo>
                                  <a:pt x="320" y="314"/>
                                </a:lnTo>
                                <a:lnTo>
                                  <a:pt x="267" y="331"/>
                                </a:lnTo>
                                <a:lnTo>
                                  <a:pt x="264" y="322"/>
                                </a:lnTo>
                                <a:close/>
                                <a:moveTo>
                                  <a:pt x="352" y="293"/>
                                </a:moveTo>
                                <a:lnTo>
                                  <a:pt x="405" y="276"/>
                                </a:lnTo>
                                <a:lnTo>
                                  <a:pt x="408" y="285"/>
                                </a:lnTo>
                                <a:lnTo>
                                  <a:pt x="355" y="302"/>
                                </a:lnTo>
                                <a:lnTo>
                                  <a:pt x="352" y="293"/>
                                </a:lnTo>
                                <a:close/>
                                <a:moveTo>
                                  <a:pt x="440" y="265"/>
                                </a:moveTo>
                                <a:lnTo>
                                  <a:pt x="493" y="247"/>
                                </a:lnTo>
                                <a:lnTo>
                                  <a:pt x="496" y="256"/>
                                </a:lnTo>
                                <a:lnTo>
                                  <a:pt x="443" y="274"/>
                                </a:lnTo>
                                <a:lnTo>
                                  <a:pt x="440" y="265"/>
                                </a:lnTo>
                                <a:close/>
                                <a:moveTo>
                                  <a:pt x="528" y="236"/>
                                </a:moveTo>
                                <a:lnTo>
                                  <a:pt x="581" y="219"/>
                                </a:lnTo>
                                <a:lnTo>
                                  <a:pt x="584" y="228"/>
                                </a:lnTo>
                                <a:lnTo>
                                  <a:pt x="531" y="245"/>
                                </a:lnTo>
                                <a:lnTo>
                                  <a:pt x="528" y="236"/>
                                </a:lnTo>
                                <a:close/>
                                <a:moveTo>
                                  <a:pt x="616" y="207"/>
                                </a:moveTo>
                                <a:lnTo>
                                  <a:pt x="669" y="190"/>
                                </a:lnTo>
                                <a:lnTo>
                                  <a:pt x="672" y="199"/>
                                </a:lnTo>
                                <a:lnTo>
                                  <a:pt x="619" y="216"/>
                                </a:lnTo>
                                <a:lnTo>
                                  <a:pt x="616" y="207"/>
                                </a:lnTo>
                                <a:close/>
                                <a:moveTo>
                                  <a:pt x="704" y="178"/>
                                </a:moveTo>
                                <a:lnTo>
                                  <a:pt x="757" y="161"/>
                                </a:lnTo>
                                <a:lnTo>
                                  <a:pt x="760" y="170"/>
                                </a:lnTo>
                                <a:lnTo>
                                  <a:pt x="707" y="187"/>
                                </a:lnTo>
                                <a:lnTo>
                                  <a:pt x="704" y="178"/>
                                </a:lnTo>
                                <a:close/>
                                <a:moveTo>
                                  <a:pt x="792" y="150"/>
                                </a:moveTo>
                                <a:lnTo>
                                  <a:pt x="845" y="132"/>
                                </a:lnTo>
                                <a:lnTo>
                                  <a:pt x="848" y="141"/>
                                </a:lnTo>
                                <a:lnTo>
                                  <a:pt x="795" y="159"/>
                                </a:lnTo>
                                <a:lnTo>
                                  <a:pt x="792" y="150"/>
                                </a:lnTo>
                                <a:close/>
                                <a:moveTo>
                                  <a:pt x="880" y="121"/>
                                </a:moveTo>
                                <a:lnTo>
                                  <a:pt x="933" y="104"/>
                                </a:lnTo>
                                <a:lnTo>
                                  <a:pt x="936" y="113"/>
                                </a:lnTo>
                                <a:lnTo>
                                  <a:pt x="883" y="130"/>
                                </a:lnTo>
                                <a:lnTo>
                                  <a:pt x="880" y="121"/>
                                </a:lnTo>
                                <a:close/>
                                <a:moveTo>
                                  <a:pt x="968" y="92"/>
                                </a:moveTo>
                                <a:lnTo>
                                  <a:pt x="1021" y="75"/>
                                </a:lnTo>
                                <a:lnTo>
                                  <a:pt x="1024" y="84"/>
                                </a:lnTo>
                                <a:lnTo>
                                  <a:pt x="971" y="101"/>
                                </a:lnTo>
                                <a:lnTo>
                                  <a:pt x="968" y="92"/>
                                </a:lnTo>
                                <a:close/>
                                <a:moveTo>
                                  <a:pt x="1056" y="63"/>
                                </a:moveTo>
                                <a:lnTo>
                                  <a:pt x="1109" y="46"/>
                                </a:lnTo>
                                <a:lnTo>
                                  <a:pt x="1112" y="55"/>
                                </a:lnTo>
                                <a:lnTo>
                                  <a:pt x="1059" y="72"/>
                                </a:lnTo>
                                <a:lnTo>
                                  <a:pt x="1056" y="63"/>
                                </a:lnTo>
                                <a:close/>
                                <a:moveTo>
                                  <a:pt x="1144" y="35"/>
                                </a:moveTo>
                                <a:lnTo>
                                  <a:pt x="1197" y="17"/>
                                </a:lnTo>
                                <a:lnTo>
                                  <a:pt x="1200" y="27"/>
                                </a:lnTo>
                                <a:lnTo>
                                  <a:pt x="1147" y="44"/>
                                </a:lnTo>
                                <a:lnTo>
                                  <a:pt x="1144" y="35"/>
                                </a:lnTo>
                                <a:close/>
                                <a:moveTo>
                                  <a:pt x="1232" y="6"/>
                                </a:moveTo>
                                <a:lnTo>
                                  <a:pt x="1249" y="0"/>
                                </a:lnTo>
                                <a:lnTo>
                                  <a:pt x="1252" y="9"/>
                                </a:lnTo>
                                <a:lnTo>
                                  <a:pt x="1235" y="15"/>
                                </a:lnTo>
                                <a:lnTo>
                                  <a:pt x="123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3" name="Line 4853"/>
                        <wps:cNvCnPr/>
                        <wps:spPr bwMode="auto">
                          <a:xfrm flipH="1">
                            <a:off x="1148715" y="848360"/>
                            <a:ext cx="353695" cy="736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4" name="Freeform 4854"/>
                        <wps:cNvSpPr>
                          <a:spLocks noEditPoints="1"/>
                        </wps:cNvSpPr>
                        <wps:spPr bwMode="auto">
                          <a:xfrm>
                            <a:off x="927100" y="853440"/>
                            <a:ext cx="568960" cy="495300"/>
                          </a:xfrm>
                          <a:custGeom>
                            <a:avLst/>
                            <a:gdLst>
                              <a:gd name="T0" fmla="*/ 42 w 896"/>
                              <a:gd name="T1" fmla="*/ 736 h 780"/>
                              <a:gd name="T2" fmla="*/ 6 w 896"/>
                              <a:gd name="T3" fmla="*/ 780 h 780"/>
                              <a:gd name="T4" fmla="*/ 71 w 896"/>
                              <a:gd name="T5" fmla="*/ 711 h 780"/>
                              <a:gd name="T6" fmla="*/ 119 w 896"/>
                              <a:gd name="T7" fmla="*/ 682 h 780"/>
                              <a:gd name="T8" fmla="*/ 71 w 896"/>
                              <a:gd name="T9" fmla="*/ 711 h 780"/>
                              <a:gd name="T10" fmla="*/ 184 w 896"/>
                              <a:gd name="T11" fmla="*/ 613 h 780"/>
                              <a:gd name="T12" fmla="*/ 147 w 896"/>
                              <a:gd name="T13" fmla="*/ 657 h 780"/>
                              <a:gd name="T14" fmla="*/ 212 w 896"/>
                              <a:gd name="T15" fmla="*/ 588 h 780"/>
                              <a:gd name="T16" fmla="*/ 260 w 896"/>
                              <a:gd name="T17" fmla="*/ 559 h 780"/>
                              <a:gd name="T18" fmla="*/ 212 w 896"/>
                              <a:gd name="T19" fmla="*/ 588 h 780"/>
                              <a:gd name="T20" fmla="*/ 325 w 896"/>
                              <a:gd name="T21" fmla="*/ 490 h 780"/>
                              <a:gd name="T22" fmla="*/ 288 w 896"/>
                              <a:gd name="T23" fmla="*/ 534 h 780"/>
                              <a:gd name="T24" fmla="*/ 353 w 896"/>
                              <a:gd name="T25" fmla="*/ 466 h 780"/>
                              <a:gd name="T26" fmla="*/ 401 w 896"/>
                              <a:gd name="T27" fmla="*/ 436 h 780"/>
                              <a:gd name="T28" fmla="*/ 353 w 896"/>
                              <a:gd name="T29" fmla="*/ 466 h 780"/>
                              <a:gd name="T30" fmla="*/ 466 w 896"/>
                              <a:gd name="T31" fmla="*/ 368 h 780"/>
                              <a:gd name="T32" fmla="*/ 430 w 896"/>
                              <a:gd name="T33" fmla="*/ 412 h 780"/>
                              <a:gd name="T34" fmla="*/ 494 w 896"/>
                              <a:gd name="T35" fmla="*/ 343 h 780"/>
                              <a:gd name="T36" fmla="*/ 543 w 896"/>
                              <a:gd name="T37" fmla="*/ 314 h 780"/>
                              <a:gd name="T38" fmla="*/ 494 w 896"/>
                              <a:gd name="T39" fmla="*/ 343 h 780"/>
                              <a:gd name="T40" fmla="*/ 607 w 896"/>
                              <a:gd name="T41" fmla="*/ 245 h 780"/>
                              <a:gd name="T42" fmla="*/ 571 w 896"/>
                              <a:gd name="T43" fmla="*/ 289 h 780"/>
                              <a:gd name="T44" fmla="*/ 636 w 896"/>
                              <a:gd name="T45" fmla="*/ 220 h 780"/>
                              <a:gd name="T46" fmla="*/ 684 w 896"/>
                              <a:gd name="T47" fmla="*/ 191 h 780"/>
                              <a:gd name="T48" fmla="*/ 636 w 896"/>
                              <a:gd name="T49" fmla="*/ 220 h 780"/>
                              <a:gd name="T50" fmla="*/ 748 w 896"/>
                              <a:gd name="T51" fmla="*/ 122 h 780"/>
                              <a:gd name="T52" fmla="*/ 712 w 896"/>
                              <a:gd name="T53" fmla="*/ 166 h 780"/>
                              <a:gd name="T54" fmla="*/ 777 w 896"/>
                              <a:gd name="T55" fmla="*/ 98 h 780"/>
                              <a:gd name="T56" fmla="*/ 825 w 896"/>
                              <a:gd name="T57" fmla="*/ 68 h 780"/>
                              <a:gd name="T58" fmla="*/ 777 w 896"/>
                              <a:gd name="T59" fmla="*/ 98 h 780"/>
                              <a:gd name="T60" fmla="*/ 890 w 896"/>
                              <a:gd name="T61" fmla="*/ 0 h 780"/>
                              <a:gd name="T62" fmla="*/ 853 w 896"/>
                              <a:gd name="T63" fmla="*/ 44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96" h="780">
                                <a:moveTo>
                                  <a:pt x="0" y="772"/>
                                </a:moveTo>
                                <a:lnTo>
                                  <a:pt x="42" y="736"/>
                                </a:lnTo>
                                <a:lnTo>
                                  <a:pt x="48" y="743"/>
                                </a:lnTo>
                                <a:lnTo>
                                  <a:pt x="6" y="780"/>
                                </a:lnTo>
                                <a:lnTo>
                                  <a:pt x="0" y="772"/>
                                </a:lnTo>
                                <a:close/>
                                <a:moveTo>
                                  <a:pt x="71" y="711"/>
                                </a:moveTo>
                                <a:lnTo>
                                  <a:pt x="113" y="674"/>
                                </a:lnTo>
                                <a:lnTo>
                                  <a:pt x="119" y="682"/>
                                </a:lnTo>
                                <a:lnTo>
                                  <a:pt x="77" y="718"/>
                                </a:lnTo>
                                <a:lnTo>
                                  <a:pt x="71" y="711"/>
                                </a:lnTo>
                                <a:close/>
                                <a:moveTo>
                                  <a:pt x="141" y="650"/>
                                </a:moveTo>
                                <a:lnTo>
                                  <a:pt x="184" y="613"/>
                                </a:lnTo>
                                <a:lnTo>
                                  <a:pt x="189" y="620"/>
                                </a:lnTo>
                                <a:lnTo>
                                  <a:pt x="147" y="657"/>
                                </a:lnTo>
                                <a:lnTo>
                                  <a:pt x="141" y="650"/>
                                </a:lnTo>
                                <a:close/>
                                <a:moveTo>
                                  <a:pt x="212" y="588"/>
                                </a:moveTo>
                                <a:lnTo>
                                  <a:pt x="254" y="552"/>
                                </a:lnTo>
                                <a:lnTo>
                                  <a:pt x="260" y="559"/>
                                </a:lnTo>
                                <a:lnTo>
                                  <a:pt x="218" y="596"/>
                                </a:lnTo>
                                <a:lnTo>
                                  <a:pt x="212" y="588"/>
                                </a:lnTo>
                                <a:close/>
                                <a:moveTo>
                                  <a:pt x="282" y="527"/>
                                </a:moveTo>
                                <a:lnTo>
                                  <a:pt x="325" y="490"/>
                                </a:lnTo>
                                <a:lnTo>
                                  <a:pt x="331" y="498"/>
                                </a:lnTo>
                                <a:lnTo>
                                  <a:pt x="288" y="534"/>
                                </a:lnTo>
                                <a:lnTo>
                                  <a:pt x="282" y="527"/>
                                </a:lnTo>
                                <a:close/>
                                <a:moveTo>
                                  <a:pt x="353" y="466"/>
                                </a:moveTo>
                                <a:lnTo>
                                  <a:pt x="395" y="429"/>
                                </a:lnTo>
                                <a:lnTo>
                                  <a:pt x="401" y="436"/>
                                </a:lnTo>
                                <a:lnTo>
                                  <a:pt x="359" y="473"/>
                                </a:lnTo>
                                <a:lnTo>
                                  <a:pt x="353" y="466"/>
                                </a:lnTo>
                                <a:close/>
                                <a:moveTo>
                                  <a:pt x="424" y="404"/>
                                </a:moveTo>
                                <a:lnTo>
                                  <a:pt x="466" y="368"/>
                                </a:lnTo>
                                <a:lnTo>
                                  <a:pt x="472" y="375"/>
                                </a:lnTo>
                                <a:lnTo>
                                  <a:pt x="430" y="412"/>
                                </a:lnTo>
                                <a:lnTo>
                                  <a:pt x="424" y="404"/>
                                </a:lnTo>
                                <a:close/>
                                <a:moveTo>
                                  <a:pt x="494" y="343"/>
                                </a:moveTo>
                                <a:lnTo>
                                  <a:pt x="537" y="306"/>
                                </a:lnTo>
                                <a:lnTo>
                                  <a:pt x="543" y="314"/>
                                </a:lnTo>
                                <a:lnTo>
                                  <a:pt x="500" y="350"/>
                                </a:lnTo>
                                <a:lnTo>
                                  <a:pt x="494" y="343"/>
                                </a:lnTo>
                                <a:close/>
                                <a:moveTo>
                                  <a:pt x="565" y="282"/>
                                </a:moveTo>
                                <a:lnTo>
                                  <a:pt x="607" y="245"/>
                                </a:lnTo>
                                <a:lnTo>
                                  <a:pt x="613" y="252"/>
                                </a:lnTo>
                                <a:lnTo>
                                  <a:pt x="571" y="289"/>
                                </a:lnTo>
                                <a:lnTo>
                                  <a:pt x="565" y="282"/>
                                </a:lnTo>
                                <a:close/>
                                <a:moveTo>
                                  <a:pt x="636" y="220"/>
                                </a:moveTo>
                                <a:lnTo>
                                  <a:pt x="678" y="184"/>
                                </a:lnTo>
                                <a:lnTo>
                                  <a:pt x="684" y="191"/>
                                </a:lnTo>
                                <a:lnTo>
                                  <a:pt x="641" y="228"/>
                                </a:lnTo>
                                <a:lnTo>
                                  <a:pt x="636" y="220"/>
                                </a:lnTo>
                                <a:close/>
                                <a:moveTo>
                                  <a:pt x="706" y="159"/>
                                </a:moveTo>
                                <a:lnTo>
                                  <a:pt x="748" y="122"/>
                                </a:lnTo>
                                <a:lnTo>
                                  <a:pt x="754" y="130"/>
                                </a:lnTo>
                                <a:lnTo>
                                  <a:pt x="712" y="166"/>
                                </a:lnTo>
                                <a:lnTo>
                                  <a:pt x="706" y="159"/>
                                </a:lnTo>
                                <a:close/>
                                <a:moveTo>
                                  <a:pt x="777" y="98"/>
                                </a:moveTo>
                                <a:lnTo>
                                  <a:pt x="819" y="61"/>
                                </a:lnTo>
                                <a:lnTo>
                                  <a:pt x="825" y="68"/>
                                </a:lnTo>
                                <a:lnTo>
                                  <a:pt x="783" y="105"/>
                                </a:lnTo>
                                <a:lnTo>
                                  <a:pt x="777" y="98"/>
                                </a:lnTo>
                                <a:close/>
                                <a:moveTo>
                                  <a:pt x="847" y="36"/>
                                </a:moveTo>
                                <a:lnTo>
                                  <a:pt x="890" y="0"/>
                                </a:lnTo>
                                <a:lnTo>
                                  <a:pt x="896" y="7"/>
                                </a:lnTo>
                                <a:lnTo>
                                  <a:pt x="853" y="44"/>
                                </a:lnTo>
                                <a:lnTo>
                                  <a:pt x="847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6" name="Line 4855"/>
                        <wps:cNvCnPr/>
                        <wps:spPr bwMode="auto">
                          <a:xfrm>
                            <a:off x="1476375" y="901700"/>
                            <a:ext cx="27305" cy="298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7" name="Line 4856"/>
                        <wps:cNvCnPr/>
                        <wps:spPr bwMode="auto">
                          <a:xfrm flipV="1">
                            <a:off x="1503680" y="878205"/>
                            <a:ext cx="25400" cy="533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8" name="Freeform 4857"/>
                        <wps:cNvSpPr>
                          <a:spLocks noEditPoints="1"/>
                        </wps:cNvSpPr>
                        <wps:spPr bwMode="auto">
                          <a:xfrm>
                            <a:off x="1499235" y="848360"/>
                            <a:ext cx="5715" cy="32766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516"/>
                              <a:gd name="T2" fmla="*/ 9 w 9"/>
                              <a:gd name="T3" fmla="*/ 57 h 516"/>
                              <a:gd name="T4" fmla="*/ 0 w 9"/>
                              <a:gd name="T5" fmla="*/ 57 h 516"/>
                              <a:gd name="T6" fmla="*/ 0 w 9"/>
                              <a:gd name="T7" fmla="*/ 0 h 516"/>
                              <a:gd name="T8" fmla="*/ 9 w 9"/>
                              <a:gd name="T9" fmla="*/ 0 h 516"/>
                              <a:gd name="T10" fmla="*/ 9 w 9"/>
                              <a:gd name="T11" fmla="*/ 95 h 516"/>
                              <a:gd name="T12" fmla="*/ 9 w 9"/>
                              <a:gd name="T13" fmla="*/ 152 h 516"/>
                              <a:gd name="T14" fmla="*/ 0 w 9"/>
                              <a:gd name="T15" fmla="*/ 152 h 516"/>
                              <a:gd name="T16" fmla="*/ 0 w 9"/>
                              <a:gd name="T17" fmla="*/ 95 h 516"/>
                              <a:gd name="T18" fmla="*/ 9 w 9"/>
                              <a:gd name="T19" fmla="*/ 95 h 516"/>
                              <a:gd name="T20" fmla="*/ 9 w 9"/>
                              <a:gd name="T21" fmla="*/ 190 h 516"/>
                              <a:gd name="T22" fmla="*/ 9 w 9"/>
                              <a:gd name="T23" fmla="*/ 248 h 516"/>
                              <a:gd name="T24" fmla="*/ 0 w 9"/>
                              <a:gd name="T25" fmla="*/ 248 h 516"/>
                              <a:gd name="T26" fmla="*/ 0 w 9"/>
                              <a:gd name="T27" fmla="*/ 190 h 516"/>
                              <a:gd name="T28" fmla="*/ 9 w 9"/>
                              <a:gd name="T29" fmla="*/ 190 h 516"/>
                              <a:gd name="T30" fmla="*/ 9 w 9"/>
                              <a:gd name="T31" fmla="*/ 286 h 516"/>
                              <a:gd name="T32" fmla="*/ 9 w 9"/>
                              <a:gd name="T33" fmla="*/ 343 h 516"/>
                              <a:gd name="T34" fmla="*/ 0 w 9"/>
                              <a:gd name="T35" fmla="*/ 343 h 516"/>
                              <a:gd name="T36" fmla="*/ 0 w 9"/>
                              <a:gd name="T37" fmla="*/ 286 h 516"/>
                              <a:gd name="T38" fmla="*/ 9 w 9"/>
                              <a:gd name="T39" fmla="*/ 286 h 516"/>
                              <a:gd name="T40" fmla="*/ 9 w 9"/>
                              <a:gd name="T41" fmla="*/ 381 h 516"/>
                              <a:gd name="T42" fmla="*/ 9 w 9"/>
                              <a:gd name="T43" fmla="*/ 438 h 516"/>
                              <a:gd name="T44" fmla="*/ 0 w 9"/>
                              <a:gd name="T45" fmla="*/ 438 h 516"/>
                              <a:gd name="T46" fmla="*/ 0 w 9"/>
                              <a:gd name="T47" fmla="*/ 381 h 516"/>
                              <a:gd name="T48" fmla="*/ 9 w 9"/>
                              <a:gd name="T49" fmla="*/ 381 h 516"/>
                              <a:gd name="T50" fmla="*/ 9 w 9"/>
                              <a:gd name="T51" fmla="*/ 476 h 516"/>
                              <a:gd name="T52" fmla="*/ 9 w 9"/>
                              <a:gd name="T53" fmla="*/ 516 h 516"/>
                              <a:gd name="T54" fmla="*/ 0 w 9"/>
                              <a:gd name="T55" fmla="*/ 516 h 516"/>
                              <a:gd name="T56" fmla="*/ 0 w 9"/>
                              <a:gd name="T57" fmla="*/ 476 h 516"/>
                              <a:gd name="T58" fmla="*/ 9 w 9"/>
                              <a:gd name="T59" fmla="*/ 476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9" h="516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2"/>
                                </a:lnTo>
                                <a:lnTo>
                                  <a:pt x="0" y="152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0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0"/>
                                </a:lnTo>
                                <a:lnTo>
                                  <a:pt x="9" y="190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6"/>
                                </a:moveTo>
                                <a:lnTo>
                                  <a:pt x="9" y="516"/>
                                </a:lnTo>
                                <a:lnTo>
                                  <a:pt x="0" y="516"/>
                                </a:lnTo>
                                <a:lnTo>
                                  <a:pt x="0" y="476"/>
                                </a:lnTo>
                                <a:lnTo>
                                  <a:pt x="9" y="4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9" name="Line 4858"/>
                        <wps:cNvCnPr/>
                        <wps:spPr bwMode="auto">
                          <a:xfrm flipV="1">
                            <a:off x="1468120" y="1133475"/>
                            <a:ext cx="34290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0" name="Line 4859"/>
                        <wps:cNvCnPr/>
                        <wps:spPr bwMode="auto">
                          <a:xfrm>
                            <a:off x="1468120" y="1143635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1" name="Rectangle 4860"/>
                        <wps:cNvSpPr>
                          <a:spLocks noChangeArrowheads="1"/>
                        </wps:cNvSpPr>
                        <wps:spPr bwMode="auto">
                          <a:xfrm>
                            <a:off x="1447165" y="132080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2" name="Rectangle 4861"/>
                        <wps:cNvSpPr>
                          <a:spLocks noChangeArrowheads="1"/>
                        </wps:cNvSpPr>
                        <wps:spPr bwMode="auto">
                          <a:xfrm>
                            <a:off x="849630" y="13627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3" name="Rectangle 4862"/>
                        <wps:cNvSpPr>
                          <a:spLocks noChangeArrowheads="1"/>
                        </wps:cNvSpPr>
                        <wps:spPr bwMode="auto">
                          <a:xfrm>
                            <a:off x="1770380" y="96901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4" name="Rectangle 4863"/>
                        <wps:cNvSpPr>
                          <a:spLocks noChangeArrowheads="1"/>
                        </wps:cNvSpPr>
                        <wps:spPr bwMode="auto">
                          <a:xfrm>
                            <a:off x="1096010" y="16040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5" name="Rectangle 4864"/>
                        <wps:cNvSpPr>
                          <a:spLocks noChangeArrowheads="1"/>
                        </wps:cNvSpPr>
                        <wps:spPr bwMode="auto">
                          <a:xfrm>
                            <a:off x="82550" y="160401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6" name="Rectangle 4865"/>
                        <wps:cNvSpPr>
                          <a:spLocks noChangeArrowheads="1"/>
                        </wps:cNvSpPr>
                        <wps:spPr bwMode="auto">
                          <a:xfrm>
                            <a:off x="594995" y="9626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7" name="Rectangle 4866"/>
                        <wps:cNvSpPr>
                          <a:spLocks noChangeArrowheads="1"/>
                        </wps:cNvSpPr>
                        <wps:spPr bwMode="auto">
                          <a:xfrm>
                            <a:off x="899795" y="55880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8" name="Rectangle 4867"/>
                        <wps:cNvSpPr>
                          <a:spLocks noChangeArrowheads="1"/>
                        </wps:cNvSpPr>
                        <wps:spPr bwMode="auto">
                          <a:xfrm>
                            <a:off x="1524000" y="720090"/>
                            <a:ext cx="958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9" name="Rectangle 4868"/>
                        <wps:cNvSpPr>
                          <a:spLocks noChangeArrowheads="1"/>
                        </wps:cNvSpPr>
                        <wps:spPr bwMode="auto">
                          <a:xfrm>
                            <a:off x="1447800" y="117983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90" name="Oval 4869"/>
                        <wps:cNvSpPr>
                          <a:spLocks noChangeArrowheads="1"/>
                        </wps:cNvSpPr>
                        <wps:spPr bwMode="auto">
                          <a:xfrm>
                            <a:off x="1139825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1" name="Oval 4870"/>
                        <wps:cNvSpPr>
                          <a:spLocks noChangeArrowheads="1"/>
                        </wps:cNvSpPr>
                        <wps:spPr bwMode="auto">
                          <a:xfrm>
                            <a:off x="700405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2" name="Oval 4871"/>
                        <wps:cNvSpPr>
                          <a:spLocks noChangeArrowheads="1"/>
                        </wps:cNvSpPr>
                        <wps:spPr bwMode="auto">
                          <a:xfrm>
                            <a:off x="1725930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3" name="Oval 4872"/>
                        <wps:cNvSpPr>
                          <a:spLocks noChangeArrowheads="1"/>
                        </wps:cNvSpPr>
                        <wps:spPr bwMode="auto">
                          <a:xfrm>
                            <a:off x="114300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4" name="Oval 4873"/>
                        <wps:cNvSpPr>
                          <a:spLocks noChangeArrowheads="1"/>
                        </wps:cNvSpPr>
                        <wps:spPr bwMode="auto">
                          <a:xfrm>
                            <a:off x="920115" y="2006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5" name="Oval 4874"/>
                        <wps:cNvSpPr>
                          <a:spLocks noChangeArrowheads="1"/>
                        </wps:cNvSpPr>
                        <wps:spPr bwMode="auto">
                          <a:xfrm>
                            <a:off x="1493520" y="83947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29" o:spid="_x0000_s2089" editas="canvas" style="position:absolute;left:0;text-align:left;margin-left:234pt;margin-top:17.5pt;width:152.75pt;height:141.5pt;z-index:251673600;mso-position-horizontal-relative:text;mso-position-vertical-relative:text" coordsize="19399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">
                <v:shape id="_x0000_s2090" type="#_x0000_t75" style="position:absolute;width:19399;height:17970;visibility:visible;mso-wrap-style:square">
                  <v:fill o:detectmouseclick="t"/>
                  <v:path o:connecttype="none"/>
                </v:shape>
                <v:shape id="Freeform 4831" o:spid="_x0000_s2091" style="position:absolute;left:7092;top:11042;width:10256;height:57;visibility:visible;mso-wrap-style:square;v-text-anchor:top" coordsize="1615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H2G8MA&#10;AADdAAAADwAAAGRycy9kb3ducmV2LnhtbERPz2vCMBS+C/sfwhO8iKZTtkk1yhgIInhYN9Hjo3m2&#10;oc1LaaJW/3pzEDx+fL8Xq87W4kKtN44VvI8TEMS504YLBf9/69EMhA/IGmvHpOBGHlbLt94CU+2u&#10;/EuXLBQihrBPUUEZQpNK6fOSLPqxa4gjd3KtxRBhW0jd4jWG21pOkuRTWjQcG0ps6KekvMrOVsH+&#10;ZobV6f6x9zo7HvKDcdV2d1Rq0O++5yACdeElfro3WsH0axr3xzfxCc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H2G8MAAADdAAAADwAAAAAAAAAAAAAAAACYAgAAZHJzL2Rv&#10;d25yZXYueG1sUEsFBgAAAAAEAAQA9QAAAIgDAAAAAA==&#10;" path="m,l55,r,9l,9,,xm92,r55,l147,9,92,9,92,xm184,r56,l240,9r-56,l184,xm277,r55,l332,9r-55,l277,xm369,r55,l424,9r-55,l369,xm461,r56,l517,9r-56,l461,xm554,r55,l609,9r-55,l554,xm646,r55,l701,9r-55,l646,xm738,r55,l793,9r-55,l738,xm830,r56,l886,9r-56,l830,xm923,r55,l978,9r-55,l923,xm1015,r55,l1070,9r-55,l1015,xm1107,r56,l1163,9r-56,l1107,xm1200,r55,l1255,9r-55,l1200,xm1292,r55,l1347,9r-55,l1292,xm1384,r56,l1440,9r-56,l1384,xm1476,r56,l1532,9r-56,l1476,xm1569,r46,l1615,9r-46,l1569,xe" fillcolor="black" strokeweight=".05pt">
                  <v:stroke joinstyle="bevel"/>
                  <v:path arrowok="t" o:connecttype="custom" o:connectlocs="34925,0;0,5715;58420,0;93345,5715;58420,0;152400,0;116840,5715;175895,0;210820,5715;175895,0;269240,0;234315,5715;292735,0;328295,5715;292735,0;386715,0;351790,5715;410210,0;445135,5715;410210,0;503555,0;468630,5715;527050,0;562610,5715;527050,0;621030,0;586105,5715;644525,0;679450,5715;644525,0;738505,0;702945,5715;762000,0;796925,5715;762000,0;855345,0;820420,5715;878840,0;914400,5715;878840,0;972820,0;937260,5715;996315,0;1025525,5715;996315,0" o:connectangles="0,0,0,0,0,0,0,0,0,0,0,0,0,0,0,0,0,0,0,0,0,0,0,0,0,0,0,0,0,0,0,0,0,0,0,0,0,0,0,0,0,0,0,0,0"/>
                  <o:lock v:ext="edit" verticies="t"/>
                </v:shape>
                <v:shape id="Freeform 4832" o:spid="_x0000_s2092" style="position:absolute;left:1276;top:11049;width:5836;height:4775;visibility:visible;mso-wrap-style:square;v-text-anchor:top" coordsize="919,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919ccA&#10;AADdAAAADwAAAGRycy9kb3ducmV2LnhtbESPS4vCQBCE7wv+h6EXvCw6ScQHWUcRZZf14MEHeG0z&#10;bRLM9ITMqPHfOwuCx6K6vuqazltTiRs1rrSsIO5HIIgzq0vOFRz2P70JCOeRNVaWScGDHMxnnY8p&#10;ptreeUu3nc9FgLBLUUHhfZ1K6bKCDLq+rYmDd7aNQR9kk0vd4D3ATSWTKBpJgyWHhgJrWhaUXXZX&#10;E97YbJL9MIlH8fCkV1+XtTmcj79KdT/bxTcIT61/H7/Sf1rBYDyI4X9NQICcP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uvdfXHAAAA3QAAAA8AAAAAAAAAAAAAAAAAmAIAAGRy&#10;cy9kb3ducmV2LnhtbFBLBQYAAAAABAAEAPUAAACMAwAAAAA=&#10;" path="m919,8l875,43r-5,-8l913,r6,8xm846,67r-43,35l797,95,841,59r5,8xm774,126r-44,35l725,154r43,-36l774,126xm701,185r-43,35l652,213r44,-36l701,185xm629,244r-43,35l580,272r43,-36l629,244xm557,303r-44,35l507,331r44,-36l557,303xm484,362r-43,35l435,390r43,-36l484,362xm412,421r-44,35l363,449r43,-35l412,421xm339,480r-43,35l290,508r44,-35l339,480xm267,539r-44,36l218,567r43,-35l267,539xm194,598r-43,36l145,626r44,-35l194,598xm122,657l79,693r-6,-8l116,650r6,7xm50,716l6,752,,744,44,709r6,7xe" fillcolor="black" strokeweight=".05pt">
                  <v:stroke joinstyle="bevel"/>
                  <v:path arrowok="t" o:connecttype="custom" o:connectlocs="555625,27305;579755,0;537210,42545;506095,60325;537210,42545;463550,102235;487680,74930;445135,117475;414020,135255;445135,117475;372110,177165;395605,149860;353695,192405;321945,210185;353695,192405;280035,252095;303530,224790;261620,267335;230505,285115;261620,267335;187960,327025;212090,300355;169545,342265;138430,360045;169545,342265;95885,402590;120015,375285;77470,417195;46355,434975;77470,417195;3810,477520;27940,450215" o:connectangles="0,0,0,0,0,0,0,0,0,0,0,0,0,0,0,0,0,0,0,0,0,0,0,0,0,0,0,0,0,0,0,0"/>
                  <o:lock v:ext="edit" verticies="t"/>
                </v:shape>
                <v:shape id="Freeform 4833" o:spid="_x0000_s2093" style="position:absolute;left:7067;top:11049;width:4324;height:4692;visibility:visible;mso-wrap-style:square;v-text-anchor:top" coordsize="681,7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MXl8YA&#10;AADdAAAADwAAAGRycy9kb3ducmV2LnhtbESP3WrCQBSE7wu+w3KE3tWNsf4QXUUqYqE3/j3AIXtM&#10;otmzMbsm6dt3C4KXw8x8wyxWnSlFQ7UrLCsYDiIQxKnVBWcKzqftxwyE88gaS8uk4JccrJa9twUm&#10;2rZ8oOboMxEg7BJUkHtfJVK6NCeDbmAr4uBdbG3QB1lnUtfYBrgpZRxFE2mw4LCQY0VfOaW348Mo&#10;2FRj2m8Ou926+bxdZPtzuseTq1Lv/W49B+Gp86/ws/2tFYymoxj+34Qn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MXl8YAAADdAAAADwAAAAAAAAAAAAAAAACYAgAAZHJz&#10;L2Rvd25yZXYueG1sUEsFBgAAAAAEAAQA9QAAAIsDAAAAAA==&#10;" path="m7,l45,42r-6,6l,7,7,xm71,70r38,41l102,118,64,76r7,-6xm134,139r38,41l166,187,128,145r6,-6xm198,208r38,41l229,256,191,214r7,-6xm261,277r38,41l293,325,255,283r6,-6xm325,346r38,41l356,394,318,353r7,-7xm388,415r39,42l420,463,382,422r6,-7xm452,484r38,42l483,532,445,491r7,-7xm516,553r38,42l547,601,509,560r7,-7xm579,622r38,42l610,670,572,629r7,-7xm643,691r38,42l674,739,636,698r7,-7xe" fillcolor="black" strokeweight=".05pt">
                  <v:stroke joinstyle="bevel"/>
                  <v:path arrowok="t" o:connecttype="custom" o:connectlocs="4445,0;28575,26670;24765,30480;0,4445;4445,0;45085,44450;69215,70485;64770,74930;40640,48260;45085,44450;85090,88265;109220,114300;105410,118745;81280,92075;85090,88265;125730,132080;149860,158115;145415,162560;121285,135890;125730,132080;165735,175895;189865,201930;186055,206375;161925,179705;165735,175895;206375,219710;230505,245745;226060,250190;201930,224155;206375,219710;246380,263525;271145,290195;266700,294005;242570,267970;246380,263525;287020,307340;311150,334010;306705,337820;282575,311785;287020,307340;327660,351155;351790,377825;347345,381635;323215,355600;327660,351155;367665,394970;391795,421640;387350,425450;363220,399415;367665,394970;408305,438785;432435,465455;427990,469265;403860,443230;408305,438785" o:connectangles="0,0,0,0,0,0,0,0,0,0,0,0,0,0,0,0,0,0,0,0,0,0,0,0,0,0,0,0,0,0,0,0,0,0,0,0,0,0,0,0,0,0,0,0,0,0,0,0,0,0,0,0,0,0,0"/>
                  <o:lock v:ext="edit" verticies="t"/>
                </v:shape>
                <v:shape id="Freeform 4834" o:spid="_x0000_s2094" style="position:absolute;left:1225;top:11049;width:16123;height:4832;visibility:visible;mso-wrap-style:square;v-text-anchor:top" coordsize="2539,7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8sC8YA&#10;AADdAAAADwAAAGRycy9kb3ducmV2LnhtbESPT2vCQBTE7wW/w/IEb7rxD7VGV1FBqwcPtRWvj+wz&#10;CWbfhuwaUz+9WxB6HGbmN8xs0ZhC1FS53LKCfi8CQZxYnXOq4Od70/0A4TyyxsIyKfglB4t5622G&#10;sbZ3/qL66FMRIOxiVJB5X8ZSuiQjg65nS+LgXWxl0AdZpVJXeA9wU8hBFL1LgzmHhQxLWmeUXI83&#10;o+BzMCl3dH5sk8npEPm93Jh6dVKq026WUxCeGv8ffrV3WsFwPBzB35vwBOT8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l8sC8YAAADdAAAADwAAAAAAAAAAAAAAAACYAgAAZHJz&#10;L2Rvd25yZXYueG1sUEsFBgAAAAAEAAQA9QAAAIsDAAAAAA==&#10;" path="m,752l53,736r2,9l2,761,,752xm88,726r53,-16l144,719,91,735r-3,-9xm177,699r53,-15l233,693r-53,15l177,699xm266,673r53,-16l321,666r-53,16l266,673xm354,647r54,-16l410,640r-53,16l354,647xm443,620r53,-15l499,614r-53,16l443,620xm532,594r53,-16l588,587r-54,16l532,594xm621,568r53,-16l676,561r-53,16l621,568xm709,541r53,-15l765,535r-53,16l709,541xm798,515r53,-16l854,509r-54,15l798,515xm887,489r53,-16l942,482r-53,16l887,489xm975,463r54,-16l1031,456r-53,16l975,463xm1064,436r53,-16l1120,430r-53,15l1064,436xm1153,410r53,-16l1209,403r-54,16l1153,410xm1241,384r54,-16l1297,377r-53,16l1241,384xm1330,357r53,-16l1386,351r-53,15l1330,357xm1419,331r53,-16l1475,324r-54,16l1419,331xm1508,305r53,-16l1563,298r-53,16l1508,305xm1596,278r54,-15l1652,272r-53,16l1596,278xm1685,252r53,-16l1741,245r-53,16l1685,252xm1774,226r53,-16l1829,219r-53,16l1774,226xm1862,199r54,-15l1918,193r-53,16l1862,199xm1951,173r53,-16l2007,167r-53,15l1951,173xm2040,147r53,-16l2096,140r-54,16l2040,147xm2129,121r53,-16l2184,114r-53,16l2129,121xm2217,94r54,-16l2273,88r-53,15l2217,94xm2306,68r53,-16l2362,61r-53,16l2306,68xm2395,42r53,-16l2450,35r-53,16l2395,42xm2483,15l2537,r2,9l2486,24r-3,-9xe" fillcolor="black" strokeweight=".05pt">
                  <v:stroke joinstyle="bevel"/>
                  <v:path arrowok="t" o:connecttype="custom" o:connectlocs="34925,473075;55880,461010;57785,466725;146050,434340;112395,443865;203835,422910;224790,410845;226695,416560;314960,384175;281305,393700;373380,372745;394335,360680;395605,366395;483870,334010;450215,343535;542290,323215;563245,310515;564515,316230;653415,283845;619125,294005;711200,273050;732155,260350;733425,266065;822325,233680;788035,243840;880110,222885;901065,210185;902335,215900;991235,183515;957580,193675;1049020,172720;1069975,160020;1071880,165735;1160145,133350;1126490,143510;1217930,122555;1238885,109855;1240790,115570;1329055,83185;1295400,93345;1386840,72390;1407795,59690;1409700,65405;1497965,33020;1464310,43180;1555750,22225;1576705,9525;1578610,15240" o:connectangles="0,0,0,0,0,0,0,0,0,0,0,0,0,0,0,0,0,0,0,0,0,0,0,0,0,0,0,0,0,0,0,0,0,0,0,0,0,0,0,0,0,0,0,0,0,0,0,0"/>
                  <o:lock v:ext="edit" verticies="t"/>
                </v:shape>
                <v:line id="Line 4835" o:spid="_x0000_s2095" style="position:absolute;visibility:visible;mso-wrap-style:square" from="9290,2095" to="17348,1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QS8kAAADdAAAADwAAAGRycy9kb3ducmV2LnhtbESPQWvCQBSE74L/YXkFL6VuaqgtqatI&#10;pSBF0NoYPD6yr0kw+zZkt5r6611B8DjMzDfMZNaZWhypdZVlBc/DCARxbnXFhYL05/PpDYTzyBpr&#10;y6TgnxzMpv3eBBNtT/xNx60vRICwS1BB6X2TSOnykgy6oW2Ig/drW4M+yLaQusVTgJtajqJoLA1W&#10;HBZKbOijpPyw/TMKsuyQrb/2i0cZ7877dDRebXbpSqnBQzd/B+Gp8/fwrb3UCuLX+AWub8ITkNML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jn0EvJAAAA3QAAAA8AAAAA&#10;AAAAAAAAAAAAoQIAAGRycy9kb3ducmV2LnhtbFBLBQYAAAAABAAEAPkAAACXAwAAAAA=&#10;" strokeweight=".45pt">
                  <v:stroke joinstyle="miter"/>
                </v:line>
                <v:line id="Line 4836" o:spid="_x0000_s2096" style="position:absolute;visibility:visible;mso-wrap-style:square" from="9290,2095" to="11487,15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VOPMgAAADdAAAADwAAAGRycy9kb3ducmV2LnhtbESPQWvCQBSE7wX/w/IEL6VuNBBL6iqi&#10;CKUIbTUGj4/saxLMvg3Zrab+erdQ6HGYmW+Y+bI3jbhQ52rLCibjCARxYXXNpYLssH16BuE8ssbG&#10;Min4IQfLxeBhjqm2V/6ky96XIkDYpaig8r5NpXRFRQbd2LbEwfuynUEfZFdK3eE1wE0jp1GUSIM1&#10;h4UKW1pXVJz330ZBnp/z97fT5lHGx9spmya7j2O2U2o07FcvIDz1/j/8137VCuJZnMDvm/AE5OIO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DVOPMgAAADdAAAADwAAAAAA&#10;AAAAAAAAAAChAgAAZHJzL2Rvd25yZXYueG1sUEsFBgAAAAAEAAQA+QAAAJYDAAAAAA==&#10;" strokeweight=".45pt">
                  <v:stroke joinstyle="miter"/>
                </v:line>
                <v:shape id="Freeform 4837" o:spid="_x0000_s2097" style="position:absolute;left:7061;top:2089;width:2254;height:8991;visibility:visible;mso-wrap-style:square;v-text-anchor:top" coordsize="355,14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Qbz8cA&#10;AADdAAAADwAAAGRycy9kb3ducmV2LnhtbESPW2vCQBSE3wv9D8sp+CK6qdKqqauIEi9PxQs+H7Kn&#10;SWj2bMiuGvPr3YLQx2FmvmGm88aU4kq1KywreO9HIIhTqwvOFJyOSW8MwnlkjaVlUnAnB/PZ68sU&#10;Y21vvKfrwWciQNjFqCD3voqldGlOBl3fVsTB+7G1QR9knUld4y3ATSkHUfQpDRYcFnKsaJlT+nu4&#10;GAXnXdtt15NVcU4+luVm3cpEf0ulOm/N4guEp8b/h5/trVYwHA1H8PcmPAE5e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0G8/HAAAA3QAAAA8AAAAAAAAAAAAAAAAAmAIAAGRy&#10;cy9kb3ducmV2LnhtbFBLBQYAAAAABAAEAPUAAACMAwAAAAA=&#10;" path="m355,2l342,58r-9,-3l346,r9,2xm333,95r-14,55l310,148,324,92r9,3xm310,187r-13,56l288,240r13,-55l310,187xm288,279r-14,56l265,333r14,-56l288,279xm265,372r-14,55l242,425r14,-55l265,372xm242,464r-13,56l220,517r13,-55l242,464xm220,557r-14,55l197,610r14,-56l220,557xm197,649r-14,55l175,702r13,-55l197,649xm174,741r-13,56l152,794r14,-55l174,741xm152,834r-14,55l129,887r14,-56l152,834xm129,926r-13,56l107,979r13,-55l129,926xm107,1019r-14,55l84,1072r14,-56l107,1019xm84,1111r-14,55l61,1164r14,-55l84,1111xm61,1203r-13,56l39,1256r13,-55l61,1203xm39,1296r-14,55l16,1349r14,-56l39,1296xm16,1388r-7,28l,1414r7,-28l16,1388xe" fillcolor="black" strokeweight=".05pt">
                  <v:stroke joinstyle="bevel"/>
                  <v:path arrowok="t" o:connecttype="custom" o:connectlocs="217170,36830;219710,0;211455,60325;196850,93980;211455,60325;188595,154305;191135,117475;182880,177165;168275,211455;182880,177165;159385,271145;162560,234950;153670,294640;139700,328295;153670,294640;130810,388620;133985,351790;125095,412115;111125,445770;125095,412115;102235,506095;105410,469265;96520,529590;81915,563245;96520,529590;73660,623570;76200,586740;67945,647065;53340,680720;67945,647065;44450,740410;47625,704215;38735,763905;24765,797560;38735,763905;15875,857885;19050,821055;10160,881380;0,897890;10160,881380" o:connectangles="0,0,0,0,0,0,0,0,0,0,0,0,0,0,0,0,0,0,0,0,0,0,0,0,0,0,0,0,0,0,0,0,0,0,0,0,0,0,0,0"/>
                  <o:lock v:ext="edit" verticies="t"/>
                </v:shape>
                <v:line id="Line 4838" o:spid="_x0000_s2098" style="position:absolute;flip:x;visibility:visible;mso-wrap-style:square" from="1231,2095" to="9290,15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CMT8IAAADdAAAADwAAAGRycy9kb3ducmV2LnhtbERPS2vCQBC+F/wPywi9FN3UUJXoKlIQ&#10;+sCDD/A6ZMckmJkNu6um/757KPT48b2X655bdScfGicGXscZKJLS2UYqA6fjdjQHFSKKxdYJGfih&#10;AOvV4GmJhXUP2dP9ECuVQiQUaKCOsSu0DmVNjGHsOpLEXZxnjAn6SluPjxTOrZ5k2VQzNpIaauzo&#10;vabyerixgers3/Kev3dTfMmZrZ1tP7+8Mc/DfrMAFamP/+I/94c1kM/yNDe9SU9Ar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gCMT8IAAADdAAAADwAAAAAAAAAAAAAA&#10;AAChAgAAZHJzL2Rvd25yZXYueG1sUEsFBgAAAAAEAAQA+QAAAJADAAAAAA==&#10;" strokeweight=".45pt">
                  <v:stroke joinstyle="miter"/>
                </v:line>
                <v:line id="Line 4839" o:spid="_x0000_s2099" style="position:absolute;visibility:visible;mso-wrap-style:square" from="1231,15849" to="11487,15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raTskAAADdAAAADwAAAGRycy9kb3ducmV2LnhtbESPQWvCQBSE74L/YXkFL1I3NaBt6ipS&#10;KZQiaG0MHh/Z1ySYfRuyW0399V1B8DjMzDfMbNGZWpyodZVlBU+jCARxbnXFhYL0+/3xGYTzyBpr&#10;y6Tgjxws5v3eDBNtz/xFp50vRICwS1BB6X2TSOnykgy6kW2Ig/djW4M+yLaQusVzgJtajqNoIg1W&#10;HBZKbOitpPy4+zUKsuyYbT4Pq6GM95dDOp6st/t0rdTgoVu+gvDU+Xv41v7QCuJp/ALXN+EJyPk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mq2k7JAAAA3QAAAA8AAAAA&#10;AAAAAAAAAAAAoQIAAGRycy9kb3ducmV2LnhtbFBLBQYAAAAABAAEAPkAAACXAwAAAAA=&#10;" strokeweight=".45pt">
                  <v:stroke joinstyle="miter"/>
                </v:line>
                <v:line id="Line 4840" o:spid="_x0000_s2100" style="position:absolute;flip:y;visibility:visible;mso-wrap-style:square" from="11487,11074" to="17348,15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DzNMMAAADdAAAADwAAAGRycy9kb3ducmV2LnhtbERPS2vCQBC+F/oflin0InVT44vUVYog&#10;2IoHreB1yI5JaGY27G41/vvuodDjx/derHpu1ZV8aJwYeB1moEhKZxupDJy+Ni9zUCGiWGydkIE7&#10;BVgtHx8WWFh3kwNdj7FSKURCgQbqGLtC61DWxBiGriNJ3MV5xpigr7T1eEvh3OpRlk01YyOpocaO&#10;1jWV38cfNlCd/STvebef4iBntna2+fj0xjw/9e9voCL18V/8595aA/lsnPanN+kJ6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w8zTDAAAA3QAAAA8AAAAAAAAAAAAA&#10;AAAAoQIAAGRycy9kb3ducmV2LnhtbFBLBQYAAAAABAAEAPkAAACRAwAAAAA=&#10;" strokeweight=".45pt">
                  <v:stroke joinstyle="miter"/>
                </v:line>
                <v:shape id="Freeform 4841" o:spid="_x0000_s2101" style="position:absolute;left:9290;top:13430;width:5041;height:63;visibility:visible;mso-wrap-style:square;v-text-anchor:top" coordsize="794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uf08UA&#10;AADdAAAADwAAAGRycy9kb3ducmV2LnhtbESPT2vCQBTE7wW/w/KEXorZpJG2pFlFhYK3orbg8ZF9&#10;TVKzb0N286ff3i0IHoeZ+Q2TryfTiIE6V1tWkEQxCOLC6ppLBV+nj8UbCOeRNTaWScEfOVivZg85&#10;ZtqOfKDh6EsRIOwyVFB532ZSuqIigy6yLXHwfmxn0AfZlVJ3OAa4aeRzHL9IgzWHhQpb2lVUXI69&#10;UTA89dtvru15pE/TyiSVv345KPU4nzbvIDxN/h6+tfdaQfq6TOD/TXgC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i5/TxQAAAN0AAAAPAAAAAAAAAAAAAAAAAJgCAABkcnMv&#10;ZG93bnJldi54bWxQSwUGAAAAAAQABAD1AAAAigMAAAAA&#10;" path="m,l55,r,10l,10,,xm92,r56,l148,10r-56,l92,xm184,r56,l240,10r-56,l184,xm277,r55,l332,10r-55,l277,xm369,r55,l424,10r-55,l369,xm461,r56,l517,10r-56,l461,xm554,r55,l609,10r-55,l554,xm646,r55,l701,10r-55,l646,xm738,r56,l794,10r-56,l738,xe" fillcolor="black" strokeweight=".05pt">
                  <v:stroke joinstyle="bevel"/>
                  <v:path arrowok="t" o:connecttype="custom" o:connectlocs="0,0;34925,0;34925,6350;0,6350;0,0;58420,0;93980,0;93980,6350;58420,6350;58420,0;116840,0;152400,0;152400,6350;116840,6350;116840,0;175895,0;210820,0;210820,6350;175895,6350;175895,0;234315,0;269240,0;269240,6350;234315,6350;234315,0;292735,0;328295,0;328295,6350;292735,6350;292735,0;351790,0;386715,0;386715,6350;351790,6350;351790,0;410210,0;445135,0;445135,6350;410210,6350;410210,0;468630,0;504190,0;504190,6350;468630,6350;468630,0" o:connectangles="0,0,0,0,0,0,0,0,0,0,0,0,0,0,0,0,0,0,0,0,0,0,0,0,0,0,0,0,0,0,0,0,0,0,0,0,0,0,0,0,0,0,0,0,0"/>
                  <o:lock v:ext="edit" verticies="t"/>
                </v:shape>
                <v:line id="Line 4842" o:spid="_x0000_s2102" style="position:absolute;visibility:visible;mso-wrap-style:square" from="9290,2095" to="14414,13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g7QskAAADdAAAADwAAAGRycy9kb3ducmV2LnhtbESPQWvCQBSE74X+h+UJvYhujGJL6irF&#10;UigiaDUGj4/sMwlm34bsVmN/fbcg9DjMzDfMbNGZWlyodZVlBaNhBII4t7riQkG6/xi8gHAeWWNt&#10;mRTcyMFi/vgww0TbK3/RZecLESDsElRQet8kUrq8JINuaBvi4J1sa9AH2RZSt3gNcFPLOIqm0mDF&#10;YaHEhpYl5efdt1GQZedsszq+9+X48HNM4+l6e0jXSj31urdXEJ46/x++tz+1gvHzJIa/N+EJyPk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B8IO0LJAAAA3QAAAA8AAAAA&#10;AAAAAAAAAAAAoQIAAGRycy9kb3ducmV2LnhtbFBLBQYAAAAABAAEAPkAAACXAwAAAAA=&#10;" strokeweight=".45pt">
                  <v:stroke joinstyle="miter"/>
                </v:line>
                <v:shape id="Freeform 4843" o:spid="_x0000_s2103" style="position:absolute;left:9258;top:2095;width:57;height:11252;visibility:visible;mso-wrap-style:square;v-text-anchor:top" coordsize="9,1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XDcYA&#10;AADdAAAADwAAAGRycy9kb3ducmV2LnhtbESPQWvCQBSE74X+h+UVvBTd1JTWRlexguChCCbi+ZF9&#10;zQazb0N2NfHfu4WCx2FmvmEWq8E24kqdrx0reJskIIhLp2uuFByL7XgGwgdkjY1jUnAjD6vl89MC&#10;M+16PtA1D5WIEPYZKjAhtJmUvjRk0U9cSxy9X9dZDFF2ldQd9hFuGzlNkg9psea4YLCljaHynF+s&#10;gt3e0OW76L/Wp2JPP+E1Tw+bm1Kjl2E9BxFoCI/wf3unFaSf7yn8vYlP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iXDcYAAADdAAAADwAAAAAAAAAAAAAAAACYAgAAZHJz&#10;L2Rvd25yZXYueG1sUEsFBgAAAAAEAAQA9QAAAIsDAAAAAA==&#10;" path="m9,r,57l,57,,,9,xm9,95r,58l,153,,95r9,xm9,191r,57l,248,,191r9,xm9,286r,57l,343,,286r9,xm9,381r,57l,438,,381r9,xm9,477r,57l,534,,477r9,xm9,572r,57l,629,,572r9,xm9,667r,57l,724,,667r9,xm9,762r,58l,820,,762r9,xm9,858r,57l,915,,858r9,xm9,953r,57l,1010,,953r9,xm9,1048r,57l,1105r,-57l9,1048xm9,1144r,57l,1201r,-57l9,1144xm9,1239r,57l,1296r,-57l9,1239xm9,1334r,57l,1391r,-57l9,1334xm9,1429r,58l,1487r,-58l9,1429xm9,1525r,57l,1582r,-57l9,1525xm9,1620r,57l,1677r,-57l9,1620xm9,1715r,57l,1772r,-57l9,1715xe" fillcolor="black" strokeweight=".05pt">
                  <v:stroke joinstyle="bevel"/>
                  <v:path arrowok="t" o:connecttype="custom" o:connectlocs="5715,36195;0,0;5715,60325;0,97155;5715,60325;5715,157480;0,121285;5715,181610;0,217805;5715,181610;5715,278130;0,241935;5715,302895;0,339090;5715,302895;5715,399415;0,363220;5715,423545;0,459740;5715,423545;5715,520700;0,483870;5715,544830;0,581025;5715,544830;5715,641350;0,605155;5715,665480;0,701675;5715,665480;5715,762635;0,726440;5715,786765;0,822960;5715,786765;5715,883285;0,847090;5715,907415;0,944245;5715,907415;5715,1004570;0,968375;5715,1028700;0,1064895;5715,1028700;5715,1125220;0,1089025" o:connectangles="0,0,0,0,0,0,0,0,0,0,0,0,0,0,0,0,0,0,0,0,0,0,0,0,0,0,0,0,0,0,0,0,0,0,0,0,0,0,0,0,0,0,0,0,0,0,0"/>
                  <o:lock v:ext="edit" verticies="t"/>
                </v:shape>
                <v:line id="Line 4844" o:spid="_x0000_s2104" style="position:absolute;flip:y;visibility:visible;mso-wrap-style:square" from="8813,13169" to="8820,13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U8msYAAADdAAAADwAAAGRycy9kb3ducmV2LnhtbESPQWvCQBSE7wX/w/IEL1I3rZpK6iql&#10;INiKB22h10f2NQnNext2V43/vlsQehxm5htmue65VWfyoXFi4GGSgSIpnW2kMvD5sblfgAoRxWLr&#10;hAxcKcB6NbhbYmHdRQ50PsZKJYiEAg3UMXaF1qGsiTFMXEeSvG/nGWOSvtLW4yXBudWPWZZrxkbS&#10;Qo0dvdZU/hxPbKD68vNpz7t9juMps7VPm7d3b8xo2L88g4rUx//wrb21BmaLfAZ/b9IT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FPJrGAAAA3QAAAA8AAAAAAAAA&#10;AAAAAAAAoQIAAGRycy9kb3ducmV2LnhtbFBLBQYAAAAABAAEAPkAAACUAwAAAAA=&#10;" strokeweight=".45pt">
                  <v:stroke joinstyle="miter"/>
                </v:line>
                <v:line id="Line 4845" o:spid="_x0000_s2105" style="position:absolute;flip:y;visibility:visible;mso-wrap-style:square" from="8813,13030" to="9290,13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ZAcYAAADdAAAADwAAAGRycy9kb3ducmV2LnhtbESPQWvCQBSE7wX/w/KEXkrdWDWV1FVE&#10;EKqlh9pCr4/saxLMext2txr/vSsUehxm5htmseq5VSfyoXFiYDzKQJGUzjZSGfj63D7OQYWIYrF1&#10;QgYuFGC1HNwtsLDuLB90OsRKJYiEAg3UMXaF1qGsiTGMXEeSvB/nGWOSvtLW4znBudVPWZZrxkbS&#10;Qo0dbWoqj4dfNlB9+9mk57f3HB8mzNY+b3d7b8z9sF+/gIrUx//wX/vVGpjO8xnc3qQn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JmQHGAAAA3QAAAA8AAAAAAAAA&#10;AAAAAAAAoQIAAGRycy9kb3ducmV2LnhtbFBLBQYAAAAABAAEAPkAAACUAwAAAAA=&#10;" strokeweight=".45pt">
                  <v:stroke joinstyle="miter"/>
                </v:line>
                <v:line id="Line 4846" o:spid="_x0000_s2106" style="position:absolute;flip:x y;visibility:visible;mso-wrap-style:square" from="8229,13347" to="8540,13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4wYMYAAADdAAAADwAAAGRycy9kb3ducmV2LnhtbESPQUvDQBSE74L/YXmCN7tRSixpt0UF&#10;oXiRptpeH9nXTTD7Xshu0+iv7xYKHoeZ+YZZrEbfqoH60AgbeJxkoIgrsQ07A1/b94cZqBCRLbbC&#10;ZOCXAqyWtzcLLKyceENDGZ1KEA4FGqhj7AqtQ1WTxzCRjjh5B+k9xiR7p22PpwT3rX7Kslx7bDgt&#10;1NjRW03VT3n0Bl4/sqMMTrrvz93fvpk+l7J2pTH3d+PLHFSkMf6Hr+21NTCd5Tlc3qQno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OMGDGAAAA3QAAAA8AAAAAAAAA&#10;AAAAAAAAoQIAAGRycy9kb3ducmV2LnhtbFBLBQYAAAAABAAEAPkAAACUAwAAAAA=&#10;" strokeweight=".45pt">
                  <v:stroke joinstyle="miter"/>
                </v:line>
                <v:line id="Line 4847" o:spid="_x0000_s2107" style="position:absolute;flip:y;visibility:visible;mso-wrap-style:square" from="8229,13125" to="897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ei7cYAAADdAAAADwAAAGRycy9kb3ducmV2LnhtbESPQWvCQBSE7wX/w/KEXkrdWG2U1FVE&#10;EKqlh9pCr4/saxLMext2txr/vSsUehxm5htmseq5VSfyoXFiYDzKQJGUzjZSGfj63D7OQYWIYrF1&#10;QgYuFGC1HNwtsLDuLB90OsRKJYiEAg3UMXaF1qGsiTGMXEeSvB/nGWOSvtLW4znBudVPWZZrxkbS&#10;Qo0dbWoqj4dfNlB9++dJz2/vOT5MmK2dbXd7b8z9sF+/gIrUx//wX/vVGpjO8xnc3qQn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Xou3GAAAA3QAAAA8AAAAAAAAA&#10;AAAAAAAAoQIAAGRycy9kb3ducmV2LnhtbFBLBQYAAAAABAAEAPkAAACUAwAAAAA=&#10;" strokeweight=".45pt">
                  <v:stroke joinstyle="miter"/>
                </v:line>
                <v:line id="Line 4848" o:spid="_x0000_s2108" style="position:absolute;flip:y;visibility:visible;mso-wrap-style:square" from="13392,13462" to="13874,1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g2n8MAAADdAAAADwAAAGRycy9kb3ducmV2LnhtbERPS2vCQBC+F/wPywi9SN34aJTUVUQQ&#10;tKWHWqHXITtNQjOzYXer8d+7h0KPH997tem5VRfyoXFiYDLOQJGUzjZSGTh/7p+WoEJEsdg6IQM3&#10;CrBZDx5WWFh3lQ+6nGKlUoiEAg3UMXaF1qGsiTGMXUeSuG/nGWOCvtLW4zWFc6unWZZrxkZSQ40d&#10;7Woqf06/bKD68s+znt/ecxzNmK1d7I+v3pjHYb99ARWpj//iP/fBGpgv8zQ3vUlPQK/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0INp/DAAAA3QAAAA8AAAAAAAAAAAAA&#10;AAAAoQIAAGRycy9kb3ducmV2LnhtbFBLBQYAAAAABAAEAPkAAACRAwAAAAA=&#10;" strokeweight=".45pt">
                  <v:stroke joinstyle="miter"/>
                </v:line>
                <v:line id="Line 4849" o:spid="_x0000_s2109" style="position:absolute;visibility:visible;mso-wrap-style:square" from="13392,13855" to="13938,138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JgnskAAADdAAAADwAAAGRycy9kb3ducmV2LnhtbESPQWvCQBSE74X+h+UJvRTdaCXY1FWK&#10;pSBF0GoMHh/ZZxLMvg3Zrab+ercg9DjMzDfMdN6ZWpypdZVlBcNBBII4t7riQkG6++xPQDiPrLG2&#10;TAp+ycF89vgwxUTbC3/TeesLESDsElRQet8kUrq8JINuYBvi4B1ta9AH2RZSt3gJcFPLURTF0mDF&#10;YaHEhhYl5aftj1GQZads/XX4eJYv++shHcWrzT5dKfXU697fQHjq/H/43l5qBeNJ/Ap/b8ITkLMb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aiYJ7JAAAA3QAAAA8AAAAA&#10;AAAAAAAAAAAAoQIAAGRycy9kb3ducmV2LnhtbFBLBQYAAAAABAAEAPkAAACXAwAAAAA=&#10;" strokeweight=".45pt">
                  <v:stroke joinstyle="miter"/>
                </v:line>
                <v:line id="Line 4850" o:spid="_x0000_s2110" style="position:absolute;visibility:visible;mso-wrap-style:square" from="6565,11499" to="7239,11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Ff3sYAAADdAAAADwAAAGRycy9kb3ducmV2LnhtbERPTWvCQBC9F/wPywheSt3UFiupG5GK&#10;UIpQtTF4HLJjEpKdDdlVo7++eyj0+Hjf80VvGnGhzlWWFTyPIxDEudUVFwrSn/XTDITzyBoby6Tg&#10;Rg4WyeBhjrG2V97RZe8LEULYxaig9L6NpXR5SQbd2LbEgTvZzqAPsCuk7vAawk0jJ1E0lQYrDg0l&#10;tvRRUl7vz0ZBltXZ99dx9ShfDvdjOplutod0o9Ro2C/fQXjq/b/4z/2pFbzO3sL+8CY8AZn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BX97GAAAA3QAAAA8AAAAAAAAA&#10;AAAAAAAAoQIAAGRycy9kb3ducmV2LnhtbFBLBQYAAAAABAAEAPkAAACUAwAAAAA=&#10;" strokeweight=".45pt">
                  <v:stroke joinstyle="miter"/>
                </v:line>
                <v:line id="Line 4851" o:spid="_x0000_s2111" style="position:absolute;flip:y;visibility:visible;mso-wrap-style:square" from="7239,11074" to="7759,11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J38UAAADdAAAADwAAAGRycy9kb3ducmV2LnhtbESPQWsCMRSE74L/ITyhF6lZq1XZGkUE&#10;oSo91BZ6fWxed5fue1mSVLf/vhEEj8PMfMMs1x036kw+1E4MjEcZKJLC2VpKA58fu8cFqBBRLDZO&#10;yMAfBViv+r0l5tZd5J3Op1iqBJGQo4EqxjbXOhQVMYaRa0mS9+08Y0zSl9p6vCQ4N/opy2aasZa0&#10;UGFL24qKn9MvGyi//POk4+PbDIcTZmvnu/3BG/Mw6DYvoCJ18R6+tV+tgeliPobrm/QE9O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sJ38UAAADdAAAADwAAAAAAAAAA&#10;AAAAAAChAgAAZHJzL2Rvd25yZXYueG1sUEsFBgAAAAAEAAQA+QAAAJMDAAAAAA==&#10;" strokeweight=".45pt">
                  <v:stroke joinstyle="miter"/>
                </v:line>
                <v:shape id="Freeform 4852" o:spid="_x0000_s2112" style="position:absolute;left:7080;top:8451;width:7950;height:2648;visibility:visible;mso-wrap-style:square;v-text-anchor:top" coordsize="1252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urBscA&#10;AADdAAAADwAAAGRycy9kb3ducmV2LnhtbESPT2vCQBTE70K/w/IKvZS6qX9aia6SFguCJ6MUvD2y&#10;zyQ2+zbsbk367V2h4HGYmd8wi1VvGnEh52vLCl6HCQjiwuqaSwWH/dfLDIQPyBoby6Tgjzyslg+D&#10;BabadryjSx5KESHsU1RQhdCmUvqiIoN+aFvi6J2sMxiidKXUDrsIN40cJcmbNFhzXKiwpc+Kip/8&#10;10SK7T7Gz1kj3facTfD7uLbTzUGpp8c+m4MI1Id7+L+90Qoms/cR3N7EJ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GbqwbHAAAA3QAAAA8AAAAAAAAAAAAAAAAAmAIAAGRy&#10;cy9kb3ducmV2LnhtbFBLBQYAAAAABAAEAPUAAACMAwAAAAA=&#10;" path="m,408l53,391r3,9l3,417,,408xm88,379r53,-17l144,371,91,389,88,379xm176,351r53,-17l232,343r-53,17l176,351xm264,322r53,-17l320,314r-53,17l264,322xm352,293r53,-17l408,285r-53,17l352,293xm440,265r53,-18l496,256r-53,18l440,265xm528,236r53,-17l584,228r-53,17l528,236xm616,207r53,-17l672,199r-53,17l616,207xm704,178r53,-17l760,170r-53,17l704,178xm792,150r53,-18l848,141r-53,18l792,150xm880,121r53,-17l936,113r-53,17l880,121xm968,92r53,-17l1024,84r-53,17l968,92xm1056,63r53,-17l1112,55r-53,17l1056,63xm1144,35r53,-18l1200,27r-53,17l1144,35xm1232,6l1249,r3,9l1235,15r-3,-9xe" fillcolor="black" strokeweight=".05pt">
                  <v:stroke joinstyle="bevel"/>
                  <v:path arrowok="t" o:connecttype="custom" o:connectlocs="33655,248285;1905,264795;55880,240665;91440,235585;55880,240665;145415,212090;113665,228600;167640,204470;203200,199390;167640,204470;257175,175260;225425,191770;279400,168275;314960,162560;279400,168275;368935,139065;337185,155575;391160,131445;426720,126365;391160,131445;480695,102235;448945,118745;502920,95250;538480,89535;502920,95250;592455,66040;560705,82550;614680,58420;650240,53340;614680,58420;704215,29210;672465,45720;726440,22225;762000,17145;726440,22225;793115,0;784225,9525" o:connectangles="0,0,0,0,0,0,0,0,0,0,0,0,0,0,0,0,0,0,0,0,0,0,0,0,0,0,0,0,0,0,0,0,0,0,0,0,0"/>
                  <o:lock v:ext="edit" verticies="t"/>
                </v:shape>
                <v:line id="Line 4853" o:spid="_x0000_s2113" style="position:absolute;flip:x;visibility:visible;mso-wrap-style:square" from="11487,8483" to="15024,15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UyM8YAAADdAAAADwAAAGRycy9kb3ducmV2LnhtbESPX2vCQBDE3wW/w7GFvki92LRRUk8R&#10;Qegf+lBb6OuS2yah2b1wd9X47b2C4OMwM79hluuBO3UgH1onBmbTDBRJ5WwrtYGvz93dAlSIKBY7&#10;J2TgRAHWq/FoiaV1R/mgwz7WKkEklGigibEvtQ5VQ4xh6nqS5P04zxiT9LW2Ho8Jzp2+z7JCM7aS&#10;FhrsadtQ9bv/YwP1t3/MB357L3CSM1s73728emNub4bNE6hIQ7yGL+1na+BhMc/h/016Anp1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1MjPGAAAA3QAAAA8AAAAAAAAA&#10;AAAAAAAAoQIAAGRycy9kb3ducmV2LnhtbFBLBQYAAAAABAAEAPkAAACUAwAAAAA=&#10;" strokeweight=".45pt">
                  <v:stroke joinstyle="miter"/>
                </v:line>
                <v:shape id="Freeform 4854" o:spid="_x0000_s2114" style="position:absolute;left:9271;top:8534;width:5689;height:4953;visibility:visible;mso-wrap-style:square;v-text-anchor:top" coordsize="896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fjH8UA&#10;AADdAAAADwAAAGRycy9kb3ducmV2LnhtbESPW4vCMBSE3xf8D+EI+7amSlmla5TFCyz4IF6gr8fm&#10;bFu2OalJ1O6/N4Lg4zAz3zDTeWcacSXna8sKhoMEBHFhdc2lguNh/TEB4QOyxsYyKfgnD/NZ722K&#10;mbY33tF1H0oRIewzVFCF0GZS+qIig35gW+Lo/VpnMETpSqkd3iLcNHKUJJ/SYM1xocKWFhUVf/uL&#10;UbA5n9wwz+vTJm+s4eU21atlqtR7v/v+AhGoC6/ws/2jFaSTcQqPN/EJ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t+MfxQAAAN0AAAAPAAAAAAAAAAAAAAAAAJgCAABkcnMv&#10;ZG93bnJldi54bWxQSwUGAAAAAAQABAD1AAAAigMAAAAA&#10;" path="m,772l42,736r6,7l6,780,,772xm71,711r42,-37l119,682,77,718r-6,-7xm141,650r43,-37l189,620r-42,37l141,650xm212,588r42,-36l260,559r-42,37l212,588xm282,527r43,-37l331,498r-43,36l282,527xm353,466r42,-37l401,436r-42,37l353,466xm424,404r42,-36l472,375r-42,37l424,404xm494,343r43,-37l543,314r-43,36l494,343xm565,282r42,-37l613,252r-42,37l565,282xm636,220r42,-36l684,191r-43,37l636,220xm706,159r42,-37l754,130r-42,36l706,159xm777,98l819,61r6,7l783,105r-6,-7xm847,36l890,r6,7l853,44r-6,-8xe" fillcolor="black" strokeweight=".05pt">
                  <v:stroke joinstyle="bevel"/>
                  <v:path arrowok="t" o:connecttype="custom" o:connectlocs="26670,467360;3810,495300;45085,451485;75565,433070;45085,451485;116840,389255;93345,417195;134620,373380;165100,354965;134620,373380;206375,311150;182880,339090;224155,295910;254635,276860;224155,295910;295910,233680;273050,261620;313690,217805;344805,199390;313690,217805;385445,155575;362585,183515;403860,139700;434340,121285;403860,139700;474980,77470;452120,105410;493395,62230;523875,43180;493395,62230;565150,0;541655,27940" o:connectangles="0,0,0,0,0,0,0,0,0,0,0,0,0,0,0,0,0,0,0,0,0,0,0,0,0,0,0,0,0,0,0,0"/>
                  <o:lock v:ext="edit" verticies="t"/>
                </v:shape>
                <v:line id="Line 4855" o:spid="_x0000_s2115" style="position:absolute;visibility:visible;mso-wrap-style:square" from="14763,9017" to="15036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LkYjHJAAAA3QAAAA8AAAAA&#10;AAAAAAAAAAAAoQIAAGRycy9kb3ducmV2LnhtbFBLBQYAAAAABAAEAPkAAACXAwAAAAA=&#10;" strokeweight=".45pt">
                  <v:stroke joinstyle="miter"/>
                </v:line>
                <v:line id="Line 4856" o:spid="_x0000_s2116" style="position:absolute;flip:y;visibility:visible;mso-wrap-style:square" from="15036,8782" to="15290,9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40MMYAAADdAAAADwAAAGRycy9kb3ducmV2LnhtbESPQWvCQBSE7wX/w/KEXkrdWK2R1FVE&#10;EKqlh9pCr4/saxLMext2txr/vSsUehxm5htmseq5VSfyoXFiYDzKQJGUzjZSGfj63D7OQYWIYrF1&#10;QgYuFGC1HNwtsLDuLB90OsRKJYiEAg3UMXaF1qGsiTGMXEeSvB/nGWOSvtLW4znBudVPWTbTjI2k&#10;hRo72tRUHg+/bKD69s+Tnt/eZ/gwYbY23+723pj7Yb9+ARWpj//hv/arNTCd5znc3qQn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ONDDGAAAA3QAAAA8AAAAAAAAA&#10;AAAAAAAAoQIAAGRycy9kb3ducmV2LnhtbFBLBQYAAAAABAAEAPkAAACUAwAAAAA=&#10;" strokeweight=".45pt">
                  <v:stroke joinstyle="miter"/>
                </v:line>
                <v:shape id="Freeform 4857" o:spid="_x0000_s2117" style="position:absolute;left:14992;top:8483;width:57;height:3277;visibility:visible;mso-wrap-style:square;v-text-anchor:top" coordsize="9,5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dHPMMA&#10;AADdAAAADwAAAGRycy9kb3ducmV2LnhtbERPy2oCMRTdF/oP4QruasYidRiNYlul7oovcHmZ3JkM&#10;Tm6mSarTvzeLgsvDec+XvW3FlXxoHCsYjzIQxKXTDdcKjofNSw4iRGSNrWNS8EcBlovnpzkW2t14&#10;R9d9rEUK4VCgAhNjV0gZSkMWw8h1xImrnLcYE/S11B5vKdy28jXL3qTFhlODwY4+DJWX/a9VEH/e&#10;v7J1u67Ozcl8Vpvv8uynuVLDQb+agYjUx4f4373VCib5NM1Nb9ITkI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dHPMMAAADdAAAADwAAAAAAAAAAAAAAAACYAgAAZHJzL2Rv&#10;d25yZXYueG1sUEsFBgAAAAAEAAQA9QAAAIgDAAAAAA==&#10;" path="m9,r,57l,57,,,9,xm9,95r,57l,152,,95r9,xm9,190r,58l,248,,190r9,xm9,286r,57l,343,,286r9,xm9,381r,57l,438,,381r9,xm9,476r,40l,516,,476r9,xe" fillcolor="black" strokeweight=".05pt">
                  <v:stroke joinstyle="bevel"/>
                  <v:path arrowok="t" o:connecttype="custom" o:connectlocs="5715,0;5715,36195;0,36195;0,0;5715,0;5715,60325;5715,96520;0,96520;0,60325;5715,60325;5715,120650;5715,157480;0,157480;0,120650;5715,120650;5715,181610;5715,217805;0,217805;0,181610;5715,181610;5715,241935;5715,278130;0,278130;0,241935;5715,241935;5715,302260;5715,327660;0,327660;0,302260;5715,302260" o:connectangles="0,0,0,0,0,0,0,0,0,0,0,0,0,0,0,0,0,0,0,0,0,0,0,0,0,0,0,0,0,0"/>
                  <o:lock v:ext="edit" verticies="t"/>
                </v:shape>
                <v:line id="Line 4858" o:spid="_x0000_s2118" style="position:absolute;flip:y;visibility:visible;mso-wrap-style:square" from="14681,11334" to="15024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0F2cYAAADdAAAADwAAAGRycy9kb3ducmV2LnhtbESPS2vDMBCE74X+B7GFXEoj5526UUIo&#10;BPKgh6aFXhdra5t6V0ZSE+ffR4FCj8PMfMMsVh036kQ+1E4MDPoZKJLC2VpKA58fm6c5qBBRLDZO&#10;yMCFAqyW93cLzK07yzudjrFUCSIhRwNVjG2udSgqYgx915Ik79t5xpikL7X1eE5wbvQwy6aasZa0&#10;UGFLrxUVP8dfNlB++cmo48PbFB9HzNbONru9N6b30K1fQEXq4n/4r721Bsbz2TPc3qQno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dBdnGAAAA3QAAAA8AAAAAAAAA&#10;AAAAAAAAoQIAAGRycy9kb3ducmV2LnhtbFBLBQYAAAAABAAEAPkAAACUAwAAAAA=&#10;" strokeweight=".45pt">
                  <v:stroke joinstyle="miter"/>
                </v:line>
                <v:line id="Line 4859" o:spid="_x0000_s2119" style="position:absolute;visibility:visible;mso-wrap-style:square" from="14681,11436" to="14687,11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Qv+cUAAADdAAAADwAAAGRycy9kb3ducmV2LnhtbERPTWvCQBC9F/oflil4KXWjFQnRVUpF&#10;kCJobQweh+yYBLOzIbtq9Ne7B6HHx/uezjtTiwu1rrKsYNCPQBDnVldcKEj/lh8xCOeRNdaWScGN&#10;HMxnry9TTLS98i9ddr4QIYRdggpK75tESpeXZND1bUMcuKNtDfoA20LqFq8h3NRyGEVjabDi0FBi&#10;Q98l5afd2SjIslO2+Tks3uXn/n5Ih+P1dp+uleq9dV8TEJ46/y9+uldawSiOw/7wJjwBO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5Qv+cUAAADdAAAADwAAAAAAAAAA&#10;AAAAAAChAgAAZHJzL2Rvd25yZXYueG1sUEsFBgAAAAAEAAQA+QAAAJMDAAAAAA==&#10;" strokeweight=".45pt">
                  <v:stroke joinstyle="miter"/>
                </v:line>
                <v:rect id="Rectangle 4860" o:spid="_x0000_s2120" style="position:absolute;left:14471;top:13208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HEAMIA&#10;AADdAAAADwAAAGRycy9kb3ducmV2LnhtbESP3YrCMBSE7xd8h3CEvVtTZVlKNYoIgi7eWH2AQ3P6&#10;g8lJSaKtb28WhL0cZuYbZrUZrREP8qFzrGA+y0AQV0533Ci4XvZfOYgQkTUax6TgSQE268nHCgvt&#10;Bj7To4yNSBAOBSpoY+wLKUPVksUwcz1x8mrnLcYkfSO1xyHBrZGLLPuRFjtOCy32tGupupV3q0Be&#10;yv2Ql8Zn7ndRn8zxcK7JKfU5HbdLEJHG+B9+tw9awXeez+HvTXo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8cQA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61" o:spid="_x0000_s2121" style="position:absolute;left:8496;top:13627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Nad8MA&#10;AADd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WBVFDk836QnI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Nad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862" o:spid="_x0000_s2122" style="position:absolute;left:17703;top:969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//7MMA&#10;AADdAAAADwAAAGRycy9kb3ducmV2LnhtbESP3WoCMRSE74W+QziF3mm2tpRlNUopCCq9cdcHOGzO&#10;/mBysiSpu769EYReDjPzDbPeTtaIK/nQO1bwvshAENdO99wqOFe7eQ4iRGSNxjEpuFGA7eZltsZC&#10;u5FPdC1jKxKEQ4EKuhiHQspQd2QxLNxAnLzGeYsxSd9K7XFMcGvkMsu+pMWe00KHA/10VF/KP6tA&#10;VuVuzEvjM3dcNr/msD815JR6e52+VyAiTfE//GzvtYLPPP+Ax5v0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//7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863" o:spid="_x0000_s2123" style="position:absolute;left:10960;top:1604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ZnmMIA&#10;AADdAAAADwAAAGRycy9kb3ducmV2LnhtbESP3YrCMBSE7xd8h3AE79ZUkaVUo4gguLI3Vh/g0Jz+&#10;YHJSkmi7b2+Ehb0cZuYbZrMbrRFP8qFzrGAxz0AQV0533Ci4XY+fOYgQkTUax6TglwLstpOPDRba&#10;DXyhZxkbkSAcClTQxtgXUoaqJYth7nri5NXOW4xJ+kZqj0OCWyOXWfYlLXacFlrs6dBSdS8fVoG8&#10;lschL43P3HlZ/5jv06Ump9RsOu7XICKN8T/81z5pBas8X8H7TXoCcv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hmeY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64" o:spid="_x0000_s2124" style="position:absolute;left:825;top:1604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rCA8MA&#10;AADdAAAADwAAAGRycy9kb3ducmV2LnhtbESP3WoCMRSE74W+QziF3mm20pZlNUopCCq9cdcHOGzO&#10;/mBysiSpu769EYReDjPzDbPeTtaIK/nQO1bwvshAENdO99wqOFe7eQ4iRGSNxjEpuFGA7eZltsZC&#10;u5FPdC1jKxKEQ4EKuhiHQspQd2QxLNxAnLzGeYsxSd9K7XFMcGvkMsu+pMWe00KHA/10VF/KP6tA&#10;VuVuzEvjM3dcNr/msD815JR6e52+VyAiTfE//GzvtYKPPP+Ex5v0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rCA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65" o:spid="_x0000_s2125" style="position:absolute;left:5949;top:9626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hcdMIA&#10;AADdAAAADwAAAGRycy9kb3ducmV2LnhtbESP3YrCMBSE7xd8h3AE79ZUESnVKMuCoMveWH2AQ3P6&#10;g8lJSaKtb79ZELwcZuYbZrsfrREP8qFzrGAxz0AQV0533Ci4Xg6fOYgQkTUax6TgSQH2u8nHFgvt&#10;Bj7To4yNSBAOBSpoY+wLKUPVksUwdz1x8mrnLcYkfSO1xyHBrZHLLFtLix2nhRZ7+m6pupV3q0Be&#10;ysOQl8Zn7mdZ/5rT8VyTU2o2Hb82ICKN8R1+tY9awSrP1/D/Jj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GFx0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66" o:spid="_x0000_s2126" style="position:absolute;left:8997;top:558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T578MA&#10;AADdAAAADwAAAGRycy9kb3ducmV2LnhtbESP3WoCMRSE74W+QziF3mm2UtplNUopCCq9cdcHOGzO&#10;/mBysiSpu769EYReDjPzDbPeTtaIK/nQO1bwvshAENdO99wqOFe7eQ4iRGSNxjEpuFGA7eZltsZC&#10;u5FPdC1jKxKEQ4EKuhiHQspQd2QxLNxAnLzGeYsxSd9K7XFMcGvkMss+pcWe00KHA/10VF/KP6tA&#10;VuVuzEvjM3dcNr/msD815JR6e52+VyAiTfE//GzvtYKPPP+Cx5v0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T57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67" o:spid="_x0000_s2127" style="position:absolute;left:15240;top:7200;width:95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ttnb8A&#10;AADdAAAADwAAAGRycy9kb3ducmV2LnhtbERPy4rCMBTdD/gP4QruxlSRoVSjiCA44sbqB1ya2wcm&#10;NyWJtvP3ZiHM8nDem91ojXiRD51jBYt5BoK4crrjRsH9dvzOQYSIrNE4JgV/FGC3nXxtsNBu4Cu9&#10;ytiIFMKhQAVtjH0hZahashjmridOXO28xZigb6T2OKRwa+Qyy36kxY5TQ4s9HVqqHuXTKpC38jjk&#10;pfGZOy/ri/k9XWtySs2m434NItIY/8Uf90krWOV5mpvepCcgt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y22d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868" o:spid="_x0000_s2128" style="position:absolute;left:14478;top:11798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fIBsMA&#10;AADdAAAADwAAAGRycy9kb3ducmV2LnhtbESP3WoCMRSE7wu+QziCdzWrSFlXo4ggaOmNqw9w2Jz9&#10;weRkSVJ3+/amUOjlMDPfMNv9aI14kg+dYwWLeQaCuHK640bB/XZ6z0GEiKzROCYFPxRgv5u8bbHQ&#10;buArPcvYiAThUKCCNsa+kDJULVkMc9cTJ6923mJM0jdSexwS3Bq5zLIPabHjtNBiT8eWqkf5bRXI&#10;W3ka8tL4zH0u6y9zOV9rckrNpuNhAyLSGP/Df+2zVrDK8z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fIB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4869" o:spid="_x0000_s2129" style="position:absolute;left:11398;top:15760;width:178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KuisIA&#10;AADdAAAADwAAAGRycy9kb3ducmV2LnhtbERPz2vCMBS+D/Y/hDfYbU0dIq4zighC8eTcYNdH8myq&#10;zUtNstr515vDYMeP7/diNbpODBRi61nBpChBEGtvWm4UfH1uX+YgYkI22HkmBb8UYbV8fFhgZfyV&#10;P2g4pEbkEI4VKrAp9ZWUUVtyGAvfE2fu6IPDlGFopAl4zeGuk69lOZMOW84NFnvaWNLnw49TsHPD&#10;Xte9DajXs/33yV7qm7wo9fw0rt9BJBrTv/jPXRsF0/lb3p/f5Cc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Uq6KwgAAAN0AAAAPAAAAAAAAAAAAAAAAAJgCAABkcnMvZG93&#10;bnJldi54bWxQSwUGAAAAAAQABAD1AAAAhwMAAAAA&#10;" fillcolor="black" strokeweight="0"/>
                <v:oval id="Oval 4870" o:spid="_x0000_s2130" style="position:absolute;left:7004;top:10979;width:177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4LEcQA&#10;AADdAAAADwAAAGRycy9kb3ducmV2LnhtbESPQWsCMRSE70L/Q3iF3jRrKWK3RpFCYenJquD1kTw3&#10;azcva5Kuq7++KRQ8DjPzDbNYDa4VPYXYeFYwnRQgiLU3DdcK9ruP8RxETMgGW8+k4EoRVsuH0QJL&#10;4y/8Rf021SJDOJaowKbUlVJGbclhnPiOOHtHHxymLEMtTcBLhrtWPhfFTDpsOC9Y7Ojdkv7e/jgF&#10;n67f6KqzAfV6tjmc7Lm6ybNST4/D+g1EoiHdw//tyih4mb9O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eCxHEAAAA3QAAAA8AAAAAAAAAAAAAAAAAmAIAAGRycy9k&#10;b3ducmV2LnhtbFBLBQYAAAAABAAEAPUAAACJAwAAAAA=&#10;" fillcolor="black" strokeweight="0"/>
                <v:oval id="Oval 4871" o:spid="_x0000_s2131" style="position:absolute;left:17259;top:10979;width:178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yVZsUA&#10;AADdAAAADwAAAGRycy9kb3ducmV2LnhtbESPT2sCMRTE70K/Q3iF3jRbKWK3RpFCYenJP4VeH8lz&#10;s3bzsibpuvrpTaHgcZiZ3zCL1eBa0VOIjWcFz5MCBLH2puFawdf+YzwHEROywdYzKbhQhNXyYbTA&#10;0vgzb6nfpVpkCMcSFdiUulLKqC05jBPfEWfv4IPDlGWopQl4znDXymlRzKTDhvOCxY7eLemf3a9T&#10;8On6ja46G1CvZ5vvoz1VV3lS6ulxWL+BSDSke/i/XRkFL/PXK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zJVmxQAAAN0AAAAPAAAAAAAAAAAAAAAAAJgCAABkcnMv&#10;ZG93bnJldi54bWxQSwUGAAAAAAQABAD1AAAAigMAAAAA&#10;" fillcolor="black" strokeweight="0"/>
                <v:oval id="Oval 4872" o:spid="_x0000_s2132" style="position:absolute;left:1143;top:15760;width:177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Aw/cUA&#10;AADdAAAADwAAAGRycy9kb3ducmV2LnhtbESPQWsCMRSE74X+h/AK3mq2tYhdjSKFwuJJbaHXR/Lc&#10;bLt5WZO4rv76Rij0OMzMN8xiNbhW9BRi41nB07gAQay9abhW8Pnx/jgDEROywdYzKbhQhNXy/m6B&#10;pfFn3lG/T7XIEI4lKrApdaWUUVtyGMe+I87ewQeHKctQSxPwnOGulc9FMZUOG84LFjt6s6R/9ien&#10;YOP6ra46G1Cvp9uvb3usrvKo1OhhWM9BJBrSf/ivXRkFL7PXCd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DD9xQAAAN0AAAAPAAAAAAAAAAAAAAAAAJgCAABkcnMv&#10;ZG93bnJldi54bWxQSwUGAAAAAAQABAD1AAAAigMAAAAA&#10;" fillcolor="black" strokeweight="0"/>
                <v:oval id="Oval 4873" o:spid="_x0000_s2133" style="position:absolute;left:9201;top:2006;width:177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moicUA&#10;AADdAAAADwAAAGRycy9kb3ducmV2LnhtbESPT2sCMRTE70K/Q3iF3jRbEbFbo0ihsPTkn0Kvj+S5&#10;Wbt5WZO4bvvpTaHgcZiZ3zDL9eBa0VOIjWcFz5MCBLH2puFawefhfbwAEROywdYzKfihCOvVw2iJ&#10;pfFX3lG/T7XIEI4lKrApdaWUUVtyGCe+I87e0QeHKctQSxPwmuGuldOimEuHDecFix29WdLf+4tT&#10;8OH6ra46G1Bv5tuvkz1Xv/Ks1NPjsHkFkWhI9/B/uzIKZouXGf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aiJxQAAAN0AAAAPAAAAAAAAAAAAAAAAAJgCAABkcnMv&#10;ZG93bnJldi54bWxQSwUGAAAAAAQABAD1AAAAigMAAAAA&#10;" fillcolor="black" strokeweight="0"/>
                <v:oval id="Oval 4874" o:spid="_x0000_s2134" style="position:absolute;left:14935;top:8394;width:17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UNEsUA&#10;AADdAAAADwAAAGRycy9kb3ducmV2LnhtbESPQWsCMRSE74X+h/AK3mq2xYpdjSKFwuJJbaHXR/Lc&#10;bLt5WZO4rv76Rij0OMzMN8xiNbhW9BRi41nB07gAQay9abhW8Pnx/jgDEROywdYzKbhQhNXy/m6B&#10;pfFn3lG/T7XIEI4lKrApdaWUUVtyGMe+I87ewQeHKctQSxPwnOGulc9FMZUOG84LFjt6s6R/9ien&#10;YOP6ra46G1Cvp9uvb3usrvKo1OhhWM9BJBrSf/ivXRkFk9nrC9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Q0S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420" w:dyaOrig="480">
          <v:shape id="_x0000_i2549" type="#_x0000_t75" style="width:221.25pt;height:24pt" o:ole="">
            <v:imagedata r:id="rId3057" o:title=""/>
          </v:shape>
          <o:OLEObject Type="Embed" ProgID="Equation.DSMT4" ShapeID="_x0000_i2549" DrawAspect="Content" ObjectID="_1624837065" r:id="rId305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60" w:dyaOrig="279">
          <v:shape id="_x0000_i2550" type="#_x0000_t75" style="width:33pt;height:14.25pt" o:ole="">
            <v:imagedata r:id="rId3059" o:title=""/>
          </v:shape>
          <o:OLEObject Type="Embed" ProgID="Equation.DSMT4" ShapeID="_x0000_i2550" DrawAspect="Content" ObjectID="_1624837066" r:id="rId3060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799" w:dyaOrig="400">
          <v:shape id="_x0000_i2551" type="#_x0000_t75" style="width:140.25pt;height:20.25pt" o:ole="">
            <v:imagedata r:id="rId3061" o:title=""/>
          </v:shape>
          <o:OLEObject Type="Embed" ProgID="Equation.DSMT4" ShapeID="_x0000_i2551" DrawAspect="Content" ObjectID="_1624837067" r:id="rId3062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10"/>
          <w:sz w:val="26"/>
          <w:szCs w:val="26"/>
        </w:rPr>
        <w:object w:dxaOrig="2460" w:dyaOrig="320">
          <v:shape id="_x0000_i2552" type="#_x0000_t75" style="width:123pt;height:15.75pt" o:ole="">
            <v:imagedata r:id="rId3063" o:title=""/>
          </v:shape>
          <o:OLEObject Type="Embed" ProgID="Equation.DSMT4" ShapeID="_x0000_i2552" DrawAspect="Content" ObjectID="_1624837068" r:id="rId306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80" w:dyaOrig="400">
          <v:shape id="_x0000_i2553" type="#_x0000_t75" style="width:84pt;height:20.25pt" o:ole="">
            <v:imagedata r:id="rId3065" o:title=""/>
          </v:shape>
          <o:OLEObject Type="Embed" ProgID="Equation.DSMT4" ShapeID="_x0000_i2553" DrawAspect="Content" ObjectID="_1624837069" r:id="rId306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554" type="#_x0000_t75" style="width:29.25pt;height:14.25pt" o:ole="">
            <v:imagedata r:id="rId3067" o:title=""/>
          </v:shape>
          <o:OLEObject Type="Embed" ProgID="Equation.DSMT4" ShapeID="_x0000_i2554" DrawAspect="Content" ObjectID="_1624837070" r:id="rId3068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26"/>
          <w:sz w:val="26"/>
          <w:szCs w:val="26"/>
        </w:rPr>
        <w:object w:dxaOrig="2020" w:dyaOrig="700">
          <v:shape id="_x0000_i2555" type="#_x0000_t75" style="width:101.25pt;height:35.25pt" o:ole="">
            <v:imagedata r:id="rId3069" o:title=""/>
          </v:shape>
          <o:OLEObject Type="Embed" ProgID="Equation.DSMT4" ShapeID="_x0000_i2555" DrawAspect="Content" ObjectID="_1624837071" r:id="rId3070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4720" w:dyaOrig="720">
          <v:shape id="_x0000_i2556" type="#_x0000_t75" style="width:236.25pt;height:36pt" o:ole="">
            <v:imagedata r:id="rId3071" o:title=""/>
          </v:shape>
          <o:OLEObject Type="Embed" ProgID="Equation.DSMT4" ShapeID="_x0000_i2556" DrawAspect="Content" ObjectID="_1624837072" r:id="rId307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540" w:dyaOrig="680">
          <v:shape id="_x0000_i2557" type="#_x0000_t75" style="width:126.75pt;height:33.75pt" o:ole="">
            <v:imagedata r:id="rId3073" o:title=""/>
          </v:shape>
          <o:OLEObject Type="Embed" ProgID="Equation.DSMT4" ShapeID="_x0000_i2557" DrawAspect="Content" ObjectID="_1624837073" r:id="rId307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558" type="#_x0000_t75" style="width:158.25pt;height:36pt" o:ole="">
            <v:imagedata r:id="rId3075" o:title=""/>
          </v:shape>
          <o:OLEObject Type="Embed" ProgID="Equation.DSMT4" ShapeID="_x0000_i2558" DrawAspect="Content" ObjectID="_1624837074" r:id="rId307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4605</wp:posOffset>
                </wp:positionV>
                <wp:extent cx="1943100" cy="1704975"/>
                <wp:effectExtent l="0" t="0" r="0" b="0"/>
                <wp:wrapNone/>
                <wp:docPr id="4875" name="Canvas 4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82" name="Freeform 4877"/>
                        <wps:cNvSpPr>
                          <a:spLocks noEditPoints="1"/>
                        </wps:cNvSpPr>
                        <wps:spPr bwMode="auto">
                          <a:xfrm>
                            <a:off x="249555" y="931545"/>
                            <a:ext cx="1406525" cy="6985"/>
                          </a:xfrm>
                          <a:custGeom>
                            <a:avLst/>
                            <a:gdLst>
                              <a:gd name="T0" fmla="*/ 71 w 2215"/>
                              <a:gd name="T1" fmla="*/ 0 h 11"/>
                              <a:gd name="T2" fmla="*/ 0 w 2215"/>
                              <a:gd name="T3" fmla="*/ 11 h 11"/>
                              <a:gd name="T4" fmla="*/ 119 w 2215"/>
                              <a:gd name="T5" fmla="*/ 0 h 11"/>
                              <a:gd name="T6" fmla="*/ 190 w 2215"/>
                              <a:gd name="T7" fmla="*/ 11 h 11"/>
                              <a:gd name="T8" fmla="*/ 119 w 2215"/>
                              <a:gd name="T9" fmla="*/ 0 h 11"/>
                              <a:gd name="T10" fmla="*/ 309 w 2215"/>
                              <a:gd name="T11" fmla="*/ 0 h 11"/>
                              <a:gd name="T12" fmla="*/ 238 w 2215"/>
                              <a:gd name="T13" fmla="*/ 11 h 11"/>
                              <a:gd name="T14" fmla="*/ 357 w 2215"/>
                              <a:gd name="T15" fmla="*/ 0 h 11"/>
                              <a:gd name="T16" fmla="*/ 429 w 2215"/>
                              <a:gd name="T17" fmla="*/ 11 h 11"/>
                              <a:gd name="T18" fmla="*/ 357 w 2215"/>
                              <a:gd name="T19" fmla="*/ 0 h 11"/>
                              <a:gd name="T20" fmla="*/ 548 w 2215"/>
                              <a:gd name="T21" fmla="*/ 0 h 11"/>
                              <a:gd name="T22" fmla="*/ 476 w 2215"/>
                              <a:gd name="T23" fmla="*/ 11 h 11"/>
                              <a:gd name="T24" fmla="*/ 595 w 2215"/>
                              <a:gd name="T25" fmla="*/ 0 h 11"/>
                              <a:gd name="T26" fmla="*/ 667 w 2215"/>
                              <a:gd name="T27" fmla="*/ 11 h 11"/>
                              <a:gd name="T28" fmla="*/ 595 w 2215"/>
                              <a:gd name="T29" fmla="*/ 0 h 11"/>
                              <a:gd name="T30" fmla="*/ 786 w 2215"/>
                              <a:gd name="T31" fmla="*/ 0 h 11"/>
                              <a:gd name="T32" fmla="*/ 714 w 2215"/>
                              <a:gd name="T33" fmla="*/ 11 h 11"/>
                              <a:gd name="T34" fmla="*/ 833 w 2215"/>
                              <a:gd name="T35" fmla="*/ 0 h 11"/>
                              <a:gd name="T36" fmla="*/ 905 w 2215"/>
                              <a:gd name="T37" fmla="*/ 11 h 11"/>
                              <a:gd name="T38" fmla="*/ 833 w 2215"/>
                              <a:gd name="T39" fmla="*/ 0 h 11"/>
                              <a:gd name="T40" fmla="*/ 1024 w 2215"/>
                              <a:gd name="T41" fmla="*/ 0 h 11"/>
                              <a:gd name="T42" fmla="*/ 952 w 2215"/>
                              <a:gd name="T43" fmla="*/ 11 h 11"/>
                              <a:gd name="T44" fmla="*/ 1072 w 2215"/>
                              <a:gd name="T45" fmla="*/ 0 h 11"/>
                              <a:gd name="T46" fmla="*/ 1143 w 2215"/>
                              <a:gd name="T47" fmla="*/ 11 h 11"/>
                              <a:gd name="T48" fmla="*/ 1072 w 2215"/>
                              <a:gd name="T49" fmla="*/ 0 h 11"/>
                              <a:gd name="T50" fmla="*/ 1262 w 2215"/>
                              <a:gd name="T51" fmla="*/ 0 h 11"/>
                              <a:gd name="T52" fmla="*/ 1191 w 2215"/>
                              <a:gd name="T53" fmla="*/ 11 h 11"/>
                              <a:gd name="T54" fmla="*/ 1310 w 2215"/>
                              <a:gd name="T55" fmla="*/ 0 h 11"/>
                              <a:gd name="T56" fmla="*/ 1381 w 2215"/>
                              <a:gd name="T57" fmla="*/ 11 h 11"/>
                              <a:gd name="T58" fmla="*/ 1310 w 2215"/>
                              <a:gd name="T59" fmla="*/ 0 h 11"/>
                              <a:gd name="T60" fmla="*/ 1500 w 2215"/>
                              <a:gd name="T61" fmla="*/ 0 h 11"/>
                              <a:gd name="T62" fmla="*/ 1429 w 2215"/>
                              <a:gd name="T63" fmla="*/ 11 h 11"/>
                              <a:gd name="T64" fmla="*/ 1548 w 2215"/>
                              <a:gd name="T65" fmla="*/ 0 h 11"/>
                              <a:gd name="T66" fmla="*/ 1619 w 2215"/>
                              <a:gd name="T67" fmla="*/ 11 h 11"/>
                              <a:gd name="T68" fmla="*/ 1548 w 2215"/>
                              <a:gd name="T69" fmla="*/ 0 h 11"/>
                              <a:gd name="T70" fmla="*/ 1738 w 2215"/>
                              <a:gd name="T71" fmla="*/ 0 h 11"/>
                              <a:gd name="T72" fmla="*/ 1667 w 2215"/>
                              <a:gd name="T73" fmla="*/ 11 h 11"/>
                              <a:gd name="T74" fmla="*/ 1786 w 2215"/>
                              <a:gd name="T75" fmla="*/ 0 h 11"/>
                              <a:gd name="T76" fmla="*/ 1857 w 2215"/>
                              <a:gd name="T77" fmla="*/ 11 h 11"/>
                              <a:gd name="T78" fmla="*/ 1786 w 2215"/>
                              <a:gd name="T79" fmla="*/ 0 h 11"/>
                              <a:gd name="T80" fmla="*/ 1976 w 2215"/>
                              <a:gd name="T81" fmla="*/ 0 h 11"/>
                              <a:gd name="T82" fmla="*/ 1905 w 2215"/>
                              <a:gd name="T83" fmla="*/ 11 h 11"/>
                              <a:gd name="T84" fmla="*/ 2024 w 2215"/>
                              <a:gd name="T85" fmla="*/ 0 h 11"/>
                              <a:gd name="T86" fmla="*/ 2095 w 2215"/>
                              <a:gd name="T87" fmla="*/ 11 h 11"/>
                              <a:gd name="T88" fmla="*/ 2024 w 2215"/>
                              <a:gd name="T89" fmla="*/ 0 h 11"/>
                              <a:gd name="T90" fmla="*/ 2215 w 2215"/>
                              <a:gd name="T91" fmla="*/ 0 h 11"/>
                              <a:gd name="T92" fmla="*/ 2143 w 2215"/>
                              <a:gd name="T9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2215" h="11">
                                <a:moveTo>
                                  <a:pt x="0" y="0"/>
                                </a:moveTo>
                                <a:lnTo>
                                  <a:pt x="71" y="0"/>
                                </a:lnTo>
                                <a:lnTo>
                                  <a:pt x="7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9" y="0"/>
                                </a:moveTo>
                                <a:lnTo>
                                  <a:pt x="190" y="0"/>
                                </a:lnTo>
                                <a:lnTo>
                                  <a:pt x="190" y="11"/>
                                </a:lnTo>
                                <a:lnTo>
                                  <a:pt x="119" y="11"/>
                                </a:lnTo>
                                <a:lnTo>
                                  <a:pt x="119" y="0"/>
                                </a:lnTo>
                                <a:close/>
                                <a:moveTo>
                                  <a:pt x="238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11"/>
                                </a:lnTo>
                                <a:lnTo>
                                  <a:pt x="238" y="11"/>
                                </a:lnTo>
                                <a:lnTo>
                                  <a:pt x="238" y="0"/>
                                </a:lnTo>
                                <a:close/>
                                <a:moveTo>
                                  <a:pt x="357" y="0"/>
                                </a:moveTo>
                                <a:lnTo>
                                  <a:pt x="429" y="0"/>
                                </a:lnTo>
                                <a:lnTo>
                                  <a:pt x="429" y="11"/>
                                </a:lnTo>
                                <a:lnTo>
                                  <a:pt x="357" y="11"/>
                                </a:lnTo>
                                <a:lnTo>
                                  <a:pt x="357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48" y="0"/>
                                </a:lnTo>
                                <a:lnTo>
                                  <a:pt x="548" y="11"/>
                                </a:lnTo>
                                <a:lnTo>
                                  <a:pt x="476" y="11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67" y="0"/>
                                </a:lnTo>
                                <a:lnTo>
                                  <a:pt x="667" y="11"/>
                                </a:lnTo>
                                <a:lnTo>
                                  <a:pt x="595" y="11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714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11"/>
                                </a:lnTo>
                                <a:lnTo>
                                  <a:pt x="714" y="11"/>
                                </a:lnTo>
                                <a:lnTo>
                                  <a:pt x="714" y="0"/>
                                </a:lnTo>
                                <a:close/>
                                <a:moveTo>
                                  <a:pt x="833" y="0"/>
                                </a:moveTo>
                                <a:lnTo>
                                  <a:pt x="905" y="0"/>
                                </a:lnTo>
                                <a:lnTo>
                                  <a:pt x="905" y="11"/>
                                </a:lnTo>
                                <a:lnTo>
                                  <a:pt x="833" y="11"/>
                                </a:lnTo>
                                <a:lnTo>
                                  <a:pt x="833" y="0"/>
                                </a:lnTo>
                                <a:close/>
                                <a:moveTo>
                                  <a:pt x="952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11"/>
                                </a:lnTo>
                                <a:lnTo>
                                  <a:pt x="952" y="11"/>
                                </a:lnTo>
                                <a:lnTo>
                                  <a:pt x="952" y="0"/>
                                </a:lnTo>
                                <a:close/>
                                <a:moveTo>
                                  <a:pt x="1072" y="0"/>
                                </a:moveTo>
                                <a:lnTo>
                                  <a:pt x="1143" y="0"/>
                                </a:lnTo>
                                <a:lnTo>
                                  <a:pt x="1143" y="11"/>
                                </a:lnTo>
                                <a:lnTo>
                                  <a:pt x="1072" y="11"/>
                                </a:lnTo>
                                <a:lnTo>
                                  <a:pt x="1072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62" y="0"/>
                                </a:lnTo>
                                <a:lnTo>
                                  <a:pt x="1262" y="11"/>
                                </a:lnTo>
                                <a:lnTo>
                                  <a:pt x="1191" y="11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11"/>
                                </a:lnTo>
                                <a:lnTo>
                                  <a:pt x="1310" y="11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500" y="0"/>
                                </a:lnTo>
                                <a:lnTo>
                                  <a:pt x="1500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11"/>
                                </a:lnTo>
                                <a:lnTo>
                                  <a:pt x="1548" y="11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67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7" y="11"/>
                                </a:lnTo>
                                <a:lnTo>
                                  <a:pt x="1667" y="0"/>
                                </a:lnTo>
                                <a:close/>
                                <a:moveTo>
                                  <a:pt x="1786" y="0"/>
                                </a:moveTo>
                                <a:lnTo>
                                  <a:pt x="1857" y="0"/>
                                </a:lnTo>
                                <a:lnTo>
                                  <a:pt x="1857" y="11"/>
                                </a:lnTo>
                                <a:lnTo>
                                  <a:pt x="1786" y="11"/>
                                </a:lnTo>
                                <a:lnTo>
                                  <a:pt x="1786" y="0"/>
                                </a:lnTo>
                                <a:close/>
                                <a:moveTo>
                                  <a:pt x="1905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11"/>
                                </a:lnTo>
                                <a:lnTo>
                                  <a:pt x="1905" y="11"/>
                                </a:lnTo>
                                <a:lnTo>
                                  <a:pt x="1905" y="0"/>
                                </a:lnTo>
                                <a:close/>
                                <a:moveTo>
                                  <a:pt x="2024" y="0"/>
                                </a:moveTo>
                                <a:lnTo>
                                  <a:pt x="2095" y="0"/>
                                </a:lnTo>
                                <a:lnTo>
                                  <a:pt x="2095" y="11"/>
                                </a:lnTo>
                                <a:lnTo>
                                  <a:pt x="2024" y="11"/>
                                </a:lnTo>
                                <a:lnTo>
                                  <a:pt x="2024" y="0"/>
                                </a:lnTo>
                                <a:close/>
                                <a:moveTo>
                                  <a:pt x="2143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11"/>
                                </a:lnTo>
                                <a:lnTo>
                                  <a:pt x="2143" y="11"/>
                                </a:lnTo>
                                <a:lnTo>
                                  <a:pt x="21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3" name="Line 4878"/>
                        <wps:cNvCnPr/>
                        <wps:spPr bwMode="auto">
                          <a:xfrm>
                            <a:off x="249555" y="935355"/>
                            <a:ext cx="54419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2" name="Line 4879"/>
                        <wps:cNvCnPr/>
                        <wps:spPr bwMode="auto">
                          <a:xfrm flipV="1">
                            <a:off x="793750" y="935355"/>
                            <a:ext cx="89217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3" name="Line 4880"/>
                        <wps:cNvCnPr/>
                        <wps:spPr bwMode="auto">
                          <a:xfrm flipV="1">
                            <a:off x="249555" y="247650"/>
                            <a:ext cx="27241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4" name="Line 4881"/>
                        <wps:cNvCnPr/>
                        <wps:spPr bwMode="auto">
                          <a:xfrm>
                            <a:off x="521970" y="247650"/>
                            <a:ext cx="116395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5" name="Line 4882"/>
                        <wps:cNvCnPr/>
                        <wps:spPr bwMode="auto">
                          <a:xfrm>
                            <a:off x="521970" y="247650"/>
                            <a:ext cx="271780" cy="11982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6" name="Line 4883"/>
                        <wps:cNvCnPr/>
                        <wps:spPr bwMode="auto">
                          <a:xfrm>
                            <a:off x="521970" y="247650"/>
                            <a:ext cx="635" cy="9429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7" name="Freeform 4884"/>
                        <wps:cNvSpPr>
                          <a:spLocks noEditPoints="1"/>
                        </wps:cNvSpPr>
                        <wps:spPr bwMode="auto">
                          <a:xfrm>
                            <a:off x="520700" y="934720"/>
                            <a:ext cx="1151255" cy="259080"/>
                          </a:xfrm>
                          <a:custGeom>
                            <a:avLst/>
                            <a:gdLst>
                              <a:gd name="T0" fmla="*/ 70 w 1813"/>
                              <a:gd name="T1" fmla="*/ 382 h 408"/>
                              <a:gd name="T2" fmla="*/ 3 w 1813"/>
                              <a:gd name="T3" fmla="*/ 408 h 408"/>
                              <a:gd name="T4" fmla="*/ 116 w 1813"/>
                              <a:gd name="T5" fmla="*/ 372 h 408"/>
                              <a:gd name="T6" fmla="*/ 189 w 1813"/>
                              <a:gd name="T7" fmla="*/ 368 h 408"/>
                              <a:gd name="T8" fmla="*/ 116 w 1813"/>
                              <a:gd name="T9" fmla="*/ 372 h 408"/>
                              <a:gd name="T10" fmla="*/ 302 w 1813"/>
                              <a:gd name="T11" fmla="*/ 331 h 408"/>
                              <a:gd name="T12" fmla="*/ 235 w 1813"/>
                              <a:gd name="T13" fmla="*/ 358 h 408"/>
                              <a:gd name="T14" fmla="*/ 348 w 1813"/>
                              <a:gd name="T15" fmla="*/ 321 h 408"/>
                              <a:gd name="T16" fmla="*/ 421 w 1813"/>
                              <a:gd name="T17" fmla="*/ 317 h 408"/>
                              <a:gd name="T18" fmla="*/ 348 w 1813"/>
                              <a:gd name="T19" fmla="*/ 321 h 408"/>
                              <a:gd name="T20" fmla="*/ 534 w 1813"/>
                              <a:gd name="T21" fmla="*/ 280 h 408"/>
                              <a:gd name="T22" fmla="*/ 467 w 1813"/>
                              <a:gd name="T23" fmla="*/ 307 h 408"/>
                              <a:gd name="T24" fmla="*/ 580 w 1813"/>
                              <a:gd name="T25" fmla="*/ 270 h 408"/>
                              <a:gd name="T26" fmla="*/ 653 w 1813"/>
                              <a:gd name="T27" fmla="*/ 266 h 408"/>
                              <a:gd name="T28" fmla="*/ 580 w 1813"/>
                              <a:gd name="T29" fmla="*/ 270 h 408"/>
                              <a:gd name="T30" fmla="*/ 766 w 1813"/>
                              <a:gd name="T31" fmla="*/ 229 h 408"/>
                              <a:gd name="T32" fmla="*/ 699 w 1813"/>
                              <a:gd name="T33" fmla="*/ 256 h 408"/>
                              <a:gd name="T34" fmla="*/ 812 w 1813"/>
                              <a:gd name="T35" fmla="*/ 219 h 408"/>
                              <a:gd name="T36" fmla="*/ 885 w 1813"/>
                              <a:gd name="T37" fmla="*/ 215 h 408"/>
                              <a:gd name="T38" fmla="*/ 812 w 1813"/>
                              <a:gd name="T39" fmla="*/ 219 h 408"/>
                              <a:gd name="T40" fmla="*/ 998 w 1813"/>
                              <a:gd name="T41" fmla="*/ 179 h 408"/>
                              <a:gd name="T42" fmla="*/ 931 w 1813"/>
                              <a:gd name="T43" fmla="*/ 205 h 408"/>
                              <a:gd name="T44" fmla="*/ 1044 w 1813"/>
                              <a:gd name="T45" fmla="*/ 168 h 408"/>
                              <a:gd name="T46" fmla="*/ 1117 w 1813"/>
                              <a:gd name="T47" fmla="*/ 164 h 408"/>
                              <a:gd name="T48" fmla="*/ 1044 w 1813"/>
                              <a:gd name="T49" fmla="*/ 168 h 408"/>
                              <a:gd name="T50" fmla="*/ 1230 w 1813"/>
                              <a:gd name="T51" fmla="*/ 128 h 408"/>
                              <a:gd name="T52" fmla="*/ 1163 w 1813"/>
                              <a:gd name="T53" fmla="*/ 154 h 408"/>
                              <a:gd name="T54" fmla="*/ 1276 w 1813"/>
                              <a:gd name="T55" fmla="*/ 117 h 408"/>
                              <a:gd name="T56" fmla="*/ 1349 w 1813"/>
                              <a:gd name="T57" fmla="*/ 113 h 408"/>
                              <a:gd name="T58" fmla="*/ 1276 w 1813"/>
                              <a:gd name="T59" fmla="*/ 117 h 408"/>
                              <a:gd name="T60" fmla="*/ 1462 w 1813"/>
                              <a:gd name="T61" fmla="*/ 77 h 408"/>
                              <a:gd name="T62" fmla="*/ 1395 w 1813"/>
                              <a:gd name="T63" fmla="*/ 103 h 408"/>
                              <a:gd name="T64" fmla="*/ 1509 w 1813"/>
                              <a:gd name="T65" fmla="*/ 67 h 408"/>
                              <a:gd name="T66" fmla="*/ 1581 w 1813"/>
                              <a:gd name="T67" fmla="*/ 62 h 408"/>
                              <a:gd name="T68" fmla="*/ 1509 w 1813"/>
                              <a:gd name="T69" fmla="*/ 67 h 408"/>
                              <a:gd name="T70" fmla="*/ 1694 w 1813"/>
                              <a:gd name="T71" fmla="*/ 26 h 408"/>
                              <a:gd name="T72" fmla="*/ 1627 w 1813"/>
                              <a:gd name="T73" fmla="*/ 52 h 408"/>
                              <a:gd name="T74" fmla="*/ 1741 w 1813"/>
                              <a:gd name="T75" fmla="*/ 16 h 408"/>
                              <a:gd name="T76" fmla="*/ 1813 w 1813"/>
                              <a:gd name="T77" fmla="*/ 11 h 408"/>
                              <a:gd name="T78" fmla="*/ 1741 w 1813"/>
                              <a:gd name="T79" fmla="*/ 16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813" h="408">
                                <a:moveTo>
                                  <a:pt x="0" y="397"/>
                                </a:moveTo>
                                <a:lnTo>
                                  <a:pt x="70" y="382"/>
                                </a:lnTo>
                                <a:lnTo>
                                  <a:pt x="73" y="393"/>
                                </a:lnTo>
                                <a:lnTo>
                                  <a:pt x="3" y="408"/>
                                </a:lnTo>
                                <a:lnTo>
                                  <a:pt x="0" y="397"/>
                                </a:lnTo>
                                <a:close/>
                                <a:moveTo>
                                  <a:pt x="116" y="372"/>
                                </a:moveTo>
                                <a:lnTo>
                                  <a:pt x="186" y="357"/>
                                </a:lnTo>
                                <a:lnTo>
                                  <a:pt x="189" y="368"/>
                                </a:lnTo>
                                <a:lnTo>
                                  <a:pt x="119" y="383"/>
                                </a:lnTo>
                                <a:lnTo>
                                  <a:pt x="116" y="372"/>
                                </a:lnTo>
                                <a:close/>
                                <a:moveTo>
                                  <a:pt x="232" y="346"/>
                                </a:moveTo>
                                <a:lnTo>
                                  <a:pt x="302" y="331"/>
                                </a:lnTo>
                                <a:lnTo>
                                  <a:pt x="305" y="342"/>
                                </a:lnTo>
                                <a:lnTo>
                                  <a:pt x="235" y="358"/>
                                </a:lnTo>
                                <a:lnTo>
                                  <a:pt x="232" y="346"/>
                                </a:lnTo>
                                <a:close/>
                                <a:moveTo>
                                  <a:pt x="348" y="321"/>
                                </a:moveTo>
                                <a:lnTo>
                                  <a:pt x="418" y="306"/>
                                </a:lnTo>
                                <a:lnTo>
                                  <a:pt x="421" y="317"/>
                                </a:lnTo>
                                <a:lnTo>
                                  <a:pt x="351" y="332"/>
                                </a:lnTo>
                                <a:lnTo>
                                  <a:pt x="348" y="321"/>
                                </a:lnTo>
                                <a:close/>
                                <a:moveTo>
                                  <a:pt x="464" y="296"/>
                                </a:moveTo>
                                <a:lnTo>
                                  <a:pt x="534" y="280"/>
                                </a:lnTo>
                                <a:lnTo>
                                  <a:pt x="537" y="291"/>
                                </a:lnTo>
                                <a:lnTo>
                                  <a:pt x="467" y="307"/>
                                </a:lnTo>
                                <a:lnTo>
                                  <a:pt x="464" y="296"/>
                                </a:lnTo>
                                <a:close/>
                                <a:moveTo>
                                  <a:pt x="580" y="270"/>
                                </a:moveTo>
                                <a:lnTo>
                                  <a:pt x="650" y="255"/>
                                </a:lnTo>
                                <a:lnTo>
                                  <a:pt x="653" y="266"/>
                                </a:lnTo>
                                <a:lnTo>
                                  <a:pt x="583" y="281"/>
                                </a:lnTo>
                                <a:lnTo>
                                  <a:pt x="580" y="270"/>
                                </a:lnTo>
                                <a:close/>
                                <a:moveTo>
                                  <a:pt x="696" y="245"/>
                                </a:moveTo>
                                <a:lnTo>
                                  <a:pt x="766" y="229"/>
                                </a:lnTo>
                                <a:lnTo>
                                  <a:pt x="769" y="241"/>
                                </a:lnTo>
                                <a:lnTo>
                                  <a:pt x="699" y="256"/>
                                </a:lnTo>
                                <a:lnTo>
                                  <a:pt x="696" y="245"/>
                                </a:lnTo>
                                <a:close/>
                                <a:moveTo>
                                  <a:pt x="812" y="219"/>
                                </a:moveTo>
                                <a:lnTo>
                                  <a:pt x="882" y="204"/>
                                </a:lnTo>
                                <a:lnTo>
                                  <a:pt x="885" y="215"/>
                                </a:lnTo>
                                <a:lnTo>
                                  <a:pt x="815" y="230"/>
                                </a:lnTo>
                                <a:lnTo>
                                  <a:pt x="812" y="219"/>
                                </a:lnTo>
                                <a:close/>
                                <a:moveTo>
                                  <a:pt x="928" y="194"/>
                                </a:moveTo>
                                <a:lnTo>
                                  <a:pt x="998" y="179"/>
                                </a:lnTo>
                                <a:lnTo>
                                  <a:pt x="1001" y="190"/>
                                </a:lnTo>
                                <a:lnTo>
                                  <a:pt x="931" y="205"/>
                                </a:lnTo>
                                <a:lnTo>
                                  <a:pt x="928" y="194"/>
                                </a:lnTo>
                                <a:close/>
                                <a:moveTo>
                                  <a:pt x="1044" y="168"/>
                                </a:moveTo>
                                <a:lnTo>
                                  <a:pt x="1114" y="153"/>
                                </a:lnTo>
                                <a:lnTo>
                                  <a:pt x="1117" y="164"/>
                                </a:lnTo>
                                <a:lnTo>
                                  <a:pt x="1047" y="179"/>
                                </a:lnTo>
                                <a:lnTo>
                                  <a:pt x="1044" y="168"/>
                                </a:lnTo>
                                <a:close/>
                                <a:moveTo>
                                  <a:pt x="1161" y="143"/>
                                </a:moveTo>
                                <a:lnTo>
                                  <a:pt x="1230" y="128"/>
                                </a:lnTo>
                                <a:lnTo>
                                  <a:pt x="1233" y="139"/>
                                </a:lnTo>
                                <a:lnTo>
                                  <a:pt x="1163" y="154"/>
                                </a:lnTo>
                                <a:lnTo>
                                  <a:pt x="1161" y="143"/>
                                </a:lnTo>
                                <a:close/>
                                <a:moveTo>
                                  <a:pt x="1276" y="117"/>
                                </a:moveTo>
                                <a:lnTo>
                                  <a:pt x="1346" y="102"/>
                                </a:lnTo>
                                <a:lnTo>
                                  <a:pt x="1349" y="113"/>
                                </a:lnTo>
                                <a:lnTo>
                                  <a:pt x="1279" y="128"/>
                                </a:lnTo>
                                <a:lnTo>
                                  <a:pt x="1276" y="117"/>
                                </a:lnTo>
                                <a:close/>
                                <a:moveTo>
                                  <a:pt x="1393" y="92"/>
                                </a:moveTo>
                                <a:lnTo>
                                  <a:pt x="1462" y="77"/>
                                </a:lnTo>
                                <a:lnTo>
                                  <a:pt x="1465" y="88"/>
                                </a:lnTo>
                                <a:lnTo>
                                  <a:pt x="1395" y="103"/>
                                </a:lnTo>
                                <a:lnTo>
                                  <a:pt x="1393" y="92"/>
                                </a:lnTo>
                                <a:close/>
                                <a:moveTo>
                                  <a:pt x="1509" y="67"/>
                                </a:moveTo>
                                <a:lnTo>
                                  <a:pt x="1578" y="51"/>
                                </a:lnTo>
                                <a:lnTo>
                                  <a:pt x="1581" y="62"/>
                                </a:lnTo>
                                <a:lnTo>
                                  <a:pt x="1511" y="78"/>
                                </a:lnTo>
                                <a:lnTo>
                                  <a:pt x="1509" y="67"/>
                                </a:lnTo>
                                <a:close/>
                                <a:moveTo>
                                  <a:pt x="1625" y="41"/>
                                </a:moveTo>
                                <a:lnTo>
                                  <a:pt x="1694" y="26"/>
                                </a:lnTo>
                                <a:lnTo>
                                  <a:pt x="1697" y="37"/>
                                </a:lnTo>
                                <a:lnTo>
                                  <a:pt x="1627" y="52"/>
                                </a:lnTo>
                                <a:lnTo>
                                  <a:pt x="1625" y="41"/>
                                </a:lnTo>
                                <a:close/>
                                <a:moveTo>
                                  <a:pt x="1741" y="16"/>
                                </a:moveTo>
                                <a:lnTo>
                                  <a:pt x="1810" y="0"/>
                                </a:lnTo>
                                <a:lnTo>
                                  <a:pt x="1813" y="11"/>
                                </a:lnTo>
                                <a:lnTo>
                                  <a:pt x="1743" y="27"/>
                                </a:lnTo>
                                <a:lnTo>
                                  <a:pt x="1741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8" name="Line 4885"/>
                        <wps:cNvCnPr/>
                        <wps:spPr bwMode="auto">
                          <a:xfrm>
                            <a:off x="488950" y="330835"/>
                            <a:ext cx="98425" cy="584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9" name="Line 4886"/>
                        <wps:cNvCnPr/>
                        <wps:spPr bwMode="auto">
                          <a:xfrm flipV="1">
                            <a:off x="587375" y="306070"/>
                            <a:ext cx="33020" cy="831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0" name="Rectangle 4887"/>
                        <wps:cNvSpPr>
                          <a:spLocks noChangeArrowheads="1"/>
                        </wps:cNvSpPr>
                        <wps:spPr bwMode="auto">
                          <a:xfrm>
                            <a:off x="355600" y="1223645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1" name="Rectangle 4888"/>
                        <wps:cNvSpPr>
                          <a:spLocks noChangeArrowheads="1"/>
                        </wps:cNvSpPr>
                        <wps:spPr bwMode="auto">
                          <a:xfrm>
                            <a:off x="1739265" y="7848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2" name="Rectangle 4889"/>
                        <wps:cNvSpPr>
                          <a:spLocks noChangeArrowheads="1"/>
                        </wps:cNvSpPr>
                        <wps:spPr bwMode="auto">
                          <a:xfrm>
                            <a:off x="763270" y="147574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3" name="Rectangle 4890"/>
                        <wps:cNvSpPr>
                          <a:spLocks noChangeArrowheads="1"/>
                        </wps:cNvSpPr>
                        <wps:spPr bwMode="auto">
                          <a:xfrm>
                            <a:off x="106680" y="78486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4" name="Rectangle 4891"/>
                        <wps:cNvSpPr>
                          <a:spLocks noChangeArrowheads="1"/>
                        </wps:cNvSpPr>
                        <wps:spPr bwMode="auto">
                          <a:xfrm>
                            <a:off x="481330" y="7810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5" name="Oval 4892"/>
                        <wps:cNvSpPr>
                          <a:spLocks noChangeArrowheads="1"/>
                        </wps:cNvSpPr>
                        <wps:spPr bwMode="auto">
                          <a:xfrm>
                            <a:off x="510540" y="1179830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6" name="Oval 4893"/>
                        <wps:cNvSpPr>
                          <a:spLocks noChangeArrowheads="1"/>
                        </wps:cNvSpPr>
                        <wps:spPr bwMode="auto">
                          <a:xfrm>
                            <a:off x="23812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7" name="Oval 4894"/>
                        <wps:cNvSpPr>
                          <a:spLocks noChangeArrowheads="1"/>
                        </wps:cNvSpPr>
                        <wps:spPr bwMode="auto">
                          <a:xfrm>
                            <a:off x="167449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8" name="Oval 4895"/>
                        <wps:cNvSpPr>
                          <a:spLocks noChangeArrowheads="1"/>
                        </wps:cNvSpPr>
                        <wps:spPr bwMode="auto">
                          <a:xfrm>
                            <a:off x="782320" y="143510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9" name="Oval 4896"/>
                        <wps:cNvSpPr>
                          <a:spLocks noChangeArrowheads="1"/>
                        </wps:cNvSpPr>
                        <wps:spPr bwMode="auto">
                          <a:xfrm>
                            <a:off x="510540" y="236855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75" o:spid="_x0000_s2135" editas="canvas" style="position:absolute;left:0;text-align:left;margin-left:254.25pt;margin-top:1.15pt;width:153pt;height:134.25pt;z-index:251674624;mso-position-horizontal-relative:text;mso-position-vertical-relative:text" coordsize="19431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">
                <v:shape id="_x0000_s2136" type="#_x0000_t75" style="position:absolute;width:19431;height:17049;visibility:visible;mso-wrap-style:square">
                  <v:fill o:detectmouseclick="t"/>
                  <v:path o:connecttype="none"/>
                </v:shape>
                <v:shape id="Freeform 4877" o:spid="_x0000_s2137" style="position:absolute;left:2495;top:9315;width:14065;height:70;visibility:visible;mso-wrap-style:square;v-text-anchor:top" coordsize="2215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SLb8kA&#10;AADdAAAADwAAAGRycy9kb3ducmV2LnhtbESPQWvCQBSE74X+h+UVvIhuaqlI6iqlKtZIqaa59PbI&#10;vmZDs29DdtX037uFQo/DzHzDzJe9bcSZOl87VnA/TkAQl07XXCkoPjajGQgfkDU2jknBD3lYLm5v&#10;5phqd+EjnfNQiQhhn6ICE0KbSulLQxb92LXE0ftyncUQZVdJ3eElwm0jJ0kylRZrjgsGW3oxVH7n&#10;J6tg936osmK4ynaf60OWb4dmX7z1Sg3u+ucnEIH68B/+a79qBQ+Pswn8volPQC6u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jgSLb8kAAADdAAAADwAAAAAAAAAAAAAAAACYAgAA&#10;ZHJzL2Rvd25yZXYueG1sUEsFBgAAAAAEAAQA9QAAAI4DAAAAAA==&#10;" path="m,l71,r,11l,11,,xm119,r71,l190,11r-71,l119,xm238,r71,l309,11r-71,l238,xm357,r72,l429,11r-72,l357,xm476,r72,l548,11r-72,l476,xm595,r72,l667,11r-72,l595,xm714,r72,l786,11r-72,l714,xm833,r72,l905,11r-72,l833,xm952,r72,l1024,11r-72,l952,xm1072,r71,l1143,11r-71,l1072,xm1191,r71,l1262,11r-71,l1191,xm1310,r71,l1381,11r-71,l1310,xm1429,r71,l1500,11r-71,l1429,xm1548,r71,l1619,11r-71,l1548,xm1667,r71,l1738,11r-71,l1667,xm1786,r71,l1857,11r-71,l1786,xm1905,r71,l1976,11r-71,l1905,xm2024,r71,l2095,11r-71,l2024,xm2143,r72,l2215,11r-72,l2143,xe" fillcolor="black" strokeweight=".1pt">
                  <v:stroke joinstyle="bevel"/>
                  <v:path arrowok="t" o:connecttype="custom" o:connectlocs="45085,0;0,6985;75565,0;120650,6985;75565,0;196215,0;151130,6985;226695,0;272415,6985;226695,0;347980,0;302260,6985;377825,0;423545,6985;377825,0;499110,0;453390,6985;528955,0;574675,6985;528955,0;650240,0;604520,6985;680720,0;725805,6985;680720,0;801370,0;756285,6985;831850,0;876935,6985;831850,0;952500,0;907415,6985;982980,0;1028065,6985;982980,0;1103630,0;1058545,6985;1134110,0;1179195,6985;1134110,0;1254760,0;1209675,6985;1285240,0;1330325,6985;1285240,0;1406525,0;1360805,6985" o:connectangles="0,0,0,0,0,0,0,0,0,0,0,0,0,0,0,0,0,0,0,0,0,0,0,0,0,0,0,0,0,0,0,0,0,0,0,0,0,0,0,0,0,0,0,0,0,0,0"/>
                  <o:lock v:ext="edit" verticies="t"/>
                </v:shape>
                <v:line id="Line 4878" o:spid="_x0000_s2138" style="position:absolute;visibility:visible;mso-wrap-style:square" from="2495,9353" to="7937,1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fVjcYAAADdAAAADwAAAGRycy9kb3ducmV2LnhtbESPQWvCQBSE7wX/w/KE3urGilWjqxTB&#10;VpAeqiIen9lnEsy+jdmtif56Vyh4HGbmG2Yya0whLlS53LKCbicCQZxYnXOqYLtZvA1BOI+ssbBM&#10;Cq7kYDZtvUww1rbmX7qsfSoChF2MCjLvy1hKl2Rk0HVsSRy8o60M+iCrVOoK6wA3hXyPog9pMOew&#10;kGFJ84yS0/rPKLgdroOv42pH9d7Oz4mWo2/+GSn12m4+xyA8Nf4Z/m8vtYJef9iDx5vwBOT0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n1Y3GAAAA3QAAAA8AAAAAAAAA&#10;AAAAAAAAoQIAAGRycy9kb3ducmV2LnhtbFBLBQYAAAAABAAEAPkAAACUAwAAAAA=&#10;" strokeweight=".6pt">
                  <v:stroke joinstyle="miter"/>
                </v:line>
                <v:line id="Line 4879" o:spid="_x0000_s2139" style="position:absolute;flip:y;visibility:visible;mso-wrap-style:square" from="7937,9353" to="16859,1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zkA8MAAADdAAAADwAAAGRycy9kb3ducmV2LnhtbESP3YrCMBSE7wXfIRzBO01bwZ9qFF0Q&#10;ZO/8eYBDc2yKzUnbZLW+vVlY2MthZr5hNrve1uJJna8cK0inCQjiwumKSwW363GyBOEDssbaMSl4&#10;k4fddjjYYK7di8/0vIRSRAj7HBWYEJpcSl8YsuinriGO3t11FkOUXSl1h68It7XMkmQuLVYcFww2&#10;9GWoeFx+rILV+bonU5UrM/++tWnWpu3iUCs1HvX7NYhAffgP/7VPWsFskWbw+yY+Abn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M5APDAAAA3QAAAA8AAAAAAAAAAAAA&#10;AAAAoQIAAGRycy9kb3ducmV2LnhtbFBLBQYAAAAABAAEAPkAAACRAwAAAAA=&#10;" strokeweight=".6pt">
                  <v:stroke joinstyle="miter"/>
                </v:line>
                <v:line id="Line 4880" o:spid="_x0000_s2140" style="position:absolute;flip:y;visibility:visible;mso-wrap-style:square" from="2495,2476" to="5219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BBmMMAAADdAAAADwAAAGRycy9kb3ducmV2LnhtbESP3YrCMBSE7xd8h3AE79a0Cv50jaKC&#10;IN758wCH5tiUbU7aJmp9eyMIXg4z8w2zWHW2EndqfelYQTpMQBDnTpdcKLicd78zED4ga6wck4In&#10;eVgtez8LzLR78JHup1CICGGfoQITQp1J6XNDFv3Q1cTRu7rWYoiyLaRu8RHhtpKjJJlIiyXHBYM1&#10;bQ3l/6ebVTA/ntdkymJuJodLk46atJluKqUG/W79ByJQF77hT3uvFYyn6Rjeb+ITkMs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AQZjDAAAA3QAAAA8AAAAAAAAAAAAA&#10;AAAAoQIAAGRycy9kb3ducmV2LnhtbFBLBQYAAAAABAAEAPkAAACRAwAAAAA=&#10;" strokeweight=".6pt">
                  <v:stroke joinstyle="miter"/>
                </v:line>
                <v:line id="Line 4881" o:spid="_x0000_s2141" style="position:absolute;visibility:visible;mso-wrap-style:square" from="5219,2476" to="16859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C2n8gAAADdAAAADwAAAGRycy9kb3ducmV2LnhtbESPT2vCQBTE74V+h+UVeqsbbamaugYJ&#10;VAvFg3+QHl+zzyQ0+zbNrib66V1B8DjMzG+YSdKZShypcaVlBf1eBII4s7rkXMF28/kyAuE8ssbK&#10;Mik4kYNk+vgwwVjblld0XPtcBAi7GBUU3texlC4ryKDr2Zo4eHvbGPRBNrnUDbYBbio5iKJ3abDk&#10;sFBgTWlB2d/6YBScf0/D+f57R+2PTf8zLccLXo6Ven7qZh8gPHX+Hr61v7SC12H/Da5vwhOQ0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zoC2n8gAAADdAAAADwAAAAAA&#10;AAAAAAAAAAChAgAAZHJzL2Rvd25yZXYueG1sUEsFBgAAAAAEAAQA+QAAAJYDAAAAAA==&#10;" strokeweight=".6pt">
                  <v:stroke joinstyle="miter"/>
                </v:line>
                <v:line id="Line 4882" o:spid="_x0000_s2142" style="position:absolute;visibility:visible;mso-wrap-style:square" from="5219,2476" to="7937,14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wTBMgAAADdAAAADwAAAGRycy9kb3ducmV2LnhtbESPT2vCQBTE74V+h+UVeqsbLa2augYJ&#10;VAvFg3+QHl+zzyQ0+zbNrib66V1B8DjMzG+YSdKZShypcaVlBf1eBII4s7rkXMF28/kyAuE8ssbK&#10;Mik4kYNk+vgwwVjblld0XPtcBAi7GBUU3texlC4ryKDr2Zo4eHvbGPRBNrnUDbYBbio5iKJ3abDk&#10;sFBgTWlB2d/6YBScf0/D+f57R+2PTf8zLccLXo6Ven7qZh8gPHX+Hr61v7SC12H/Da5vwhOQ0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cwTBMgAAADdAAAADwAAAAAA&#10;AAAAAAAAAAChAgAAZHJzL2Rvd25yZXYueG1sUEsFBgAAAAAEAAQA+QAAAJYDAAAAAA==&#10;" strokeweight=".6pt">
                  <v:stroke joinstyle="miter"/>
                </v:line>
                <v:line id="Line 4883" o:spid="_x0000_s2143" style="position:absolute;visibility:visible;mso-wrap-style:square" from="5219,2476" to="5226,11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6Nc8cAAADdAAAADwAAAGRycy9kb3ducmV2LnhtbESPT2vCQBTE74V+h+UVvDUbLWiNbkQE&#10;20LpQSvi8Zl9+YPZtzG7mthP3y0UPA4z8xtmvuhNLa7UusqygmEUgyDOrK64ULD7Xj+/gnAeWWNt&#10;mRTcyMEifXyYY6Jtxxu6bn0hAoRdggpK75tESpeVZNBFtiEOXm5bgz7ItpC6xS7ATS1HcTyWBisO&#10;CyU2tCopO20vRsHP8TZ5yz/31B3s6pxpOX3nr6lSg6d+OQPhqff38H/7Qyt4mQzH8PcmPAGZ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Ho1zxwAAAN0AAAAPAAAAAAAA&#10;AAAAAAAAAKECAABkcnMvZG93bnJldi54bWxQSwUGAAAAAAQABAD5AAAAlQMAAAAA&#10;" strokeweight=".6pt">
                  <v:stroke joinstyle="miter"/>
                </v:line>
                <v:shape id="Freeform 4884" o:spid="_x0000_s2144" style="position:absolute;left:5207;top:9347;width:11512;height:2591;visibility:visible;mso-wrap-style:square;v-text-anchor:top" coordsize="1813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MV6cQA&#10;AADdAAAADwAAAGRycy9kb3ducmV2LnhtbESP3YrCMBSE7wXfIZwF7zRVQaUaZak/iAjuqg9waI5t&#10;tTkpTdTu228EwcthZr5hZovGlOJBtSssK+j3IhDEqdUFZwrOp3V3AsJ5ZI2lZVLwRw4W83ZrhrG2&#10;T/6lx9FnIkDYxagg976KpXRpTgZdz1bEwbvY2qAPss6krvEZ4KaUgygaSYMFh4UcK0pySm/Hu1Gw&#10;a+g62Bw2ZrmjMklW+8nP/bBXqvPVfE9BeGr8J/xub7WC4bg/hteb8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TFenEAAAA3QAAAA8AAAAAAAAAAAAAAAAAmAIAAGRycy9k&#10;b3ducmV2LnhtbFBLBQYAAAAABAAEAPUAAACJAwAAAAA=&#10;" path="m,397l70,382r3,11l3,408,,397xm116,372r70,-15l189,368r-70,15l116,372xm232,346r70,-15l305,342r-70,16l232,346xm348,321r70,-15l421,317r-70,15l348,321xm464,296r70,-16l537,291r-70,16l464,296xm580,270r70,-15l653,266r-70,15l580,270xm696,245r70,-16l769,241r-70,15l696,245xm812,219r70,-15l885,215r-70,15l812,219xm928,194r70,-15l1001,190r-70,15l928,194xm1044,168r70,-15l1117,164r-70,15l1044,168xm1161,143r69,-15l1233,139r-70,15l1161,143xm1276,117r70,-15l1349,113r-70,15l1276,117xm1393,92r69,-15l1465,88r-70,15l1393,92xm1509,67r69,-16l1581,62r-70,16l1509,67xm1625,41r69,-15l1697,37r-70,15l1625,41xm1741,16l1810,r3,11l1743,27r-2,-11xe" fillcolor="black" strokeweight=".1pt">
                  <v:stroke joinstyle="bevel"/>
                  <v:path arrowok="t" o:connecttype="custom" o:connectlocs="44450,242570;1905,259080;73660,236220;120015,233680;73660,236220;191770,210185;149225,227330;220980,203835;267335,201295;220980,203835;339090,177800;296545,194945;368300,171450;414655,168910;368300,171450;486410,145415;443865,162560;515620,139065;561975,136525;515620,139065;633730,113665;591185,130175;662940,106680;709295,104140;662940,106680;781050,81280;738505,97790;810260,74295;856615,71755;810260,74295;928370,48895;885825,65405;958215,42545;1003935,39370;958215,42545;1075690,16510;1033145,33020;1105535,10160;1151255,6985;1105535,10160" o:connectangles="0,0,0,0,0,0,0,0,0,0,0,0,0,0,0,0,0,0,0,0,0,0,0,0,0,0,0,0,0,0,0,0,0,0,0,0,0,0,0,0"/>
                  <o:lock v:ext="edit" verticies="t"/>
                </v:shape>
                <v:line id="Line 4885" o:spid="_x0000_s2145" style="position:absolute;visibility:visible;mso-wrap-style:square" from="4889,3308" to="5873,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28msMAAADdAAAADwAAAGRycy9kb3ducmV2LnhtbERPy4rCMBTdD/gP4QruxlQHfFSjiOAo&#10;iAt1GFxem2tbbG5qE22dr58sBJeH857OG1OIB1Uut6yg141AECdW55wq+DmuPkcgnEfWWFgmBU9y&#10;MJ+1PqYYa1vznh4Hn4oQwi5GBZn3ZSylSzIy6Lq2JA7cxVYGfYBVKnWFdQg3hexH0UAazDk0ZFjS&#10;MqPkergbBX/n5/D7sv2l+mSXt0TL8Zp3Y6U67WYxAeGp8W/xy73RCr6GvTA3vAlP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/NvJrDAAAA3QAAAA8AAAAAAAAAAAAA&#10;AAAAoQIAAGRycy9kb3ducmV2LnhtbFBLBQYAAAAABAAEAPkAAACRAwAAAAA=&#10;" strokeweight=".6pt">
                  <v:stroke joinstyle="miter"/>
                </v:line>
                <v:line id="Line 4886" o:spid="_x0000_s2146" style="position:absolute;flip:y;visibility:visible;mso-wrap-style:square" from="5873,3060" to="6203,3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h2csMAAADdAAAADwAAAGRycy9kb3ducmV2LnhtbESP3YrCMBSE7wXfIRzBO02roLYaRRcE&#10;2Tt/HuDQHJtic9I2Wa1vbxYW9nKYmW+Yza63tXhS5yvHCtJpAoK4cLriUsHtepysQPiArLF2TAre&#10;5GG3HQ42mGv34jM9L6EUEcI+RwUmhCaX0heGLPqpa4ijd3edxRBlV0rd4SvCbS1nSbKQFiuOCwYb&#10;+jJUPC4/VkF2vu7JVGVmFt+3Np21abs81EqNR/1+DSJQH/7Df+2TVjBfphn8volPQG4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odnLDAAAA3QAAAA8AAAAAAAAAAAAA&#10;AAAAoQIAAGRycy9kb3ducmV2LnhtbFBLBQYAAAAABAAEAPkAAACRAwAAAAA=&#10;" strokeweight=".6pt">
                  <v:stroke joinstyle="miter"/>
                </v:line>
                <v:rect id="Rectangle 4887" o:spid="_x0000_s2147" style="position:absolute;left:3556;top:12236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CrbMAA&#10;AADdAAAADwAAAGRycy9kb3ducmV2LnhtbERPy4rCMBTdD/gP4QruxtQKM1KNIoKgMhurH3Bpbh+Y&#10;3JQkYzt/bxbCLA/nvdmN1ogn+dA5VrCYZyCIK6c7bhTcb8fPFYgQkTUax6TgjwLstpOPDRbaDXyl&#10;ZxkbkUI4FKigjbEvpAxVSxbD3PXEiaudtxgT9I3UHocUbo3Ms+xLWuw4NbTY06Gl6lH+WgXyVh6H&#10;VWl85i55/WPOp2tNTqnZdNyvQUQa47/47T5pBcvvPO1P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GCrbM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88" o:spid="_x0000_s2148" style="position:absolute;left:17392;top:784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wO98MA&#10;AADdAAAADwAAAGRycy9kb3ducmV2LnhtbESP3WoCMRSE7wu+QziCdzXrCq2sRimCoNIbVx/gsDn7&#10;Q5OTJYnu+vamUOjlMDPfMJvdaI14kA+dYwWLeQaCuHK640bB7Xp4X4EIEVmjcUwKnhRgt528bbDQ&#10;buALPcrYiAThUKCCNsa+kDJULVkMc9cTJ6923mJM0jdSexwS3BqZZ9mHtNhxWmixp31L1U95twrk&#10;tTwMq9L4zJ3z+tucjpeanFKz6fi1BhFpjP/hv/ZRK1h+5g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wO9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89" o:spid="_x0000_s2149" style="position:absolute;left:7632;top:1475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6QgMMA&#10;AADd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azf8xx+36Qn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/6Qg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90" o:spid="_x0000_s2150" style="position:absolute;left:1066;top:784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1G8MA&#10;AADdAAAADwAAAGRycy9kb3ducmV2LnhtbESP3WoCMRSE7wXfIRyhd5p1BStbo4ggWPHGtQ9w2Jz9&#10;weRkSVJ3+/amUOjlMDPfMNv9aI14kg+dYwXLRQaCuHK640bB1/0034AIEVmjcUwKfijAfjedbLHQ&#10;buAbPcvYiAThUKCCNsa+kDJULVkMC9cTJ6923mJM0jdSexwS3BqZZ9laWuw4LbTY07Gl6lF+WwXy&#10;Xp6GTWl85i55fTWf51tNTqm32Xj4ABFpjP/hv/ZZK1i95yv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I1G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91" o:spid="_x0000_s2151" style="position:absolute;left:4813;top:781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utb8MA&#10;AADdAAAADwAAAGRycy9kb3ducmV2LnhtbESP3WoCMRSE7wu+QziCdzXrKlZWo0hBsOKNax/gsDn7&#10;g8nJkqTu9u2bQqGXw8x8w+wOozXiST50jhUs5hkI4srpjhsFn/fT6wZEiMgajWNS8E0BDvvJyw4L&#10;7Qa+0bOMjUgQDgUqaGPsCylD1ZLFMHc9cfJq5y3GJH0jtcchwa2ReZatpcWO00KLPb23VD3KL6tA&#10;3svTsCmNz9wlr6/m43yrySk1m47HLYhIY/wP/7XPWsHyLV/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1utb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892" o:spid="_x0000_s2152" style="position:absolute;left:5105;top:11798;width:222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FROMUA&#10;AADdAAAADwAAAGRycy9kb3ducmV2LnhtbESPQUsDMRSE7wX/Q3iCt27WSqtsm5YiCIunWgWvj+S5&#10;2bp52SZxu/rrG6HQ4zAz3zCrzeg6MVCIrWcF90UJglh703Kj4OP9ZfoEIiZkg51nUvBLETbrm8kK&#10;K+NP/EbDPjUiQzhWqMCm1FdSRm3JYSx8T5y9Lx8cpixDI03AU4a7Ts7KciEdtpwXLPb0bEl/73+c&#10;glc37HTd24B6u9h9Huyx/pNHpe5ux+0SRKIxXcOXdm0UPDzO5vD/Jj8BuT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IVE4xQAAAN0AAAAPAAAAAAAAAAAAAAAAAJgCAABkcnMv&#10;ZG93bnJldi54bWxQSwUGAAAAAAQABAD1AAAAigMAAAAA&#10;" fillcolor="black" strokeweight="0"/>
                <v:oval id="Oval 4893" o:spid="_x0000_s2153" style="position:absolute;left:2381;top:9245;width:22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PPT8UA&#10;AADdAAAADwAAAGRycy9kb3ducmV2LnhtbESPQWsCMRSE74X+h/AKvdVsLWzLahQpFJae1Aq9PpLn&#10;ZnXzsibpuu2vbwTB4zAz3zDz5eg6MVCIrWcFz5MCBLH2puVGwe7r4+kNREzIBjvPpOCXIiwX93dz&#10;rIw/84aGbWpEhnCsUIFNqa+kjNqSwzjxPXH29j44TFmGRpqA5wx3nZwWRSkdtpwXLPb0bkkftz9O&#10;wacb1rrubUC9KtffB3uq/+RJqceHcTUDkWhMt/C1XRsFL6/TEi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889PxQAAAN0AAAAPAAAAAAAAAAAAAAAAAJgCAABkcnMv&#10;ZG93bnJldi54bWxQSwUGAAAAAAQABAD1AAAAigMAAAAA&#10;" fillcolor="black" strokeweight="0"/>
                <v:oval id="Oval 4894" o:spid="_x0000_s2154" style="position:absolute;left:16744;top:9245;width:22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9q1MUA&#10;AADdAAAADwAAAGRycy9kb3ducmV2LnhtbESPT2sCMRTE70K/Q3iF3jRbC1q2RpFCYenJP4VeH8lz&#10;s3bzsibpuvrpTaHgcZiZ3zCL1eBa0VOIjWcFz5MCBLH2puFawdf+Y/wKIiZkg61nUnChCKvlw2iB&#10;pfFn3lK/S7XIEI4lKrApdaWUUVtyGCe+I87ewQeHKctQSxPwnOGuldOimEmHDecFix29W9I/u1+n&#10;4NP1G111NqBezzbfR3uqrvKk1NPjsH4DkWhI9/B/uzIKXubTO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2rUxQAAAN0AAAAPAAAAAAAAAAAAAAAAAJgCAABkcnMv&#10;ZG93bnJldi54bWxQSwUGAAAAAAQABAD1AAAAigMAAAAA&#10;" fillcolor="black" strokeweight="0"/>
                <v:oval id="Oval 4895" o:spid="_x0000_s2155" style="position:absolute;left:7823;top:14351;width:228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D+psIA&#10;AADdAAAADwAAAGRycy9kb3ducmV2LnhtbERPz2vCMBS+C/sfwht4s+kU3OiMIoJQdlI32PWRvDXd&#10;mpeaZLX615vDYMeP7/dqM7pODBRi61nBU1GCINbetNwo+Hjfz15AxIRssPNMCq4UYbN+mKywMv7C&#10;RxpOqRE5hGOFCmxKfSVl1JYcxsL3xJn78sFhyjA00gS85HDXyXlZLqXDlnODxZ52lvTP6dcpeHPD&#10;Qde9Dai3y8Pntz3XN3lWavo4bl9BJBrTv/jPXRsFi+d5npvf5Cc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IP6mwgAAAN0AAAAPAAAAAAAAAAAAAAAAAJgCAABkcnMvZG93&#10;bnJldi54bWxQSwUGAAAAAAQABAD1AAAAhwMAAAAA&#10;" fillcolor="black" strokeweight="0"/>
                <v:oval id="Oval 4896" o:spid="_x0000_s2156" style="position:absolute;left:5105;top:2368;width:222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xbPcUA&#10;AADdAAAADwAAAGRycy9kb3ducmV2LnhtbESPQUsDMRSE7wX/Q3iCt27WCq1um5YiCIuntgpeH8lz&#10;s3Xzsk3idvXXN4LQ4zAz3zCrzeg6MVCIrWcF90UJglh703Kj4P3tZfoIIiZkg51nUvBDETbrm8kK&#10;K+PPvKfhkBqRIRwrVGBT6ispo7bkMBa+J87epw8OU5ahkSbgOcNdJ2dlOZcOW84LFnt6tqS/Dt9O&#10;wasbdrrubUC9ne8+jvZU/8qTUne343YJItGYruH/dm0UPCxmT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bFs9xQAAAN0AAAAPAAAAAAAAAAAAAAAAAJgCAABkcnMv&#10;ZG93bnJldi54bWxQSwUGAAAAAAQABAD1AAAAigM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59" type="#_x0000_t75" style="width:17.25pt;height:12.75pt" o:ole="">
            <v:imagedata r:id="rId3077" o:title=""/>
          </v:shape>
          <o:OLEObject Type="Embed" ProgID="Equation.DSMT4" ShapeID="_x0000_i2559" DrawAspect="Content" ObjectID="_1624837075" r:id="rId3078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1860" w:dyaOrig="279">
          <v:shape id="_x0000_i2560" type="#_x0000_t75" style="width:93pt;height:14.25pt" o:ole="">
            <v:imagedata r:id="rId3079" o:title=""/>
          </v:shape>
          <o:OLEObject Type="Embed" ProgID="Equation.DSMT4" ShapeID="_x0000_i2560" DrawAspect="Content" ObjectID="_1624837076" r:id="rId3080"/>
        </w:objec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61" type="#_x0000_t75" style="width:18pt;height:20.25pt" o:ole="">
            <v:imagedata r:id="rId3081" o:title=""/>
          </v:shape>
          <o:OLEObject Type="Embed" ProgID="Equation.DSMT4" ShapeID="_x0000_i2561" DrawAspect="Content" ObjectID="_1624837077" r:id="rId308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6"/>
          <w:sz w:val="26"/>
          <w:szCs w:val="26"/>
        </w:rPr>
        <w:object w:dxaOrig="2299" w:dyaOrig="859">
          <v:shape id="_x0000_i2562" type="#_x0000_t75" style="width:114.75pt;height:42.75pt" o:ole="">
            <v:imagedata r:id="rId3083" o:title=""/>
          </v:shape>
          <o:OLEObject Type="Embed" ProgID="Equation.DSMT4" ShapeID="_x0000_i2562" DrawAspect="Content" ObjectID="_1624837078" r:id="rId3084"/>
        </w:object>
      </w:r>
      <w:r w:rsidRPr="00610F8A">
        <w:rPr>
          <w:sz w:val="26"/>
          <w:szCs w:val="26"/>
        </w:rPr>
        <w:t xml:space="preserve"> đều</w:t>
      </w:r>
      <w:r w:rsidR="007A1347" w:rsidRPr="00610F8A">
        <w:rPr>
          <w:position w:val="-52"/>
          <w:sz w:val="26"/>
          <w:szCs w:val="26"/>
        </w:rPr>
        <w:object w:dxaOrig="2060" w:dyaOrig="1160">
          <v:shape id="_x0000_i2563" type="#_x0000_t75" style="width:102.75pt;height:57.75pt" o:ole="">
            <v:imagedata r:id="rId3085" o:title=""/>
          </v:shape>
          <o:OLEObject Type="Embed" ProgID="Equation.DSMT4" ShapeID="_x0000_i2563" DrawAspect="Content" ObjectID="_1624837079" r:id="rId308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4" type="#_x0000_t75" style="width:27.75pt;height:14.25pt" o:ole="">
            <v:imagedata r:id="rId3087" o:title=""/>
          </v:shape>
          <o:OLEObject Type="Embed" ProgID="Equation.DSMT4" ShapeID="_x0000_i2564" DrawAspect="Content" ObjectID="_1624837080" r:id="rId308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840" w:dyaOrig="420">
          <v:shape id="_x0000_i2565" type="#_x0000_t75" style="width:141.75pt;height:21pt" o:ole="">
            <v:imagedata r:id="rId3089" o:title=""/>
          </v:shape>
          <o:OLEObject Type="Embed" ProgID="Equation.DSMT4" ShapeID="_x0000_i2565" DrawAspect="Content" ObjectID="_1624837081" r:id="rId309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6" type="#_x0000_t75" style="width:27.75pt;height:14.25pt" o:ole="">
            <v:imagedata r:id="rId3091" o:title=""/>
          </v:shape>
          <o:OLEObject Type="Embed" ProgID="Equation.DSMT4" ShapeID="_x0000_i2566" DrawAspect="Content" ObjectID="_1624837082" r:id="rId3092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4720" w:dyaOrig="460">
          <v:shape id="_x0000_i2567" type="#_x0000_t75" style="width:236.25pt;height:23.25pt" o:ole="">
            <v:imagedata r:id="rId3093" o:title=""/>
          </v:shape>
          <o:OLEObject Type="Embed" ProgID="Equation.DSMT4" ShapeID="_x0000_i2567" DrawAspect="Content" ObjectID="_1624837083" r:id="rId309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68" type="#_x0000_t75" style="width:30pt;height:14.25pt" o:ole="">
            <v:imagedata r:id="rId3095" o:title=""/>
          </v:shape>
          <o:OLEObject Type="Embed" ProgID="Equation.DSMT4" ShapeID="_x0000_i2568" DrawAspect="Content" ObjectID="_1624837084" r:id="rId309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940" w:dyaOrig="720">
          <v:shape id="_x0000_i2569" type="#_x0000_t75" style="width:197.25pt;height:36pt" o:ole="">
            <v:imagedata r:id="rId3097" o:title=""/>
          </v:shape>
          <o:OLEObject Type="Embed" ProgID="Equation.DSMT4" ShapeID="_x0000_i2569" DrawAspect="Content" ObjectID="_1624837085" r:id="rId3098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5980" w:dyaOrig="720">
          <v:shape id="_x0000_i2570" type="#_x0000_t75" style="width:299.25pt;height:36pt" o:ole="">
            <v:imagedata r:id="rId3099" o:title=""/>
          </v:shape>
          <o:OLEObject Type="Embed" ProgID="Equation.DSMT4" ShapeID="_x0000_i2570" DrawAspect="Content" ObjectID="_1624837086" r:id="rId3100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"/>
          <w:sz w:val="26"/>
          <w:szCs w:val="26"/>
        </w:rPr>
        <w:object w:dxaOrig="4020" w:dyaOrig="340">
          <v:shape id="_x0000_i2571" type="#_x0000_t75" style="width:201pt;height:17.25pt" o:ole="">
            <v:imagedata r:id="rId3101" o:title=""/>
          </v:shape>
          <o:OLEObject Type="Embed" ProgID="Equation.DSMT4" ShapeID="_x0000_i2571" DrawAspect="Content" ObjectID="_1624837087" r:id="rId3102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72" type="#_x0000_t75" style="width:17.25pt;height:12.75pt" o:ole="">
            <v:imagedata r:id="rId3103" o:title=""/>
          </v:shape>
          <o:OLEObject Type="Embed" ProgID="Equation.DSMT4" ShapeID="_x0000_i2572" DrawAspect="Content" ObjectID="_1624837088" r:id="rId3104"/>
        </w:object>
      </w:r>
      <w:r w:rsidR="007A1347" w:rsidRPr="00610F8A">
        <w:rPr>
          <w:position w:val="-6"/>
          <w:sz w:val="26"/>
          <w:szCs w:val="26"/>
        </w:rPr>
        <w:object w:dxaOrig="1800" w:dyaOrig="340">
          <v:shape id="_x0000_i2573" type="#_x0000_t75" style="width:90pt;height:17.25pt" o:ole="">
            <v:imagedata r:id="rId3105" o:title=""/>
          </v:shape>
          <o:OLEObject Type="Embed" ProgID="Equation.DSMT4" ShapeID="_x0000_i2573" DrawAspect="Content" ObjectID="_1624837089" r:id="rId310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4" type="#_x0000_t75" style="width:20.25pt;height:20.25pt" o:ole="">
            <v:imagedata r:id="rId3107" o:title=""/>
          </v:shape>
          <o:OLEObject Type="Embed" ProgID="Equation.DSMT4" ShapeID="_x0000_i2574" DrawAspect="Content" ObjectID="_1624837090" r:id="rId310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75" type="#_x0000_t75" style="width:18pt;height:20.25pt" o:ole="">
            <v:imagedata r:id="rId3109" o:title=""/>
          </v:shape>
          <o:OLEObject Type="Embed" ProgID="Equation.DSMT4" ShapeID="_x0000_i2575" DrawAspect="Content" ObjectID="_1624837091" r:id="rId311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6" type="#_x0000_t75" style="width:20.25pt;height:20.25pt" o:ole="">
            <v:imagedata r:id="rId3111" o:title=""/>
          </v:shape>
          <o:OLEObject Type="Embed" ProgID="Equation.DSMT4" ShapeID="_x0000_i2576" DrawAspect="Content" ObjectID="_1624837092" r:id="rId3112"/>
        </w:object>
      </w:r>
      <w:r w:rsidRPr="00610F8A">
        <w:rPr>
          <w:sz w:val="26"/>
          <w:szCs w:val="26"/>
        </w:rPr>
        <w:t xml:space="preserve">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577" type="#_x0000_t75" style="width:78pt;height:20.25pt" o:ole="">
            <v:imagedata r:id="rId3113" o:title=""/>
          </v:shape>
          <o:OLEObject Type="Embed" ProgID="Equation.DSMT4" ShapeID="_x0000_i2577" DrawAspect="Content" ObjectID="_1624837093" r:id="rId311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3720" w:dyaOrig="720">
          <v:shape id="_x0000_i2578" type="#_x0000_t75" style="width:186pt;height:36pt" o:ole="">
            <v:imagedata r:id="rId3115" o:title=""/>
          </v:shape>
          <o:OLEObject Type="Embed" ProgID="Equation.DSMT4" ShapeID="_x0000_i2578" DrawAspect="Content" ObjectID="_1624837094" r:id="rId311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op </w:t>
      </w:r>
      <w:r w:rsidR="007A1347" w:rsidRPr="00610F8A">
        <w:rPr>
          <w:position w:val="-26"/>
          <w:sz w:val="26"/>
          <w:szCs w:val="26"/>
        </w:rPr>
        <w:object w:dxaOrig="2980" w:dyaOrig="720">
          <v:shape id="_x0000_i2579" type="#_x0000_t75" style="width:149.25pt;height:36pt" o:ole="">
            <v:imagedata r:id="rId3117" o:title=""/>
          </v:shape>
          <o:OLEObject Type="Embed" ProgID="Equation.DSMT4" ShapeID="_x0000_i2579" DrawAspect="Content" ObjectID="_1624837095" r:id="rId311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ách 2.</w:t>
      </w:r>
      <w:r w:rsidRPr="00610F8A">
        <w:rPr>
          <w:sz w:val="26"/>
          <w:szCs w:val="26"/>
        </w:rPr>
        <w:t xml:space="preserve"> (Dùng phương pháp tỉ số thể tích-Bạn đọc sẽ hiểu rõ hơn vấn đề này ở </w:t>
      </w:r>
      <w:r w:rsidRPr="00610F8A">
        <w:rPr>
          <w:sz w:val="26"/>
          <w:szCs w:val="26"/>
          <w:highlight w:val="red"/>
        </w:rPr>
        <w:t>Bài ???</w:t>
      </w:r>
      <w:r w:rsidRPr="00610F8A">
        <w:rPr>
          <w:sz w:val="26"/>
          <w:szCs w:val="26"/>
        </w:rPr>
        <w:t xml:space="preserve"> đến Bài ???)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rên cạnh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580" type="#_x0000_t75" style="width:20.25pt;height:14.25pt" o:ole="">
            <v:imagedata r:id="rId3119" o:title=""/>
          </v:shape>
          <o:OLEObject Type="Embed" ProgID="Equation.DSMT4" ShapeID="_x0000_i2580" DrawAspect="Content" ObjectID="_1624837096" r:id="rId3120"/>
        </w:object>
      </w:r>
      <w:r w:rsidRPr="00610F8A">
        <w:rPr>
          <w:sz w:val="26"/>
          <w:szCs w:val="26"/>
        </w:rPr>
        <w:t xml:space="preserve"> lấy điểm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2581" type="#_x0000_t75" style="width:14.25pt;height:12.75pt" o:ole="">
            <v:imagedata r:id="rId3121" o:title=""/>
          </v:shape>
          <o:OLEObject Type="Embed" ProgID="Equation.DSMT4" ShapeID="_x0000_i2581" DrawAspect="Content" ObjectID="_1624837097" r:id="rId3122"/>
        </w:object>
      </w:r>
      <w:r w:rsidRPr="00610F8A">
        <w:rPr>
          <w:sz w:val="26"/>
          <w:szCs w:val="26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82" type="#_x0000_t75" style="width:39.75pt;height:14.25pt" o:ole="">
            <v:imagedata r:id="rId3123" o:title=""/>
          </v:shape>
          <o:OLEObject Type="Embed" ProgID="Equation.DSMT4" ShapeID="_x0000_i2582" DrawAspect="Content" ObjectID="_1624837098" r:id="rId312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Dễ dàng suy ra </w:t>
      </w:r>
      <w:r w:rsidR="007A1347" w:rsidRPr="00610F8A">
        <w:rPr>
          <w:position w:val="-38"/>
          <w:sz w:val="26"/>
          <w:szCs w:val="26"/>
        </w:rPr>
        <w:object w:dxaOrig="5500" w:dyaOrig="900">
          <v:shape id="_x0000_i2583" type="#_x0000_t75" style="width:275.25pt;height:45pt" o:ole="">
            <v:imagedata r:id="rId3125" o:title=""/>
          </v:shape>
          <o:OLEObject Type="Embed" ProgID="Equation.DSMT4" ShapeID="_x0000_i2583" DrawAspect="Content" ObjectID="_1624837099" r:id="rId3126"/>
        </w:objec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48560</wp:posOffset>
                </wp:positionH>
                <wp:positionV relativeFrom="paragraph">
                  <wp:posOffset>132080</wp:posOffset>
                </wp:positionV>
                <wp:extent cx="2828290" cy="2158365"/>
                <wp:effectExtent l="635" t="0" r="0" b="0"/>
                <wp:wrapNone/>
                <wp:docPr id="3581" name="Canvas 48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54" name="Line 4899"/>
                        <wps:cNvCnPr/>
                        <wps:spPr bwMode="auto">
                          <a:xfrm>
                            <a:off x="217805" y="850900"/>
                            <a:ext cx="45593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5" name="Freeform 4900"/>
                        <wps:cNvSpPr>
                          <a:spLocks noEditPoints="1"/>
                        </wps:cNvSpPr>
                        <wps:spPr bwMode="auto">
                          <a:xfrm>
                            <a:off x="217805" y="847090"/>
                            <a:ext cx="1164590" cy="6985"/>
                          </a:xfrm>
                          <a:custGeom>
                            <a:avLst/>
                            <a:gdLst>
                              <a:gd name="T0" fmla="*/ 66 w 1834"/>
                              <a:gd name="T1" fmla="*/ 0 h 11"/>
                              <a:gd name="T2" fmla="*/ 0 w 1834"/>
                              <a:gd name="T3" fmla="*/ 11 h 11"/>
                              <a:gd name="T4" fmla="*/ 110 w 1834"/>
                              <a:gd name="T5" fmla="*/ 0 h 11"/>
                              <a:gd name="T6" fmla="*/ 176 w 1834"/>
                              <a:gd name="T7" fmla="*/ 11 h 11"/>
                              <a:gd name="T8" fmla="*/ 110 w 1834"/>
                              <a:gd name="T9" fmla="*/ 0 h 11"/>
                              <a:gd name="T10" fmla="*/ 287 w 1834"/>
                              <a:gd name="T11" fmla="*/ 0 h 11"/>
                              <a:gd name="T12" fmla="*/ 221 w 1834"/>
                              <a:gd name="T13" fmla="*/ 11 h 11"/>
                              <a:gd name="T14" fmla="*/ 331 w 1834"/>
                              <a:gd name="T15" fmla="*/ 0 h 11"/>
                              <a:gd name="T16" fmla="*/ 397 w 1834"/>
                              <a:gd name="T17" fmla="*/ 11 h 11"/>
                              <a:gd name="T18" fmla="*/ 331 w 1834"/>
                              <a:gd name="T19" fmla="*/ 0 h 11"/>
                              <a:gd name="T20" fmla="*/ 508 w 1834"/>
                              <a:gd name="T21" fmla="*/ 0 h 11"/>
                              <a:gd name="T22" fmla="*/ 442 w 1834"/>
                              <a:gd name="T23" fmla="*/ 11 h 11"/>
                              <a:gd name="T24" fmla="*/ 552 w 1834"/>
                              <a:gd name="T25" fmla="*/ 0 h 11"/>
                              <a:gd name="T26" fmla="*/ 619 w 1834"/>
                              <a:gd name="T27" fmla="*/ 11 h 11"/>
                              <a:gd name="T28" fmla="*/ 552 w 1834"/>
                              <a:gd name="T29" fmla="*/ 0 h 11"/>
                              <a:gd name="T30" fmla="*/ 729 w 1834"/>
                              <a:gd name="T31" fmla="*/ 0 h 11"/>
                              <a:gd name="T32" fmla="*/ 663 w 1834"/>
                              <a:gd name="T33" fmla="*/ 11 h 11"/>
                              <a:gd name="T34" fmla="*/ 773 w 1834"/>
                              <a:gd name="T35" fmla="*/ 0 h 11"/>
                              <a:gd name="T36" fmla="*/ 840 w 1834"/>
                              <a:gd name="T37" fmla="*/ 11 h 11"/>
                              <a:gd name="T38" fmla="*/ 773 w 1834"/>
                              <a:gd name="T39" fmla="*/ 0 h 11"/>
                              <a:gd name="T40" fmla="*/ 950 w 1834"/>
                              <a:gd name="T41" fmla="*/ 0 h 11"/>
                              <a:gd name="T42" fmla="*/ 884 w 1834"/>
                              <a:gd name="T43" fmla="*/ 11 h 11"/>
                              <a:gd name="T44" fmla="*/ 994 w 1834"/>
                              <a:gd name="T45" fmla="*/ 0 h 11"/>
                              <a:gd name="T46" fmla="*/ 1061 w 1834"/>
                              <a:gd name="T47" fmla="*/ 11 h 11"/>
                              <a:gd name="T48" fmla="*/ 994 w 1834"/>
                              <a:gd name="T49" fmla="*/ 0 h 11"/>
                              <a:gd name="T50" fmla="*/ 1171 w 1834"/>
                              <a:gd name="T51" fmla="*/ 0 h 11"/>
                              <a:gd name="T52" fmla="*/ 1105 w 1834"/>
                              <a:gd name="T53" fmla="*/ 11 h 11"/>
                              <a:gd name="T54" fmla="*/ 1215 w 1834"/>
                              <a:gd name="T55" fmla="*/ 0 h 11"/>
                              <a:gd name="T56" fmla="*/ 1282 w 1834"/>
                              <a:gd name="T57" fmla="*/ 11 h 11"/>
                              <a:gd name="T58" fmla="*/ 1215 w 1834"/>
                              <a:gd name="T59" fmla="*/ 0 h 11"/>
                              <a:gd name="T60" fmla="*/ 1392 w 1834"/>
                              <a:gd name="T61" fmla="*/ 0 h 11"/>
                              <a:gd name="T62" fmla="*/ 1326 w 1834"/>
                              <a:gd name="T63" fmla="*/ 11 h 11"/>
                              <a:gd name="T64" fmla="*/ 1436 w 1834"/>
                              <a:gd name="T65" fmla="*/ 0 h 11"/>
                              <a:gd name="T66" fmla="*/ 1503 w 1834"/>
                              <a:gd name="T67" fmla="*/ 11 h 11"/>
                              <a:gd name="T68" fmla="*/ 1436 w 1834"/>
                              <a:gd name="T69" fmla="*/ 0 h 11"/>
                              <a:gd name="T70" fmla="*/ 1613 w 1834"/>
                              <a:gd name="T71" fmla="*/ 0 h 11"/>
                              <a:gd name="T72" fmla="*/ 1547 w 1834"/>
                              <a:gd name="T73" fmla="*/ 11 h 11"/>
                              <a:gd name="T74" fmla="*/ 1657 w 1834"/>
                              <a:gd name="T75" fmla="*/ 0 h 11"/>
                              <a:gd name="T76" fmla="*/ 1724 w 1834"/>
                              <a:gd name="T77" fmla="*/ 11 h 11"/>
                              <a:gd name="T78" fmla="*/ 1657 w 1834"/>
                              <a:gd name="T79" fmla="*/ 0 h 11"/>
                              <a:gd name="T80" fmla="*/ 1834 w 1834"/>
                              <a:gd name="T81" fmla="*/ 0 h 11"/>
                              <a:gd name="T82" fmla="*/ 1768 w 1834"/>
                              <a:gd name="T8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34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1" y="0"/>
                                </a:moveTo>
                                <a:lnTo>
                                  <a:pt x="287" y="0"/>
                                </a:lnTo>
                                <a:lnTo>
                                  <a:pt x="287" y="11"/>
                                </a:lnTo>
                                <a:lnTo>
                                  <a:pt x="221" y="11"/>
                                </a:lnTo>
                                <a:lnTo>
                                  <a:pt x="221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97" y="0"/>
                                </a:lnTo>
                                <a:lnTo>
                                  <a:pt x="397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42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1"/>
                                </a:lnTo>
                                <a:lnTo>
                                  <a:pt x="442" y="11"/>
                                </a:lnTo>
                                <a:lnTo>
                                  <a:pt x="442" y="0"/>
                                </a:lnTo>
                                <a:close/>
                                <a:moveTo>
                                  <a:pt x="552" y="0"/>
                                </a:moveTo>
                                <a:lnTo>
                                  <a:pt x="619" y="0"/>
                                </a:lnTo>
                                <a:lnTo>
                                  <a:pt x="619" y="11"/>
                                </a:lnTo>
                                <a:lnTo>
                                  <a:pt x="552" y="11"/>
                                </a:lnTo>
                                <a:lnTo>
                                  <a:pt x="552" y="0"/>
                                </a:lnTo>
                                <a:close/>
                                <a:moveTo>
                                  <a:pt x="663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11"/>
                                </a:lnTo>
                                <a:lnTo>
                                  <a:pt x="663" y="11"/>
                                </a:lnTo>
                                <a:lnTo>
                                  <a:pt x="663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40" y="0"/>
                                </a:lnTo>
                                <a:lnTo>
                                  <a:pt x="840" y="11"/>
                                </a:lnTo>
                                <a:lnTo>
                                  <a:pt x="773" y="11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50" y="0"/>
                                </a:lnTo>
                                <a:lnTo>
                                  <a:pt x="950" y="11"/>
                                </a:lnTo>
                                <a:lnTo>
                                  <a:pt x="884" y="11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94" y="0"/>
                                </a:moveTo>
                                <a:lnTo>
                                  <a:pt x="1061" y="0"/>
                                </a:lnTo>
                                <a:lnTo>
                                  <a:pt x="1061" y="11"/>
                                </a:lnTo>
                                <a:lnTo>
                                  <a:pt x="994" y="11"/>
                                </a:lnTo>
                                <a:lnTo>
                                  <a:pt x="99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1"/>
                                </a:lnTo>
                                <a:lnTo>
                                  <a:pt x="1105" y="11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15" y="0"/>
                                </a:moveTo>
                                <a:lnTo>
                                  <a:pt x="1282" y="0"/>
                                </a:lnTo>
                                <a:lnTo>
                                  <a:pt x="1282" y="11"/>
                                </a:lnTo>
                                <a:lnTo>
                                  <a:pt x="1215" y="11"/>
                                </a:lnTo>
                                <a:lnTo>
                                  <a:pt x="1215" y="0"/>
                                </a:lnTo>
                                <a:close/>
                                <a:moveTo>
                                  <a:pt x="1326" y="0"/>
                                </a:moveTo>
                                <a:lnTo>
                                  <a:pt x="1392" y="0"/>
                                </a:lnTo>
                                <a:lnTo>
                                  <a:pt x="1392" y="11"/>
                                </a:lnTo>
                                <a:lnTo>
                                  <a:pt x="1326" y="11"/>
                                </a:lnTo>
                                <a:lnTo>
                                  <a:pt x="1326" y="0"/>
                                </a:lnTo>
                                <a:close/>
                                <a:moveTo>
                                  <a:pt x="1436" y="0"/>
                                </a:moveTo>
                                <a:lnTo>
                                  <a:pt x="1503" y="0"/>
                                </a:lnTo>
                                <a:lnTo>
                                  <a:pt x="1503" y="11"/>
                                </a:lnTo>
                                <a:lnTo>
                                  <a:pt x="1436" y="11"/>
                                </a:lnTo>
                                <a:lnTo>
                                  <a:pt x="143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1"/>
                                </a:lnTo>
                                <a:lnTo>
                                  <a:pt x="1547" y="11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57" y="0"/>
                                </a:moveTo>
                                <a:lnTo>
                                  <a:pt x="1724" y="0"/>
                                </a:lnTo>
                                <a:lnTo>
                                  <a:pt x="1724" y="11"/>
                                </a:lnTo>
                                <a:lnTo>
                                  <a:pt x="1657" y="11"/>
                                </a:lnTo>
                                <a:lnTo>
                                  <a:pt x="1657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34" y="0"/>
                                </a:lnTo>
                                <a:lnTo>
                                  <a:pt x="1834" y="11"/>
                                </a:lnTo>
                                <a:lnTo>
                                  <a:pt x="1768" y="11"/>
                                </a:lnTo>
                                <a:lnTo>
                                  <a:pt x="17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6" name="Line 4901"/>
                        <wps:cNvCnPr/>
                        <wps:spPr bwMode="auto">
                          <a:xfrm flipV="1">
                            <a:off x="673735" y="850900"/>
                            <a:ext cx="73660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7" name="Line 4902"/>
                        <wps:cNvCnPr/>
                        <wps:spPr bwMode="auto">
                          <a:xfrm>
                            <a:off x="814070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8" name="Line 4903"/>
                        <wps:cNvCnPr/>
                        <wps:spPr bwMode="auto">
                          <a:xfrm flipH="1">
                            <a:off x="673735" y="246380"/>
                            <a:ext cx="140335" cy="10052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0" name="Line 4904"/>
                        <wps:cNvCnPr/>
                        <wps:spPr bwMode="auto">
                          <a:xfrm flipH="1">
                            <a:off x="217805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1" name="Line 4905"/>
                        <wps:cNvCnPr/>
                        <wps:spPr bwMode="auto">
                          <a:xfrm>
                            <a:off x="1410335" y="850900"/>
                            <a:ext cx="1193165" cy="1209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2" name="Line 4906"/>
                        <wps:cNvCnPr/>
                        <wps:spPr bwMode="auto">
                          <a:xfrm>
                            <a:off x="673735" y="1251585"/>
                            <a:ext cx="1929765" cy="808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3" name="Freeform 4907"/>
                        <wps:cNvSpPr>
                          <a:spLocks noEditPoints="1"/>
                        </wps:cNvSpPr>
                        <wps:spPr bwMode="auto">
                          <a:xfrm>
                            <a:off x="215900" y="847725"/>
                            <a:ext cx="2389505" cy="1215390"/>
                          </a:xfrm>
                          <a:custGeom>
                            <a:avLst/>
                            <a:gdLst>
                              <a:gd name="T0" fmla="*/ 0 w 3763"/>
                              <a:gd name="T1" fmla="*/ 10 h 1914"/>
                              <a:gd name="T2" fmla="*/ 158 w 3763"/>
                              <a:gd name="T3" fmla="*/ 90 h 1914"/>
                              <a:gd name="T4" fmla="*/ 262 w 3763"/>
                              <a:gd name="T5" fmla="*/ 130 h 1914"/>
                              <a:gd name="T6" fmla="*/ 301 w 3763"/>
                              <a:gd name="T7" fmla="*/ 150 h 1914"/>
                              <a:gd name="T8" fmla="*/ 301 w 3763"/>
                              <a:gd name="T9" fmla="*/ 150 h 1914"/>
                              <a:gd name="T10" fmla="*/ 395 w 3763"/>
                              <a:gd name="T11" fmla="*/ 210 h 1914"/>
                              <a:gd name="T12" fmla="*/ 553 w 3763"/>
                              <a:gd name="T13" fmla="*/ 290 h 1914"/>
                              <a:gd name="T14" fmla="*/ 656 w 3763"/>
                              <a:gd name="T15" fmla="*/ 330 h 1914"/>
                              <a:gd name="T16" fmla="*/ 696 w 3763"/>
                              <a:gd name="T17" fmla="*/ 350 h 1914"/>
                              <a:gd name="T18" fmla="*/ 696 w 3763"/>
                              <a:gd name="T19" fmla="*/ 350 h 1914"/>
                              <a:gd name="T20" fmla="*/ 789 w 3763"/>
                              <a:gd name="T21" fmla="*/ 409 h 1914"/>
                              <a:gd name="T22" fmla="*/ 947 w 3763"/>
                              <a:gd name="T23" fmla="*/ 490 h 1914"/>
                              <a:gd name="T24" fmla="*/ 1051 w 3763"/>
                              <a:gd name="T25" fmla="*/ 530 h 1914"/>
                              <a:gd name="T26" fmla="*/ 1090 w 3763"/>
                              <a:gd name="T27" fmla="*/ 550 h 1914"/>
                              <a:gd name="T28" fmla="*/ 1090 w 3763"/>
                              <a:gd name="T29" fmla="*/ 550 h 1914"/>
                              <a:gd name="T30" fmla="*/ 1184 w 3763"/>
                              <a:gd name="T31" fmla="*/ 609 h 1914"/>
                              <a:gd name="T32" fmla="*/ 1341 w 3763"/>
                              <a:gd name="T33" fmla="*/ 689 h 1914"/>
                              <a:gd name="T34" fmla="*/ 1445 w 3763"/>
                              <a:gd name="T35" fmla="*/ 729 h 1914"/>
                              <a:gd name="T36" fmla="*/ 1484 w 3763"/>
                              <a:gd name="T37" fmla="*/ 750 h 1914"/>
                              <a:gd name="T38" fmla="*/ 1484 w 3763"/>
                              <a:gd name="T39" fmla="*/ 750 h 1914"/>
                              <a:gd name="T40" fmla="*/ 1578 w 3763"/>
                              <a:gd name="T41" fmla="*/ 809 h 1914"/>
                              <a:gd name="T42" fmla="*/ 1736 w 3763"/>
                              <a:gd name="T43" fmla="*/ 889 h 1914"/>
                              <a:gd name="T44" fmla="*/ 1839 w 3763"/>
                              <a:gd name="T45" fmla="*/ 929 h 1914"/>
                              <a:gd name="T46" fmla="*/ 1879 w 3763"/>
                              <a:gd name="T47" fmla="*/ 950 h 1914"/>
                              <a:gd name="T48" fmla="*/ 1879 w 3763"/>
                              <a:gd name="T49" fmla="*/ 950 h 1914"/>
                              <a:gd name="T50" fmla="*/ 1972 w 3763"/>
                              <a:gd name="T51" fmla="*/ 1009 h 1914"/>
                              <a:gd name="T52" fmla="*/ 2130 w 3763"/>
                              <a:gd name="T53" fmla="*/ 1089 h 1914"/>
                              <a:gd name="T54" fmla="*/ 2234 w 3763"/>
                              <a:gd name="T55" fmla="*/ 1129 h 1914"/>
                              <a:gd name="T56" fmla="*/ 2273 w 3763"/>
                              <a:gd name="T57" fmla="*/ 1149 h 1914"/>
                              <a:gd name="T58" fmla="*/ 2273 w 3763"/>
                              <a:gd name="T59" fmla="*/ 1149 h 1914"/>
                              <a:gd name="T60" fmla="*/ 2367 w 3763"/>
                              <a:gd name="T61" fmla="*/ 1209 h 1914"/>
                              <a:gd name="T62" fmla="*/ 2525 w 3763"/>
                              <a:gd name="T63" fmla="*/ 1289 h 1914"/>
                              <a:gd name="T64" fmla="*/ 2628 w 3763"/>
                              <a:gd name="T65" fmla="*/ 1329 h 1914"/>
                              <a:gd name="T66" fmla="*/ 2668 w 3763"/>
                              <a:gd name="T67" fmla="*/ 1349 h 1914"/>
                              <a:gd name="T68" fmla="*/ 2668 w 3763"/>
                              <a:gd name="T69" fmla="*/ 1349 h 1914"/>
                              <a:gd name="T70" fmla="*/ 2762 w 3763"/>
                              <a:gd name="T71" fmla="*/ 1409 h 1914"/>
                              <a:gd name="T72" fmla="*/ 2919 w 3763"/>
                              <a:gd name="T73" fmla="*/ 1489 h 1914"/>
                              <a:gd name="T74" fmla="*/ 3023 w 3763"/>
                              <a:gd name="T75" fmla="*/ 1529 h 1914"/>
                              <a:gd name="T76" fmla="*/ 3062 w 3763"/>
                              <a:gd name="T77" fmla="*/ 1549 h 1914"/>
                              <a:gd name="T78" fmla="*/ 3062 w 3763"/>
                              <a:gd name="T79" fmla="*/ 1549 h 1914"/>
                              <a:gd name="T80" fmla="*/ 3156 w 3763"/>
                              <a:gd name="T81" fmla="*/ 1609 h 1914"/>
                              <a:gd name="T82" fmla="*/ 3314 w 3763"/>
                              <a:gd name="T83" fmla="*/ 1689 h 1914"/>
                              <a:gd name="T84" fmla="*/ 3417 w 3763"/>
                              <a:gd name="T85" fmla="*/ 1729 h 1914"/>
                              <a:gd name="T86" fmla="*/ 3457 w 3763"/>
                              <a:gd name="T87" fmla="*/ 1749 h 1914"/>
                              <a:gd name="T88" fmla="*/ 3457 w 3763"/>
                              <a:gd name="T89" fmla="*/ 1749 h 1914"/>
                              <a:gd name="T90" fmla="*/ 3550 w 3763"/>
                              <a:gd name="T91" fmla="*/ 1809 h 1914"/>
                              <a:gd name="T92" fmla="*/ 3708 w 3763"/>
                              <a:gd name="T93" fmla="*/ 1889 h 1914"/>
                              <a:gd name="T94" fmla="*/ 3763 w 3763"/>
                              <a:gd name="T95" fmla="*/ 1904 h 1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763" h="1914">
                                <a:moveTo>
                                  <a:pt x="5" y="0"/>
                                </a:moveTo>
                                <a:lnTo>
                                  <a:pt x="64" y="30"/>
                                </a:lnTo>
                                <a:lnTo>
                                  <a:pt x="59" y="4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104" y="50"/>
                                </a:moveTo>
                                <a:lnTo>
                                  <a:pt x="163" y="80"/>
                                </a:lnTo>
                                <a:lnTo>
                                  <a:pt x="158" y="90"/>
                                </a:lnTo>
                                <a:lnTo>
                                  <a:pt x="99" y="60"/>
                                </a:lnTo>
                                <a:lnTo>
                                  <a:pt x="104" y="50"/>
                                </a:lnTo>
                                <a:close/>
                                <a:moveTo>
                                  <a:pt x="202" y="100"/>
                                </a:moveTo>
                                <a:lnTo>
                                  <a:pt x="262" y="130"/>
                                </a:lnTo>
                                <a:lnTo>
                                  <a:pt x="257" y="140"/>
                                </a:lnTo>
                                <a:lnTo>
                                  <a:pt x="198" y="110"/>
                                </a:lnTo>
                                <a:lnTo>
                                  <a:pt x="202" y="100"/>
                                </a:lnTo>
                                <a:close/>
                                <a:moveTo>
                                  <a:pt x="301" y="150"/>
                                </a:moveTo>
                                <a:lnTo>
                                  <a:pt x="360" y="180"/>
                                </a:lnTo>
                                <a:lnTo>
                                  <a:pt x="355" y="190"/>
                                </a:lnTo>
                                <a:lnTo>
                                  <a:pt x="296" y="160"/>
                                </a:lnTo>
                                <a:lnTo>
                                  <a:pt x="301" y="150"/>
                                </a:lnTo>
                                <a:close/>
                                <a:moveTo>
                                  <a:pt x="400" y="200"/>
                                </a:moveTo>
                                <a:lnTo>
                                  <a:pt x="459" y="230"/>
                                </a:lnTo>
                                <a:lnTo>
                                  <a:pt x="454" y="240"/>
                                </a:lnTo>
                                <a:lnTo>
                                  <a:pt x="395" y="210"/>
                                </a:lnTo>
                                <a:lnTo>
                                  <a:pt x="400" y="200"/>
                                </a:lnTo>
                                <a:close/>
                                <a:moveTo>
                                  <a:pt x="498" y="250"/>
                                </a:moveTo>
                                <a:lnTo>
                                  <a:pt x="557" y="280"/>
                                </a:lnTo>
                                <a:lnTo>
                                  <a:pt x="553" y="290"/>
                                </a:lnTo>
                                <a:lnTo>
                                  <a:pt x="493" y="260"/>
                                </a:lnTo>
                                <a:lnTo>
                                  <a:pt x="498" y="250"/>
                                </a:lnTo>
                                <a:close/>
                                <a:moveTo>
                                  <a:pt x="597" y="300"/>
                                </a:moveTo>
                                <a:lnTo>
                                  <a:pt x="656" y="330"/>
                                </a:lnTo>
                                <a:lnTo>
                                  <a:pt x="651" y="339"/>
                                </a:lnTo>
                                <a:lnTo>
                                  <a:pt x="592" y="310"/>
                                </a:lnTo>
                                <a:lnTo>
                                  <a:pt x="597" y="300"/>
                                </a:lnTo>
                                <a:close/>
                                <a:moveTo>
                                  <a:pt x="696" y="350"/>
                                </a:moveTo>
                                <a:lnTo>
                                  <a:pt x="755" y="380"/>
                                </a:lnTo>
                                <a:lnTo>
                                  <a:pt x="750" y="390"/>
                                </a:lnTo>
                                <a:lnTo>
                                  <a:pt x="690" y="360"/>
                                </a:lnTo>
                                <a:lnTo>
                                  <a:pt x="696" y="350"/>
                                </a:lnTo>
                                <a:close/>
                                <a:moveTo>
                                  <a:pt x="794" y="400"/>
                                </a:moveTo>
                                <a:lnTo>
                                  <a:pt x="853" y="430"/>
                                </a:lnTo>
                                <a:lnTo>
                                  <a:pt x="848" y="440"/>
                                </a:lnTo>
                                <a:lnTo>
                                  <a:pt x="789" y="409"/>
                                </a:lnTo>
                                <a:lnTo>
                                  <a:pt x="794" y="400"/>
                                </a:lnTo>
                                <a:close/>
                                <a:moveTo>
                                  <a:pt x="893" y="450"/>
                                </a:moveTo>
                                <a:lnTo>
                                  <a:pt x="952" y="480"/>
                                </a:lnTo>
                                <a:lnTo>
                                  <a:pt x="947" y="490"/>
                                </a:lnTo>
                                <a:lnTo>
                                  <a:pt x="888" y="460"/>
                                </a:lnTo>
                                <a:lnTo>
                                  <a:pt x="893" y="450"/>
                                </a:lnTo>
                                <a:close/>
                                <a:moveTo>
                                  <a:pt x="991" y="500"/>
                                </a:moveTo>
                                <a:lnTo>
                                  <a:pt x="1051" y="530"/>
                                </a:lnTo>
                                <a:lnTo>
                                  <a:pt x="1045" y="539"/>
                                </a:lnTo>
                                <a:lnTo>
                                  <a:pt x="986" y="510"/>
                                </a:lnTo>
                                <a:lnTo>
                                  <a:pt x="991" y="500"/>
                                </a:lnTo>
                                <a:close/>
                                <a:moveTo>
                                  <a:pt x="1090" y="550"/>
                                </a:moveTo>
                                <a:lnTo>
                                  <a:pt x="1149" y="580"/>
                                </a:lnTo>
                                <a:lnTo>
                                  <a:pt x="1144" y="589"/>
                                </a:lnTo>
                                <a:lnTo>
                                  <a:pt x="1085" y="560"/>
                                </a:lnTo>
                                <a:lnTo>
                                  <a:pt x="1090" y="550"/>
                                </a:lnTo>
                                <a:close/>
                                <a:moveTo>
                                  <a:pt x="1189" y="600"/>
                                </a:moveTo>
                                <a:lnTo>
                                  <a:pt x="1248" y="630"/>
                                </a:lnTo>
                                <a:lnTo>
                                  <a:pt x="1243" y="640"/>
                                </a:lnTo>
                                <a:lnTo>
                                  <a:pt x="1184" y="609"/>
                                </a:lnTo>
                                <a:lnTo>
                                  <a:pt x="1189" y="600"/>
                                </a:lnTo>
                                <a:close/>
                                <a:moveTo>
                                  <a:pt x="1287" y="650"/>
                                </a:moveTo>
                                <a:lnTo>
                                  <a:pt x="1346" y="680"/>
                                </a:lnTo>
                                <a:lnTo>
                                  <a:pt x="1341" y="689"/>
                                </a:lnTo>
                                <a:lnTo>
                                  <a:pt x="1282" y="659"/>
                                </a:lnTo>
                                <a:lnTo>
                                  <a:pt x="1287" y="650"/>
                                </a:lnTo>
                                <a:close/>
                                <a:moveTo>
                                  <a:pt x="1386" y="700"/>
                                </a:moveTo>
                                <a:lnTo>
                                  <a:pt x="1445" y="729"/>
                                </a:lnTo>
                                <a:lnTo>
                                  <a:pt x="1440" y="739"/>
                                </a:lnTo>
                                <a:lnTo>
                                  <a:pt x="1381" y="710"/>
                                </a:lnTo>
                                <a:lnTo>
                                  <a:pt x="1386" y="700"/>
                                </a:lnTo>
                                <a:close/>
                                <a:moveTo>
                                  <a:pt x="1484" y="750"/>
                                </a:moveTo>
                                <a:lnTo>
                                  <a:pt x="1544" y="779"/>
                                </a:lnTo>
                                <a:lnTo>
                                  <a:pt x="1539" y="789"/>
                                </a:lnTo>
                                <a:lnTo>
                                  <a:pt x="1480" y="759"/>
                                </a:lnTo>
                                <a:lnTo>
                                  <a:pt x="1484" y="750"/>
                                </a:lnTo>
                                <a:close/>
                                <a:moveTo>
                                  <a:pt x="1583" y="799"/>
                                </a:moveTo>
                                <a:lnTo>
                                  <a:pt x="1642" y="830"/>
                                </a:lnTo>
                                <a:lnTo>
                                  <a:pt x="1637" y="839"/>
                                </a:lnTo>
                                <a:lnTo>
                                  <a:pt x="1578" y="809"/>
                                </a:lnTo>
                                <a:lnTo>
                                  <a:pt x="1583" y="799"/>
                                </a:lnTo>
                                <a:close/>
                                <a:moveTo>
                                  <a:pt x="1682" y="849"/>
                                </a:moveTo>
                                <a:lnTo>
                                  <a:pt x="1741" y="880"/>
                                </a:lnTo>
                                <a:lnTo>
                                  <a:pt x="1736" y="889"/>
                                </a:lnTo>
                                <a:lnTo>
                                  <a:pt x="1677" y="859"/>
                                </a:lnTo>
                                <a:lnTo>
                                  <a:pt x="1682" y="849"/>
                                </a:lnTo>
                                <a:close/>
                                <a:moveTo>
                                  <a:pt x="1780" y="900"/>
                                </a:moveTo>
                                <a:lnTo>
                                  <a:pt x="1839" y="929"/>
                                </a:lnTo>
                                <a:lnTo>
                                  <a:pt x="1835" y="939"/>
                                </a:lnTo>
                                <a:lnTo>
                                  <a:pt x="1775" y="909"/>
                                </a:lnTo>
                                <a:lnTo>
                                  <a:pt x="1780" y="900"/>
                                </a:lnTo>
                                <a:close/>
                                <a:moveTo>
                                  <a:pt x="1879" y="950"/>
                                </a:moveTo>
                                <a:lnTo>
                                  <a:pt x="1938" y="979"/>
                                </a:lnTo>
                                <a:lnTo>
                                  <a:pt x="1933" y="989"/>
                                </a:lnTo>
                                <a:lnTo>
                                  <a:pt x="1874" y="959"/>
                                </a:lnTo>
                                <a:lnTo>
                                  <a:pt x="1879" y="950"/>
                                </a:lnTo>
                                <a:close/>
                                <a:moveTo>
                                  <a:pt x="1978" y="999"/>
                                </a:moveTo>
                                <a:lnTo>
                                  <a:pt x="2037" y="1029"/>
                                </a:lnTo>
                                <a:lnTo>
                                  <a:pt x="2032" y="1039"/>
                                </a:lnTo>
                                <a:lnTo>
                                  <a:pt x="1972" y="1009"/>
                                </a:lnTo>
                                <a:lnTo>
                                  <a:pt x="1978" y="999"/>
                                </a:lnTo>
                                <a:close/>
                                <a:moveTo>
                                  <a:pt x="2076" y="1049"/>
                                </a:moveTo>
                                <a:lnTo>
                                  <a:pt x="2135" y="1079"/>
                                </a:lnTo>
                                <a:lnTo>
                                  <a:pt x="2130" y="1089"/>
                                </a:lnTo>
                                <a:lnTo>
                                  <a:pt x="2071" y="1059"/>
                                </a:lnTo>
                                <a:lnTo>
                                  <a:pt x="2076" y="1049"/>
                                </a:lnTo>
                                <a:close/>
                                <a:moveTo>
                                  <a:pt x="2175" y="1099"/>
                                </a:moveTo>
                                <a:lnTo>
                                  <a:pt x="2234" y="1129"/>
                                </a:lnTo>
                                <a:lnTo>
                                  <a:pt x="2229" y="1139"/>
                                </a:lnTo>
                                <a:lnTo>
                                  <a:pt x="2170" y="1109"/>
                                </a:lnTo>
                                <a:lnTo>
                                  <a:pt x="2175" y="1099"/>
                                </a:lnTo>
                                <a:close/>
                                <a:moveTo>
                                  <a:pt x="2273" y="1149"/>
                                </a:moveTo>
                                <a:lnTo>
                                  <a:pt x="2333" y="1179"/>
                                </a:lnTo>
                                <a:lnTo>
                                  <a:pt x="2328" y="1189"/>
                                </a:lnTo>
                                <a:lnTo>
                                  <a:pt x="2268" y="1159"/>
                                </a:lnTo>
                                <a:lnTo>
                                  <a:pt x="2273" y="1149"/>
                                </a:lnTo>
                                <a:close/>
                                <a:moveTo>
                                  <a:pt x="2372" y="1199"/>
                                </a:moveTo>
                                <a:lnTo>
                                  <a:pt x="2431" y="1229"/>
                                </a:lnTo>
                                <a:lnTo>
                                  <a:pt x="2426" y="1239"/>
                                </a:lnTo>
                                <a:lnTo>
                                  <a:pt x="2367" y="1209"/>
                                </a:lnTo>
                                <a:lnTo>
                                  <a:pt x="2372" y="1199"/>
                                </a:lnTo>
                                <a:close/>
                                <a:moveTo>
                                  <a:pt x="2471" y="1249"/>
                                </a:moveTo>
                                <a:lnTo>
                                  <a:pt x="2530" y="1279"/>
                                </a:lnTo>
                                <a:lnTo>
                                  <a:pt x="2525" y="1289"/>
                                </a:lnTo>
                                <a:lnTo>
                                  <a:pt x="2466" y="1259"/>
                                </a:lnTo>
                                <a:lnTo>
                                  <a:pt x="2471" y="1249"/>
                                </a:lnTo>
                                <a:close/>
                                <a:moveTo>
                                  <a:pt x="2569" y="1299"/>
                                </a:moveTo>
                                <a:lnTo>
                                  <a:pt x="2628" y="1329"/>
                                </a:lnTo>
                                <a:lnTo>
                                  <a:pt x="2623" y="1339"/>
                                </a:lnTo>
                                <a:lnTo>
                                  <a:pt x="2564" y="1309"/>
                                </a:lnTo>
                                <a:lnTo>
                                  <a:pt x="2569" y="1299"/>
                                </a:lnTo>
                                <a:close/>
                                <a:moveTo>
                                  <a:pt x="2668" y="1349"/>
                                </a:moveTo>
                                <a:lnTo>
                                  <a:pt x="2727" y="1379"/>
                                </a:lnTo>
                                <a:lnTo>
                                  <a:pt x="2722" y="1389"/>
                                </a:lnTo>
                                <a:lnTo>
                                  <a:pt x="2663" y="1359"/>
                                </a:lnTo>
                                <a:lnTo>
                                  <a:pt x="2668" y="1349"/>
                                </a:lnTo>
                                <a:close/>
                                <a:moveTo>
                                  <a:pt x="2766" y="1399"/>
                                </a:moveTo>
                                <a:lnTo>
                                  <a:pt x="2826" y="1429"/>
                                </a:lnTo>
                                <a:lnTo>
                                  <a:pt x="2821" y="1439"/>
                                </a:lnTo>
                                <a:lnTo>
                                  <a:pt x="2762" y="1409"/>
                                </a:lnTo>
                                <a:lnTo>
                                  <a:pt x="2766" y="1399"/>
                                </a:lnTo>
                                <a:close/>
                                <a:moveTo>
                                  <a:pt x="2865" y="1449"/>
                                </a:moveTo>
                                <a:lnTo>
                                  <a:pt x="2924" y="1479"/>
                                </a:lnTo>
                                <a:lnTo>
                                  <a:pt x="2919" y="1489"/>
                                </a:lnTo>
                                <a:lnTo>
                                  <a:pt x="2860" y="1459"/>
                                </a:lnTo>
                                <a:lnTo>
                                  <a:pt x="2865" y="1449"/>
                                </a:lnTo>
                                <a:close/>
                                <a:moveTo>
                                  <a:pt x="2964" y="1499"/>
                                </a:moveTo>
                                <a:lnTo>
                                  <a:pt x="3023" y="1529"/>
                                </a:lnTo>
                                <a:lnTo>
                                  <a:pt x="3018" y="1539"/>
                                </a:lnTo>
                                <a:lnTo>
                                  <a:pt x="2959" y="1509"/>
                                </a:lnTo>
                                <a:lnTo>
                                  <a:pt x="2964" y="1499"/>
                                </a:lnTo>
                                <a:close/>
                                <a:moveTo>
                                  <a:pt x="3062" y="1549"/>
                                </a:moveTo>
                                <a:lnTo>
                                  <a:pt x="3121" y="1579"/>
                                </a:lnTo>
                                <a:lnTo>
                                  <a:pt x="3117" y="1589"/>
                                </a:lnTo>
                                <a:lnTo>
                                  <a:pt x="3057" y="1559"/>
                                </a:lnTo>
                                <a:lnTo>
                                  <a:pt x="3062" y="1549"/>
                                </a:lnTo>
                                <a:close/>
                                <a:moveTo>
                                  <a:pt x="3161" y="1599"/>
                                </a:moveTo>
                                <a:lnTo>
                                  <a:pt x="3220" y="1629"/>
                                </a:lnTo>
                                <a:lnTo>
                                  <a:pt x="3215" y="1639"/>
                                </a:lnTo>
                                <a:lnTo>
                                  <a:pt x="3156" y="1609"/>
                                </a:lnTo>
                                <a:lnTo>
                                  <a:pt x="3161" y="1599"/>
                                </a:lnTo>
                                <a:close/>
                                <a:moveTo>
                                  <a:pt x="3260" y="1649"/>
                                </a:moveTo>
                                <a:lnTo>
                                  <a:pt x="3319" y="1679"/>
                                </a:lnTo>
                                <a:lnTo>
                                  <a:pt x="3314" y="1689"/>
                                </a:lnTo>
                                <a:lnTo>
                                  <a:pt x="3254" y="1659"/>
                                </a:lnTo>
                                <a:lnTo>
                                  <a:pt x="3260" y="1649"/>
                                </a:lnTo>
                                <a:close/>
                                <a:moveTo>
                                  <a:pt x="3358" y="1699"/>
                                </a:moveTo>
                                <a:lnTo>
                                  <a:pt x="3417" y="1729"/>
                                </a:lnTo>
                                <a:lnTo>
                                  <a:pt x="3412" y="1739"/>
                                </a:lnTo>
                                <a:lnTo>
                                  <a:pt x="3353" y="1709"/>
                                </a:lnTo>
                                <a:lnTo>
                                  <a:pt x="3358" y="1699"/>
                                </a:lnTo>
                                <a:close/>
                                <a:moveTo>
                                  <a:pt x="3457" y="1749"/>
                                </a:moveTo>
                                <a:lnTo>
                                  <a:pt x="3516" y="1779"/>
                                </a:lnTo>
                                <a:lnTo>
                                  <a:pt x="3511" y="1789"/>
                                </a:lnTo>
                                <a:lnTo>
                                  <a:pt x="3452" y="1759"/>
                                </a:lnTo>
                                <a:lnTo>
                                  <a:pt x="3457" y="1749"/>
                                </a:lnTo>
                                <a:close/>
                                <a:moveTo>
                                  <a:pt x="3555" y="1799"/>
                                </a:moveTo>
                                <a:lnTo>
                                  <a:pt x="3615" y="1829"/>
                                </a:lnTo>
                                <a:lnTo>
                                  <a:pt x="3610" y="1839"/>
                                </a:lnTo>
                                <a:lnTo>
                                  <a:pt x="3550" y="1809"/>
                                </a:lnTo>
                                <a:lnTo>
                                  <a:pt x="3555" y="1799"/>
                                </a:lnTo>
                                <a:close/>
                                <a:moveTo>
                                  <a:pt x="3654" y="1849"/>
                                </a:moveTo>
                                <a:lnTo>
                                  <a:pt x="3713" y="1879"/>
                                </a:lnTo>
                                <a:lnTo>
                                  <a:pt x="3708" y="1889"/>
                                </a:lnTo>
                                <a:lnTo>
                                  <a:pt x="3649" y="1859"/>
                                </a:lnTo>
                                <a:lnTo>
                                  <a:pt x="3654" y="1849"/>
                                </a:lnTo>
                                <a:close/>
                                <a:moveTo>
                                  <a:pt x="3753" y="1899"/>
                                </a:moveTo>
                                <a:lnTo>
                                  <a:pt x="3763" y="1904"/>
                                </a:lnTo>
                                <a:lnTo>
                                  <a:pt x="3758" y="1914"/>
                                </a:lnTo>
                                <a:lnTo>
                                  <a:pt x="3748" y="1909"/>
                                </a:lnTo>
                                <a:lnTo>
                                  <a:pt x="3753" y="18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4" name="Freeform 4908"/>
                        <wps:cNvSpPr>
                          <a:spLocks noEditPoints="1"/>
                        </wps:cNvSpPr>
                        <wps:spPr bwMode="auto">
                          <a:xfrm>
                            <a:off x="810260" y="246380"/>
                            <a:ext cx="7620" cy="60452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52"/>
                              <a:gd name="T2" fmla="*/ 12 w 12"/>
                              <a:gd name="T3" fmla="*/ 66 h 952"/>
                              <a:gd name="T4" fmla="*/ 0 w 12"/>
                              <a:gd name="T5" fmla="*/ 66 h 952"/>
                              <a:gd name="T6" fmla="*/ 0 w 12"/>
                              <a:gd name="T7" fmla="*/ 0 h 952"/>
                              <a:gd name="T8" fmla="*/ 12 w 12"/>
                              <a:gd name="T9" fmla="*/ 0 h 952"/>
                              <a:gd name="T10" fmla="*/ 12 w 12"/>
                              <a:gd name="T11" fmla="*/ 110 h 952"/>
                              <a:gd name="T12" fmla="*/ 12 w 12"/>
                              <a:gd name="T13" fmla="*/ 177 h 952"/>
                              <a:gd name="T14" fmla="*/ 0 w 12"/>
                              <a:gd name="T15" fmla="*/ 177 h 952"/>
                              <a:gd name="T16" fmla="*/ 0 w 12"/>
                              <a:gd name="T17" fmla="*/ 110 h 952"/>
                              <a:gd name="T18" fmla="*/ 12 w 12"/>
                              <a:gd name="T19" fmla="*/ 110 h 952"/>
                              <a:gd name="T20" fmla="*/ 12 w 12"/>
                              <a:gd name="T21" fmla="*/ 221 h 952"/>
                              <a:gd name="T22" fmla="*/ 12 w 12"/>
                              <a:gd name="T23" fmla="*/ 287 h 952"/>
                              <a:gd name="T24" fmla="*/ 0 w 12"/>
                              <a:gd name="T25" fmla="*/ 287 h 952"/>
                              <a:gd name="T26" fmla="*/ 0 w 12"/>
                              <a:gd name="T27" fmla="*/ 221 h 952"/>
                              <a:gd name="T28" fmla="*/ 12 w 12"/>
                              <a:gd name="T29" fmla="*/ 221 h 952"/>
                              <a:gd name="T30" fmla="*/ 12 w 12"/>
                              <a:gd name="T31" fmla="*/ 332 h 952"/>
                              <a:gd name="T32" fmla="*/ 12 w 12"/>
                              <a:gd name="T33" fmla="*/ 398 h 952"/>
                              <a:gd name="T34" fmla="*/ 0 w 12"/>
                              <a:gd name="T35" fmla="*/ 398 h 952"/>
                              <a:gd name="T36" fmla="*/ 0 w 12"/>
                              <a:gd name="T37" fmla="*/ 332 h 952"/>
                              <a:gd name="T38" fmla="*/ 12 w 12"/>
                              <a:gd name="T39" fmla="*/ 332 h 952"/>
                              <a:gd name="T40" fmla="*/ 12 w 12"/>
                              <a:gd name="T41" fmla="*/ 442 h 952"/>
                              <a:gd name="T42" fmla="*/ 12 w 12"/>
                              <a:gd name="T43" fmla="*/ 509 h 952"/>
                              <a:gd name="T44" fmla="*/ 0 w 12"/>
                              <a:gd name="T45" fmla="*/ 509 h 952"/>
                              <a:gd name="T46" fmla="*/ 0 w 12"/>
                              <a:gd name="T47" fmla="*/ 442 h 952"/>
                              <a:gd name="T48" fmla="*/ 12 w 12"/>
                              <a:gd name="T49" fmla="*/ 442 h 952"/>
                              <a:gd name="T50" fmla="*/ 12 w 12"/>
                              <a:gd name="T51" fmla="*/ 553 h 952"/>
                              <a:gd name="T52" fmla="*/ 12 w 12"/>
                              <a:gd name="T53" fmla="*/ 620 h 952"/>
                              <a:gd name="T54" fmla="*/ 0 w 12"/>
                              <a:gd name="T55" fmla="*/ 620 h 952"/>
                              <a:gd name="T56" fmla="*/ 0 w 12"/>
                              <a:gd name="T57" fmla="*/ 553 h 952"/>
                              <a:gd name="T58" fmla="*/ 12 w 12"/>
                              <a:gd name="T59" fmla="*/ 553 h 952"/>
                              <a:gd name="T60" fmla="*/ 12 w 12"/>
                              <a:gd name="T61" fmla="*/ 664 h 952"/>
                              <a:gd name="T62" fmla="*/ 12 w 12"/>
                              <a:gd name="T63" fmla="*/ 730 h 952"/>
                              <a:gd name="T64" fmla="*/ 0 w 12"/>
                              <a:gd name="T65" fmla="*/ 730 h 952"/>
                              <a:gd name="T66" fmla="*/ 0 w 12"/>
                              <a:gd name="T67" fmla="*/ 664 h 952"/>
                              <a:gd name="T68" fmla="*/ 12 w 12"/>
                              <a:gd name="T69" fmla="*/ 664 h 952"/>
                              <a:gd name="T70" fmla="*/ 12 w 12"/>
                              <a:gd name="T71" fmla="*/ 775 h 952"/>
                              <a:gd name="T72" fmla="*/ 12 w 12"/>
                              <a:gd name="T73" fmla="*/ 841 h 952"/>
                              <a:gd name="T74" fmla="*/ 0 w 12"/>
                              <a:gd name="T75" fmla="*/ 841 h 952"/>
                              <a:gd name="T76" fmla="*/ 0 w 12"/>
                              <a:gd name="T77" fmla="*/ 775 h 952"/>
                              <a:gd name="T78" fmla="*/ 12 w 12"/>
                              <a:gd name="T79" fmla="*/ 775 h 952"/>
                              <a:gd name="T80" fmla="*/ 12 w 12"/>
                              <a:gd name="T81" fmla="*/ 885 h 952"/>
                              <a:gd name="T82" fmla="*/ 12 w 12"/>
                              <a:gd name="T83" fmla="*/ 952 h 952"/>
                              <a:gd name="T84" fmla="*/ 0 w 12"/>
                              <a:gd name="T85" fmla="*/ 952 h 952"/>
                              <a:gd name="T86" fmla="*/ 0 w 12"/>
                              <a:gd name="T87" fmla="*/ 885 h 952"/>
                              <a:gd name="T88" fmla="*/ 12 w 12"/>
                              <a:gd name="T89" fmla="*/ 885 h 9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" h="952">
                                <a:moveTo>
                                  <a:pt x="12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10"/>
                                </a:moveTo>
                                <a:lnTo>
                                  <a:pt x="12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2" y="110"/>
                                </a:lnTo>
                                <a:close/>
                                <a:moveTo>
                                  <a:pt x="12" y="221"/>
                                </a:moveTo>
                                <a:lnTo>
                                  <a:pt x="12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2" y="221"/>
                                </a:lnTo>
                                <a:close/>
                                <a:moveTo>
                                  <a:pt x="12" y="332"/>
                                </a:moveTo>
                                <a:lnTo>
                                  <a:pt x="12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2" y="332"/>
                                </a:lnTo>
                                <a:close/>
                                <a:moveTo>
                                  <a:pt x="12" y="442"/>
                                </a:moveTo>
                                <a:lnTo>
                                  <a:pt x="12" y="509"/>
                                </a:lnTo>
                                <a:lnTo>
                                  <a:pt x="0" y="509"/>
                                </a:lnTo>
                                <a:lnTo>
                                  <a:pt x="0" y="442"/>
                                </a:lnTo>
                                <a:lnTo>
                                  <a:pt x="12" y="442"/>
                                </a:lnTo>
                                <a:close/>
                                <a:moveTo>
                                  <a:pt x="12" y="553"/>
                                </a:moveTo>
                                <a:lnTo>
                                  <a:pt x="12" y="620"/>
                                </a:lnTo>
                                <a:lnTo>
                                  <a:pt x="0" y="620"/>
                                </a:lnTo>
                                <a:lnTo>
                                  <a:pt x="0" y="553"/>
                                </a:lnTo>
                                <a:lnTo>
                                  <a:pt x="12" y="553"/>
                                </a:lnTo>
                                <a:close/>
                                <a:moveTo>
                                  <a:pt x="12" y="664"/>
                                </a:moveTo>
                                <a:lnTo>
                                  <a:pt x="12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64"/>
                                </a:lnTo>
                                <a:lnTo>
                                  <a:pt x="12" y="664"/>
                                </a:lnTo>
                                <a:close/>
                                <a:moveTo>
                                  <a:pt x="12" y="775"/>
                                </a:moveTo>
                                <a:lnTo>
                                  <a:pt x="12" y="841"/>
                                </a:lnTo>
                                <a:lnTo>
                                  <a:pt x="0" y="841"/>
                                </a:lnTo>
                                <a:lnTo>
                                  <a:pt x="0" y="775"/>
                                </a:lnTo>
                                <a:lnTo>
                                  <a:pt x="12" y="775"/>
                                </a:lnTo>
                                <a:close/>
                                <a:moveTo>
                                  <a:pt x="12" y="885"/>
                                </a:moveTo>
                                <a:lnTo>
                                  <a:pt x="12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885"/>
                                </a:lnTo>
                                <a:lnTo>
                                  <a:pt x="12" y="8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5" name="Rectangle 4909"/>
                        <wps:cNvSpPr>
                          <a:spLocks noChangeArrowheads="1"/>
                        </wps:cNvSpPr>
                        <wps:spPr bwMode="auto">
                          <a:xfrm>
                            <a:off x="814070" y="886460"/>
                            <a:ext cx="5207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6" name="Rectangle 4910"/>
                        <wps:cNvSpPr>
                          <a:spLocks noChangeArrowheads="1"/>
                        </wps:cNvSpPr>
                        <wps:spPr bwMode="auto">
                          <a:xfrm>
                            <a:off x="2049145" y="1280160"/>
                            <a:ext cx="1441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7" name="Rectangle 4911"/>
                        <wps:cNvSpPr>
                          <a:spLocks noChangeArrowheads="1"/>
                        </wps:cNvSpPr>
                        <wps:spPr bwMode="auto">
                          <a:xfrm>
                            <a:off x="1157605" y="415290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8" name="Rectangle 4912"/>
                        <wps:cNvSpPr>
                          <a:spLocks noChangeArrowheads="1"/>
                        </wps:cNvSpPr>
                        <wps:spPr bwMode="auto">
                          <a:xfrm>
                            <a:off x="421005" y="380365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9" name="Rectangle 4913"/>
                        <wps:cNvSpPr>
                          <a:spLocks noChangeArrowheads="1"/>
                        </wps:cNvSpPr>
                        <wps:spPr bwMode="auto">
                          <a:xfrm>
                            <a:off x="632460" y="605155"/>
                            <a:ext cx="7302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0" name="Rectangle 4914"/>
                        <wps:cNvSpPr>
                          <a:spLocks noChangeArrowheads="1"/>
                        </wps:cNvSpPr>
                        <wps:spPr bwMode="auto">
                          <a:xfrm>
                            <a:off x="1459865" y="69659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1" name="Rectangle 4915"/>
                        <wps:cNvSpPr>
                          <a:spLocks noChangeArrowheads="1"/>
                        </wps:cNvSpPr>
                        <wps:spPr bwMode="auto">
                          <a:xfrm>
                            <a:off x="2638425" y="193357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2" name="Rectangle 4916"/>
                        <wps:cNvSpPr>
                          <a:spLocks noChangeArrowheads="1"/>
                        </wps:cNvSpPr>
                        <wps:spPr bwMode="auto">
                          <a:xfrm>
                            <a:off x="596265" y="129476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3" name="Rectangle 4917"/>
                        <wps:cNvSpPr>
                          <a:spLocks noChangeArrowheads="1"/>
                        </wps:cNvSpPr>
                        <wps:spPr bwMode="auto">
                          <a:xfrm>
                            <a:off x="99060" y="68961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4" name="Rectangle 4918"/>
                        <wps:cNvSpPr>
                          <a:spLocks noChangeArrowheads="1"/>
                        </wps:cNvSpPr>
                        <wps:spPr bwMode="auto">
                          <a:xfrm>
                            <a:off x="786130" y="8572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5" name="Oval 4919"/>
                        <wps:cNvSpPr>
                          <a:spLocks noChangeArrowheads="1"/>
                        </wps:cNvSpPr>
                        <wps:spPr bwMode="auto">
                          <a:xfrm>
                            <a:off x="2593340" y="2049145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6" name="Oval 4920"/>
                        <wps:cNvSpPr>
                          <a:spLocks noChangeArrowheads="1"/>
                        </wps:cNvSpPr>
                        <wps:spPr bwMode="auto">
                          <a:xfrm>
                            <a:off x="803275" y="84010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7" name="Oval 4921"/>
                        <wps:cNvSpPr>
                          <a:spLocks noChangeArrowheads="1"/>
                        </wps:cNvSpPr>
                        <wps:spPr bwMode="auto">
                          <a:xfrm>
                            <a:off x="207010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8" name="Oval 4922"/>
                        <wps:cNvSpPr>
                          <a:spLocks noChangeArrowheads="1"/>
                        </wps:cNvSpPr>
                        <wps:spPr bwMode="auto">
                          <a:xfrm>
                            <a:off x="662940" y="1240790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9" name="Oval 4923"/>
                        <wps:cNvSpPr>
                          <a:spLocks noChangeArrowheads="1"/>
                        </wps:cNvSpPr>
                        <wps:spPr bwMode="auto">
                          <a:xfrm>
                            <a:off x="1400175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0" name="Oval 4924"/>
                        <wps:cNvSpPr>
                          <a:spLocks noChangeArrowheads="1"/>
                        </wps:cNvSpPr>
                        <wps:spPr bwMode="auto">
                          <a:xfrm>
                            <a:off x="803275" y="23558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97" o:spid="_x0000_s2157" editas="canvas" style="position:absolute;left:0;text-align:left;margin-left:192.8pt;margin-top:10.4pt;width:222.7pt;height:169.95pt;z-index:251675648;mso-position-horizontal-relative:text;mso-position-vertical-relative:text" coordsize="28282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">
                <v:shape id="_x0000_s2158" type="#_x0000_t75" style="position:absolute;width:28282;height:21583;visibility:visible;mso-wrap-style:square">
                  <v:fill o:detectmouseclick="t"/>
                  <v:path o:connecttype="none"/>
                </v:shape>
                <v:line id="Line 4899" o:spid="_x0000_s2159" style="position:absolute;visibility:visible;mso-wrap-style:square" from="2178,8509" to="6737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0uicYAAADdAAAADwAAAGRycy9kb3ducmV2LnhtbESPQWvCQBSE74L/YXmCF6kbtbYldRVR&#10;BHsQalro9TX7zAazb0N2jfHfu4WCx2FmvmEWq85WoqXGl44VTMYJCOLc6ZILBd9fu6c3ED4ga6wc&#10;k4IbeVgt+70Fptpd+UhtFgoRIexTVGBCqFMpfW7Ioh+7mjh6J9dYDFE2hdQNXiPcVnKaJC/SYslx&#10;wWBNG0P5ObtYBdloX2aXz8Prj/nQv7Nt0pqjPCk1HHTrdxCBuvAI/7f3WsFsPn+GvzfxCcjl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dLonGAAAA3QAAAA8AAAAAAAAA&#10;AAAAAAAAoQIAAGRycy9kb3ducmV2LnhtbFBLBQYAAAAABAAEAPkAAACUAwAAAAA=&#10;" strokeweight=".55pt">
                  <v:stroke joinstyle="miter"/>
                </v:line>
                <v:shape id="Freeform 4900" o:spid="_x0000_s2160" style="position:absolute;left:2178;top:8470;width:11645;height:70;visibility:visible;mso-wrap-style:square;v-text-anchor:top" coordsize="183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RKTMQA&#10;AADdAAAADwAAAGRycy9kb3ducmV2LnhtbESP3YrCMBSE74V9h3AW9k7TrlSlGkVWhFW88ecBjs2x&#10;LTYnpYlt9+03guDlMDPfMItVbyrRUuNKywriUQSCOLO65FzB5bwdzkA4j6yxskwK/sjBavkxWGCq&#10;bcdHak8+FwHCLkUFhfd1KqXLCjLoRrYmDt7NNgZ9kE0udYNdgJtKfkfRRBosOSwUWNNPQdn99DAK&#10;zuvbpnrsD+117HcxxzuedlNW6uuzX89BeOr9O/xq/2oF4yRJ4PkmPA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kSkzEAAAA3QAAAA8AAAAAAAAAAAAAAAAAmAIAAGRycy9k&#10;b3ducmV2LnhtbFBLBQYAAAAABAAEAPUAAACJAwAAAAA=&#10;" path="m,l66,r,11l,11,,xm110,r66,l176,11r-66,l110,xm221,r66,l287,11r-66,l221,xm331,r66,l397,11r-66,l331,xm442,r66,l508,11r-66,l442,xm552,r67,l619,11r-67,l552,xm663,r66,l729,11r-66,l663,xm773,r67,l840,11r-67,l773,xm884,r66,l950,11r-66,l884,xm994,r67,l1061,11r-67,l994,xm1105,r66,l1171,11r-66,l1105,xm1215,r67,l1282,11r-67,l1215,xm1326,r66,l1392,11r-66,l1326,xm1436,r67,l1503,11r-67,l1436,xm1547,r66,l1613,11r-66,l1547,xm1657,r67,l1724,11r-67,l1657,xm1768,r66,l1834,11r-66,l1768,xe" fillcolor="black" strokeweight=".1pt">
                  <v:stroke joinstyle="bevel"/>
                  <v:path arrowok="t" o:connecttype="custom" o:connectlocs="41910,0;0,6985;69850,0;111760,6985;69850,0;182245,0;140335,6985;210185,0;252095,6985;210185,0;322580,0;280670,6985;350520,0;393065,6985;350520,0;462915,0;421005,6985;490855,0;533400,6985;490855,0;603250,0;561340,6985;631190,0;673735,6985;631190,0;743585,0;701675,6985;771525,0;814070,6985;771525,0;883920,0;842010,6985;911860,0;954405,6985;911860,0;1024255,0;982345,6985;1052195,0;1094740,6985;1052195,0;1164590,0;1122680,6985" o:connectangles="0,0,0,0,0,0,0,0,0,0,0,0,0,0,0,0,0,0,0,0,0,0,0,0,0,0,0,0,0,0,0,0,0,0,0,0,0,0,0,0,0,0"/>
                  <o:lock v:ext="edit" verticies="t"/>
                </v:shape>
                <v:line id="Line 4901" o:spid="_x0000_s2161" style="position:absolute;flip:y;visibility:visible;mso-wrap-style:square" from="6737,8509" to="14103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zVocYAAADdAAAADwAAAGRycy9kb3ducmV2LnhtbESPQWsCMRSE7wX/Q3iF3mpWi4usRhHB&#10;2oIFtT14fGyem7WblyWJ6/bfm0Khx2FmvmHmy942oiMfascKRsMMBHHpdM2Vgq/PzfMURIjIGhvH&#10;pOCHAiwXg4c5Ftrd+EDdMVYiQTgUqMDE2BZShtKQxTB0LXHyzs5bjEn6SmqPtwS3jRxnWS4t1pwW&#10;DLa0NlR+H69Wwcd793ralhez8qNrlu+q7Wl/YaWeHvvVDESkPv6H/9pvWsHLZJLD75v0BOTi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c1aHGAAAA3QAAAA8AAAAAAAAA&#10;AAAAAAAAoQIAAGRycy9kb3ducmV2LnhtbFBLBQYAAAAABAAEAPkAAACUAwAAAAA=&#10;" strokeweight=".55pt">
                  <v:stroke joinstyle="miter"/>
                </v:line>
                <v:line id="Line 4902" o:spid="_x0000_s2162" style="position:absolute;visibility:visible;mso-wrap-style:square" from="8140,2463" to="14103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+w/scAAADdAAAADwAAAGRycy9kb3ducmV2LnhtbESPQWvCQBSE7wX/w/KEXopurFhLzCrS&#10;UtCDUGOh19fsSzaYfRuya0z/vSsUehxm5hsm2wy2ET11vnasYDZNQBAXTtdcKfg6fUxeQfiArLFx&#10;TAp+ycNmPXrIMNXuykfq81CJCGGfogITQptK6QtDFv3UtcTRK11nMUTZVVJ3eI1w28jnJHmRFmuO&#10;CwZbejNUnPOLVZA/7er88nlYfpu9/pm/J705ylKpx/GwXYEINIT/8F97pxXMF4sl3N/EJyDX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D7D+xwAAAN0AAAAPAAAAAAAA&#10;AAAAAAAAAKECAABkcnMvZG93bnJldi54bWxQSwUGAAAAAAQABAD5AAAAlQMAAAAA&#10;" strokeweight=".55pt">
                  <v:stroke joinstyle="miter"/>
                </v:line>
                <v:line id="Line 4903" o:spid="_x0000_s2163" style="position:absolute;flip:x;visibility:visible;mso-wrap-style:square" from="6737,2463" to="8140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/kSMQAAADdAAAADwAAAGRycy9kb3ducmV2LnhtbERPz2vCMBS+C/4P4Qm7zbQbyuiMIoOt&#10;Cg42t4PHR/Nsqs1LSWLt/vvlIHj8+H4vVoNtRU8+NI4V5NMMBHHldMO1gt+f98cXECEia2wdk4I/&#10;CrBajkcLLLS78jf1+1iLFMKhQAUmxq6QMlSGLIap64gTd3TeYkzQ11J7vKZw28qnLJtLiw2nBoMd&#10;vRmqzvuLVfC57T8OZXUya59fsvmuLg9fJ1bqYTKsX0FEGuJdfHNvtILn2SzNTW/SE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z+RIxAAAAN0AAAAPAAAAAAAAAAAA&#10;AAAAAKECAABkcnMvZG93bnJldi54bWxQSwUGAAAAAAQABAD5AAAAkgMAAAAA&#10;" strokeweight=".55pt">
                  <v:stroke joinstyle="miter"/>
                </v:line>
                <v:line id="Line 4904" o:spid="_x0000_s2164" style="position:absolute;flip:x;visibility:visible;mso-wrap-style:square" from="2178,2463" to="8140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Ui88QAAADdAAAADwAAAGRycy9kb3ducmV2LnhtbERPz2vCMBS+C/sfwhvspqmOFemMIgPn&#10;Bgra7eDx0bw1dc1LSWLt/vvlIHj8+H4vVoNtRU8+NI4VTCcZCOLK6YZrBd9fm/EcRIjIGlvHpOCP&#10;AqyWD6MFFtpd+Uh9GWuRQjgUqMDE2BVShsqQxTBxHXHifpy3GBP0tdQerynctnKWZbm02HBqMNjR&#10;m6Hqt7xYBfvP/v20rc5m7aeXLN/V29PhzEo9PQ7rVxCRhngX39wfWsHzS572pzfpCc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1SLzxAAAAN0AAAAPAAAAAAAAAAAA&#10;AAAAAKECAABkcnMvZG93bnJldi54bWxQSwUGAAAAAAQABAD5AAAAkgMAAAAA&#10;" strokeweight=".55pt">
                  <v:stroke joinstyle="miter"/>
                </v:line>
                <v:line id="Line 4905" o:spid="_x0000_s2165" style="position:absolute;visibility:visible;mso-wrap-style:square" from="14103,8509" to="26035,2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ZHrMcAAADdAAAADwAAAGRycy9kb3ducmV2LnhtbESPT2vCQBTE74V+h+UJvRSzseIfUlcp&#10;LQV7KGgUvL5mX7LB7NuQXWP67bsFweMwM79hVpvBNqKnzteOFUySFARx4XTNlYLj4XO8BOEDssbG&#10;MSn4JQ+b9ePDCjPtrrynPg+ViBD2GSowIbSZlL4wZNEnriWOXuk6iyHKrpK6w2uE20a+pOlcWqw5&#10;Lhhs6d1Qcc4vVkH+vK3zy+57cTJf+mf6kfZmL0ulnkbD2yuIQEO4h2/trVYwnc0n8P8mPg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xkesxwAAAN0AAAAPAAAAAAAA&#10;AAAAAAAAAKECAABkcnMvZG93bnJldi54bWxQSwUGAAAAAAQABAD5AAAAlQMAAAAA&#10;" strokeweight=".55pt">
                  <v:stroke joinstyle="miter"/>
                </v:line>
                <v:line id="Line 4906" o:spid="_x0000_s2166" style="position:absolute;visibility:visible;mso-wrap-style:square" from="6737,12515" to="26035,20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TZ28YAAADdAAAADwAAAGRycy9kb3ducmV2LnhtbESPQWvCQBSE7wX/w/IKXopuqmgluopU&#10;BHsoaCp4fWaf2dDs25BdY/z33YLgcZiZb5jFqrOVaKnxpWMF78MEBHHudMmFguPPdjAD4QOyxsox&#10;KbiTh9Wy97LAVLsbH6jNQiEihH2KCkwIdSqlzw1Z9ENXE0fv4hqLIcqmkLrBW4TbSo6SZCotlhwX&#10;DNb0aSj/za5WQfa2K7Pr/vvjZL70ebxJWnOQF6X6r916DiJQF57hR3unFYwn0xH8v4lP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U2dvGAAAA3QAAAA8AAAAAAAAA&#10;AAAAAAAAoQIAAGRycy9kb3ducmV2LnhtbFBLBQYAAAAABAAEAPkAAACUAwAAAAA=&#10;" strokeweight=".55pt">
                  <v:stroke joinstyle="miter"/>
                </v:line>
                <v:shape id="Freeform 4907" o:spid="_x0000_s2167" style="position:absolute;left:2159;top:8477;width:23895;height:12154;visibility:visible;mso-wrap-style:square;v-text-anchor:top" coordsize="3763,19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wzlMUA&#10;AADdAAAADwAAAGRycy9kb3ducmV2LnhtbESPQWuDQBSE74H8h+UFekvWRCrFZpUSCHgptElorq/u&#10;q4ruW3E3avrru4VCj8PMfMPs89l0YqTBNZYVbDcRCOLS6oYrBZfzcf0EwnlkjZ1lUnAnB3m2XOwx&#10;1XbidxpPvhIBwi5FBbX3fSqlK2sy6Da2Jw7elx0M+iCHSuoBpwA3ndxFUSINNhwWauzpUFPZnm5G&#10;wce1e71+0li1hhNb3N/Ot7n5VuphNb88g/A0+//wX7vQCuLHJIbfN+EJy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LDOUxQAAAN0AAAAPAAAAAAAAAAAAAAAAAJgCAABkcnMv&#10;ZG93bnJldi54bWxQSwUGAAAAAAQABAD1AAAAigMAAAAA&#10;" path="m5,l64,30,59,40,,10,5,xm104,50r59,30l158,90,99,60r5,-10xm202,100r60,30l257,140,198,110r4,-10xm301,150r59,30l355,190,296,160r5,-10xm400,200r59,30l454,240,395,210r5,-10xm498,250r59,30l553,290,493,260r5,-10xm597,300r59,30l651,339,592,310r5,-10xm696,350r59,30l750,390,690,360r6,-10xm794,400r59,30l848,440,789,409r5,-9xm893,450r59,30l947,490,888,460r5,-10xm991,500r60,30l1045,539,986,510r5,-10xm1090,550r59,30l1144,589r-59,-29l1090,550xm1189,600r59,30l1243,640r-59,-31l1189,600xm1287,650r59,30l1341,689r-59,-30l1287,650xm1386,700r59,29l1440,739r-59,-29l1386,700xm1484,750r60,29l1539,789r-59,-30l1484,750xm1583,799r59,31l1637,839r-59,-30l1583,799xm1682,849r59,31l1736,889r-59,-30l1682,849xm1780,900r59,29l1835,939r-60,-30l1780,900xm1879,950r59,29l1933,989r-59,-30l1879,950xm1978,999r59,30l2032,1039r-60,-30l1978,999xm2076,1049r59,30l2130,1089r-59,-30l2076,1049xm2175,1099r59,30l2229,1139r-59,-30l2175,1099xm2273,1149r60,30l2328,1189r-60,-30l2273,1149xm2372,1199r59,30l2426,1239r-59,-30l2372,1199xm2471,1249r59,30l2525,1289r-59,-30l2471,1249xm2569,1299r59,30l2623,1339r-59,-30l2569,1299xm2668,1349r59,30l2722,1389r-59,-30l2668,1349xm2766,1399r60,30l2821,1439r-59,-30l2766,1399xm2865,1449r59,30l2919,1489r-59,-30l2865,1449xm2964,1499r59,30l3018,1539r-59,-30l2964,1499xm3062,1549r59,30l3117,1589r-60,-30l3062,1549xm3161,1599r59,30l3215,1639r-59,-30l3161,1599xm3260,1649r59,30l3314,1689r-60,-30l3260,1649xm3358,1699r59,30l3412,1739r-59,-30l3358,1699xm3457,1749r59,30l3511,1789r-59,-30l3457,1749xm3555,1799r60,30l3610,1839r-60,-30l3555,1799xm3654,1849r59,30l3708,1889r-59,-30l3654,1849xm3753,1899r10,5l3758,1914r-10,-5l3753,1899xe" fillcolor="black" strokeweight=".1pt">
                  <v:stroke joinstyle="bevel"/>
                  <v:path arrowok="t" o:connecttype="custom" o:connectlocs="0,6350;100330,57150;166370,82550;191135,95250;191135,95250;250825,133350;351155,184150;416560,209550;441960,222250;441960,222250;501015,259715;601345,311150;667385,336550;692150,349250;692150,349250;751840,386715;851535,437515;917575,462915;942340,476250;942340,476250;1002030,513715;1102360,564515;1167765,589915;1193165,603250;1193165,603250;1252220,640715;1352550,691515;1418590,716915;1443355,729615;1443355,729615;1503045,767715;1603375,818515;1668780,843915;1694180,856615;1694180,856615;1753870,894715;1853565,945515;1919605,970915;1944370,983615;1944370,983615;2004060,1021715;2104390,1072515;2169795,1097915;2195195,1110615;2195195,1110615;2254250,1148715;2354580,1199515;2389505,1209040" o:connectangles="0,0,0,0,0,0,0,0,0,0,0,0,0,0,0,0,0,0,0,0,0,0,0,0,0,0,0,0,0,0,0,0,0,0,0,0,0,0,0,0,0,0,0,0,0,0,0,0"/>
                  <o:lock v:ext="edit" verticies="t"/>
                </v:shape>
                <v:shape id="Freeform 4908" o:spid="_x0000_s2168" style="position:absolute;left:8102;top:2463;width:76;height:6046;visibility:visible;mso-wrap-style:square;v-text-anchor:top" coordsize="12,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0RwMUA&#10;AADdAAAADwAAAGRycy9kb3ducmV2LnhtbESPQWsCMRSE74X+h/AK3mq21YpsjSKLgifB1YPH5+Z1&#10;szR5WTbpuvbXN4LQ4zAz3zCL1eCs6KkLjWcFb+MMBHHldcO1gtNx+zoHESKyRuuZFNwowGr5/LTA&#10;XPsrH6gvYy0ShEOOCkyMbS5lqAw5DGPfEifvy3cOY5JdLXWH1wR3Vr5n2Uw6bDgtGGypMFR9lz9O&#10;QXE591NTrPHXt5smHvvS7m2h1OhlWH+CiDTE//CjvdMKJh+zKdzfp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fRHAxQAAAN0AAAAPAAAAAAAAAAAAAAAAAJgCAABkcnMv&#10;ZG93bnJldi54bWxQSwUGAAAAAAQABAD1AAAAigMAAAAA&#10;" path="m12,r,66l,66,,,12,xm12,110r,67l,177,,110r12,xm12,221r,66l,287,,221r12,xm12,332r,66l,398,,332r12,xm12,442r,67l,509,,442r12,xm12,553r,67l,620,,553r12,xm12,664r,66l,730,,664r12,xm12,775r,66l,841,,775r12,xm12,885r,67l,952,,885r12,xe" fillcolor="black" strokeweight=".1pt">
                  <v:stroke joinstyle="bevel"/>
                  <v:path arrowok="t" o:connecttype="custom" o:connectlocs="7620,0;7620,41910;0,41910;0,0;7620,0;7620,69850;7620,112395;0,112395;0,69850;7620,69850;7620,140335;7620,182245;0,182245;0,140335;7620,140335;7620,210820;7620,252730;0,252730;0,210820;7620,210820;7620,280670;7620,323215;0,323215;0,280670;7620,280670;7620,351155;7620,393700;0,393700;0,351155;7620,351155;7620,421640;7620,463550;0,463550;0,421640;7620,421640;7620,492125;7620,534035;0,534035;0,492125;7620,492125;7620,561975;7620,604520;0,604520;0,561975;7620,561975" o:connectangles="0,0,0,0,0,0,0,0,0,0,0,0,0,0,0,0,0,0,0,0,0,0,0,0,0,0,0,0,0,0,0,0,0,0,0,0,0,0,0,0,0,0,0,0,0"/>
                  <o:lock v:ext="edit" verticies="t"/>
                </v:shape>
                <v:rect id="Rectangle 4909" o:spid="_x0000_s2169" style="position:absolute;left:8140;top:8864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nf1cMA&#10;AADdAAAADwAAAGRycy9kb3ducmV2LnhtbESPzYoCMRCE78K+Q+gFb5pZRZHRKIsguIsXRx+gmfT8&#10;YNIZkujMvv1GEDwWVfUVtdkN1ogH+dA6VvA1zUAQl063XCu4Xg6TFYgQkTUax6TgjwLsth+jDeba&#10;9XymRxFrkSAcclTQxNjlUoayIYth6jri5FXOW4xJ+lpqj32CWyNnWbaUFltOCw12tG+ovBV3q0Be&#10;ikO/KozP3O+sOpmf47kip9T4c/heg4g0xHf41T5qBfPFcgH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nf1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910" o:spid="_x0000_s2170" style="position:absolute;left:20491;top:12801;width:14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tBosMA&#10;AADdAAAADwAAAGRycy9kb3ducmV2LnhtbESP3WoCMRSE7wu+QziCdzWrxUVWoxRBsNIbVx/gsDn7&#10;Q5OTJUnd7dsboeDlMDPfMNv9aI24kw+dYwWLeQaCuHK640bB7Xp8X4MIEVmjcUwK/ijAfjd522Kh&#10;3cAXupexEQnCoUAFbYx9IWWoWrIY5q4nTl7tvMWYpG+k9jgkuDVymWW5tNhxWmixp0NL1U/5axXI&#10;a3kc1qXxmTsv62/zdbrU5JSaTcfPDYhIY3yF/9snreBjle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tBo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2a</w:t>
                        </w:r>
                      </w:p>
                    </w:txbxContent>
                  </v:textbox>
                </v:rect>
                <v:rect id="Rectangle 4911" o:spid="_x0000_s2171" style="position:absolute;left:11576;top:4152;width:73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fkOcMA&#10;AADdAAAADwAAAGRycy9kb3ducmV2LnhtbESP3WoCMRSE7wu+QziCdzVbiz+sRhFB0NIbVx/gsDn7&#10;Q5OTJUnd9e1NQejlMDPfMJvdYI24kw+tYwUf0wwEcel0y7WC2/X4vgIRIrJG45gUPCjAbjt622Cu&#10;Xc8XuhexFgnCIUcFTYxdLmUoG7IYpq4jTl7lvMWYpK+l9tgnuDVylmULabHltNBgR4eGyp/i1yqQ&#10;1+LYrwrjM/c1q77N+XSpyCk1GQ/7NYhIQ/wPv9onreBzvljC3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fkO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2" o:spid="_x0000_s2172" style="position:absolute;left:4210;top:3803;width:73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hwS78A&#10;AADdAAAADwAAAGRycy9kb3ducmV2LnhtbERPy4rCMBTdC/5DuII7TVUUqUYRQXAGN1Y/4NLcPjC5&#10;KUm0nb+fLAZmeTjv/XGwRnzIh9axgsU8A0FcOt1yreD5uMy2IEJE1mgck4IfCnA8jEd7zLXr+U6f&#10;ItYihXDIUUETY5dLGcqGLIa564gTVzlvMSboa6k99incGrnMso202HJqaLCjc0Plq3hbBfJRXPpt&#10;YXzmvpfVzXxd7xU5paaT4bQDEWmI/+I/91UrWK03aW5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uHBL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3" o:spid="_x0000_s2173" style="position:absolute;left:6324;top:6051;width:73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TV0M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/icL1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TV0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4" o:spid="_x0000_s2174" style="position:absolute;left:14598;top:6965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fqkMAA&#10;AADdAAAADwAAAGRycy9kb3ducmV2LnhtbERPy4rCMBTdC/MP4Q7MTlMdfFCNIoKgMhurH3Bpbh+Y&#10;3JQkYzt/bxbCLA/nvdkN1ogn+dA6VjCdZCCIS6dbrhXcb8fxCkSIyBqNY1LwRwF224/RBnPter7S&#10;s4i1SCEcclTQxNjlUoayIYth4jrixFXOW4wJ+lpqj30Kt0bOsmwhLbacGhrs6NBQ+Sh+rQJ5K479&#10;qjA+c5dZ9WPOp2tFTqmvz2G/BhFpiP/it/ukFXzPl2l/epOe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hfqkM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15" o:spid="_x0000_s2175" style="position:absolute;left:26384;top:1933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tPC8MA&#10;AADdAAAADwAAAGRycy9kb3ducmV2LnhtbESP3WoCMRSE7wu+QziCdzWrUpXVKFIQbPHG1Qc4bM7+&#10;YHKyJKm7ffumIHg5zMw3zHY/WCMe5EPrWMFsmoEgLp1uuVZwux7f1yBCRNZoHJOCXwqw343etphr&#10;1/OFHkWsRYJwyFFBE2OXSxnKhiyGqeuIk1c5bzEm6WupPfYJbo2cZ9lSWmw5LTTY0WdD5b34sQrk&#10;tTj268L4zH3Pq7P5Ol0qckpNxsNhAyLSEF/hZ/ukFSw+VjP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tPC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16" o:spid="_x0000_s2176" style="position:absolute;left:5962;top:1294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RfMMA&#10;AADdAAAADwAAAGRycy9kb3ducmV2LnhtbESP3WoCMRSE7wu+QziCdzXrilZWo0hBsOKNax/gsDn7&#10;g8nJkqTu9u2bQqGXw8x8w+wOozXiST50jhUs5hkI4srpjhsFn/fT6wZEiMgajWNS8E0BDvvJyw4L&#10;7Qa+0bOMjUgQDgUqaGPsCylD1ZLFMHc9cfJq5y3GJH0jtcchwa2ReZatpcWO00KLPb23VD3KL6tA&#10;3svTsCmNz9wlr6/m43yrySk1m47HLYhIY/wP/7XPWsFy9ZbD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YnRf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17" o:spid="_x0000_s2177" style="position:absolute;left:990;top:6896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V058QA&#10;AADdAAAADwAAAGRycy9kb3ducmV2LnhtbESP3WoCMRSE7wXfIRyhd5qt0ipbo4ggaOmNu32Aw+bs&#10;D01OliR1t2/fCIKXw8x8w2z3ozXiRj50jhW8LjIQxJXTHTcKvsvTfAMiRGSNxjEp+KMA+910ssVc&#10;u4GvdCtiIxKEQ44K2hj7XMpQtWQxLFxPnLzaeYsxSd9I7XFIcGvkMsvepcWO00KLPR1bqn6KX6tA&#10;lsVp2BTGZ+5zWX+Zy/lak1PqZTYePkBEGuMz/GiftYLV23oF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FdOf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8" o:spid="_x0000_s2178" style="position:absolute;left:7861;top:857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zsk8QA&#10;AADdAAAADwAAAGRycy9kb3ducmV2LnhtbESP3WoCMRSE7wXfIRyhd5rVtla2RhFBsNIb1z7AYXP2&#10;hyYnSxLd7ds3guDlMDPfMOvtYI24kQ+tYwXzWQaCuHS65VrBz+UwXYEIEVmjcUwK/ijAdjMerTHX&#10;rucz3YpYiwThkKOCJsYulzKUDVkMM9cRJ69y3mJM0tdSe+wT3Bq5yLKltNhyWmiwo31D5W9xtQrk&#10;pTj0q8L4zJ0W1bf5Op4rckq9TIbdJ4hIQ3yGH+2jVvD6/vEG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s7JP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919" o:spid="_x0000_s2179" style="position:absolute;left:25933;top:20491;width:20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QxMUA&#10;AADdAAAADwAAAGRycy9kb3ducmV2LnhtbESPT0sDMRTE74LfITyhN5vV0j9sm5YiFBZPtQq9PpLX&#10;zdbNyzZJt6uf3giCx2FmfsOsNoNrRU8hNp4VPI0LEMTam4ZrBR/vu8cFiJiQDbaeScEXRdis7+9W&#10;WBp/4zfqD6kWGcKxRAU2pa6UMmpLDuPYd8TZO/ngMGUZamkC3jLctfK5KGbSYcN5wWJHL5b05+Hq&#10;FLy6fq+rzgbU29n+eLaX6ltelBo9DNsliERD+g//tSujYDKdT+H3TX4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VhDExQAAAN0AAAAPAAAAAAAAAAAAAAAAAJgCAABkcnMv&#10;ZG93bnJldi54bWxQSwUGAAAAAAQABAD1AAAAigMAAAAA&#10;" fillcolor="black" strokeweight="0"/>
                <v:oval id="Oval 4920" o:spid="_x0000_s2180" style="position:absolute;left:8032;top:8401;width:216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SOs8UA&#10;AADdAAAADwAAAGRycy9kb3ducmV2LnhtbESPT0sDMRTE74LfITyhN5vV4ipr01IEYempfwSvj+S5&#10;Wd28bJN0u+2nNwXB4zAzv2Hmy9F1YqAQW88KHqYFCGLtTcuNgo/9+/0LiJiQDXaeScGZIiwXtzdz&#10;rIw/8ZaGXWpEhnCsUIFNqa+kjNqSwzj1PXH2vnxwmLIMjTQBTxnuOvlYFKV02HJesNjTmyX9szs6&#10;BWs3bHTd24B6VW4+v+2hvsiDUpO7cfUKItGY/sN/7doomD09l3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hI6zxQAAAN0AAAAPAAAAAAAAAAAAAAAAAJgCAABkcnMv&#10;ZG93bnJldi54bWxQSwUGAAAAAAQABAD1AAAAigMAAAAA&#10;" fillcolor="black" strokeweight="0"/>
                <v:oval id="Oval 4921" o:spid="_x0000_s2181" style="position:absolute;left:2070;top:8401;width:209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grKMUA&#10;AADdAAAADwAAAGRycy9kb3ducmV2LnhtbESPQWsCMRSE74X+h/AK3mq2lWpZjSKFwuJJbaHXR/Lc&#10;bLt5WZO4rv76Rij0OMzMN8xiNbhW9BRi41nB07gAQay9abhW8Pnx/vgKIiZkg61nUnChCKvl/d0C&#10;S+PPvKN+n2qRIRxLVGBT6kopo7bkMI59R5y9gw8OU5ahlibgOcNdK5+LYiodNpwXLHb0Zkn/7E9O&#10;wcb1W111NqBeT7df3/ZYXeVRqdHDsJ6DSDSk//BfuzIKJi+zGdze5Cc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yCsoxQAAAN0AAAAPAAAAAAAAAAAAAAAAAJgCAABkcnMv&#10;ZG93bnJldi54bWxQSwUGAAAAAAQABAD1AAAAigMAAAAA&#10;" fillcolor="black" strokeweight="0"/>
                <v:oval id="Oval 4922" o:spid="_x0000_s2182" style="position:absolute;left:6629;top:12407;width:216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e/WsIA&#10;AADdAAAADwAAAGRycy9kb3ducmV2LnhtbERPTWsCMRC9C/6HMEJvmq2ltmyNIkJh8WRV6HVIpptt&#10;N5M1Sde1v745CB4f73u5Hlwregqx8azgcVaAINbeNFwrOB3fp68gYkI22HomBVeKsF6NR0ssjb/w&#10;B/WHVIscwrFEBTalrpQyaksO48x3xJn78sFhyjDU0gS85HDXynlRLKTDhnODxY62lvTP4dcp2Ll+&#10;r6vOBtSbxf7z256rP3lW6mEybN5AJBrSXXxzV0bB0/NLnpvf5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V79awgAAAN0AAAAPAAAAAAAAAAAAAAAAAJgCAABkcnMvZG93&#10;bnJldi54bWxQSwUGAAAAAAQABAD1AAAAhwMAAAAA&#10;" fillcolor="black" strokeweight="0"/>
                <v:oval id="Oval 4923" o:spid="_x0000_s2183" style="position:absolute;left:14001;top:8401;width:210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sawcUA&#10;AADdAAAADwAAAGRycy9kb3ducmV2LnhtbESPQUsDMRSE74L/ITzBm82qtNq12aUIwtJTrYLXR/K6&#10;Wd28bJO43fbXG0HwOMzMN8yqnlwvRgqx86zgdlaAINbedNwqeH97uXkEEROywd4zKThRhLq6vFhh&#10;afyRX2ncpVZkCMcSFdiUhlLKqC05jDM/EGdv74PDlGVopQl4zHDXy7uiWEiHHecFiwM9W9Jfu2+n&#10;YOPGrW4GG1CvF9uPT3tozvKg1PXVtH4CkWhK/+G/dmMU3M8flvD7Jj8BW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GxrBxQAAAN0AAAAPAAAAAAAAAAAAAAAAAJgCAABkcnMv&#10;ZG93bnJldi54bWxQSwUGAAAAAAQABAD1AAAAigMAAAAA&#10;" fillcolor="black" strokeweight="0"/>
                <v:oval id="Oval 4924" o:spid="_x0000_s2184" style="position:absolute;left:8032;top:2355;width:216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TDe8EA&#10;AADdAAAADwAAAGRycy9kb3ducmV2LnhtbERPTWsCMRC9F/wPYQRvNWulIlujiFBYPFkVvA7JdLPt&#10;ZrImcd321zeHgsfH+15tBteKnkJsPCuYTQsQxNqbhmsF59P78xJETMgGW8+k4IcibNajpxWWxt/5&#10;g/pjqkUO4ViiAptSV0oZtSWHceo74sx9+uAwZRhqaQLec7hr5UtRLKTDhnODxY52lvT38eYU7F1/&#10;0FVnA+rt4nD5stfqV16VmoyH7RuIREN6iP/dlVEwf13m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0w3vBAAAA3QAAAA8AAAAAAAAAAAAAAAAAmAIAAGRycy9kb3du&#10;cmV2LnhtbFBLBQYAAAAABAAEAPUAAACG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920" w:dyaOrig="279">
          <v:shape id="_x0000_i2584" type="#_x0000_t75" style="width:96pt;height:14.25pt" o:ole="">
            <v:imagedata r:id="rId3127" o:title=""/>
          </v:shape>
          <o:OLEObject Type="Embed" ProgID="Equation.DSMT4" ShapeID="_x0000_i2584" DrawAspect="Content" ObjectID="_1624837100" r:id="rId3128"/>
        </w:object>
      </w:r>
      <w:r w:rsidR="00DC5200"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585" type="#_x0000_t75" style="width:12pt;height:14.25pt" o:ole="">
            <v:imagedata r:id="rId3129" o:title=""/>
          </v:shape>
          <o:OLEObject Type="Embed" ProgID="Equation.DSMT4" ShapeID="_x0000_i2585" DrawAspect="Content" ObjectID="_1624837101" r:id="rId3130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586" type="#_x0000_t75" style="width:39.75pt;height:20.25pt" o:ole="">
            <v:imagedata r:id="rId3131" o:title=""/>
          </v:shape>
          <o:OLEObject Type="Embed" ProgID="Equation.DSMT4" ShapeID="_x0000_i2586" DrawAspect="Content" ObjectID="_1624837102" r:id="rId3132"/>
        </w:object>
      </w:r>
      <w:r w:rsidR="00DC5200"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87" type="#_x0000_t75" style="width:9.75pt;height:12.75pt" o:ole="">
            <v:imagedata r:id="rId3133" o:title=""/>
          </v:shape>
          <o:OLEObject Type="Embed" ProgID="Equation.DSMT4" ShapeID="_x0000_i2587" DrawAspect="Content" ObjectID="_1624837103" r:id="rId3134"/>
        </w:object>
      </w:r>
      <w:r w:rsidR="00DC5200" w:rsidRPr="00610F8A">
        <w:rPr>
          <w:sz w:val="26"/>
          <w:szCs w:val="26"/>
        </w:rPr>
        <w:t xml:space="preserve"> của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588" type="#_x0000_t75" style="width:21.75pt;height:12.75pt" o:ole="">
            <v:imagedata r:id="rId3135" o:title=""/>
          </v:shape>
          <o:OLEObject Type="Embed" ProgID="Equation.DSMT4" ShapeID="_x0000_i2588" DrawAspect="Content" ObjectID="_1624837104" r:id="rId3136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tính được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589" type="#_x0000_t75" style="width:54.75pt;height:36pt" o:ole="">
            <v:imagedata r:id="rId3137" o:title=""/>
          </v:shape>
          <o:OLEObject Type="Embed" ProgID="Equation.DSMT4" ShapeID="_x0000_i2589" DrawAspect="Content" ObjectID="_1624837105" r:id="rId313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380" w:dyaOrig="680">
          <v:shape id="_x0000_i2590" type="#_x0000_t75" style="width:69pt;height:33.75pt" o:ole="">
            <v:imagedata r:id="rId3139" o:title=""/>
          </v:shape>
          <o:OLEObject Type="Embed" ProgID="Equation.DSMT4" ShapeID="_x0000_i2590" DrawAspect="Content" ObjectID="_1624837106" r:id="rId314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920" w:dyaOrig="720">
          <v:shape id="_x0000_i2591" type="#_x0000_t75" style="width:146.25pt;height:36pt" o:ole="">
            <v:imagedata r:id="rId3141" o:title=""/>
          </v:shape>
          <o:OLEObject Type="Embed" ProgID="Equation.DSMT4" ShapeID="_x0000_i2591" DrawAspect="Content" ObjectID="_1624837107" r:id="rId31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1760" w:dyaOrig="740">
          <v:shape id="_x0000_i2592" type="#_x0000_t75" style="width:87.75pt;height:36.75pt" o:ole="">
            <v:imagedata r:id="rId3143" o:title=""/>
          </v:shape>
          <o:OLEObject Type="Embed" ProgID="Equation.DSMT4" ShapeID="_x0000_i2592" DrawAspect="Content" ObjectID="_1624837108" r:id="rId3144"/>
        </w:objec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3220" w:dyaOrig="720">
          <v:shape id="_x0000_i2593" type="#_x0000_t75" style="width:161.25pt;height:36pt" o:ole="">
            <v:imagedata r:id="rId3145" o:title=""/>
          </v:shape>
          <o:OLEObject Type="Embed" ProgID="Equation.DSMT4" ShapeID="_x0000_i2593" DrawAspect="Content" ObjectID="_1624837109" r:id="rId3146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b/>
          <w:sz w:val="26"/>
          <w:szCs w:val="26"/>
        </w:rPr>
        <w:t>Cách 3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Phương pháp trắc nghiệm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139" w:dyaOrig="260">
          <v:shape id="_x0000_i2594" type="#_x0000_t75" style="width:6.75pt;height:12.75pt" o:ole="">
            <v:imagedata r:id="rId3147" o:title=""/>
          </v:shape>
          <o:OLEObject Type="Embed" ProgID="Equation.DSMT4" ShapeID="_x0000_i2594" DrawAspect="Content" ObjectID="_1624837110" r:id="rId3148"/>
        </w:objec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95" type="#_x0000_t75" style="width:39.75pt;height:14.25pt" o:ole="">
            <v:imagedata r:id="rId3149" o:title=""/>
          </v:shape>
          <o:OLEObject Type="Embed" ProgID="Equation.DSMT4" ShapeID="_x0000_i2595" DrawAspect="Content" ObjectID="_1624837111" r:id="rId3150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20" w:dyaOrig="420">
          <v:shape id="_x0000_i2596" type="#_x0000_t75" style="width:156pt;height:21pt" o:ole="">
            <v:imagedata r:id="rId3151" o:title=""/>
          </v:shape>
          <o:OLEObject Type="Embed" ProgID="Equation.DSMT4" ShapeID="_x0000_i2596" DrawAspect="Content" ObjectID="_1624837112" r:id="rId315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820" w:dyaOrig="320">
          <v:shape id="_x0000_i2597" type="#_x0000_t75" style="width:41.25pt;height:15.75pt" o:ole="">
            <v:imagedata r:id="rId3153" o:title=""/>
          </v:shape>
          <o:OLEObject Type="Embed" ProgID="Equation.DSMT4" ShapeID="_x0000_i2597" DrawAspect="Content" ObjectID="_1624837113" r:id="rId3154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820" w:dyaOrig="340">
          <v:shape id="_x0000_i2598" type="#_x0000_t75" style="width:41.25pt;height:17.25pt" o:ole="">
            <v:imagedata r:id="rId3155" o:title=""/>
          </v:shape>
          <o:OLEObject Type="Embed" ProgID="Equation.DSMT4" ShapeID="_x0000_i2598" DrawAspect="Content" ObjectID="_1624837114" r:id="rId3156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2599" type="#_x0000_t75" style="width:45.75pt;height:14.25pt" o:ole="">
            <v:imagedata r:id="rId3157" o:title=""/>
          </v:shape>
          <o:OLEObject Type="Embed" ProgID="Equation.DSMT4" ShapeID="_x0000_i2599" DrawAspect="Content" ObjectID="_1624837115" r:id="rId3158"/>
        </w:object>
      </w:r>
      <w:r w:rsidRPr="00610F8A">
        <w:rPr>
          <w:sz w:val="26"/>
          <w:szCs w:val="26"/>
        </w:rPr>
        <w:t xml:space="preserve"> Khi đó ta có: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6420" w:dyaOrig="680">
          <v:shape id="_x0000_i2600" type="#_x0000_t75" style="width:321pt;height:33.75pt" o:ole="">
            <v:imagedata r:id="rId3159" o:title=""/>
          </v:shape>
          <o:OLEObject Type="Embed" ProgID="Equation.DSMT4" ShapeID="_x0000_i2600" DrawAspect="Content" ObjectID="_1624837116" r:id="rId316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Áp dụng công thức, ta được </w:t>
      </w:r>
      <w:r w:rsidR="007A1347" w:rsidRPr="00610F8A">
        <w:rPr>
          <w:position w:val="-26"/>
          <w:sz w:val="26"/>
          <w:szCs w:val="26"/>
        </w:rPr>
        <w:object w:dxaOrig="1600" w:dyaOrig="720">
          <v:shape id="_x0000_i2601" type="#_x0000_t75" style="width:80.25pt;height:36pt" o:ole="">
            <v:imagedata r:id="rId3161" o:title=""/>
          </v:shape>
          <o:OLEObject Type="Embed" ProgID="Equation.DSMT4" ShapeID="_x0000_i2601" DrawAspect="Content" ObjectID="_1624837117" r:id="rId3162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right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5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12"/>
          <w:sz w:val="26"/>
          <w:szCs w:val="26"/>
        </w:rPr>
        <w:object w:dxaOrig="680" w:dyaOrig="340">
          <v:shape id="_x0000_i2602" type="#_x0000_t75" style="width:33.75pt;height:17.25pt" o:ole="">
            <v:imagedata r:id="rId3163" o:title=""/>
          </v:shape>
          <o:OLEObject Type="Embed" ProgID="Equation.DSMT4" ShapeID="_x0000_i2602" DrawAspect="Content" ObjectID="_1624837118" r:id="rId3164"/>
        </w:object>
      </w:r>
      <w:r w:rsidRPr="00610F8A">
        <w:rPr>
          <w:noProof/>
          <w:sz w:val="26"/>
          <w:szCs w:val="26"/>
        </w:rPr>
        <w:t xml:space="preserve"> lần lượt là trung điểm của </w:t>
      </w:r>
      <w:r w:rsidR="007A1347" w:rsidRPr="00610F8A">
        <w:rPr>
          <w:noProof/>
          <w:position w:val="-4"/>
          <w:sz w:val="26"/>
          <w:szCs w:val="26"/>
        </w:rPr>
        <w:object w:dxaOrig="420" w:dyaOrig="260">
          <v:shape id="_x0000_i2603" type="#_x0000_t75" style="width:21pt;height:12.75pt" o:ole="">
            <v:imagedata r:id="rId3165" o:title=""/>
          </v:shape>
          <o:OLEObject Type="Embed" ProgID="Equation.DSMT4" ShapeID="_x0000_i2603" DrawAspect="Content" ObjectID="_1624837119" r:id="rId3166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480" w:dyaOrig="279">
          <v:shape id="_x0000_i2604" type="#_x0000_t75" style="width:24pt;height:14.25pt" o:ole="">
            <v:imagedata r:id="rId3167" o:title=""/>
          </v:shape>
          <o:OLEObject Type="Embed" ProgID="Equation.DSMT4" ShapeID="_x0000_i2604" DrawAspect="Content" ObjectID="_1624837120" r:id="rId3168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</w:rPr>
        <w:lastRenderedPageBreak/>
        <mc:AlternateContent>
          <mc:Choice Requires="wpc">
            <w:drawing>
              <wp:inline distT="0" distB="0" distL="0" distR="0">
                <wp:extent cx="2199640" cy="1656080"/>
                <wp:effectExtent l="0" t="0" r="0" b="1270"/>
                <wp:docPr id="3733" name="Canvas 37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91" name="Freeform 3735"/>
                        <wps:cNvSpPr>
                          <a:spLocks noEditPoints="1"/>
                        </wps:cNvSpPr>
                        <wps:spPr bwMode="auto">
                          <a:xfrm>
                            <a:off x="738505" y="895350"/>
                            <a:ext cx="1184910" cy="7620"/>
                          </a:xfrm>
                          <a:custGeom>
                            <a:avLst/>
                            <a:gdLst>
                              <a:gd name="T0" fmla="*/ 77 w 1866"/>
                              <a:gd name="T1" fmla="*/ 0 h 12"/>
                              <a:gd name="T2" fmla="*/ 0 w 1866"/>
                              <a:gd name="T3" fmla="*/ 12 h 12"/>
                              <a:gd name="T4" fmla="*/ 128 w 1866"/>
                              <a:gd name="T5" fmla="*/ 0 h 12"/>
                              <a:gd name="T6" fmla="*/ 205 w 1866"/>
                              <a:gd name="T7" fmla="*/ 12 h 12"/>
                              <a:gd name="T8" fmla="*/ 128 w 1866"/>
                              <a:gd name="T9" fmla="*/ 0 h 12"/>
                              <a:gd name="T10" fmla="*/ 332 w 1866"/>
                              <a:gd name="T11" fmla="*/ 0 h 12"/>
                              <a:gd name="T12" fmla="*/ 256 w 1866"/>
                              <a:gd name="T13" fmla="*/ 12 h 12"/>
                              <a:gd name="T14" fmla="*/ 384 w 1866"/>
                              <a:gd name="T15" fmla="*/ 0 h 12"/>
                              <a:gd name="T16" fmla="*/ 460 w 1866"/>
                              <a:gd name="T17" fmla="*/ 12 h 12"/>
                              <a:gd name="T18" fmla="*/ 384 w 1866"/>
                              <a:gd name="T19" fmla="*/ 0 h 12"/>
                              <a:gd name="T20" fmla="*/ 588 w 1866"/>
                              <a:gd name="T21" fmla="*/ 0 h 12"/>
                              <a:gd name="T22" fmla="*/ 511 w 1866"/>
                              <a:gd name="T23" fmla="*/ 12 h 12"/>
                              <a:gd name="T24" fmla="*/ 639 w 1866"/>
                              <a:gd name="T25" fmla="*/ 0 h 12"/>
                              <a:gd name="T26" fmla="*/ 716 w 1866"/>
                              <a:gd name="T27" fmla="*/ 12 h 12"/>
                              <a:gd name="T28" fmla="*/ 639 w 1866"/>
                              <a:gd name="T29" fmla="*/ 0 h 12"/>
                              <a:gd name="T30" fmla="*/ 844 w 1866"/>
                              <a:gd name="T31" fmla="*/ 0 h 12"/>
                              <a:gd name="T32" fmla="*/ 767 w 1866"/>
                              <a:gd name="T33" fmla="*/ 12 h 12"/>
                              <a:gd name="T34" fmla="*/ 895 w 1866"/>
                              <a:gd name="T35" fmla="*/ 0 h 12"/>
                              <a:gd name="T36" fmla="*/ 972 w 1866"/>
                              <a:gd name="T37" fmla="*/ 12 h 12"/>
                              <a:gd name="T38" fmla="*/ 895 w 1866"/>
                              <a:gd name="T39" fmla="*/ 0 h 12"/>
                              <a:gd name="T40" fmla="*/ 1099 w 1866"/>
                              <a:gd name="T41" fmla="*/ 0 h 12"/>
                              <a:gd name="T42" fmla="*/ 1023 w 1866"/>
                              <a:gd name="T43" fmla="*/ 12 h 12"/>
                              <a:gd name="T44" fmla="*/ 1150 w 1866"/>
                              <a:gd name="T45" fmla="*/ 0 h 12"/>
                              <a:gd name="T46" fmla="*/ 1227 w 1866"/>
                              <a:gd name="T47" fmla="*/ 12 h 12"/>
                              <a:gd name="T48" fmla="*/ 1150 w 1866"/>
                              <a:gd name="T49" fmla="*/ 0 h 12"/>
                              <a:gd name="T50" fmla="*/ 1355 w 1866"/>
                              <a:gd name="T51" fmla="*/ 0 h 12"/>
                              <a:gd name="T52" fmla="*/ 1278 w 1866"/>
                              <a:gd name="T53" fmla="*/ 12 h 12"/>
                              <a:gd name="T54" fmla="*/ 1406 w 1866"/>
                              <a:gd name="T55" fmla="*/ 0 h 12"/>
                              <a:gd name="T56" fmla="*/ 1483 w 1866"/>
                              <a:gd name="T57" fmla="*/ 12 h 12"/>
                              <a:gd name="T58" fmla="*/ 1406 w 1866"/>
                              <a:gd name="T59" fmla="*/ 0 h 12"/>
                              <a:gd name="T60" fmla="*/ 1611 w 1866"/>
                              <a:gd name="T61" fmla="*/ 0 h 12"/>
                              <a:gd name="T62" fmla="*/ 1534 w 1866"/>
                              <a:gd name="T63" fmla="*/ 12 h 12"/>
                              <a:gd name="T64" fmla="*/ 1662 w 1866"/>
                              <a:gd name="T65" fmla="*/ 0 h 12"/>
                              <a:gd name="T66" fmla="*/ 1738 w 1866"/>
                              <a:gd name="T67" fmla="*/ 12 h 12"/>
                              <a:gd name="T68" fmla="*/ 1662 w 1866"/>
                              <a:gd name="T69" fmla="*/ 0 h 12"/>
                              <a:gd name="T70" fmla="*/ 1866 w 1866"/>
                              <a:gd name="T71" fmla="*/ 0 h 12"/>
                              <a:gd name="T72" fmla="*/ 1790 w 1866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2">
                                <a:moveTo>
                                  <a:pt x="0" y="0"/>
                                </a:moveTo>
                                <a:lnTo>
                                  <a:pt x="77" y="0"/>
                                </a:lnTo>
                                <a:lnTo>
                                  <a:pt x="7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8" y="0"/>
                                </a:moveTo>
                                <a:lnTo>
                                  <a:pt x="205" y="0"/>
                                </a:lnTo>
                                <a:lnTo>
                                  <a:pt x="205" y="12"/>
                                </a:lnTo>
                                <a:lnTo>
                                  <a:pt x="128" y="12"/>
                                </a:lnTo>
                                <a:lnTo>
                                  <a:pt x="128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2"/>
                                </a:lnTo>
                                <a:lnTo>
                                  <a:pt x="256" y="12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84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2"/>
                                </a:lnTo>
                                <a:lnTo>
                                  <a:pt x="384" y="12"/>
                                </a:lnTo>
                                <a:lnTo>
                                  <a:pt x="384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8" y="0"/>
                                </a:lnTo>
                                <a:lnTo>
                                  <a:pt x="588" y="12"/>
                                </a:lnTo>
                                <a:lnTo>
                                  <a:pt x="511" y="12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6" y="0"/>
                                </a:lnTo>
                                <a:lnTo>
                                  <a:pt x="716" y="12"/>
                                </a:lnTo>
                                <a:lnTo>
                                  <a:pt x="639" y="12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44" y="0"/>
                                </a:lnTo>
                                <a:lnTo>
                                  <a:pt x="844" y="12"/>
                                </a:lnTo>
                                <a:lnTo>
                                  <a:pt x="767" y="12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95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12"/>
                                </a:lnTo>
                                <a:lnTo>
                                  <a:pt x="895" y="12"/>
                                </a:lnTo>
                                <a:lnTo>
                                  <a:pt x="895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2"/>
                                </a:lnTo>
                                <a:lnTo>
                                  <a:pt x="1023" y="12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2"/>
                                </a:lnTo>
                                <a:lnTo>
                                  <a:pt x="1150" y="12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12"/>
                                </a:lnTo>
                                <a:lnTo>
                                  <a:pt x="1278" y="12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3" y="0"/>
                                </a:lnTo>
                                <a:lnTo>
                                  <a:pt x="1483" y="12"/>
                                </a:lnTo>
                                <a:lnTo>
                                  <a:pt x="1406" y="12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4" y="0"/>
                                </a:moveTo>
                                <a:lnTo>
                                  <a:pt x="1611" y="0"/>
                                </a:lnTo>
                                <a:lnTo>
                                  <a:pt x="1611" y="12"/>
                                </a:lnTo>
                                <a:lnTo>
                                  <a:pt x="1534" y="12"/>
                                </a:lnTo>
                                <a:lnTo>
                                  <a:pt x="1534" y="0"/>
                                </a:lnTo>
                                <a:close/>
                                <a:moveTo>
                                  <a:pt x="1662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2"/>
                                </a:lnTo>
                                <a:lnTo>
                                  <a:pt x="1662" y="12"/>
                                </a:lnTo>
                                <a:lnTo>
                                  <a:pt x="1662" y="0"/>
                                </a:lnTo>
                                <a:close/>
                                <a:moveTo>
                                  <a:pt x="1790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2"/>
                                </a:lnTo>
                                <a:lnTo>
                                  <a:pt x="1790" y="12"/>
                                </a:lnTo>
                                <a:lnTo>
                                  <a:pt x="179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2" name="Freeform 3736"/>
                        <wps:cNvSpPr>
                          <a:spLocks noEditPoints="1"/>
                        </wps:cNvSpPr>
                        <wps:spPr bwMode="auto">
                          <a:xfrm>
                            <a:off x="184150" y="896620"/>
                            <a:ext cx="557530" cy="499745"/>
                          </a:xfrm>
                          <a:custGeom>
                            <a:avLst/>
                            <a:gdLst>
                              <a:gd name="T0" fmla="*/ 878 w 878"/>
                              <a:gd name="T1" fmla="*/ 8 h 787"/>
                              <a:gd name="T2" fmla="*/ 823 w 878"/>
                              <a:gd name="T3" fmla="*/ 58 h 787"/>
                              <a:gd name="T4" fmla="*/ 814 w 878"/>
                              <a:gd name="T5" fmla="*/ 49 h 787"/>
                              <a:gd name="T6" fmla="*/ 869 w 878"/>
                              <a:gd name="T7" fmla="*/ 0 h 787"/>
                              <a:gd name="T8" fmla="*/ 878 w 878"/>
                              <a:gd name="T9" fmla="*/ 8 h 787"/>
                              <a:gd name="T10" fmla="*/ 786 w 878"/>
                              <a:gd name="T11" fmla="*/ 91 h 787"/>
                              <a:gd name="T12" fmla="*/ 731 w 878"/>
                              <a:gd name="T13" fmla="*/ 140 h 787"/>
                              <a:gd name="T14" fmla="*/ 722 w 878"/>
                              <a:gd name="T15" fmla="*/ 131 h 787"/>
                              <a:gd name="T16" fmla="*/ 777 w 878"/>
                              <a:gd name="T17" fmla="*/ 82 h 787"/>
                              <a:gd name="T18" fmla="*/ 786 w 878"/>
                              <a:gd name="T19" fmla="*/ 91 h 787"/>
                              <a:gd name="T20" fmla="*/ 694 w 878"/>
                              <a:gd name="T21" fmla="*/ 173 h 787"/>
                              <a:gd name="T22" fmla="*/ 639 w 878"/>
                              <a:gd name="T23" fmla="*/ 222 h 787"/>
                              <a:gd name="T24" fmla="*/ 630 w 878"/>
                              <a:gd name="T25" fmla="*/ 214 h 787"/>
                              <a:gd name="T26" fmla="*/ 685 w 878"/>
                              <a:gd name="T27" fmla="*/ 164 h 787"/>
                              <a:gd name="T28" fmla="*/ 694 w 878"/>
                              <a:gd name="T29" fmla="*/ 173 h 787"/>
                              <a:gd name="T30" fmla="*/ 603 w 878"/>
                              <a:gd name="T31" fmla="*/ 255 h 787"/>
                              <a:gd name="T32" fmla="*/ 547 w 878"/>
                              <a:gd name="T33" fmla="*/ 304 h 787"/>
                              <a:gd name="T34" fmla="*/ 538 w 878"/>
                              <a:gd name="T35" fmla="*/ 296 h 787"/>
                              <a:gd name="T36" fmla="*/ 594 w 878"/>
                              <a:gd name="T37" fmla="*/ 246 h 787"/>
                              <a:gd name="T38" fmla="*/ 603 w 878"/>
                              <a:gd name="T39" fmla="*/ 255 h 787"/>
                              <a:gd name="T40" fmla="*/ 511 w 878"/>
                              <a:gd name="T41" fmla="*/ 337 h 787"/>
                              <a:gd name="T42" fmla="*/ 456 w 878"/>
                              <a:gd name="T43" fmla="*/ 386 h 787"/>
                              <a:gd name="T44" fmla="*/ 447 w 878"/>
                              <a:gd name="T45" fmla="*/ 378 h 787"/>
                              <a:gd name="T46" fmla="*/ 502 w 878"/>
                              <a:gd name="T47" fmla="*/ 329 h 787"/>
                              <a:gd name="T48" fmla="*/ 511 w 878"/>
                              <a:gd name="T49" fmla="*/ 337 h 787"/>
                              <a:gd name="T50" fmla="*/ 419 w 878"/>
                              <a:gd name="T51" fmla="*/ 419 h 787"/>
                              <a:gd name="T52" fmla="*/ 364 w 878"/>
                              <a:gd name="T53" fmla="*/ 469 h 787"/>
                              <a:gd name="T54" fmla="*/ 355 w 878"/>
                              <a:gd name="T55" fmla="*/ 460 h 787"/>
                              <a:gd name="T56" fmla="*/ 410 w 878"/>
                              <a:gd name="T57" fmla="*/ 411 h 787"/>
                              <a:gd name="T58" fmla="*/ 419 w 878"/>
                              <a:gd name="T59" fmla="*/ 419 h 787"/>
                              <a:gd name="T60" fmla="*/ 327 w 878"/>
                              <a:gd name="T61" fmla="*/ 501 h 787"/>
                              <a:gd name="T62" fmla="*/ 272 w 878"/>
                              <a:gd name="T63" fmla="*/ 551 h 787"/>
                              <a:gd name="T64" fmla="*/ 263 w 878"/>
                              <a:gd name="T65" fmla="*/ 542 h 787"/>
                              <a:gd name="T66" fmla="*/ 318 w 878"/>
                              <a:gd name="T67" fmla="*/ 493 h 787"/>
                              <a:gd name="T68" fmla="*/ 327 w 878"/>
                              <a:gd name="T69" fmla="*/ 501 h 787"/>
                              <a:gd name="T70" fmla="*/ 236 w 878"/>
                              <a:gd name="T71" fmla="*/ 584 h 787"/>
                              <a:gd name="T72" fmla="*/ 181 w 878"/>
                              <a:gd name="T73" fmla="*/ 633 h 787"/>
                              <a:gd name="T74" fmla="*/ 172 w 878"/>
                              <a:gd name="T75" fmla="*/ 625 h 787"/>
                              <a:gd name="T76" fmla="*/ 227 w 878"/>
                              <a:gd name="T77" fmla="*/ 575 h 787"/>
                              <a:gd name="T78" fmla="*/ 236 w 878"/>
                              <a:gd name="T79" fmla="*/ 584 h 787"/>
                              <a:gd name="T80" fmla="*/ 144 w 878"/>
                              <a:gd name="T81" fmla="*/ 666 h 787"/>
                              <a:gd name="T82" fmla="*/ 89 w 878"/>
                              <a:gd name="T83" fmla="*/ 715 h 787"/>
                              <a:gd name="T84" fmla="*/ 80 w 878"/>
                              <a:gd name="T85" fmla="*/ 707 h 787"/>
                              <a:gd name="T86" fmla="*/ 135 w 878"/>
                              <a:gd name="T87" fmla="*/ 657 h 787"/>
                              <a:gd name="T88" fmla="*/ 144 w 878"/>
                              <a:gd name="T89" fmla="*/ 666 h 787"/>
                              <a:gd name="T90" fmla="*/ 52 w 878"/>
                              <a:gd name="T91" fmla="*/ 748 h 787"/>
                              <a:gd name="T92" fmla="*/ 8 w 878"/>
                              <a:gd name="T93" fmla="*/ 787 h 787"/>
                              <a:gd name="T94" fmla="*/ 0 w 878"/>
                              <a:gd name="T95" fmla="*/ 779 h 787"/>
                              <a:gd name="T96" fmla="*/ 43 w 878"/>
                              <a:gd name="T97" fmla="*/ 740 h 787"/>
                              <a:gd name="T98" fmla="*/ 52 w 878"/>
                              <a:gd name="T99" fmla="*/ 748 h 7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8" h="787">
                                <a:moveTo>
                                  <a:pt x="878" y="8"/>
                                </a:moveTo>
                                <a:lnTo>
                                  <a:pt x="823" y="58"/>
                                </a:lnTo>
                                <a:lnTo>
                                  <a:pt x="814" y="49"/>
                                </a:lnTo>
                                <a:lnTo>
                                  <a:pt x="869" y="0"/>
                                </a:lnTo>
                                <a:lnTo>
                                  <a:pt x="878" y="8"/>
                                </a:lnTo>
                                <a:close/>
                                <a:moveTo>
                                  <a:pt x="786" y="91"/>
                                </a:moveTo>
                                <a:lnTo>
                                  <a:pt x="731" y="140"/>
                                </a:lnTo>
                                <a:lnTo>
                                  <a:pt x="722" y="131"/>
                                </a:lnTo>
                                <a:lnTo>
                                  <a:pt x="777" y="82"/>
                                </a:lnTo>
                                <a:lnTo>
                                  <a:pt x="786" y="91"/>
                                </a:lnTo>
                                <a:close/>
                                <a:moveTo>
                                  <a:pt x="694" y="173"/>
                                </a:moveTo>
                                <a:lnTo>
                                  <a:pt x="639" y="222"/>
                                </a:lnTo>
                                <a:lnTo>
                                  <a:pt x="630" y="214"/>
                                </a:lnTo>
                                <a:lnTo>
                                  <a:pt x="685" y="164"/>
                                </a:lnTo>
                                <a:lnTo>
                                  <a:pt x="694" y="173"/>
                                </a:lnTo>
                                <a:close/>
                                <a:moveTo>
                                  <a:pt x="603" y="255"/>
                                </a:moveTo>
                                <a:lnTo>
                                  <a:pt x="547" y="304"/>
                                </a:lnTo>
                                <a:lnTo>
                                  <a:pt x="538" y="296"/>
                                </a:lnTo>
                                <a:lnTo>
                                  <a:pt x="594" y="246"/>
                                </a:lnTo>
                                <a:lnTo>
                                  <a:pt x="603" y="255"/>
                                </a:lnTo>
                                <a:close/>
                                <a:moveTo>
                                  <a:pt x="511" y="337"/>
                                </a:moveTo>
                                <a:lnTo>
                                  <a:pt x="456" y="386"/>
                                </a:lnTo>
                                <a:lnTo>
                                  <a:pt x="447" y="378"/>
                                </a:lnTo>
                                <a:lnTo>
                                  <a:pt x="502" y="329"/>
                                </a:lnTo>
                                <a:lnTo>
                                  <a:pt x="511" y="337"/>
                                </a:lnTo>
                                <a:close/>
                                <a:moveTo>
                                  <a:pt x="419" y="419"/>
                                </a:moveTo>
                                <a:lnTo>
                                  <a:pt x="364" y="469"/>
                                </a:lnTo>
                                <a:lnTo>
                                  <a:pt x="355" y="460"/>
                                </a:lnTo>
                                <a:lnTo>
                                  <a:pt x="410" y="411"/>
                                </a:lnTo>
                                <a:lnTo>
                                  <a:pt x="419" y="419"/>
                                </a:lnTo>
                                <a:close/>
                                <a:moveTo>
                                  <a:pt x="327" y="501"/>
                                </a:moveTo>
                                <a:lnTo>
                                  <a:pt x="272" y="551"/>
                                </a:lnTo>
                                <a:lnTo>
                                  <a:pt x="263" y="542"/>
                                </a:lnTo>
                                <a:lnTo>
                                  <a:pt x="318" y="493"/>
                                </a:lnTo>
                                <a:lnTo>
                                  <a:pt x="327" y="501"/>
                                </a:lnTo>
                                <a:close/>
                                <a:moveTo>
                                  <a:pt x="236" y="584"/>
                                </a:moveTo>
                                <a:lnTo>
                                  <a:pt x="181" y="633"/>
                                </a:lnTo>
                                <a:lnTo>
                                  <a:pt x="172" y="625"/>
                                </a:lnTo>
                                <a:lnTo>
                                  <a:pt x="227" y="575"/>
                                </a:lnTo>
                                <a:lnTo>
                                  <a:pt x="236" y="584"/>
                                </a:lnTo>
                                <a:close/>
                                <a:moveTo>
                                  <a:pt x="144" y="666"/>
                                </a:moveTo>
                                <a:lnTo>
                                  <a:pt x="89" y="715"/>
                                </a:lnTo>
                                <a:lnTo>
                                  <a:pt x="80" y="707"/>
                                </a:lnTo>
                                <a:lnTo>
                                  <a:pt x="135" y="657"/>
                                </a:lnTo>
                                <a:lnTo>
                                  <a:pt x="144" y="666"/>
                                </a:lnTo>
                                <a:close/>
                                <a:moveTo>
                                  <a:pt x="52" y="748"/>
                                </a:moveTo>
                                <a:lnTo>
                                  <a:pt x="8" y="787"/>
                                </a:lnTo>
                                <a:lnTo>
                                  <a:pt x="0" y="779"/>
                                </a:lnTo>
                                <a:lnTo>
                                  <a:pt x="43" y="740"/>
                                </a:lnTo>
                                <a:lnTo>
                                  <a:pt x="52" y="7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3" name="Line 3737"/>
                        <wps:cNvCnPr/>
                        <wps:spPr bwMode="auto">
                          <a:xfrm>
                            <a:off x="186690" y="1393825"/>
                            <a:ext cx="118491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4" name="Line 3738"/>
                        <wps:cNvCnPr/>
                        <wps:spPr bwMode="auto">
                          <a:xfrm flipV="1">
                            <a:off x="1371600" y="899160"/>
                            <a:ext cx="551815" cy="4946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5" name="Freeform 3739"/>
                        <wps:cNvSpPr>
                          <a:spLocks noEditPoints="1"/>
                        </wps:cNvSpPr>
                        <wps:spPr bwMode="auto">
                          <a:xfrm>
                            <a:off x="462915" y="1143000"/>
                            <a:ext cx="1184910" cy="6985"/>
                          </a:xfrm>
                          <a:custGeom>
                            <a:avLst/>
                            <a:gdLst>
                              <a:gd name="T0" fmla="*/ 76 w 1866"/>
                              <a:gd name="T1" fmla="*/ 0 h 11"/>
                              <a:gd name="T2" fmla="*/ 0 w 1866"/>
                              <a:gd name="T3" fmla="*/ 11 h 11"/>
                              <a:gd name="T4" fmla="*/ 127 w 1866"/>
                              <a:gd name="T5" fmla="*/ 0 h 11"/>
                              <a:gd name="T6" fmla="*/ 204 w 1866"/>
                              <a:gd name="T7" fmla="*/ 11 h 11"/>
                              <a:gd name="T8" fmla="*/ 127 w 1866"/>
                              <a:gd name="T9" fmla="*/ 0 h 11"/>
                              <a:gd name="T10" fmla="*/ 332 w 1866"/>
                              <a:gd name="T11" fmla="*/ 0 h 11"/>
                              <a:gd name="T12" fmla="*/ 255 w 1866"/>
                              <a:gd name="T13" fmla="*/ 11 h 11"/>
                              <a:gd name="T14" fmla="*/ 383 w 1866"/>
                              <a:gd name="T15" fmla="*/ 0 h 11"/>
                              <a:gd name="T16" fmla="*/ 460 w 1866"/>
                              <a:gd name="T17" fmla="*/ 11 h 11"/>
                              <a:gd name="T18" fmla="*/ 383 w 1866"/>
                              <a:gd name="T19" fmla="*/ 0 h 11"/>
                              <a:gd name="T20" fmla="*/ 587 w 1866"/>
                              <a:gd name="T21" fmla="*/ 0 h 11"/>
                              <a:gd name="T22" fmla="*/ 511 w 1866"/>
                              <a:gd name="T23" fmla="*/ 11 h 11"/>
                              <a:gd name="T24" fmla="*/ 639 w 1866"/>
                              <a:gd name="T25" fmla="*/ 0 h 11"/>
                              <a:gd name="T26" fmla="*/ 715 w 1866"/>
                              <a:gd name="T27" fmla="*/ 11 h 11"/>
                              <a:gd name="T28" fmla="*/ 639 w 1866"/>
                              <a:gd name="T29" fmla="*/ 0 h 11"/>
                              <a:gd name="T30" fmla="*/ 843 w 1866"/>
                              <a:gd name="T31" fmla="*/ 0 h 11"/>
                              <a:gd name="T32" fmla="*/ 766 w 1866"/>
                              <a:gd name="T33" fmla="*/ 11 h 11"/>
                              <a:gd name="T34" fmla="*/ 894 w 1866"/>
                              <a:gd name="T35" fmla="*/ 0 h 11"/>
                              <a:gd name="T36" fmla="*/ 971 w 1866"/>
                              <a:gd name="T37" fmla="*/ 11 h 11"/>
                              <a:gd name="T38" fmla="*/ 894 w 1866"/>
                              <a:gd name="T39" fmla="*/ 0 h 11"/>
                              <a:gd name="T40" fmla="*/ 1099 w 1866"/>
                              <a:gd name="T41" fmla="*/ 0 h 11"/>
                              <a:gd name="T42" fmla="*/ 1022 w 1866"/>
                              <a:gd name="T43" fmla="*/ 11 h 11"/>
                              <a:gd name="T44" fmla="*/ 1150 w 1866"/>
                              <a:gd name="T45" fmla="*/ 0 h 11"/>
                              <a:gd name="T46" fmla="*/ 1227 w 1866"/>
                              <a:gd name="T47" fmla="*/ 11 h 11"/>
                              <a:gd name="T48" fmla="*/ 1150 w 1866"/>
                              <a:gd name="T49" fmla="*/ 0 h 11"/>
                              <a:gd name="T50" fmla="*/ 1354 w 1866"/>
                              <a:gd name="T51" fmla="*/ 0 h 11"/>
                              <a:gd name="T52" fmla="*/ 1278 w 1866"/>
                              <a:gd name="T53" fmla="*/ 11 h 11"/>
                              <a:gd name="T54" fmla="*/ 1406 w 1866"/>
                              <a:gd name="T55" fmla="*/ 0 h 11"/>
                              <a:gd name="T56" fmla="*/ 1482 w 1866"/>
                              <a:gd name="T57" fmla="*/ 11 h 11"/>
                              <a:gd name="T58" fmla="*/ 1406 w 1866"/>
                              <a:gd name="T59" fmla="*/ 0 h 11"/>
                              <a:gd name="T60" fmla="*/ 1610 w 1866"/>
                              <a:gd name="T61" fmla="*/ 0 h 11"/>
                              <a:gd name="T62" fmla="*/ 1533 w 1866"/>
                              <a:gd name="T63" fmla="*/ 11 h 11"/>
                              <a:gd name="T64" fmla="*/ 1661 w 1866"/>
                              <a:gd name="T65" fmla="*/ 0 h 11"/>
                              <a:gd name="T66" fmla="*/ 1738 w 1866"/>
                              <a:gd name="T67" fmla="*/ 11 h 11"/>
                              <a:gd name="T68" fmla="*/ 1661 w 1866"/>
                              <a:gd name="T69" fmla="*/ 0 h 11"/>
                              <a:gd name="T70" fmla="*/ 1866 w 1866"/>
                              <a:gd name="T71" fmla="*/ 0 h 11"/>
                              <a:gd name="T72" fmla="*/ 1789 w 1866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1">
                                <a:moveTo>
                                  <a:pt x="0" y="0"/>
                                </a:moveTo>
                                <a:lnTo>
                                  <a:pt x="76" y="0"/>
                                </a:lnTo>
                                <a:lnTo>
                                  <a:pt x="7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11"/>
                                </a:lnTo>
                                <a:lnTo>
                                  <a:pt x="127" y="11"/>
                                </a:lnTo>
                                <a:lnTo>
                                  <a:pt x="127" y="0"/>
                                </a:lnTo>
                                <a:close/>
                                <a:moveTo>
                                  <a:pt x="255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1"/>
                                </a:lnTo>
                                <a:lnTo>
                                  <a:pt x="255" y="11"/>
                                </a:lnTo>
                                <a:lnTo>
                                  <a:pt x="255" y="0"/>
                                </a:lnTo>
                                <a:close/>
                                <a:moveTo>
                                  <a:pt x="383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1"/>
                                </a:lnTo>
                                <a:lnTo>
                                  <a:pt x="383" y="11"/>
                                </a:lnTo>
                                <a:lnTo>
                                  <a:pt x="383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7" y="0"/>
                                </a:lnTo>
                                <a:lnTo>
                                  <a:pt x="587" y="11"/>
                                </a:lnTo>
                                <a:lnTo>
                                  <a:pt x="511" y="11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5" y="0"/>
                                </a:lnTo>
                                <a:lnTo>
                                  <a:pt x="715" y="11"/>
                                </a:lnTo>
                                <a:lnTo>
                                  <a:pt x="639" y="11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43" y="0"/>
                                </a:lnTo>
                                <a:lnTo>
                                  <a:pt x="843" y="11"/>
                                </a:lnTo>
                                <a:lnTo>
                                  <a:pt x="766" y="11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1"/>
                                </a:lnTo>
                                <a:lnTo>
                                  <a:pt x="894" y="11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1"/>
                                </a:lnTo>
                                <a:lnTo>
                                  <a:pt x="1022" y="11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1"/>
                                </a:lnTo>
                                <a:lnTo>
                                  <a:pt x="1150" y="11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4" y="0"/>
                                </a:lnTo>
                                <a:lnTo>
                                  <a:pt x="1354" y="11"/>
                                </a:lnTo>
                                <a:lnTo>
                                  <a:pt x="1278" y="11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2" y="0"/>
                                </a:lnTo>
                                <a:lnTo>
                                  <a:pt x="1482" y="11"/>
                                </a:lnTo>
                                <a:lnTo>
                                  <a:pt x="1406" y="11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610" y="0"/>
                                </a:lnTo>
                                <a:lnTo>
                                  <a:pt x="1610" y="11"/>
                                </a:lnTo>
                                <a:lnTo>
                                  <a:pt x="1533" y="11"/>
                                </a:lnTo>
                                <a:lnTo>
                                  <a:pt x="1533" y="0"/>
                                </a:lnTo>
                                <a:close/>
                                <a:moveTo>
                                  <a:pt x="1661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1" y="11"/>
                                </a:lnTo>
                                <a:lnTo>
                                  <a:pt x="1661" y="0"/>
                                </a:lnTo>
                                <a:close/>
                                <a:moveTo>
                                  <a:pt x="1789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1"/>
                                </a:lnTo>
                                <a:lnTo>
                                  <a:pt x="1789" y="11"/>
                                </a:lnTo>
                                <a:lnTo>
                                  <a:pt x="17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6" name="Line 3740"/>
                        <wps:cNvCnPr/>
                        <wps:spPr bwMode="auto">
                          <a:xfrm>
                            <a:off x="794385" y="254635"/>
                            <a:ext cx="1129030" cy="644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7" name="Line 3741"/>
                        <wps:cNvCnPr/>
                        <wps:spPr bwMode="auto">
                          <a:xfrm>
                            <a:off x="794385" y="254635"/>
                            <a:ext cx="57721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8" name="Line 3742"/>
                        <wps:cNvCnPr/>
                        <wps:spPr bwMode="auto">
                          <a:xfrm>
                            <a:off x="794385" y="254635"/>
                            <a:ext cx="853440" cy="892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9" name="Freeform 3743"/>
                        <wps:cNvSpPr>
                          <a:spLocks noEditPoints="1"/>
                        </wps:cNvSpPr>
                        <wps:spPr bwMode="auto">
                          <a:xfrm>
                            <a:off x="734695" y="254635"/>
                            <a:ext cx="64135" cy="643255"/>
                          </a:xfrm>
                          <a:custGeom>
                            <a:avLst/>
                            <a:gdLst>
                              <a:gd name="T0" fmla="*/ 101 w 101"/>
                              <a:gd name="T1" fmla="*/ 1 h 1013"/>
                              <a:gd name="T2" fmla="*/ 94 w 101"/>
                              <a:gd name="T3" fmla="*/ 72 h 1013"/>
                              <a:gd name="T4" fmla="*/ 82 w 101"/>
                              <a:gd name="T5" fmla="*/ 71 h 1013"/>
                              <a:gd name="T6" fmla="*/ 88 w 101"/>
                              <a:gd name="T7" fmla="*/ 0 h 1013"/>
                              <a:gd name="T8" fmla="*/ 101 w 101"/>
                              <a:gd name="T9" fmla="*/ 1 h 1013"/>
                              <a:gd name="T10" fmla="*/ 90 w 101"/>
                              <a:gd name="T11" fmla="*/ 119 h 1013"/>
                              <a:gd name="T12" fmla="*/ 84 w 101"/>
                              <a:gd name="T13" fmla="*/ 189 h 1013"/>
                              <a:gd name="T14" fmla="*/ 71 w 101"/>
                              <a:gd name="T15" fmla="*/ 188 h 1013"/>
                              <a:gd name="T16" fmla="*/ 78 w 101"/>
                              <a:gd name="T17" fmla="*/ 118 h 1013"/>
                              <a:gd name="T18" fmla="*/ 90 w 101"/>
                              <a:gd name="T19" fmla="*/ 119 h 1013"/>
                              <a:gd name="T20" fmla="*/ 80 w 101"/>
                              <a:gd name="T21" fmla="*/ 236 h 1013"/>
                              <a:gd name="T22" fmla="*/ 74 w 101"/>
                              <a:gd name="T23" fmla="*/ 307 h 1013"/>
                              <a:gd name="T24" fmla="*/ 61 w 101"/>
                              <a:gd name="T25" fmla="*/ 306 h 1013"/>
                              <a:gd name="T26" fmla="*/ 67 w 101"/>
                              <a:gd name="T27" fmla="*/ 235 h 1013"/>
                              <a:gd name="T28" fmla="*/ 80 w 101"/>
                              <a:gd name="T29" fmla="*/ 236 h 1013"/>
                              <a:gd name="T30" fmla="*/ 70 w 101"/>
                              <a:gd name="T31" fmla="*/ 354 h 1013"/>
                              <a:gd name="T32" fmla="*/ 64 w 101"/>
                              <a:gd name="T33" fmla="*/ 424 h 1013"/>
                              <a:gd name="T34" fmla="*/ 51 w 101"/>
                              <a:gd name="T35" fmla="*/ 424 h 1013"/>
                              <a:gd name="T36" fmla="*/ 57 w 101"/>
                              <a:gd name="T37" fmla="*/ 353 h 1013"/>
                              <a:gd name="T38" fmla="*/ 70 w 101"/>
                              <a:gd name="T39" fmla="*/ 354 h 1013"/>
                              <a:gd name="T40" fmla="*/ 60 w 101"/>
                              <a:gd name="T41" fmla="*/ 471 h 1013"/>
                              <a:gd name="T42" fmla="*/ 54 w 101"/>
                              <a:gd name="T43" fmla="*/ 542 h 1013"/>
                              <a:gd name="T44" fmla="*/ 41 w 101"/>
                              <a:gd name="T45" fmla="*/ 541 h 1013"/>
                              <a:gd name="T46" fmla="*/ 47 w 101"/>
                              <a:gd name="T47" fmla="*/ 470 h 1013"/>
                              <a:gd name="T48" fmla="*/ 60 w 101"/>
                              <a:gd name="T49" fmla="*/ 471 h 1013"/>
                              <a:gd name="T50" fmla="*/ 50 w 101"/>
                              <a:gd name="T51" fmla="*/ 589 h 1013"/>
                              <a:gd name="T52" fmla="*/ 43 w 101"/>
                              <a:gd name="T53" fmla="*/ 660 h 1013"/>
                              <a:gd name="T54" fmla="*/ 31 w 101"/>
                              <a:gd name="T55" fmla="*/ 659 h 1013"/>
                              <a:gd name="T56" fmla="*/ 37 w 101"/>
                              <a:gd name="T57" fmla="*/ 588 h 1013"/>
                              <a:gd name="T58" fmla="*/ 50 w 101"/>
                              <a:gd name="T59" fmla="*/ 589 h 1013"/>
                              <a:gd name="T60" fmla="*/ 39 w 101"/>
                              <a:gd name="T61" fmla="*/ 707 h 1013"/>
                              <a:gd name="T62" fmla="*/ 33 w 101"/>
                              <a:gd name="T63" fmla="*/ 777 h 1013"/>
                              <a:gd name="T64" fmla="*/ 20 w 101"/>
                              <a:gd name="T65" fmla="*/ 776 h 1013"/>
                              <a:gd name="T66" fmla="*/ 27 w 101"/>
                              <a:gd name="T67" fmla="*/ 706 h 1013"/>
                              <a:gd name="T68" fmla="*/ 39 w 101"/>
                              <a:gd name="T69" fmla="*/ 707 h 1013"/>
                              <a:gd name="T70" fmla="*/ 29 w 101"/>
                              <a:gd name="T71" fmla="*/ 824 h 1013"/>
                              <a:gd name="T72" fmla="*/ 23 w 101"/>
                              <a:gd name="T73" fmla="*/ 895 h 1013"/>
                              <a:gd name="T74" fmla="*/ 10 w 101"/>
                              <a:gd name="T75" fmla="*/ 894 h 1013"/>
                              <a:gd name="T76" fmla="*/ 16 w 101"/>
                              <a:gd name="T77" fmla="*/ 823 h 1013"/>
                              <a:gd name="T78" fmla="*/ 29 w 101"/>
                              <a:gd name="T79" fmla="*/ 824 h 1013"/>
                              <a:gd name="T80" fmla="*/ 19 w 101"/>
                              <a:gd name="T81" fmla="*/ 942 h 1013"/>
                              <a:gd name="T82" fmla="*/ 13 w 101"/>
                              <a:gd name="T83" fmla="*/ 1013 h 1013"/>
                              <a:gd name="T84" fmla="*/ 0 w 101"/>
                              <a:gd name="T85" fmla="*/ 1012 h 1013"/>
                              <a:gd name="T86" fmla="*/ 6 w 101"/>
                              <a:gd name="T87" fmla="*/ 941 h 1013"/>
                              <a:gd name="T88" fmla="*/ 19 w 101"/>
                              <a:gd name="T89" fmla="*/ 942 h 1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01" h="1013">
                                <a:moveTo>
                                  <a:pt x="101" y="1"/>
                                </a:moveTo>
                                <a:lnTo>
                                  <a:pt x="94" y="72"/>
                                </a:lnTo>
                                <a:lnTo>
                                  <a:pt x="82" y="71"/>
                                </a:lnTo>
                                <a:lnTo>
                                  <a:pt x="88" y="0"/>
                                </a:lnTo>
                                <a:lnTo>
                                  <a:pt x="101" y="1"/>
                                </a:lnTo>
                                <a:close/>
                                <a:moveTo>
                                  <a:pt x="90" y="119"/>
                                </a:moveTo>
                                <a:lnTo>
                                  <a:pt x="84" y="189"/>
                                </a:lnTo>
                                <a:lnTo>
                                  <a:pt x="71" y="188"/>
                                </a:lnTo>
                                <a:lnTo>
                                  <a:pt x="78" y="118"/>
                                </a:lnTo>
                                <a:lnTo>
                                  <a:pt x="90" y="119"/>
                                </a:lnTo>
                                <a:close/>
                                <a:moveTo>
                                  <a:pt x="80" y="236"/>
                                </a:moveTo>
                                <a:lnTo>
                                  <a:pt x="74" y="307"/>
                                </a:lnTo>
                                <a:lnTo>
                                  <a:pt x="61" y="306"/>
                                </a:lnTo>
                                <a:lnTo>
                                  <a:pt x="67" y="235"/>
                                </a:lnTo>
                                <a:lnTo>
                                  <a:pt x="80" y="236"/>
                                </a:lnTo>
                                <a:close/>
                                <a:moveTo>
                                  <a:pt x="70" y="354"/>
                                </a:moveTo>
                                <a:lnTo>
                                  <a:pt x="64" y="424"/>
                                </a:lnTo>
                                <a:lnTo>
                                  <a:pt x="51" y="424"/>
                                </a:lnTo>
                                <a:lnTo>
                                  <a:pt x="57" y="353"/>
                                </a:lnTo>
                                <a:lnTo>
                                  <a:pt x="70" y="354"/>
                                </a:lnTo>
                                <a:close/>
                                <a:moveTo>
                                  <a:pt x="60" y="471"/>
                                </a:moveTo>
                                <a:lnTo>
                                  <a:pt x="54" y="542"/>
                                </a:lnTo>
                                <a:lnTo>
                                  <a:pt x="41" y="541"/>
                                </a:lnTo>
                                <a:lnTo>
                                  <a:pt x="47" y="470"/>
                                </a:lnTo>
                                <a:lnTo>
                                  <a:pt x="60" y="471"/>
                                </a:lnTo>
                                <a:close/>
                                <a:moveTo>
                                  <a:pt x="50" y="589"/>
                                </a:moveTo>
                                <a:lnTo>
                                  <a:pt x="43" y="660"/>
                                </a:lnTo>
                                <a:lnTo>
                                  <a:pt x="31" y="659"/>
                                </a:lnTo>
                                <a:lnTo>
                                  <a:pt x="37" y="588"/>
                                </a:lnTo>
                                <a:lnTo>
                                  <a:pt x="50" y="589"/>
                                </a:lnTo>
                                <a:close/>
                                <a:moveTo>
                                  <a:pt x="39" y="707"/>
                                </a:moveTo>
                                <a:lnTo>
                                  <a:pt x="33" y="777"/>
                                </a:lnTo>
                                <a:lnTo>
                                  <a:pt x="20" y="776"/>
                                </a:lnTo>
                                <a:lnTo>
                                  <a:pt x="27" y="706"/>
                                </a:lnTo>
                                <a:lnTo>
                                  <a:pt x="39" y="707"/>
                                </a:lnTo>
                                <a:close/>
                                <a:moveTo>
                                  <a:pt x="29" y="824"/>
                                </a:moveTo>
                                <a:lnTo>
                                  <a:pt x="23" y="895"/>
                                </a:lnTo>
                                <a:lnTo>
                                  <a:pt x="10" y="894"/>
                                </a:lnTo>
                                <a:lnTo>
                                  <a:pt x="16" y="823"/>
                                </a:lnTo>
                                <a:lnTo>
                                  <a:pt x="29" y="824"/>
                                </a:lnTo>
                                <a:close/>
                                <a:moveTo>
                                  <a:pt x="19" y="942"/>
                                </a:moveTo>
                                <a:lnTo>
                                  <a:pt x="13" y="1013"/>
                                </a:lnTo>
                                <a:lnTo>
                                  <a:pt x="0" y="1012"/>
                                </a:lnTo>
                                <a:lnTo>
                                  <a:pt x="6" y="941"/>
                                </a:lnTo>
                                <a:lnTo>
                                  <a:pt x="19" y="9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0" name="Line 3744"/>
                        <wps:cNvCnPr/>
                        <wps:spPr bwMode="auto">
                          <a:xfrm flipH="1">
                            <a:off x="186690" y="254635"/>
                            <a:ext cx="60769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1" name="Freeform 3745"/>
                        <wps:cNvSpPr>
                          <a:spLocks noEditPoints="1"/>
                        </wps:cNvSpPr>
                        <wps:spPr bwMode="auto">
                          <a:xfrm>
                            <a:off x="790575" y="254635"/>
                            <a:ext cx="8255" cy="869315"/>
                          </a:xfrm>
                          <a:custGeom>
                            <a:avLst/>
                            <a:gdLst>
                              <a:gd name="T0" fmla="*/ 13 w 13"/>
                              <a:gd name="T1" fmla="*/ 0 h 1369"/>
                              <a:gd name="T2" fmla="*/ 13 w 13"/>
                              <a:gd name="T3" fmla="*/ 71 h 1369"/>
                              <a:gd name="T4" fmla="*/ 0 w 13"/>
                              <a:gd name="T5" fmla="*/ 71 h 1369"/>
                              <a:gd name="T6" fmla="*/ 0 w 13"/>
                              <a:gd name="T7" fmla="*/ 0 h 1369"/>
                              <a:gd name="T8" fmla="*/ 13 w 13"/>
                              <a:gd name="T9" fmla="*/ 0 h 1369"/>
                              <a:gd name="T10" fmla="*/ 13 w 13"/>
                              <a:gd name="T11" fmla="*/ 118 h 1369"/>
                              <a:gd name="T12" fmla="*/ 13 w 13"/>
                              <a:gd name="T13" fmla="*/ 189 h 1369"/>
                              <a:gd name="T14" fmla="*/ 0 w 13"/>
                              <a:gd name="T15" fmla="*/ 189 h 1369"/>
                              <a:gd name="T16" fmla="*/ 0 w 13"/>
                              <a:gd name="T17" fmla="*/ 118 h 1369"/>
                              <a:gd name="T18" fmla="*/ 13 w 13"/>
                              <a:gd name="T19" fmla="*/ 118 h 1369"/>
                              <a:gd name="T20" fmla="*/ 13 w 13"/>
                              <a:gd name="T21" fmla="*/ 236 h 1369"/>
                              <a:gd name="T22" fmla="*/ 13 w 13"/>
                              <a:gd name="T23" fmla="*/ 307 h 1369"/>
                              <a:gd name="T24" fmla="*/ 0 w 13"/>
                              <a:gd name="T25" fmla="*/ 307 h 1369"/>
                              <a:gd name="T26" fmla="*/ 0 w 13"/>
                              <a:gd name="T27" fmla="*/ 236 h 1369"/>
                              <a:gd name="T28" fmla="*/ 13 w 13"/>
                              <a:gd name="T29" fmla="*/ 236 h 1369"/>
                              <a:gd name="T30" fmla="*/ 13 w 13"/>
                              <a:gd name="T31" fmla="*/ 354 h 1369"/>
                              <a:gd name="T32" fmla="*/ 13 w 13"/>
                              <a:gd name="T33" fmla="*/ 425 h 1369"/>
                              <a:gd name="T34" fmla="*/ 0 w 13"/>
                              <a:gd name="T35" fmla="*/ 425 h 1369"/>
                              <a:gd name="T36" fmla="*/ 0 w 13"/>
                              <a:gd name="T37" fmla="*/ 354 h 1369"/>
                              <a:gd name="T38" fmla="*/ 13 w 13"/>
                              <a:gd name="T39" fmla="*/ 354 h 1369"/>
                              <a:gd name="T40" fmla="*/ 13 w 13"/>
                              <a:gd name="T41" fmla="*/ 472 h 1369"/>
                              <a:gd name="T42" fmla="*/ 13 w 13"/>
                              <a:gd name="T43" fmla="*/ 543 h 1369"/>
                              <a:gd name="T44" fmla="*/ 0 w 13"/>
                              <a:gd name="T45" fmla="*/ 543 h 1369"/>
                              <a:gd name="T46" fmla="*/ 0 w 13"/>
                              <a:gd name="T47" fmla="*/ 472 h 1369"/>
                              <a:gd name="T48" fmla="*/ 13 w 13"/>
                              <a:gd name="T49" fmla="*/ 472 h 1369"/>
                              <a:gd name="T50" fmla="*/ 13 w 13"/>
                              <a:gd name="T51" fmla="*/ 590 h 1369"/>
                              <a:gd name="T52" fmla="*/ 13 w 13"/>
                              <a:gd name="T53" fmla="*/ 661 h 1369"/>
                              <a:gd name="T54" fmla="*/ 0 w 13"/>
                              <a:gd name="T55" fmla="*/ 661 h 1369"/>
                              <a:gd name="T56" fmla="*/ 0 w 13"/>
                              <a:gd name="T57" fmla="*/ 590 h 1369"/>
                              <a:gd name="T58" fmla="*/ 13 w 13"/>
                              <a:gd name="T59" fmla="*/ 590 h 1369"/>
                              <a:gd name="T60" fmla="*/ 13 w 13"/>
                              <a:gd name="T61" fmla="*/ 709 h 1369"/>
                              <a:gd name="T62" fmla="*/ 13 w 13"/>
                              <a:gd name="T63" fmla="*/ 779 h 1369"/>
                              <a:gd name="T64" fmla="*/ 0 w 13"/>
                              <a:gd name="T65" fmla="*/ 779 h 1369"/>
                              <a:gd name="T66" fmla="*/ 0 w 13"/>
                              <a:gd name="T67" fmla="*/ 709 h 1369"/>
                              <a:gd name="T68" fmla="*/ 13 w 13"/>
                              <a:gd name="T69" fmla="*/ 709 h 1369"/>
                              <a:gd name="T70" fmla="*/ 13 w 13"/>
                              <a:gd name="T71" fmla="*/ 827 h 1369"/>
                              <a:gd name="T72" fmla="*/ 13 w 13"/>
                              <a:gd name="T73" fmla="*/ 897 h 1369"/>
                              <a:gd name="T74" fmla="*/ 0 w 13"/>
                              <a:gd name="T75" fmla="*/ 897 h 1369"/>
                              <a:gd name="T76" fmla="*/ 0 w 13"/>
                              <a:gd name="T77" fmla="*/ 827 h 1369"/>
                              <a:gd name="T78" fmla="*/ 13 w 13"/>
                              <a:gd name="T79" fmla="*/ 827 h 1369"/>
                              <a:gd name="T80" fmla="*/ 13 w 13"/>
                              <a:gd name="T81" fmla="*/ 945 h 1369"/>
                              <a:gd name="T82" fmla="*/ 13 w 13"/>
                              <a:gd name="T83" fmla="*/ 1015 h 1369"/>
                              <a:gd name="T84" fmla="*/ 0 w 13"/>
                              <a:gd name="T85" fmla="*/ 1015 h 1369"/>
                              <a:gd name="T86" fmla="*/ 0 w 13"/>
                              <a:gd name="T87" fmla="*/ 945 h 1369"/>
                              <a:gd name="T88" fmla="*/ 13 w 13"/>
                              <a:gd name="T89" fmla="*/ 945 h 1369"/>
                              <a:gd name="T90" fmla="*/ 13 w 13"/>
                              <a:gd name="T91" fmla="*/ 1063 h 1369"/>
                              <a:gd name="T92" fmla="*/ 13 w 13"/>
                              <a:gd name="T93" fmla="*/ 1133 h 1369"/>
                              <a:gd name="T94" fmla="*/ 0 w 13"/>
                              <a:gd name="T95" fmla="*/ 1133 h 1369"/>
                              <a:gd name="T96" fmla="*/ 0 w 13"/>
                              <a:gd name="T97" fmla="*/ 1063 h 1369"/>
                              <a:gd name="T98" fmla="*/ 13 w 13"/>
                              <a:gd name="T99" fmla="*/ 1063 h 1369"/>
                              <a:gd name="T100" fmla="*/ 13 w 13"/>
                              <a:gd name="T101" fmla="*/ 1181 h 1369"/>
                              <a:gd name="T102" fmla="*/ 13 w 13"/>
                              <a:gd name="T103" fmla="*/ 1251 h 1369"/>
                              <a:gd name="T104" fmla="*/ 0 w 13"/>
                              <a:gd name="T105" fmla="*/ 1251 h 1369"/>
                              <a:gd name="T106" fmla="*/ 0 w 13"/>
                              <a:gd name="T107" fmla="*/ 1181 h 1369"/>
                              <a:gd name="T108" fmla="*/ 13 w 13"/>
                              <a:gd name="T109" fmla="*/ 1181 h 1369"/>
                              <a:gd name="T110" fmla="*/ 13 w 13"/>
                              <a:gd name="T111" fmla="*/ 1299 h 1369"/>
                              <a:gd name="T112" fmla="*/ 13 w 13"/>
                              <a:gd name="T113" fmla="*/ 1369 h 1369"/>
                              <a:gd name="T114" fmla="*/ 0 w 13"/>
                              <a:gd name="T115" fmla="*/ 1369 h 1369"/>
                              <a:gd name="T116" fmla="*/ 0 w 13"/>
                              <a:gd name="T117" fmla="*/ 1299 h 1369"/>
                              <a:gd name="T118" fmla="*/ 13 w 13"/>
                              <a:gd name="T119" fmla="*/ 1299 h 1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3" h="1369">
                                <a:moveTo>
                                  <a:pt x="13" y="0"/>
                                </a:moveTo>
                                <a:lnTo>
                                  <a:pt x="13" y="71"/>
                                </a:lnTo>
                                <a:lnTo>
                                  <a:pt x="0" y="71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8"/>
                                </a:moveTo>
                                <a:lnTo>
                                  <a:pt x="13" y="189"/>
                                </a:lnTo>
                                <a:lnTo>
                                  <a:pt x="0" y="189"/>
                                </a:lnTo>
                                <a:lnTo>
                                  <a:pt x="0" y="118"/>
                                </a:lnTo>
                                <a:lnTo>
                                  <a:pt x="13" y="118"/>
                                </a:lnTo>
                                <a:close/>
                                <a:moveTo>
                                  <a:pt x="13" y="236"/>
                                </a:moveTo>
                                <a:lnTo>
                                  <a:pt x="13" y="307"/>
                                </a:lnTo>
                                <a:lnTo>
                                  <a:pt x="0" y="307"/>
                                </a:lnTo>
                                <a:lnTo>
                                  <a:pt x="0" y="236"/>
                                </a:lnTo>
                                <a:lnTo>
                                  <a:pt x="13" y="236"/>
                                </a:lnTo>
                                <a:close/>
                                <a:moveTo>
                                  <a:pt x="13" y="354"/>
                                </a:moveTo>
                                <a:lnTo>
                                  <a:pt x="13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54"/>
                                </a:lnTo>
                                <a:lnTo>
                                  <a:pt x="13" y="354"/>
                                </a:lnTo>
                                <a:close/>
                                <a:moveTo>
                                  <a:pt x="13" y="472"/>
                                </a:moveTo>
                                <a:lnTo>
                                  <a:pt x="13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72"/>
                                </a:lnTo>
                                <a:lnTo>
                                  <a:pt x="13" y="472"/>
                                </a:lnTo>
                                <a:close/>
                                <a:moveTo>
                                  <a:pt x="13" y="590"/>
                                </a:moveTo>
                                <a:lnTo>
                                  <a:pt x="13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590"/>
                                </a:lnTo>
                                <a:lnTo>
                                  <a:pt x="13" y="590"/>
                                </a:lnTo>
                                <a:close/>
                                <a:moveTo>
                                  <a:pt x="13" y="709"/>
                                </a:moveTo>
                                <a:lnTo>
                                  <a:pt x="13" y="779"/>
                                </a:lnTo>
                                <a:lnTo>
                                  <a:pt x="0" y="779"/>
                                </a:lnTo>
                                <a:lnTo>
                                  <a:pt x="0" y="709"/>
                                </a:lnTo>
                                <a:lnTo>
                                  <a:pt x="13" y="709"/>
                                </a:lnTo>
                                <a:close/>
                                <a:moveTo>
                                  <a:pt x="13" y="827"/>
                                </a:moveTo>
                                <a:lnTo>
                                  <a:pt x="13" y="897"/>
                                </a:lnTo>
                                <a:lnTo>
                                  <a:pt x="0" y="897"/>
                                </a:lnTo>
                                <a:lnTo>
                                  <a:pt x="0" y="827"/>
                                </a:lnTo>
                                <a:lnTo>
                                  <a:pt x="13" y="827"/>
                                </a:lnTo>
                                <a:close/>
                                <a:moveTo>
                                  <a:pt x="13" y="945"/>
                                </a:moveTo>
                                <a:lnTo>
                                  <a:pt x="13" y="1015"/>
                                </a:lnTo>
                                <a:lnTo>
                                  <a:pt x="0" y="1015"/>
                                </a:lnTo>
                                <a:lnTo>
                                  <a:pt x="0" y="945"/>
                                </a:lnTo>
                                <a:lnTo>
                                  <a:pt x="13" y="945"/>
                                </a:lnTo>
                                <a:close/>
                                <a:moveTo>
                                  <a:pt x="13" y="1063"/>
                                </a:moveTo>
                                <a:lnTo>
                                  <a:pt x="13" y="1133"/>
                                </a:lnTo>
                                <a:lnTo>
                                  <a:pt x="0" y="1133"/>
                                </a:lnTo>
                                <a:lnTo>
                                  <a:pt x="0" y="1063"/>
                                </a:lnTo>
                                <a:lnTo>
                                  <a:pt x="13" y="1063"/>
                                </a:lnTo>
                                <a:close/>
                                <a:moveTo>
                                  <a:pt x="13" y="1181"/>
                                </a:moveTo>
                                <a:lnTo>
                                  <a:pt x="13" y="1251"/>
                                </a:lnTo>
                                <a:lnTo>
                                  <a:pt x="0" y="1251"/>
                                </a:lnTo>
                                <a:lnTo>
                                  <a:pt x="0" y="1181"/>
                                </a:lnTo>
                                <a:lnTo>
                                  <a:pt x="13" y="1181"/>
                                </a:lnTo>
                                <a:close/>
                                <a:moveTo>
                                  <a:pt x="13" y="1299"/>
                                </a:moveTo>
                                <a:lnTo>
                                  <a:pt x="13" y="1369"/>
                                </a:lnTo>
                                <a:lnTo>
                                  <a:pt x="0" y="1369"/>
                                </a:lnTo>
                                <a:lnTo>
                                  <a:pt x="0" y="1299"/>
                                </a:lnTo>
                                <a:lnTo>
                                  <a:pt x="13" y="12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2" name="Freeform 3746"/>
                        <wps:cNvSpPr>
                          <a:spLocks noEditPoints="1"/>
                        </wps:cNvSpPr>
                        <wps:spPr bwMode="auto">
                          <a:xfrm>
                            <a:off x="459105" y="254000"/>
                            <a:ext cx="339090" cy="894080"/>
                          </a:xfrm>
                          <a:custGeom>
                            <a:avLst/>
                            <a:gdLst>
                              <a:gd name="T0" fmla="*/ 509 w 534"/>
                              <a:gd name="T1" fmla="*/ 70 h 1408"/>
                              <a:gd name="T2" fmla="*/ 522 w 534"/>
                              <a:gd name="T3" fmla="*/ 0 h 1408"/>
                              <a:gd name="T4" fmla="*/ 493 w 534"/>
                              <a:gd name="T5" fmla="*/ 115 h 1408"/>
                              <a:gd name="T6" fmla="*/ 456 w 534"/>
                              <a:gd name="T7" fmla="*/ 178 h 1408"/>
                              <a:gd name="T8" fmla="*/ 493 w 534"/>
                              <a:gd name="T9" fmla="*/ 115 h 1408"/>
                              <a:gd name="T10" fmla="*/ 426 w 534"/>
                              <a:gd name="T11" fmla="*/ 294 h 1408"/>
                              <a:gd name="T12" fmla="*/ 439 w 534"/>
                              <a:gd name="T13" fmla="*/ 223 h 1408"/>
                              <a:gd name="T14" fmla="*/ 410 w 534"/>
                              <a:gd name="T15" fmla="*/ 338 h 1408"/>
                              <a:gd name="T16" fmla="*/ 373 w 534"/>
                              <a:gd name="T17" fmla="*/ 401 h 1408"/>
                              <a:gd name="T18" fmla="*/ 410 w 534"/>
                              <a:gd name="T19" fmla="*/ 338 h 1408"/>
                              <a:gd name="T20" fmla="*/ 343 w 534"/>
                              <a:gd name="T21" fmla="*/ 517 h 1408"/>
                              <a:gd name="T22" fmla="*/ 356 w 534"/>
                              <a:gd name="T23" fmla="*/ 446 h 1408"/>
                              <a:gd name="T24" fmla="*/ 326 w 534"/>
                              <a:gd name="T25" fmla="*/ 561 h 1408"/>
                              <a:gd name="T26" fmla="*/ 290 w 534"/>
                              <a:gd name="T27" fmla="*/ 625 h 1408"/>
                              <a:gd name="T28" fmla="*/ 326 w 534"/>
                              <a:gd name="T29" fmla="*/ 561 h 1408"/>
                              <a:gd name="T30" fmla="*/ 260 w 534"/>
                              <a:gd name="T31" fmla="*/ 740 h 1408"/>
                              <a:gd name="T32" fmla="*/ 273 w 534"/>
                              <a:gd name="T33" fmla="*/ 669 h 1408"/>
                              <a:gd name="T34" fmla="*/ 243 w 534"/>
                              <a:gd name="T35" fmla="*/ 785 h 1408"/>
                              <a:gd name="T36" fmla="*/ 206 w 534"/>
                              <a:gd name="T37" fmla="*/ 848 h 1408"/>
                              <a:gd name="T38" fmla="*/ 243 w 534"/>
                              <a:gd name="T39" fmla="*/ 785 h 1408"/>
                              <a:gd name="T40" fmla="*/ 177 w 534"/>
                              <a:gd name="T41" fmla="*/ 963 h 1408"/>
                              <a:gd name="T42" fmla="*/ 190 w 534"/>
                              <a:gd name="T43" fmla="*/ 892 h 1408"/>
                              <a:gd name="T44" fmla="*/ 160 w 534"/>
                              <a:gd name="T45" fmla="*/ 1008 h 1408"/>
                              <a:gd name="T46" fmla="*/ 123 w 534"/>
                              <a:gd name="T47" fmla="*/ 1071 h 1408"/>
                              <a:gd name="T48" fmla="*/ 160 w 534"/>
                              <a:gd name="T49" fmla="*/ 1008 h 1408"/>
                              <a:gd name="T50" fmla="*/ 94 w 534"/>
                              <a:gd name="T51" fmla="*/ 1186 h 1408"/>
                              <a:gd name="T52" fmla="*/ 107 w 534"/>
                              <a:gd name="T53" fmla="*/ 1116 h 1408"/>
                              <a:gd name="T54" fmla="*/ 77 w 534"/>
                              <a:gd name="T55" fmla="*/ 1231 h 1408"/>
                              <a:gd name="T56" fmla="*/ 40 w 534"/>
                              <a:gd name="T57" fmla="*/ 1294 h 1408"/>
                              <a:gd name="T58" fmla="*/ 77 w 534"/>
                              <a:gd name="T59" fmla="*/ 1231 h 1408"/>
                              <a:gd name="T60" fmla="*/ 12 w 534"/>
                              <a:gd name="T61" fmla="*/ 1408 h 1408"/>
                              <a:gd name="T62" fmla="*/ 24 w 534"/>
                              <a:gd name="T63" fmla="*/ 1339 h 1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34" h="1408">
                                <a:moveTo>
                                  <a:pt x="534" y="3"/>
                                </a:moveTo>
                                <a:lnTo>
                                  <a:pt x="509" y="70"/>
                                </a:lnTo>
                                <a:lnTo>
                                  <a:pt x="497" y="66"/>
                                </a:lnTo>
                                <a:lnTo>
                                  <a:pt x="522" y="0"/>
                                </a:lnTo>
                                <a:lnTo>
                                  <a:pt x="534" y="3"/>
                                </a:lnTo>
                                <a:close/>
                                <a:moveTo>
                                  <a:pt x="493" y="115"/>
                                </a:moveTo>
                                <a:lnTo>
                                  <a:pt x="468" y="182"/>
                                </a:lnTo>
                                <a:lnTo>
                                  <a:pt x="456" y="178"/>
                                </a:lnTo>
                                <a:lnTo>
                                  <a:pt x="481" y="111"/>
                                </a:lnTo>
                                <a:lnTo>
                                  <a:pt x="493" y="115"/>
                                </a:lnTo>
                                <a:close/>
                                <a:moveTo>
                                  <a:pt x="451" y="227"/>
                                </a:moveTo>
                                <a:lnTo>
                                  <a:pt x="426" y="294"/>
                                </a:lnTo>
                                <a:lnTo>
                                  <a:pt x="414" y="290"/>
                                </a:lnTo>
                                <a:lnTo>
                                  <a:pt x="439" y="223"/>
                                </a:lnTo>
                                <a:lnTo>
                                  <a:pt x="451" y="227"/>
                                </a:lnTo>
                                <a:close/>
                                <a:moveTo>
                                  <a:pt x="410" y="338"/>
                                </a:moveTo>
                                <a:lnTo>
                                  <a:pt x="385" y="405"/>
                                </a:lnTo>
                                <a:lnTo>
                                  <a:pt x="373" y="401"/>
                                </a:lnTo>
                                <a:lnTo>
                                  <a:pt x="398" y="334"/>
                                </a:lnTo>
                                <a:lnTo>
                                  <a:pt x="410" y="338"/>
                                </a:lnTo>
                                <a:close/>
                                <a:moveTo>
                                  <a:pt x="368" y="450"/>
                                </a:moveTo>
                                <a:lnTo>
                                  <a:pt x="343" y="517"/>
                                </a:lnTo>
                                <a:lnTo>
                                  <a:pt x="331" y="513"/>
                                </a:lnTo>
                                <a:lnTo>
                                  <a:pt x="356" y="446"/>
                                </a:lnTo>
                                <a:lnTo>
                                  <a:pt x="368" y="450"/>
                                </a:lnTo>
                                <a:close/>
                                <a:moveTo>
                                  <a:pt x="326" y="561"/>
                                </a:moveTo>
                                <a:lnTo>
                                  <a:pt x="302" y="628"/>
                                </a:lnTo>
                                <a:lnTo>
                                  <a:pt x="290" y="625"/>
                                </a:lnTo>
                                <a:lnTo>
                                  <a:pt x="314" y="558"/>
                                </a:lnTo>
                                <a:lnTo>
                                  <a:pt x="326" y="561"/>
                                </a:lnTo>
                                <a:close/>
                                <a:moveTo>
                                  <a:pt x="285" y="673"/>
                                </a:moveTo>
                                <a:lnTo>
                                  <a:pt x="260" y="740"/>
                                </a:lnTo>
                                <a:lnTo>
                                  <a:pt x="248" y="736"/>
                                </a:lnTo>
                                <a:lnTo>
                                  <a:pt x="273" y="669"/>
                                </a:lnTo>
                                <a:lnTo>
                                  <a:pt x="285" y="673"/>
                                </a:lnTo>
                                <a:close/>
                                <a:moveTo>
                                  <a:pt x="243" y="785"/>
                                </a:moveTo>
                                <a:lnTo>
                                  <a:pt x="219" y="852"/>
                                </a:lnTo>
                                <a:lnTo>
                                  <a:pt x="206" y="848"/>
                                </a:lnTo>
                                <a:lnTo>
                                  <a:pt x="231" y="781"/>
                                </a:lnTo>
                                <a:lnTo>
                                  <a:pt x="243" y="785"/>
                                </a:lnTo>
                                <a:close/>
                                <a:moveTo>
                                  <a:pt x="202" y="896"/>
                                </a:moveTo>
                                <a:lnTo>
                                  <a:pt x="177" y="963"/>
                                </a:lnTo>
                                <a:lnTo>
                                  <a:pt x="165" y="959"/>
                                </a:lnTo>
                                <a:lnTo>
                                  <a:pt x="190" y="892"/>
                                </a:lnTo>
                                <a:lnTo>
                                  <a:pt x="202" y="896"/>
                                </a:lnTo>
                                <a:close/>
                                <a:moveTo>
                                  <a:pt x="160" y="1008"/>
                                </a:moveTo>
                                <a:lnTo>
                                  <a:pt x="136" y="1075"/>
                                </a:lnTo>
                                <a:lnTo>
                                  <a:pt x="123" y="1071"/>
                                </a:lnTo>
                                <a:lnTo>
                                  <a:pt x="148" y="1004"/>
                                </a:lnTo>
                                <a:lnTo>
                                  <a:pt x="160" y="1008"/>
                                </a:lnTo>
                                <a:close/>
                                <a:moveTo>
                                  <a:pt x="119" y="1119"/>
                                </a:moveTo>
                                <a:lnTo>
                                  <a:pt x="94" y="1186"/>
                                </a:lnTo>
                                <a:lnTo>
                                  <a:pt x="82" y="1183"/>
                                </a:lnTo>
                                <a:lnTo>
                                  <a:pt x="107" y="1116"/>
                                </a:lnTo>
                                <a:lnTo>
                                  <a:pt x="119" y="1119"/>
                                </a:lnTo>
                                <a:close/>
                                <a:moveTo>
                                  <a:pt x="77" y="1231"/>
                                </a:moveTo>
                                <a:lnTo>
                                  <a:pt x="52" y="1298"/>
                                </a:lnTo>
                                <a:lnTo>
                                  <a:pt x="40" y="1294"/>
                                </a:lnTo>
                                <a:lnTo>
                                  <a:pt x="65" y="1227"/>
                                </a:lnTo>
                                <a:lnTo>
                                  <a:pt x="77" y="1231"/>
                                </a:lnTo>
                                <a:close/>
                                <a:moveTo>
                                  <a:pt x="36" y="1343"/>
                                </a:moveTo>
                                <a:lnTo>
                                  <a:pt x="12" y="1408"/>
                                </a:lnTo>
                                <a:lnTo>
                                  <a:pt x="0" y="1404"/>
                                </a:lnTo>
                                <a:lnTo>
                                  <a:pt x="24" y="1339"/>
                                </a:lnTo>
                                <a:lnTo>
                                  <a:pt x="36" y="13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3" name="Line 3747"/>
                        <wps:cNvCnPr/>
                        <wps:spPr bwMode="auto">
                          <a:xfrm>
                            <a:off x="794385" y="1071880"/>
                            <a:ext cx="8191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4" name="Line 3748"/>
                        <wps:cNvCnPr/>
                        <wps:spPr bwMode="auto">
                          <a:xfrm>
                            <a:off x="876300" y="1071880"/>
                            <a:ext cx="635" cy="749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5" name="Rectangle 3749"/>
                        <wps:cNvSpPr>
                          <a:spLocks noChangeArrowheads="1"/>
                        </wps:cNvSpPr>
                        <wps:spPr bwMode="auto">
                          <a:xfrm>
                            <a:off x="763270" y="117729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6" name="Rectangle 3750"/>
                        <wps:cNvSpPr>
                          <a:spLocks noChangeArrowheads="1"/>
                        </wps:cNvSpPr>
                        <wps:spPr bwMode="auto">
                          <a:xfrm>
                            <a:off x="1704975" y="1154430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7" name="Rectangle 3751"/>
                        <wps:cNvSpPr>
                          <a:spLocks noChangeArrowheads="1"/>
                        </wps:cNvSpPr>
                        <wps:spPr bwMode="auto">
                          <a:xfrm>
                            <a:off x="446405" y="117729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9" name="Rectangle 3752"/>
                        <wps:cNvSpPr>
                          <a:spLocks noChangeArrowheads="1"/>
                        </wps:cNvSpPr>
                        <wps:spPr bwMode="auto">
                          <a:xfrm>
                            <a:off x="1964690" y="74231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0" name="Rectangle 3753"/>
                        <wps:cNvSpPr>
                          <a:spLocks noChangeArrowheads="1"/>
                        </wps:cNvSpPr>
                        <wps:spPr bwMode="auto">
                          <a:xfrm>
                            <a:off x="771525" y="90805"/>
                            <a:ext cx="850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1" name="Rectangle 3754"/>
                        <wps:cNvSpPr>
                          <a:spLocks noChangeArrowheads="1"/>
                        </wps:cNvSpPr>
                        <wps:spPr bwMode="auto">
                          <a:xfrm>
                            <a:off x="843915" y="72072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2" name="Rectangle 3755"/>
                        <wps:cNvSpPr>
                          <a:spLocks noChangeArrowheads="1"/>
                        </wps:cNvSpPr>
                        <wps:spPr bwMode="auto">
                          <a:xfrm>
                            <a:off x="114300" y="14173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3" name="Rectangle 3756"/>
                        <wps:cNvSpPr>
                          <a:spLocks noChangeArrowheads="1"/>
                        </wps:cNvSpPr>
                        <wps:spPr bwMode="auto">
                          <a:xfrm>
                            <a:off x="1282700" y="141732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4" name="Oval 3757"/>
                        <wps:cNvSpPr>
                          <a:spLocks noChangeArrowheads="1"/>
                        </wps:cNvSpPr>
                        <wps:spPr bwMode="auto">
                          <a:xfrm>
                            <a:off x="163512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5" name="Oval 3758"/>
                        <wps:cNvSpPr>
                          <a:spLocks noChangeArrowheads="1"/>
                        </wps:cNvSpPr>
                        <wps:spPr bwMode="auto">
                          <a:xfrm>
                            <a:off x="45021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6" name="Oval 3759"/>
                        <wps:cNvSpPr>
                          <a:spLocks noChangeArrowheads="1"/>
                        </wps:cNvSpPr>
                        <wps:spPr bwMode="auto">
                          <a:xfrm>
                            <a:off x="135953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7" name="Oval 3760"/>
                        <wps:cNvSpPr>
                          <a:spLocks noChangeArrowheads="1"/>
                        </wps:cNvSpPr>
                        <wps:spPr bwMode="auto">
                          <a:xfrm>
                            <a:off x="72644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8" name="Oval 3761"/>
                        <wps:cNvSpPr>
                          <a:spLocks noChangeArrowheads="1"/>
                        </wps:cNvSpPr>
                        <wps:spPr bwMode="auto">
                          <a:xfrm>
                            <a:off x="191135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" name="Oval 3762"/>
                        <wps:cNvSpPr>
                          <a:spLocks noChangeArrowheads="1"/>
                        </wps:cNvSpPr>
                        <wps:spPr bwMode="auto">
                          <a:xfrm>
                            <a:off x="17462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2" name="Oval 3763"/>
                        <wps:cNvSpPr>
                          <a:spLocks noChangeArrowheads="1"/>
                        </wps:cNvSpPr>
                        <wps:spPr bwMode="auto">
                          <a:xfrm>
                            <a:off x="782320" y="113538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3" name="Oval 3764"/>
                        <wps:cNvSpPr>
                          <a:spLocks noChangeArrowheads="1"/>
                        </wps:cNvSpPr>
                        <wps:spPr bwMode="auto">
                          <a:xfrm>
                            <a:off x="782320" y="24384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733" o:spid="_x0000_s2185" editas="canvas" style="width:173.2pt;height:130.4pt;mso-position-horizontal-relative:char;mso-position-vertical-relative:line" coordsize="21996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">
                <v:shape id="_x0000_s2186" type="#_x0000_t75" style="position:absolute;width:21996;height:16560;visibility:visible;mso-wrap-style:square">
                  <v:fill o:detectmouseclick="t"/>
                  <v:path o:connecttype="none"/>
                </v:shape>
                <v:shape id="Freeform 3735" o:spid="_x0000_s2187" style="position:absolute;left:7385;top:8953;width:11849;height:76;visibility:visible;mso-wrap-style:square;v-text-anchor:top" coordsize="1866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Y+AccA&#10;AADdAAAADwAAAGRycy9kb3ducmV2LnhtbESP3WrCQBSE7wXfYTlCb6Ru0j9sdBWRFhSkpWnp9TF7&#10;TEKzZ8PuqtGndwuCl8PMfMNM551pxIGcry0rSEcJCOLC6ppLBT/f7/djED4ga2wsk4ITeZjP+r0p&#10;Ztoe+YsOeShFhLDPUEEVQptJ6YuKDPqRbYmjt7POYIjSlVI7PEa4aeRDkrxIgzXHhQpbWlZU/OV7&#10;o4DyYvv5MV6c3PPmbH/T7XD9ttwrdTfoFhMQgbpwC1/bK63g8ek1hf838QnI2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M2PgHHAAAA3QAAAA8AAAAAAAAAAAAAAAAAmAIAAGRy&#10;cy9kb3ducmV2LnhtbFBLBQYAAAAABAAEAPUAAACMAwAAAAA=&#10;" path="m,l77,r,12l,12,,xm128,r77,l205,12r-77,l128,xm256,r76,l332,12r-76,l256,xm384,r76,l460,12r-76,l384,xm511,r77,l588,12r-77,l511,xm639,r77,l716,12r-77,l639,xm767,r77,l844,12r-77,l767,xm895,r77,l972,12r-77,l895,xm1023,r76,l1099,12r-76,l1023,xm1150,r77,l1227,12r-77,l1150,xm1278,r77,l1355,12r-77,l1278,xm1406,r77,l1483,12r-77,l1406,xm1534,r77,l1611,12r-77,l1534,xm1662,r76,l1738,12r-76,l1662,xm1790,r76,l1866,12r-76,l1790,xe" fillcolor="black" strokeweight=".1pt">
                  <v:stroke joinstyle="bevel"/>
                  <v:path arrowok="t" o:connecttype="custom" o:connectlocs="48895,0;0,7620;81280,0;130175,7620;81280,0;210820,0;162560,7620;243840,0;292100,7620;243840,0;373380,0;324485,7620;405765,0;454660,7620;405765,0;535940,0;487045,7620;568325,0;617220,7620;568325,0;697865,0;649605,7620;730250,0;779145,7620;730250,0;860425,0;811530,7620;892810,0;941705,7620;892810,0;1022985,0;974090,7620;1055370,0;1103630,7620;1055370,0;1184910,0;1136650,7620" o:connectangles="0,0,0,0,0,0,0,0,0,0,0,0,0,0,0,0,0,0,0,0,0,0,0,0,0,0,0,0,0,0,0,0,0,0,0,0,0"/>
                  <o:lock v:ext="edit" verticies="t"/>
                </v:shape>
                <v:shape id="Freeform 3736" o:spid="_x0000_s2188" style="position:absolute;left:1841;top:8966;width:5575;height:4997;visibility:visible;mso-wrap-style:square;v-text-anchor:top" coordsize="878,7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9eTskA&#10;AADdAAAADwAAAGRycy9kb3ducmV2LnhtbESPT0sDMRTE70K/Q3gFL9Jm3S1S16ZF/IMeqtJaCr29&#10;bp6bxc3LksTt+u2NIHgcZuY3zGI12Fb05EPjWMHlNANBXDndcK1g9/44mYMIEVlj65gUfFOA1XJ0&#10;tsBSuxNvqN/GWiQIhxIVmBi7UspQGbIYpq4jTt6H8xZjkr6W2uMpwW0r8yy7khYbTgsGO7ozVH1u&#10;v6yC/Tw/mhf/uu6PD7vDrLh4un8LhVLn4+H2BkSkIf6H/9rPWkExu87h9016AnL5A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p49eTskAAADdAAAADwAAAAAAAAAAAAAAAACYAgAA&#10;ZHJzL2Rvd25yZXYueG1sUEsFBgAAAAAEAAQA9QAAAI4DAAAAAA==&#10;" path="m878,8l823,58r-9,-9l869,r9,8xm786,91r-55,49l722,131,777,82r9,9xm694,173r-55,49l630,214r55,-50l694,173xm603,255r-56,49l538,296r56,-50l603,255xm511,337r-55,49l447,378r55,-49l511,337xm419,419r-55,50l355,460r55,-49l419,419xm327,501r-55,50l263,542r55,-49l327,501xm236,584r-55,49l172,625r55,-50l236,584xm144,666l89,715r-9,-8l135,657r9,9xm52,748l8,787,,779,43,740r9,8xe" fillcolor="black" strokeweight=".1pt">
                  <v:stroke joinstyle="bevel"/>
                  <v:path arrowok="t" o:connecttype="custom" o:connectlocs="557530,5080;522605,36830;516890,31115;551815,0;557530,5080;499110,57785;464185,88900;458470,83185;493395,52070;499110,57785;440690,109855;405765,140970;400050,135890;434975,104140;440690,109855;382905,161925;347345,193040;341630,187960;377190,156210;382905,161925;324485,213995;289560,245110;283845,240030;318770,208915;324485,213995;266065,266065;231140,297815;225425,292100;260350,260985;266065,266065;207645,318135;172720,349885;167005,344170;201930,313055;207645,318135;149860,370840;114935,401955;109220,396875;144145,365125;149860,370840;91440,422910;56515,454025;50800,448945;85725,417195;91440,422910;33020,474980;5080,499745;0,494665;27305,469900;33020,474980" o:connectangles="0,0,0,0,0,0,0,0,0,0,0,0,0,0,0,0,0,0,0,0,0,0,0,0,0,0,0,0,0,0,0,0,0,0,0,0,0,0,0,0,0,0,0,0,0,0,0,0,0,0"/>
                  <o:lock v:ext="edit" verticies="t"/>
                </v:shape>
                <v:line id="Line 3737" o:spid="_x0000_s2189" style="position:absolute;visibility:visible;mso-wrap-style:square" from="1866,13938" to="13716,13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4DA8cAAADdAAAADwAAAGRycy9kb3ducmV2LnhtbESPQWvCQBSE74X+h+UJ3urGmpYaXaUo&#10;QqVe1Aoen9lnkpp9G7JrEv313UKhx2FmvmGm886UoqHaFZYVDAcRCOLU6oIzBV/71dMbCOeRNZaW&#10;ScGNHMxnjw9TTLRteUvNzmciQNglqCD3vkqkdGlOBt3AVsTBO9vaoA+yzqSusQ1wU8rnKHqVBgsO&#10;CzlWtMgpveyuRsH4fvyU1+MmPqy/9138crmfUC6V6ve69wkIT53/D/+1P7SCUTwewe+b8ATk7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fgMDxwAAAN0AAAAPAAAAAAAA&#10;AAAAAAAAAKECAABkcnMvZG93bnJldi54bWxQSwUGAAAAAAQABAD5AAAAlQMAAAAA&#10;" strokeweight=".65pt">
                  <v:stroke joinstyle="miter"/>
                </v:line>
                <v:line id="Line 3738" o:spid="_x0000_s2190" style="position:absolute;flip:y;visibility:visible;mso-wrap-style:square" from="13716,8991" to="19234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wk8MgAAADdAAAADwAAAGRycy9kb3ducmV2LnhtbESPW2sCMRSE3wv9D+EU+lazXljqapQi&#10;iKVQxQuib4fNcXfp5mTdpBr99U2h0MdhZr5hxtNganGh1lWWFXQ7CQji3OqKCwW77fzlFYTzyBpr&#10;y6TgRg6mk8eHMWbaXnlNl40vRISwy1BB6X2TSenykgy6jm2Io3eyrUEfZVtI3eI1wk0te0mSSoMV&#10;x4USG5qVlH9tvo2CZlGv72H1eT+vugda7sPHUaapUs9P4W0EwlPw/+G/9rtW0B8MB/D7Jj4BOfk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gwk8MgAAADdAAAADwAAAAAA&#10;AAAAAAAAAAChAgAAZHJzL2Rvd25yZXYueG1sUEsFBgAAAAAEAAQA+QAAAJYDAAAAAA==&#10;" strokeweight=".65pt">
                  <v:stroke joinstyle="miter"/>
                </v:line>
                <v:shape id="Freeform 3739" o:spid="_x0000_s2191" style="position:absolute;left:4629;top:11430;width:11849;height:69;visibility:visible;mso-wrap-style:square;v-text-anchor:top" coordsize="1866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B/o8cA&#10;AADdAAAADwAAAGRycy9kb3ducmV2LnhtbESPzW7CMBCE75X6DtYicWscoIU0xSAEtOLAhT+px1W8&#10;daLG6xAbSN++RqrU42hmvtFM552txZVaXzlWMEhSEMSF0xUbBcfD+1MGwgdkjbVjUvBDHuazx4cp&#10;5trdeEfXfTAiQtjnqKAMocml9EVJFn3iGuLofbnWYoiyNVK3eItwW8thmo6lxYrjQokNLUsqvvcX&#10;q2BhzpfPk9l+rLL15LRJG58VK69Uv9ct3kAE6sJ/+K+90QpGz68vcH8Tn4C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qQf6PHAAAA3QAAAA8AAAAAAAAAAAAAAAAAmAIAAGRy&#10;cy9kb3ducmV2LnhtbFBLBQYAAAAABAAEAPUAAACMAwAAAAA=&#10;" path="m,l76,r,11l,11,,xm127,r77,l204,11r-77,l127,xm255,r77,l332,11r-77,l255,xm383,r77,l460,11r-77,l383,xm511,r76,l587,11r-76,l511,xm639,r76,l715,11r-76,l639,xm766,r77,l843,11r-77,l766,xm894,r77,l971,11r-77,l894,xm1022,r77,l1099,11r-77,l1022,xm1150,r77,l1227,11r-77,l1150,xm1278,r76,l1354,11r-76,l1278,xm1406,r76,l1482,11r-76,l1406,xm1533,r77,l1610,11r-77,l1533,xm1661,r77,l1738,11r-77,l1661,xm1789,r77,l1866,11r-77,l1789,xe" fillcolor="black" strokeweight=".1pt">
                  <v:stroke joinstyle="bevel"/>
                  <v:path arrowok="t" o:connecttype="custom" o:connectlocs="48260,0;0,6985;80645,0;129540,6985;80645,0;210820,0;161925,6985;243205,0;292100,6985;243205,0;372745,0;324485,6985;405765,0;454025,6985;405765,0;535305,0;486410,6985;567690,0;616585,6985;567690,0;697865,0;648970,6985;730250,0;779145,6985;730250,0;859790,0;811530,6985;892810,0;941070,6985;892810,0;1022350,0;973455,6985;1054735,0;1103630,6985;1054735,0;1184910,0;1136015,6985" o:connectangles="0,0,0,0,0,0,0,0,0,0,0,0,0,0,0,0,0,0,0,0,0,0,0,0,0,0,0,0,0,0,0,0,0,0,0,0,0"/>
                  <o:lock v:ext="edit" verticies="t"/>
                </v:shape>
                <v:line id="Line 3740" o:spid="_x0000_s2192" style="position:absolute;visibility:visible;mso-wrap-style:square" from="7943,2546" to="19234,8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mgm8cAAADdAAAADwAAAGRycy9kb3ducmV2LnhtbESPT2vCQBTE74LfYXkFb7ppjaKpq5QW&#10;QbEX/4HHZ/Y1iWbfhuyqqZ/eLRQ8DjPzG2Yya0wprlS7wrKC114Egji1uuBMwW47745AOI+ssbRM&#10;Cn7JwWzabk0w0fbGa7pufCYChF2CCnLvq0RKl+Zk0PVsRRy8H1sb9EHWmdQ13gLclPItiobSYMFh&#10;IceKPnNKz5uLUTC+H1bycviO98vTtokH5/sR5ZdSnZfm4x2Ep8Y/w//thVbQj8dD+HsTnoCcP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CaCbxwAAAN0AAAAPAAAAAAAA&#10;AAAAAAAAAKECAABkcnMvZG93bnJldi54bWxQSwUGAAAAAAQABAD5AAAAlQMAAAAA&#10;" strokeweight=".65pt">
                  <v:stroke joinstyle="miter"/>
                </v:line>
                <v:line id="Line 3741" o:spid="_x0000_s2193" style="position:absolute;visibility:visible;mso-wrap-style:square" from="7943,2546" to="13716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UFAMgAAADdAAAADwAAAGRycy9kb3ducmV2LnhtbESPQWvCQBSE74X+h+UJvdWNNlqNriIt&#10;BYteGi14fM0+k9Ts25BdNfrruwXB4zAz3zDTeWsqcaLGlZYV9LoRCOLM6pJzBdvNx/MIhPPIGivL&#10;pOBCDuazx4cpJtqe+YtOqc9FgLBLUEHhfZ1I6bKCDLqurYmDt7eNQR9kk0vd4DnATSX7UTSUBksO&#10;CwXW9FZQdkiPRsH4ulvJ424df3/+btp4cLj+oHxX6qnTLiYgPLX+Hr61l1rBSzx+hf834QnI2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0UFAMgAAADdAAAADwAAAAAA&#10;AAAAAAAAAAChAgAAZHJzL2Rvd25yZXYueG1sUEsFBgAAAAAEAAQA+QAAAJYDAAAAAA==&#10;" strokeweight=".65pt">
                  <v:stroke joinstyle="miter"/>
                </v:line>
                <v:line id="Line 3742" o:spid="_x0000_s2194" style="position:absolute;visibility:visible;mso-wrap-style:square" from="7943,2546" to="16478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qRcsQAAADdAAAADwAAAGRycy9kb3ducmV2LnhtbERPTWvCQBC9F/wPywi91Y2aikldRZSC&#10;0l6qLeQ4zY5JNDsbsqtGf717KPT4eN+zRWdqcaHWVZYVDAcRCOLc6ooLBd/795cpCOeRNdaWScGN&#10;HCzmvacZptpe+YsuO1+IEMIuRQWl900qpctLMugGtiEO3MG2Bn2AbSF1i9cQbmo5iqKJNFhxaCix&#10;oVVJ+Wl3NgqSe/Yhz9ln/LM97rv49XT/RblW6rnfLd9AeOr8v/jPvdEKxnES5oY34Qn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2pFyxAAAAN0AAAAPAAAAAAAAAAAA&#10;AAAAAKECAABkcnMvZG93bnJldi54bWxQSwUGAAAAAAQABAD5AAAAkgMAAAAA&#10;" strokeweight=".65pt">
                  <v:stroke joinstyle="miter"/>
                </v:line>
                <v:shape id="Freeform 3743" o:spid="_x0000_s2195" style="position:absolute;left:7346;top:2546;width:642;height:6432;visibility:visible;mso-wrap-style:square;v-text-anchor:top" coordsize="101,10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peD8gA&#10;AADdAAAADwAAAGRycy9kb3ducmV2LnhtbESPQUsDMRSE74L/ITzBm83WqnTXpqUogpRCsRa9Pjev&#10;u9smL2sSt9v+elMQPA4z8w0zmfXWiI58aBwrGA4yEMSl0w1XCjbvLzdjECEiazSOScGRAsymlxcT&#10;LLQ78Bt161iJBOFQoII6xraQMpQ1WQwD1xInb+u8xZikr6T2eEhwa+Rtlj1Iiw2nhRpbeqqp3K9/&#10;rILl6eP7s1v43er+ebTr2srkpy+j1PVVP38EEamP/+G/9qtWMLrLczi/SU9ATn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Gl4PyAAAAN0AAAAPAAAAAAAAAAAAAAAAAJgCAABk&#10;cnMvZG93bnJldi54bWxQSwUGAAAAAAQABAD1AAAAjQMAAAAA&#10;" path="m101,1l94,72,82,71,88,r13,1xm90,119r-6,70l71,188r7,-70l90,119xm80,236r-6,71l61,306r6,-71l80,236xm70,354r-6,70l51,424r6,-71l70,354xm60,471r-6,71l41,541r6,-71l60,471xm50,589r-7,71l31,659r6,-71l50,589xm39,707r-6,70l20,776r7,-70l39,707xm29,824r-6,71l10,894r6,-71l29,824xm19,942r-6,71l,1012,6,941r13,1xe" fillcolor="black" strokeweight=".1pt">
                  <v:stroke joinstyle="bevel"/>
                  <v:path arrowok="t" o:connecttype="custom" o:connectlocs="64135,635;59690,45720;52070,45085;55880,0;64135,635;57150,75565;53340,120015;45085,119380;49530,74930;57150,75565;50800,149860;46990,194945;38735,194310;42545,149225;50800,149860;44450,224790;40640,269240;32385,269240;36195,224155;44450,224790;38100,299085;34290,344170;26035,343535;29845,298450;38100,299085;31750,374015;27305,419100;19685,418465;23495,373380;31750,374015;24765,448945;20955,493395;12700,492760;17145,448310;24765,448945;18415,523240;14605,568325;6350,567690;10160,522605;18415,523240;12065,598170;8255,643255;0,642620;3810,597535;12065,598170" o:connectangles="0,0,0,0,0,0,0,0,0,0,0,0,0,0,0,0,0,0,0,0,0,0,0,0,0,0,0,0,0,0,0,0,0,0,0,0,0,0,0,0,0,0,0,0,0"/>
                  <o:lock v:ext="edit" verticies="t"/>
                </v:shape>
                <v:line id="Line 3744" o:spid="_x0000_s2196" style="position:absolute;flip:x;visibility:visible;mso-wrap-style:square" from="1866,2546" to="7943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9y46cQAAADdAAAADwAAAGRycy9kb3ducmV2LnhtbERPW2vCMBR+H/gfwhH2NlMnllGNIsJQ&#10;BlO8IPp2aM7asuakNplGf715EPb48d3H02BqcaHWVZYV9HsJCOLc6ooLBfvd59sHCOeRNdaWScGN&#10;HEwnnZcxZtpeeUOXrS9EDGGXoYLS+yaT0uUlGXQ92xBH7se2Bn2EbSF1i9cYbmr5niSpNFhxbCix&#10;oXlJ+e/2zyhoFvXmHtbf9/O6f6TVIXydZJoq9doNsxEIT8H/i5/upVYwGCZxf3wTn4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3LjpxAAAAN0AAAAPAAAAAAAAAAAA&#10;AAAAAKECAABkcnMvZG93bnJldi54bWxQSwUGAAAAAAQABAD5AAAAkgMAAAAA&#10;" strokeweight=".65pt">
                  <v:stroke joinstyle="miter"/>
                </v:line>
                <v:shape id="Freeform 3745" o:spid="_x0000_s2197" style="position:absolute;left:7905;top:2546;width:83;height:8693;visibility:visible;mso-wrap-style:square;v-text-anchor:top" coordsize="13,13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Xjr8YA&#10;AADdAAAADwAAAGRycy9kb3ducmV2LnhtbESPQWsCMRSE74L/ITzBm2ZXscjWKEUqVNCDVmiPr5vX&#10;zbablyWJ7vrvm0Khx2FmvmFWm9424kY+1I4V5NMMBHHpdM2VgsvrbrIEESKyxsYxKbhTgM16OFhh&#10;oV3HJ7qdYyUShEOBCkyMbSFlKA1ZDFPXEifv03mLMUlfSe2xS3DbyFmWPUiLNacFgy1tDZXf56tV&#10;YJ933df2rcOP9+PRzw+zU75no9R41D89gojUx//wX/tFK5gvshx+36QnIN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TXjr8YAAADdAAAADwAAAAAAAAAAAAAAAACYAgAAZHJz&#10;L2Rvd25yZXYueG1sUEsFBgAAAAAEAAQA9QAAAIsDAAAAAA==&#10;" path="m13,r,71l,71,,,13,xm13,118r,71l,189,,118r13,xm13,236r,71l,307,,236r13,xm13,354r,71l,425,,354r13,xm13,472r,71l,543,,472r13,xm13,590r,71l,661,,590r13,xm13,709r,70l,779,,709r13,xm13,827r,70l,897,,827r13,xm13,945r,70l,1015,,945r13,xm13,1063r,70l,1133r,-70l13,1063xm13,1181r,70l,1251r,-70l13,1181xm13,1299r,70l,1369r,-70l13,1299xe" fillcolor="black" strokeweight=".1pt">
                  <v:stroke joinstyle="bevel"/>
                  <v:path arrowok="t" o:connecttype="custom" o:connectlocs="8255,0;8255,45085;0,45085;0,0;8255,0;8255,74930;8255,120015;0,120015;0,74930;8255,74930;8255,149860;8255,194945;0,194945;0,149860;8255,149860;8255,224790;8255,269875;0,269875;0,224790;8255,224790;8255,299720;8255,344805;0,344805;0,299720;8255,299720;8255,374650;8255,419735;0,419735;0,374650;8255,374650;8255,450215;8255,494665;0,494665;0,450215;8255,450215;8255,525145;8255,569595;0,569595;0,525145;8255,525145;8255,600075;8255,644525;0,644525;0,600075;8255,600075;8255,675005;8255,719455;0,719455;0,675005;8255,675005;8255,749935;8255,794385;0,794385;0,749935;8255,749935;8255,824865;8255,869315;0,869315;0,824865;8255,824865" o:connectangles="0,0,0,0,0,0,0,0,0,0,0,0,0,0,0,0,0,0,0,0,0,0,0,0,0,0,0,0,0,0,0,0,0,0,0,0,0,0,0,0,0,0,0,0,0,0,0,0,0,0,0,0,0,0,0,0,0,0,0,0"/>
                  <o:lock v:ext="edit" verticies="t"/>
                </v:shape>
                <v:shape id="Freeform 3746" o:spid="_x0000_s2198" style="position:absolute;left:4591;top:2540;width:3390;height:8940;visibility:visible;mso-wrap-style:square;v-text-anchor:top" coordsize="534,1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AVn8UA&#10;AADdAAAADwAAAGRycy9kb3ducmV2LnhtbESPT2sCMRTE74V+h/AKvWmiYpHVKFKq9FKsq96fm7d/&#10;cPOybFJd/fRGEHocZuY3zGzR2VqcqfWVYw2DvgJBnDlTcaFhv1v1JiB8QDZYOyYNV/KwmL++zDAx&#10;7sJbOqehEBHCPkENZQhNIqXPSrLo+64hjl7uWoshyraQpsVLhNtaDpX6kBYrjgslNvRZUnZK/6yG&#10;zF/X6isMfjbuuB79HlYbvuW51u9v3XIKIlAX/sPP9rfRMBqrITzexCc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BWfxQAAAN0AAAAPAAAAAAAAAAAAAAAAAJgCAABkcnMv&#10;ZG93bnJldi54bWxQSwUGAAAAAAQABAD1AAAAigMAAAAA&#10;" path="m534,3l509,70,497,66,522,r12,3xm493,115r-25,67l456,178r25,-67l493,115xm451,227r-25,67l414,290r25,-67l451,227xm410,338r-25,67l373,401r25,-67l410,338xm368,450r-25,67l331,513r25,-67l368,450xm326,561r-24,67l290,625r24,-67l326,561xm285,673r-25,67l248,736r25,-67l285,673xm243,785r-24,67l206,848r25,-67l243,785xm202,896r-25,67l165,959r25,-67l202,896xm160,1008r-24,67l123,1071r25,-67l160,1008xm119,1119r-25,67l82,1183r25,-67l119,1119xm77,1231r-25,67l40,1294r25,-67l77,1231xm36,1343r-24,65l,1404r24,-65l36,1343xe" fillcolor="black" strokeweight=".1pt">
                  <v:stroke joinstyle="bevel"/>
                  <v:path arrowok="t" o:connecttype="custom" o:connectlocs="323215,44450;331470,0;313055,73025;289560,113030;313055,73025;270510,186690;278765,141605;260350,214630;236855,254635;260350,214630;217805,328295;226060,283210;207010,356235;184150,396875;207010,356235;165100,469900;173355,424815;154305,498475;130810,538480;154305,498475;112395,611505;120650,566420;101600,640080;78105,680085;101600,640080;59690,753110;67945,708660;48895,781685;25400,821690;48895,781685;7620,894080;15240,850265" o:connectangles="0,0,0,0,0,0,0,0,0,0,0,0,0,0,0,0,0,0,0,0,0,0,0,0,0,0,0,0,0,0,0,0"/>
                  <o:lock v:ext="edit" verticies="t"/>
                </v:shape>
                <v:line id="Line 3747" o:spid="_x0000_s2199" style="position:absolute;visibility:visible;mso-wrap-style:square" from="7943,10718" to="8763,10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WZGcgAAADdAAAADwAAAGRycy9kb3ducmV2LnhtbESPW2vCQBSE3wv+h+UIvtVN6wWNWaVU&#10;Ckr7Ui+Qx2P2NEnNng3ZVaO/visUfBxm5hsmWbSmEmdqXGlZwUs/AkGcWV1yrmC3/XiegHAeWWNl&#10;mRRcycFi3nlKMNb2wt903vhcBAi7GBUU3texlC4ryKDr25o4eD+2MeiDbHKpG7wEuKnkaxSNpcGS&#10;w0KBNb0XlB03J6Ngeks/5Sn9Gu7Xv9t2ODreDiiXSvW67dsMhKfWP8L/7ZVWMBhFA7i/CU9Azv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2pWZGcgAAADdAAAADwAAAAAA&#10;AAAAAAAAAAChAgAAZHJzL2Rvd25yZXYueG1sUEsFBgAAAAAEAAQA+QAAAJYDAAAAAA==&#10;" strokeweight=".65pt">
                  <v:stroke joinstyle="miter"/>
                </v:line>
                <v:line id="Line 3748" o:spid="_x0000_s2200" style="position:absolute;visibility:visible;mso-wrap-style:square" from="8763,10718" to="8769,11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wBbcgAAADdAAAADwAAAGRycy9kb3ducmV2LnhtbESPT2vCQBTE70K/w/KE3nRjG0sb3YTS&#10;Iih6qX/A42v2maRm34bsqqmf3i0IPQ4z8xtmmnWmFmdqXWVZwWgYgSDOra64ULDdzAavIJxH1lhb&#10;JgW/5CBLH3pTTLS98Bed174QAcIuQQWl900ipctLMuiGtiEO3sG2Bn2QbSF1i5cAN7V8iqIXabDi&#10;sFBiQx8l5cf1ySh4u+6X8rRfxbvFz6aLx8frN8pPpR773fsEhKfO/4fv7blW8DyOYvh7E56ATG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XwBbcgAAADdAAAADwAAAAAA&#10;AAAAAAAAAAChAgAAZHJzL2Rvd25yZXYueG1sUEsFBgAAAAAEAAQA+QAAAJYDAAAAAA==&#10;" strokeweight=".65pt">
                  <v:stroke joinstyle="miter"/>
                </v:line>
                <v:rect id="Rectangle 3749" o:spid="_x0000_s2201" style="position:absolute;left:7632;top:1177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6dcMA&#10;AADdAAAADwAAAGRycy9kb3ducmV2LnhtbESP3WoCMRSE7wu+QzhC72qiYpGtUUQQVHrj2gc4bM7+&#10;YHKyJKm7fftGKPRymJlvmM1udFY8KMTOs4b5TIEgrrzpuNHwdTu+rUHEhGzQeiYNPxRht528bLAw&#10;fuArPcrUiAzhWKCGNqW+kDJWLTmMM98TZ6/2wWHKMjTSBBwy3Fm5UOpdOuw4L7TY06Gl6l5+Ow3y&#10;Vh6HdWmD8pdF/WnPp2tNXuvX6bj/AJFoTP/hv/bJaFiu1Aq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Y6d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3750" o:spid="_x0000_s2202" style="position:absolute;left:17049;top:11544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SkAsMA&#10;AADdAAAADwAAAGRycy9kb3ducmV2LnhtbESP3WoCMRSE74W+QziF3mlSpSKrUUpB0OKNqw9w2Jz9&#10;ocnJkkR3ffumIPRymJlvmM1udFbcKcTOs4b3mQJBXHnTcaPhetlPVyBiQjZoPZOGB0XYbV8mGyyM&#10;H/hM9zI1IkM4FqihTakvpIxVSw7jzPfE2at9cJiyDI00AYcMd1bOlVpKhx3nhRZ7+mqp+ilvToO8&#10;lPthVdqg/Pe8Ptnj4VyT1/rtdfxcg0g0pv/ws30wGhYfagl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SkA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3751" o:spid="_x0000_s2203" style="position:absolute;left:4464;top:11772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gBmcMA&#10;AADdAAAADwAAAGRycy9kb3ducmV2LnhtbESP3WoCMRSE7wt9h3CE3tVEi1a2RikFwYo3rn2Aw+bs&#10;D01OliR117c3BcHLYWa+Ydbb0VlxoRA7zxpmUwWCuPKm40bDz3n3ugIRE7JB65k0XCnCdvP8tMbC&#10;+IFPdClTIzKEY4Ea2pT6QspYteQwTn1PnL3aB4cpy9BIE3DIcGflXKmldNhxXmixp6+Wqt/yz2mQ&#10;53I3rEoblD/M66P93p9q8lq/TMbPDxCJxvQI39t7o+Ftod7h/01+An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gBm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3752" o:spid="_x0000_s2204" style="position:absolute;left:19646;top:742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swcMMA&#10;AADdAAAADwAAAGRycy9kb3ducmV2LnhtbESP3WoCMRSE7wt9h3AKvatJLYpdjVIKghVvXPsAh83Z&#10;H0xOliR117c3BcHLYWa+YVab0VlxoRA7zxreJwoEceVNx42G39P2bQEiJmSD1jNpuFKEzfr5aYWF&#10;8QMf6VKmRmQIxwI1tCn1hZSxaslhnPieOHu1Dw5TlqGRJuCQ4c7KqVJz6bDjvNBiT98tVefyz2mQ&#10;p3I7LEoblN9P64P92R1r8lq/voxfSxCJxvQI39s7o+Fjpj7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swc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3753" o:spid="_x0000_s2205" style="position:absolute;left:7715;top:908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gPML8A&#10;AADdAAAADwAAAGRycy9kb3ducmV2LnhtbERPy4rCMBTdC/5DuIK7MVVxkGoUEQQd3Fj9gEtz+8Dk&#10;piQZ2/l7sxhweTjv7X6wRrzIh9axgvksA0FcOt1yreBxP32tQYSIrNE4JgV/FGC/G4+2mGvX841e&#10;RaxFCuGQo4Imxi6XMpQNWQwz1xEnrnLeYkzQ11J77FO4NXKRZd/SYsupocGOjg2Vz+LXKpD34tSv&#10;C+Mz97OoruZyvlXklJpOhsMGRKQhfsT/7rNWsFzN0/70Jj0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7yA8w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3754" o:spid="_x0000_s2206" style="position:absolute;left:8439;top:720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Sqq8MA&#10;AADdAAAADwAAAGRycy9kb3ducmV2LnhtbESP3WoCMRSE7wu+QziCdzW7SousRimCoNIbVx/gsDn7&#10;Q5OTJYnu+vamUOjlMDPfMJvdaI14kA+dYwX5PANBXDndcaPgdj28r0CEiKzROCYFTwqw207eNlho&#10;N/CFHmVsRIJwKFBBG2NfSBmqliyGueuJk1c7bzEm6RupPQ4Jbo1cZNmntNhxWmixp31L1U95twrk&#10;tTwMq9L4zJ0X9bc5HS81OaVm0/FrDSLSGP/Df+2jVrD8yHP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ISqq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3755" o:spid="_x0000_s2207" style="position:absolute;left:1143;top:1417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Y03MMA&#10;AADdAAAADwAAAGRycy9kb3ducmV2LnhtbESP3WoCMRSE7wu+QziCdzXrSousRimCoNIbVx/gsDn7&#10;Q5OTJYnu+vamUOjlMDPfMJvdaI14kA+dYwWLeQaCuHK640bB7Xp4X4EIEVmjcUwKnhRgt528bbDQ&#10;buALPcrYiAThUKCCNsa+kDJULVkMc9cTJ6923mJM0jdSexwS3BqZZ9mntNhxWmixp31L1U95twrk&#10;tTwMq9L4zJ3z+tucjpeanFKz6fi1BhFpjP/hv/ZRK1h+LHL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FY03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3756" o:spid="_x0000_s2208" style="position:absolute;left:12827;top:1417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qRR8MA&#10;AADdAAAADwAAAGRycy9kb3ducmV2LnhtbESPzYoCMRCE74LvEFrwphmVXWQ0igiCyl4cfYBm0vOD&#10;SWdIss7s25uFhT0WVfUVtd0P1ogX+dA6VrCYZyCIS6dbrhU87qfZGkSIyBqNY1LwQwH2u/Foi7l2&#10;Pd/oVcRaJAiHHBU0MXa5lKFsyGKYu444eZXzFmOSvpbaY5/g1shlln1Kiy2nhQY7OjZUPotvq0De&#10;i1O/LozP3HVZfZnL+VaRU2o6GQ4bEJGG+B/+a5+1gtXHYgW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qRR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3757" o:spid="_x0000_s2209" style="position:absolute;left:16351;top:11353;width:247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VQ/8UA&#10;AADdAAAADwAAAGRycy9kb3ducmV2LnhtbESPQWsCMRSE70L/Q3gFbzVrbaWsRpGCsPSkttDrI3lu&#10;tt28rElct/31plDwOMzMN8xyPbhW9BRi41nBdFKAINbeNFwr+HjfPryAiAnZYOuZFPxQhPXqbrTE&#10;0vgL76k/pFpkCMcSFdiUulLKqC05jBPfEWfv6IPDlGWopQl4yXDXyseimEuHDecFix29WtLfh7NT&#10;8Ob6na46G1Bv5rvPL3uqfuVJqfH9sFmASDSkW/i/XRkFs+fpE/y9yU9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VD/xQAAAN0AAAAPAAAAAAAAAAAAAAAAAJgCAABkcnMv&#10;ZG93bnJldi54bWxQSwUGAAAAAAQABAD1AAAAigMAAAAA&#10;" fillcolor="black" strokeweight="0"/>
                <v:oval id="Oval 3758" o:spid="_x0000_s2210" style="position:absolute;left:4502;top:11353;width:247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n1ZMQA&#10;AADdAAAADwAAAGRycy9kb3ducmV2LnhtbESPQWsCMRSE70L/Q3iF3jRri1K2RpFCYenJquD1kTw3&#10;azcva5Kuq7++KRQ8DjPzDbNYDa4VPYXYeFYwnRQgiLU3DdcK9ruP8SuImJANtp5JwZUirJYPowWW&#10;xl/4i/ptqkWGcCxRgU2pK6WM2pLDOPEdcfaOPjhMWYZamoCXDHetfC6KuXTYcF6w2NG7Jf29/XEK&#10;Pl2/0VVnA+r1fHM42XN1k2elnh6H9RuIREO6h//blVHwMpvO4O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J9WTEAAAA3QAAAA8AAAAAAAAAAAAAAAAAmAIAAGRycy9k&#10;b3ducmV2LnhtbFBLBQYAAAAABAAEAPUAAACJAwAAAAA=&#10;" fillcolor="black" strokeweight="0"/>
                <v:oval id="Oval 3759" o:spid="_x0000_s2211" style="position:absolute;left:13595;top:13823;width:241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trE8UA&#10;AADdAAAADwAAAGRycy9kb3ducmV2LnhtbESPQWsCMRSE74X+h/AKvdWsLS5lNYoUCktPaoVeH8lz&#10;s7p5WZN03fbXN4LQ4zAz3zCL1eg6MVCIrWcF00kBglh703KjYP/5/vQKIiZkg51nUvBDEVbL+7sF&#10;VsZfeEvDLjUiQzhWqMCm1FdSRm3JYZz4njh7Bx8cpixDI03AS4a7Tj4XRSkdtpwXLPb0Zkmfdt9O&#10;wYcbNrrubUC9LjdfR3uuf+VZqceHcT0HkWhM/+FbuzYKXmbTEq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W2sTxQAAAN0AAAAPAAAAAAAAAAAAAAAAAJgCAABkcnMv&#10;ZG93bnJldi54bWxQSwUGAAAAAAQABAD1AAAAigMAAAAA&#10;" fillcolor="black" strokeweight="0"/>
                <v:oval id="Oval 3760" o:spid="_x0000_s2212" style="position:absolute;left:7264;top:8877;width:24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OiMUA&#10;AADdAAAADwAAAGRycy9kb3ducmV2LnhtbESPQWsCMRSE74X+h/AK3mrWlqqsRpFCYfFkbcHrI3lu&#10;1m5e1iRdV399Uyj0OMzMN8xyPbhW9BRi41nBZFyAINbeNFwr+Px4e5yDiAnZYOuZFFwpwnp1f7fE&#10;0vgLv1O/T7XIEI4lKrApdaWUUVtyGMe+I87e0QeHKctQSxPwkuGulU9FMZUOG84LFjt6taS/9t9O&#10;wdb1O111NqDeTHeHkz1XN3lWavQwbBYgEg3pP/zXroyC55fJD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F86IxQAAAN0AAAAPAAAAAAAAAAAAAAAAAJgCAABkcnMv&#10;ZG93bnJldi54bWxQSwUGAAAAAAQABAD1AAAAigMAAAAA&#10;" fillcolor="black" strokeweight="0"/>
                <v:oval id="Oval 3761" o:spid="_x0000_s2213" style="position:absolute;left:19113;top:8877;width:24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ha+sEA&#10;AADdAAAADwAAAGRycy9kb3ducmV2LnhtbERPTWsCMRC9F/wPYQreatZKRVajiFBYPFkVvA7JdLPt&#10;ZrImcd321zeHgsfH+15tBteKnkJsPCuYTgoQxNqbhmsF59P7ywJETMgGW8+k4IcibNajpxWWxt/5&#10;g/pjqkUO4ViiAptSV0oZtSWHceI74sx9+uAwZRhqaQLec7hr5WtRzKXDhnODxY52lvT38eYU7F1/&#10;0FVnA+rt/HD5stfqV16VGj8P2yWIREN6iP/dlVEwe5vmu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IWvrBAAAA3QAAAA8AAAAAAAAAAAAAAAAAmAIAAGRycy9kb3du&#10;cmV2LnhtbFBLBQYAAAAABAAEAPUAAACGAwAAAAA=&#10;" fillcolor="black" strokeweight="0"/>
                <v:oval id="Oval 3762" o:spid="_x0000_s2214" style="position:absolute;left:1746;top:13823;width:241;height: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T/YcUA&#10;AADdAAAADwAAAGRycy9kb3ducmV2LnhtbESPQWsCMRSE74X+h/AK3mrWloquRpFCYfFkbcHrI3lu&#10;1m5e1iRdV399Uyj0OMzMN8xyPbhW9BRi41nBZFyAINbeNFwr+Px4e5yBiAnZYOuZFFwpwnp1f7fE&#10;0vgLv1O/T7XIEI4lKrApdaWUUVtyGMe+I87e0QeHKctQSxPwkuGulU9FMZUOG84LFjt6taS/9t9O&#10;wdb1O111NqDeTHeHkz1XN3lWavQwbBYgEg3pP/zXroyC55fJHH7f5Cc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xP9hxQAAAN0AAAAPAAAAAAAAAAAAAAAAAJgCAABkcnMv&#10;ZG93bnJldi54bWxQSwUGAAAAAAQABAD1AAAAigMAAAAA&#10;" fillcolor="black" strokeweight="0"/>
                <v:oval id="Oval 3763" o:spid="_x0000_s2215" style="position:absolute;left:7823;top:11353;width:241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U0MUA&#10;AADdAAAADwAAAGRycy9kb3ducmV2LnhtbESPT2sCMRTE70K/Q3iF3jRbi1K2RpFCYenJP4VeH8lz&#10;s3bzsibpuvrpTaHgcZiZ3zCL1eBa0VOIjWcFz5MCBLH2puFawdf+Y/wKIiZkg61nUnChCKvlw2iB&#10;pfFn3lK/S7XIEI4lKrApdaWUUVtyGCe+I87ewQeHKctQSxPwnOGuldOimEuHDecFix29W9I/u1+n&#10;4NP1G111NqBezzffR3uqrvKk1NPjsH4DkWhI9/B/uzIKXmazK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CtTQxQAAAN0AAAAPAAAAAAAAAAAAAAAAAJgCAABkcnMv&#10;ZG93bnJldi54bWxQSwUGAAAAAAQABAD1AAAAigMAAAAA&#10;" fillcolor="black" strokeweight="0"/>
                <v:oval id="Oval 3764" o:spid="_x0000_s2216" style="position:absolute;left:7823;top:2438;width:241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ZxS8UA&#10;AADdAAAADwAAAGRycy9kb3ducmV2LnhtbESPT2sCMRTE70K/Q3iF3jRbRSlbo0ihsPTkn0Kvj+S5&#10;Wbt5WZO4bvvpTaHgcZiZ3zDL9eBa0VOIjWcFz5MCBLH2puFawefhffwCIiZkg61nUvBDEdarh9ES&#10;S+OvvKN+n2qRIRxLVGBT6kopo7bkME58R5y9ow8OU5ahlibgNcNdK6dFsZAOG84LFjt6s6S/9xen&#10;4MP1W111NqDeLLZfJ3uufuVZqafHYfMKItGQ7uH/dmUUzObzGf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RnFLxQAAAN0AAAAPAAAAAAAAAAAAAAAAAJgCAABkcnMv&#10;ZG93bnJldi54bWxQSwUGAAAAAAQABAD1AAAAigMAAAAA&#10;" fillcolor="black" strokeweight="0"/>
                <w10:anchorlock/>
              </v:group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2605" type="#_x0000_t75" style="width:27pt;height:14.25pt" o:ole="">
            <v:imagedata r:id="rId3169" o:title=""/>
          </v:shape>
          <o:OLEObject Type="Embed" ProgID="Equation.DSMT4" ShapeID="_x0000_i2605" DrawAspect="Content" ObjectID="_1624837121" r:id="rId3170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06" type="#_x0000_t75" style="width:12pt;height:14.25pt" o:ole="">
            <v:imagedata r:id="rId3171" o:title=""/>
          </v:shape>
          <o:OLEObject Type="Embed" ProgID="Equation.DSMT4" ShapeID="_x0000_i2606" DrawAspect="Content" ObjectID="_1624837122" r:id="rId3172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6"/>
          <w:sz w:val="26"/>
          <w:szCs w:val="26"/>
        </w:rPr>
        <w:object w:dxaOrig="1100" w:dyaOrig="279">
          <v:shape id="_x0000_i2607" type="#_x0000_t75" style="width:54.75pt;height:14.25pt" o:ole="">
            <v:imagedata r:id="rId3173" o:title=""/>
          </v:shape>
          <o:OLEObject Type="Embed" ProgID="Equation.DSMT4" ShapeID="_x0000_i2607" DrawAspect="Content" ObjectID="_1624837123" r:id="rId3174"/>
        </w:object>
      </w:r>
      <w:r w:rsidR="007A1347" w:rsidRPr="00610F8A">
        <w:rPr>
          <w:noProof/>
          <w:position w:val="-6"/>
          <w:sz w:val="26"/>
          <w:szCs w:val="26"/>
        </w:rPr>
        <w:object w:dxaOrig="320" w:dyaOrig="240">
          <v:shape id="_x0000_i2608" type="#_x0000_t75" style="width:15.75pt;height:12pt" o:ole="">
            <v:imagedata r:id="rId3175" o:title=""/>
          </v:shape>
          <o:OLEObject Type="Embed" ProgID="Equation.DSMT4" ShapeID="_x0000_i2608" DrawAspect="Content" ObjectID="_1624837124" r:id="rId3176"/>
        </w:object>
      </w:r>
      <w:r w:rsidR="007A1347" w:rsidRPr="00610F8A">
        <w:rPr>
          <w:noProof/>
          <w:position w:val="-10"/>
          <w:sz w:val="26"/>
          <w:szCs w:val="26"/>
        </w:rPr>
        <w:object w:dxaOrig="980" w:dyaOrig="340">
          <v:shape id="_x0000_i2609" type="#_x0000_t75" style="width:48.75pt;height:17.25pt" o:ole="">
            <v:imagedata r:id="rId3177" o:title=""/>
          </v:shape>
          <o:OLEObject Type="Embed" ProgID="Equation.DSMT4" ShapeID="_x0000_i2609" DrawAspect="Content" ObjectID="_1624837125" r:id="rId3178"/>
        </w:object>
      </w:r>
      <w:r w:rsidRPr="00610F8A">
        <w:rPr>
          <w:noProof/>
          <w:sz w:val="26"/>
          <w:szCs w:val="26"/>
        </w:rPr>
        <w:t xml:space="preserve"> với </w:t>
      </w:r>
      <w:r w:rsidR="007A1347" w:rsidRPr="00610F8A">
        <w:rPr>
          <w:noProof/>
          <w:position w:val="-14"/>
          <w:sz w:val="26"/>
          <w:szCs w:val="26"/>
        </w:rPr>
        <w:object w:dxaOrig="2200" w:dyaOrig="400">
          <v:shape id="_x0000_i2610" type="#_x0000_t75" style="width:110.25pt;height:20.25pt" o:ole="">
            <v:imagedata r:id="rId3179" o:title=""/>
          </v:shape>
          <o:OLEObject Type="Embed" ProgID="Equation.DSMT4" ShapeID="_x0000_i2610" DrawAspect="Content" ObjectID="_1624837126" r:id="rId318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ì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2611" type="#_x0000_t75" style="width:86.25pt;height:20.25pt" o:ole="">
            <v:imagedata r:id="rId3181" o:title=""/>
          </v:shape>
          <o:OLEObject Type="Embed" ProgID="Equation.DSMT4" ShapeID="_x0000_i2611" DrawAspect="Content" ObjectID="_1624837127" r:id="rId3182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14"/>
          <w:sz w:val="26"/>
          <w:szCs w:val="26"/>
        </w:rPr>
        <w:object w:dxaOrig="2860" w:dyaOrig="400">
          <v:shape id="_x0000_i2612" type="#_x0000_t75" style="width:143.25pt;height:20.25pt" o:ole="">
            <v:imagedata r:id="rId3183" o:title=""/>
          </v:shape>
          <o:OLEObject Type="Embed" ProgID="Equation.DSMT4" ShapeID="_x0000_i2612" DrawAspect="Content" ObjectID="_1624837128" r:id="rId3184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14"/>
          <w:sz w:val="26"/>
          <w:szCs w:val="26"/>
        </w:rPr>
        <w:object w:dxaOrig="2079" w:dyaOrig="400">
          <v:shape id="_x0000_i2613" type="#_x0000_t75" style="width:104.25pt;height:20.25pt" o:ole="">
            <v:imagedata r:id="rId3185" o:title=""/>
          </v:shape>
          <o:OLEObject Type="Embed" ProgID="Equation.DSMT4" ShapeID="_x0000_i2613" DrawAspect="Content" ObjectID="_1624837129" r:id="rId318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Kẻ </w:t>
      </w:r>
      <w:r w:rsidR="007A1347" w:rsidRPr="00610F8A">
        <w:rPr>
          <w:noProof/>
          <w:position w:val="-14"/>
          <w:sz w:val="26"/>
          <w:szCs w:val="26"/>
        </w:rPr>
        <w:object w:dxaOrig="3420" w:dyaOrig="420">
          <v:shape id="_x0000_i2614" type="#_x0000_t75" style="width:171pt;height:21pt" o:ole="">
            <v:imagedata r:id="rId3187" o:title=""/>
          </v:shape>
          <o:OLEObject Type="Embed" ProgID="Equation.DSMT4" ShapeID="_x0000_i2614" DrawAspect="Content" ObjectID="_1624837130" r:id="rId318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26"/>
          <w:sz w:val="26"/>
          <w:szCs w:val="26"/>
        </w:rPr>
        <w:object w:dxaOrig="7600" w:dyaOrig="700">
          <v:shape id="_x0000_i2615" type="#_x0000_t75" style="width:380.25pt;height:35.25pt" o:ole="">
            <v:imagedata r:id="rId3189" o:title=""/>
          </v:shape>
          <o:OLEObject Type="Embed" ProgID="Equation.DSMT4" ShapeID="_x0000_i2615" DrawAspect="Content" ObjectID="_1624837131" r:id="rId3190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620" w:dyaOrig="279">
          <v:shape id="_x0000_i2616" type="#_x0000_t75" style="width:30.75pt;height:14.25pt" o:ole="">
            <v:imagedata r:id="rId3191" o:title=""/>
          </v:shape>
          <o:OLEObject Type="Embed" ProgID="Equation.DSMT4" ShapeID="_x0000_i2616" DrawAspect="Content" ObjectID="_1624837132" r:id="rId3192"/>
        </w:object>
      </w:r>
      <w:r w:rsidRPr="00610F8A">
        <w:rPr>
          <w:noProof/>
          <w:sz w:val="26"/>
          <w:szCs w:val="26"/>
        </w:rPr>
        <w:t xml:space="preserve"> vuông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17" type="#_x0000_t75" style="width:12pt;height:14.25pt" o:ole="">
            <v:imagedata r:id="rId3193" o:title=""/>
          </v:shape>
          <o:OLEObject Type="Embed" ProgID="Equation.DSMT4" ShapeID="_x0000_i2617" DrawAspect="Content" ObjectID="_1624837133" r:id="rId3194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6"/>
          <w:sz w:val="26"/>
          <w:szCs w:val="26"/>
        </w:rPr>
        <w:object w:dxaOrig="2600" w:dyaOrig="340">
          <v:shape id="_x0000_i2618" type="#_x0000_t75" style="width:129.75pt;height:17.25pt" o:ole="">
            <v:imagedata r:id="rId3195" o:title=""/>
          </v:shape>
          <o:OLEObject Type="Embed" ProgID="Equation.DSMT4" ShapeID="_x0000_i2618" DrawAspect="Content" ObjectID="_1624837134" r:id="rId3196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Giải hệ </w:t>
      </w:r>
      <w:r w:rsidR="007A1347" w:rsidRPr="00610F8A">
        <w:rPr>
          <w:noProof/>
          <w:position w:val="-50"/>
          <w:sz w:val="26"/>
          <w:szCs w:val="26"/>
        </w:rPr>
        <w:object w:dxaOrig="7479" w:dyaOrig="1140">
          <v:shape id="_x0000_i2619" type="#_x0000_t75" style="width:374.25pt;height:57pt" o:ole="">
            <v:imagedata r:id="rId3197" o:title=""/>
          </v:shape>
          <o:OLEObject Type="Embed" ProgID="Equation.DSMT4" ShapeID="_x0000_i2619" DrawAspect="Content" ObjectID="_1624837135" r:id="rId3198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980" w:dyaOrig="700">
          <v:shape id="_x0000_i2620" type="#_x0000_t75" style="width:149.25pt;height:35.25pt" o:ole="">
            <v:imagedata r:id="rId3199" o:title=""/>
          </v:shape>
          <o:OLEObject Type="Embed" ProgID="Equation.DSMT4" ShapeID="_x0000_i2620" DrawAspect="Content" ObjectID="_1624837136" r:id="rId3200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490" name="Freeform 3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31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0pCRU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489" name="Freeform 3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53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/NJBhUAAHd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JPr&#10;80kGFQAAd2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51. </w:t>
      </w:r>
      <w:r w:rsidRPr="00610F8A">
        <w:rPr>
          <w:sz w:val="26"/>
          <w:szCs w:val="26"/>
        </w:rPr>
        <w:t xml:space="preserve">Xét khối lăng trụ tam giác đều </w:t>
      </w:r>
      <w:r w:rsidR="007A1347" w:rsidRPr="00610F8A">
        <w:rPr>
          <w:position w:val="-6"/>
          <w:sz w:val="26"/>
          <w:szCs w:val="26"/>
        </w:rPr>
        <w:object w:dxaOrig="1340" w:dyaOrig="300">
          <v:shape id="_x0000_i2621" type="#_x0000_t75" style="width:66.75pt;height:15pt" o:ole="">
            <v:imagedata r:id="rId3201" o:title=""/>
          </v:shape>
          <o:OLEObject Type="Embed" ProgID="Equation.DSMT4" ShapeID="_x0000_i2621" DrawAspect="Content" ObjectID="_1624837137" r:id="rId3202"/>
        </w:object>
      </w:r>
      <w:r w:rsidRPr="00610F8A">
        <w:rPr>
          <w:sz w:val="26"/>
          <w:szCs w:val="26"/>
        </w:rPr>
        <w:t xml:space="preserve">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2622" type="#_x0000_t75" style="width:12.75pt;height:11.25pt" o:ole="">
            <v:imagedata r:id="rId3203" o:title=""/>
          </v:shape>
          <o:OLEObject Type="Embed" ProgID="Equation.DSMT4" ShapeID="_x0000_i2622" DrawAspect="Content" ObjectID="_1624837138" r:id="rId3204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2088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205" o:title=""/>
                </v:shape>
                <o:OLEObject Type="Embed" ProgID="Equation.DSMT4" ShapeID="_x0000_i2623" DrawAspect="Content" ObjectID="_1624837139" r:id="rId320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160" w:dyaOrig="720">
                <v:shape id="_x0000_i2624" type="#_x0000_t75" style="width:57.75pt;height:36pt" o:ole="">
                  <v:imagedata r:id="rId3207" o:title=""/>
                </v:shape>
                <o:OLEObject Type="Embed" ProgID="Equation.DSMT4" ShapeID="_x0000_i2624" DrawAspect="Content" ObjectID="_1624837140" r:id="rId320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của lăng trụ </w:t>
            </w:r>
            <w:r w:rsidR="007A1347" w:rsidRPr="00610F8A">
              <w:rPr>
                <w:position w:val="-6"/>
                <w:sz w:val="26"/>
                <w:szCs w:val="26"/>
              </w:rPr>
              <w:object w:dxaOrig="1320" w:dyaOrig="300">
                <v:shape id="_x0000_i2625" type="#_x0000_t75" style="width:66pt;height:15pt" o:ole="">
                  <v:imagedata r:id="rId3209" o:title=""/>
                </v:shape>
                <o:OLEObject Type="Embed" ProgID="Equation.DSMT4" ShapeID="_x0000_i2625" DrawAspect="Content" ObjectID="_1624837141" r:id="rId321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00" w:dyaOrig="720">
                <v:shape id="_x0000_i2626" type="#_x0000_t75" style="width:125.25pt;height:36pt" o:ole="">
                  <v:imagedata r:id="rId3211" o:title=""/>
                </v:shape>
                <o:OLEObject Type="Embed" ProgID="Equation.DSMT4" ShapeID="_x0000_i2626" DrawAspect="Content" ObjectID="_1624837142" r:id="rId321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1270"/>
                      <wp:docPr id="3488" name="Canvas 34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67" name="Freeform 34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8" name="Line 3488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9" name="Line 3489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0" name="Line 3490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1" name="Line 3491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2" name="Line 3492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3" name="Line 3493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4" name="Line 3494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" name="Line 3495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6" name="Rectangle 34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7" name="Rectangle 34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8" name="Rectangle 34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9" name="Rectangle 34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0" name="Rectangle 35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1" name="Rectangle 3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2" name="Oval 3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3" name="Oval 3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4" name="Oval 3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5" name="Oval 35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6" name="Oval 35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7" name="Oval 3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85" o:spid="_x0000_s2217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">
                      <v:shape id="_x0000_s2218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487" o:spid="_x0000_s2219" style="position:absolute;left:2127;top:8413;width:7048;height:64;visibility:visible;mso-wrap-style:square;v-text-anchor:top" coordsize="11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iqMgA&#10;AADdAAAADwAAAGRycy9kb3ducmV2LnhtbESPT0/CQBTE7yR+h80z4QZbsQEtLEQMRLyYUPx3fOk+&#10;2mr3bd1dS/n2romJx8nM/CazWPWmER05X1tWcDVOQBAXVtdcKng+bEc3IHxA1thYJgVn8rBaXgwW&#10;mGl74j11eShFhLDPUEEVQptJ6YuKDPqxbYmjd7TOYIjSlVI7PEW4aeQkSabSYM1xocKW7isqPvNv&#10;o6A7vL882o+n17XTD5v89m3XpF+pUsPL/m4OIlAf/sN/7Z1WcJ1OZ/D7Jj4Bufw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FVyKoyAAAAN0AAAAPAAAAAAAAAAAAAAAAAJgCAABk&#10;cnMvZG93bnJldi54bWxQSwUGAAAAAAQABAD1AAAAjQM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88" o:spid="_x0000_s2220" style="position:absolute;visibility:visible;mso-wrap-style:square" from="2127,8445" to="5715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kzfsAAAADdAAAADwAAAGRycy9kb3ducmV2LnhtbERPz2vCMBS+D/wfwhN2m6lbV7QaRQRh&#10;9DZb74/m2Vabl5Jk2v73y2Gw48f3e7sfTS8e5HxnWcFykYAgrq3uuFFQlae3FQgfkDX2lknBRB72&#10;u9nLFnNtn/xNj3NoRAxhn6OCNoQhl9LXLRn0CzsQR+5qncEQoWukdviM4aaX70mSSYMdx4YWBzq2&#10;VN/PP0YBFklxqaby89qjSW9TtXb6ppV6nY+HDYhAY/gX/7m/tIKPNItz45v4BOTu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ZM37AAAAA3QAAAA8AAAAAAAAAAAAAAAAA&#10;oQIAAGRycy9kb3ducmV2LnhtbFBLBQYAAAAABAAEAPkAAACOAwAAAAA=&#10;" strokeweight=".5pt">
                        <v:stroke joinstyle="miter"/>
                      </v:line>
                      <v:line id="Line 3489" o:spid="_x0000_s2221" style="position:absolute;flip:y;visibility:visible;mso-wrap-style:square" from="5715,8445" to="9239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sQ2MQAAADdAAAADwAAAGRycy9kb3ducmV2LnhtbESP0WrCQBRE3wX/YbmCb7pRi9rUVUSw&#10;BIoPUT/gmr1m02bvhuyq6d93C4KPw8ycYVabztbiTq2vHCuYjBMQxIXTFZcKzqf9aAnCB2SNtWNS&#10;8EseNut+b4Wpdg/O6X4MpYgQ9ikqMCE0qZS+MGTRj11DHL2ray2GKNtS6hYfEW5rOU2SubRYcVww&#10;2NDOUPFzvFkFh+Upx68sX6Cma4bfnxfDxUWp4aDbfoAI1IVX+NnOtILZ2/wd/t/EJyD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WxDYxAAAAN0AAAAPAAAAAAAAAAAA&#10;AAAAAKECAABkcnMvZG93bnJldi54bWxQSwUGAAAAAAQABAD5AAAAkgMAAAAA&#10;" strokeweight=".5pt">
                        <v:stroke joinstyle="miter"/>
                      </v:line>
                      <v:line id="Line 3490" o:spid="_x0000_s2222" style="position:absolute;flip:y;visibility:visible;mso-wrap-style:square" from="5715,2203" to="9239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gvmMIAAADdAAAADwAAAGRycy9kb3ducmV2LnhtbERP3WrCMBS+F/YO4Qy809Q5VumMMgYb&#10;hbGLtj7AMTk2nc1JaTKtb28uBrv8+P63+8n14kJj6DwrWC0zEMTam45bBYfmY7EBESKywd4zKbhR&#10;gP3uYbbFwvgrV3SpYytSCIcCFdgYh0LKoC05DEs/ECfu5EeHMcGxlWbEawp3vXzKshfpsOPUYHGg&#10;d0v6XP86Bd+bpsKvssrR0KnEn8+jZX1Uav44vb2CiDTFf/GfuzQK1s952p/epCcgd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gvmMIAAADdAAAADwAAAAAAAAAAAAAA&#10;AAChAgAAZHJzL2Rvd25yZXYueG1sUEsFBgAAAAAEAAQA+QAAAJADAAAAAA==&#10;" strokeweight=".5pt">
                        <v:stroke joinstyle="miter"/>
                      </v:line>
                      <v:line id="Line 3491" o:spid="_x0000_s2223" style="position:absolute;flip:x;visibility:visible;mso-wrap-style:square" from="2127,2203" to="9239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SKA8MAAADdAAAADwAAAGRycy9kb3ducmV2LnhtbESP0YrCMBRE34X9h3AF3zTVXVSqURbB&#10;pbD4UPUDrs21qTY3pYla/36zIPg4zMwZZrnubC3u1PrKsYLxKAFBXDhdcangeNgO5yB8QNZYOyYF&#10;T/KwXn30lphq9+Cc7vtQighhn6ICE0KTSukLQxb9yDXE0Tu71mKIsi2lbvER4baWkySZSosVxwWD&#10;DW0MFdf9zSrYzQ85/mb5DDWdM7z8nAwXJ6UG/e57ASJQF97hVzvTCj6/ZmP4fxOf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0igPDAAAA3QAAAA8AAAAAAAAAAAAA&#10;AAAAoQIAAGRycy9kb3ducmV2LnhtbFBLBQYAAAAABAAEAPkAAACRAwAAAAA=&#10;" strokeweight=".5pt">
                        <v:stroke joinstyle="miter"/>
                      </v:line>
                      <v:line id="Line 3492" o:spid="_x0000_s2224" style="position:absolute;visibility:visible;mso-wrap-style:square" from="2127,2203" to="5715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iSScQAAADdAAAADwAAAGRycy9kb3ducmV2LnhtbESPQWvCQBSE70L/w/IKvemm1lqNbkIp&#10;FMRbk/T+yD6TaPZt2N1q8u+7QqHHYWa+Yfb5aHpxJec7ywqeFwkI4trqjhsFVfk534DwAVljb5kU&#10;TOQhzx5me0y1vfEXXYvQiAhhn6KCNoQhldLXLRn0CzsQR+9kncEQpWukdniLcNPLZZKspcGO40KL&#10;A320VF+KH6MAj8nxu5rK11OPZnWeqq3TZ63U0+P4vgMRaAz/4b/2QSt4Wb0t4f4mPgG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JJJxAAAAN0AAAAPAAAAAAAAAAAA&#10;AAAAAKECAABkcnMvZG93bnJldi54bWxQSwUGAAAAAAQABAD5AAAAkgMAAAAA&#10;" strokeweight=".5pt">
                        <v:stroke joinstyle="miter"/>
                      </v:line>
                      <v:line id="Line 3493" o:spid="_x0000_s2225" style="position:absolute;visibility:visible;mso-wrap-style:square" from="5715,4953" to="5721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Q30sQAAADdAAAADwAAAGRycy9kb3ducmV2LnhtbESPQWvCQBSE70L/w/IKvemmNbUa3YRS&#10;KIi3anp/ZJ9JNPs27G5N8u+7QqHHYWa+YXbFaDpxI+dbywqeFwkI4srqlmsF5elzvgbhA7LGzjIp&#10;mMhDkT/MdphpO/AX3Y6hFhHCPkMFTQh9JqWvGjLoF7Ynjt7ZOoMhSldL7XCIcNPJlyRZSYMtx4UG&#10;e/poqLoef4wCPCSH73I6vZ47NOllKjdOX7RST4/j+xZEoDH8h//ae61gmb4t4f4mPgGZ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pDfSxAAAAN0AAAAPAAAAAAAAAAAA&#10;AAAAAKECAABkcnMvZG93bnJldi54bWxQSwUGAAAAAAQABAD5AAAAkgMAAAAA&#10;" strokeweight=".5pt">
                        <v:stroke joinstyle="miter"/>
                      </v:line>
                      <v:line id="Line 3494" o:spid="_x0000_s2226" style="position:absolute;visibility:visible;mso-wrap-style:square" from="2127,2203" to="213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2vpsQAAADdAAAADwAAAGRycy9kb3ducmV2LnhtbESPzWrDMBCE74W8g9hAb42c1E1bN0oI&#10;hUDJrY5zX6z1X6yVkdTEfvuoUOhxmJlvmM1uNL24kvOtZQXLRQKCuLS65VpBcTo8vYHwAVljb5kU&#10;TORht509bDDT9sbfdM1DLSKEfYYKmhCGTEpfNmTQL+xAHL3KOoMhSldL7fAW4aaXqyRZS4Mtx4UG&#10;B/psqLzkP0YBHpPjuZhOL1WPJu2m4t3pTiv1OB/3HyACjeE//Nf+0gqe09cUft/EJ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Ta+mxAAAAN0AAAAPAAAAAAAAAAAA&#10;AAAAAKECAABkcnMvZG93bnJldi54bWxQSwUGAAAAAAQABAD5AAAAkgMAAAAA&#10;" strokeweight=".5pt">
                        <v:stroke joinstyle="miter"/>
                      </v:line>
                      <v:line id="Line 3495" o:spid="_x0000_s2227" style="position:absolute;visibility:visible;mso-wrap-style:square" from="9239,2203" to="9245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EKPcIAAADdAAAADwAAAGRycy9kb3ducmV2LnhtbESPT4vCMBTE7wv7HcIT9ram7vq3GkUW&#10;FsSbWu+P5tlWm5eSRG2/vREEj8PM/IZZrFpTixs5X1lWMOgnIIhzqysuFGSH/+8pCB+QNdaWSUFH&#10;HlbLz48FptreeUe3fShEhLBPUUEZQpNK6fOSDPq+bYijd7LOYIjSFVI7vEe4qeVPkoylwYrjQokN&#10;/ZWUX/ZXowC3yfaYdYfRqUYzPHfZzOmzVuqr167nIAK14R1+tTdawe9wMoLnm/g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gEKPcIAAADdAAAADwAAAAAAAAAAAAAA&#10;AAChAgAAZHJzL2Rvd25yZXYueG1sUEsFBgAAAAAEAAQA+QAAAJADAAAAAA==&#10;" strokeweight=".5pt">
                        <v:stroke joinstyle="miter"/>
                      </v:line>
                      <v:rect id="Rectangle 3496" o:spid="_x0000_s2228" style="position:absolute;left:9480;top:76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PY4sMA&#10;AADdAAAADwAAAGRycy9kb3ducmV2LnhtbESP3WoCMRSE7wu+QziCdzVbKyqrUUQQtPTG1Qc4bM7+&#10;0ORkSVJ3fXtTEHo5zMw3zGY3WCPu5EPrWMHHNANBXDrdcq3gdj2+r0CEiKzROCYFDwqw247eNphr&#10;1/OF7kWsRYJwyFFBE2OXSxnKhiyGqeuIk1c5bzEm6WupPfYJbo2cZdlCWmw5LTTY0aGh8qf4tQrk&#10;tTj2q8L4zH3Nqm9zPl0qckpNxsN+DSLSEP/Dr/ZJK/icLx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FPY4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97" o:spid="_x0000_s2229" style="position:absolute;left:5321;top:318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99ec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w+V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99e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98" o:spid="_x0000_s2230" style="position:absolute;left:857;top:819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DpC8AA&#10;AADdAAAADwAAAGRycy9kb3ducmV2LnhtbERPy4rCMBTdC/MP4Q7MTlMdUalGEUFQmY3VD7g0tw9M&#10;bkqSsZ2/Nwthlofz3uwGa8STfGgdK5hOMhDEpdMt1wrut+N4BSJEZI3GMSn4owC77cdog7l2PV/p&#10;WcRapBAOOSpoYuxyKUPZkMUwcR1x4irnLcYEfS21xz6FWyNnWbaQFltODQ12dGiofBS/VoG8Fcd+&#10;VRifucus+jHn07Uip9TX57Bfg4g0xH/x233SCr7ny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oDpC8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99" o:spid="_x0000_s2231" style="position:absolute;left:9480;top:707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xMkMQA&#10;AADdAAAADwAAAGRycy9kb3ducmV2LnhtbESP3WoCMRSE7wXfIRyhd5rVlmq3RhFBsNIb1z7AYXP2&#10;hyYnSxLd7ds3guDlMDPfMOvtYI24kQ+tYwXzWQaCuHS65VrBz+UwXYEIEVmjcUwK/ijAdjMerTHX&#10;rucz3YpYiwThkKOCJsYulzKUDVkMM9cRJ69y3mJM0tdSe+wT3Bq5yLJ3abHltNBgR/uGyt/iahXI&#10;S3HoV4XxmTstqm/zdTxX5JR6mQy7TxCRhvgMP9pHreD1bfk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MTJD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00" o:spid="_x0000_s2232" style="position:absolute;left:5175;top:1129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OVKsAA&#10;AADdAAAADwAAAGRycy9kb3ducmV2LnhtbERPy4rCMBTdD/gP4QruxlQdhlKNIoKgMhurH3Bpbh+Y&#10;3JQkYzt/bxbCLA/nvdmN1ogn+dA5VrCYZyCIK6c7bhTcb8fPHESIyBqNY1LwRwF228nHBgvtBr7S&#10;s4yNSCEcClTQxtgXUoaqJYth7nrixNXOW4wJ+kZqj0MKt0Yus+xbWuw4NbTY06Gl6lH+WgXyVh6H&#10;vDQ+c5dl/WPOp2tNTqnZdNyvQUQa47/47T5pBauvPO1P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OVKs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01" o:spid="_x0000_s2233" style="position:absolute;left:952;top:7092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8wscMA&#10;AADdAAAADwAAAGRycy9kb3ducmV2LnhtbESP3WoCMRSE7wu+QziCdzWrlrKsRimCoNIbVx/gsDn7&#10;Q5OTJYnu+vamUOjlMDPfMJvdaI14kA+dYwWLeQaCuHK640bB7Xp4z0GEiKzROCYFTwqw207eNlho&#10;N/CFHmVsRIJwKFBBG2NfSBmqliyGueuJk1c7bzEm6RupPQ4Jbo1cZtmntNhxWmixp31L1U95twrk&#10;tTwMeWl85s7L+tucjpeanFKz6fi1BhFpjP/hv/ZRK1h95Av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8ws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02" o:spid="_x0000_s2234" style="position:absolute;left:9150;top:2108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3CsQA&#10;AADdAAAADwAAAGRycy9kb3ducmV2LnhtbESPQWsCMRSE74X+h/AK3mq2VkS2RpFCYelJreD1kbxu&#10;Vjcva5Kua399Iwg9DjPzDbNYDa4VPYXYeFbwMi5AEGtvGq4V7L8+nucgYkI22HomBVeKsFo+Piyw&#10;NP7CW+p3qRYZwrFEBTalrpQyaksO49h3xNn79sFhyjLU0gS8ZLhr5aQoZtJhw3nBYkfvlvRp9+MU&#10;fLp+o6vOBtTr2eZwtOfqV56VGj0N6zcQiYb0H763K6PgdTqf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L9wrEAAAA3QAAAA8AAAAAAAAAAAAAAAAAmAIAAGRycy9k&#10;b3ducmV2LnhtbFBLBQYAAAAABAAEAPUAAACJAwAAAAA=&#10;" fillcolor="black" strokeweight="0"/>
                      <v:oval id="Oval 3503" o:spid="_x0000_s2235" style="position:absolute;left:5619;top:4864;width:184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dSkcQA&#10;AADdAAAADwAAAGRycy9kb3ducmV2LnhtbESPQWsCMRSE70L/Q3iF3jTbKiJbo0ihsPSkVvD6SF43&#10;q5uXNUnXbX99Iwg9DjPzDbNcD64VPYXYeFbwPClAEGtvGq4VHD7fxwsQMSEbbD2Tgh+KsF49jJZY&#10;Gn/lHfX7VIsM4ViiAptSV0oZtSWHceI74ux9+eAwZRlqaQJeM9y18qUo5tJhw3nBYkdvlvR5/+0U&#10;fLh+q6vOBtSb+fZ4spfqV16UenocNq8gEg3pP3xvV0bBdLaYwu1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HUpHEAAAA3QAAAA8AAAAAAAAAAAAAAAAAmAIAAGRycy9k&#10;b3ducmV2LnhtbFBLBQYAAAAABAAEAPUAAACJAwAAAAA=&#10;" fillcolor="black" strokeweight="0"/>
                      <v:oval id="Oval 3504" o:spid="_x0000_s2236" style="position:absolute;left:2038;top:8350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7K5cQA&#10;AADdAAAADwAAAGRycy9kb3ducmV2LnhtbESPQWsCMRSE70L/Q3iF3jTbVkS2RpFCYenJquD1kbxu&#10;Vjcva5Kuq7++KRQ8DjPzDbNYDa4VPYXYeFbwPClAEGtvGq4V7Hcf4zmImJANtp5JwZUirJYPowWW&#10;xl/4i/ptqkWGcCxRgU2pK6WM2pLDOPEdcfa+fXCYsgy1NAEvGe5a+VIUM+mw4bxgsaN3S/q0/XEK&#10;Pl2/0VVnA+r1bHM42nN1k2elnh6H9RuIREO6h//blVHwOp1P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uyuXEAAAA3QAAAA8AAAAAAAAAAAAAAAAAmAIAAGRycy9k&#10;b3ducmV2LnhtbFBLBQYAAAAABAAEAPUAAACJAwAAAAA=&#10;" fillcolor="black" strokeweight="0"/>
                      <v:oval id="Oval 3505" o:spid="_x0000_s2237" style="position:absolute;left:9150;top:8350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JvfsUA&#10;AADdAAAADwAAAGRycy9kb3ducmV2LnhtbESPT2sCMRTE70K/Q3iF3mrW/hFZjSKFwtKT2oLXR/Lc&#10;rG5e1iRdt/30plDwOMzMb5jFanCt6CnExrOCybgAQay9abhW8PX5/jgDEROywdYzKfihCKvl3WiB&#10;pfEX3lK/S7XIEI4lKrApdaWUUVtyGMe+I87ewQeHKctQSxPwkuGulU9FMZUOG84LFjt6s6RPu2+n&#10;4MP1G111NqBeTzf7oz1Xv/Ks1MP9sJ6DSDSkW/i/XRkFzy+zV/h7k5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Ym9+xQAAAN0AAAAPAAAAAAAAAAAAAAAAAJgCAABkcnMv&#10;ZG93bnJldi54bWxQSwUGAAAAAAQABAD1AAAAigMAAAAA&#10;" fillcolor="black" strokeweight="0"/>
                      <v:oval id="Oval 3506" o:spid="_x0000_s2238" style="position:absolute;left:5619;top:11106;width:184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DxCcQA&#10;AADdAAAADwAAAGRycy9kb3ducmV2LnhtbESPUUvDMBSF3wX/Q7jC3lzqlDLq0jIEofg058DXS3Jt&#10;qs1Nl2Rd5683guDj4ZzzHc6mmd0gJgqx96zgblmAINbe9NwpOLw9365BxIRscPBMCi4UoamvrzZY&#10;GX/mV5r2qRMZwrFCBTalsZIyaksO49KPxNn78MFhyjJ00gQ8Z7gb5KooSumw57xgcaQnS/prf3IK&#10;Xty00+1oA+ptuXv/tMf2Wx6VWtzM20cQieb0H/5rt0bB/cO6hN83+QnI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w8QnEAAAA3QAAAA8AAAAAAAAAAAAAAAAAmAIAAGRycy9k&#10;b3ducmV2LnhtbFBLBQYAAAAABAAEAPUAAACJAwAAAAA=&#10;" fillcolor="black" strokeweight="0"/>
                      <v:oval id="Oval 3507" o:spid="_x0000_s2239" style="position:absolute;left:2038;top:2108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xUksUA&#10;AADdAAAADwAAAGRycy9kb3ducmV2LnhtbESPQWsCMRSE74X+h/AK3mq2tVjZGkUKhcWT2kKvj+R1&#10;s7p5WZO4rv76Rij0OMzMN8x8ObhW9BRi41nB07gAQay9abhW8PX58TgDEROywdYzKbhQhOXi/m6O&#10;pfFn3lK/S7XIEI4lKrApdaWUUVtyGMe+I87ejw8OU5ahlibgOcNdK5+LYiodNpwXLHb0bkkfdien&#10;YO36ja46G1CvppvvvT1WV3lUavQwrN5AJBrSf/ivXRkFk5fZK9ze5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/FSS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52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627" type="#_x0000_t75" style="width:66.75pt;height:15pt" o:ole="">
            <v:imagedata r:id="rId3213" o:title=""/>
          </v:shape>
          <o:OLEObject Type="Embed" ProgID="Equation.DSMT4" ShapeID="_x0000_i2627" DrawAspect="Content" ObjectID="_1624837143" r:id="rId3214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628" type="#_x0000_t75" style="width:30pt;height:14.25pt" o:ole="">
            <v:imagedata r:id="rId3215" o:title=""/>
          </v:shape>
          <o:OLEObject Type="Embed" ProgID="Equation.DSMT4" ShapeID="_x0000_i2628" DrawAspect="Content" ObjectID="_1624837144" r:id="rId3216"/>
        </w:object>
      </w:r>
      <w:r w:rsidRPr="00610F8A">
        <w:rPr>
          <w:noProof/>
          <w:sz w:val="26"/>
          <w:szCs w:val="26"/>
        </w:rPr>
        <w:t xml:space="preserve"> là tam giác đều và </w:t>
      </w:r>
      <w:r w:rsidR="007A1347" w:rsidRPr="00610F8A">
        <w:rPr>
          <w:noProof/>
          <w:position w:val="-14"/>
          <w:sz w:val="26"/>
          <w:szCs w:val="26"/>
        </w:rPr>
        <w:object w:dxaOrig="1540" w:dyaOrig="400">
          <v:shape id="_x0000_i2629" type="#_x0000_t75" style="width:77.25pt;height:20.25pt" o:ole="">
            <v:imagedata r:id="rId3217" o:title=""/>
          </v:shape>
          <o:OLEObject Type="Embed" ProgID="Equation.DSMT4" ShapeID="_x0000_i2629" DrawAspect="Content" ObjectID="_1624837145" r:id="rId321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773"/>
        <w:gridCol w:w="275"/>
        <w:gridCol w:w="2088"/>
      </w:tblGrid>
      <w:tr w:rsidR="00DC5200" w:rsidRPr="00610F8A" w:rsidTr="00F52983">
        <w:tc>
          <w:tcPr>
            <w:tcW w:w="604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xung quanh lăng trụ là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420" w:dyaOrig="380">
                <v:shape id="_x0000_i2630" type="#_x0000_t75" style="width:71.25pt;height:18.75pt" o:ole="">
                  <v:imagedata r:id="rId3219" o:title=""/>
                </v:shape>
                <o:OLEObject Type="Embed" ProgID="Equation.DSMT4" ShapeID="_x0000_i2630" DrawAspect="Content" ObjectID="_1624837146" r:id="rId3220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5420" w:dyaOrig="420">
                <v:shape id="_x0000_i2631" type="#_x0000_t75" style="width:270.75pt;height:21pt" o:ole="">
                  <v:imagedata r:id="rId3221" o:title=""/>
                </v:shape>
                <o:OLEObject Type="Embed" ProgID="Equation.DSMT4" ShapeID="_x0000_i2631" DrawAspect="Content" ObjectID="_1624837147" r:id="rId322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2" type="#_x0000_t75" style="width:30pt;height:14.25pt" o:ole="">
                  <v:imagedata r:id="rId3223" o:title=""/>
                </v:shape>
                <o:OLEObject Type="Embed" ProgID="Equation.DSMT4" ShapeID="_x0000_i2632" DrawAspect="Content" ObjectID="_1624837148" r:id="rId3224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633" type="#_x0000_t75" style="width:78pt;height:36pt" o:ole="">
                  <v:imagedata r:id="rId3225" o:title=""/>
                </v:shape>
                <o:OLEObject Type="Embed" ProgID="Equation.DSMT4" ShapeID="_x0000_i2633" DrawAspect="Content" ObjectID="_1624837149" r:id="rId322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59" w:dyaOrig="720">
                <v:shape id="_x0000_i2634" type="#_x0000_t75" style="width:158.25pt;height:36pt" o:ole="">
                  <v:imagedata r:id="rId3227" o:title=""/>
                </v:shape>
                <o:OLEObject Type="Embed" ProgID="Equation.DSMT4" ShapeID="_x0000_i2634" DrawAspect="Content" ObjectID="_1624837150" r:id="rId322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2540"/>
                      <wp:docPr id="3508" name="Canvas 35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41" name="Freeform 35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2" name="Line 3511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3" name="Line 3512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4" name="Line 3513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5" name="Line 3514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6" name="Line 3515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7" name="Line 3516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8" name="Line 3517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9" name="Line 3518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0" name="Rectangle 35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51" name="Rectangle 3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6" name="Rectangle 35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7" name="Rectangle 35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8" name="Rectangle 3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9" name="Rectangle 3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61" name="Oval 3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2" name="Oval 3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3" name="Oval 35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4" name="Oval 3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5" name="Oval 35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6" name="Oval 3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08" o:spid="_x0000_s2240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">
                      <v:shape id="_x0000_s2241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510" o:spid="_x0000_s2242" style="position:absolute;left:2127;top:8413;width:7048;height:64;visibility:visible;mso-wrap-style:square;v-text-anchor:top" coordsize="11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ZMusgA&#10;AADdAAAADwAAAGRycy9kb3ducmV2LnhtbESPQU/CQBSE7yb+h80z8SZbtBCtLEQNBryYUFQ4vnSf&#10;bbX7tuyupfx7loTE42RmvslMZr1pREfO15YVDAcJCOLC6ppLBR/r15t7ED4ga2wsk4IDeZhNLy8m&#10;mGm75xV1eShFhLDPUEEVQptJ6YuKDPqBbYmj922dwRClK6V2uI9w08jbJBlLgzXHhQpbeqmo+M3/&#10;jIJuvf18sz/vX89OL+b5w2bZpLtUqeur/ukRRKA+/IfP7aVWcDdKh3B6E5+AnB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Ypky6yAAAAN0AAAAPAAAAAAAAAAAAAAAAAJgCAABk&#10;cnMvZG93bnJldi54bWxQSwUGAAAAAAQABAD1AAAAjQM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11" o:spid="_x0000_s2243" style="position:absolute;visibility:visible;mso-wrap-style:square" from="2127,8445" to="5715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VXacIAAADdAAAADwAAAGRycy9kb3ducmV2LnhtbESPT4vCMBTE74LfITzBm6b+RatRZGFB&#10;vK3W+6N5ttXmpSRR229vFhb2OMzMb5jtvjW1eJHzlWUFk3ECgji3uuJCQXb5Hq1A+ICssbZMCjry&#10;sN/1e1tMtX3zD73OoRARwj5FBWUITSqlz0sy6Me2IY7ezTqDIUpXSO3wHeGmltMkWUqDFceFEhv6&#10;Kil/nJ9GAZ6S0zXrLotbjWZ+77K103et1HDQHjYgArXhP/zXPmoFs8V8Cr9v4hOQu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WVXacIAAADdAAAADwAAAAAAAAAAAAAA&#10;AAChAgAAZHJzL2Rvd25yZXYueG1sUEsFBgAAAAAEAAQA+QAAAJADAAAAAA==&#10;" strokeweight=".5pt">
                        <v:stroke joinstyle="miter"/>
                      </v:line>
                      <v:line id="Line 3512" o:spid="_x0000_s2244" style="position:absolute;flip:y;visibility:visible;mso-wrap-style:square" from="5715,8445" to="9239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d0z8UAAADdAAAADwAAAGRycy9kb3ducmV2LnhtbESP0WrCQBRE3wv+w3KFvtWNtVWJWUUK&#10;lkDpQ9QPuGZvstHs3ZBdNf37bqHg4zAzZ5hsM9hW3Kj3jWMF00kCgrh0uuFawfGwe1mC8AFZY+uY&#10;FPyQh8169JRhqt2dC7rtQy0ihH2KCkwIXSqlLw1Z9BPXEUevcr3FEGVfS93jPcJtK1+TZC4tNhwX&#10;DHb0Yai87K9WwffyUOBXXixQU5Xj+fNkuDwp9TwetisQgYbwCP+3c61g9v42g7838Qn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+d0z8UAAADdAAAADwAAAAAAAAAA&#10;AAAAAAChAgAAZHJzL2Rvd25yZXYueG1sUEsFBgAAAAAEAAQA+QAAAJMDAAAAAA==&#10;" strokeweight=".5pt">
                        <v:stroke joinstyle="miter"/>
                      </v:line>
                      <v:line id="Line 3513" o:spid="_x0000_s2245" style="position:absolute;flip:y;visibility:visible;mso-wrap-style:square" from="5715,2203" to="9239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7su8QAAADdAAAADwAAAGRycy9kb3ducmV2LnhtbESP3WrCQBSE7wu+w3IK3tVN/akSXUWE&#10;SkC8iPYBjtljNpo9G7JbjW/vFgpeDjPzDbNYdbYWN2p95VjB5yABQVw4XXGp4Of4/TED4QOyxtox&#10;KXiQh9Wy97bAVLs753Q7hFJECPsUFZgQmlRKXxiy6AeuIY7e2bUWQ5RtKXWL9wi3tRwmyZe0WHFc&#10;MNjQxlBxPfxaBfvZMcddlk9R0znDy/ZkuDgp1X/v1nMQgbrwCv+3M61gNBmP4e9Nf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Duy7xAAAAN0AAAAPAAAAAAAAAAAA&#10;AAAAAKECAABkcnMvZG93bnJldi54bWxQSwUGAAAAAAQABAD5AAAAkgMAAAAA&#10;" strokeweight=".5pt">
                        <v:stroke joinstyle="miter"/>
                      </v:line>
                      <v:line id="Line 3514" o:spid="_x0000_s2246" style="position:absolute;flip:x;visibility:visible;mso-wrap-style:square" from="2127,2203" to="9239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JJIMUAAADdAAAADwAAAGRycy9kb3ducmV2LnhtbESP3WrCQBSE7wu+w3KE3tWNbf0huglS&#10;sARKL6I+wDF7zEazZ0N21fTtu4WCl8PMfMOs88G24ka9bxwrmE4SEMSV0w3XCg777csShA/IGlvH&#10;pOCHPOTZ6GmNqXZ3Lum2C7WIEPYpKjAhdKmUvjJk0U9cRxy9k+sthij7Wuoe7xFuW/maJHNpseG4&#10;YLCjD0PVZXe1Cr6X+xK/inKBmk4Fnj+PhqujUs/jYbMCEWgIj/B/u9AK3mbvM/h7E5+AzH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0JJIMUAAADdAAAADwAAAAAAAAAA&#10;AAAAAAChAgAAZHJzL2Rvd25yZXYueG1sUEsFBgAAAAAEAAQA+QAAAJMDAAAAAA==&#10;" strokeweight=".5pt">
                        <v:stroke joinstyle="miter"/>
                      </v:line>
                      <v:line id="Line 3515" o:spid="_x0000_s2247" style="position:absolute;visibility:visible;mso-wrap-style:square" from="2127,2203" to="5715,4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5RasIAAADdAAAADwAAAGRycy9kb3ducmV2LnhtbESPT4vCMBTE74LfITzBm6auf9CuUUQQ&#10;Fm9qvT+aZ1u3eSlJVttvvxEEj8PM/IZZb1tTiwc5X1lWMBknIIhzqysuFGSXw2gJwgdkjbVlUtCR&#10;h+2m31tjqu2TT/Q4h0JECPsUFZQhNKmUPi/JoB/bhjh6N+sMhihdIbXDZ4SbWn4lyUIarDgulNjQ&#10;vqT89/xnFOAxOV6z7jK/1Whm9y5bOX3XSg0H7e4bRKA2fMLv9o9WMJ3PFvB6E5+A3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5RasIAAADdAAAADwAAAAAAAAAAAAAA&#10;AAChAgAAZHJzL2Rvd25yZXYueG1sUEsFBgAAAAAEAAQA+QAAAJADAAAAAA==&#10;" strokeweight=".5pt">
                        <v:stroke joinstyle="miter"/>
                      </v:line>
                      <v:line id="Line 3516" o:spid="_x0000_s2248" style="position:absolute;visibility:visible;mso-wrap-style:square" from="5715,4953" to="5721,1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L08cIAAADdAAAADwAAAGRycy9kb3ducmV2LnhtbESPT4vCMBTE7wv7HcIT9ram7vq3GkUW&#10;FsSbWu+P5tlWm5eSRG2/vREEj8PM/IZZrFpTixs5X1lWMOgnIIhzqysuFGSH/+8pCB+QNdaWSUFH&#10;HlbLz48FptreeUe3fShEhLBPUUEZQpNK6fOSDPq+bYijd7LOYIjSFVI7vEe4qeVPkoylwYrjQokN&#10;/ZWUX/ZXowC3yfaYdYfRqUYzPHfZzOmzVuqr167nIAK14R1+tTdawe9oOIHnm/gE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RL08cIAAADdAAAADwAAAAAAAAAAAAAA&#10;AAChAgAAZHJzL2Rvd25yZXYueG1sUEsFBgAAAAAEAAQA+QAAAJADAAAAAA==&#10;" strokeweight=".5pt">
                        <v:stroke joinstyle="miter"/>
                      </v:line>
                      <v:line id="Line 3517" o:spid="_x0000_s2249" style="position:absolute;visibility:visible;mso-wrap-style:square" from="2127,2203" to="2133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1gg8EAAADdAAAADwAAAGRycy9kb3ducmV2LnhtbERPyWrDMBC9F/oPYgq5NXLaJLSu5VAC&#10;heBbE/c+WOMt1shISmz/fXUo9Ph4e3aYzSDu5HxnWcFmnYAgrqzuuFFQXr6e30D4gKxxsEwKFvJw&#10;yB8fMky1nfib7ufQiBjCPkUFbQhjKqWvWjLo13YkjlxtncEQoWukdjjFcDPIlyTZS4Mdx4YWRzq2&#10;VF3PN6MAi6T4KZfLrh7QbPulfHe610qtnubPDxCB5vAv/nOftILX3TbOjW/iE5D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jWCDwQAAAN0AAAAPAAAAAAAAAAAAAAAA&#10;AKECAABkcnMvZG93bnJldi54bWxQSwUGAAAAAAQABAD5AAAAjwMAAAAA&#10;" strokeweight=".5pt">
                        <v:stroke joinstyle="miter"/>
                      </v:line>
                      <v:line id="Line 3518" o:spid="_x0000_s2250" style="position:absolute;visibility:visible;mso-wrap-style:square" from="9239,2203" to="9245,8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HFGMQAAADdAAAADwAAAGRycy9kb3ducmV2LnhtbESPwWrDMBBE74X+g9hCb43c1AmNE8WU&#10;QiHkVtu9L9bGdmKtjKQ49t9HhUKPw8y8YXb5ZHoxkvOdZQWviwQEcW11x42Cqvx6eQfhA7LG3jIp&#10;mMlDvn982GGm7Y2/aSxCIyKEfYYK2hCGTEpft2TQL+xAHL2TdQZDlK6R2uEtwk0vl0mylgY7jgst&#10;DvTZUn0prkYBHpPjTzWXq1OPJj3P1cbps1bq+Wn62IIINIX/8F/7oBW8rdIN/L6JT0D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cUYxAAAAN0AAAAPAAAAAAAAAAAA&#10;AAAAAKECAABkcnMvZG93bnJldi54bWxQSwUGAAAAAAQABAD5AAAAkgMAAAAA&#10;" strokeweight=".5pt">
                        <v:stroke joinstyle="miter"/>
                      </v:line>
                      <v:rect id="Rectangle 3519" o:spid="_x0000_s2251" style="position:absolute;left:9480;top:76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28L8A&#10;AADdAAAADwAAAGRycy9kb3ducmV2LnhtbERPy4rCMBTdC/5DuII7TVUcpBpFBEGH2Vj9gEtz+8Dk&#10;piTR1r+fLAZmeTjv3WGwRrzJh9axgsU8A0FcOt1yreBxP882IEJE1mgck4IPBTjsx6Md5tr1fKN3&#10;EWuRQjjkqKCJsculDGVDFsPcdcSJq5y3GBP0tdQe+xRujVxm2Ze02HJqaLCjU0Pls3hZBfJenPtN&#10;YXzmvpfVj7lebhU5paaT4bgFEWmI/+I/90UrWK3XaX96k56A3P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orbw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20" o:spid="_x0000_s2252" style="position:absolute;left:5321;top:318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4Ta8MA&#10;AADdAAAADwAAAGRycy9kb3ducmV2LnhtbESPzYoCMRCE7wu+Q2jB25pRcZHRKCIIKntx9AGaSc8P&#10;Jp0hyTqzb2+EhT0WVfUVtdkN1ogn+dA6VjCbZiCIS6dbrhXcb8fPFYgQkTUax6TglwLstqOPDeba&#10;9XylZxFrkSAcclTQxNjlUoayIYth6jri5FXOW4xJ+lpqj32CWyPnWfYlLbacFhrs6NBQ+Sh+rAJ5&#10;K479qjA+c5d59W3Op2tFTqnJeNivQUQa4n/4r33SChbL5Q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4Ta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21" o:spid="_x0000_s2253" style="position:absolute;left:857;top:819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aEgs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l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aEg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22" o:spid="_x0000_s2254" style="position:absolute;left:9480;top:707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ohGcQA&#10;AADdAAAADwAAAGRycy9kb3ducmV2LnhtbESP3WoCMRSE7wXfIRyhd5rVtla2RhFBsNIb1z7AYXP2&#10;hyYnSxLd7ds3guDlMDPfMOvtYI24kQ+tYwXzWQaCuHS65VrBz+UwXYEIEVmjcUwK/ijAdjMerTHX&#10;rucz3YpYiwThkKOCJsYulzKUDVkMM9cRJ69y3mJM0tdSe+wT3Bq5yLKltNhyWmiwo31D5W9xtQrk&#10;pTj0q8L4zJ0W1bf5Op4rckq9TIbdJ4hIQ3yGH+2jVvD69v4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IRn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23" o:spid="_x0000_s2255" style="position:absolute;left:5175;top:1129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W1a8AA&#10;AADdAAAADwAAAGRycy9kb3ducmV2LnhtbERPy4rCMBTdC/MP4Q7MTlMdFalGEUFQmY3VD7g0tw9M&#10;bkqSsZ2/Nwthlofz3uwGa8STfGgdK5hOMhDEpdMt1wrut+N4BSJEZI3GMSn4owC77cdog7l2PV/p&#10;WcRapBAOOSpoYuxyKUPZkMUwcR1x4irnLcYEfS21xz6FWyNnWbaUFltODQ12dGiofBS/VoG8Fcd+&#10;VRifucus+jHn07Uip9TX57Bfg4g0xH/x233SCr7ni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TW1a8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24" o:spid="_x0000_s2256" style="position:absolute;left:952;top:7092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kQ8MQA&#10;AADdAAAADwAAAGRycy9kb3ducmV2LnhtbESP3WoCMRSE7wXfIRyhd5rVtmK3RhFBsNIb1z7AYXP2&#10;hyYnSxLd7ds3guDlMDPfMOvtYI24kQ+tYwXzWQaCuHS65VrBz+UwXYEIEVmjcUwK/ijAdjMerTHX&#10;rucz3YpYiwThkKOCJsYulzKUDVkMM9cRJ69y3mJM0tdSe+wT3Bq5yLKltNhyWmiwo31D5W9xtQrk&#10;pTj0q8L4zJ0W1bf5Op4rckq9TIbdJ4hIQ3yGH+2jVvD69v4B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5EPD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25" o:spid="_x0000_s2257" style="position:absolute;left:9150;top:2108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WPh8UA&#10;AADdAAAADwAAAGRycy9kb3ducmV2LnhtbESPQWsCMRSE74X+h/AKvdWsrSxlNYoUCktPaoVeH8lz&#10;s7p5WZN03fbXN4LQ4zAz3zCL1eg6MVCIrWcF00kBglh703KjYP/5/vQKIiZkg51nUvBDEVbL+7sF&#10;VsZfeEvDLjUiQzhWqMCm1FdSRm3JYZz4njh7Bx8cpixDI03AS4a7Tj4XRSkdtpwXLPb0Zkmfdt9O&#10;wYcbNrrubUC9LjdfR3uuf+VZqceHcT0HkWhM/+FbuzYKXmb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VY+HxQAAAN0AAAAPAAAAAAAAAAAAAAAAAJgCAABkcnMv&#10;ZG93bnJldi54bWxQSwUGAAAAAAQABAD1AAAAigMAAAAA&#10;" fillcolor="black" strokeweight="0"/>
                      <v:oval id="Oval 3526" o:spid="_x0000_s2258" style="position:absolute;left:5619;top:4864;width:184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cR8MUA&#10;AADdAAAADwAAAGRycy9kb3ducmV2LnhtbESPQWsCMRSE74X+h/AKvdVsrSxlNYoUCktPaoVeH8lz&#10;s7p5WZN03fbXN4LQ4zAz3zCL1eg6MVCIrWcFz5MCBLH2puVGwf7z/ekVREzIBjvPpOCHIqyW93cL&#10;rIy/8JaGXWpEhnCsUIFNqa+kjNqSwzjxPXH2Dj44TFmGRpqAlwx3nZwWRSkdtpwXLPb0Zkmfdt9O&#10;wYcbNrrubUC9LjdfR3uuf+VZqceHcT0HkWhM/+FbuzYKXmb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hxHwxQAAAN0AAAAPAAAAAAAAAAAAAAAAAJgCAABkcnMv&#10;ZG93bnJldi54bWxQSwUGAAAAAAQABAD1AAAAigMAAAAA&#10;" fillcolor="black" strokeweight="0"/>
                      <v:oval id="Oval 3527" o:spid="_x0000_s2259" style="position:absolute;left:2038;top:8350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u0a8UA&#10;AADdAAAADwAAAGRycy9kb3ducmV2LnhtbESPQWsCMRSE74X+h/AKvdVsqyxlNYoUCktPaoVeH8lz&#10;s7p5WZN03fbXN4LQ4zAz3zCL1eg6MVCIrWcFz5MCBLH2puVGwf7z/ekVREzIBjvPpOCHIqyW93cL&#10;rIy/8JaGXWpEhnCsUIFNqa+kjNqSwzjxPXH2Dj44TFmGRpqAlwx3nXwpilI6bDkvWOzpzZI+7b6d&#10;gg83bHTd24B6XW6+jvZc/8qzUo8P43oOItGY/sO3dm0UTGflFK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y7RrxQAAAN0AAAAPAAAAAAAAAAAAAAAAAJgCAABkcnMv&#10;ZG93bnJldi54bWxQSwUGAAAAAAQABAD1AAAAigMAAAAA&#10;" fillcolor="black" strokeweight="0"/>
                      <v:oval id="Oval 3528" o:spid="_x0000_s2260" style="position:absolute;left:9150;top:8350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IsH8UA&#10;AADdAAAADwAAAGRycy9kb3ducmV2LnhtbESPQWsCMRSE70L/Q3iF3jRbK0vZGkUKwtKTVaHXR/K6&#10;2Xbzsibpuvrrm0LB4zAz3zDL9eg6MVCIrWcFj7MCBLH2puVGwfGwnT6DiAnZYOeZFFwownp1N1li&#10;ZfyZ32nYp0ZkCMcKFdiU+krKqC05jDPfE2fv0weHKcvQSBPwnOGuk/OiKKXDlvOCxZ5eLenv/Y9T&#10;8OaGna57G1Bvyt3Hlz3VV3lS6uF+3LyASDSmW/i/XRsFT4tyAX9v8hO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IiwfxQAAAN0AAAAPAAAAAAAAAAAAAAAAAJgCAABkcnMv&#10;ZG93bnJldi54bWxQSwUGAAAAAAQABAD1AAAAigMAAAAA&#10;" fillcolor="black" strokeweight="0"/>
                      <v:oval id="Oval 3529" o:spid="_x0000_s2261" style="position:absolute;left:5619;top:11106;width:184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6JhMUA&#10;AADdAAAADwAAAGRycy9kb3ducmV2LnhtbESPT0sDMRTE7wW/Q3hCbzar1UXWpqUIhcVT/wheH8lz&#10;s7p52SbpdvXTN4LQ4zAzv2EWq9F1YqAQW88K7mcFCGLtTcuNgvfD5u4ZREzIBjvPpOCHIqyWN5MF&#10;VsafeUfDPjUiQzhWqMCm1FdSRm3JYZz5njh7nz44TFmGRpqA5wx3nXwoilI6bDkvWOzp1ZL+3p+c&#10;gjc3bHXd24B6XW4/vuyx/pVHpaa34/oFRKIxXcP/7doomD+WT/D3Jj8Bub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bomExQAAAN0AAAAPAAAAAAAAAAAAAAAAAJgCAABkcnMv&#10;ZG93bnJldi54bWxQSwUGAAAAAAQABAD1AAAAigMAAAAA&#10;" fillcolor="black" strokeweight="0"/>
                      <v:oval id="Oval 3530" o:spid="_x0000_s2262" style="position:absolute;left:2038;top:2108;width:178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wX88UA&#10;AADdAAAADwAAAGRycy9kb3ducmV2LnhtbESPzWrDMBCE74G+g9hCb4ncH0xxoxhTKJie0qTQ6yJt&#10;LKfWypFUx+3TV4VCjsPMfMOs69kNYqIQe88KblcFCGLtTc+dgvf9y/IRREzIBgfPpOCbItSbq8Ua&#10;K+PP/EbTLnUiQzhWqMCmNFZSRm3JYVz5kTh7Bx8cpixDJ03Ac4a7Qd4VRSkd9pwXLI70bEl/7r6c&#10;glc3bXU72oC6KbcfR3tqf+RJqZvruXkCkWhOl/B/uzUK7h/KEv7e5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vBfz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773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5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5" type="#_x0000_t75" style="width:30pt;height:14.25pt" o:ole="">
                  <v:imagedata r:id="rId3229" o:title=""/>
                </v:shape>
                <o:OLEObject Type="Embed" ProgID="Equation.DSMT4" ShapeID="_x0000_i2635" DrawAspect="Content" ObjectID="_1624837151" r:id="rId3230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636" type="#_x0000_t75" style="width:12pt;height:12.75pt" o:ole="">
                  <v:imagedata r:id="rId3231" o:title=""/>
                </v:shape>
                <o:OLEObject Type="Embed" ProgID="Equation.DSMT4" ShapeID="_x0000_i2636" DrawAspect="Content" ObjectID="_1624837152" r:id="rId3232"/>
              </w:object>
            </w:r>
            <w:r w:rsidRPr="00610F8A">
              <w:rPr>
                <w:noProof/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30"/>
                <w:sz w:val="26"/>
                <w:szCs w:val="26"/>
              </w:rPr>
              <w:object w:dxaOrig="3640" w:dyaOrig="740">
                <v:shape id="_x0000_i2637" type="#_x0000_t75" style="width:182.25pt;height:36.75pt" o:ole="">
                  <v:imagedata r:id="rId3233" o:title=""/>
                </v:shape>
                <o:OLEObject Type="Embed" ProgID="Equation.DSMT4" ShapeID="_x0000_i2637" DrawAspect="Content" ObjectID="_1624837153" r:id="rId323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lăng trụ 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100" w:dyaOrig="700">
                <v:shape id="_x0000_i2638" type="#_x0000_t75" style="width:105pt;height:35.25pt" o:ole="">
                  <v:imagedata r:id="rId3235" o:title=""/>
                </v:shape>
                <o:OLEObject Type="Embed" ProgID="Equation.DSMT4" ShapeID="_x0000_i2638" DrawAspect="Content" ObjectID="_1624837154" r:id="rId323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C.</w:t>
            </w:r>
          </w:p>
        </w:tc>
        <w:tc>
          <w:tcPr>
            <w:tcW w:w="2363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62710" cy="1475105"/>
                      <wp:effectExtent l="0" t="0" r="0" b="3810"/>
                      <wp:docPr id="3460" name="Canvas 34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24" name="Freeform 34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2095" y="922655"/>
                                  <a:ext cx="836930" cy="6985"/>
                                </a:xfrm>
                                <a:custGeom>
                                  <a:avLst/>
                                  <a:gdLst>
                                    <a:gd name="T0" fmla="*/ 0 w 1318"/>
                                    <a:gd name="T1" fmla="*/ 0 h 11"/>
                                    <a:gd name="T2" fmla="*/ 69 w 1318"/>
                                    <a:gd name="T3" fmla="*/ 0 h 11"/>
                                    <a:gd name="T4" fmla="*/ 69 w 1318"/>
                                    <a:gd name="T5" fmla="*/ 11 h 11"/>
                                    <a:gd name="T6" fmla="*/ 0 w 1318"/>
                                    <a:gd name="T7" fmla="*/ 11 h 11"/>
                                    <a:gd name="T8" fmla="*/ 0 w 1318"/>
                                    <a:gd name="T9" fmla="*/ 0 h 11"/>
                                    <a:gd name="T10" fmla="*/ 114 w 1318"/>
                                    <a:gd name="T11" fmla="*/ 0 h 11"/>
                                    <a:gd name="T12" fmla="*/ 182 w 1318"/>
                                    <a:gd name="T13" fmla="*/ 0 h 11"/>
                                    <a:gd name="T14" fmla="*/ 182 w 1318"/>
                                    <a:gd name="T15" fmla="*/ 11 h 11"/>
                                    <a:gd name="T16" fmla="*/ 114 w 1318"/>
                                    <a:gd name="T17" fmla="*/ 11 h 11"/>
                                    <a:gd name="T18" fmla="*/ 114 w 1318"/>
                                    <a:gd name="T19" fmla="*/ 0 h 11"/>
                                    <a:gd name="T20" fmla="*/ 227 w 1318"/>
                                    <a:gd name="T21" fmla="*/ 0 h 11"/>
                                    <a:gd name="T22" fmla="*/ 296 w 1318"/>
                                    <a:gd name="T23" fmla="*/ 0 h 11"/>
                                    <a:gd name="T24" fmla="*/ 296 w 1318"/>
                                    <a:gd name="T25" fmla="*/ 11 h 11"/>
                                    <a:gd name="T26" fmla="*/ 227 w 1318"/>
                                    <a:gd name="T27" fmla="*/ 11 h 11"/>
                                    <a:gd name="T28" fmla="*/ 227 w 1318"/>
                                    <a:gd name="T29" fmla="*/ 0 h 11"/>
                                    <a:gd name="T30" fmla="*/ 341 w 1318"/>
                                    <a:gd name="T31" fmla="*/ 0 h 11"/>
                                    <a:gd name="T32" fmla="*/ 409 w 1318"/>
                                    <a:gd name="T33" fmla="*/ 0 h 11"/>
                                    <a:gd name="T34" fmla="*/ 409 w 1318"/>
                                    <a:gd name="T35" fmla="*/ 11 h 11"/>
                                    <a:gd name="T36" fmla="*/ 341 w 1318"/>
                                    <a:gd name="T37" fmla="*/ 11 h 11"/>
                                    <a:gd name="T38" fmla="*/ 341 w 1318"/>
                                    <a:gd name="T39" fmla="*/ 0 h 11"/>
                                    <a:gd name="T40" fmla="*/ 455 w 1318"/>
                                    <a:gd name="T41" fmla="*/ 0 h 11"/>
                                    <a:gd name="T42" fmla="*/ 523 w 1318"/>
                                    <a:gd name="T43" fmla="*/ 0 h 11"/>
                                    <a:gd name="T44" fmla="*/ 523 w 1318"/>
                                    <a:gd name="T45" fmla="*/ 11 h 11"/>
                                    <a:gd name="T46" fmla="*/ 455 w 1318"/>
                                    <a:gd name="T47" fmla="*/ 11 h 11"/>
                                    <a:gd name="T48" fmla="*/ 455 w 1318"/>
                                    <a:gd name="T49" fmla="*/ 0 h 11"/>
                                    <a:gd name="T50" fmla="*/ 568 w 1318"/>
                                    <a:gd name="T51" fmla="*/ 0 h 11"/>
                                    <a:gd name="T52" fmla="*/ 636 w 1318"/>
                                    <a:gd name="T53" fmla="*/ 0 h 11"/>
                                    <a:gd name="T54" fmla="*/ 636 w 1318"/>
                                    <a:gd name="T55" fmla="*/ 11 h 11"/>
                                    <a:gd name="T56" fmla="*/ 568 w 1318"/>
                                    <a:gd name="T57" fmla="*/ 11 h 11"/>
                                    <a:gd name="T58" fmla="*/ 568 w 1318"/>
                                    <a:gd name="T59" fmla="*/ 0 h 11"/>
                                    <a:gd name="T60" fmla="*/ 682 w 1318"/>
                                    <a:gd name="T61" fmla="*/ 0 h 11"/>
                                    <a:gd name="T62" fmla="*/ 750 w 1318"/>
                                    <a:gd name="T63" fmla="*/ 0 h 11"/>
                                    <a:gd name="T64" fmla="*/ 750 w 1318"/>
                                    <a:gd name="T65" fmla="*/ 11 h 11"/>
                                    <a:gd name="T66" fmla="*/ 682 w 1318"/>
                                    <a:gd name="T67" fmla="*/ 11 h 11"/>
                                    <a:gd name="T68" fmla="*/ 682 w 1318"/>
                                    <a:gd name="T69" fmla="*/ 0 h 11"/>
                                    <a:gd name="T70" fmla="*/ 795 w 1318"/>
                                    <a:gd name="T71" fmla="*/ 0 h 11"/>
                                    <a:gd name="T72" fmla="*/ 863 w 1318"/>
                                    <a:gd name="T73" fmla="*/ 0 h 11"/>
                                    <a:gd name="T74" fmla="*/ 863 w 1318"/>
                                    <a:gd name="T75" fmla="*/ 11 h 11"/>
                                    <a:gd name="T76" fmla="*/ 795 w 1318"/>
                                    <a:gd name="T77" fmla="*/ 11 h 11"/>
                                    <a:gd name="T78" fmla="*/ 795 w 1318"/>
                                    <a:gd name="T79" fmla="*/ 0 h 11"/>
                                    <a:gd name="T80" fmla="*/ 909 w 1318"/>
                                    <a:gd name="T81" fmla="*/ 0 h 11"/>
                                    <a:gd name="T82" fmla="*/ 977 w 1318"/>
                                    <a:gd name="T83" fmla="*/ 0 h 11"/>
                                    <a:gd name="T84" fmla="*/ 977 w 1318"/>
                                    <a:gd name="T85" fmla="*/ 11 h 11"/>
                                    <a:gd name="T86" fmla="*/ 909 w 1318"/>
                                    <a:gd name="T87" fmla="*/ 11 h 11"/>
                                    <a:gd name="T88" fmla="*/ 909 w 1318"/>
                                    <a:gd name="T89" fmla="*/ 0 h 11"/>
                                    <a:gd name="T90" fmla="*/ 1022 w 1318"/>
                                    <a:gd name="T91" fmla="*/ 0 h 11"/>
                                    <a:gd name="T92" fmla="*/ 1090 w 1318"/>
                                    <a:gd name="T93" fmla="*/ 0 h 11"/>
                                    <a:gd name="T94" fmla="*/ 1090 w 1318"/>
                                    <a:gd name="T95" fmla="*/ 11 h 11"/>
                                    <a:gd name="T96" fmla="*/ 1022 w 1318"/>
                                    <a:gd name="T97" fmla="*/ 11 h 11"/>
                                    <a:gd name="T98" fmla="*/ 1022 w 1318"/>
                                    <a:gd name="T99" fmla="*/ 0 h 11"/>
                                    <a:gd name="T100" fmla="*/ 1136 w 1318"/>
                                    <a:gd name="T101" fmla="*/ 0 h 11"/>
                                    <a:gd name="T102" fmla="*/ 1204 w 1318"/>
                                    <a:gd name="T103" fmla="*/ 0 h 11"/>
                                    <a:gd name="T104" fmla="*/ 1204 w 1318"/>
                                    <a:gd name="T105" fmla="*/ 11 h 11"/>
                                    <a:gd name="T106" fmla="*/ 1136 w 1318"/>
                                    <a:gd name="T107" fmla="*/ 11 h 11"/>
                                    <a:gd name="T108" fmla="*/ 1136 w 1318"/>
                                    <a:gd name="T109" fmla="*/ 0 h 11"/>
                                    <a:gd name="T110" fmla="*/ 1249 w 1318"/>
                                    <a:gd name="T111" fmla="*/ 0 h 11"/>
                                    <a:gd name="T112" fmla="*/ 1318 w 1318"/>
                                    <a:gd name="T113" fmla="*/ 0 h 11"/>
                                    <a:gd name="T114" fmla="*/ 1318 w 1318"/>
                                    <a:gd name="T115" fmla="*/ 11 h 11"/>
                                    <a:gd name="T116" fmla="*/ 1249 w 1318"/>
                                    <a:gd name="T117" fmla="*/ 11 h 11"/>
                                    <a:gd name="T118" fmla="*/ 1249 w 1318"/>
                                    <a:gd name="T11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18" h="11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1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11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11"/>
                                      </a:lnTo>
                                      <a:lnTo>
                                        <a:pt x="455" y="11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36" y="0"/>
                                      </a:lnTo>
                                      <a:lnTo>
                                        <a:pt x="636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82" y="0"/>
                                      </a:moveTo>
                                      <a:lnTo>
                                        <a:pt x="750" y="0"/>
                                      </a:lnTo>
                                      <a:lnTo>
                                        <a:pt x="750" y="11"/>
                                      </a:lnTo>
                                      <a:lnTo>
                                        <a:pt x="682" y="11"/>
                                      </a:lnTo>
                                      <a:lnTo>
                                        <a:pt x="682" y="0"/>
                                      </a:lnTo>
                                      <a:close/>
                                      <a:moveTo>
                                        <a:pt x="795" y="0"/>
                                      </a:moveTo>
                                      <a:lnTo>
                                        <a:pt x="863" y="0"/>
                                      </a:lnTo>
                                      <a:lnTo>
                                        <a:pt x="863" y="11"/>
                                      </a:lnTo>
                                      <a:lnTo>
                                        <a:pt x="795" y="11"/>
                                      </a:lnTo>
                                      <a:lnTo>
                                        <a:pt x="795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7" y="0"/>
                                      </a:lnTo>
                                      <a:lnTo>
                                        <a:pt x="977" y="11"/>
                                      </a:lnTo>
                                      <a:lnTo>
                                        <a:pt x="909" y="11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22" y="0"/>
                                      </a:moveTo>
                                      <a:lnTo>
                                        <a:pt x="1090" y="0"/>
                                      </a:lnTo>
                                      <a:lnTo>
                                        <a:pt x="1090" y="11"/>
                                      </a:lnTo>
                                      <a:lnTo>
                                        <a:pt x="1022" y="11"/>
                                      </a:lnTo>
                                      <a:lnTo>
                                        <a:pt x="1022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04" y="0"/>
                                      </a:lnTo>
                                      <a:lnTo>
                                        <a:pt x="1204" y="11"/>
                                      </a:lnTo>
                                      <a:lnTo>
                                        <a:pt x="1136" y="11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49" y="0"/>
                                      </a:moveTo>
                                      <a:lnTo>
                                        <a:pt x="1318" y="0"/>
                                      </a:lnTo>
                                      <a:lnTo>
                                        <a:pt x="1318" y="11"/>
                                      </a:lnTo>
                                      <a:lnTo>
                                        <a:pt x="1249" y="11"/>
                                      </a:lnTo>
                                      <a:lnTo>
                                        <a:pt x="12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6" name="Line 3463"/>
                              <wps:cNvCnPr/>
                              <wps:spPr bwMode="auto">
                                <a:xfrm>
                                  <a:off x="252095" y="926465"/>
                                  <a:ext cx="425450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7" name="Line 3464"/>
                              <wps:cNvCnPr/>
                              <wps:spPr bwMode="auto">
                                <a:xfrm flipV="1">
                                  <a:off x="677545" y="926465"/>
                                  <a:ext cx="41846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0" name="Line 3465"/>
                              <wps:cNvCnPr/>
                              <wps:spPr bwMode="auto">
                                <a:xfrm flipV="1">
                                  <a:off x="677545" y="241300"/>
                                  <a:ext cx="418465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1" name="Line 3466"/>
                              <wps:cNvCnPr/>
                              <wps:spPr bwMode="auto">
                                <a:xfrm flipH="1">
                                  <a:off x="252095" y="241300"/>
                                  <a:ext cx="8439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Line 3467"/>
                              <wps:cNvCnPr/>
                              <wps:spPr bwMode="auto">
                                <a:xfrm>
                                  <a:off x="252095" y="241300"/>
                                  <a:ext cx="425450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3" name="Line 3468"/>
                              <wps:cNvCnPr/>
                              <wps:spPr bwMode="auto">
                                <a:xfrm>
                                  <a:off x="677545" y="543560"/>
                                  <a:ext cx="635" cy="684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4" name="Line 3469"/>
                              <wps:cNvCnPr/>
                              <wps:spPr bwMode="auto">
                                <a:xfrm>
                                  <a:off x="252095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5" name="Line 3470"/>
                              <wps:cNvCnPr/>
                              <wps:spPr bwMode="auto">
                                <a:xfrm>
                                  <a:off x="1096010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6" name="Line 3471"/>
                              <wps:cNvCnPr/>
                              <wps:spPr bwMode="auto">
                                <a:xfrm flipV="1">
                                  <a:off x="629285" y="1154430"/>
                                  <a:ext cx="5461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7" name="Line 3472"/>
                              <wps:cNvCnPr/>
                              <wps:spPr bwMode="auto">
                                <a:xfrm>
                                  <a:off x="683895" y="1154430"/>
                                  <a:ext cx="48260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8" name="Rectangle 34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555" y="76962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29" name="Rectangle 34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1350" y="12560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0" name="Rectangle 3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7759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1" name="Rectangle 34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9017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2" name="Rectangle 34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605" y="35814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4" name="Rectangle 34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831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5" name="Oval 34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6" name="Oval 34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53340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7" name="Oval 34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121793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8" name="Oval 34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9" name="Oval 3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0" name="Oval 3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60" o:spid="_x0000_s2263" editas="canvas" style="width:107.3pt;height:116.15pt;mso-position-horizontal-relative:char;mso-position-vertical-relative:line" coordsize="13627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">
                      <v:shape id="_x0000_s2264" type="#_x0000_t75" style="position:absolute;width:13627;height:14751;visibility:visible;mso-wrap-style:square">
                        <v:fill o:detectmouseclick="t"/>
                        <v:path o:connecttype="none"/>
                      </v:shape>
                      <v:shape id="Freeform 3462" o:spid="_x0000_s2265" style="position:absolute;left:2520;top:9226;width:8370;height:70;visibility:visible;mso-wrap-style:square;v-text-anchor:top" coordsize="1318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qOGsUA&#10;AADdAAAADwAAAGRycy9kb3ducmV2LnhtbESPX0vDQBDE34V+h2MFX8ReDEE07bVU8U/filXf19w2&#10;F8zthbs1Tb+9Jwg+DjPzG2a5nnyvRoqpC2zgel6AIm6C7bg18P72dHULKgmyxT4wGThRgvVqdrbE&#10;2oYjv9K4l1ZlCKcaDTiRodY6NY48pnkYiLN3CNGjZBlbbSMeM9z3uiyKG+2x47zgcKAHR83X/tsb&#10;2OqS7z8rcR8nCXF6HnYvj5ejMRfn02YBSmiS//Bfe2sNVHdlBb9v8hP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ao4axQAAAN0AAAAPAAAAAAAAAAAAAAAAAJgCAABkcnMv&#10;ZG93bnJldi54bWxQSwUGAAAAAAQABAD1AAAAigMAAAAA&#10;" path="m,l69,r,11l,11,,xm114,r68,l182,11r-68,l114,xm227,r69,l296,11r-69,l227,xm341,r68,l409,11r-68,l341,xm455,r68,l523,11r-68,l455,xm568,r68,l636,11r-68,l568,xm682,r68,l750,11r-68,l682,xm795,r68,l863,11r-68,l795,xm909,r68,l977,11r-68,l909,xm1022,r68,l1090,11r-68,l1022,xm1136,r68,l1204,11r-68,l1136,xm1249,r69,l1318,11r-69,l1249,xe" fillcolor="black" strokeweight=".1pt">
                        <v:stroke joinstyle="bevel"/>
                        <v:path arrowok="t" o:connecttype="custom" o:connectlocs="0,0;43815,0;43815,6985;0,6985;0,0;72390,0;115570,0;115570,6985;72390,6985;72390,0;144145,0;187960,0;187960,6985;144145,6985;144145,0;216535,0;259715,0;259715,6985;216535,6985;216535,0;288925,0;332105,0;332105,6985;288925,6985;288925,0;360680,0;403860,0;403860,6985;360680,6985;360680,0;433070,0;476250,0;476250,6985;433070,6985;433070,0;504825,0;548005,0;548005,6985;504825,6985;504825,0;577215,0;620395,0;620395,6985;577215,6985;577215,0;648970,0;692150,0;692150,6985;648970,6985;648970,0;721360,0;764540,0;764540,6985;721360,6985;721360,0;793115,0;836930,0;836930,6985;793115,6985;79311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63" o:spid="_x0000_s2266" style="position:absolute;visibility:visible;mso-wrap-style:square" from="2520,9264" to="6775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uSqccAAADdAAAADwAAAGRycy9kb3ducmV2LnhtbESPQWvCQBSE74L/YXmCF6mbWrFt6iql&#10;UtCD0KSFXl+zz2xo9m3IrjH+e1cQPA4z8w2zXPe2Fh21vnKs4HGagCAunK64VPDz/fnwAsIHZI21&#10;Y1JwJg/r1XCwxFS7E2fU5aEUEcI+RQUmhCaV0heGLPqpa4ijd3CtxRBlW0rd4inCbS1nSbKQFiuO&#10;CwYb+jBU/OdHqyCfbKv8+LV//jU7/fe0STqTyYNS41H//gYiUB/u4Vt7qxXMX2cLuL6JT0C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25KpxwAAAN0AAAAPAAAAAAAA&#10;AAAAAAAAAKECAABkcnMvZG93bnJldi54bWxQSwUGAAAAAAQABAD5AAAAlQMAAAAA&#10;" strokeweight=".55pt">
                        <v:stroke joinstyle="miter"/>
                      </v:line>
                      <v:line id="Line 3464" o:spid="_x0000_s2267" style="position:absolute;flip:y;visibility:visible;mso-wrap-style:square" from="6775,9264" to="10960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j39sYAAADdAAAADwAAAGRycy9kb3ducmV2LnhtbESPQWsCMRSE7wX/Q3gFbzWrFGu3RpFC&#10;q4KC2h48Pjavm9XNy5LEdf33plDocZiZb5jpvLO1aMmHyrGC4SADQVw4XXGp4Pvr42kCIkRkjbVj&#10;UnCjAPNZ72GKuXZX3lN7iKVIEA45KjAxNrmUoTBkMQxcQ5y8H+ctxiR9KbXHa4LbWo6ybCwtVpwW&#10;DDb0bqg4Hy5WwXbdfh6Xxcks/PCSjTfl8rg7sVL9x27xBiJSF//Df+2VVvD8OnqB3zfpCcjZ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I9/bGAAAA3QAAAA8AAAAAAAAA&#10;AAAAAAAAoQIAAGRycy9kb3ducmV2LnhtbFBLBQYAAAAABAAEAPkAAACUAwAAAAA=&#10;" strokeweight=".55pt">
                        <v:stroke joinstyle="miter"/>
                      </v:line>
                      <v:line id="Line 3465" o:spid="_x0000_s2268" style="position:absolute;flip:y;visibility:visible;mso-wrap-style:square" from="6775,2413" to="10960,5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+bM8QAAADdAAAADwAAAGRycy9kb3ducmV2LnhtbERPz2vCMBS+D/wfwhN207Qdk9EZRQTn&#10;BhPU7eDx0TybavNSkli7/345DHb8+H7Pl4NtRU8+NI4V5NMMBHHldMO1gu+vzeQFRIjIGlvHpOCH&#10;AiwXo4c5ltrd+UD9MdYihXAoUYGJsSulDJUhi2HqOuLEnZ23GBP0tdQe7ynctrLIspm02HBqMNjR&#10;2lB1Pd6sgt1H/3baVhez8vktm33W29P+wko9jofVK4hIQ/wX/7nftYKn5yLtT2/SE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5szxAAAAN0AAAAPAAAAAAAAAAAA&#10;AAAAAKECAABkcnMvZG93bnJldi54bWxQSwUGAAAAAAQABAD5AAAAkgMAAAAA&#10;" strokeweight=".55pt">
                        <v:stroke joinstyle="miter"/>
                      </v:line>
                      <v:line id="Line 3466" o:spid="_x0000_s2269" style="position:absolute;flip:x;visibility:visible;mso-wrap-style:square" from="2520,2413" to="10960,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M+qMYAAADdAAAADwAAAGRycy9kb3ducmV2LnhtbESPQWsCMRSE74X+h/AKvWl2LUpZjSKF&#10;VoUK1vbg8bF5btZuXpYkruu/bwShx2FmvmFmi942oiMfascK8mEGgrh0uuZKwc/3++AVRIjIGhvH&#10;pOBKARbzx4cZFtpd+Iu6faxEgnAoUIGJsS2kDKUhi2HoWuLkHZ23GJP0ldQeLwluGznKsom0WHNa&#10;MNjSm6Hyd3+2Crab7uOwKk9m6fNzNvmsVofdiZV6fuqXUxCR+vgfvrfXWsHLeJTD7U16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zPqjGAAAA3QAAAA8AAAAAAAAA&#10;AAAAAAAAoQIAAGRycy9kb3ducmV2LnhtbFBLBQYAAAAABAAEAPkAAACUAwAAAAA=&#10;" strokeweight=".55pt">
                        <v:stroke joinstyle="miter"/>
                      </v:line>
                      <v:line id="Line 3467" o:spid="_x0000_s2270" style="position:absolute;visibility:visible;mso-wrap-style:square" from="2520,2413" to="6775,5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5gG8cAAADdAAAADwAAAGRycy9kb3ducmV2LnhtbESPT2vCQBTE74V+h+UVehHdGPEPqatI&#10;S8EeBI2C12f2mQ3Nvg3ZNabfvlsQehxm5jfMct3bWnTU+sqxgvEoAUFcOF1xqeB0/BwuQPiArLF2&#10;TAp+yMN69fy0xEy7Ox+oy0MpIoR9hgpMCE0mpS8MWfQj1xBH7+paiyHKtpS6xXuE21qmSTKTFiuO&#10;CwYbejdUfOc3qyAfbKv8tt/Nz+ZLXyYfSWcO8qrU60u/eQMRqA//4Ud7qxVMpmkKf2/iE5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fmAbxwAAAN0AAAAPAAAAAAAA&#10;AAAAAAAAAKECAABkcnMvZG93bnJldi54bWxQSwUGAAAAAAQABAD5AAAAlQMAAAAA&#10;" strokeweight=".55pt">
                        <v:stroke joinstyle="miter"/>
                      </v:line>
                      <v:line id="Line 3468" o:spid="_x0000_s2271" style="position:absolute;visibility:visible;mso-wrap-style:square" from="6775,5435" to="6781,12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LFgMYAAADdAAAADwAAAGRycy9kb3ducmV2LnhtbESPQWvCQBSE7wX/w/KEXopuNLRK6iqi&#10;FPRQ0FTw+sw+s6HZtyG7xvTfd4VCj8PMfMMsVr2tRUetrxwrmIwTEMSF0xWXCk5fH6M5CB+QNdaO&#10;ScEPeVgtB08LzLS785G6PJQiQthnqMCE0GRS+sKQRT92DXH0rq61GKJsS6lbvEe4reU0Sd6kxYrj&#10;gsGGNoaK7/xmFeQvuyq/HT5nZ7PXl3SbdOYor0o9D/v1O4hAffgP/7V3WkH6Ok3h8SY+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yxYDGAAAA3QAAAA8AAAAAAAAA&#10;AAAAAAAAoQIAAGRycy9kb3ducmV2LnhtbFBLBQYAAAAABAAEAPkAAACUAwAAAAA=&#10;" strokeweight=".55pt">
                        <v:stroke joinstyle="miter"/>
                      </v:line>
                      <v:line id="Line 3469" o:spid="_x0000_s2272" style="position:absolute;visibility:visible;mso-wrap-style:square" from="2520,2413" to="2527,9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ttd9McAAADdAAAADwAAAGRycy9kb3ducmV2LnhtbESPQWvCQBSE74L/YXmCl6KbaltL6iqi&#10;FOxBMFHo9TX7zIZm34bsGtN/3y0UPA4z8w2zXPe2Fh21vnKs4HGagCAunK64VHA+vU9eQfiArLF2&#10;TAp+yMN6NRwsMdXuxhl1eShFhLBPUYEJoUml9IUhi37qGuLoXVxrMUTZllK3eItwW8tZkrxIixXH&#10;BYMNbQ0V3/nVKsgf9lV+PR4Wn+ZDf813SWcyeVFqPOo3byAC9eEe/m/vtYL58+wJ/t7EJy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2130xwAAAN0AAAAPAAAAAAAA&#10;AAAAAAAAAKECAABkcnMvZG93bnJldi54bWxQSwUGAAAAAAQABAD5AAAAlQMAAAAA&#10;" strokeweight=".55pt">
                        <v:stroke joinstyle="miter"/>
                      </v:line>
                      <v:line id="Line 3470" o:spid="_x0000_s2273" style="position:absolute;visibility:visible;mso-wrap-style:square" from="10960,2413" to="10966,9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f4b8YAAADdAAAADwAAAGRycy9kb3ducmV2LnhtbESPQWvCQBSE7wX/w/IKXkQ3VbQSXUUq&#10;gj0UNBW8PrPPbGj2bciuMf77bkHocZiZb5jlurOVaKnxpWMFb6MEBHHudMmFgtP3bjgH4QOyxsox&#10;KXiQh/Wq97LEVLs7H6nNQiEihH2KCkwIdSqlzw1Z9CNXE0fv6hqLIcqmkLrBe4TbSo6TZCYtlhwX&#10;DNb0YSj/yW5WQTbYl9nt8PV+Np/6MtkmrTnKq1L9126zABGoC//hZ3uvFUym4yn8vY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X+G/GAAAA3QAAAA8AAAAAAAAA&#10;AAAAAAAAoQIAAGRycy9kb3ducmV2LnhtbFBLBQYAAAAABAAEAPkAAACUAwAAAAA=&#10;" strokeweight=".55pt">
                        <v:stroke joinstyle="miter"/>
                      </v:line>
                      <v:line id="Line 3471" o:spid="_x0000_s2274" style="position:absolute;flip:y;visibility:visible;mso-wrap-style:square" from="6292,11544" to="6838,11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qm3McAAADdAAAADwAAAGRycy9kb3ducmV2LnhtbESPT2sCMRTE74V+h/AEbzWr0kVWo0ih&#10;tYUW/Hfw+Ng8N6ublyWJ6/bbN4VCj8PM/IZZrHrbiI58qB0rGI8yEMSl0zVXCo6H16cZiBCRNTaO&#10;ScE3BVgtHx8WWGh35x11+1iJBOFQoAITY1tIGUpDFsPItcTJOztvMSbpK6k93hPcNnKSZbm0WHNa&#10;MNjSi6Hyur9ZBV8f3dtpU17M2o9vWf5ZbU7bCys1HPTrOYhIffwP/7XftYLp8ySH3zfpCc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GqbcxwAAAN0AAAAPAAAAAAAA&#10;AAAAAAAAAKECAABkcnMvZG93bnJldi54bWxQSwUGAAAAAAQABAD5AAAAlQMAAAAA&#10;" strokeweight=".55pt">
                        <v:stroke joinstyle="miter"/>
                      </v:line>
                      <v:line id="Line 3472" o:spid="_x0000_s2275" style="position:absolute;visibility:visible;mso-wrap-style:square" from="6838,11544" to="7321,11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nDg8YAAADdAAAADwAAAGRycy9kb3ducmV2LnhtbESPQWvCQBSE7wX/w/IEL0U3Kq2Suooo&#10;gj0UahS8PrPPbGj2bciuMf57t1DocZiZb5jFqrOVaKnxpWMF41ECgjh3uuRCwem4G85B+ICssXJM&#10;Ch7kYbXsvSww1e7OB2qzUIgIYZ+iAhNCnUrpc0MW/cjVxNG7usZiiLIppG7wHuG2kpMkeZcWS44L&#10;BmvaGMp/sptVkL3uy+z2/TU7m099mW6T1hzkValBv1t/gAjUhf/wX3uvFUzfJjP4fROfgFw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Jw4PGAAAA3QAAAA8AAAAAAAAA&#10;AAAAAAAAoQIAAGRycy9kb3ducmV2LnhtbFBLBQYAAAAABAAEAPkAAACUAwAAAAA=&#10;" strokeweight=".55pt">
                        <v:stroke joinstyle="miter"/>
                      </v:line>
                      <v:rect id="Rectangle 3473" o:spid="_x0000_s2276" style="position:absolute;left:1225;top:7696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LJi8AA&#10;AADdAAAADwAAAGRycy9kb3ducmV2LnhtbERPy4rCMBTdD/gP4QruxtTKDFKNIoKgMhurH3Bpbh+Y&#10;3JQkYzt/bxbCLA/nvdmN1ogn+dA5VrCYZyCIK6c7bhTcb8fPFYgQkTUax6TgjwLstpOPDRbaDXyl&#10;ZxkbkUI4FKigjbEvpAxVSxbD3PXEiaudtxgT9I3UHocUbo3Ms+xbWuw4NbTY06Gl6lH+WgXyVh6H&#10;VWl85i55/WPOp2tNTqnZdNyvQUQa47/47T5pBcuvPM1Nb9ITkN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LJi8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74" o:spid="_x0000_s2277" style="position:absolute;left:6413;top:1256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5sEMMA&#10;AADdAAAADwAAAGRycy9kb3ducmV2LnhtbESP3WoCMRSE7wu+QziCdzXrimJXo0hBsOKNax/gsDn7&#10;g8nJkqTu9u2bQqGXw8x8w+wOozXiST50jhUs5hkI4srpjhsFn/fT6wZEiMgajWNS8E0BDvvJyw4L&#10;7Qa+0bOMjUgQDgUqaGPsCylD1ZLFMHc9cfJq5y3GJH0jtcchwa2ReZatpcWO00KLPb23VD3KL6tA&#10;3svTsCmNz9wlr6/m43yrySk1m47HLYhIY/wP/7XPWsFylb/B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5sE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75" o:spid="_x0000_s2278" style="position:absolute;left:11245;top:775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1TUL8A&#10;AADdAAAADwAAAGRycy9kb3ducmV2LnhtbERPy4rCMBTdD/gP4QruxlRlBqlGEUFQmY3VD7g0tw9M&#10;bkoSbf17sxBmeTjv9XawRjzJh9axgtk0A0FcOt1yreB2PXwvQYSIrNE4JgUvCrDdjL7WmGvX84We&#10;RaxFCuGQo4Imxi6XMpQNWQxT1xEnrnLeYkzQ11J77FO4NXKeZb/SYsupocGO9g2V9+JhFchrceiX&#10;hfGZO8+rP3M6XipySk3Gw24FItIQ/8Uf91ErWPws0v70Jj0BuX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fVNQ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76" o:spid="_x0000_s2279" style="position:absolute;left:1016;top:901;width:12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H2y8MA&#10;AADdAAAADwAAAGRycy9kb3ducmV2LnhtbESPzYoCMRCE74LvEFrwphmVXWQ0igiCyl4cfYBm0vOD&#10;SWdIss7s25uFhT0WVfUVtd0P1ogX+dA6VrCYZyCIS6dbrhU87qfZGkSIyBqNY1LwQwH2u/Foi7l2&#10;Pd/oVcRaJAiHHBU0MXa5lKFsyGKYu444eZXzFmOSvpbaY5/g1shlln1Kiy2nhQY7OjZUPotvq0De&#10;i1O/LozP3HVZfZnL+VaRU2o6GQ4bEJGG+B/+a5+1gtXHagG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H2y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77" o:spid="_x0000_s2280" style="position:absolute;left:6496;top:3581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NovMMA&#10;AADdAAAADwAAAGRycy9kb3ducmV2LnhtbESP3WoCMRSE7wXfIRyhd5p1xSJbo4ggWPHGtQ9w2Jz9&#10;weRkSVJ3+/amUOjlMDPfMNv9aI14kg+dYwXLRQaCuHK640bB1/0034AIEVmjcUwKfijAfjedbLHQ&#10;buAbPcvYiAThUKCCNsa+kDJULVkMC9cTJ6923mJM0jdSexwS3BqZZ9m7tNhxWmixp2NL1aP8tgrk&#10;vTwNm9L4zF3y+mo+z7eanFJvs/HwASLSGP/Df+2zVrBar3L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+Nov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78" o:spid="_x0000_s2281" style="position:absolute;left:11245;top:831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ZVU8QA&#10;AADdAAAADwAAAGRycy9kb3ducmV2LnhtbESP3WoCMRSE7wXfIRyhd5qttiJbo4ggaOmNu32Aw+bs&#10;D01OliR1t2/fCIKXw8x8w2z3ozXiRj50jhW8LjIQxJXTHTcKvsvTfAMiRGSNxjEp+KMA+910ssVc&#10;u4GvdCtiIxKEQ44K2hj7XMpQtWQxLFxPnLzaeYsxSd9I7XFIcGvkMsvW0mLHaaHFno4tVT/Fr1Ug&#10;y+I0bArjM/e5rL/M5XytySn1MhsPHyAijfEZfrTPWsHqffUG9zfpCcjd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GVVP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oval id="Oval 3479" o:spid="_x0000_s2282" style="position:absolute;left:10852;top:2311;width:216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ypBMUA&#10;AADdAAAADwAAAGRycy9kb3ducmV2LnhtbESPT2sCMRTE70K/Q3iF3jRbRSlbo0ihsPTkn0Kvj+S5&#10;Wbt5WZO4bvvpTaHgcZiZ3zDL9eBa0VOIjWcFz5MCBLH2puFawefhffwCIiZkg61nUvBDEdarh9ES&#10;S+OvvKN+n2qRIRxLVGBT6kopo7bkME58R5y9ow8OU5ahlibgNcNdK6dFsZAOG84LFjt6s6S/9xen&#10;4MP1W111NqDeLLZfJ3uufuVZqafHYfMKItGQ7uH/dmUUzOazOf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PKkExQAAAN0AAAAPAAAAAAAAAAAAAAAAAJgCAABkcnMv&#10;ZG93bnJldi54bWxQSwUGAAAAAAQABAD1AAAAigMAAAAA&#10;" fillcolor="black" strokeweight="0"/>
                      <v:oval id="Oval 3480" o:spid="_x0000_s2283" style="position:absolute;left:6667;top:5334;width:216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43c8UA&#10;AADdAAAADwAAAGRycy9kb3ducmV2LnhtbESPQWsCMRSE74X+h/AKvdVsKy5lNYoUCktPaoVeH8lz&#10;s7p5WZN03fbXN4LQ4zAz3zCL1eg6MVCIrWcFz5MCBLH2puVGwf7z/ekVREzIBjvPpOCHIqyW93cL&#10;rIy/8JaGXWpEhnCsUIFNqa+kjNqSwzjxPXH2Dj44TFmGRpqAlwx3nXwpilI6bDkvWOzpzZI+7b6d&#10;gg83bHTd24B6XW6+jvZc/8qzUo8P43oOItGY/sO3dm0UTGfTEq5v8hO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7jdzxQAAAN0AAAAPAAAAAAAAAAAAAAAAAJgCAABkcnMv&#10;ZG93bnJldi54bWxQSwUGAAAAAAQABAD1AAAAigMAAAAA&#10;" fillcolor="black" strokeweight="0"/>
                      <v:oval id="Oval 3481" o:spid="_x0000_s2284" style="position:absolute;left:6667;top:12179;width:216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KS6MUA&#10;AADdAAAADwAAAGRycy9kb3ducmV2LnhtbESPQUsDMRSE7wX/Q3hCb25WS6tsm5YiCEtPtQpeH8lz&#10;s3Xzsk3idvXXN4LQ4zAz3zCrzeg6MVCIrWcF90UJglh703Kj4P3t5e4JREzIBjvPpOCHImzWN5MV&#10;Vsaf+ZWGQ2pEhnCsUIFNqa+kjNqSw1j4njh7nz44TFmGRpqA5wx3nXwoy4V02HJesNjTsyX9dfh2&#10;CnZu2Ou6twH1drH/ONpT/StPSk1vx+0SRKIxXcP/7doomM1nj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opLoxQAAAN0AAAAPAAAAAAAAAAAAAAAAAJgCAABkcnMv&#10;ZG93bnJldi54bWxQSwUGAAAAAAQABAD1AAAAigMAAAAA&#10;" fillcolor="black" strokeweight="0"/>
                      <v:oval id="Oval 3482" o:spid="_x0000_s2285" style="position:absolute;left:10852;top:9163;width:216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0GmsEA&#10;AADdAAAADwAAAGRycy9kb3ducmV2LnhtbERPTWsCMRC9C/0PYQreNGulUrZGEUFYPKkt9Dok42Z1&#10;M1mTdN3215tDocfH+16uB9eKnkJsPCuYTQsQxNqbhmsFnx+7yRuImJANtp5JwQ9FWK+eRkssjb/z&#10;kfpTqkUO4ViiAptSV0oZtSWHceo74sydfXCYMgy1NAHvOdy18qUoFtJhw7nBYkdbS/p6+nYK9q4/&#10;6KqzAfVmcfi62Fv1K29KjZ+HzTuIREP6F/+5K6Ng/jrPc/Ob/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9BprBAAAA3QAAAA8AAAAAAAAAAAAAAAAAmAIAAGRycy9kb3du&#10;cmV2LnhtbFBLBQYAAAAABAAEAPUAAACGAwAAAAA=&#10;" fillcolor="black" strokeweight="0"/>
                      <v:oval id="Oval 3483" o:spid="_x0000_s2286" style="position:absolute;left:2413;top:9163;width:215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GjAcUA&#10;AADdAAAADwAAAGRycy9kb3ducmV2LnhtbESPQUsDMRSE7wX/Q3hCb25WS4tum5YiCEtPtQpeH8lz&#10;s3Xzsk3idvXXN4LQ4zAz3zCrzeg6MVCIrWcF90UJglh703Kj4P3t5e4RREzIBjvPpOCHImzWN5MV&#10;Vsaf+ZWGQ2pEhnCsUIFNqa+kjNqSw1j4njh7nz44TFmGRpqA5wx3nXwoy4V02HJesNjTsyX9dfh2&#10;CnZu2Ou6twH1drH/ONpT/StPSk1vx+0SRKIxXcP/7doomM1nT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caMBxQAAAN0AAAAPAAAAAAAAAAAAAAAAAJgCAABkcnMv&#10;ZG93bnJldi54bWxQSwUGAAAAAAQABAD1AAAAigMAAAAA&#10;" fillcolor="black" strokeweight="0"/>
                      <v:oval id="Oval 3484" o:spid="_x0000_s2287" style="position:absolute;left:2413;top:2311;width:215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154cIA&#10;AADdAAAADwAAAGRycy9kb3ducmV2LnhtbERPy2oCMRTdF/yHcIXuasZHpUyNIoIwdGVtodtLcjsZ&#10;ndyMSRyn/XqzKHR5OO/VZnCt6CnExrOC6aQAQay9abhW8Pmxf3oBEROywdYzKfihCJv16GGFpfE3&#10;fqf+mGqRQziWqMCm1JVSRm3JYZz4jjhz3z44TBmGWpqAtxzuWjkriqV02HBusNjRzpI+H69OwZvr&#10;D7rqbEC9XR6+TvZS/cqLUo/jYfsKItGQ/sV/7soomD8v8v78Jj8B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Xnh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39" type="#_x0000_t75" style="width:30pt;height:14.25pt" o:ole="">
            <v:imagedata r:id="rId3237" o:title=""/>
          </v:shape>
          <o:OLEObject Type="Embed" ProgID="Equation.DSMT4" ShapeID="_x0000_i2639" DrawAspect="Content" ObjectID="_1624837155" r:id="rId323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640" type="#_x0000_t75" style="width:182.25pt;height:36pt" o:ole="">
            <v:imagedata r:id="rId3239" o:title=""/>
          </v:shape>
          <o:OLEObject Type="Embed" ProgID="Equation.DSMT4" ShapeID="_x0000_i2640" DrawAspect="Content" ObjectID="_1624837156" r:id="rId324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spacing w:val="-4"/>
          <w:sz w:val="26"/>
          <w:szCs w:val="26"/>
        </w:rPr>
        <w:t xml:space="preserve">Vậy thể tích khối lăng trụ </w:t>
      </w:r>
      <w:r w:rsidR="007A1347" w:rsidRPr="00610F8A">
        <w:rPr>
          <w:spacing w:val="-4"/>
          <w:position w:val="-12"/>
          <w:sz w:val="26"/>
          <w:szCs w:val="26"/>
        </w:rPr>
        <w:object w:dxaOrig="3280" w:dyaOrig="420">
          <v:shape id="_x0000_i2641" type="#_x0000_t75" style="width:164.25pt;height:21pt" o:ole="">
            <v:imagedata r:id="rId3241" o:title=""/>
          </v:shape>
          <o:OLEObject Type="Embed" ProgID="Equation.DSMT4" ShapeID="_x0000_i2641" DrawAspect="Content" ObjectID="_1624837157" r:id="rId3242"/>
        </w:object>
      </w:r>
      <w:r w:rsidRPr="00610F8A">
        <w:rPr>
          <w:spacing w:val="-4"/>
          <w:sz w:val="26"/>
          <w:szCs w:val="26"/>
        </w:rPr>
        <w:t xml:space="preserve"> </w:t>
      </w:r>
      <w:r w:rsidRPr="00610F8A">
        <w:rPr>
          <w:b/>
          <w:spacing w:val="-4"/>
          <w:sz w:val="26"/>
          <w:szCs w:val="26"/>
        </w:rPr>
        <w:t>Chọn B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6048"/>
        <w:gridCol w:w="53"/>
        <w:gridCol w:w="2271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b/>
                <w:sz w:val="26"/>
                <w:szCs w:val="26"/>
              </w:rPr>
              <w:t>Câu 55.</w:t>
            </w:r>
            <w:r w:rsidRPr="00610F8A">
              <w:rPr>
                <w:sz w:val="26"/>
                <w:szCs w:val="26"/>
                <w:lang w:val="fr-FR"/>
              </w:rPr>
              <w:t xml:space="preserve"> Đặt cạnh của khối lập phương là </w:t>
            </w:r>
            <w:r w:rsidR="007A1347" w:rsidRPr="00610F8A">
              <w:rPr>
                <w:position w:val="-14"/>
                <w:sz w:val="26"/>
                <w:szCs w:val="26"/>
                <w:lang w:val="fr-FR"/>
              </w:rPr>
              <w:object w:dxaOrig="1140" w:dyaOrig="400">
                <v:shape id="_x0000_i2642" type="#_x0000_t75" style="width:57pt;height:20.25pt" o:ole="">
                  <v:imagedata r:id="rId3243" o:title=""/>
                </v:shape>
                <o:OLEObject Type="Embed" ProgID="Equation.DSMT4" ShapeID="_x0000_i2642" DrawAspect="Content" ObjectID="_1624837158" r:id="rId3244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Suy ra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2140" w:dyaOrig="420">
                <v:shape id="_x0000_i2643" type="#_x0000_t75" style="width:107.25pt;height:21pt" o:ole="">
                  <v:imagedata r:id="rId3245" o:title=""/>
                </v:shape>
                <o:OLEObject Type="Embed" ProgID="Equation.DSMT4" ShapeID="_x0000_i2643" DrawAspect="Content" ObjectID="_1624837159" r:id="rId324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644" type="#_x0000_t75" style="width:33.75pt;height:14.25pt" o:ole="">
                  <v:imagedata r:id="rId3247" o:title=""/>
                </v:shape>
                <o:OLEObject Type="Embed" ProgID="Equation.DSMT4" ShapeID="_x0000_i2644" DrawAspect="Content" ObjectID="_1624837160" r:id="rId3248"/>
              </w:object>
            </w:r>
            <w:r w:rsidRPr="00610F8A">
              <w:rPr>
                <w:sz w:val="26"/>
                <w:szCs w:val="26"/>
              </w:rPr>
              <w:t>, có</w: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720" w:dyaOrig="420">
                <v:shape id="_x0000_i2645" type="#_x0000_t75" style="width:236.25pt;height:21pt" o:ole="">
                  <v:imagedata r:id="rId3249" o:title=""/>
                </v:shape>
                <o:OLEObject Type="Embed" ProgID="Equation.DSMT4" ShapeID="_x0000_i2645" DrawAspect="Content" ObjectID="_1624837161" r:id="rId325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Vậy thể tích khối lập phươ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800" w:dyaOrig="340">
                <v:shape id="_x0000_i2646" type="#_x0000_t75" style="width:39.75pt;height:17.25pt" o:ole="">
                  <v:imagedata r:id="rId3251" o:title=""/>
                </v:shape>
                <o:OLEObject Type="Embed" ProgID="Equation.DSMT4" ShapeID="_x0000_i2646" DrawAspect="Content" ObjectID="_1624837162" r:id="rId325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32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073150" cy="1017905"/>
                      <wp:effectExtent l="0" t="1905" r="0" b="0"/>
                      <wp:docPr id="3533" name="Canvas 35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00" name="Freeform 35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4810" y="706120"/>
                                  <a:ext cx="493395" cy="5080"/>
                                </a:xfrm>
                                <a:custGeom>
                                  <a:avLst/>
                                  <a:gdLst>
                                    <a:gd name="T0" fmla="*/ 0 w 777"/>
                                    <a:gd name="T1" fmla="*/ 0 h 8"/>
                                    <a:gd name="T2" fmla="*/ 49 w 777"/>
                                    <a:gd name="T3" fmla="*/ 0 h 8"/>
                                    <a:gd name="T4" fmla="*/ 49 w 777"/>
                                    <a:gd name="T5" fmla="*/ 8 h 8"/>
                                    <a:gd name="T6" fmla="*/ 0 w 777"/>
                                    <a:gd name="T7" fmla="*/ 8 h 8"/>
                                    <a:gd name="T8" fmla="*/ 0 w 777"/>
                                    <a:gd name="T9" fmla="*/ 0 h 8"/>
                                    <a:gd name="T10" fmla="*/ 81 w 777"/>
                                    <a:gd name="T11" fmla="*/ 0 h 8"/>
                                    <a:gd name="T12" fmla="*/ 130 w 777"/>
                                    <a:gd name="T13" fmla="*/ 0 h 8"/>
                                    <a:gd name="T14" fmla="*/ 130 w 777"/>
                                    <a:gd name="T15" fmla="*/ 8 h 8"/>
                                    <a:gd name="T16" fmla="*/ 81 w 777"/>
                                    <a:gd name="T17" fmla="*/ 8 h 8"/>
                                    <a:gd name="T18" fmla="*/ 81 w 777"/>
                                    <a:gd name="T19" fmla="*/ 0 h 8"/>
                                    <a:gd name="T20" fmla="*/ 162 w 777"/>
                                    <a:gd name="T21" fmla="*/ 0 h 8"/>
                                    <a:gd name="T22" fmla="*/ 211 w 777"/>
                                    <a:gd name="T23" fmla="*/ 0 h 8"/>
                                    <a:gd name="T24" fmla="*/ 211 w 777"/>
                                    <a:gd name="T25" fmla="*/ 8 h 8"/>
                                    <a:gd name="T26" fmla="*/ 162 w 777"/>
                                    <a:gd name="T27" fmla="*/ 8 h 8"/>
                                    <a:gd name="T28" fmla="*/ 162 w 777"/>
                                    <a:gd name="T29" fmla="*/ 0 h 8"/>
                                    <a:gd name="T30" fmla="*/ 243 w 777"/>
                                    <a:gd name="T31" fmla="*/ 0 h 8"/>
                                    <a:gd name="T32" fmla="*/ 292 w 777"/>
                                    <a:gd name="T33" fmla="*/ 0 h 8"/>
                                    <a:gd name="T34" fmla="*/ 292 w 777"/>
                                    <a:gd name="T35" fmla="*/ 8 h 8"/>
                                    <a:gd name="T36" fmla="*/ 243 w 777"/>
                                    <a:gd name="T37" fmla="*/ 8 h 8"/>
                                    <a:gd name="T38" fmla="*/ 243 w 777"/>
                                    <a:gd name="T39" fmla="*/ 0 h 8"/>
                                    <a:gd name="T40" fmla="*/ 324 w 777"/>
                                    <a:gd name="T41" fmla="*/ 0 h 8"/>
                                    <a:gd name="T42" fmla="*/ 372 w 777"/>
                                    <a:gd name="T43" fmla="*/ 0 h 8"/>
                                    <a:gd name="T44" fmla="*/ 372 w 777"/>
                                    <a:gd name="T45" fmla="*/ 8 h 8"/>
                                    <a:gd name="T46" fmla="*/ 324 w 777"/>
                                    <a:gd name="T47" fmla="*/ 8 h 8"/>
                                    <a:gd name="T48" fmla="*/ 324 w 777"/>
                                    <a:gd name="T49" fmla="*/ 0 h 8"/>
                                    <a:gd name="T50" fmla="*/ 405 w 777"/>
                                    <a:gd name="T51" fmla="*/ 0 h 8"/>
                                    <a:gd name="T52" fmla="*/ 453 w 777"/>
                                    <a:gd name="T53" fmla="*/ 0 h 8"/>
                                    <a:gd name="T54" fmla="*/ 453 w 777"/>
                                    <a:gd name="T55" fmla="*/ 8 h 8"/>
                                    <a:gd name="T56" fmla="*/ 405 w 777"/>
                                    <a:gd name="T57" fmla="*/ 8 h 8"/>
                                    <a:gd name="T58" fmla="*/ 405 w 777"/>
                                    <a:gd name="T59" fmla="*/ 0 h 8"/>
                                    <a:gd name="T60" fmla="*/ 486 w 777"/>
                                    <a:gd name="T61" fmla="*/ 0 h 8"/>
                                    <a:gd name="T62" fmla="*/ 534 w 777"/>
                                    <a:gd name="T63" fmla="*/ 0 h 8"/>
                                    <a:gd name="T64" fmla="*/ 534 w 777"/>
                                    <a:gd name="T65" fmla="*/ 8 h 8"/>
                                    <a:gd name="T66" fmla="*/ 486 w 777"/>
                                    <a:gd name="T67" fmla="*/ 8 h 8"/>
                                    <a:gd name="T68" fmla="*/ 486 w 777"/>
                                    <a:gd name="T69" fmla="*/ 0 h 8"/>
                                    <a:gd name="T70" fmla="*/ 567 w 777"/>
                                    <a:gd name="T71" fmla="*/ 0 h 8"/>
                                    <a:gd name="T72" fmla="*/ 615 w 777"/>
                                    <a:gd name="T73" fmla="*/ 0 h 8"/>
                                    <a:gd name="T74" fmla="*/ 615 w 777"/>
                                    <a:gd name="T75" fmla="*/ 8 h 8"/>
                                    <a:gd name="T76" fmla="*/ 567 w 777"/>
                                    <a:gd name="T77" fmla="*/ 8 h 8"/>
                                    <a:gd name="T78" fmla="*/ 567 w 777"/>
                                    <a:gd name="T79" fmla="*/ 0 h 8"/>
                                    <a:gd name="T80" fmla="*/ 647 w 777"/>
                                    <a:gd name="T81" fmla="*/ 0 h 8"/>
                                    <a:gd name="T82" fmla="*/ 696 w 777"/>
                                    <a:gd name="T83" fmla="*/ 0 h 8"/>
                                    <a:gd name="T84" fmla="*/ 696 w 777"/>
                                    <a:gd name="T85" fmla="*/ 8 h 8"/>
                                    <a:gd name="T86" fmla="*/ 647 w 777"/>
                                    <a:gd name="T87" fmla="*/ 8 h 8"/>
                                    <a:gd name="T88" fmla="*/ 647 w 777"/>
                                    <a:gd name="T89" fmla="*/ 0 h 8"/>
                                    <a:gd name="T90" fmla="*/ 728 w 777"/>
                                    <a:gd name="T91" fmla="*/ 0 h 8"/>
                                    <a:gd name="T92" fmla="*/ 777 w 777"/>
                                    <a:gd name="T93" fmla="*/ 0 h 8"/>
                                    <a:gd name="T94" fmla="*/ 777 w 777"/>
                                    <a:gd name="T95" fmla="*/ 8 h 8"/>
                                    <a:gd name="T96" fmla="*/ 728 w 777"/>
                                    <a:gd name="T97" fmla="*/ 8 h 8"/>
                                    <a:gd name="T98" fmla="*/ 728 w 777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77" h="8">
                                      <a:moveTo>
                                        <a:pt x="0" y="0"/>
                                      </a:moveTo>
                                      <a:lnTo>
                                        <a:pt x="49" y="0"/>
                                      </a:lnTo>
                                      <a:lnTo>
                                        <a:pt x="4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1" y="0"/>
                                      </a:moveTo>
                                      <a:lnTo>
                                        <a:pt x="130" y="0"/>
                                      </a:lnTo>
                                      <a:lnTo>
                                        <a:pt x="130" y="8"/>
                                      </a:lnTo>
                                      <a:lnTo>
                                        <a:pt x="81" y="8"/>
                                      </a:lnTo>
                                      <a:lnTo>
                                        <a:pt x="81" y="0"/>
                                      </a:lnTo>
                                      <a:close/>
                                      <a:moveTo>
                                        <a:pt x="162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8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62" y="0"/>
                                      </a:lnTo>
                                      <a:close/>
                                      <a:moveTo>
                                        <a:pt x="243" y="0"/>
                                      </a:moveTo>
                                      <a:lnTo>
                                        <a:pt x="292" y="0"/>
                                      </a:lnTo>
                                      <a:lnTo>
                                        <a:pt x="292" y="8"/>
                                      </a:lnTo>
                                      <a:lnTo>
                                        <a:pt x="243" y="8"/>
                                      </a:lnTo>
                                      <a:lnTo>
                                        <a:pt x="243" y="0"/>
                                      </a:lnTo>
                                      <a:close/>
                                      <a:moveTo>
                                        <a:pt x="324" y="0"/>
                                      </a:moveTo>
                                      <a:lnTo>
                                        <a:pt x="372" y="0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24" y="8"/>
                                      </a:lnTo>
                                      <a:lnTo>
                                        <a:pt x="324" y="0"/>
                                      </a:lnTo>
                                      <a:close/>
                                      <a:moveTo>
                                        <a:pt x="405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405" y="8"/>
                                      </a:lnTo>
                                      <a:lnTo>
                                        <a:pt x="405" y="0"/>
                                      </a:lnTo>
                                      <a:close/>
                                      <a:moveTo>
                                        <a:pt x="486" y="0"/>
                                      </a:moveTo>
                                      <a:lnTo>
                                        <a:pt x="534" y="0"/>
                                      </a:lnTo>
                                      <a:lnTo>
                                        <a:pt x="534" y="8"/>
                                      </a:lnTo>
                                      <a:lnTo>
                                        <a:pt x="486" y="8"/>
                                      </a:lnTo>
                                      <a:lnTo>
                                        <a:pt x="486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8"/>
                                      </a:lnTo>
                                      <a:lnTo>
                                        <a:pt x="567" y="8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47" y="0"/>
                                      </a:moveTo>
                                      <a:lnTo>
                                        <a:pt x="696" y="0"/>
                                      </a:lnTo>
                                      <a:lnTo>
                                        <a:pt x="696" y="8"/>
                                      </a:lnTo>
                                      <a:lnTo>
                                        <a:pt x="647" y="8"/>
                                      </a:lnTo>
                                      <a:lnTo>
                                        <a:pt x="647" y="0"/>
                                      </a:lnTo>
                                      <a:close/>
                                      <a:moveTo>
                                        <a:pt x="728" y="0"/>
                                      </a:moveTo>
                                      <a:lnTo>
                                        <a:pt x="777" y="0"/>
                                      </a:lnTo>
                                      <a:lnTo>
                                        <a:pt x="777" y="8"/>
                                      </a:lnTo>
                                      <a:lnTo>
                                        <a:pt x="728" y="8"/>
                                      </a:lnTo>
                                      <a:lnTo>
                                        <a:pt x="7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1" name="Freeform 35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706755"/>
                                  <a:ext cx="238760" cy="135890"/>
                                </a:xfrm>
                                <a:custGeom>
                                  <a:avLst/>
                                  <a:gdLst>
                                    <a:gd name="T0" fmla="*/ 376 w 376"/>
                                    <a:gd name="T1" fmla="*/ 7 h 214"/>
                                    <a:gd name="T2" fmla="*/ 333 w 376"/>
                                    <a:gd name="T3" fmla="*/ 30 h 214"/>
                                    <a:gd name="T4" fmla="*/ 329 w 376"/>
                                    <a:gd name="T5" fmla="*/ 24 h 214"/>
                                    <a:gd name="T6" fmla="*/ 372 w 376"/>
                                    <a:gd name="T7" fmla="*/ 0 h 214"/>
                                    <a:gd name="T8" fmla="*/ 376 w 376"/>
                                    <a:gd name="T9" fmla="*/ 7 h 214"/>
                                    <a:gd name="T10" fmla="*/ 305 w 376"/>
                                    <a:gd name="T11" fmla="*/ 46 h 214"/>
                                    <a:gd name="T12" fmla="*/ 263 w 376"/>
                                    <a:gd name="T13" fmla="*/ 70 h 214"/>
                                    <a:gd name="T14" fmla="*/ 259 w 376"/>
                                    <a:gd name="T15" fmla="*/ 63 h 214"/>
                                    <a:gd name="T16" fmla="*/ 301 w 376"/>
                                    <a:gd name="T17" fmla="*/ 39 h 214"/>
                                    <a:gd name="T18" fmla="*/ 305 w 376"/>
                                    <a:gd name="T19" fmla="*/ 46 h 214"/>
                                    <a:gd name="T20" fmla="*/ 235 w 376"/>
                                    <a:gd name="T21" fmla="*/ 85 h 214"/>
                                    <a:gd name="T22" fmla="*/ 193 w 376"/>
                                    <a:gd name="T23" fmla="*/ 109 h 214"/>
                                    <a:gd name="T24" fmla="*/ 188 w 376"/>
                                    <a:gd name="T25" fmla="*/ 102 h 214"/>
                                    <a:gd name="T26" fmla="*/ 231 w 376"/>
                                    <a:gd name="T27" fmla="*/ 78 h 214"/>
                                    <a:gd name="T28" fmla="*/ 235 w 376"/>
                                    <a:gd name="T29" fmla="*/ 85 h 214"/>
                                    <a:gd name="T30" fmla="*/ 164 w 376"/>
                                    <a:gd name="T31" fmla="*/ 125 h 214"/>
                                    <a:gd name="T32" fmla="*/ 122 w 376"/>
                                    <a:gd name="T33" fmla="*/ 148 h 214"/>
                                    <a:gd name="T34" fmla="*/ 118 w 376"/>
                                    <a:gd name="T35" fmla="*/ 141 h 214"/>
                                    <a:gd name="T36" fmla="*/ 160 w 376"/>
                                    <a:gd name="T37" fmla="*/ 118 h 214"/>
                                    <a:gd name="T38" fmla="*/ 164 w 376"/>
                                    <a:gd name="T39" fmla="*/ 125 h 214"/>
                                    <a:gd name="T40" fmla="*/ 94 w 376"/>
                                    <a:gd name="T41" fmla="*/ 164 h 214"/>
                                    <a:gd name="T42" fmla="*/ 52 w 376"/>
                                    <a:gd name="T43" fmla="*/ 187 h 214"/>
                                    <a:gd name="T44" fmla="*/ 48 w 376"/>
                                    <a:gd name="T45" fmla="*/ 180 h 214"/>
                                    <a:gd name="T46" fmla="*/ 90 w 376"/>
                                    <a:gd name="T47" fmla="*/ 157 h 214"/>
                                    <a:gd name="T48" fmla="*/ 94 w 376"/>
                                    <a:gd name="T49" fmla="*/ 164 h 214"/>
                                    <a:gd name="T50" fmla="*/ 24 w 376"/>
                                    <a:gd name="T51" fmla="*/ 203 h 214"/>
                                    <a:gd name="T52" fmla="*/ 4 w 376"/>
                                    <a:gd name="T53" fmla="*/ 214 h 214"/>
                                    <a:gd name="T54" fmla="*/ 0 w 376"/>
                                    <a:gd name="T55" fmla="*/ 207 h 214"/>
                                    <a:gd name="T56" fmla="*/ 20 w 376"/>
                                    <a:gd name="T57" fmla="*/ 196 h 214"/>
                                    <a:gd name="T58" fmla="*/ 24 w 376"/>
                                    <a:gd name="T59" fmla="*/ 203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6" h="214">
                                      <a:moveTo>
                                        <a:pt x="376" y="7"/>
                                      </a:moveTo>
                                      <a:lnTo>
                                        <a:pt x="333" y="30"/>
                                      </a:lnTo>
                                      <a:lnTo>
                                        <a:pt x="329" y="24"/>
                                      </a:lnTo>
                                      <a:lnTo>
                                        <a:pt x="372" y="0"/>
                                      </a:lnTo>
                                      <a:lnTo>
                                        <a:pt x="376" y="7"/>
                                      </a:lnTo>
                                      <a:close/>
                                      <a:moveTo>
                                        <a:pt x="305" y="46"/>
                                      </a:moveTo>
                                      <a:lnTo>
                                        <a:pt x="263" y="70"/>
                                      </a:lnTo>
                                      <a:lnTo>
                                        <a:pt x="259" y="63"/>
                                      </a:lnTo>
                                      <a:lnTo>
                                        <a:pt x="301" y="39"/>
                                      </a:lnTo>
                                      <a:lnTo>
                                        <a:pt x="305" y="46"/>
                                      </a:lnTo>
                                      <a:close/>
                                      <a:moveTo>
                                        <a:pt x="235" y="85"/>
                                      </a:moveTo>
                                      <a:lnTo>
                                        <a:pt x="193" y="109"/>
                                      </a:lnTo>
                                      <a:lnTo>
                                        <a:pt x="188" y="102"/>
                                      </a:lnTo>
                                      <a:lnTo>
                                        <a:pt x="231" y="78"/>
                                      </a:lnTo>
                                      <a:lnTo>
                                        <a:pt x="235" y="85"/>
                                      </a:lnTo>
                                      <a:close/>
                                      <a:moveTo>
                                        <a:pt x="164" y="125"/>
                                      </a:moveTo>
                                      <a:lnTo>
                                        <a:pt x="122" y="148"/>
                                      </a:lnTo>
                                      <a:lnTo>
                                        <a:pt x="118" y="141"/>
                                      </a:lnTo>
                                      <a:lnTo>
                                        <a:pt x="160" y="118"/>
                                      </a:lnTo>
                                      <a:lnTo>
                                        <a:pt x="164" y="125"/>
                                      </a:lnTo>
                                      <a:close/>
                                      <a:moveTo>
                                        <a:pt x="94" y="164"/>
                                      </a:moveTo>
                                      <a:lnTo>
                                        <a:pt x="52" y="187"/>
                                      </a:lnTo>
                                      <a:lnTo>
                                        <a:pt x="48" y="180"/>
                                      </a:lnTo>
                                      <a:lnTo>
                                        <a:pt x="90" y="157"/>
                                      </a:lnTo>
                                      <a:lnTo>
                                        <a:pt x="94" y="164"/>
                                      </a:lnTo>
                                      <a:close/>
                                      <a:moveTo>
                                        <a:pt x="24" y="203"/>
                                      </a:moveTo>
                                      <a:lnTo>
                                        <a:pt x="4" y="214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20" y="196"/>
                                      </a:lnTo>
                                      <a:lnTo>
                                        <a:pt x="24" y="2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2" name="Freeform 35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2270" y="177165"/>
                                  <a:ext cx="5715" cy="531495"/>
                                </a:xfrm>
                                <a:custGeom>
                                  <a:avLst/>
                                  <a:gdLst>
                                    <a:gd name="T0" fmla="*/ 0 w 9"/>
                                    <a:gd name="T1" fmla="*/ 837 h 837"/>
                                    <a:gd name="T2" fmla="*/ 0 w 9"/>
                                    <a:gd name="T3" fmla="*/ 790 h 837"/>
                                    <a:gd name="T4" fmla="*/ 9 w 9"/>
                                    <a:gd name="T5" fmla="*/ 790 h 837"/>
                                    <a:gd name="T6" fmla="*/ 9 w 9"/>
                                    <a:gd name="T7" fmla="*/ 837 h 837"/>
                                    <a:gd name="T8" fmla="*/ 0 w 9"/>
                                    <a:gd name="T9" fmla="*/ 837 h 837"/>
                                    <a:gd name="T10" fmla="*/ 0 w 9"/>
                                    <a:gd name="T11" fmla="*/ 758 h 837"/>
                                    <a:gd name="T12" fmla="*/ 0 w 9"/>
                                    <a:gd name="T13" fmla="*/ 710 h 837"/>
                                    <a:gd name="T14" fmla="*/ 9 w 9"/>
                                    <a:gd name="T15" fmla="*/ 710 h 837"/>
                                    <a:gd name="T16" fmla="*/ 9 w 9"/>
                                    <a:gd name="T17" fmla="*/ 758 h 837"/>
                                    <a:gd name="T18" fmla="*/ 0 w 9"/>
                                    <a:gd name="T19" fmla="*/ 758 h 837"/>
                                    <a:gd name="T20" fmla="*/ 0 w 9"/>
                                    <a:gd name="T21" fmla="*/ 678 h 837"/>
                                    <a:gd name="T22" fmla="*/ 0 w 9"/>
                                    <a:gd name="T23" fmla="*/ 630 h 837"/>
                                    <a:gd name="T24" fmla="*/ 9 w 9"/>
                                    <a:gd name="T25" fmla="*/ 630 h 837"/>
                                    <a:gd name="T26" fmla="*/ 9 w 9"/>
                                    <a:gd name="T27" fmla="*/ 678 h 837"/>
                                    <a:gd name="T28" fmla="*/ 0 w 9"/>
                                    <a:gd name="T29" fmla="*/ 678 h 837"/>
                                    <a:gd name="T30" fmla="*/ 0 w 9"/>
                                    <a:gd name="T31" fmla="*/ 598 h 837"/>
                                    <a:gd name="T32" fmla="*/ 0 w 9"/>
                                    <a:gd name="T33" fmla="*/ 550 h 837"/>
                                    <a:gd name="T34" fmla="*/ 9 w 9"/>
                                    <a:gd name="T35" fmla="*/ 550 h 837"/>
                                    <a:gd name="T36" fmla="*/ 9 w 9"/>
                                    <a:gd name="T37" fmla="*/ 598 h 837"/>
                                    <a:gd name="T38" fmla="*/ 0 w 9"/>
                                    <a:gd name="T39" fmla="*/ 598 h 837"/>
                                    <a:gd name="T40" fmla="*/ 0 w 9"/>
                                    <a:gd name="T41" fmla="*/ 518 h 837"/>
                                    <a:gd name="T42" fmla="*/ 0 w 9"/>
                                    <a:gd name="T43" fmla="*/ 471 h 837"/>
                                    <a:gd name="T44" fmla="*/ 9 w 9"/>
                                    <a:gd name="T45" fmla="*/ 471 h 837"/>
                                    <a:gd name="T46" fmla="*/ 9 w 9"/>
                                    <a:gd name="T47" fmla="*/ 518 h 837"/>
                                    <a:gd name="T48" fmla="*/ 0 w 9"/>
                                    <a:gd name="T49" fmla="*/ 518 h 837"/>
                                    <a:gd name="T50" fmla="*/ 0 w 9"/>
                                    <a:gd name="T51" fmla="*/ 439 h 837"/>
                                    <a:gd name="T52" fmla="*/ 0 w 9"/>
                                    <a:gd name="T53" fmla="*/ 391 h 837"/>
                                    <a:gd name="T54" fmla="*/ 9 w 9"/>
                                    <a:gd name="T55" fmla="*/ 391 h 837"/>
                                    <a:gd name="T56" fmla="*/ 9 w 9"/>
                                    <a:gd name="T57" fmla="*/ 439 h 837"/>
                                    <a:gd name="T58" fmla="*/ 0 w 9"/>
                                    <a:gd name="T59" fmla="*/ 439 h 837"/>
                                    <a:gd name="T60" fmla="*/ 0 w 9"/>
                                    <a:gd name="T61" fmla="*/ 359 h 837"/>
                                    <a:gd name="T62" fmla="*/ 0 w 9"/>
                                    <a:gd name="T63" fmla="*/ 311 h 837"/>
                                    <a:gd name="T64" fmla="*/ 9 w 9"/>
                                    <a:gd name="T65" fmla="*/ 311 h 837"/>
                                    <a:gd name="T66" fmla="*/ 9 w 9"/>
                                    <a:gd name="T67" fmla="*/ 359 h 837"/>
                                    <a:gd name="T68" fmla="*/ 0 w 9"/>
                                    <a:gd name="T69" fmla="*/ 359 h 837"/>
                                    <a:gd name="T70" fmla="*/ 0 w 9"/>
                                    <a:gd name="T71" fmla="*/ 279 h 837"/>
                                    <a:gd name="T72" fmla="*/ 0 w 9"/>
                                    <a:gd name="T73" fmla="*/ 231 h 837"/>
                                    <a:gd name="T74" fmla="*/ 9 w 9"/>
                                    <a:gd name="T75" fmla="*/ 231 h 837"/>
                                    <a:gd name="T76" fmla="*/ 9 w 9"/>
                                    <a:gd name="T77" fmla="*/ 279 h 837"/>
                                    <a:gd name="T78" fmla="*/ 0 w 9"/>
                                    <a:gd name="T79" fmla="*/ 279 h 837"/>
                                    <a:gd name="T80" fmla="*/ 0 w 9"/>
                                    <a:gd name="T81" fmla="*/ 199 h 837"/>
                                    <a:gd name="T82" fmla="*/ 0 w 9"/>
                                    <a:gd name="T83" fmla="*/ 152 h 837"/>
                                    <a:gd name="T84" fmla="*/ 9 w 9"/>
                                    <a:gd name="T85" fmla="*/ 152 h 837"/>
                                    <a:gd name="T86" fmla="*/ 9 w 9"/>
                                    <a:gd name="T87" fmla="*/ 199 h 837"/>
                                    <a:gd name="T88" fmla="*/ 0 w 9"/>
                                    <a:gd name="T89" fmla="*/ 199 h 837"/>
                                    <a:gd name="T90" fmla="*/ 0 w 9"/>
                                    <a:gd name="T91" fmla="*/ 120 h 837"/>
                                    <a:gd name="T92" fmla="*/ 0 w 9"/>
                                    <a:gd name="T93" fmla="*/ 72 h 837"/>
                                    <a:gd name="T94" fmla="*/ 9 w 9"/>
                                    <a:gd name="T95" fmla="*/ 72 h 837"/>
                                    <a:gd name="T96" fmla="*/ 9 w 9"/>
                                    <a:gd name="T97" fmla="*/ 120 h 837"/>
                                    <a:gd name="T98" fmla="*/ 0 w 9"/>
                                    <a:gd name="T99" fmla="*/ 120 h 837"/>
                                    <a:gd name="T100" fmla="*/ 0 w 9"/>
                                    <a:gd name="T101" fmla="*/ 40 h 837"/>
                                    <a:gd name="T102" fmla="*/ 0 w 9"/>
                                    <a:gd name="T103" fmla="*/ 0 h 837"/>
                                    <a:gd name="T104" fmla="*/ 9 w 9"/>
                                    <a:gd name="T105" fmla="*/ 0 h 837"/>
                                    <a:gd name="T106" fmla="*/ 9 w 9"/>
                                    <a:gd name="T107" fmla="*/ 40 h 837"/>
                                    <a:gd name="T108" fmla="*/ 0 w 9"/>
                                    <a:gd name="T109" fmla="*/ 40 h 8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" h="837">
                                      <a:moveTo>
                                        <a:pt x="0" y="837"/>
                                      </a:moveTo>
                                      <a:lnTo>
                                        <a:pt x="0" y="790"/>
                                      </a:lnTo>
                                      <a:lnTo>
                                        <a:pt x="9" y="790"/>
                                      </a:ln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close/>
                                      <a:moveTo>
                                        <a:pt x="0" y="758"/>
                                      </a:moveTo>
                                      <a:lnTo>
                                        <a:pt x="0" y="710"/>
                                      </a:lnTo>
                                      <a:lnTo>
                                        <a:pt x="9" y="710"/>
                                      </a:lnTo>
                                      <a:lnTo>
                                        <a:pt x="9" y="758"/>
                                      </a:lnTo>
                                      <a:lnTo>
                                        <a:pt x="0" y="758"/>
                                      </a:lnTo>
                                      <a:close/>
                                      <a:moveTo>
                                        <a:pt x="0" y="678"/>
                                      </a:moveTo>
                                      <a:lnTo>
                                        <a:pt x="0" y="630"/>
                                      </a:lnTo>
                                      <a:lnTo>
                                        <a:pt x="9" y="630"/>
                                      </a:lnTo>
                                      <a:lnTo>
                                        <a:pt x="9" y="678"/>
                                      </a:lnTo>
                                      <a:lnTo>
                                        <a:pt x="0" y="678"/>
                                      </a:lnTo>
                                      <a:close/>
                                      <a:moveTo>
                                        <a:pt x="0" y="598"/>
                                      </a:moveTo>
                                      <a:lnTo>
                                        <a:pt x="0" y="550"/>
                                      </a:lnTo>
                                      <a:lnTo>
                                        <a:pt x="9" y="550"/>
                                      </a:lnTo>
                                      <a:lnTo>
                                        <a:pt x="9" y="598"/>
                                      </a:lnTo>
                                      <a:lnTo>
                                        <a:pt x="0" y="598"/>
                                      </a:lnTo>
                                      <a:close/>
                                      <a:moveTo>
                                        <a:pt x="0" y="518"/>
                                      </a:moveTo>
                                      <a:lnTo>
                                        <a:pt x="0" y="471"/>
                                      </a:lnTo>
                                      <a:lnTo>
                                        <a:pt x="9" y="471"/>
                                      </a:lnTo>
                                      <a:lnTo>
                                        <a:pt x="9" y="518"/>
                                      </a:lnTo>
                                      <a:lnTo>
                                        <a:pt x="0" y="518"/>
                                      </a:lnTo>
                                      <a:close/>
                                      <a:moveTo>
                                        <a:pt x="0" y="439"/>
                                      </a:moveTo>
                                      <a:lnTo>
                                        <a:pt x="0" y="391"/>
                                      </a:lnTo>
                                      <a:lnTo>
                                        <a:pt x="9" y="391"/>
                                      </a:lnTo>
                                      <a:lnTo>
                                        <a:pt x="9" y="439"/>
                                      </a:lnTo>
                                      <a:lnTo>
                                        <a:pt x="0" y="439"/>
                                      </a:lnTo>
                                      <a:close/>
                                      <a:moveTo>
                                        <a:pt x="0" y="359"/>
                                      </a:moveTo>
                                      <a:lnTo>
                                        <a:pt x="0" y="311"/>
                                      </a:lnTo>
                                      <a:lnTo>
                                        <a:pt x="9" y="311"/>
                                      </a:lnTo>
                                      <a:lnTo>
                                        <a:pt x="9" y="359"/>
                                      </a:lnTo>
                                      <a:lnTo>
                                        <a:pt x="0" y="359"/>
                                      </a:lnTo>
                                      <a:close/>
                                      <a:moveTo>
                                        <a:pt x="0" y="279"/>
                                      </a:moveTo>
                                      <a:lnTo>
                                        <a:pt x="0" y="231"/>
                                      </a:lnTo>
                                      <a:lnTo>
                                        <a:pt x="9" y="231"/>
                                      </a:lnTo>
                                      <a:lnTo>
                                        <a:pt x="9" y="279"/>
                                      </a:lnTo>
                                      <a:lnTo>
                                        <a:pt x="0" y="279"/>
                                      </a:lnTo>
                                      <a:close/>
                                      <a:moveTo>
                                        <a:pt x="0" y="199"/>
                                      </a:moveTo>
                                      <a:lnTo>
                                        <a:pt x="0" y="152"/>
                                      </a:lnTo>
                                      <a:lnTo>
                                        <a:pt x="9" y="152"/>
                                      </a:lnTo>
                                      <a:lnTo>
                                        <a:pt x="9" y="199"/>
                                      </a:lnTo>
                                      <a:lnTo>
                                        <a:pt x="0" y="199"/>
                                      </a:lnTo>
                                      <a:close/>
                                      <a:moveTo>
                                        <a:pt x="0" y="120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9" y="72"/>
                                      </a:lnTo>
                                      <a:lnTo>
                                        <a:pt x="9" y="120"/>
                                      </a:lnTo>
                                      <a:lnTo>
                                        <a:pt x="0" y="120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9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3" name="Line 3538"/>
                              <wps:cNvCnPr/>
                              <wps:spPr bwMode="auto">
                                <a:xfrm>
                                  <a:off x="384810" y="177165"/>
                                  <a:ext cx="498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4" name="Line 3539"/>
                              <wps:cNvCnPr/>
                              <wps:spPr bwMode="auto">
                                <a:xfrm>
                                  <a:off x="883285" y="177165"/>
                                  <a:ext cx="635" cy="531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5" name="Line 3540"/>
                              <wps:cNvCnPr/>
                              <wps:spPr bwMode="auto">
                                <a:xfrm flipH="1">
                                  <a:off x="647065" y="177165"/>
                                  <a:ext cx="236220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6" name="Line 3541"/>
                              <wps:cNvCnPr/>
                              <wps:spPr bwMode="auto">
                                <a:xfrm>
                                  <a:off x="64706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7" name="Line 3542"/>
                              <wps:cNvCnPr/>
                              <wps:spPr bwMode="auto">
                                <a:xfrm flipV="1">
                                  <a:off x="647065" y="708660"/>
                                  <a:ext cx="236220" cy="132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8" name="Line 3543"/>
                              <wps:cNvCnPr/>
                              <wps:spPr bwMode="auto">
                                <a:xfrm flipH="1">
                                  <a:off x="149225" y="30861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9" name="Line 3544"/>
                              <wps:cNvCnPr/>
                              <wps:spPr bwMode="auto">
                                <a:xfrm flipV="1">
                                  <a:off x="149225" y="177165"/>
                                  <a:ext cx="235585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0" name="Line 3545"/>
                              <wps:cNvCnPr/>
                              <wps:spPr bwMode="auto">
                                <a:xfrm>
                                  <a:off x="14922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1" name="Line 3546"/>
                              <wps:cNvCnPr/>
                              <wps:spPr bwMode="auto">
                                <a:xfrm>
                                  <a:off x="149225" y="84074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2" name="Freeform 35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8590" y="706755"/>
                                  <a:ext cx="735330" cy="136525"/>
                                </a:xfrm>
                                <a:custGeom>
                                  <a:avLst/>
                                  <a:gdLst>
                                    <a:gd name="T0" fmla="*/ 48 w 1158"/>
                                    <a:gd name="T1" fmla="*/ 198 h 215"/>
                                    <a:gd name="T2" fmla="*/ 1 w 1158"/>
                                    <a:gd name="T3" fmla="*/ 215 h 215"/>
                                    <a:gd name="T4" fmla="*/ 79 w 1158"/>
                                    <a:gd name="T5" fmla="*/ 193 h 215"/>
                                    <a:gd name="T6" fmla="*/ 129 w 1158"/>
                                    <a:gd name="T7" fmla="*/ 192 h 215"/>
                                    <a:gd name="T8" fmla="*/ 79 w 1158"/>
                                    <a:gd name="T9" fmla="*/ 193 h 215"/>
                                    <a:gd name="T10" fmla="*/ 207 w 1158"/>
                                    <a:gd name="T11" fmla="*/ 170 h 215"/>
                                    <a:gd name="T12" fmla="*/ 160 w 1158"/>
                                    <a:gd name="T13" fmla="*/ 186 h 215"/>
                                    <a:gd name="T14" fmla="*/ 239 w 1158"/>
                                    <a:gd name="T15" fmla="*/ 164 h 215"/>
                                    <a:gd name="T16" fmla="*/ 288 w 1158"/>
                                    <a:gd name="T17" fmla="*/ 163 h 215"/>
                                    <a:gd name="T18" fmla="*/ 239 w 1158"/>
                                    <a:gd name="T19" fmla="*/ 164 h 215"/>
                                    <a:gd name="T20" fmla="*/ 366 w 1158"/>
                                    <a:gd name="T21" fmla="*/ 141 h 215"/>
                                    <a:gd name="T22" fmla="*/ 320 w 1158"/>
                                    <a:gd name="T23" fmla="*/ 158 h 215"/>
                                    <a:gd name="T24" fmla="*/ 398 w 1158"/>
                                    <a:gd name="T25" fmla="*/ 136 h 215"/>
                                    <a:gd name="T26" fmla="*/ 447 w 1158"/>
                                    <a:gd name="T27" fmla="*/ 135 h 215"/>
                                    <a:gd name="T28" fmla="*/ 398 w 1158"/>
                                    <a:gd name="T29" fmla="*/ 136 h 215"/>
                                    <a:gd name="T30" fmla="*/ 525 w 1158"/>
                                    <a:gd name="T31" fmla="*/ 113 h 215"/>
                                    <a:gd name="T32" fmla="*/ 479 w 1158"/>
                                    <a:gd name="T33" fmla="*/ 129 h 215"/>
                                    <a:gd name="T34" fmla="*/ 557 w 1158"/>
                                    <a:gd name="T35" fmla="*/ 107 h 215"/>
                                    <a:gd name="T36" fmla="*/ 606 w 1158"/>
                                    <a:gd name="T37" fmla="*/ 106 h 215"/>
                                    <a:gd name="T38" fmla="*/ 557 w 1158"/>
                                    <a:gd name="T39" fmla="*/ 107 h 215"/>
                                    <a:gd name="T40" fmla="*/ 684 w 1158"/>
                                    <a:gd name="T41" fmla="*/ 84 h 215"/>
                                    <a:gd name="T42" fmla="*/ 638 w 1158"/>
                                    <a:gd name="T43" fmla="*/ 101 h 215"/>
                                    <a:gd name="T44" fmla="*/ 716 w 1158"/>
                                    <a:gd name="T45" fmla="*/ 78 h 215"/>
                                    <a:gd name="T46" fmla="*/ 765 w 1158"/>
                                    <a:gd name="T47" fmla="*/ 78 h 215"/>
                                    <a:gd name="T48" fmla="*/ 716 w 1158"/>
                                    <a:gd name="T49" fmla="*/ 78 h 215"/>
                                    <a:gd name="T50" fmla="*/ 843 w 1158"/>
                                    <a:gd name="T51" fmla="*/ 56 h 215"/>
                                    <a:gd name="T52" fmla="*/ 797 w 1158"/>
                                    <a:gd name="T53" fmla="*/ 72 h 215"/>
                                    <a:gd name="T54" fmla="*/ 875 w 1158"/>
                                    <a:gd name="T55" fmla="*/ 50 h 215"/>
                                    <a:gd name="T56" fmla="*/ 924 w 1158"/>
                                    <a:gd name="T57" fmla="*/ 49 h 215"/>
                                    <a:gd name="T58" fmla="*/ 875 w 1158"/>
                                    <a:gd name="T59" fmla="*/ 50 h 215"/>
                                    <a:gd name="T60" fmla="*/ 1002 w 1158"/>
                                    <a:gd name="T61" fmla="*/ 27 h 215"/>
                                    <a:gd name="T62" fmla="*/ 956 w 1158"/>
                                    <a:gd name="T63" fmla="*/ 44 h 215"/>
                                    <a:gd name="T64" fmla="*/ 1034 w 1158"/>
                                    <a:gd name="T65" fmla="*/ 21 h 215"/>
                                    <a:gd name="T66" fmla="*/ 1083 w 1158"/>
                                    <a:gd name="T67" fmla="*/ 21 h 215"/>
                                    <a:gd name="T68" fmla="*/ 1034 w 1158"/>
                                    <a:gd name="T69" fmla="*/ 21 h 215"/>
                                    <a:gd name="T70" fmla="*/ 1156 w 1158"/>
                                    <a:gd name="T71" fmla="*/ 0 h 215"/>
                                    <a:gd name="T72" fmla="*/ 1115 w 1158"/>
                                    <a:gd name="T73" fmla="*/ 15 h 2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58" h="215">
                                      <a:moveTo>
                                        <a:pt x="0" y="207"/>
                                      </a:moveTo>
                                      <a:lnTo>
                                        <a:pt x="48" y="198"/>
                                      </a:lnTo>
                                      <a:lnTo>
                                        <a:pt x="49" y="206"/>
                                      </a:lnTo>
                                      <a:lnTo>
                                        <a:pt x="1" y="215"/>
                                      </a:lnTo>
                                      <a:lnTo>
                                        <a:pt x="0" y="207"/>
                                      </a:lnTo>
                                      <a:close/>
                                      <a:moveTo>
                                        <a:pt x="79" y="193"/>
                                      </a:moveTo>
                                      <a:lnTo>
                                        <a:pt x="127" y="184"/>
                                      </a:lnTo>
                                      <a:lnTo>
                                        <a:pt x="129" y="192"/>
                                      </a:lnTo>
                                      <a:lnTo>
                                        <a:pt x="81" y="200"/>
                                      </a:lnTo>
                                      <a:lnTo>
                                        <a:pt x="79" y="193"/>
                                      </a:lnTo>
                                      <a:close/>
                                      <a:moveTo>
                                        <a:pt x="159" y="178"/>
                                      </a:moveTo>
                                      <a:lnTo>
                                        <a:pt x="207" y="170"/>
                                      </a:lnTo>
                                      <a:lnTo>
                                        <a:pt x="208" y="178"/>
                                      </a:lnTo>
                                      <a:lnTo>
                                        <a:pt x="160" y="186"/>
                                      </a:lnTo>
                                      <a:lnTo>
                                        <a:pt x="159" y="178"/>
                                      </a:lnTo>
                                      <a:close/>
                                      <a:moveTo>
                                        <a:pt x="239" y="164"/>
                                      </a:moveTo>
                                      <a:lnTo>
                                        <a:pt x="286" y="155"/>
                                      </a:lnTo>
                                      <a:lnTo>
                                        <a:pt x="288" y="163"/>
                                      </a:lnTo>
                                      <a:lnTo>
                                        <a:pt x="240" y="172"/>
                                      </a:lnTo>
                                      <a:lnTo>
                                        <a:pt x="239" y="164"/>
                                      </a:lnTo>
                                      <a:close/>
                                      <a:moveTo>
                                        <a:pt x="318" y="150"/>
                                      </a:moveTo>
                                      <a:lnTo>
                                        <a:pt x="366" y="141"/>
                                      </a:lnTo>
                                      <a:lnTo>
                                        <a:pt x="367" y="149"/>
                                      </a:lnTo>
                                      <a:lnTo>
                                        <a:pt x="320" y="158"/>
                                      </a:lnTo>
                                      <a:lnTo>
                                        <a:pt x="318" y="150"/>
                                      </a:lnTo>
                                      <a:close/>
                                      <a:moveTo>
                                        <a:pt x="398" y="136"/>
                                      </a:moveTo>
                                      <a:lnTo>
                                        <a:pt x="445" y="127"/>
                                      </a:lnTo>
                                      <a:lnTo>
                                        <a:pt x="447" y="135"/>
                                      </a:lnTo>
                                      <a:lnTo>
                                        <a:pt x="399" y="143"/>
                                      </a:lnTo>
                                      <a:lnTo>
                                        <a:pt x="398" y="136"/>
                                      </a:lnTo>
                                      <a:close/>
                                      <a:moveTo>
                                        <a:pt x="477" y="121"/>
                                      </a:moveTo>
                                      <a:lnTo>
                                        <a:pt x="525" y="113"/>
                                      </a:lnTo>
                                      <a:lnTo>
                                        <a:pt x="526" y="121"/>
                                      </a:lnTo>
                                      <a:lnTo>
                                        <a:pt x="479" y="129"/>
                                      </a:lnTo>
                                      <a:lnTo>
                                        <a:pt x="477" y="121"/>
                                      </a:lnTo>
                                      <a:close/>
                                      <a:moveTo>
                                        <a:pt x="557" y="107"/>
                                      </a:moveTo>
                                      <a:lnTo>
                                        <a:pt x="605" y="98"/>
                                      </a:lnTo>
                                      <a:lnTo>
                                        <a:pt x="606" y="106"/>
                                      </a:lnTo>
                                      <a:lnTo>
                                        <a:pt x="558" y="115"/>
                                      </a:lnTo>
                                      <a:lnTo>
                                        <a:pt x="557" y="107"/>
                                      </a:lnTo>
                                      <a:close/>
                                      <a:moveTo>
                                        <a:pt x="636" y="93"/>
                                      </a:moveTo>
                                      <a:lnTo>
                                        <a:pt x="684" y="84"/>
                                      </a:lnTo>
                                      <a:lnTo>
                                        <a:pt x="686" y="92"/>
                                      </a:lnTo>
                                      <a:lnTo>
                                        <a:pt x="638" y="101"/>
                                      </a:lnTo>
                                      <a:lnTo>
                                        <a:pt x="636" y="93"/>
                                      </a:lnTo>
                                      <a:close/>
                                      <a:moveTo>
                                        <a:pt x="716" y="78"/>
                                      </a:moveTo>
                                      <a:lnTo>
                                        <a:pt x="764" y="70"/>
                                      </a:lnTo>
                                      <a:lnTo>
                                        <a:pt x="765" y="78"/>
                                      </a:lnTo>
                                      <a:lnTo>
                                        <a:pt x="717" y="86"/>
                                      </a:lnTo>
                                      <a:lnTo>
                                        <a:pt x="716" y="78"/>
                                      </a:lnTo>
                                      <a:close/>
                                      <a:moveTo>
                                        <a:pt x="795" y="64"/>
                                      </a:moveTo>
                                      <a:lnTo>
                                        <a:pt x="843" y="56"/>
                                      </a:lnTo>
                                      <a:lnTo>
                                        <a:pt x="845" y="63"/>
                                      </a:lnTo>
                                      <a:lnTo>
                                        <a:pt x="797" y="72"/>
                                      </a:lnTo>
                                      <a:lnTo>
                                        <a:pt x="795" y="64"/>
                                      </a:lnTo>
                                      <a:close/>
                                      <a:moveTo>
                                        <a:pt x="875" y="50"/>
                                      </a:moveTo>
                                      <a:lnTo>
                                        <a:pt x="923" y="41"/>
                                      </a:lnTo>
                                      <a:lnTo>
                                        <a:pt x="924" y="49"/>
                                      </a:lnTo>
                                      <a:lnTo>
                                        <a:pt x="876" y="58"/>
                                      </a:lnTo>
                                      <a:lnTo>
                                        <a:pt x="875" y="50"/>
                                      </a:lnTo>
                                      <a:close/>
                                      <a:moveTo>
                                        <a:pt x="955" y="36"/>
                                      </a:moveTo>
                                      <a:lnTo>
                                        <a:pt x="1002" y="27"/>
                                      </a:lnTo>
                                      <a:lnTo>
                                        <a:pt x="1004" y="35"/>
                                      </a:lnTo>
                                      <a:lnTo>
                                        <a:pt x="956" y="44"/>
                                      </a:lnTo>
                                      <a:lnTo>
                                        <a:pt x="955" y="36"/>
                                      </a:lnTo>
                                      <a:close/>
                                      <a:moveTo>
                                        <a:pt x="1034" y="21"/>
                                      </a:moveTo>
                                      <a:lnTo>
                                        <a:pt x="1082" y="13"/>
                                      </a:lnTo>
                                      <a:lnTo>
                                        <a:pt x="1083" y="21"/>
                                      </a:lnTo>
                                      <a:lnTo>
                                        <a:pt x="1036" y="29"/>
                                      </a:lnTo>
                                      <a:lnTo>
                                        <a:pt x="1034" y="21"/>
                                      </a:lnTo>
                                      <a:close/>
                                      <a:moveTo>
                                        <a:pt x="1114" y="7"/>
                                      </a:moveTo>
                                      <a:lnTo>
                                        <a:pt x="1156" y="0"/>
                                      </a:lnTo>
                                      <a:lnTo>
                                        <a:pt x="1158" y="7"/>
                                      </a:lnTo>
                                      <a:lnTo>
                                        <a:pt x="1115" y="15"/>
                                      </a:lnTo>
                                      <a:lnTo>
                                        <a:pt x="1114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3" name="Freeform 35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306070"/>
                                  <a:ext cx="736600" cy="405130"/>
                                </a:xfrm>
                                <a:custGeom>
                                  <a:avLst/>
                                  <a:gdLst>
                                    <a:gd name="T0" fmla="*/ 46 w 1160"/>
                                    <a:gd name="T1" fmla="*/ 24 h 638"/>
                                    <a:gd name="T2" fmla="*/ 0 w 1160"/>
                                    <a:gd name="T3" fmla="*/ 7 h 638"/>
                                    <a:gd name="T4" fmla="*/ 74 w 1160"/>
                                    <a:gd name="T5" fmla="*/ 39 h 638"/>
                                    <a:gd name="T6" fmla="*/ 113 w 1160"/>
                                    <a:gd name="T7" fmla="*/ 69 h 638"/>
                                    <a:gd name="T8" fmla="*/ 74 w 1160"/>
                                    <a:gd name="T9" fmla="*/ 39 h 638"/>
                                    <a:gd name="T10" fmla="*/ 188 w 1160"/>
                                    <a:gd name="T11" fmla="*/ 101 h 638"/>
                                    <a:gd name="T12" fmla="*/ 141 w 1160"/>
                                    <a:gd name="T13" fmla="*/ 85 h 638"/>
                                    <a:gd name="T14" fmla="*/ 216 w 1160"/>
                                    <a:gd name="T15" fmla="*/ 116 h 638"/>
                                    <a:gd name="T16" fmla="*/ 254 w 1160"/>
                                    <a:gd name="T17" fmla="*/ 146 h 638"/>
                                    <a:gd name="T18" fmla="*/ 216 w 1160"/>
                                    <a:gd name="T19" fmla="*/ 116 h 638"/>
                                    <a:gd name="T20" fmla="*/ 329 w 1160"/>
                                    <a:gd name="T21" fmla="*/ 178 h 638"/>
                                    <a:gd name="T22" fmla="*/ 283 w 1160"/>
                                    <a:gd name="T23" fmla="*/ 162 h 638"/>
                                    <a:gd name="T24" fmla="*/ 357 w 1160"/>
                                    <a:gd name="T25" fmla="*/ 193 h 638"/>
                                    <a:gd name="T26" fmla="*/ 396 w 1160"/>
                                    <a:gd name="T27" fmla="*/ 223 h 638"/>
                                    <a:gd name="T28" fmla="*/ 357 w 1160"/>
                                    <a:gd name="T29" fmla="*/ 193 h 638"/>
                                    <a:gd name="T30" fmla="*/ 471 w 1160"/>
                                    <a:gd name="T31" fmla="*/ 255 h 638"/>
                                    <a:gd name="T32" fmla="*/ 424 w 1160"/>
                                    <a:gd name="T33" fmla="*/ 239 h 638"/>
                                    <a:gd name="T34" fmla="*/ 499 w 1160"/>
                                    <a:gd name="T35" fmla="*/ 271 h 638"/>
                                    <a:gd name="T36" fmla="*/ 537 w 1160"/>
                                    <a:gd name="T37" fmla="*/ 301 h 638"/>
                                    <a:gd name="T38" fmla="*/ 499 w 1160"/>
                                    <a:gd name="T39" fmla="*/ 271 h 638"/>
                                    <a:gd name="T40" fmla="*/ 612 w 1160"/>
                                    <a:gd name="T41" fmla="*/ 332 h 638"/>
                                    <a:gd name="T42" fmla="*/ 566 w 1160"/>
                                    <a:gd name="T43" fmla="*/ 316 h 638"/>
                                    <a:gd name="T44" fmla="*/ 640 w 1160"/>
                                    <a:gd name="T45" fmla="*/ 348 h 638"/>
                                    <a:gd name="T46" fmla="*/ 679 w 1160"/>
                                    <a:gd name="T47" fmla="*/ 378 h 638"/>
                                    <a:gd name="T48" fmla="*/ 640 w 1160"/>
                                    <a:gd name="T49" fmla="*/ 348 h 638"/>
                                    <a:gd name="T50" fmla="*/ 754 w 1160"/>
                                    <a:gd name="T51" fmla="*/ 409 h 638"/>
                                    <a:gd name="T52" fmla="*/ 707 w 1160"/>
                                    <a:gd name="T53" fmla="*/ 393 h 638"/>
                                    <a:gd name="T54" fmla="*/ 782 w 1160"/>
                                    <a:gd name="T55" fmla="*/ 425 h 638"/>
                                    <a:gd name="T56" fmla="*/ 821 w 1160"/>
                                    <a:gd name="T57" fmla="*/ 455 h 638"/>
                                    <a:gd name="T58" fmla="*/ 782 w 1160"/>
                                    <a:gd name="T59" fmla="*/ 425 h 638"/>
                                    <a:gd name="T60" fmla="*/ 895 w 1160"/>
                                    <a:gd name="T61" fmla="*/ 487 h 638"/>
                                    <a:gd name="T62" fmla="*/ 849 w 1160"/>
                                    <a:gd name="T63" fmla="*/ 470 h 638"/>
                                    <a:gd name="T64" fmla="*/ 923 w 1160"/>
                                    <a:gd name="T65" fmla="*/ 502 h 638"/>
                                    <a:gd name="T66" fmla="*/ 962 w 1160"/>
                                    <a:gd name="T67" fmla="*/ 532 h 638"/>
                                    <a:gd name="T68" fmla="*/ 923 w 1160"/>
                                    <a:gd name="T69" fmla="*/ 502 h 638"/>
                                    <a:gd name="T70" fmla="*/ 1037 w 1160"/>
                                    <a:gd name="T71" fmla="*/ 564 h 638"/>
                                    <a:gd name="T72" fmla="*/ 990 w 1160"/>
                                    <a:gd name="T73" fmla="*/ 548 h 638"/>
                                    <a:gd name="T74" fmla="*/ 1065 w 1160"/>
                                    <a:gd name="T75" fmla="*/ 579 h 638"/>
                                    <a:gd name="T76" fmla="*/ 1104 w 1160"/>
                                    <a:gd name="T77" fmla="*/ 609 h 638"/>
                                    <a:gd name="T78" fmla="*/ 1065 w 1160"/>
                                    <a:gd name="T79" fmla="*/ 579 h 638"/>
                                    <a:gd name="T80" fmla="*/ 1160 w 1160"/>
                                    <a:gd name="T81" fmla="*/ 631 h 638"/>
                                    <a:gd name="T82" fmla="*/ 1132 w 1160"/>
                                    <a:gd name="T83" fmla="*/ 625 h 6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60" h="638">
                                      <a:moveTo>
                                        <a:pt x="4" y="0"/>
                                      </a:moveTo>
                                      <a:lnTo>
                                        <a:pt x="46" y="24"/>
                                      </a:lnTo>
                                      <a:lnTo>
                                        <a:pt x="42" y="31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4" y="39"/>
                                      </a:moveTo>
                                      <a:lnTo>
                                        <a:pt x="117" y="62"/>
                                      </a:lnTo>
                                      <a:lnTo>
                                        <a:pt x="113" y="69"/>
                                      </a:lnTo>
                                      <a:lnTo>
                                        <a:pt x="70" y="46"/>
                                      </a:lnTo>
                                      <a:lnTo>
                                        <a:pt x="74" y="39"/>
                                      </a:lnTo>
                                      <a:close/>
                                      <a:moveTo>
                                        <a:pt x="145" y="78"/>
                                      </a:moveTo>
                                      <a:lnTo>
                                        <a:pt x="188" y="101"/>
                                      </a:lnTo>
                                      <a:lnTo>
                                        <a:pt x="184" y="108"/>
                                      </a:lnTo>
                                      <a:lnTo>
                                        <a:pt x="141" y="85"/>
                                      </a:lnTo>
                                      <a:lnTo>
                                        <a:pt x="145" y="78"/>
                                      </a:lnTo>
                                      <a:close/>
                                      <a:moveTo>
                                        <a:pt x="216" y="116"/>
                                      </a:moveTo>
                                      <a:lnTo>
                                        <a:pt x="258" y="139"/>
                                      </a:lnTo>
                                      <a:lnTo>
                                        <a:pt x="254" y="146"/>
                                      </a:lnTo>
                                      <a:lnTo>
                                        <a:pt x="212" y="123"/>
                                      </a:lnTo>
                                      <a:lnTo>
                                        <a:pt x="216" y="116"/>
                                      </a:lnTo>
                                      <a:close/>
                                      <a:moveTo>
                                        <a:pt x="287" y="155"/>
                                      </a:moveTo>
                                      <a:lnTo>
                                        <a:pt x="329" y="178"/>
                                      </a:lnTo>
                                      <a:lnTo>
                                        <a:pt x="325" y="185"/>
                                      </a:lnTo>
                                      <a:lnTo>
                                        <a:pt x="283" y="162"/>
                                      </a:lnTo>
                                      <a:lnTo>
                                        <a:pt x="287" y="155"/>
                                      </a:lnTo>
                                      <a:close/>
                                      <a:moveTo>
                                        <a:pt x="357" y="193"/>
                                      </a:moveTo>
                                      <a:lnTo>
                                        <a:pt x="400" y="217"/>
                                      </a:lnTo>
                                      <a:lnTo>
                                        <a:pt x="396" y="223"/>
                                      </a:lnTo>
                                      <a:lnTo>
                                        <a:pt x="353" y="200"/>
                                      </a:lnTo>
                                      <a:lnTo>
                                        <a:pt x="357" y="193"/>
                                      </a:lnTo>
                                      <a:close/>
                                      <a:moveTo>
                                        <a:pt x="428" y="232"/>
                                      </a:moveTo>
                                      <a:lnTo>
                                        <a:pt x="471" y="255"/>
                                      </a:lnTo>
                                      <a:lnTo>
                                        <a:pt x="467" y="262"/>
                                      </a:lnTo>
                                      <a:lnTo>
                                        <a:pt x="424" y="239"/>
                                      </a:lnTo>
                                      <a:lnTo>
                                        <a:pt x="428" y="232"/>
                                      </a:lnTo>
                                      <a:close/>
                                      <a:moveTo>
                                        <a:pt x="499" y="271"/>
                                      </a:moveTo>
                                      <a:lnTo>
                                        <a:pt x="541" y="294"/>
                                      </a:lnTo>
                                      <a:lnTo>
                                        <a:pt x="537" y="301"/>
                                      </a:lnTo>
                                      <a:lnTo>
                                        <a:pt x="495" y="278"/>
                                      </a:lnTo>
                                      <a:lnTo>
                                        <a:pt x="499" y="271"/>
                                      </a:lnTo>
                                      <a:close/>
                                      <a:moveTo>
                                        <a:pt x="570" y="309"/>
                                      </a:moveTo>
                                      <a:lnTo>
                                        <a:pt x="612" y="332"/>
                                      </a:lnTo>
                                      <a:lnTo>
                                        <a:pt x="608" y="339"/>
                                      </a:lnTo>
                                      <a:lnTo>
                                        <a:pt x="566" y="316"/>
                                      </a:lnTo>
                                      <a:lnTo>
                                        <a:pt x="570" y="309"/>
                                      </a:lnTo>
                                      <a:close/>
                                      <a:moveTo>
                                        <a:pt x="640" y="348"/>
                                      </a:moveTo>
                                      <a:lnTo>
                                        <a:pt x="683" y="371"/>
                                      </a:lnTo>
                                      <a:lnTo>
                                        <a:pt x="679" y="378"/>
                                      </a:lnTo>
                                      <a:lnTo>
                                        <a:pt x="636" y="355"/>
                                      </a:lnTo>
                                      <a:lnTo>
                                        <a:pt x="640" y="348"/>
                                      </a:lnTo>
                                      <a:close/>
                                      <a:moveTo>
                                        <a:pt x="711" y="386"/>
                                      </a:moveTo>
                                      <a:lnTo>
                                        <a:pt x="754" y="409"/>
                                      </a:lnTo>
                                      <a:lnTo>
                                        <a:pt x="750" y="416"/>
                                      </a:lnTo>
                                      <a:lnTo>
                                        <a:pt x="707" y="393"/>
                                      </a:lnTo>
                                      <a:lnTo>
                                        <a:pt x="711" y="386"/>
                                      </a:lnTo>
                                      <a:close/>
                                      <a:moveTo>
                                        <a:pt x="782" y="425"/>
                                      </a:moveTo>
                                      <a:lnTo>
                                        <a:pt x="824" y="448"/>
                                      </a:lnTo>
                                      <a:lnTo>
                                        <a:pt x="821" y="455"/>
                                      </a:lnTo>
                                      <a:lnTo>
                                        <a:pt x="778" y="432"/>
                                      </a:lnTo>
                                      <a:lnTo>
                                        <a:pt x="782" y="425"/>
                                      </a:lnTo>
                                      <a:close/>
                                      <a:moveTo>
                                        <a:pt x="853" y="463"/>
                                      </a:moveTo>
                                      <a:lnTo>
                                        <a:pt x="895" y="487"/>
                                      </a:lnTo>
                                      <a:lnTo>
                                        <a:pt x="891" y="494"/>
                                      </a:lnTo>
                                      <a:lnTo>
                                        <a:pt x="849" y="470"/>
                                      </a:lnTo>
                                      <a:lnTo>
                                        <a:pt x="853" y="463"/>
                                      </a:lnTo>
                                      <a:close/>
                                      <a:moveTo>
                                        <a:pt x="923" y="502"/>
                                      </a:moveTo>
                                      <a:lnTo>
                                        <a:pt x="966" y="525"/>
                                      </a:lnTo>
                                      <a:lnTo>
                                        <a:pt x="962" y="532"/>
                                      </a:lnTo>
                                      <a:lnTo>
                                        <a:pt x="920" y="509"/>
                                      </a:lnTo>
                                      <a:lnTo>
                                        <a:pt x="923" y="502"/>
                                      </a:lnTo>
                                      <a:close/>
                                      <a:moveTo>
                                        <a:pt x="994" y="541"/>
                                      </a:moveTo>
                                      <a:lnTo>
                                        <a:pt x="1037" y="564"/>
                                      </a:lnTo>
                                      <a:lnTo>
                                        <a:pt x="1033" y="571"/>
                                      </a:lnTo>
                                      <a:lnTo>
                                        <a:pt x="990" y="548"/>
                                      </a:lnTo>
                                      <a:lnTo>
                                        <a:pt x="994" y="541"/>
                                      </a:lnTo>
                                      <a:close/>
                                      <a:moveTo>
                                        <a:pt x="1065" y="579"/>
                                      </a:moveTo>
                                      <a:lnTo>
                                        <a:pt x="1108" y="602"/>
                                      </a:lnTo>
                                      <a:lnTo>
                                        <a:pt x="1104" y="609"/>
                                      </a:lnTo>
                                      <a:lnTo>
                                        <a:pt x="1061" y="586"/>
                                      </a:lnTo>
                                      <a:lnTo>
                                        <a:pt x="1065" y="579"/>
                                      </a:lnTo>
                                      <a:close/>
                                      <a:moveTo>
                                        <a:pt x="1136" y="618"/>
                                      </a:moveTo>
                                      <a:lnTo>
                                        <a:pt x="1160" y="631"/>
                                      </a:lnTo>
                                      <a:lnTo>
                                        <a:pt x="1156" y="638"/>
                                      </a:lnTo>
                                      <a:lnTo>
                                        <a:pt x="1132" y="625"/>
                                      </a:lnTo>
                                      <a:lnTo>
                                        <a:pt x="1136" y="6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4" name="Line 3549"/>
                              <wps:cNvCnPr/>
                              <wps:spPr bwMode="auto">
                                <a:xfrm flipV="1">
                                  <a:off x="149225" y="775970"/>
                                  <a:ext cx="50165" cy="8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5" name="Line 3550"/>
                              <wps:cNvCnPr/>
                              <wps:spPr bwMode="auto">
                                <a:xfrm>
                                  <a:off x="199390" y="775970"/>
                                  <a:ext cx="635" cy="55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6" name="Rectangle 35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740" y="83121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7" name="Rectangle 3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82486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8" name="Rectangle 35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5689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9" name="Rectangle 3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795" y="56769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0" name="Rectangle 3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19558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1" name="Rectangle 3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630" y="15303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2" name="Rectangle 3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266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3" name="Rectangle 3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090" y="2984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33" o:spid="_x0000_s2288" editas="canvas" style="width:84.5pt;height:80.15pt;mso-position-horizontal-relative:char;mso-position-vertical-relative:line" coordsize="10731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">
                      <v:shape id="_x0000_s2289" type="#_x0000_t75" style="position:absolute;width:10731;height:10179;visibility:visible;mso-wrap-style:square">
                        <v:fill o:detectmouseclick="t"/>
                        <v:path o:connecttype="none"/>
                      </v:shape>
                      <v:shape id="Freeform 3535" o:spid="_x0000_s2290" style="position:absolute;left:3848;top:7061;width:4934;height:51;visibility:visible;mso-wrap-style:square;v-text-anchor:top" coordsize="777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djsIA&#10;AADdAAAADwAAAGRycy9kb3ducmV2LnhtbERPy4rCMBTdC/5DuII7TS0qY20UEQSd2TjqB1yaax82&#10;N6WJWv36yWLA5eG803VnavGg1pWWFUzGEQjizOqScwWX8270BcJ5ZI21ZVLwIgfrVb+XYqLtk3/p&#10;cfK5CCHsElRQeN8kUrqsIINubBviwF1ta9AH2OZSt/gM4aaWcRTNpcGSQ0OBDW0Lym6nu1Fwjqvb&#10;bPFddfXxMP8x15nJ37tYqeGg2yxBeOr8R/zv3msF00UU9oc34Qn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8B2OwgAAAN0AAAAPAAAAAAAAAAAAAAAAAJgCAABkcnMvZG93&#10;bnJldi54bWxQSwUGAAAAAAQABAD1AAAAhwMAAAAA&#10;" path="m,l49,r,8l,8,,xm81,r49,l130,8,81,8,81,xm162,r49,l211,8r-49,l162,xm243,r49,l292,8r-49,l243,xm324,r48,l372,8r-48,l324,xm405,r48,l453,8r-48,l405,xm486,r48,l534,8r-48,l486,xm567,r48,l615,8r-48,l567,xm647,r49,l696,8r-49,l647,xm728,r49,l777,8r-49,l728,xe" fillcolor="black" strokeweight=".05pt">
                        <v:stroke joinstyle="bevel"/>
                        <v:path arrowok="t" o:connecttype="custom" o:connectlocs="0,0;31115,0;31115,5080;0,5080;0,0;51435,0;82550,0;82550,5080;51435,5080;51435,0;102870,0;133985,0;133985,5080;102870,5080;102870,0;154305,0;185420,0;185420,5080;154305,5080;154305,0;205740,0;236220,0;236220,5080;205740,5080;205740,0;257175,0;287655,0;287655,5080;257175,5080;257175,0;308610,0;339090,0;339090,5080;308610,5080;308610,0;360045,0;390525,0;390525,5080;360045,5080;360045,0;410845,0;441960,0;441960,5080;410845,5080;410845,0;462280,0;493395,0;493395,5080;462280,5080;462280,0" o:connectangles="0,0,0,0,0,0,0,0,0,0,0,0,0,0,0,0,0,0,0,0,0,0,0,0,0,0,0,0,0,0,0,0,0,0,0,0,0,0,0,0,0,0,0,0,0,0,0,0,0,0"/>
                        <o:lock v:ext="edit" verticies="t"/>
                      </v:shape>
                      <v:shape id="Freeform 3536" o:spid="_x0000_s2291" style="position:absolute;left:1479;top:7067;width:2388;height:1359;visibility:visible;mso-wrap-style:square;v-text-anchor:top" coordsize="376,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D79sUA&#10;AADdAAAADwAAAGRycy9kb3ducmV2LnhtbESPS2vCQBSF9wX/w3AL7uokKqWNGUWEFoVWaOrG3SVz&#10;86CZO2FmovHfO4VCl4fz+Dj5ZjSduJDzrWUF6SwBQVxa3XKt4PT99vQCwgdkjZ1lUnAjD5v15CHH&#10;TNsrf9GlCLWII+wzVNCE0GdS+rIhg35me+LoVdYZDFG6WmqH1zhuOjlPkmdpsOVIaLCnXUPlTzGY&#10;yH1f7A7n4dPQvDsf3SEdiupjUGr6OG5XIAKN4T/8195rBcvXJIXfN/EJ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MPv2xQAAAN0AAAAPAAAAAAAAAAAAAAAAAJgCAABkcnMv&#10;ZG93bnJldi54bWxQSwUGAAAAAAQABAD1AAAAigMAAAAA&#10;" path="m376,7l333,30r-4,-6l372,r4,7xm305,46l263,70r-4,-7l301,39r4,7xm235,85r-42,24l188,102,231,78r4,7xm164,125r-42,23l118,141r42,-23l164,125xm94,164l52,187r-4,-7l90,157r4,7xm24,203l4,214,,207,20,196r4,7xe" fillcolor="black" strokeweight=".05pt">
                        <v:stroke joinstyle="bevel"/>
                        <v:path arrowok="t" o:connecttype="custom" o:connectlocs="238760,4445;211455,19050;208915,15240;236220,0;238760,4445;193675,29210;167005,44450;164465,40005;191135,24765;193675,29210;149225,53975;122555,69215;119380,64770;146685,49530;149225,53975;104140,79375;77470,93980;74930,89535;101600,74930;104140,79375;59690,104140;33020,118745;30480,114300;57150,99695;59690,104140;15240,128905;2540,135890;0,131445;12700,124460;15240,128905" o:connectangles="0,0,0,0,0,0,0,0,0,0,0,0,0,0,0,0,0,0,0,0,0,0,0,0,0,0,0,0,0,0"/>
                        <o:lock v:ext="edit" verticies="t"/>
                      </v:shape>
                      <v:shape id="Freeform 3537" o:spid="_x0000_s2292" style="position:absolute;left:3822;top:1771;width:57;height:5315;visibility:visible;mso-wrap-style:square;v-text-anchor:top" coordsize="9,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QpicIA&#10;AADdAAAADwAAAGRycy9kb3ducmV2LnhtbESPQWsCMRSE74X+h/AK3mrWxS52NYoWC71W7f25eW4W&#10;Ny9Lkq7x3zeFQo/DzHzDrDbJ9mIkHzrHCmbTAgRx43THrYLT8f15ASJEZI29Y1JwpwCb9ePDCmvt&#10;bvxJ4yG2IkM41KjAxDjUUobGkMUwdQNx9i7OW4xZ+lZqj7cMt70si6KSFjvOCwYHejPUXA/fVgGP&#10;Z5tednjpy/01Vb6acWe+lJo8pe0SRKQU/8N/7Q+tYP5alPD7Jj8Bu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hCmJwgAAAN0AAAAPAAAAAAAAAAAAAAAAAJgCAABkcnMvZG93&#10;bnJldi54bWxQSwUGAAAAAAQABAD1AAAAhwMAAAAA&#10;" path="m,837l,790r9,l9,837r-9,xm,758l,710r9,l9,758r-9,xm,678l,630r9,l9,678r-9,xm,598l,550r9,l9,598r-9,xm,518l,471r9,l9,518r-9,xm,439l,391r9,l9,439r-9,xm,359l,311r9,l9,359r-9,xm,279l,231r9,l9,279r-9,xm,199l,152r9,l9,199r-9,xm,120l,72r9,l9,120r-9,xm,40l,,9,r,40l,40xe" fillcolor="black" strokeweight=".05pt">
                        <v:stroke joinstyle="bevel"/>
                        <v:path arrowok="t" o:connecttype="custom" o:connectlocs="0,531495;0,501650;5715,501650;5715,531495;0,531495;0,481330;0,450850;5715,450850;5715,481330;0,481330;0,430530;0,400050;5715,400050;5715,430530;0,430530;0,379730;0,349250;5715,349250;5715,379730;0,379730;0,328930;0,299085;5715,299085;5715,328930;0,328930;0,278765;0,248285;5715,248285;5715,278765;0,278765;0,227965;0,197485;5715,197485;5715,227965;0,227965;0,177165;0,146685;5715,146685;5715,177165;0,177165;0,126365;0,96520;5715,96520;5715,126365;0,126365;0,76200;0,45720;5715,45720;5715,76200;0,76200;0,25400;0,0;5715,0;5715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38" o:spid="_x0000_s2293" style="position:absolute;visibility:visible;mso-wrap-style:square" from="3848,1771" to="8832,1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eYsMYAAADdAAAADwAAAGRycy9kb3ducmV2LnhtbESPQWsCMRSE74X+h/AEL0Wz1Xaxq1Fa&#10;QSj0IHX1/ti87i4mL0sS3fXfN4WCx2FmvmFWm8EacSUfWscKnqcZCOLK6ZZrBcdyN1mACBFZo3FM&#10;Cm4UYLN+fFhhoV3P33Q9xFokCIcCFTQxdoWUoWrIYpi6jjh5P85bjEn6WmqPfYJbI2dZlkuLLaeF&#10;BjvaNlSdDxer4Gl/az92ZehN7svXr5zM/nI+KTUeDe9LEJGGeA//tz+1gpe3bA5/b9ITk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3mLDGAAAA3QAAAA8AAAAAAAAA&#10;AAAAAAAAoQIAAGRycy9kb3ducmV2LnhtbFBLBQYAAAAABAAEAPkAAACUAwAAAAA=&#10;" strokeweight=".4pt">
                        <v:stroke joinstyle="miter"/>
                      </v:line>
                      <v:line id="Line 3539" o:spid="_x0000_s2294" style="position:absolute;visibility:visible;mso-wrap-style:square" from="8832,1771" to="8839,7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4AxMUAAADdAAAADwAAAGRycy9kb3ducmV2LnhtbESPQWsCMRSE70L/Q3gFL6JZi13q1ii1&#10;IBR6EN16f2yeu4vJy5JEd/33plDocZiZb5jVZrBG3MiH1rGC+SwDQVw53XKt4KfcTd9AhIis0Tgm&#10;BXcKsFk/jVZYaNfzgW7HWIsE4VCggibGrpAyVA1ZDDPXESfv7LzFmKSvpfbYJ7g18iXLcmmx5bTQ&#10;YEefDVWX49UqmOzv7XZXht7kvnz9zsnsr5eTUuPn4eMdRKQh/of/2l9awWKZLeD3TXoCcv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4AxMUAAADdAAAADwAAAAAAAAAA&#10;AAAAAAChAgAAZHJzL2Rvd25yZXYueG1sUEsFBgAAAAAEAAQA+QAAAJMDAAAAAA==&#10;" strokeweight=".4pt">
                        <v:stroke joinstyle="miter"/>
                      </v:line>
                      <v:line id="Line 3540" o:spid="_x0000_s2295" style="position:absolute;flip:x;visibility:visible;mso-wrap-style:square" from="6470,1771" to="8832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ryUMMAAADdAAAADwAAAGRycy9kb3ducmV2LnhtbESPzWrDMBCE74W+g9hCb41s0ySua9mU&#10;QCDH/D3AYm1tU2tlJDV28vRVIZDjMDPfMGU9m0FcyPnesoJ0kYAgbqzuuVVwPm3fchA+IGscLJOC&#10;K3moq+enEgttJz7Q5RhaESHsC1TQhTAWUvqmI4N+YUfi6H1bZzBE6VqpHU4RbgaZJclKGuw5LnQ4&#10;0qaj5uf4axSg8TteX/f2FrzM09ty5bIJlXp9mb8+QQSawyN8b++0gvePZAn/b+ITk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K8lDDAAAA3QAAAA8AAAAAAAAAAAAA&#10;AAAAoQIAAGRycy9kb3ducmV2LnhtbFBLBQYAAAAABAAEAPkAAACRAwAAAAA=&#10;" strokeweight=".4pt">
                        <v:stroke joinstyle="miter"/>
                      </v:line>
                      <v:line id="Line 3541" o:spid="_x0000_s2296" style="position:absolute;visibility:visible;mso-wrap-style:square" from="6470,3086" to="6477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A7KMUAAADdAAAADwAAAGRycy9kb3ducmV2LnhtbESPQWsCMRSE74L/ITzBi9RspS51NUpb&#10;EAo9SN16f2yeu4vJy5JEd/33TaHgcZiZb5jNbrBG3MiH1rGC53kGgrhyuuVawU+5f3oFESKyRuOY&#10;FNwpwG47Hm2w0K7nb7odYy0ShEOBCpoYu0LKUDVkMcxdR5y8s/MWY5K+ltpjn+DWyEWW5dJiy2mh&#10;wY4+Gqoux6tVMDvc2/d9GXqT+3L5lZM5XC8npaaT4W0NItIQH+H/9qdW8LLKcvh7k56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YA7KMUAAADdAAAADwAAAAAAAAAA&#10;AAAAAAChAgAAZHJzL2Rvd25yZXYueG1sUEsFBgAAAAAEAAQA+QAAAJMDAAAAAA==&#10;" strokeweight=".4pt">
                        <v:stroke joinstyle="miter"/>
                      </v:line>
                      <v:line id="Line 3542" o:spid="_x0000_s2297" style="position:absolute;flip:y;visibility:visible;mso-wrap-style:square" from="6470,7086" to="8832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TJvMIAAADdAAAADwAAAGRycy9kb3ducmV2LnhtbESP3YrCMBSE7wXfIRxh72yquP50m4oI&#10;gpfrzwMcmrNtsTkpSbTVp98sLHg5zMw3TL4dTCse5HxjWcEsSUEQl1Y3XCm4Xg7TNQgfkDW2lknB&#10;kzxsi/Eox0zbnk/0OIdKRAj7DBXUIXSZlL6syaBPbEccvR/rDIYoXSW1wz7CTSvnabqUBhuOCzV2&#10;tK+pvJ3vRgEaf+TV89u+gpfr2etz6eY9KvUxGXZfIAIN4R3+bx+1gsUmXcHfm/g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hTJvMIAAADdAAAADwAAAAAAAAAAAAAA&#10;AAChAgAAZHJzL2Rvd25yZXYueG1sUEsFBgAAAAAEAAQA+QAAAJADAAAAAA==&#10;" strokeweight=".4pt">
                        <v:stroke joinstyle="miter"/>
                      </v:line>
                      <v:line id="Line 3543" o:spid="_x0000_s2298" style="position:absolute;flip:x;visibility:visible;mso-wrap-style:square" from="1492,3086" to="6470,3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tdzrsAAADdAAAADwAAAGRycy9kb3ducmV2LnhtbERPSwrCMBDdC94hjOBOU8VvNYoIgkt/&#10;BxiasS02k5JEWz29WQguH++/3ramEi9yvrSsYDRMQBBnVpecK7hdD4MFCB+QNVaWScGbPGw33c4a&#10;U20bPtPrEnIRQ9inqKAIoU6l9FlBBv3Q1sSRu1tnMETocqkdNjHcVHKcJDNpsOTYUGBN+4Kyx+Vp&#10;FKDxR56/T/YTvFyMPtOZGzeoVL/X7lYgArXhL/65j1rBZJnEufFNfAJy8w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bi13OuwAAAN0AAAAPAAAAAAAAAAAAAAAAAKECAABk&#10;cnMvZG93bnJldi54bWxQSwUGAAAAAAQABAD5AAAAiQMAAAAA&#10;" strokeweight=".4pt">
                        <v:stroke joinstyle="miter"/>
                      </v:line>
                      <v:line id="Line 3544" o:spid="_x0000_s2299" style="position:absolute;flip:y;visibility:visible;mso-wrap-style:square" from="1492,1771" to="3848,3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f4VcIAAADdAAAADwAAAGRycy9kb3ducmV2LnhtbESP3YrCMBSE7wXfIZyFvbOp4m+3qYgg&#10;eLn+PMChOduWbU5KEm316TcLgpfDzHzD5NvBtOJOzjeWFUyTFARxaXXDlYLr5TBZg/ABWWNrmRQ8&#10;yMO2GI9yzLTt+UT3c6hEhLDPUEEdQpdJ6cuaDPrEdsTR+7HOYIjSVVI77CPctHKWpktpsOG4UGNH&#10;+5rK3/PNKEDjj7x6fNtn8HI9fS6WbtajUp8fw+4LRKAhvMOv9lErmG/SDfy/iU9AF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f4VcIAAADdAAAADwAAAAAAAAAAAAAA&#10;AAChAgAAZHJzL2Rvd25yZXYueG1sUEsFBgAAAAAEAAQA+QAAAJADAAAAAA==&#10;" strokeweight=".4pt">
                        <v:stroke joinstyle="miter"/>
                      </v:line>
                      <v:line id="Line 3545" o:spid="_x0000_s2300" style="position:absolute;visibility:visible;mso-wrap-style:square" from="1492,3086" to="1498,8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yQGsIAAADdAAAADwAAAGRycy9kb3ducmV2LnhtbERPz2vCMBS+C/sfwhvsIjN1aNk6o+hA&#10;EDyI1t0fzVtbTF5KEm3975eD4PHj+71YDdaIG/nQOlYwnWQgiCunW64VnMvt+yeIEJE1Gsek4E4B&#10;VsuX0QIL7Xo+0u0Ua5FCOBSooImxK6QMVUMWw8R1xIn7c95iTNDXUnvsU7g18iPLcmmx5dTQYEc/&#10;DVWX09UqGB/u7WZbht7kvpzvczKH6+VXqbfXYf0NItIQn+KHe6cVzL6maX96k56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yQGsIAAADdAAAADwAAAAAAAAAAAAAA&#10;AAChAgAAZHJzL2Rvd25yZXYueG1sUEsFBgAAAAAEAAQA+QAAAJADAAAAAA==&#10;" strokeweight=".4pt">
                        <v:stroke joinstyle="miter"/>
                      </v:line>
                      <v:line id="Line 3546" o:spid="_x0000_s2301" style="position:absolute;visibility:visible;mso-wrap-style:square" from="1492,8407" to="6470,8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A1gcYAAADdAAAADwAAAGRycy9kb3ducmV2LnhtbESPQWvCQBSE70L/w/IKvYhuUtpQU1dp&#10;C0LBg2jq/ZF9JsHdt2F3NfHfdwtCj8PMfMMs16M14ko+dI4V5PMMBHHtdMeNgp9qM3sDESKyRuOY&#10;FNwowHr1MFliqd3Ae7oeYiMShEOJCtoY+1LKULdkMcxdT5y8k/MWY5K+kdrjkODWyOcsK6TFjtNC&#10;iz19tVSfDxerYLq7dZ+bKgym8NXrtiCzu5yPSj09jh/vICKN8T98b39rBS+LPIe/N+kJ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wNYHGAAAA3QAAAA8AAAAAAAAA&#10;AAAAAAAAoQIAAGRycy9kb3ducmV2LnhtbFBLBQYAAAAABAAEAPkAAACUAwAAAAA=&#10;" strokeweight=".4pt">
                        <v:stroke joinstyle="miter"/>
                      </v:line>
                      <v:shape id="Freeform 3547" o:spid="_x0000_s2302" style="position:absolute;left:1485;top:7067;width:7354;height:1365;visibility:visible;mso-wrap-style:square;v-text-anchor:top" coordsize="1158,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d568YA&#10;AADdAAAADwAAAGRycy9kb3ducmV2LnhtbESPT2vCQBTE74V+h+UJvdXdBAk1uooUSm0PBf+A10f2&#10;mUSzb0N2NdFP3y0UPA4z8xtmvhxsI67U+dqxhmSsQBAXztRcatjvPl7fQPiAbLBxTBpu5GG5eH6a&#10;Y25czxu6bkMpIoR9jhqqENpcSl9UZNGPXUscvaPrLIYou1KaDvsIt41MlcqkxZrjQoUtvVdUnLcX&#10;q+HzK83W3zbtT/LnXid0UJnaKK1fRsNqBiLQEB7h//baaJhMkxT+3sQn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Pd568YAAADdAAAADwAAAAAAAAAAAAAAAACYAgAAZHJz&#10;L2Rvd25yZXYueG1sUEsFBgAAAAAEAAQA9QAAAIsDAAAAAA==&#10;" path="m,207r48,-9l49,206,1,215,,207xm79,193r48,-9l129,192r-48,8l79,193xm159,178r48,-8l208,178r-48,8l159,178xm239,164r47,-9l288,163r-48,9l239,164xm318,150r48,-9l367,149r-47,9l318,150xm398,136r47,-9l447,135r-48,8l398,136xm477,121r48,-8l526,121r-47,8l477,121xm557,107r48,-9l606,106r-48,9l557,107xm636,93r48,-9l686,92r-48,9l636,93xm716,78r48,-8l765,78r-48,8l716,78xm795,64r48,-8l845,63r-48,9l795,64xm875,50r48,-9l924,49r-48,9l875,50xm955,36r47,-9l1004,35r-48,9l955,36xm1034,21r48,-8l1083,21r-47,8l1034,21xm1114,7l1156,r2,7l1115,15r-1,-8xe" fillcolor="black" strokeweight=".05pt">
                        <v:stroke joinstyle="bevel"/>
                        <v:path arrowok="t" o:connecttype="custom" o:connectlocs="30480,125730;635,136525;50165,122555;81915,121920;50165,122555;131445,107950;101600,118110;151765,104140;182880,103505;151765,104140;232410,89535;203200,100330;252730,86360;283845,85725;252730,86360;333375,71755;304165,81915;353695,67945;384810,67310;353695,67945;434340,53340;405130,64135;454660,49530;485775,49530;454660,49530;535305,35560;506095,45720;555625,31750;586740,31115;555625,31750;636270,17145;607060,27940;656590,13335;687705,13335;656590,13335;734060,0;708025,9525" o:connectangles="0,0,0,0,0,0,0,0,0,0,0,0,0,0,0,0,0,0,0,0,0,0,0,0,0,0,0,0,0,0,0,0,0,0,0,0,0"/>
                        <o:lock v:ext="edit" verticies="t"/>
                      </v:shape>
                      <v:shape id="Freeform 3548" o:spid="_x0000_s2303" style="position:absolute;left:1479;top:3060;width:7366;height:4052;visibility:visible;mso-wrap-style:square;v-text-anchor:top" coordsize="1160,63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fascA&#10;AADdAAAADwAAAGRycy9kb3ducmV2LnhtbESPQUvDQBSE70L/w/IK3uymKqXGbIOKgaJQavSgt2f2&#10;NQnNvo27a5P+e1co9DjMzDdMlo+mEwdyvrWsYD5LQBBXVrdcK/h4L66WIHxA1thZJgVH8pCvJhcZ&#10;ptoO/EaHMtQiQtinqKAJoU+l9FVDBv3M9sTR21lnMETpaqkdDhFuOnmdJAtpsOW40GBPTw1V+/LX&#10;KNjy56Nzxc9X+6KH1+/y+LxZU6LU5XR8uAcRaAzn8Km91gpu7+Y38P8mPgG5+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6H2rHAAAA3QAAAA8AAAAAAAAAAAAAAAAAmAIAAGRy&#10;cy9kb3ducmV2LnhtbFBLBQYAAAAABAAEAPUAAACMAwAAAAA=&#10;" path="m4,l46,24r-4,7l,7,4,xm74,39r43,23l113,69,70,46r4,-7xm145,78r43,23l184,108,141,85r4,-7xm216,116r42,23l254,146,212,123r4,-7xm287,155r42,23l325,185,283,162r4,-7xm357,193r43,24l396,223,353,200r4,-7xm428,232r43,23l467,262,424,239r4,-7xm499,271r42,23l537,301,495,278r4,-7xm570,309r42,23l608,339,566,316r4,-7xm640,348r43,23l679,378,636,355r4,-7xm711,386r43,23l750,416,707,393r4,-7xm782,425r42,23l821,455,778,432r4,-7xm853,463r42,24l891,494,849,470r4,-7xm923,502r43,23l962,532,920,509r3,-7xm994,541r43,23l1033,571,990,548r4,-7xm1065,579r43,23l1104,609r-43,-23l1065,579xm1136,618r24,13l1156,638r-24,-13l1136,618xe" fillcolor="black" strokeweight=".05pt">
                        <v:stroke joinstyle="bevel"/>
                        <v:path arrowok="t" o:connecttype="custom" o:connectlocs="29210,15240;0,4445;46990,24765;71755,43815;46990,24765;119380,64135;89535,53975;137160,73660;161290,92710;137160,73660;208915,113030;179705,102870;226695,122555;251460,141605;226695,122555;299085,161925;269240,151765;316865,172085;340995,191135;316865,172085;388620,210820;359410,200660;406400,220980;431165,240030;406400,220980;478790,259715;448945,249555;496570,269875;521335,288925;496570,269875;568325,309245;539115,298450;586105,318770;610870,337820;586105,318770;658495,358140;628650,347980;676275,367665;701040,386715;676275,367665;736600,400685;718820,396875" o:connectangles="0,0,0,0,0,0,0,0,0,0,0,0,0,0,0,0,0,0,0,0,0,0,0,0,0,0,0,0,0,0,0,0,0,0,0,0,0,0,0,0,0,0"/>
                        <o:lock v:ext="edit" verticies="t"/>
                      </v:shape>
                      <v:line id="Line 3549" o:spid="_x0000_s2304" style="position:absolute;flip:y;visibility:visible;mso-wrap-style:square" from="1492,7759" to="1993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/BFsMAAADdAAAADwAAAGRycy9kb3ducmV2LnhtbESPwWrDMBBE74H+g9hCb4ls46apY9mU&#10;QiHHJukHLNbWNrFWRlJjx19fFQo5DjPzhinr2QziSs73lhWkmwQEcWN1z62Cr/PHegfCB2SNg2VS&#10;cCMPdfWwKrHQduIjXU+hFRHCvkAFXQhjIaVvOjLoN3Ykjt63dQZDlK6V2uEU4WaQWZJspcGe40KH&#10;I7131FxOP0YBGn/gl9unXYKXu3R53rpsQqWeHue3PYhAc7iH/9sHrSB/TXP4exOfgKx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fwRbDAAAA3QAAAA8AAAAAAAAAAAAA&#10;AAAAoQIAAGRycy9kb3ducmV2LnhtbFBLBQYAAAAABAAEAPkAAACRAwAAAAA=&#10;" strokeweight=".4pt">
                        <v:stroke joinstyle="miter"/>
                      </v:line>
                      <v:line id="Line 3550" o:spid="_x0000_s2305" style="position:absolute;visibility:visible;mso-wrap-style:square" from="1993,7759" to="2000,8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szgsUAAADdAAAADwAAAGRycy9kb3ducmV2LnhtbESPQWsCMRSE7wX/Q3hCL6VmlbrUrVFU&#10;EAo9SN16f2xedxeTlyWJ7vrvm4LgcZiZb5jlerBGXMmH1rGC6SQDQVw53XKt4Kfcv76DCBFZo3FM&#10;Cm4UYL0aPS2x0K7nb7oeYy0ShEOBCpoYu0LKUDVkMUxcR5y8X+ctxiR9LbXHPsGtkbMsy6XFltNC&#10;gx3tGqrOx4tV8HK4tdt9GXqT+3L+lZM5XM4npZ7Hw+YDRKQhPsL39qdW8LaYzuH/TX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szgsUAAADdAAAADwAAAAAAAAAA&#10;AAAAAAChAgAAZHJzL2Rvd25yZXYueG1sUEsFBgAAAAAEAAQA+QAAAJMDAAAAAA==&#10;" strokeweight=".4pt">
                        <v:stroke joinstyle="miter"/>
                      </v:line>
                      <v:rect id="Rectangle 3551" o:spid="_x0000_s2306" style="position:absolute;left:787;top:8312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PGbsMA&#10;AADdAAAADwAAAGRycy9kb3ducmV2LnhtbESPzYoCMRCE7wu+Q2jB25pRRHQ0yiII7uLF0QdoJj0/&#10;bNIZkujMvv1GEDwWVfUVtd0P1ogH+dA6VjCbZiCIS6dbrhXcrsfPFYgQkTUax6TgjwLsd6OPLeba&#10;9XyhRxFrkSAcclTQxNjlUoayIYth6jri5FXOW4xJ+lpqj32CWyPnWbaUFltOCw12dGio/C3uVoG8&#10;Fsd+VRifuZ95dTbfp0tFTqnJePjagIg0xHf41T5pBYv1bAnPN+kJ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PPGb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552" o:spid="_x0000_s2307" style="position:absolute;left:6007;top:8248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9j9cMA&#10;AADd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Z0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9j9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53" o:spid="_x0000_s2308" style="position:absolute;left:9144;top:5689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D3h78A&#10;AADdAAAADwAAAGRycy9kb3ducmV2LnhtbERPy4rCMBTdC/5DuII7TRURrUYRQXAGN1Y/4NLcPjC5&#10;KUm0nb+fLAZmeTjv/XGwRnzIh9axgsU8A0FcOt1yreD5uMw2IEJE1mgck4IfCnA8jEd7zLXr+U6f&#10;ItYihXDIUUETY5dLGcqGLIa564gTVzlvMSboa6k99incGrnMsrW02HJqaLCjc0Plq3hbBfJRXPpN&#10;YXzmvpfVzXxd7xU5paaT4bQDEWmI/+I/91UrWG0XaW5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IPeH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54" o:spid="_x0000_s2309" style="position:absolute;left:2647;top:567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xSHMMA&#10;AADd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ar2Qr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xSH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55" o:spid="_x0000_s2310" style="position:absolute;left:406;top:1955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oxPMAA&#10;AADdAAAADwAAAGRycy9kb3ducmV2LnhtbERPy4rCMBTdD8w/hDvgbkwtMmjHKCIIKrOx+gGX5vbB&#10;JDclibb+vVkILg/nvdqM1og7+dA5VjCbZiCIK6c7bhRcL/vvBYgQkTUax6TgQQE268+PFRbaDXym&#10;exkbkUI4FKigjbEvpAxVSxbD1PXEiaudtxgT9I3UHocUbo3Ms+xHWuw4NbTY066l6r+8WQXyUu6H&#10;RWl85k55/WeOh3NNTqnJ17j9BRFpjG/xy33QCubLPO1Pb9IT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joxP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56" o:spid="_x0000_s2311" style="position:absolute;left:5956;top:1530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aUp8MA&#10;AADdAAAADwAAAGRycy9kb3ducmV2LnhtbESP3WoCMRSE7wXfIRyhd5p1EbGrUUQQtPTGtQ9w2Jz9&#10;weRkSVJ3+/ZNoeDlMDPfMLvDaI14kg+dYwXLRQaCuHK640bB1/0834AIEVmjcUwKfijAYT+d7LDQ&#10;buAbPcvYiAThUKCCNsa+kDJULVkMC9cTJ6923mJM0jdSexwS3BqZZ9laWuw4LbTY06ml6lF+WwXy&#10;Xp6HTWl85j7y+tNcL7eanFJvs/G4BRFpjK/wf/uiFaze8y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aUp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57" o:spid="_x0000_s2312" style="position:absolute;left:8591;top:266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QK0MMA&#10;AADd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rBc5zn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QK0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58" o:spid="_x0000_s2313" style="position:absolute;left:3390;top:298;width:134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ivS8MA&#10;AADdAAAADwAAAGRycy9kb3ducmV2LnhtbESP3WoCMRSE7wu+QziCdzXrKmJXo0hBsOKNax/gsDn7&#10;g8nJkqTu9u2bQqGXw8x8w+wOozXiST50jhUs5hkI4srpjhsFn/fT6wZEiMgajWNS8E0BDvvJyw4L&#10;7Qa+0bOMjUgQDgUqaGPsCylD1ZLFMHc9cfJq5y3GJH0jtcchwa2ReZatpcWO00KLPb23VD3KL6tA&#10;3svTsCmNz9wlr6/m43yrySk1m47HLYhIY/wP/7XPWsHqLV/C75v0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ivS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6101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âu 56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1900" w:dyaOrig="279">
                <v:shape id="_x0000_i2647" type="#_x0000_t75" style="width:95.25pt;height:14.25pt" o:ole="">
                  <v:imagedata r:id="rId3253" o:title=""/>
                </v:shape>
                <o:OLEObject Type="Embed" ProgID="Equation.DSMT4" ShapeID="_x0000_i2647" DrawAspect="Content" ObjectID="_1624837163" r:id="rId3254"/>
              </w:object>
            </w:r>
            <w:r w:rsidRPr="00610F8A">
              <w:rPr>
                <w:sz w:val="26"/>
                <w:szCs w:val="26"/>
              </w:rPr>
              <w:t xml:space="preserve"> là lăng trụ đứng nên </w:t>
            </w:r>
            <w:r w:rsidR="007A1347" w:rsidRPr="00610F8A">
              <w:rPr>
                <w:position w:val="-4"/>
                <w:sz w:val="26"/>
                <w:szCs w:val="26"/>
              </w:rPr>
              <w:object w:dxaOrig="1100" w:dyaOrig="260">
                <v:shape id="_x0000_i2648" type="#_x0000_t75" style="width:54.75pt;height:12.75pt" o:ole="">
                  <v:imagedata r:id="rId3255" o:title=""/>
                </v:shape>
                <o:OLEObject Type="Embed" ProgID="Equation.DSMT4" ShapeID="_x0000_i2648" DrawAspect="Content" ObjectID="_1624837164" r:id="rId325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Xét 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649" type="#_x0000_t75" style="width:33.75pt;height:12.75pt" o:ole="">
                  <v:imagedata r:id="rId3257" o:title=""/>
                </v:shape>
                <o:OLEObject Type="Embed" ProgID="Equation.DSMT4" ShapeID="_x0000_i2649" DrawAspect="Content" ObjectID="_1624837165" r:id="rId3258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40" w:dyaOrig="420">
                <v:shape id="_x0000_i2650" type="#_x0000_t75" style="width:147pt;height:21pt" o:ole="">
                  <v:imagedata r:id="rId3259" o:title=""/>
                </v:shape>
                <o:OLEObject Type="Embed" ProgID="Equation.DSMT4" ShapeID="_x0000_i2650" DrawAspect="Content" ObjectID="_1624837166" r:id="rId326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51" type="#_x0000_t75" style="width:39pt;height:14.25pt" o:ole="">
                  <v:imagedata r:id="rId3261" o:title=""/>
                </v:shape>
                <o:OLEObject Type="Embed" ProgID="Equation.DSMT4" ShapeID="_x0000_i2651" DrawAspect="Content" ObjectID="_1624837167" r:id="rId326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00" w:dyaOrig="400">
                <v:shape id="_x0000_i2652" type="#_x0000_t75" style="width:99.75pt;height:20.25pt" o:ole="">
                  <v:imagedata r:id="rId3263" o:title=""/>
                </v:shape>
                <o:OLEObject Type="Embed" ProgID="Equation.DSMT4" ShapeID="_x0000_i2652" DrawAspect="Content" ObjectID="_1624837168" r:id="rId326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40" w:dyaOrig="420">
                <v:shape id="_x0000_i2653" type="#_x0000_t75" style="width:182.25pt;height:21pt" o:ole="">
                  <v:imagedata r:id="rId3265" o:title=""/>
                </v:shape>
                <o:OLEObject Type="Embed" ProgID="Equation.DSMT4" ShapeID="_x0000_i2653" DrawAspect="Content" ObjectID="_1624837169" r:id="rId326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27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302385" cy="1009015"/>
                      <wp:effectExtent l="0" t="0" r="0" b="635"/>
                      <wp:docPr id="3559" name="Canvas 355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28" name="Freeform 356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7360" y="700405"/>
                                  <a:ext cx="598170" cy="5080"/>
                                </a:xfrm>
                                <a:custGeom>
                                  <a:avLst/>
                                  <a:gdLst>
                                    <a:gd name="T0" fmla="*/ 0 w 942"/>
                                    <a:gd name="T1" fmla="*/ 0 h 8"/>
                                    <a:gd name="T2" fmla="*/ 59 w 942"/>
                                    <a:gd name="T3" fmla="*/ 0 h 8"/>
                                    <a:gd name="T4" fmla="*/ 59 w 942"/>
                                    <a:gd name="T5" fmla="*/ 8 h 8"/>
                                    <a:gd name="T6" fmla="*/ 0 w 942"/>
                                    <a:gd name="T7" fmla="*/ 8 h 8"/>
                                    <a:gd name="T8" fmla="*/ 0 w 942"/>
                                    <a:gd name="T9" fmla="*/ 0 h 8"/>
                                    <a:gd name="T10" fmla="*/ 98 w 942"/>
                                    <a:gd name="T11" fmla="*/ 0 h 8"/>
                                    <a:gd name="T12" fmla="*/ 157 w 942"/>
                                    <a:gd name="T13" fmla="*/ 0 h 8"/>
                                    <a:gd name="T14" fmla="*/ 157 w 942"/>
                                    <a:gd name="T15" fmla="*/ 8 h 8"/>
                                    <a:gd name="T16" fmla="*/ 98 w 942"/>
                                    <a:gd name="T17" fmla="*/ 8 h 8"/>
                                    <a:gd name="T18" fmla="*/ 98 w 942"/>
                                    <a:gd name="T19" fmla="*/ 0 h 8"/>
                                    <a:gd name="T20" fmla="*/ 196 w 942"/>
                                    <a:gd name="T21" fmla="*/ 0 h 8"/>
                                    <a:gd name="T22" fmla="*/ 255 w 942"/>
                                    <a:gd name="T23" fmla="*/ 0 h 8"/>
                                    <a:gd name="T24" fmla="*/ 255 w 942"/>
                                    <a:gd name="T25" fmla="*/ 8 h 8"/>
                                    <a:gd name="T26" fmla="*/ 196 w 942"/>
                                    <a:gd name="T27" fmla="*/ 8 h 8"/>
                                    <a:gd name="T28" fmla="*/ 196 w 942"/>
                                    <a:gd name="T29" fmla="*/ 0 h 8"/>
                                    <a:gd name="T30" fmla="*/ 294 w 942"/>
                                    <a:gd name="T31" fmla="*/ 0 h 8"/>
                                    <a:gd name="T32" fmla="*/ 353 w 942"/>
                                    <a:gd name="T33" fmla="*/ 0 h 8"/>
                                    <a:gd name="T34" fmla="*/ 353 w 942"/>
                                    <a:gd name="T35" fmla="*/ 8 h 8"/>
                                    <a:gd name="T36" fmla="*/ 294 w 942"/>
                                    <a:gd name="T37" fmla="*/ 8 h 8"/>
                                    <a:gd name="T38" fmla="*/ 294 w 942"/>
                                    <a:gd name="T39" fmla="*/ 0 h 8"/>
                                    <a:gd name="T40" fmla="*/ 393 w 942"/>
                                    <a:gd name="T41" fmla="*/ 0 h 8"/>
                                    <a:gd name="T42" fmla="*/ 451 w 942"/>
                                    <a:gd name="T43" fmla="*/ 0 h 8"/>
                                    <a:gd name="T44" fmla="*/ 451 w 942"/>
                                    <a:gd name="T45" fmla="*/ 8 h 8"/>
                                    <a:gd name="T46" fmla="*/ 393 w 942"/>
                                    <a:gd name="T47" fmla="*/ 8 h 8"/>
                                    <a:gd name="T48" fmla="*/ 393 w 942"/>
                                    <a:gd name="T49" fmla="*/ 0 h 8"/>
                                    <a:gd name="T50" fmla="*/ 491 w 942"/>
                                    <a:gd name="T51" fmla="*/ 0 h 8"/>
                                    <a:gd name="T52" fmla="*/ 550 w 942"/>
                                    <a:gd name="T53" fmla="*/ 0 h 8"/>
                                    <a:gd name="T54" fmla="*/ 550 w 942"/>
                                    <a:gd name="T55" fmla="*/ 8 h 8"/>
                                    <a:gd name="T56" fmla="*/ 491 w 942"/>
                                    <a:gd name="T57" fmla="*/ 8 h 8"/>
                                    <a:gd name="T58" fmla="*/ 491 w 942"/>
                                    <a:gd name="T59" fmla="*/ 0 h 8"/>
                                    <a:gd name="T60" fmla="*/ 589 w 942"/>
                                    <a:gd name="T61" fmla="*/ 0 h 8"/>
                                    <a:gd name="T62" fmla="*/ 648 w 942"/>
                                    <a:gd name="T63" fmla="*/ 0 h 8"/>
                                    <a:gd name="T64" fmla="*/ 648 w 942"/>
                                    <a:gd name="T65" fmla="*/ 8 h 8"/>
                                    <a:gd name="T66" fmla="*/ 589 w 942"/>
                                    <a:gd name="T67" fmla="*/ 8 h 8"/>
                                    <a:gd name="T68" fmla="*/ 589 w 942"/>
                                    <a:gd name="T69" fmla="*/ 0 h 8"/>
                                    <a:gd name="T70" fmla="*/ 687 w 942"/>
                                    <a:gd name="T71" fmla="*/ 0 h 8"/>
                                    <a:gd name="T72" fmla="*/ 746 w 942"/>
                                    <a:gd name="T73" fmla="*/ 0 h 8"/>
                                    <a:gd name="T74" fmla="*/ 746 w 942"/>
                                    <a:gd name="T75" fmla="*/ 8 h 8"/>
                                    <a:gd name="T76" fmla="*/ 687 w 942"/>
                                    <a:gd name="T77" fmla="*/ 8 h 8"/>
                                    <a:gd name="T78" fmla="*/ 687 w 942"/>
                                    <a:gd name="T79" fmla="*/ 0 h 8"/>
                                    <a:gd name="T80" fmla="*/ 785 w 942"/>
                                    <a:gd name="T81" fmla="*/ 0 h 8"/>
                                    <a:gd name="T82" fmla="*/ 844 w 942"/>
                                    <a:gd name="T83" fmla="*/ 0 h 8"/>
                                    <a:gd name="T84" fmla="*/ 844 w 942"/>
                                    <a:gd name="T85" fmla="*/ 8 h 8"/>
                                    <a:gd name="T86" fmla="*/ 785 w 942"/>
                                    <a:gd name="T87" fmla="*/ 8 h 8"/>
                                    <a:gd name="T88" fmla="*/ 785 w 942"/>
                                    <a:gd name="T89" fmla="*/ 0 h 8"/>
                                    <a:gd name="T90" fmla="*/ 883 w 942"/>
                                    <a:gd name="T91" fmla="*/ 0 h 8"/>
                                    <a:gd name="T92" fmla="*/ 942 w 942"/>
                                    <a:gd name="T93" fmla="*/ 0 h 8"/>
                                    <a:gd name="T94" fmla="*/ 942 w 942"/>
                                    <a:gd name="T95" fmla="*/ 8 h 8"/>
                                    <a:gd name="T96" fmla="*/ 883 w 942"/>
                                    <a:gd name="T97" fmla="*/ 8 h 8"/>
                                    <a:gd name="T98" fmla="*/ 883 w 942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42" h="8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8"/>
                                      </a:lnTo>
                                      <a:lnTo>
                                        <a:pt x="98" y="8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8"/>
                                      </a:lnTo>
                                      <a:lnTo>
                                        <a:pt x="196" y="8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8"/>
                                      </a:lnTo>
                                      <a:lnTo>
                                        <a:pt x="294" y="8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8"/>
                                      </a:lnTo>
                                      <a:lnTo>
                                        <a:pt x="393" y="8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50" y="0"/>
                                      </a:lnTo>
                                      <a:lnTo>
                                        <a:pt x="550" y="8"/>
                                      </a:lnTo>
                                      <a:lnTo>
                                        <a:pt x="491" y="8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8" y="0"/>
                                      </a:lnTo>
                                      <a:lnTo>
                                        <a:pt x="648" y="8"/>
                                      </a:lnTo>
                                      <a:lnTo>
                                        <a:pt x="589" y="8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8"/>
                                      </a:lnTo>
                                      <a:lnTo>
                                        <a:pt x="687" y="8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4" y="0"/>
                                      </a:lnTo>
                                      <a:lnTo>
                                        <a:pt x="844" y="8"/>
                                      </a:lnTo>
                                      <a:lnTo>
                                        <a:pt x="785" y="8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8"/>
                                      </a:lnTo>
                                      <a:lnTo>
                                        <a:pt x="883" y="8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9" name="Freeform 35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9070" y="700405"/>
                                  <a:ext cx="290195" cy="135255"/>
                                </a:xfrm>
                                <a:custGeom>
                                  <a:avLst/>
                                  <a:gdLst>
                                    <a:gd name="T0" fmla="*/ 457 w 457"/>
                                    <a:gd name="T1" fmla="*/ 7 h 213"/>
                                    <a:gd name="T2" fmla="*/ 405 w 457"/>
                                    <a:gd name="T3" fmla="*/ 30 h 213"/>
                                    <a:gd name="T4" fmla="*/ 400 w 457"/>
                                    <a:gd name="T5" fmla="*/ 24 h 213"/>
                                    <a:gd name="T6" fmla="*/ 452 w 457"/>
                                    <a:gd name="T7" fmla="*/ 0 h 213"/>
                                    <a:gd name="T8" fmla="*/ 457 w 457"/>
                                    <a:gd name="T9" fmla="*/ 7 h 213"/>
                                    <a:gd name="T10" fmla="*/ 371 w 457"/>
                                    <a:gd name="T11" fmla="*/ 46 h 213"/>
                                    <a:gd name="T12" fmla="*/ 320 w 457"/>
                                    <a:gd name="T13" fmla="*/ 69 h 213"/>
                                    <a:gd name="T14" fmla="*/ 315 w 457"/>
                                    <a:gd name="T15" fmla="*/ 62 h 213"/>
                                    <a:gd name="T16" fmla="*/ 366 w 457"/>
                                    <a:gd name="T17" fmla="*/ 39 h 213"/>
                                    <a:gd name="T18" fmla="*/ 371 w 457"/>
                                    <a:gd name="T19" fmla="*/ 46 h 213"/>
                                    <a:gd name="T20" fmla="*/ 286 w 457"/>
                                    <a:gd name="T21" fmla="*/ 85 h 213"/>
                                    <a:gd name="T22" fmla="*/ 234 w 457"/>
                                    <a:gd name="T23" fmla="*/ 108 h 213"/>
                                    <a:gd name="T24" fmla="*/ 230 w 457"/>
                                    <a:gd name="T25" fmla="*/ 101 h 213"/>
                                    <a:gd name="T26" fmla="*/ 281 w 457"/>
                                    <a:gd name="T27" fmla="*/ 78 h 213"/>
                                    <a:gd name="T28" fmla="*/ 286 w 457"/>
                                    <a:gd name="T29" fmla="*/ 85 h 213"/>
                                    <a:gd name="T30" fmla="*/ 200 w 457"/>
                                    <a:gd name="T31" fmla="*/ 124 h 213"/>
                                    <a:gd name="T32" fmla="*/ 149 w 457"/>
                                    <a:gd name="T33" fmla="*/ 147 h 213"/>
                                    <a:gd name="T34" fmla="*/ 144 w 457"/>
                                    <a:gd name="T35" fmla="*/ 140 h 213"/>
                                    <a:gd name="T36" fmla="*/ 195 w 457"/>
                                    <a:gd name="T37" fmla="*/ 117 h 213"/>
                                    <a:gd name="T38" fmla="*/ 200 w 457"/>
                                    <a:gd name="T39" fmla="*/ 124 h 213"/>
                                    <a:gd name="T40" fmla="*/ 115 w 457"/>
                                    <a:gd name="T41" fmla="*/ 163 h 213"/>
                                    <a:gd name="T42" fmla="*/ 63 w 457"/>
                                    <a:gd name="T43" fmla="*/ 186 h 213"/>
                                    <a:gd name="T44" fmla="*/ 59 w 457"/>
                                    <a:gd name="T45" fmla="*/ 179 h 213"/>
                                    <a:gd name="T46" fmla="*/ 110 w 457"/>
                                    <a:gd name="T47" fmla="*/ 156 h 213"/>
                                    <a:gd name="T48" fmla="*/ 115 w 457"/>
                                    <a:gd name="T49" fmla="*/ 163 h 213"/>
                                    <a:gd name="T50" fmla="*/ 29 w 457"/>
                                    <a:gd name="T51" fmla="*/ 202 h 213"/>
                                    <a:gd name="T52" fmla="*/ 5 w 457"/>
                                    <a:gd name="T53" fmla="*/ 213 h 213"/>
                                    <a:gd name="T54" fmla="*/ 0 w 457"/>
                                    <a:gd name="T55" fmla="*/ 206 h 213"/>
                                    <a:gd name="T56" fmla="*/ 24 w 457"/>
                                    <a:gd name="T57" fmla="*/ 195 h 213"/>
                                    <a:gd name="T58" fmla="*/ 29 w 457"/>
                                    <a:gd name="T59" fmla="*/ 202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7" h="213">
                                      <a:moveTo>
                                        <a:pt x="457" y="7"/>
                                      </a:moveTo>
                                      <a:lnTo>
                                        <a:pt x="405" y="30"/>
                                      </a:lnTo>
                                      <a:lnTo>
                                        <a:pt x="400" y="24"/>
                                      </a:lnTo>
                                      <a:lnTo>
                                        <a:pt x="452" y="0"/>
                                      </a:lnTo>
                                      <a:lnTo>
                                        <a:pt x="457" y="7"/>
                                      </a:lnTo>
                                      <a:close/>
                                      <a:moveTo>
                                        <a:pt x="371" y="46"/>
                                      </a:moveTo>
                                      <a:lnTo>
                                        <a:pt x="320" y="69"/>
                                      </a:lnTo>
                                      <a:lnTo>
                                        <a:pt x="315" y="62"/>
                                      </a:lnTo>
                                      <a:lnTo>
                                        <a:pt x="366" y="39"/>
                                      </a:lnTo>
                                      <a:lnTo>
                                        <a:pt x="371" y="46"/>
                                      </a:lnTo>
                                      <a:close/>
                                      <a:moveTo>
                                        <a:pt x="286" y="85"/>
                                      </a:moveTo>
                                      <a:lnTo>
                                        <a:pt x="234" y="108"/>
                                      </a:lnTo>
                                      <a:lnTo>
                                        <a:pt x="230" y="101"/>
                                      </a:lnTo>
                                      <a:lnTo>
                                        <a:pt x="281" y="78"/>
                                      </a:lnTo>
                                      <a:lnTo>
                                        <a:pt x="286" y="85"/>
                                      </a:lnTo>
                                      <a:close/>
                                      <a:moveTo>
                                        <a:pt x="200" y="124"/>
                                      </a:moveTo>
                                      <a:lnTo>
                                        <a:pt x="149" y="147"/>
                                      </a:lnTo>
                                      <a:lnTo>
                                        <a:pt x="144" y="140"/>
                                      </a:lnTo>
                                      <a:lnTo>
                                        <a:pt x="195" y="117"/>
                                      </a:lnTo>
                                      <a:lnTo>
                                        <a:pt x="200" y="124"/>
                                      </a:lnTo>
                                      <a:close/>
                                      <a:moveTo>
                                        <a:pt x="115" y="163"/>
                                      </a:moveTo>
                                      <a:lnTo>
                                        <a:pt x="63" y="186"/>
                                      </a:lnTo>
                                      <a:lnTo>
                                        <a:pt x="59" y="179"/>
                                      </a:lnTo>
                                      <a:lnTo>
                                        <a:pt x="110" y="156"/>
                                      </a:lnTo>
                                      <a:lnTo>
                                        <a:pt x="115" y="163"/>
                                      </a:lnTo>
                                      <a:close/>
                                      <a:moveTo>
                                        <a:pt x="29" y="202"/>
                                      </a:moveTo>
                                      <a:lnTo>
                                        <a:pt x="5" y="213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24" y="195"/>
                                      </a:lnTo>
                                      <a:lnTo>
                                        <a:pt x="29" y="2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0" name="Freeform 35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4185" y="175260"/>
                                  <a:ext cx="6350" cy="527685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831 h 831"/>
                                    <a:gd name="T2" fmla="*/ 0 w 10"/>
                                    <a:gd name="T3" fmla="*/ 783 h 831"/>
                                    <a:gd name="T4" fmla="*/ 10 w 10"/>
                                    <a:gd name="T5" fmla="*/ 783 h 831"/>
                                    <a:gd name="T6" fmla="*/ 10 w 10"/>
                                    <a:gd name="T7" fmla="*/ 831 h 831"/>
                                    <a:gd name="T8" fmla="*/ 0 w 10"/>
                                    <a:gd name="T9" fmla="*/ 831 h 831"/>
                                    <a:gd name="T10" fmla="*/ 0 w 10"/>
                                    <a:gd name="T11" fmla="*/ 752 h 831"/>
                                    <a:gd name="T12" fmla="*/ 0 w 10"/>
                                    <a:gd name="T13" fmla="*/ 704 h 831"/>
                                    <a:gd name="T14" fmla="*/ 10 w 10"/>
                                    <a:gd name="T15" fmla="*/ 704 h 831"/>
                                    <a:gd name="T16" fmla="*/ 10 w 10"/>
                                    <a:gd name="T17" fmla="*/ 752 h 831"/>
                                    <a:gd name="T18" fmla="*/ 0 w 10"/>
                                    <a:gd name="T19" fmla="*/ 752 h 831"/>
                                    <a:gd name="T20" fmla="*/ 0 w 10"/>
                                    <a:gd name="T21" fmla="*/ 673 h 831"/>
                                    <a:gd name="T22" fmla="*/ 0 w 10"/>
                                    <a:gd name="T23" fmla="*/ 625 h 831"/>
                                    <a:gd name="T24" fmla="*/ 10 w 10"/>
                                    <a:gd name="T25" fmla="*/ 625 h 831"/>
                                    <a:gd name="T26" fmla="*/ 10 w 10"/>
                                    <a:gd name="T27" fmla="*/ 673 h 831"/>
                                    <a:gd name="T28" fmla="*/ 0 w 10"/>
                                    <a:gd name="T29" fmla="*/ 673 h 831"/>
                                    <a:gd name="T30" fmla="*/ 0 w 10"/>
                                    <a:gd name="T31" fmla="*/ 594 h 831"/>
                                    <a:gd name="T32" fmla="*/ 0 w 10"/>
                                    <a:gd name="T33" fmla="*/ 546 h 831"/>
                                    <a:gd name="T34" fmla="*/ 10 w 10"/>
                                    <a:gd name="T35" fmla="*/ 546 h 831"/>
                                    <a:gd name="T36" fmla="*/ 10 w 10"/>
                                    <a:gd name="T37" fmla="*/ 594 h 831"/>
                                    <a:gd name="T38" fmla="*/ 0 w 10"/>
                                    <a:gd name="T39" fmla="*/ 594 h 831"/>
                                    <a:gd name="T40" fmla="*/ 0 w 10"/>
                                    <a:gd name="T41" fmla="*/ 514 h 831"/>
                                    <a:gd name="T42" fmla="*/ 0 w 10"/>
                                    <a:gd name="T43" fmla="*/ 467 h 831"/>
                                    <a:gd name="T44" fmla="*/ 10 w 10"/>
                                    <a:gd name="T45" fmla="*/ 467 h 831"/>
                                    <a:gd name="T46" fmla="*/ 10 w 10"/>
                                    <a:gd name="T47" fmla="*/ 514 h 831"/>
                                    <a:gd name="T48" fmla="*/ 0 w 10"/>
                                    <a:gd name="T49" fmla="*/ 514 h 831"/>
                                    <a:gd name="T50" fmla="*/ 0 w 10"/>
                                    <a:gd name="T51" fmla="*/ 435 h 831"/>
                                    <a:gd name="T52" fmla="*/ 0 w 10"/>
                                    <a:gd name="T53" fmla="*/ 388 h 831"/>
                                    <a:gd name="T54" fmla="*/ 10 w 10"/>
                                    <a:gd name="T55" fmla="*/ 388 h 831"/>
                                    <a:gd name="T56" fmla="*/ 10 w 10"/>
                                    <a:gd name="T57" fmla="*/ 435 h 831"/>
                                    <a:gd name="T58" fmla="*/ 0 w 10"/>
                                    <a:gd name="T59" fmla="*/ 435 h 831"/>
                                    <a:gd name="T60" fmla="*/ 0 w 10"/>
                                    <a:gd name="T61" fmla="*/ 356 h 831"/>
                                    <a:gd name="T62" fmla="*/ 0 w 10"/>
                                    <a:gd name="T63" fmla="*/ 309 h 831"/>
                                    <a:gd name="T64" fmla="*/ 10 w 10"/>
                                    <a:gd name="T65" fmla="*/ 309 h 831"/>
                                    <a:gd name="T66" fmla="*/ 10 w 10"/>
                                    <a:gd name="T67" fmla="*/ 356 h 831"/>
                                    <a:gd name="T68" fmla="*/ 0 w 10"/>
                                    <a:gd name="T69" fmla="*/ 356 h 831"/>
                                    <a:gd name="T70" fmla="*/ 0 w 10"/>
                                    <a:gd name="T71" fmla="*/ 277 h 831"/>
                                    <a:gd name="T72" fmla="*/ 0 w 10"/>
                                    <a:gd name="T73" fmla="*/ 230 h 831"/>
                                    <a:gd name="T74" fmla="*/ 10 w 10"/>
                                    <a:gd name="T75" fmla="*/ 230 h 831"/>
                                    <a:gd name="T76" fmla="*/ 10 w 10"/>
                                    <a:gd name="T77" fmla="*/ 277 h 831"/>
                                    <a:gd name="T78" fmla="*/ 0 w 10"/>
                                    <a:gd name="T79" fmla="*/ 277 h 831"/>
                                    <a:gd name="T80" fmla="*/ 0 w 10"/>
                                    <a:gd name="T81" fmla="*/ 198 h 831"/>
                                    <a:gd name="T82" fmla="*/ 0 w 10"/>
                                    <a:gd name="T83" fmla="*/ 151 h 831"/>
                                    <a:gd name="T84" fmla="*/ 10 w 10"/>
                                    <a:gd name="T85" fmla="*/ 151 h 831"/>
                                    <a:gd name="T86" fmla="*/ 10 w 10"/>
                                    <a:gd name="T87" fmla="*/ 198 h 831"/>
                                    <a:gd name="T88" fmla="*/ 0 w 10"/>
                                    <a:gd name="T89" fmla="*/ 198 h 831"/>
                                    <a:gd name="T90" fmla="*/ 0 w 10"/>
                                    <a:gd name="T91" fmla="*/ 119 h 831"/>
                                    <a:gd name="T92" fmla="*/ 0 w 10"/>
                                    <a:gd name="T93" fmla="*/ 72 h 831"/>
                                    <a:gd name="T94" fmla="*/ 10 w 10"/>
                                    <a:gd name="T95" fmla="*/ 72 h 831"/>
                                    <a:gd name="T96" fmla="*/ 10 w 10"/>
                                    <a:gd name="T97" fmla="*/ 119 h 831"/>
                                    <a:gd name="T98" fmla="*/ 0 w 10"/>
                                    <a:gd name="T99" fmla="*/ 119 h 831"/>
                                    <a:gd name="T100" fmla="*/ 0 w 10"/>
                                    <a:gd name="T101" fmla="*/ 40 h 831"/>
                                    <a:gd name="T102" fmla="*/ 0 w 10"/>
                                    <a:gd name="T103" fmla="*/ 0 h 831"/>
                                    <a:gd name="T104" fmla="*/ 10 w 10"/>
                                    <a:gd name="T105" fmla="*/ 0 h 831"/>
                                    <a:gd name="T106" fmla="*/ 10 w 10"/>
                                    <a:gd name="T107" fmla="*/ 40 h 831"/>
                                    <a:gd name="T108" fmla="*/ 0 w 10"/>
                                    <a:gd name="T109" fmla="*/ 40 h 8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31">
                                      <a:moveTo>
                                        <a:pt x="0" y="831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31"/>
                                      </a:lnTo>
                                      <a:lnTo>
                                        <a:pt x="0" y="831"/>
                                      </a:lnTo>
                                      <a:close/>
                                      <a:moveTo>
                                        <a:pt x="0" y="752"/>
                                      </a:moveTo>
                                      <a:lnTo>
                                        <a:pt x="0" y="704"/>
                                      </a:lnTo>
                                      <a:lnTo>
                                        <a:pt x="10" y="704"/>
                                      </a:lnTo>
                                      <a:lnTo>
                                        <a:pt x="10" y="752"/>
                                      </a:lnTo>
                                      <a:lnTo>
                                        <a:pt x="0" y="752"/>
                                      </a:lnTo>
                                      <a:close/>
                                      <a:moveTo>
                                        <a:pt x="0" y="673"/>
                                      </a:moveTo>
                                      <a:lnTo>
                                        <a:pt x="0" y="625"/>
                                      </a:lnTo>
                                      <a:lnTo>
                                        <a:pt x="10" y="625"/>
                                      </a:lnTo>
                                      <a:lnTo>
                                        <a:pt x="10" y="673"/>
                                      </a:lnTo>
                                      <a:lnTo>
                                        <a:pt x="0" y="673"/>
                                      </a:lnTo>
                                      <a:close/>
                                      <a:moveTo>
                                        <a:pt x="0" y="594"/>
                                      </a:moveTo>
                                      <a:lnTo>
                                        <a:pt x="0" y="546"/>
                                      </a:lnTo>
                                      <a:lnTo>
                                        <a:pt x="10" y="546"/>
                                      </a:lnTo>
                                      <a:lnTo>
                                        <a:pt x="10" y="594"/>
                                      </a:lnTo>
                                      <a:lnTo>
                                        <a:pt x="0" y="594"/>
                                      </a:lnTo>
                                      <a:close/>
                                      <a:moveTo>
                                        <a:pt x="0" y="514"/>
                                      </a:moveTo>
                                      <a:lnTo>
                                        <a:pt x="0" y="467"/>
                                      </a:lnTo>
                                      <a:lnTo>
                                        <a:pt x="10" y="467"/>
                                      </a:lnTo>
                                      <a:lnTo>
                                        <a:pt x="10" y="514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  <a:moveTo>
                                        <a:pt x="0" y="435"/>
                                      </a:moveTo>
                                      <a:lnTo>
                                        <a:pt x="0" y="388"/>
                                      </a:lnTo>
                                      <a:lnTo>
                                        <a:pt x="10" y="388"/>
                                      </a:lnTo>
                                      <a:lnTo>
                                        <a:pt x="10" y="435"/>
                                      </a:lnTo>
                                      <a:lnTo>
                                        <a:pt x="0" y="435"/>
                                      </a:lnTo>
                                      <a:close/>
                                      <a:moveTo>
                                        <a:pt x="0" y="356"/>
                                      </a:moveTo>
                                      <a:lnTo>
                                        <a:pt x="0" y="309"/>
                                      </a:lnTo>
                                      <a:lnTo>
                                        <a:pt x="10" y="309"/>
                                      </a:lnTo>
                                      <a:lnTo>
                                        <a:pt x="10" y="356"/>
                                      </a:lnTo>
                                      <a:lnTo>
                                        <a:pt x="0" y="356"/>
                                      </a:lnTo>
                                      <a:close/>
                                      <a:moveTo>
                                        <a:pt x="0" y="277"/>
                                      </a:moveTo>
                                      <a:lnTo>
                                        <a:pt x="0" y="230"/>
                                      </a:lnTo>
                                      <a:lnTo>
                                        <a:pt x="10" y="230"/>
                                      </a:lnTo>
                                      <a:lnTo>
                                        <a:pt x="10" y="277"/>
                                      </a:lnTo>
                                      <a:lnTo>
                                        <a:pt x="0" y="277"/>
                                      </a:lnTo>
                                      <a:close/>
                                      <a:moveTo>
                                        <a:pt x="0" y="198"/>
                                      </a:moveTo>
                                      <a:lnTo>
                                        <a:pt x="0" y="151"/>
                                      </a:lnTo>
                                      <a:lnTo>
                                        <a:pt x="10" y="151"/>
                                      </a:lnTo>
                                      <a:lnTo>
                                        <a:pt x="10" y="198"/>
                                      </a:lnTo>
                                      <a:lnTo>
                                        <a:pt x="0" y="198"/>
                                      </a:lnTo>
                                      <a:close/>
                                      <a:moveTo>
                                        <a:pt x="0" y="119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10" y="72"/>
                                      </a:lnTo>
                                      <a:lnTo>
                                        <a:pt x="10" y="119"/>
                                      </a:lnTo>
                                      <a:lnTo>
                                        <a:pt x="0" y="119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1" name="Line 3564"/>
                              <wps:cNvCnPr/>
                              <wps:spPr bwMode="auto">
                                <a:xfrm>
                                  <a:off x="467360" y="17526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2" name="Line 3565"/>
                              <wps:cNvCnPr/>
                              <wps:spPr bwMode="auto">
                                <a:xfrm>
                                  <a:off x="1071880" y="175260"/>
                                  <a:ext cx="635" cy="527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3" name="Line 3566"/>
                              <wps:cNvCnPr/>
                              <wps:spPr bwMode="auto">
                                <a:xfrm flipH="1">
                                  <a:off x="78549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5" name="Line 3567"/>
                              <wps:cNvCnPr/>
                              <wps:spPr bwMode="auto">
                                <a:xfrm>
                                  <a:off x="78549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6" name="Line 3568"/>
                              <wps:cNvCnPr/>
                              <wps:spPr bwMode="auto">
                                <a:xfrm flipV="1">
                                  <a:off x="785495" y="702945"/>
                                  <a:ext cx="286385" cy="130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7" name="Line 3569"/>
                              <wps:cNvCnPr/>
                              <wps:spPr bwMode="auto">
                                <a:xfrm flipH="1">
                                  <a:off x="180975" y="30607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8" name="Line 3570"/>
                              <wps:cNvCnPr/>
                              <wps:spPr bwMode="auto">
                                <a:xfrm flipV="1">
                                  <a:off x="18097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9" name="Line 3571"/>
                              <wps:cNvCnPr/>
                              <wps:spPr bwMode="auto">
                                <a:xfrm>
                                  <a:off x="18097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0" name="Line 3572"/>
                              <wps:cNvCnPr/>
                              <wps:spPr bwMode="auto">
                                <a:xfrm>
                                  <a:off x="180975" y="83312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1" name="Line 3573"/>
                              <wps:cNvCnPr/>
                              <wps:spPr bwMode="auto">
                                <a:xfrm>
                                  <a:off x="180975" y="306070"/>
                                  <a:ext cx="604520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2" name="Line 3574"/>
                              <wps:cNvCnPr/>
                              <wps:spPr bwMode="auto">
                                <a:xfrm>
                                  <a:off x="180975" y="788035"/>
                                  <a:ext cx="49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3" name="Line 3575"/>
                              <wps:cNvCnPr/>
                              <wps:spPr bwMode="auto">
                                <a:xfrm>
                                  <a:off x="230505" y="788035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4" name="Rectangle 3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830" y="2667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5" name="Rectangle 3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5210" y="2476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6" name="Rectangle 3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8345" y="15621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7" name="Rectangle 3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" y="16637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6" name="Rectangle 3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0520" y="57086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7" name="Rectangle 3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265" y="5562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8" name="Rectangle 3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8261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9" name="Rectangle 3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613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59" o:spid="_x0000_s2314" editas="canvas" style="width:102.55pt;height:79.45pt;mso-position-horizontal-relative:char;mso-position-vertical-relative:line" coordsize="13023,10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">
                      <v:shape id="_x0000_s2315" type="#_x0000_t75" style="position:absolute;width:13023;height:10090;visibility:visible;mso-wrap-style:square">
                        <v:fill o:detectmouseclick="t"/>
                        <v:path o:connecttype="none"/>
                      </v:shape>
                      <v:shape id="Freeform 3561" o:spid="_x0000_s2316" style="position:absolute;left:4673;top:7004;width:5982;height:50;visibility:visible;mso-wrap-style:square;v-text-anchor:top" coordsize="942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oRFsEA&#10;AADdAAAADwAAAGRycy9kb3ducmV2LnhtbERPz2vCMBS+D/wfwhN2W1MVyqjGIqJzV7sx8PZsnk1p&#10;81KazHb//XIQPH58vzfFZDtxp8E3jhUskhQEceV0w7WC76/j2zsIH5A1do5JwR95KLazlw3m2o18&#10;pnsZahFD2OeowITQ51L6ypBFn7ieOHI3N1gMEQ611AOOMdx2cpmmmbTYcGww2NPeUNWWv1bBMb3Z&#10;3bkKl8PPeLpye3WLD+OUep1PuzWIQFN4ih/uT61glS3j3PgmPgG5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aERbBAAAA3QAAAA8AAAAAAAAAAAAAAAAAmAIAAGRycy9kb3du&#10;cmV2LnhtbFBLBQYAAAAABAAEAPUAAACGAwAAAAA=&#10;" path="m,l59,r,8l,8,,xm98,r59,l157,8,98,8,98,xm196,r59,l255,8r-59,l196,xm294,r59,l353,8r-59,l294,xm393,r58,l451,8r-58,l393,xm491,r59,l550,8r-59,l491,xm589,r59,l648,8r-59,l589,xm687,r59,l746,8r-59,l687,xm785,r59,l844,8r-59,l785,xm883,r59,l942,8r-59,l883,xe" fillcolor="black" strokeweight=".1pt">
                        <v:stroke joinstyle="bevel"/>
                        <v:path arrowok="t" o:connecttype="custom" o:connectlocs="0,0;37465,0;37465,5080;0,5080;0,0;62230,0;99695,0;99695,5080;62230,5080;62230,0;124460,0;161925,0;161925,5080;124460,5080;124460,0;186690,0;224155,0;224155,5080;186690,5080;186690,0;249555,0;286385,0;286385,5080;249555,5080;249555,0;311785,0;349250,0;349250,5080;311785,5080;311785,0;374015,0;411480,0;411480,5080;374015,5080;374015,0;436245,0;473710,0;473710,5080;436245,5080;436245,0;498475,0;535940,0;535940,5080;498475,5080;498475,0;560705,0;598170,0;598170,5080;560705,5080;560705,0" o:connectangles="0,0,0,0,0,0,0,0,0,0,0,0,0,0,0,0,0,0,0,0,0,0,0,0,0,0,0,0,0,0,0,0,0,0,0,0,0,0,0,0,0,0,0,0,0,0,0,0,0,0"/>
                        <o:lock v:ext="edit" verticies="t"/>
                      </v:shape>
                      <v:shape id="Freeform 3562" o:spid="_x0000_s2317" style="position:absolute;left:1790;top:7004;width:2902;height:1352;visibility:visible;mso-wrap-style:square;v-text-anchor:top" coordsize="457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VoV8EA&#10;AADdAAAADwAAAGRycy9kb3ducmV2LnhtbESPQWsCMRSE7wX/Q3hCbzVbC4tdjVKFbb1W6/2xeSar&#10;m5clSXX9941Q8DjMfDPMYjW4TlwoxNazgtdJAYK48bplo+BnX7/MQMSErLHzTApuFGG1HD0tsNL+&#10;yt902SUjcgnHChXYlPpKythYchgnvifO3tEHhynLYKQOeM3lrpPToiilw5bzgsWeNpaa8+7XKfhs&#10;alvuw5ep9XF9O5iToYwq9TwePuYgEg3pEf6nt1rBWzl9h/ub/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1aFfBAAAA3QAAAA8AAAAAAAAAAAAAAAAAmAIAAGRycy9kb3du&#10;cmV2LnhtbFBLBQYAAAAABAAEAPUAAACGAwAAAAA=&#10;" path="m457,7l405,30r-5,-6l452,r5,7xm371,46l320,69r-5,-7l366,39r5,7xm286,85r-52,23l230,101,281,78r5,7xm200,124r-51,23l144,140r51,-23l200,124xm115,163l63,186r-4,-7l110,156r5,7xm29,202l5,213,,206,24,195r5,7xe" fillcolor="black" strokeweight=".1pt">
                        <v:stroke joinstyle="bevel"/>
                        <v:path arrowok="t" o:connecttype="custom" o:connectlocs="290195,4445;257175,19050;254000,15240;287020,0;290195,4445;235585,29210;203200,43815;200025,39370;232410,24765;235585,29210;181610,53975;148590,68580;146050,64135;178435,49530;181610,53975;127000,78740;94615,93345;91440,88900;123825,74295;127000,78740;73025,103505;40005,118110;37465,113665;69850,99060;73025,103505;18415,128270;3175,135255;0,130810;15240,123825;18415,128270" o:connectangles="0,0,0,0,0,0,0,0,0,0,0,0,0,0,0,0,0,0,0,0,0,0,0,0,0,0,0,0,0,0"/>
                        <o:lock v:ext="edit" verticies="t"/>
                      </v:shape>
                      <v:shape id="Freeform 3563" o:spid="_x0000_s2318" style="position:absolute;left:4641;top:1752;width:64;height:5277;visibility:visible;mso-wrap-style:square;v-text-anchor:top" coordsize="10,8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UrVsEA&#10;AADdAAAADwAAAGRycy9kb3ducmV2LnhtbERPz2vCMBS+D/wfwhO8zdSVyaxGcYKwy5A59fxonklp&#10;81Ka2Hb//XIY7Pjx/d7sRteInrpQeVawmGcgiEuvKzYKLt/H5zcQISJrbDyTgh8KsNtOnjZYaD/w&#10;F/XnaEQK4VCgAhtjW0gZSksOw9y3xIm7+85hTLAzUnc4pHDXyJcsW0qHFacGiy0dLJX1+eEUvHJu&#10;zOKE16uvHb9/ruqbPWVKzabjfg0i0hj/xX/uD60gX+Zpf3qTnoD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GVK1bBAAAA3QAAAA8AAAAAAAAAAAAAAAAAmAIAAGRycy9kb3du&#10;cmV2LnhtbFBLBQYAAAAABAAEAPUAAACGAwAAAAA=&#10;" path="m,831l,783r10,l10,831,,831xm,752l,704r10,l10,752,,752xm,673l,625r10,l10,673,,673xm,594l,546r10,l10,594,,594xm,514l,467r10,l10,514,,514xm,435l,388r10,l10,435,,435xm,356l,309r10,l10,356,,356xm,277l,230r10,l10,277,,277xm,198l,151r10,l10,198,,198xm,119l,72r10,l10,119,,119xm,40l,,10,r,40l,40xe" fillcolor="black" strokeweight=".1pt">
                        <v:stroke joinstyle="bevel"/>
                        <v:path arrowok="t" o:connecttype="custom" o:connectlocs="0,527685;0,497205;6350,497205;6350,527685;0,527685;0,477520;0,447040;6350,447040;6350,477520;0,477520;0,427355;0,396875;6350,396875;6350,427355;0,427355;0,377190;0,346710;6350,346710;6350,377190;0,377190;0,326390;0,296545;6350,296545;6350,326390;0,326390;0,276225;0,246380;6350,246380;6350,276225;0,276225;0,226060;0,196215;6350,196215;6350,226060;0,226060;0,175895;0,146050;6350,146050;6350,175895;0,175895;0,125730;0,95885;6350,95885;6350,125730;0,125730;0,75565;0,45720;6350,45720;6350,75565;0,75565;0,25400;0,0;6350,0;6350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64" o:spid="_x0000_s2319" style="position:absolute;visibility:visible;mso-wrap-style:square" from="4673,1752" to="10718,17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TbH8IAAADdAAAADwAAAGRycy9kb3ducmV2LnhtbESPQYvCMBSE74L/ITzBm6bqKlqNIoKw&#10;eFut90fzbKvNS0mitv9+s7DgcZiZb5jNrjW1eJHzlWUFk3ECgji3uuJCQXY5jpYgfEDWWFsmBR15&#10;2G37vQ2m2r75h17nUIgIYZ+igjKEJpXS5yUZ9GPbEEfvZp3BEKUrpHb4jnBTy2mSLKTBiuNCiQ0d&#10;Ssof56dRgKfkdM26y/xWo/m6d9nK6btWajho92sQgdrwCf+3v7WC2WI2gb838QnI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TbH8IAAADdAAAADwAAAAAAAAAAAAAA&#10;AAChAgAAZHJzL2Rvd25yZXYueG1sUEsFBgAAAAAEAAQA+QAAAJADAAAAAA==&#10;" strokeweight=".5pt">
                        <v:stroke joinstyle="miter"/>
                      </v:line>
                      <v:line id="Line 3565" o:spid="_x0000_s2320" style="position:absolute;visibility:visible;mso-wrap-style:square" from="10718,1752" to="10725,7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ZFaMQAAADdAAAADwAAAGRycy9kb3ducmV2LnhtbESPQWvCQBSE7wX/w/IEb81G04Y2dRUp&#10;CJJbNd4f2WcSm30bdrea/Hu3UOhxmJlvmPV2NL24kfOdZQXLJAVBXFvdcaOgOu2f30D4gKyxt0wK&#10;JvKw3cye1lhoe+cvuh1DIyKEfYEK2hCGQkpft2TQJ3Ygjt7FOoMhStdI7fAe4aaXqzTNpcGO40KL&#10;A322VH8ff4wCLNPyXE2n10uP5uU6Ve9OX7VSi/m4+wARaAz/4b/2QSvI8mwFv2/iE5Cb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kVoxAAAAN0AAAAPAAAAAAAAAAAA&#10;AAAAAKECAABkcnMvZG93bnJldi54bWxQSwUGAAAAAAQABAD5AAAAkgMAAAAA&#10;" strokeweight=".5pt">
                        <v:stroke joinstyle="miter"/>
                      </v:line>
                      <v:line id="Line 3566" o:spid="_x0000_s2321" style="position:absolute;flip:x;visibility:visible;mso-wrap-style:square" from="7854,1752" to="10718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RmzsQAAADdAAAADwAAAGRycy9kb3ducmV2LnhtbESPwWrDMBBE74X8g9hAbo2cGlzjRgkh&#10;kGAoPdjuB2ysjeXWWhlLTdy/rwqFHoeZecNs97MdxI0m3ztWsFknIIhbp3vuFLw3p8cchA/IGgfH&#10;pOCbPOx3i4ctFtrduaJbHToRIewLVGBCGAspfWvIol+7kTh6VzdZDFFOndQT3iPcDvIpSTJpsee4&#10;YHCko6H2s/6yCt7ypsLXsnpGTdcSP84Xw+1FqdVyPryACDSH//Bfu9QK0ixN4fdNf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GbOxAAAAN0AAAAPAAAAAAAAAAAA&#10;AAAAAKECAABkcnMvZG93bnJldi54bWxQSwUGAAAAAAQABAD5AAAAkgMAAAAA&#10;" strokeweight=".5pt">
                        <v:stroke joinstyle="miter"/>
                      </v:line>
                      <v:line id="Line 3567" o:spid="_x0000_s2322" style="position:absolute;visibility:visible;mso-wrap-style:square" from="7854,3060" to="7861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/dHMIAAADdAAAADwAAAGRycy9kb3ducmV2LnhtbESPQYvCMBSE74L/ITzBm6auq2jXKCII&#10;4k2t90fzbOs2LyXJavvvN4LgcZiZb5jVpjW1eJDzlWUFk3ECgji3uuJCQXbZjxYgfEDWWFsmBR15&#10;2Kz7vRWm2j75RI9zKESEsE9RQRlCk0rp85IM+rFtiKN3s85giNIVUjt8Rrip5VeSzKXBiuNCiQ3t&#10;Ssp/z39GAR6T4zXrLrNbjeb73mVLp+9aqeGg3f6ACNSGT/jdPmgF0/l0Bq838Qn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a/dHMIAAADdAAAADwAAAAAAAAAAAAAA&#10;AAChAgAAZHJzL2Rvd25yZXYueG1sUEsFBgAAAAAEAAQA+QAAAJADAAAAAA==&#10;" strokeweight=".5pt">
                        <v:stroke joinstyle="miter"/>
                      </v:line>
                      <v:line id="Line 3568" o:spid="_x0000_s2323" style="position:absolute;flip:y;visibility:visible;mso-wrap-style:square" from="7854,7029" to="10718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PFVsQAAADdAAAADwAAAGRycy9kb3ducmV2LnhtbESPwWrDMBBE74X8g9hAbo2cBlzjRgkh&#10;kGAoPdjuB2ysjeXWWhlLjd2/rwqFHoeZecPsDrPtxZ1G3zlWsFknIIgbpztuFbzX58cMhA/IGnvH&#10;pOCbPBz2i4cd5tpNXNK9Cq2IEPY5KjAhDLmUvjFk0a/dQBy9mxsthijHVuoRpwi3vXxKklRa7Dgu&#10;GBzoZKj5rL6sgresLvG1KJ9R063Aj8vVcHNVarWcjy8gAs3hP/zXLrSCbbpN4fdNfAJ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s8VWxAAAAN0AAAAPAAAAAAAAAAAA&#10;AAAAAKECAABkcnMvZG93bnJldi54bWxQSwUGAAAAAAQABAD5AAAAkgMAAAAA&#10;" strokeweight=".5pt">
                        <v:stroke joinstyle="miter"/>
                      </v:line>
                      <v:line id="Line 3569" o:spid="_x0000_s2324" style="position:absolute;flip:x;visibility:visible;mso-wrap-style:square" from="1809,3060" to="7854,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9gzcMAAADdAAAADwAAAGRycy9kb3ducmV2LnhtbESP0YrCMBRE34X9h3CFfdNUBZWuUWRB&#10;KSw+1PoB1+badG1uShO1+/cbQfBxmJkzzGrT20bcqfO1YwWTcQKCuHS65krBqdiNliB8QNbYOCYF&#10;f+Rhs/4YrDDV7sE53Y+hEhHCPkUFJoQ2ldKXhiz6sWuJo3dxncUQZVdJ3eEjwm0jp0kylxZrjgsG&#10;W/o2VF6PN6vgsCxy/MnyBWq6ZPi7Pxsuz0p9DvvtF4hAfXiHX+1MK5jNZwt4volPQK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/YM3DAAAA3QAAAA8AAAAAAAAAAAAA&#10;AAAAoQIAAGRycy9kb3ducmV2LnhtbFBLBQYAAAAABAAEAPkAAACRAwAAAAA=&#10;" strokeweight=".5pt">
                        <v:stroke joinstyle="miter"/>
                      </v:line>
                      <v:line id="Line 3570" o:spid="_x0000_s2325" style="position:absolute;flip:y;visibility:visible;mso-wrap-style:square" from="1809,1752" to="4673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D0v8AAAADdAAAADwAAAGRycy9kb3ducmV2LnhtbERPzYrCMBC+C75DmIW9aboKKt1GEcGl&#10;IB6qPsDYTJuuzaQ0We2+vTkIHj++/2wz2FbcqfeNYwVf0wQEcel0w7WCy3k/WYHwAVlj65gU/JOH&#10;zXo8yjDV7sEF3U+hFjGEfYoKTAhdKqUvDVn0U9cRR65yvcUQYV9L3eMjhttWzpJkIS02HBsMdrQz&#10;VN5Of1bBcXUu8JAXS9RU5fj7czVcXpX6/Bi23yACDeEtfrlzrWC+mMe58U18AnL9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Jg9L/AAAAA3QAAAA8AAAAAAAAAAAAAAAAA&#10;oQIAAGRycy9kb3ducmV2LnhtbFBLBQYAAAAABAAEAPkAAACOAwAAAAA=&#10;" strokeweight=".5pt">
                        <v:stroke joinstyle="miter"/>
                      </v:line>
                      <v:line id="Line 3571" o:spid="_x0000_s2326" style="position:absolute;visibility:visible;mso-wrap-style:square" from="1809,3060" to="1816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LXGcMAAADdAAAADwAAAGRycy9kb3ducmV2LnhtbESPT4vCMBTE74LfITxhb5q6/mHtGmVZ&#10;WBBv2np/NM+22ryUJKvttzeC4HGYmd8w621nGnEj52vLCqaTBARxYXXNpYI8+xt/gfABWWNjmRT0&#10;5GG7GQ7WmGp75wPdjqEUEcI+RQVVCG0qpS8qMugntiWO3tk6gyFKV0rt8B7hppGfSbKUBmuOCxW2&#10;9FtRcT3+GwW4T/anvM8W5wbN/NLnK6cvWqmPUffzDSJQF97hV3unFcyWsxU838QnID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i1xnDAAAA3QAAAA8AAAAAAAAAAAAA&#10;AAAAoQIAAGRycy9kb3ducmV2LnhtbFBLBQYAAAAABAAEAPkAAACRAwAAAAA=&#10;" strokeweight=".5pt">
                        <v:stroke joinstyle="miter"/>
                      </v:line>
                      <v:line id="Line 3572" o:spid="_x0000_s2327" style="position:absolute;visibility:visible;mso-wrap-style:square" from="1809,8331" to="7854,8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4N+cAAAADdAAAADwAAAGRycy9kb3ducmV2LnhtbERPz2vCMBS+D/wfwhN2m6lbV7QaRQRh&#10;9DZb74/m2Vabl5Jk2v73y2Gw48f3e7sfTS8e5HxnWcFykYAgrq3uuFFQlae3FQgfkDX2lknBRB72&#10;u9nLFnNtn/xNj3NoRAxhn6OCNoQhl9LXLRn0CzsQR+5qncEQoWukdviM4aaX70mSSYMdx4YWBzq2&#10;VN/PP0YBFklxqaby89qjSW9TtXb6ppV6nY+HDYhAY/gX/7m/tIKPLI3745v4BOTu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HeDfnAAAAA3QAAAA8AAAAAAAAAAAAAAAAA&#10;oQIAAGRycy9kb3ducmV2LnhtbFBLBQYAAAAABAAEAPkAAACOAwAAAAA=&#10;" strokeweight=".5pt">
                        <v:stroke joinstyle="miter"/>
                      </v:line>
                      <v:line id="Line 3573" o:spid="_x0000_s2328" style="position:absolute;visibility:visible;mso-wrap-style:square" from="1809,3060" to="7854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KoYsQAAADdAAAADwAAAGRycy9kb3ducmV2LnhtbESPzWrDMBCE74W+g9hCbo2c1gmtGyWU&#10;QCH41ti5L9bGdmqtjKT45+2rQiHHYWa+Ybb7yXRiIOdbywpWywQEcWV1y7WCsvh6fgPhA7LGzjIp&#10;mMnDfvf4sMVM25G/aTiFWkQI+wwVNCH0mZS+asigX9qeOHoX6wyGKF0ttcMxwk0nX5JkIw22HBca&#10;7OnQUPVzuhkFmCf5uZyL9aVDk17n8t3pq1Zq8TR9foAINIV7+L991ApeN+kK/t7EJ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kqhixAAAAN0AAAAPAAAAAAAAAAAA&#10;AAAAAKECAABkcnMvZG93bnJldi54bWxQSwUGAAAAAAQABAD5AAAAkgMAAAAA&#10;" strokeweight=".5pt">
                        <v:stroke joinstyle="miter"/>
                      </v:line>
                      <v:line id="Line 3574" o:spid="_x0000_s2329" style="position:absolute;visibility:visible;mso-wrap-style:square" from="1809,7880" to="2305,7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A2FcQAAADdAAAADwAAAGRycy9kb3ducmV2LnhtbESPwWrDMBBE74X+g9hCbrXc1DGtGyWU&#10;QiH41ti5L9bGdmqtjKQm9t9HgUKOw8y8YdbbyQziTM73lhW8JCkI4sbqnlsFdfX9/AbCB2SNg2VS&#10;MJOH7ebxYY2Fthf+ofM+tCJC2BeooAthLKT0TUcGfWJH4ugdrTMYonSt1A4vEW4GuUzTXBrsOS50&#10;ONJXR83v/s8owDItD/VcrY4Dmuw01+9On7RSi6fp8wNEoCncw//tnVbwmmdLuL2JT0B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QDYVxAAAAN0AAAAPAAAAAAAAAAAA&#10;AAAAAKECAABkcnMvZG93bnJldi54bWxQSwUGAAAAAAQABAD5AAAAkgMAAAAA&#10;" strokeweight=".5pt">
                        <v:stroke joinstyle="miter"/>
                      </v:line>
                      <v:line id="Line 3575" o:spid="_x0000_s2330" style="position:absolute;visibility:visible;mso-wrap-style:square" from="2305,7880" to="2311,83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yTjsIAAADdAAAADwAAAGRycy9kb3ducmV2LnhtbESPT4vCMBTE78J+h/AW9qbp+o/dapRF&#10;EBZv2np/NM+22ryUJGr77Y0geBxm5jfMct2ZRtzI+dqygu9RAoK4sLrmUkGebYc/IHxA1thYJgU9&#10;eVivPgZLTLW9855uh1CKCGGfooIqhDaV0hcVGfQj2xJH72SdwRClK6V2eI9w08hxksylwZrjQoUt&#10;bSoqLoerUYC7ZHfM+2x2atBMz33+6/RZK/X12f0tQATqwjv8av9rBZP5dALPN/EJ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QyTjsIAAADdAAAADwAAAAAAAAAAAAAA&#10;AAChAgAAZHJzL2Rvd25yZXYueG1sUEsFBgAAAAAEAAQA+QAAAJADAAAAAA==&#10;" strokeweight=".5pt">
                        <v:stroke joinstyle="miter"/>
                      </v:line>
                      <v:rect id="Rectangle 3576" o:spid="_x0000_s2331" style="position:absolute;left:4178;top:266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VHUsMA&#10;AADdAAAADwAAAGRycy9kb3ducmV2LnhtbESPzYoCMRCE78K+Q+gFb5pZFZHRKIsguIsXRx+gmfT8&#10;YNIZkujMvv1GEDwWVfUVtdkN1ogH+dA6VvA1zUAQl063XCu4Xg6TFYgQkTUax6TgjwLsth+jDeba&#10;9XymRxFrkSAcclTQxNjlUoayIYth6jri5FXOW4xJ+lpqj32CWyNnWbaUFltOCw12tG+ovBV3q0Be&#10;ikO/KozP3O+sOpmf47kip9T4c/heg4g0xHf41T5qBfPlYgH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VHU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577" o:spid="_x0000_s2332" style="position:absolute;left:10452;top:24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niyc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xWH0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niy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78" o:spid="_x0000_s2333" style="position:absolute;left:7283;top:156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t8vsMA&#10;AADdAAAADwAAAGRycy9kb3ducmV2LnhtbESP3WoCMRSE7wu+QziCdzWrlUVWoxRBsNIbVx/gsDn7&#10;Q5OTJUnd7dsboeDlMDPfMNv9aI24kw+dYwWLeQaCuHK640bB7Xp8X4MIEVmjcUwK/ijAfjd522Kh&#10;3cAXupexEQnCoUAFbYx9IWWoWrIY5q4nTl7tvMWYpG+k9jgkuDVymWW5tNhxWmixp0NL1U/5axXI&#10;a3kc1qXxmTsv62/zdbrU5JSaTcfPDYhIY3yF/9snreAjX+X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t8v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79" o:spid="_x0000_s2334" style="position:absolute;left:876;top:1663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fZJcMA&#10;AADdAAAADwAAAGRycy9kb3ducmV2LnhtbESP3WoCMRSE7wu+QziCdzVbKyqrUUQQtPTG1Qc4bM7+&#10;0ORkSVJ3fXtTEHo5zMw3zGY3WCPu5EPrWMHHNANBXDrdcq3gdj2+r0CEiKzROCYFDwqw247eNphr&#10;1/OF7kWsRYJwyFFBE2OXSxnKhiyGqeuIk1c5bzEm6WupPfYJbo2cZdlCWmw5LTTY0aGh8qf4tQrk&#10;tTj2q8L4zH3Nqm9zPl0qckpNxsN+DSLSEP/Dr/ZJK/hczJ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LfZJ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80" o:spid="_x0000_s2335" style="position:absolute;left:3505;top:5708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HKqcMA&#10;AADdAAAADwAAAGRycy9kb3ducmV2LnhtbESP3WoCMRSE7wXfIRzBO81WRLZboxRBsMUb1z7AYXP2&#10;hyYnSxLd7ds3guDlMDPfMNv9aI24kw+dYwVvywwEceV0x42Cn+txkYMIEVmjcUwK/ijAfjedbLHQ&#10;buAL3cvYiAThUKCCNsa+kDJULVkMS9cTJ6923mJM0jdSexwS3Bq5yrKNtNhxWmixp0NL1W95swrk&#10;tTwOeWl85r5X9dl8nS41OaXms/HzA0SkMb7Cz/ZJK1jn7xt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8HKq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81" o:spid="_x0000_s2336" style="position:absolute;left:11042;top:556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1vMsMA&#10;AADdAAAADwAAAGRycy9kb3ducmV2LnhtbESP3WoCMRSE7wu+QzgF72q2IrpujSIFwYo3rj7AYXP2&#10;hyYnS5K669ubQqGXw8x8w2x2ozXiTj50jhW8zzIQxJXTHTcKbtfDWw4iRGSNxjEpeFCA3XbyssFC&#10;u4EvdC9jIxKEQ4EK2hj7QspQtWQxzFxPnLzaeYsxSd9I7XFIcGvkPMuW0mLHaaHFnj5bqr7LH6tA&#10;XsvDkJfGZ+40r8/m63ipySk1fR33HyAijfE//Nc+agWLfL2C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1vM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82" o:spid="_x0000_s2337" style="position:absolute;left:7461;top:826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L7QMAA&#10;AADdAAAADwAAAGRycy9kb3ducmV2LnhtbERPy4rCMBTdD/gP4QruxlQRqdUoIgjO4MbqB1ya2wcm&#10;NyWJtvP3k8XALA/nvTuM1og3+dA5VrCYZyCIK6c7bhQ87ufPHESIyBqNY1LwQwEO+8nHDgvtBr7R&#10;u4yNSCEcClTQxtgXUoaqJYth7nrixNXOW4wJ+kZqj0MKt0Yus2wtLXacGlrs6dRS9SxfVoG8l+ch&#10;L43P3Peyvpqvy60mp9RsOh63ICKN8V/8575oBat8k+amN+kJyP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RL7Q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83" o:spid="_x0000_s2338" style="position:absolute;left:1104;top:826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5e28MA&#10;AADdAAAADwAAAGRycy9kb3ducmV2LnhtbESP3WoCMRSE7wu+QziCdzWrFFlXoxRBsNIbVx/gsDn7&#10;Q5OTJUnd7dsboeDlMDPfMNv9aI24kw+dYwWLeQaCuHK640bB7Xp8z0GEiKzROCYFfxRgv5u8bbHQ&#10;buAL3cvYiAThUKCCNsa+kDJULVkMc9cTJ6923mJM0jdSexwS3Bq5zLKVtNhxWmixp0NL1U/5axXI&#10;a3kc8tL4zJ2X9bf5Ol1qckrNpuPnBkSkMb7C/+2TVvCRr9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5e2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Trong tam giác vuông </w:t>
      </w:r>
      <w:r w:rsidR="007A1347" w:rsidRPr="00610F8A">
        <w:rPr>
          <w:position w:val="-4"/>
          <w:sz w:val="26"/>
          <w:szCs w:val="26"/>
        </w:rPr>
        <w:object w:dxaOrig="639" w:dyaOrig="260">
          <v:shape id="_x0000_i2654" type="#_x0000_t75" style="width:32.25pt;height:12.75pt" o:ole="">
            <v:imagedata r:id="rId3267" o:title=""/>
          </v:shape>
          <o:OLEObject Type="Embed" ProgID="Equation.DSMT4" ShapeID="_x0000_i2654" DrawAspect="Content" ObjectID="_1624837170" r:id="rId326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640" w:dyaOrig="420">
          <v:shape id="_x0000_i2655" type="#_x0000_t75" style="width:132pt;height:21pt" o:ole="">
            <v:imagedata r:id="rId3269" o:title=""/>
          </v:shape>
          <o:OLEObject Type="Embed" ProgID="Equation.DSMT4" ShapeID="_x0000_i2655" DrawAspect="Content" ObjectID="_1624837171" r:id="rId327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656" type="#_x0000_t75" style="width:39pt;height:14.25pt" o:ole="">
            <v:imagedata r:id="rId3271" o:title=""/>
          </v:shape>
          <o:OLEObject Type="Embed" ProgID="Equation.DSMT4" ShapeID="_x0000_i2656" DrawAspect="Content" ObjectID="_1624837172" r:id="rId3272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520" w:dyaOrig="420">
          <v:shape id="_x0000_i2657" type="#_x0000_t75" style="width:126pt;height:21pt" o:ole="">
            <v:imagedata r:id="rId3273" o:title=""/>
          </v:shape>
          <o:OLEObject Type="Embed" ProgID="Equation.DSMT4" ShapeID="_x0000_i2657" DrawAspect="Content" ObjectID="_1624837173" r:id="rId327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12"/>
          <w:sz w:val="26"/>
          <w:szCs w:val="26"/>
        </w:rPr>
        <w:object w:dxaOrig="3620" w:dyaOrig="420">
          <v:shape id="_x0000_i2658" type="#_x0000_t75" style="width:180.75pt;height:21pt" o:ole="">
            <v:imagedata r:id="rId3275" o:title=""/>
          </v:shape>
          <o:OLEObject Type="Embed" ProgID="Equation.DSMT4" ShapeID="_x0000_i2658" DrawAspect="Content" ObjectID="_1624837174" r:id="rId3276"/>
        </w:object>
      </w:r>
      <w:r w:rsidRPr="00610F8A">
        <w:rPr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8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98875</wp:posOffset>
                </wp:positionH>
                <wp:positionV relativeFrom="paragraph">
                  <wp:posOffset>165735</wp:posOffset>
                </wp:positionV>
                <wp:extent cx="1364615" cy="1235075"/>
                <wp:effectExtent l="3175" t="3810" r="3810" b="0"/>
                <wp:wrapNone/>
                <wp:docPr id="4925" name="Canvas 49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07" name="Freeform 4927"/>
                        <wps:cNvSpPr>
                          <a:spLocks noEditPoints="1"/>
                        </wps:cNvSpPr>
                        <wps:spPr bwMode="auto">
                          <a:xfrm>
                            <a:off x="438785" y="885190"/>
                            <a:ext cx="727710" cy="5715"/>
                          </a:xfrm>
                          <a:custGeom>
                            <a:avLst/>
                            <a:gdLst>
                              <a:gd name="T0" fmla="*/ 51 w 1146"/>
                              <a:gd name="T1" fmla="*/ 0 h 9"/>
                              <a:gd name="T2" fmla="*/ 0 w 1146"/>
                              <a:gd name="T3" fmla="*/ 9 h 9"/>
                              <a:gd name="T4" fmla="*/ 84 w 1146"/>
                              <a:gd name="T5" fmla="*/ 0 h 9"/>
                              <a:gd name="T6" fmla="*/ 135 w 1146"/>
                              <a:gd name="T7" fmla="*/ 9 h 9"/>
                              <a:gd name="T8" fmla="*/ 84 w 1146"/>
                              <a:gd name="T9" fmla="*/ 0 h 9"/>
                              <a:gd name="T10" fmla="*/ 219 w 1146"/>
                              <a:gd name="T11" fmla="*/ 0 h 9"/>
                              <a:gd name="T12" fmla="*/ 169 w 1146"/>
                              <a:gd name="T13" fmla="*/ 9 h 9"/>
                              <a:gd name="T14" fmla="*/ 253 w 1146"/>
                              <a:gd name="T15" fmla="*/ 0 h 9"/>
                              <a:gd name="T16" fmla="*/ 303 w 1146"/>
                              <a:gd name="T17" fmla="*/ 9 h 9"/>
                              <a:gd name="T18" fmla="*/ 253 w 1146"/>
                              <a:gd name="T19" fmla="*/ 0 h 9"/>
                              <a:gd name="T20" fmla="*/ 388 w 1146"/>
                              <a:gd name="T21" fmla="*/ 0 h 9"/>
                              <a:gd name="T22" fmla="*/ 337 w 1146"/>
                              <a:gd name="T23" fmla="*/ 9 h 9"/>
                              <a:gd name="T24" fmla="*/ 421 w 1146"/>
                              <a:gd name="T25" fmla="*/ 0 h 9"/>
                              <a:gd name="T26" fmla="*/ 472 w 1146"/>
                              <a:gd name="T27" fmla="*/ 9 h 9"/>
                              <a:gd name="T28" fmla="*/ 421 w 1146"/>
                              <a:gd name="T29" fmla="*/ 0 h 9"/>
                              <a:gd name="T30" fmla="*/ 556 w 1146"/>
                              <a:gd name="T31" fmla="*/ 0 h 9"/>
                              <a:gd name="T32" fmla="*/ 506 w 1146"/>
                              <a:gd name="T33" fmla="*/ 9 h 9"/>
                              <a:gd name="T34" fmla="*/ 590 w 1146"/>
                              <a:gd name="T35" fmla="*/ 0 h 9"/>
                              <a:gd name="T36" fmla="*/ 641 w 1146"/>
                              <a:gd name="T37" fmla="*/ 9 h 9"/>
                              <a:gd name="T38" fmla="*/ 590 w 1146"/>
                              <a:gd name="T39" fmla="*/ 0 h 9"/>
                              <a:gd name="T40" fmla="*/ 725 w 1146"/>
                              <a:gd name="T41" fmla="*/ 0 h 9"/>
                              <a:gd name="T42" fmla="*/ 674 w 1146"/>
                              <a:gd name="T43" fmla="*/ 9 h 9"/>
                              <a:gd name="T44" fmla="*/ 759 w 1146"/>
                              <a:gd name="T45" fmla="*/ 0 h 9"/>
                              <a:gd name="T46" fmla="*/ 809 w 1146"/>
                              <a:gd name="T47" fmla="*/ 9 h 9"/>
                              <a:gd name="T48" fmla="*/ 759 w 1146"/>
                              <a:gd name="T49" fmla="*/ 0 h 9"/>
                              <a:gd name="T50" fmla="*/ 893 w 1146"/>
                              <a:gd name="T51" fmla="*/ 0 h 9"/>
                              <a:gd name="T52" fmla="*/ 843 w 1146"/>
                              <a:gd name="T53" fmla="*/ 9 h 9"/>
                              <a:gd name="T54" fmla="*/ 927 w 1146"/>
                              <a:gd name="T55" fmla="*/ 0 h 9"/>
                              <a:gd name="T56" fmla="*/ 978 w 1146"/>
                              <a:gd name="T57" fmla="*/ 9 h 9"/>
                              <a:gd name="T58" fmla="*/ 927 w 1146"/>
                              <a:gd name="T59" fmla="*/ 0 h 9"/>
                              <a:gd name="T60" fmla="*/ 1062 w 1146"/>
                              <a:gd name="T61" fmla="*/ 0 h 9"/>
                              <a:gd name="T62" fmla="*/ 1011 w 1146"/>
                              <a:gd name="T63" fmla="*/ 9 h 9"/>
                              <a:gd name="T64" fmla="*/ 1096 w 1146"/>
                              <a:gd name="T65" fmla="*/ 0 h 9"/>
                              <a:gd name="T66" fmla="*/ 1146 w 1146"/>
                              <a:gd name="T67" fmla="*/ 9 h 9"/>
                              <a:gd name="T68" fmla="*/ 1096 w 1146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46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5" y="0"/>
                                </a:lnTo>
                                <a:lnTo>
                                  <a:pt x="135" y="9"/>
                                </a:lnTo>
                                <a:lnTo>
                                  <a:pt x="84" y="9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9" y="0"/>
                                </a:moveTo>
                                <a:lnTo>
                                  <a:pt x="219" y="0"/>
                                </a:lnTo>
                                <a:lnTo>
                                  <a:pt x="219" y="9"/>
                                </a:lnTo>
                                <a:lnTo>
                                  <a:pt x="169" y="9"/>
                                </a:lnTo>
                                <a:lnTo>
                                  <a:pt x="169" y="0"/>
                                </a:lnTo>
                                <a:close/>
                                <a:moveTo>
                                  <a:pt x="253" y="0"/>
                                </a:moveTo>
                                <a:lnTo>
                                  <a:pt x="303" y="0"/>
                                </a:lnTo>
                                <a:lnTo>
                                  <a:pt x="303" y="9"/>
                                </a:lnTo>
                                <a:lnTo>
                                  <a:pt x="253" y="9"/>
                                </a:lnTo>
                                <a:lnTo>
                                  <a:pt x="253" y="0"/>
                                </a:lnTo>
                                <a:close/>
                                <a:moveTo>
                                  <a:pt x="337" y="0"/>
                                </a:moveTo>
                                <a:lnTo>
                                  <a:pt x="388" y="0"/>
                                </a:lnTo>
                                <a:lnTo>
                                  <a:pt x="388" y="9"/>
                                </a:lnTo>
                                <a:lnTo>
                                  <a:pt x="337" y="9"/>
                                </a:lnTo>
                                <a:lnTo>
                                  <a:pt x="337" y="0"/>
                                </a:lnTo>
                                <a:close/>
                                <a:moveTo>
                                  <a:pt x="421" y="0"/>
                                </a:moveTo>
                                <a:lnTo>
                                  <a:pt x="472" y="0"/>
                                </a:lnTo>
                                <a:lnTo>
                                  <a:pt x="472" y="9"/>
                                </a:lnTo>
                                <a:lnTo>
                                  <a:pt x="421" y="9"/>
                                </a:lnTo>
                                <a:lnTo>
                                  <a:pt x="421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56" y="0"/>
                                </a:lnTo>
                                <a:lnTo>
                                  <a:pt x="556" y="9"/>
                                </a:lnTo>
                                <a:lnTo>
                                  <a:pt x="506" y="9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590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9"/>
                                </a:lnTo>
                                <a:lnTo>
                                  <a:pt x="590" y="9"/>
                                </a:lnTo>
                                <a:lnTo>
                                  <a:pt x="590" y="0"/>
                                </a:lnTo>
                                <a:close/>
                                <a:moveTo>
                                  <a:pt x="674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9"/>
                                </a:lnTo>
                                <a:lnTo>
                                  <a:pt x="674" y="9"/>
                                </a:lnTo>
                                <a:lnTo>
                                  <a:pt x="674" y="0"/>
                                </a:lnTo>
                                <a:close/>
                                <a:moveTo>
                                  <a:pt x="759" y="0"/>
                                </a:moveTo>
                                <a:lnTo>
                                  <a:pt x="809" y="0"/>
                                </a:lnTo>
                                <a:lnTo>
                                  <a:pt x="809" y="9"/>
                                </a:lnTo>
                                <a:lnTo>
                                  <a:pt x="759" y="9"/>
                                </a:lnTo>
                                <a:lnTo>
                                  <a:pt x="759" y="0"/>
                                </a:lnTo>
                                <a:close/>
                                <a:moveTo>
                                  <a:pt x="84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9"/>
                                </a:lnTo>
                                <a:lnTo>
                                  <a:pt x="843" y="9"/>
                                </a:lnTo>
                                <a:lnTo>
                                  <a:pt x="843" y="0"/>
                                </a:lnTo>
                                <a:close/>
                                <a:moveTo>
                                  <a:pt x="927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7" y="9"/>
                                </a:lnTo>
                                <a:lnTo>
                                  <a:pt x="927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9"/>
                                </a:lnTo>
                                <a:lnTo>
                                  <a:pt x="1011" y="9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096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9"/>
                                </a:lnTo>
                                <a:lnTo>
                                  <a:pt x="1096" y="9"/>
                                </a:lnTo>
                                <a:lnTo>
                                  <a:pt x="10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8" name="Freeform 4928"/>
                        <wps:cNvSpPr>
                          <a:spLocks noEditPoints="1"/>
                        </wps:cNvSpPr>
                        <wps:spPr bwMode="auto">
                          <a:xfrm>
                            <a:off x="191135" y="885190"/>
                            <a:ext cx="248920" cy="153035"/>
                          </a:xfrm>
                          <a:custGeom>
                            <a:avLst/>
                            <a:gdLst>
                              <a:gd name="T0" fmla="*/ 392 w 392"/>
                              <a:gd name="T1" fmla="*/ 8 h 241"/>
                              <a:gd name="T2" fmla="*/ 348 w 392"/>
                              <a:gd name="T3" fmla="*/ 35 h 241"/>
                              <a:gd name="T4" fmla="*/ 344 w 392"/>
                              <a:gd name="T5" fmla="*/ 27 h 241"/>
                              <a:gd name="T6" fmla="*/ 388 w 392"/>
                              <a:gd name="T7" fmla="*/ 0 h 241"/>
                              <a:gd name="T8" fmla="*/ 392 w 392"/>
                              <a:gd name="T9" fmla="*/ 8 h 241"/>
                              <a:gd name="T10" fmla="*/ 319 w 392"/>
                              <a:gd name="T11" fmla="*/ 52 h 241"/>
                              <a:gd name="T12" fmla="*/ 275 w 392"/>
                              <a:gd name="T13" fmla="*/ 79 h 241"/>
                              <a:gd name="T14" fmla="*/ 271 w 392"/>
                              <a:gd name="T15" fmla="*/ 71 h 241"/>
                              <a:gd name="T16" fmla="*/ 315 w 392"/>
                              <a:gd name="T17" fmla="*/ 45 h 241"/>
                              <a:gd name="T18" fmla="*/ 319 w 392"/>
                              <a:gd name="T19" fmla="*/ 52 h 241"/>
                              <a:gd name="T20" fmla="*/ 245 w 392"/>
                              <a:gd name="T21" fmla="*/ 96 h 241"/>
                              <a:gd name="T22" fmla="*/ 201 w 392"/>
                              <a:gd name="T23" fmla="*/ 123 h 241"/>
                              <a:gd name="T24" fmla="*/ 197 w 392"/>
                              <a:gd name="T25" fmla="*/ 115 h 241"/>
                              <a:gd name="T26" fmla="*/ 241 w 392"/>
                              <a:gd name="T27" fmla="*/ 89 h 241"/>
                              <a:gd name="T28" fmla="*/ 245 w 392"/>
                              <a:gd name="T29" fmla="*/ 96 h 241"/>
                              <a:gd name="T30" fmla="*/ 172 w 392"/>
                              <a:gd name="T31" fmla="*/ 141 h 241"/>
                              <a:gd name="T32" fmla="*/ 128 w 392"/>
                              <a:gd name="T33" fmla="*/ 167 h 241"/>
                              <a:gd name="T34" fmla="*/ 124 w 392"/>
                              <a:gd name="T35" fmla="*/ 159 h 241"/>
                              <a:gd name="T36" fmla="*/ 168 w 392"/>
                              <a:gd name="T37" fmla="*/ 133 h 241"/>
                              <a:gd name="T38" fmla="*/ 172 w 392"/>
                              <a:gd name="T39" fmla="*/ 141 h 241"/>
                              <a:gd name="T40" fmla="*/ 99 w 392"/>
                              <a:gd name="T41" fmla="*/ 185 h 241"/>
                              <a:gd name="T42" fmla="*/ 55 w 392"/>
                              <a:gd name="T43" fmla="*/ 211 h 241"/>
                              <a:gd name="T44" fmla="*/ 51 w 392"/>
                              <a:gd name="T45" fmla="*/ 203 h 241"/>
                              <a:gd name="T46" fmla="*/ 95 w 392"/>
                              <a:gd name="T47" fmla="*/ 177 h 241"/>
                              <a:gd name="T48" fmla="*/ 99 w 392"/>
                              <a:gd name="T49" fmla="*/ 185 h 241"/>
                              <a:gd name="T50" fmla="*/ 25 w 392"/>
                              <a:gd name="T51" fmla="*/ 229 h 241"/>
                              <a:gd name="T52" fmla="*/ 4 w 392"/>
                              <a:gd name="T53" fmla="*/ 241 h 241"/>
                              <a:gd name="T54" fmla="*/ 0 w 392"/>
                              <a:gd name="T55" fmla="*/ 234 h 241"/>
                              <a:gd name="T56" fmla="*/ 21 w 392"/>
                              <a:gd name="T57" fmla="*/ 221 h 241"/>
                              <a:gd name="T58" fmla="*/ 25 w 392"/>
                              <a:gd name="T59" fmla="*/ 229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2" h="241">
                                <a:moveTo>
                                  <a:pt x="392" y="8"/>
                                </a:moveTo>
                                <a:lnTo>
                                  <a:pt x="348" y="35"/>
                                </a:lnTo>
                                <a:lnTo>
                                  <a:pt x="344" y="27"/>
                                </a:lnTo>
                                <a:lnTo>
                                  <a:pt x="388" y="0"/>
                                </a:lnTo>
                                <a:lnTo>
                                  <a:pt x="392" y="8"/>
                                </a:lnTo>
                                <a:close/>
                                <a:moveTo>
                                  <a:pt x="319" y="52"/>
                                </a:moveTo>
                                <a:lnTo>
                                  <a:pt x="275" y="79"/>
                                </a:lnTo>
                                <a:lnTo>
                                  <a:pt x="271" y="71"/>
                                </a:lnTo>
                                <a:lnTo>
                                  <a:pt x="315" y="45"/>
                                </a:lnTo>
                                <a:lnTo>
                                  <a:pt x="319" y="52"/>
                                </a:lnTo>
                                <a:close/>
                                <a:moveTo>
                                  <a:pt x="245" y="96"/>
                                </a:moveTo>
                                <a:lnTo>
                                  <a:pt x="201" y="123"/>
                                </a:lnTo>
                                <a:lnTo>
                                  <a:pt x="197" y="115"/>
                                </a:lnTo>
                                <a:lnTo>
                                  <a:pt x="241" y="89"/>
                                </a:lnTo>
                                <a:lnTo>
                                  <a:pt x="245" y="96"/>
                                </a:lnTo>
                                <a:close/>
                                <a:moveTo>
                                  <a:pt x="172" y="141"/>
                                </a:moveTo>
                                <a:lnTo>
                                  <a:pt x="128" y="167"/>
                                </a:lnTo>
                                <a:lnTo>
                                  <a:pt x="124" y="159"/>
                                </a:lnTo>
                                <a:lnTo>
                                  <a:pt x="168" y="133"/>
                                </a:lnTo>
                                <a:lnTo>
                                  <a:pt x="172" y="141"/>
                                </a:lnTo>
                                <a:close/>
                                <a:moveTo>
                                  <a:pt x="99" y="185"/>
                                </a:moveTo>
                                <a:lnTo>
                                  <a:pt x="55" y="211"/>
                                </a:lnTo>
                                <a:lnTo>
                                  <a:pt x="51" y="203"/>
                                </a:lnTo>
                                <a:lnTo>
                                  <a:pt x="95" y="177"/>
                                </a:lnTo>
                                <a:lnTo>
                                  <a:pt x="99" y="185"/>
                                </a:lnTo>
                                <a:close/>
                                <a:moveTo>
                                  <a:pt x="25" y="229"/>
                                </a:moveTo>
                                <a:lnTo>
                                  <a:pt x="4" y="241"/>
                                </a:lnTo>
                                <a:lnTo>
                                  <a:pt x="0" y="234"/>
                                </a:lnTo>
                                <a:lnTo>
                                  <a:pt x="21" y="221"/>
                                </a:lnTo>
                                <a:lnTo>
                                  <a:pt x="25" y="2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9" name="Freeform 4929"/>
                        <wps:cNvSpPr>
                          <a:spLocks noEditPoints="1"/>
                        </wps:cNvSpPr>
                        <wps:spPr bwMode="auto">
                          <a:xfrm>
                            <a:off x="436245" y="201930"/>
                            <a:ext cx="5080" cy="685800"/>
                          </a:xfrm>
                          <a:custGeom>
                            <a:avLst/>
                            <a:gdLst>
                              <a:gd name="T0" fmla="*/ 0 w 8"/>
                              <a:gd name="T1" fmla="*/ 1027 h 1080"/>
                              <a:gd name="T2" fmla="*/ 8 w 8"/>
                              <a:gd name="T3" fmla="*/ 1080 h 1080"/>
                              <a:gd name="T4" fmla="*/ 0 w 8"/>
                              <a:gd name="T5" fmla="*/ 991 h 1080"/>
                              <a:gd name="T6" fmla="*/ 8 w 8"/>
                              <a:gd name="T7" fmla="*/ 937 h 1080"/>
                              <a:gd name="T8" fmla="*/ 0 w 8"/>
                              <a:gd name="T9" fmla="*/ 991 h 1080"/>
                              <a:gd name="T10" fmla="*/ 0 w 8"/>
                              <a:gd name="T11" fmla="*/ 847 h 1080"/>
                              <a:gd name="T12" fmla="*/ 8 w 8"/>
                              <a:gd name="T13" fmla="*/ 901 h 1080"/>
                              <a:gd name="T14" fmla="*/ 0 w 8"/>
                              <a:gd name="T15" fmla="*/ 811 h 1080"/>
                              <a:gd name="T16" fmla="*/ 8 w 8"/>
                              <a:gd name="T17" fmla="*/ 758 h 1080"/>
                              <a:gd name="T18" fmla="*/ 0 w 8"/>
                              <a:gd name="T19" fmla="*/ 811 h 1080"/>
                              <a:gd name="T20" fmla="*/ 0 w 8"/>
                              <a:gd name="T21" fmla="*/ 668 h 1080"/>
                              <a:gd name="T22" fmla="*/ 8 w 8"/>
                              <a:gd name="T23" fmla="*/ 722 h 1080"/>
                              <a:gd name="T24" fmla="*/ 0 w 8"/>
                              <a:gd name="T25" fmla="*/ 632 h 1080"/>
                              <a:gd name="T26" fmla="*/ 8 w 8"/>
                              <a:gd name="T27" fmla="*/ 578 h 1080"/>
                              <a:gd name="T28" fmla="*/ 0 w 8"/>
                              <a:gd name="T29" fmla="*/ 632 h 1080"/>
                              <a:gd name="T30" fmla="*/ 0 w 8"/>
                              <a:gd name="T31" fmla="*/ 489 h 1080"/>
                              <a:gd name="T32" fmla="*/ 8 w 8"/>
                              <a:gd name="T33" fmla="*/ 542 h 1080"/>
                              <a:gd name="T34" fmla="*/ 0 w 8"/>
                              <a:gd name="T35" fmla="*/ 453 h 1080"/>
                              <a:gd name="T36" fmla="*/ 8 w 8"/>
                              <a:gd name="T37" fmla="*/ 399 h 1080"/>
                              <a:gd name="T38" fmla="*/ 0 w 8"/>
                              <a:gd name="T39" fmla="*/ 453 h 1080"/>
                              <a:gd name="T40" fmla="*/ 0 w 8"/>
                              <a:gd name="T41" fmla="*/ 309 h 1080"/>
                              <a:gd name="T42" fmla="*/ 8 w 8"/>
                              <a:gd name="T43" fmla="*/ 363 h 1080"/>
                              <a:gd name="T44" fmla="*/ 0 w 8"/>
                              <a:gd name="T45" fmla="*/ 274 h 1080"/>
                              <a:gd name="T46" fmla="*/ 8 w 8"/>
                              <a:gd name="T47" fmla="*/ 220 h 1080"/>
                              <a:gd name="T48" fmla="*/ 0 w 8"/>
                              <a:gd name="T49" fmla="*/ 274 h 1080"/>
                              <a:gd name="T50" fmla="*/ 0 w 8"/>
                              <a:gd name="T51" fmla="*/ 130 h 1080"/>
                              <a:gd name="T52" fmla="*/ 8 w 8"/>
                              <a:gd name="T53" fmla="*/ 184 h 1080"/>
                              <a:gd name="T54" fmla="*/ 0 w 8"/>
                              <a:gd name="T55" fmla="*/ 94 h 1080"/>
                              <a:gd name="T56" fmla="*/ 8 w 8"/>
                              <a:gd name="T57" fmla="*/ 41 h 1080"/>
                              <a:gd name="T58" fmla="*/ 0 w 8"/>
                              <a:gd name="T59" fmla="*/ 94 h 1080"/>
                              <a:gd name="T60" fmla="*/ 0 w 8"/>
                              <a:gd name="T61" fmla="*/ 0 h 1080"/>
                              <a:gd name="T62" fmla="*/ 8 w 8"/>
                              <a:gd name="T63" fmla="*/ 5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080">
                                <a:moveTo>
                                  <a:pt x="0" y="1080"/>
                                </a:moveTo>
                                <a:lnTo>
                                  <a:pt x="0" y="1027"/>
                                </a:lnTo>
                                <a:lnTo>
                                  <a:pt x="8" y="1027"/>
                                </a:lnTo>
                                <a:lnTo>
                                  <a:pt x="8" y="1080"/>
                                </a:lnTo>
                                <a:lnTo>
                                  <a:pt x="0" y="1080"/>
                                </a:lnTo>
                                <a:close/>
                                <a:moveTo>
                                  <a:pt x="0" y="991"/>
                                </a:moveTo>
                                <a:lnTo>
                                  <a:pt x="0" y="937"/>
                                </a:lnTo>
                                <a:lnTo>
                                  <a:pt x="8" y="937"/>
                                </a:ln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close/>
                                <a:moveTo>
                                  <a:pt x="0" y="901"/>
                                </a:moveTo>
                                <a:lnTo>
                                  <a:pt x="0" y="847"/>
                                </a:lnTo>
                                <a:lnTo>
                                  <a:pt x="8" y="847"/>
                                </a:lnTo>
                                <a:lnTo>
                                  <a:pt x="8" y="901"/>
                                </a:lnTo>
                                <a:lnTo>
                                  <a:pt x="0" y="901"/>
                                </a:lnTo>
                                <a:close/>
                                <a:moveTo>
                                  <a:pt x="0" y="811"/>
                                </a:moveTo>
                                <a:lnTo>
                                  <a:pt x="0" y="758"/>
                                </a:lnTo>
                                <a:lnTo>
                                  <a:pt x="8" y="758"/>
                                </a:lnTo>
                                <a:lnTo>
                                  <a:pt x="8" y="811"/>
                                </a:lnTo>
                                <a:lnTo>
                                  <a:pt x="0" y="811"/>
                                </a:lnTo>
                                <a:close/>
                                <a:moveTo>
                                  <a:pt x="0" y="722"/>
                                </a:moveTo>
                                <a:lnTo>
                                  <a:pt x="0" y="668"/>
                                </a:lnTo>
                                <a:lnTo>
                                  <a:pt x="8" y="668"/>
                                </a:lnTo>
                                <a:lnTo>
                                  <a:pt x="8" y="722"/>
                                </a:lnTo>
                                <a:lnTo>
                                  <a:pt x="0" y="722"/>
                                </a:lnTo>
                                <a:close/>
                                <a:moveTo>
                                  <a:pt x="0" y="632"/>
                                </a:moveTo>
                                <a:lnTo>
                                  <a:pt x="0" y="578"/>
                                </a:lnTo>
                                <a:lnTo>
                                  <a:pt x="8" y="578"/>
                                </a:lnTo>
                                <a:lnTo>
                                  <a:pt x="8" y="632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0" y="542"/>
                                </a:moveTo>
                                <a:lnTo>
                                  <a:pt x="0" y="489"/>
                                </a:lnTo>
                                <a:lnTo>
                                  <a:pt x="8" y="489"/>
                                </a:lnTo>
                                <a:lnTo>
                                  <a:pt x="8" y="542"/>
                                </a:lnTo>
                                <a:lnTo>
                                  <a:pt x="0" y="542"/>
                                </a:lnTo>
                                <a:close/>
                                <a:moveTo>
                                  <a:pt x="0" y="453"/>
                                </a:moveTo>
                                <a:lnTo>
                                  <a:pt x="0" y="399"/>
                                </a:lnTo>
                                <a:lnTo>
                                  <a:pt x="8" y="399"/>
                                </a:ln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close/>
                                <a:moveTo>
                                  <a:pt x="0" y="363"/>
                                </a:moveTo>
                                <a:lnTo>
                                  <a:pt x="0" y="309"/>
                                </a:lnTo>
                                <a:lnTo>
                                  <a:pt x="8" y="309"/>
                                </a:lnTo>
                                <a:lnTo>
                                  <a:pt x="8" y="363"/>
                                </a:lnTo>
                                <a:lnTo>
                                  <a:pt x="0" y="363"/>
                                </a:lnTo>
                                <a:close/>
                                <a:moveTo>
                                  <a:pt x="0" y="274"/>
                                </a:moveTo>
                                <a:lnTo>
                                  <a:pt x="0" y="220"/>
                                </a:lnTo>
                                <a:lnTo>
                                  <a:pt x="8" y="220"/>
                                </a:lnTo>
                                <a:lnTo>
                                  <a:pt x="8" y="274"/>
                                </a:lnTo>
                                <a:lnTo>
                                  <a:pt x="0" y="274"/>
                                </a:lnTo>
                                <a:close/>
                                <a:moveTo>
                                  <a:pt x="0" y="184"/>
                                </a:moveTo>
                                <a:lnTo>
                                  <a:pt x="0" y="130"/>
                                </a:lnTo>
                                <a:lnTo>
                                  <a:pt x="8" y="130"/>
                                </a:lnTo>
                                <a:lnTo>
                                  <a:pt x="8" y="184"/>
                                </a:lnTo>
                                <a:lnTo>
                                  <a:pt x="0" y="184"/>
                                </a:lnTo>
                                <a:close/>
                                <a:moveTo>
                                  <a:pt x="0" y="94"/>
                                </a:moveTo>
                                <a:lnTo>
                                  <a:pt x="0" y="41"/>
                                </a:lnTo>
                                <a:lnTo>
                                  <a:pt x="8" y="41"/>
                                </a:lnTo>
                                <a:lnTo>
                                  <a:pt x="8" y="94"/>
                                </a:lnTo>
                                <a:lnTo>
                                  <a:pt x="0" y="94"/>
                                </a:lnTo>
                                <a:close/>
                                <a:moveTo>
                                  <a:pt x="0" y="5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1" name="Line 4930"/>
                        <wps:cNvCnPr/>
                        <wps:spPr bwMode="auto">
                          <a:xfrm>
                            <a:off x="438785" y="201930"/>
                            <a:ext cx="74358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2" name="Line 4931"/>
                        <wps:cNvCnPr/>
                        <wps:spPr bwMode="auto">
                          <a:xfrm>
                            <a:off x="1182370" y="2019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3" name="Line 4932"/>
                        <wps:cNvCnPr/>
                        <wps:spPr bwMode="auto">
                          <a:xfrm flipH="1">
                            <a:off x="936625" y="2019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4" name="Line 4933"/>
                        <wps:cNvCnPr/>
                        <wps:spPr bwMode="auto">
                          <a:xfrm>
                            <a:off x="93662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5" name="Line 4934"/>
                        <wps:cNvCnPr/>
                        <wps:spPr bwMode="auto">
                          <a:xfrm flipV="1">
                            <a:off x="936625" y="8877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6" name="Line 4935"/>
                        <wps:cNvCnPr/>
                        <wps:spPr bwMode="auto">
                          <a:xfrm flipH="1">
                            <a:off x="192405" y="3498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7" name="Line 4936"/>
                        <wps:cNvCnPr/>
                        <wps:spPr bwMode="auto">
                          <a:xfrm flipV="1">
                            <a:off x="192405" y="201930"/>
                            <a:ext cx="246380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8" name="Line 4937"/>
                        <wps:cNvCnPr/>
                        <wps:spPr bwMode="auto">
                          <a:xfrm>
                            <a:off x="19240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9" name="Line 4938"/>
                        <wps:cNvCnPr/>
                        <wps:spPr bwMode="auto">
                          <a:xfrm>
                            <a:off x="192405" y="10356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0" name="Rectangle 4939"/>
                        <wps:cNvSpPr>
                          <a:spLocks noChangeArrowheads="1"/>
                        </wps:cNvSpPr>
                        <wps:spPr bwMode="auto">
                          <a:xfrm>
                            <a:off x="122555" y="104648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1" name="Rectangle 4940"/>
                        <wps:cNvSpPr>
                          <a:spLocks noChangeArrowheads="1"/>
                        </wps:cNvSpPr>
                        <wps:spPr bwMode="auto">
                          <a:xfrm>
                            <a:off x="895350" y="103441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2" name="Rectangle 4941"/>
                        <wps:cNvSpPr>
                          <a:spLocks noChangeArrowheads="1"/>
                        </wps:cNvSpPr>
                        <wps:spPr bwMode="auto">
                          <a:xfrm>
                            <a:off x="1209675" y="76327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3" name="Rectangle 4942"/>
                        <wps:cNvSpPr>
                          <a:spLocks noChangeArrowheads="1"/>
                        </wps:cNvSpPr>
                        <wps:spPr bwMode="auto">
                          <a:xfrm>
                            <a:off x="326390" y="75755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4" name="Rectangle 4943"/>
                        <wps:cNvSpPr>
                          <a:spLocks noChangeArrowheads="1"/>
                        </wps:cNvSpPr>
                        <wps:spPr bwMode="auto">
                          <a:xfrm>
                            <a:off x="68580" y="224155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5" name="Rectangle 4944"/>
                        <wps:cNvSpPr>
                          <a:spLocks noChangeArrowheads="1"/>
                        </wps:cNvSpPr>
                        <wps:spPr bwMode="auto">
                          <a:xfrm>
                            <a:off x="868045" y="1936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6" name="Rectangle 4945"/>
                        <wps:cNvSpPr>
                          <a:spLocks noChangeArrowheads="1"/>
                        </wps:cNvSpPr>
                        <wps:spPr bwMode="auto">
                          <a:xfrm>
                            <a:off x="1146175" y="412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7" name="Rectangle 4946"/>
                        <wps:cNvSpPr>
                          <a:spLocks noChangeArrowheads="1"/>
                        </wps:cNvSpPr>
                        <wps:spPr bwMode="auto">
                          <a:xfrm>
                            <a:off x="410845" y="4699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25" o:spid="_x0000_s2339" editas="canvas" style="position:absolute;left:0;text-align:left;margin-left:291.25pt;margin-top:13.05pt;width:107.45pt;height:97.25pt;z-index:251676672;mso-position-horizontal-relative:text;mso-position-vertical-relative:text" coordsize="13646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">
                <v:shape id="_x0000_s2340" type="#_x0000_t75" style="position:absolute;width:13646;height:12350;visibility:visible;mso-wrap-style:square">
                  <v:fill o:detectmouseclick="t"/>
                  <v:path o:connecttype="none"/>
                </v:shape>
                <v:shape id="Freeform 4927" o:spid="_x0000_s2341" style="position:absolute;left:4387;top:8851;width:7277;height:58;visibility:visible;mso-wrap-style:square;v-text-anchor:top" coordsize="1146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aHMcgA&#10;AADdAAAADwAAAGRycy9kb3ducmV2LnhtbESPT2vCQBTE74V+h+UJXkqzqUIsMasUwT8gPWgt9Pia&#10;fSax2bchu2r007tCweMwM79hsmlnanGi1lWWFbxFMQji3OqKCwW7r/nrOwjnkTXWlknBhRxMJ89P&#10;GabannlDp60vRICwS1FB6X2TSunykgy6yDbEwdvb1qAPsi2kbvEc4KaWgzhOpMGKw0KJDc1Kyv+2&#10;R6Pgc3lYXzb765KS793wdz77WRxerFL9XvcxBuGp84/wf3ulFQyTeAT3N+EJyMkN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BocxyAAAAN0AAAAPAAAAAAAAAAAAAAAAAJgCAABk&#10;cnMvZG93bnJldi54bWxQSwUGAAAAAAQABAD1AAAAjQMAAAAA&#10;" path="m,l51,r,9l,9,,xm84,r51,l135,9,84,9,84,xm169,r50,l219,9r-50,l169,xm253,r50,l303,9r-50,l253,xm337,r51,l388,9r-51,l337,xm421,r51,l472,9r-51,l421,xm506,r50,l556,9r-50,l506,xm590,r51,l641,9r-51,l590,xm674,r51,l725,9r-51,l674,xm759,r50,l809,9r-50,l759,xm843,r50,l893,9r-50,l843,xm927,r51,l978,9r-51,l927,xm1011,r51,l1062,9r-51,l1011,xm1096,r50,l1146,9r-50,l1096,xe" fillcolor="black" strokeweight=".05pt">
                  <v:stroke joinstyle="bevel"/>
                  <v:path arrowok="t" o:connecttype="custom" o:connectlocs="32385,0;0,5715;53340,0;85725,5715;53340,0;139065,0;107315,5715;160655,0;192405,5715;160655,0;246380,0;213995,5715;267335,0;299720,5715;267335,0;353060,0;321310,5715;374650,0;407035,5715;374650,0;460375,0;427990,5715;481965,0;513715,5715;481965,0;567055,0;535305,5715;588645,0;621030,5715;588645,0;674370,0;641985,5715;695960,0;727710,5715;695960,0" o:connectangles="0,0,0,0,0,0,0,0,0,0,0,0,0,0,0,0,0,0,0,0,0,0,0,0,0,0,0,0,0,0,0,0,0,0,0"/>
                  <o:lock v:ext="edit" verticies="t"/>
                </v:shape>
                <v:shape id="Freeform 4928" o:spid="_x0000_s2342" style="position:absolute;left:1911;top:8851;width:2489;height:1531;visibility:visible;mso-wrap-style:square;v-text-anchor:top" coordsize="392,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bgW8QA&#10;AADdAAAADwAAAGRycy9kb3ducmV2LnhtbERPTWvCQBC9C/0PyxS8iG60KCW6iihi9SA0CnqcZqdJ&#10;2uxsyK4x+ffuodDj430vVq0pRUO1KywrGI8iEMSp1QVnCi7n3fAdhPPIGkvLpKAjB6vlS2+BsbYP&#10;/qQm8ZkIIexiVJB7X8VSujQng25kK+LAfdvaoA+wzqSu8RHCTSknUTSTBgsODTlWtMkp/U3uRsGe&#10;D4PkfDuepubnVF6b7ebr2nVK9V/b9RyEp9b/i//cH1rB2ywKc8Ob8AT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24FvEAAAA3QAAAA8AAAAAAAAAAAAAAAAAmAIAAGRycy9k&#10;b3ducmV2LnhtbFBLBQYAAAAABAAEAPUAAACJAwAAAAA=&#10;" path="m392,8l348,35r-4,-8l388,r4,8xm319,52l275,79r-4,-8l315,45r4,7xm245,96r-44,27l197,115,241,89r4,7xm172,141r-44,26l124,159r44,-26l172,141xm99,185l55,211r-4,-8l95,177r4,8xm25,229l4,241,,234,21,221r4,8xe" fillcolor="black" strokeweight=".05pt">
                  <v:stroke joinstyle="bevel"/>
                  <v:path arrowok="t" o:connecttype="custom" o:connectlocs="248920,5080;220980,22225;218440,17145;246380,0;248920,5080;202565,33020;174625,50165;172085,45085;200025,28575;202565,33020;155575,60960;127635,78105;125095,73025;153035,56515;155575,60960;109220,89535;81280,106045;78740,100965;106680,84455;109220,89535;62865,117475;34925,133985;32385,128905;60325,112395;62865,117475;15875,145415;2540,153035;0,148590;13335,140335;15875,145415" o:connectangles="0,0,0,0,0,0,0,0,0,0,0,0,0,0,0,0,0,0,0,0,0,0,0,0,0,0,0,0,0,0"/>
                  <o:lock v:ext="edit" verticies="t"/>
                </v:shape>
                <v:shape id="Freeform 4929" o:spid="_x0000_s2343" style="position:absolute;left:4362;top:2019;width:51;height:6858;visibility:visible;mso-wrap-style:square;v-text-anchor:top" coordsize="8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WstcUA&#10;AADdAAAADwAAAGRycy9kb3ducmV2LnhtbESPQUsDMRSE74L/ITzBS2kTFYpdm5ZSEOxF6Fbo9bF5&#10;TRY3L9sk7q7/3giCx2FmvmHW28l3YqCY2sAaHhYKBHETTMtWw8fpdf4MImVkg11g0vBNCbab25s1&#10;ViaMfKShzlYUCKcKNbic+0rK1DjymBahJy7eJUSPuchopYk4Frjv5KNSS+mx5bLgsKe9o+az/vIa&#10;ZqdhrK/Su+4Y1WF2Hu374Wq1vr+bdi8gMk35P/zXfjManpZqBb9vyhO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Ray1xQAAAN0AAAAPAAAAAAAAAAAAAAAAAJgCAABkcnMv&#10;ZG93bnJldi54bWxQSwUGAAAAAAQABAD1AAAAigMAAAAA&#10;" path="m,1080r,-53l8,1027r,53l,1080xm,991l,937r8,l8,991r-8,xm,901l,847r8,l8,901r-8,xm,811l,758r8,l8,811r-8,xm,722l,668r8,l8,722r-8,xm,632l,578r8,l8,632r-8,xm,542l,489r8,l8,542r-8,xm,453l,399r8,l8,453r-8,xm,363l,309r8,l8,363r-8,xm,274l,220r8,l8,274r-8,xm,184l,130r8,l8,184r-8,xm,94l,41r8,l8,94,,94xm,5l,,8,r,5l,5xe" fillcolor="black" strokeweight=".05pt">
                  <v:stroke joinstyle="bevel"/>
                  <v:path arrowok="t" o:connecttype="custom" o:connectlocs="0,652145;5080,685800;0,629285;5080,594995;0,629285;0,537845;5080,572135;0,514985;5080,481330;0,514985;0,424180;5080,458470;0,401320;5080,367030;0,401320;0,310515;5080,344170;0,287655;5080,253365;0,287655;0,196215;5080,230505;0,173990;5080,139700;0,173990;0,82550;5080,116840;0,59690;5080,26035;0,59690;0,0;5080,3175" o:connectangles="0,0,0,0,0,0,0,0,0,0,0,0,0,0,0,0,0,0,0,0,0,0,0,0,0,0,0,0,0,0,0,0"/>
                  <o:lock v:ext="edit" verticies="t"/>
                </v:shape>
                <v:line id="Line 4930" o:spid="_x0000_s2344" style="position:absolute;visibility:visible;mso-wrap-style:square" from="4387,2019" to="11823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ugTMUAAADdAAAADwAAAGRycy9kb3ducmV2LnhtbESPQWvCQBSE7wX/w/KEXkrdpNJQoqu0&#10;BaHgQWra+yP7TIK7b8PuauK/dwXB4zAz3zDL9WiNOJMPnWMF+SwDQVw73XGj4K/avH6ACBFZo3FM&#10;Ci4UYL2aPC2x1G7gXzrvYyMShEOJCtoY+1LKULdkMcxcT5y8g/MWY5K+kdrjkODWyLcsK6TFjtNC&#10;iz19t1Qf9yer4GV36b42VRhM4av3bUFmdzr+K/U8HT8XICKN8RG+t3+0gnmR53B7k5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wugTMUAAADdAAAADwAAAAAAAAAA&#10;AAAAAAChAgAAZHJzL2Rvd25yZXYueG1sUEsFBgAAAAAEAAQA+QAAAJMDAAAAAA==&#10;" strokeweight=".4pt">
                  <v:stroke joinstyle="miter"/>
                </v:line>
                <v:line id="Line 4931" o:spid="_x0000_s2345" style="position:absolute;visibility:visible;mso-wrap-style:square" from="11823,2019" to="11830,8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k+O8UAAADdAAAADwAAAGRycy9kb3ducmV2LnhtbESPQWsCMRSE74X+h/CEXkrNqnQpW6NU&#10;QSh4kLr2/tg8dxeTlyWJ7vrvjSB4HGbmG2a+HKwRF/KhdaxgMs5AEFdOt1wrOJSbjy8QISJrNI5J&#10;wZUCLBevL3MstOv5jy77WIsE4VCggibGrpAyVA1ZDGPXESfv6LzFmKSvpfbYJ7g1cpplubTYclpo&#10;sKN1Q9Vpf7YK3nfXdrUpQ29yX35uczK78+lfqbfR8PMNItIQn+FH+1crmOWTKdzfpCc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9k+O8UAAADdAAAADwAAAAAAAAAA&#10;AAAAAAChAgAAZHJzL2Rvd25yZXYueG1sUEsFBgAAAAAEAAQA+QAAAJMDAAAAAA==&#10;" strokeweight=".4pt">
                  <v:stroke joinstyle="miter"/>
                </v:line>
                <v:line id="Line 4932" o:spid="_x0000_s2346" style="position:absolute;flip:x;visibility:visible;mso-wrap-style:square" from="9366,2019" to="11823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3Mr8IAAADdAAAADwAAAGRycy9kb3ducmV2LnhtbESPwWrDMBBE74X8g9hAbrXshLrGiRJC&#10;IZBj6vYDFmtjm1grI6mxna+PCoUeh5l5w+wOk+nFnZzvLCvIkhQEcW11x42C76/TawHCB2SNvWVS&#10;MJOHw37xssNS25E/6V6FRkQI+xIVtCEMpZS+bsmgT+xAHL2rdQZDlK6R2uEY4aaX6zTNpcGO40KL&#10;A320VN+qH6MAjT/z+3yxj+BlkT3ecrceUanVcjpuQQSawn/4r33WCjZ5toHfN/EJyP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E3Mr8IAAADdAAAADwAAAAAAAAAAAAAA&#10;AAChAgAAZHJzL2Rvd25yZXYueG1sUEsFBgAAAAAEAAQA+QAAAJADAAAAAA==&#10;" strokeweight=".4pt">
                  <v:stroke joinstyle="miter"/>
                </v:line>
                <v:line id="Line 4933" o:spid="_x0000_s2347" style="position:absolute;visibility:visible;mso-wrap-style:square" from="9366,3498" to="9372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wD1MUAAADdAAAADwAAAGRycy9kb3ducmV2LnhtbESPQWsCMRSE74X+h/AKXkrNattFtkap&#10;giB4EN32/tg8dxeTlyWJ7vrvTUHocZiZb5j5crBGXMmH1rGCyTgDQVw53XKt4KfcvM1AhIis0Tgm&#10;BTcKsFw8P82x0K7nA12PsRYJwqFABU2MXSFlqBqyGMauI07eyXmLMUlfS+2xT3Br5DTLcmmx5bTQ&#10;YEfrhqrz8WIVvO5v7WpTht7kvvzc5WT2l/OvUqOX4fsLRKQh/ocf7a1W8J5PPuDvTXo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3wD1MUAAADdAAAADwAAAAAAAAAA&#10;AAAAAAChAgAAZHJzL2Rvd25yZXYueG1sUEsFBgAAAAAEAAQA+QAAAJMDAAAAAA==&#10;" strokeweight=".4pt">
                  <v:stroke joinstyle="miter"/>
                </v:line>
                <v:line id="Line 4934" o:spid="_x0000_s2348" style="position:absolute;flip:y;visibility:visible;mso-wrap-style:square" from="9366,8877" to="11823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xQMIAAADdAAAADwAAAGRycy9kb3ducmV2LnhtbESP3YrCMBSE74V9h3CEvdO0LlbpNpVF&#10;WPDSvwc4NGfbYnNSkmirT78RBC+HmfmGKTaj6cSNnG8tK0jnCQjiyuqWawXn0+9sDcIHZI2dZVJw&#10;Jw+b8mNSYK7twAe6HUMtIoR9jgqaEPpcSl81ZNDPbU8cvT/rDIYoXS21wyHCTScXSZJJgy3HhQZ7&#10;2jZUXY5XowCN3/HqvreP4OU6fSwztxhQqc/p+PMNItAY3uFXe6cVfGXpEp5v4hOQ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OjxQMIAAADdAAAADwAAAAAAAAAAAAAA&#10;AAChAgAAZHJzL2Rvd25yZXYueG1sUEsFBgAAAAAEAAQA+QAAAJADAAAAAA==&#10;" strokeweight=".4pt">
                  <v:stroke joinstyle="miter"/>
                </v:line>
                <v:line id="Line 4935" o:spid="_x0000_s2349" style="position:absolute;flip:x;visibility:visible;mso-wrap-style:square" from="1924,3498" to="9366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pvN8IAAADdAAAADwAAAGRycy9kb3ducmV2LnhtbESPzWrDMBCE74W8g9hAb7XslDrGiRJC&#10;oZBjmuYBFmtjm1grIyn+ydNHhUKPw8x8w2z3k+nEQM63lhVkSQqCuLK65VrB5efrrQDhA7LGzjIp&#10;mMnDfrd42WKp7cjfNJxDLSKEfYkKmhD6UkpfNWTQJ7Ynjt7VOoMhSldL7XCMcNPJVZrm0mDLcaHB&#10;nj4bqm7nu1GAxh95PZ/sI3hZZI+P3K1GVOp1OR02IAJN4T/81z5qBe95lsPvm/gE5O4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DpvN8IAAADdAAAADwAAAAAAAAAAAAAA&#10;AAChAgAAZHJzL2Rvd25yZXYueG1sUEsFBgAAAAAEAAQA+QAAAJADAAAAAA==&#10;" strokeweight=".4pt">
                  <v:stroke joinstyle="miter"/>
                </v:line>
                <v:line id="Line 4936" o:spid="_x0000_s2350" style="position:absolute;flip:y;visibility:visible;mso-wrap-style:square" from="1924,2019" to="4387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bKrMIAAADdAAAADwAAAGRycy9kb3ducmV2LnhtbESPzWrDMBCE74W8g9hAbo1shzrBiRJC&#10;oZBjmvYBFmtrm1grIyn+e/qoUOhxmJlvmMNpNK3oyfnGsoJ0nYAgLq1uuFLw/fXxugPhA7LG1jIp&#10;mMjD6bh4OWCh7cCf1N9CJSKEfYEK6hC6Qkpf1mTQr21HHL0f6wyGKF0ltcMhwk0rsyTJpcGG40KN&#10;Hb3XVN5vD6MAjb/wdrraOXi5S+e33GUDKrVajuc9iEBj+A//tS9awSZPt/D7Jj4Be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3bKrMIAAADdAAAADwAAAAAAAAAAAAAA&#10;AAChAgAAZHJzL2Rvd25yZXYueG1sUEsFBgAAAAAEAAQA+QAAAJADAAAAAA==&#10;" strokeweight=".4pt">
                  <v:stroke joinstyle="miter"/>
                </v:line>
                <v:line id="Line 4937" o:spid="_x0000_s2351" style="position:absolute;visibility:visible;mso-wrap-style:square" from="1924,3498" to="1930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EJ0cEAAADdAAAADwAAAGRycy9kb3ducmV2LnhtbERPz2vCMBS+D/wfwht4GTPVYZHOKG4g&#10;CDuIVu+P5q0tJi8libb+9+YgePz4fi/XgzXiRj60jhVMJxkI4srplmsFp3L7uQARIrJG45gU3CnA&#10;ejV6W2KhXc8Huh1jLVIIhwIVNDF2hZShashimLiOOHH/zluMCfpaao99CrdGzrIslxZbTg0NdvTb&#10;UHU5Xq2Cj/29/dmWoTe5L+d/OZn99XJWavw+bL5BRBriS/x077SCr3ya5qY36Qn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MQnRwQAAAN0AAAAPAAAAAAAAAAAAAAAA&#10;AKECAABkcnMvZG93bnJldi54bWxQSwUGAAAAAAQABAD5AAAAjwMAAAAA&#10;" strokeweight=".4pt">
                  <v:stroke joinstyle="miter"/>
                </v:line>
                <v:line id="Line 4938" o:spid="_x0000_s2352" style="position:absolute;visibility:visible;mso-wrap-style:square" from="1924,10356" to="9366,10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2sSsUAAADdAAAADwAAAGRycy9kb3ducmV2LnhtbESPQWsCMRSE74X+h/AKXopmtXRpt0ap&#10;giB4EN16f2xedxeTlyWJ7vrvTUHocZiZb5j5crBGXMmH1rGC6SQDQVw53XKt4KfcjD9AhIis0Tgm&#10;BTcKsFw8P82x0K7nA12PsRYJwqFABU2MXSFlqBqyGCauI07er/MWY5K+ltpjn+DWyFmW5dJiy2mh&#10;wY7WDVXn48UqeN3f2tWmDL3Jffm+y8nsL+eTUqOX4fsLRKQh/ocf7a1W8JZPP+HvTXoC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2sSsUAAADdAAAADwAAAAAAAAAA&#10;AAAAAAChAgAAZHJzL2Rvd25yZXYueG1sUEsFBgAAAAAEAAQA+QAAAJMDAAAAAA==&#10;" strokeweight=".4pt">
                  <v:stroke joinstyle="miter"/>
                </v:line>
                <v:rect id="Rectangle 4939" o:spid="_x0000_s2353" style="position:absolute;left:1225;top:10464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Gk8b8A&#10;AADdAAAADwAAAGRycy9kb3ducmV2LnhtbERPy4rCMBTdD/gP4QqzG1MriFSjiCCozMbqB1ya2wcm&#10;NyWJtv69WQzM8nDem91ojXiRD51jBfNZBoK4crrjRsH9dvxZgQgRWaNxTAreFGC3nXxtsNBu4Cu9&#10;ytiIFMKhQAVtjH0hZahashhmridOXO28xZigb6T2OKRwa2SeZUtpsePU0GJPh5aqR/m0CuStPA6r&#10;0vjMXfL615xP15qcUt/Tcb8GEWmM/+I/90krWCzztD+9SU9Ab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gaTx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40" o:spid="_x0000_s2354" style="position:absolute;left:8953;top:1034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0BasIA&#10;AADdAAAADwAAAGRycy9kb3ducmV2LnhtbESP3YrCMBSE7wXfIRxh7zS1CyLVKCIIruyN1Qc4NKc/&#10;mJyUJNru25uFhb0cZuYbZrsfrREv8qFzrGC5yEAQV0533Ci4307zNYgQkTUax6TghwLsd9PJFgvt&#10;Br7Sq4yNSBAOBSpoY+wLKUPVksWwcD1x8mrnLcYkfSO1xyHBrZF5lq2kxY7TQos9HVuqHuXTKpC3&#10;8jSsS+Mzd8nrb/N1vtbklPqYjYcNiEhj/A//tc9awecqX8Lvm/QE5O4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zQFq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41" o:spid="_x0000_s2355" style="position:absolute;left:12096;top:763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+fHcIA&#10;AADd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vkiz+H/TXoC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H58d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42" o:spid="_x0000_s2356" style="position:absolute;left:3263;top:7575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M6hsIA&#10;AADdAAAADwAAAGRycy9kb3ducmV2LnhtbESP3YrCMBSE74V9h3AW9k5TK4h0jSKCoIs31n2AQ3P6&#10;g8lJSaKtb2+Ehb0cZuYbZr0drREP8qFzrGA+y0AQV0533Cj4vR6mKxAhIms0jknBkwJsNx+TNRba&#10;DXyhRxkbkSAcClTQxtgXUoaqJYth5nri5NXOW4xJ+kZqj0OCWyPzLFtKix2nhRZ72rdU3cq7VSCv&#10;5WFYlcZn7ievz+Z0vNTklPr6HHffICKN8T/81z5qBYtlvoD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zqGwgAAAN0AAAAPAAAAAAAAAAAAAAAAAJgCAABkcnMvZG93&#10;bnJldi54bWxQSwUGAAAAAAQABAD1AAAAhwM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43" o:spid="_x0000_s2357" style="position:absolute;left:685;top:2241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qi8sMA&#10;AADdAAAADwAAAGRycy9kb3ducmV2LnhtbESP3WoCMRSE7wXfIRyhd5p1FZGtUUQQtPTGtQ9w2Jz9&#10;weRkSVJ3+/ZNoeDlMDPfMLvDaI14kg+dYwXLRQaCuHK640bB1/0834IIEVmjcUwKfijAYT+d7LDQ&#10;buAbPcvYiAThUKCCNsa+kDJULVkMC9cTJ6923mJM0jdSexwS3BqZZ9lGWuw4LbTY06ml6lF+WwXy&#10;Xp6HbWl85j7y+tNcL7eanFJvs/H4DiLSGF/h//ZFK1ht8j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qi8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44" o:spid="_x0000_s2358" style="position:absolute;left:8680;top:1936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YHacMA&#10;AADdAAAADwAAAGRycy9kb3ducmV2LnhtbESP3WoCMRSE7wXfIRyhd5p1RZGtUUQQtPTGtQ9w2Jz9&#10;weRkSVJ3+/ZNoeDlMDPfMLvDaI14kg+dYwXLRQaCuHK640bB1/0834IIEVmjcUwKfijAYT+d7LDQ&#10;buAbPcvYiAThUKCCNsa+kDJULVkMC9cTJ6923mJM0jdSexwS3BqZZ9lGWuw4LbTY06ml6lF+WwXy&#10;Xp6HbWl85j7y+tNcL7eanFJvs/H4DiLSGF/h//ZFK1ht8j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YHa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45" o:spid="_x0000_s2359" style="position:absolute;left:11461;top:412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SZHsMA&#10;AADdAAAADwAAAGRycy9kb3ducmV2LnhtbESPzWrDMBCE74G+g9hCb7FcF0xwo4QQCCSllzh5gMVa&#10;/1BpZSQ1dt6+KgRyHGbmG2a9na0RN/JhcKzgPctBEDdOD9wpuF4OyxWIEJE1Gsek4E4BtpuXxRor&#10;7SY+062OnUgQDhUq6GMcKylD05PFkLmROHmt8xZjkr6T2uOU4NbIIs9LaXHgtNDjSPuemp/61yqQ&#10;l/owrWrjc/dVtN/mdDy35JR6e513nyAizfEZfrSPWsFHWZTw/yY9Ab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SZH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46" o:spid="_x0000_s2360" style="position:absolute;left:4108;top:469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g8hcMA&#10;AADdAAAADwAAAGRycy9kb3ducmV2LnhtbESP3WoCMRSE7wXfIRyhd5p1Cypbo4ggWOmNax/gsDn7&#10;g8nJkqTu9u0boeDlMDPfMNv9aI14kA+dYwXLRQaCuHK640bB9+0034AIEVmjcUwKfinAfjedbLHQ&#10;buArPcrYiAThUKCCNsa+kDJULVkMC9cTJ6923mJM0jdSexwS3BqZZ9lKWuw4LbTY07Gl6l7+WAXy&#10;Vp6GTWl85i55/WU+z9eanFJvs/HwASLSGF/h//ZZK3hf5Wt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g8h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Xét hình hộp chữ nhật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659" type="#_x0000_t75" style="width:87.75pt;height:15pt" o:ole="">
            <v:imagedata r:id="rId3277" o:title=""/>
          </v:shape>
          <o:OLEObject Type="Embed" ProgID="Equation.DSMT4" ShapeID="_x0000_i2659" DrawAspect="Content" ObjectID="_1624837175" r:id="rId3278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660" type="#_x0000_t75" style="width:39pt;height:14.25pt" o:ole="">
            <v:imagedata r:id="rId3279" o:title=""/>
          </v:shape>
          <o:OLEObject Type="Embed" ProgID="Equation.DSMT4" ShapeID="_x0000_i2660" DrawAspect="Content" ObjectID="_1624837176" r:id="rId3280"/>
        </w:object>
      </w:r>
      <w:r w:rsidRPr="00610F8A">
        <w:rPr>
          <w:noProof/>
          <w:sz w:val="26"/>
          <w:szCs w:val="26"/>
        </w:rPr>
        <w:t xml:space="preserve"> là hình chữ nhật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lastRenderedPageBreak/>
        <w:t xml:space="preserve">Theo bài ra, ta có </w:t>
      </w:r>
      <w:r w:rsidR="007A1347" w:rsidRPr="00610F8A">
        <w:rPr>
          <w:noProof/>
          <w:position w:val="-60"/>
          <w:sz w:val="26"/>
          <w:szCs w:val="26"/>
        </w:rPr>
        <w:object w:dxaOrig="3739" w:dyaOrig="1340">
          <v:shape id="_x0000_i2661" type="#_x0000_t75" style="width:186.75pt;height:66.75pt" o:ole="">
            <v:imagedata r:id="rId3281" o:title=""/>
          </v:shape>
          <o:OLEObject Type="Embed" ProgID="Equation.DSMT4" ShapeID="_x0000_i2661" DrawAspect="Content" ObjectID="_1624837177" r:id="rId328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Nhân vế theo vế, ta được </w:t>
      </w:r>
      <w:r w:rsidR="007A1347" w:rsidRPr="00610F8A">
        <w:rPr>
          <w:noProof/>
          <w:position w:val="-14"/>
          <w:sz w:val="26"/>
          <w:szCs w:val="26"/>
        </w:rPr>
        <w:object w:dxaOrig="4480" w:dyaOrig="460">
          <v:shape id="_x0000_i2662" type="#_x0000_t75" style="width:224.25pt;height:23.25pt" o:ole="">
            <v:imagedata r:id="rId3283" o:title=""/>
          </v:shape>
          <o:OLEObject Type="Embed" ProgID="Equation.DSMT4" ShapeID="_x0000_i2662" DrawAspect="Content" ObjectID="_1624837178" r:id="rId328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</w:t>
      </w:r>
      <w:r w:rsidR="007A1347" w:rsidRPr="00610F8A">
        <w:rPr>
          <w:noProof/>
          <w:position w:val="-12"/>
          <w:sz w:val="26"/>
          <w:szCs w:val="26"/>
        </w:rPr>
        <w:object w:dxaOrig="3800" w:dyaOrig="400">
          <v:shape id="_x0000_i2663" type="#_x0000_t75" style="width:189.75pt;height:20.25pt" o:ole="">
            <v:imagedata r:id="rId3285" o:title=""/>
          </v:shape>
          <o:OLEObject Type="Embed" ProgID="Equation.DSMT4" ShapeID="_x0000_i2663" DrawAspect="Content" ObjectID="_1624837179" r:id="rId3286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Xét hình hộp chữ nhật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2664" type="#_x0000_t75" style="width:87.75pt;height:15pt" o:ole="">
            <v:imagedata r:id="rId3287" o:title=""/>
          </v:shape>
          <o:OLEObject Type="Embed" ProgID="Equation.DSMT4" ShapeID="_x0000_i2664" DrawAspect="Content" ObjectID="_1624837180" r:id="rId3288"/>
        </w:object>
      </w:r>
      <w:r w:rsidRPr="00610F8A">
        <w:rPr>
          <w:sz w:val="26"/>
          <w:szCs w:val="26"/>
        </w:rPr>
        <w:t xml:space="preserve"> có độ dài kích thước ba cạnh lần lượt là </w:t>
      </w:r>
      <w:r w:rsidR="007A1347" w:rsidRPr="00610F8A">
        <w:rPr>
          <w:position w:val="-12"/>
          <w:sz w:val="26"/>
          <w:szCs w:val="26"/>
        </w:rPr>
        <w:object w:dxaOrig="2620" w:dyaOrig="360">
          <v:shape id="_x0000_i2665" type="#_x0000_t75" style="width:131.25pt;height:18pt" o:ole="">
            <v:imagedata r:id="rId3289" o:title=""/>
          </v:shape>
          <o:OLEObject Type="Embed" ProgID="Equation.DSMT4" ShapeID="_x0000_i2665" DrawAspect="Content" ObjectID="_1624837181" r:id="rId3290"/>
        </w:object>
      </w:r>
      <w:r w:rsidRPr="00610F8A">
        <w:rPr>
          <w:sz w:val="26"/>
          <w:szCs w:val="26"/>
        </w:rPr>
        <w:t xml:space="preserve"> và có đường chéo </w:t>
      </w:r>
      <w:r w:rsidR="007A1347" w:rsidRPr="00610F8A">
        <w:rPr>
          <w:position w:val="-6"/>
          <w:sz w:val="26"/>
          <w:szCs w:val="26"/>
        </w:rPr>
        <w:object w:dxaOrig="540" w:dyaOrig="300">
          <v:shape id="_x0000_i2666" type="#_x0000_t75" style="width:27pt;height:15pt" o:ole="">
            <v:imagedata r:id="rId3291" o:title=""/>
          </v:shape>
          <o:OLEObject Type="Embed" ProgID="Equation.DSMT4" ShapeID="_x0000_i2666" DrawAspect="Content" ObjectID="_1624837182" r:id="rId329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bài ra, ta có </w:t>
      </w:r>
      <w:r w:rsidR="007A1347" w:rsidRPr="00610F8A">
        <w:rPr>
          <w:position w:val="-12"/>
          <w:sz w:val="26"/>
          <w:szCs w:val="26"/>
        </w:rPr>
        <w:object w:dxaOrig="720" w:dyaOrig="360">
          <v:shape id="_x0000_i2667" type="#_x0000_t75" style="width:36pt;height:18pt" o:ole="">
            <v:imagedata r:id="rId3293" o:title=""/>
          </v:shape>
          <o:OLEObject Type="Embed" ProgID="Equation.DSMT4" ShapeID="_x0000_i2667" DrawAspect="Content" ObjectID="_1624837183" r:id="rId3294"/>
        </w:object>
      </w:r>
      <w:r w:rsidRPr="00610F8A">
        <w:rPr>
          <w:sz w:val="26"/>
          <w:szCs w:val="26"/>
        </w:rPr>
        <w:t xml:space="preserve"> lập thành cấp số nhân có công bộ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668" type="#_x0000_t75" style="width:30pt;height:15.75pt" o:ole="">
            <v:imagedata r:id="rId3295" o:title=""/>
          </v:shape>
          <o:OLEObject Type="Embed" ProgID="Equation.DSMT4" ShapeID="_x0000_i2668" DrawAspect="Content" ObjectID="_1624837184" r:id="rId3296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34"/>
          <w:sz w:val="26"/>
          <w:szCs w:val="26"/>
        </w:rPr>
        <w:object w:dxaOrig="940" w:dyaOrig="800">
          <v:shape id="_x0000_i2669" type="#_x0000_t75" style="width:47.25pt;height:39.75pt" o:ole="">
            <v:imagedata r:id="rId3297" o:title=""/>
          </v:shape>
          <o:OLEObject Type="Embed" ProgID="Equation.DSMT4" ShapeID="_x0000_i2669" DrawAspect="Content" ObjectID="_1624837185" r:id="rId329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ặt khác, độ dài đường chéo </w:t>
      </w:r>
      <w:r w:rsidR="007A1347" w:rsidRPr="00610F8A">
        <w:rPr>
          <w:position w:val="-8"/>
          <w:sz w:val="26"/>
          <w:szCs w:val="26"/>
        </w:rPr>
        <w:object w:dxaOrig="6140" w:dyaOrig="380">
          <v:shape id="_x0000_i2670" type="#_x0000_t75" style="width:306.75pt;height:18.75pt" o:ole="">
            <v:imagedata r:id="rId3299" o:title=""/>
          </v:shape>
          <o:OLEObject Type="Embed" ProgID="Equation.DSMT4" ShapeID="_x0000_i2670" DrawAspect="Content" ObjectID="_1624837186" r:id="rId330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hệ </w:t>
      </w:r>
      <w:r w:rsidR="007A1347" w:rsidRPr="00610F8A">
        <w:rPr>
          <w:position w:val="-52"/>
          <w:sz w:val="26"/>
          <w:szCs w:val="26"/>
        </w:rPr>
        <w:object w:dxaOrig="7660" w:dyaOrig="1180">
          <v:shape id="_x0000_i2671" type="#_x0000_t75" style="width:383.25pt;height:59.25pt" o:ole="">
            <v:imagedata r:id="rId3301" o:title=""/>
          </v:shape>
          <o:OLEObject Type="Embed" ProgID="Equation.DSMT4" ShapeID="_x0000_i2671" DrawAspect="Content" ObjectID="_1624837187" r:id="rId330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hộp chữ nhật </w:t>
      </w:r>
      <w:r w:rsidR="007A1347" w:rsidRPr="00610F8A">
        <w:rPr>
          <w:position w:val="-12"/>
          <w:sz w:val="26"/>
          <w:szCs w:val="26"/>
        </w:rPr>
        <w:object w:dxaOrig="3760" w:dyaOrig="360">
          <v:shape id="_x0000_i2672" type="#_x0000_t75" style="width:188.25pt;height:18pt" o:ole="">
            <v:imagedata r:id="rId3303" o:title=""/>
          </v:shape>
          <o:OLEObject Type="Embed" ProgID="Equation.DSMT4" ShapeID="_x0000_i2672" DrawAspect="Content" ObjectID="_1624837188" r:id="rId330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6"/>
          <w:sz w:val="26"/>
          <w:szCs w:val="26"/>
          <w:lang w:val="pt-BR"/>
        </w:rPr>
        <w:object w:dxaOrig="1440" w:dyaOrig="279">
          <v:shape id="_x0000_i2673" type="#_x0000_t75" style="width:1in;height:14.25pt" o:ole="">
            <v:imagedata r:id="rId3305" o:title=""/>
          </v:shape>
          <o:OLEObject Type="Embed" ProgID="Equation.DSMT4" ShapeID="_x0000_i2673" DrawAspect="Content" ObjectID="_1624837189" r:id="rId3306"/>
        </w:object>
      </w:r>
      <w:r w:rsidRPr="00610F8A">
        <w:rPr>
          <w:sz w:val="26"/>
          <w:szCs w:val="26"/>
        </w:rPr>
        <w:t xml:space="preserve"> là lăng trụ đứng nên </w:t>
      </w:r>
      <w:r w:rsidR="007A1347" w:rsidRPr="00610F8A">
        <w:rPr>
          <w:position w:val="-14"/>
          <w:sz w:val="26"/>
          <w:szCs w:val="26"/>
        </w:rPr>
        <w:object w:dxaOrig="1480" w:dyaOrig="400">
          <v:shape id="_x0000_i2674" type="#_x0000_t75" style="width:74.25pt;height:20.25pt" o:ole="">
            <v:imagedata r:id="rId3307" o:title=""/>
          </v:shape>
          <o:OLEObject Type="Embed" ProgID="Equation.DSMT4" ShapeID="_x0000_i2674" DrawAspect="Content" ObjectID="_1624837190" r:id="rId3308"/>
        </w:object>
      </w:r>
      <w:r w:rsidRPr="00610F8A">
        <w:rPr>
          <w:sz w:val="26"/>
          <w:szCs w:val="26"/>
        </w:rPr>
        <w:t xml:space="preserve">, suy ra </w: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4"/>
          <w:sz w:val="26"/>
          <w:szCs w:val="26"/>
          <w:lang w:val="pt-BR"/>
        </w:rPr>
        <w:object w:dxaOrig="520" w:dyaOrig="260">
          <v:shape id="_x0000_i2675" type="#_x0000_t75" style="width:26.25pt;height:12.75pt" o:ole="">
            <v:imagedata r:id="rId3309" o:title=""/>
          </v:shape>
          <o:OLEObject Type="Embed" ProgID="Equation.DSMT4" ShapeID="_x0000_i2675" DrawAspect="Content" ObjectID="_1624837191" r:id="rId3310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2676" type="#_x0000_t75" style="width:39.75pt;height:20.25pt" o:ole="">
            <v:imagedata r:id="rId3311" o:title=""/>
          </v:shape>
          <o:OLEObject Type="Embed" ProgID="Equation.DSMT4" ShapeID="_x0000_i2676" DrawAspect="Content" ObjectID="_1624837192" r:id="rId3312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677" type="#_x0000_t75" style="width:21pt;height:12.75pt" o:ole="">
            <v:imagedata r:id="rId3313" o:title=""/>
          </v:shape>
          <o:OLEObject Type="Embed" ProgID="Equation.DSMT4" ShapeID="_x0000_i2677" DrawAspect="Content" ObjectID="_1624837193" r:id="rId3314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5328"/>
        <w:gridCol w:w="2808"/>
        <w:gridCol w:w="23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960" w:dyaOrig="480">
                <v:shape id="_x0000_i2678" type="#_x0000_t75" style="width:198pt;height:24pt" o:ole="">
                  <v:imagedata r:id="rId3315" o:title=""/>
                </v:shape>
                <o:OLEObject Type="Embed" ProgID="Equation.DSMT4" ShapeID="_x0000_i2678" DrawAspect="Content" ObjectID="_1624837194" r:id="rId3316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  <w:lang w:val="pt-BR"/>
              </w:rPr>
              <w:object w:dxaOrig="680" w:dyaOrig="260">
                <v:shape id="_x0000_i2679" type="#_x0000_t75" style="width:33.75pt;height:12.75pt" o:ole="">
                  <v:imagedata r:id="rId3317" o:title=""/>
                </v:shape>
                <o:OLEObject Type="Embed" ProgID="Equation.DSMT4" ShapeID="_x0000_i2679" DrawAspect="Content" ObjectID="_1624837195" r:id="rId331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720" w:dyaOrig="400">
                <v:shape id="_x0000_i2680" type="#_x0000_t75" style="width:135.75pt;height:20.25pt" o:ole="">
                  <v:imagedata r:id="rId3319" o:title=""/>
                </v:shape>
                <o:OLEObject Type="Embed" ProgID="Equation.DSMT4" ShapeID="_x0000_i2680" DrawAspect="Content" ObjectID="_1624837196" r:id="rId332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681" type="#_x0000_t75" style="width:30pt;height:14.25pt" o:ole="">
                  <v:imagedata r:id="rId3321" o:title=""/>
                </v:shape>
                <o:OLEObject Type="Embed" ProgID="Equation.DSMT4" ShapeID="_x0000_i2681" DrawAspect="Content" ObjectID="_1624837197" r:id="rId332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320" w:dyaOrig="680">
                <v:shape id="_x0000_i2682" type="#_x0000_t75" style="width:116.25pt;height:33.75pt" o:ole="">
                  <v:imagedata r:id="rId3323" o:title=""/>
                </v:shape>
                <o:OLEObject Type="Embed" ProgID="Equation.DSMT4" ShapeID="_x0000_i2682" DrawAspect="Content" ObjectID="_1624837198" r:id="rId332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200" w:dyaOrig="720">
                <v:shape id="_x0000_i2683" type="#_x0000_t75" style="width:110.25pt;height:36pt" o:ole="">
                  <v:imagedata r:id="rId3325" o:title=""/>
                </v:shape>
                <o:OLEObject Type="Embed" ProgID="Equation.DSMT4" ShapeID="_x0000_i2683" DrawAspect="Content" ObjectID="_1624837199" r:id="rId3326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04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  <w:lang w:val="pt-BR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176655" cy="1208405"/>
                      <wp:effectExtent l="0" t="0" r="0" b="0"/>
                      <wp:docPr id="3606" name="Canvas 358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78" name="Freeform 35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1455" y="751840"/>
                                  <a:ext cx="722630" cy="5715"/>
                                </a:xfrm>
                                <a:custGeom>
                                  <a:avLst/>
                                  <a:gdLst>
                                    <a:gd name="T0" fmla="*/ 0 w 1138"/>
                                    <a:gd name="T1" fmla="*/ 0 h 9"/>
                                    <a:gd name="T2" fmla="*/ 59 w 1138"/>
                                    <a:gd name="T3" fmla="*/ 0 h 9"/>
                                    <a:gd name="T4" fmla="*/ 59 w 1138"/>
                                    <a:gd name="T5" fmla="*/ 9 h 9"/>
                                    <a:gd name="T6" fmla="*/ 0 w 1138"/>
                                    <a:gd name="T7" fmla="*/ 9 h 9"/>
                                    <a:gd name="T8" fmla="*/ 0 w 1138"/>
                                    <a:gd name="T9" fmla="*/ 0 h 9"/>
                                    <a:gd name="T10" fmla="*/ 98 w 1138"/>
                                    <a:gd name="T11" fmla="*/ 0 h 9"/>
                                    <a:gd name="T12" fmla="*/ 157 w 1138"/>
                                    <a:gd name="T13" fmla="*/ 0 h 9"/>
                                    <a:gd name="T14" fmla="*/ 157 w 1138"/>
                                    <a:gd name="T15" fmla="*/ 9 h 9"/>
                                    <a:gd name="T16" fmla="*/ 98 w 1138"/>
                                    <a:gd name="T17" fmla="*/ 9 h 9"/>
                                    <a:gd name="T18" fmla="*/ 98 w 1138"/>
                                    <a:gd name="T19" fmla="*/ 0 h 9"/>
                                    <a:gd name="T20" fmla="*/ 196 w 1138"/>
                                    <a:gd name="T21" fmla="*/ 0 h 9"/>
                                    <a:gd name="T22" fmla="*/ 255 w 1138"/>
                                    <a:gd name="T23" fmla="*/ 0 h 9"/>
                                    <a:gd name="T24" fmla="*/ 255 w 1138"/>
                                    <a:gd name="T25" fmla="*/ 9 h 9"/>
                                    <a:gd name="T26" fmla="*/ 196 w 1138"/>
                                    <a:gd name="T27" fmla="*/ 9 h 9"/>
                                    <a:gd name="T28" fmla="*/ 196 w 1138"/>
                                    <a:gd name="T29" fmla="*/ 0 h 9"/>
                                    <a:gd name="T30" fmla="*/ 294 w 1138"/>
                                    <a:gd name="T31" fmla="*/ 0 h 9"/>
                                    <a:gd name="T32" fmla="*/ 353 w 1138"/>
                                    <a:gd name="T33" fmla="*/ 0 h 9"/>
                                    <a:gd name="T34" fmla="*/ 353 w 1138"/>
                                    <a:gd name="T35" fmla="*/ 9 h 9"/>
                                    <a:gd name="T36" fmla="*/ 294 w 1138"/>
                                    <a:gd name="T37" fmla="*/ 9 h 9"/>
                                    <a:gd name="T38" fmla="*/ 294 w 1138"/>
                                    <a:gd name="T39" fmla="*/ 0 h 9"/>
                                    <a:gd name="T40" fmla="*/ 393 w 1138"/>
                                    <a:gd name="T41" fmla="*/ 0 h 9"/>
                                    <a:gd name="T42" fmla="*/ 451 w 1138"/>
                                    <a:gd name="T43" fmla="*/ 0 h 9"/>
                                    <a:gd name="T44" fmla="*/ 451 w 1138"/>
                                    <a:gd name="T45" fmla="*/ 9 h 9"/>
                                    <a:gd name="T46" fmla="*/ 393 w 1138"/>
                                    <a:gd name="T47" fmla="*/ 9 h 9"/>
                                    <a:gd name="T48" fmla="*/ 393 w 1138"/>
                                    <a:gd name="T49" fmla="*/ 0 h 9"/>
                                    <a:gd name="T50" fmla="*/ 491 w 1138"/>
                                    <a:gd name="T51" fmla="*/ 0 h 9"/>
                                    <a:gd name="T52" fmla="*/ 549 w 1138"/>
                                    <a:gd name="T53" fmla="*/ 0 h 9"/>
                                    <a:gd name="T54" fmla="*/ 549 w 1138"/>
                                    <a:gd name="T55" fmla="*/ 9 h 9"/>
                                    <a:gd name="T56" fmla="*/ 491 w 1138"/>
                                    <a:gd name="T57" fmla="*/ 9 h 9"/>
                                    <a:gd name="T58" fmla="*/ 491 w 1138"/>
                                    <a:gd name="T59" fmla="*/ 0 h 9"/>
                                    <a:gd name="T60" fmla="*/ 589 w 1138"/>
                                    <a:gd name="T61" fmla="*/ 0 h 9"/>
                                    <a:gd name="T62" fmla="*/ 647 w 1138"/>
                                    <a:gd name="T63" fmla="*/ 0 h 9"/>
                                    <a:gd name="T64" fmla="*/ 647 w 1138"/>
                                    <a:gd name="T65" fmla="*/ 9 h 9"/>
                                    <a:gd name="T66" fmla="*/ 589 w 1138"/>
                                    <a:gd name="T67" fmla="*/ 9 h 9"/>
                                    <a:gd name="T68" fmla="*/ 589 w 1138"/>
                                    <a:gd name="T69" fmla="*/ 0 h 9"/>
                                    <a:gd name="T70" fmla="*/ 687 w 1138"/>
                                    <a:gd name="T71" fmla="*/ 0 h 9"/>
                                    <a:gd name="T72" fmla="*/ 745 w 1138"/>
                                    <a:gd name="T73" fmla="*/ 0 h 9"/>
                                    <a:gd name="T74" fmla="*/ 745 w 1138"/>
                                    <a:gd name="T75" fmla="*/ 9 h 9"/>
                                    <a:gd name="T76" fmla="*/ 687 w 1138"/>
                                    <a:gd name="T77" fmla="*/ 9 h 9"/>
                                    <a:gd name="T78" fmla="*/ 687 w 1138"/>
                                    <a:gd name="T79" fmla="*/ 0 h 9"/>
                                    <a:gd name="T80" fmla="*/ 785 w 1138"/>
                                    <a:gd name="T81" fmla="*/ 0 h 9"/>
                                    <a:gd name="T82" fmla="*/ 843 w 1138"/>
                                    <a:gd name="T83" fmla="*/ 0 h 9"/>
                                    <a:gd name="T84" fmla="*/ 843 w 1138"/>
                                    <a:gd name="T85" fmla="*/ 9 h 9"/>
                                    <a:gd name="T86" fmla="*/ 785 w 1138"/>
                                    <a:gd name="T87" fmla="*/ 9 h 9"/>
                                    <a:gd name="T88" fmla="*/ 785 w 1138"/>
                                    <a:gd name="T89" fmla="*/ 0 h 9"/>
                                    <a:gd name="T90" fmla="*/ 883 w 1138"/>
                                    <a:gd name="T91" fmla="*/ 0 h 9"/>
                                    <a:gd name="T92" fmla="*/ 942 w 1138"/>
                                    <a:gd name="T93" fmla="*/ 0 h 9"/>
                                    <a:gd name="T94" fmla="*/ 942 w 1138"/>
                                    <a:gd name="T95" fmla="*/ 9 h 9"/>
                                    <a:gd name="T96" fmla="*/ 883 w 1138"/>
                                    <a:gd name="T97" fmla="*/ 9 h 9"/>
                                    <a:gd name="T98" fmla="*/ 883 w 1138"/>
                                    <a:gd name="T99" fmla="*/ 0 h 9"/>
                                    <a:gd name="T100" fmla="*/ 981 w 1138"/>
                                    <a:gd name="T101" fmla="*/ 0 h 9"/>
                                    <a:gd name="T102" fmla="*/ 1040 w 1138"/>
                                    <a:gd name="T103" fmla="*/ 0 h 9"/>
                                    <a:gd name="T104" fmla="*/ 1040 w 1138"/>
                                    <a:gd name="T105" fmla="*/ 9 h 9"/>
                                    <a:gd name="T106" fmla="*/ 981 w 1138"/>
                                    <a:gd name="T107" fmla="*/ 9 h 9"/>
                                    <a:gd name="T108" fmla="*/ 981 w 1138"/>
                                    <a:gd name="T109" fmla="*/ 0 h 9"/>
                                    <a:gd name="T110" fmla="*/ 1079 w 1138"/>
                                    <a:gd name="T111" fmla="*/ 0 h 9"/>
                                    <a:gd name="T112" fmla="*/ 1138 w 1138"/>
                                    <a:gd name="T113" fmla="*/ 0 h 9"/>
                                    <a:gd name="T114" fmla="*/ 1138 w 1138"/>
                                    <a:gd name="T115" fmla="*/ 9 h 9"/>
                                    <a:gd name="T116" fmla="*/ 1079 w 1138"/>
                                    <a:gd name="T117" fmla="*/ 9 h 9"/>
                                    <a:gd name="T118" fmla="*/ 1079 w 1138"/>
                                    <a:gd name="T11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38" h="9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9"/>
                                      </a:lnTo>
                                      <a:lnTo>
                                        <a:pt x="98" y="9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9"/>
                                      </a:lnTo>
                                      <a:lnTo>
                                        <a:pt x="196" y="9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9"/>
                                      </a:lnTo>
                                      <a:lnTo>
                                        <a:pt x="294" y="9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9"/>
                                      </a:lnTo>
                                      <a:lnTo>
                                        <a:pt x="393" y="9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49" y="0"/>
                                      </a:lnTo>
                                      <a:lnTo>
                                        <a:pt x="549" y="9"/>
                                      </a:lnTo>
                                      <a:lnTo>
                                        <a:pt x="491" y="9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89" y="9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5" y="0"/>
                                      </a:lnTo>
                                      <a:lnTo>
                                        <a:pt x="745" y="9"/>
                                      </a:lnTo>
                                      <a:lnTo>
                                        <a:pt x="687" y="9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3" y="0"/>
                                      </a:lnTo>
                                      <a:lnTo>
                                        <a:pt x="843" y="9"/>
                                      </a:lnTo>
                                      <a:lnTo>
                                        <a:pt x="785" y="9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9"/>
                                      </a:lnTo>
                                      <a:lnTo>
                                        <a:pt x="883" y="9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81" y="0"/>
                                      </a:moveTo>
                                      <a:lnTo>
                                        <a:pt x="1040" y="0"/>
                                      </a:lnTo>
                                      <a:lnTo>
                                        <a:pt x="1040" y="9"/>
                                      </a:lnTo>
                                      <a:lnTo>
                                        <a:pt x="981" y="9"/>
                                      </a:lnTo>
                                      <a:lnTo>
                                        <a:pt x="981" y="0"/>
                                      </a:lnTo>
                                      <a:close/>
                                      <a:moveTo>
                                        <a:pt x="1079" y="0"/>
                                      </a:moveTo>
                                      <a:lnTo>
                                        <a:pt x="1138" y="0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079" y="9"/>
                                      </a:lnTo>
                                      <a:lnTo>
                                        <a:pt x="107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9" name="Line 3587"/>
                              <wps:cNvCnPr/>
                              <wps:spPr bwMode="auto">
                                <a:xfrm>
                                  <a:off x="211455" y="754380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4" name="Line 3588"/>
                              <wps:cNvCnPr/>
                              <wps:spPr bwMode="auto">
                                <a:xfrm flipV="1">
                                  <a:off x="579120" y="754380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5" name="Line 3589"/>
                              <wps:cNvCnPr/>
                              <wps:spPr bwMode="auto">
                                <a:xfrm flipV="1">
                                  <a:off x="579120" y="188595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6" name="Line 3590"/>
                              <wps:cNvCnPr/>
                              <wps:spPr bwMode="auto">
                                <a:xfrm flipH="1">
                                  <a:off x="211455" y="188595"/>
                                  <a:ext cx="728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7" name="Line 3591"/>
                              <wps:cNvCnPr/>
                              <wps:spPr bwMode="auto">
                                <a:xfrm>
                                  <a:off x="211455" y="188595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8" name="Line 3592"/>
                              <wps:cNvCnPr/>
                              <wps:spPr bwMode="auto">
                                <a:xfrm>
                                  <a:off x="579120" y="438150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9" name="Line 3593"/>
                              <wps:cNvCnPr/>
                              <wps:spPr bwMode="auto">
                                <a:xfrm>
                                  <a:off x="211455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0" name="Line 3594"/>
                              <wps:cNvCnPr/>
                              <wps:spPr bwMode="auto">
                                <a:xfrm>
                                  <a:off x="939800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1" name="Line 3595"/>
                              <wps:cNvCnPr/>
                              <wps:spPr bwMode="auto">
                                <a:xfrm flipV="1">
                                  <a:off x="537210" y="942975"/>
                                  <a:ext cx="46990" cy="32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2" name="Line 3596"/>
                              <wps:cNvCnPr/>
                              <wps:spPr bwMode="auto">
                                <a:xfrm>
                                  <a:off x="584200" y="942975"/>
                                  <a:ext cx="41910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3" name="Line 3597"/>
                              <wps:cNvCnPr/>
                              <wps:spPr bwMode="auto">
                                <a:xfrm>
                                  <a:off x="211455" y="188595"/>
                                  <a:ext cx="367665" cy="815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4" name="Rectangle 3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4127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5" name="Rectangle 3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465" y="2508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6" name="Rectangle 3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5270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7" name="Rectangle 3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9805" y="6502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8" name="Rectangle 3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01917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9" name="Rectangle 36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345" y="65913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00" name="Oval 36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1" name="Oval 36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42926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2" name="Oval 36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3" name="Oval 36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4" name="Oval 3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99568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5" name="Oval 36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84" o:spid="_x0000_s2361" editas="canvas" style="width:92.65pt;height:95.15pt;mso-position-horizontal-relative:char;mso-position-vertical-relative:line" coordsize="11766,12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">
                      <v:shape id="_x0000_s2362" type="#_x0000_t75" style="position:absolute;width:11766;height:12084;visibility:visible;mso-wrap-style:square">
                        <v:fill o:detectmouseclick="t"/>
                        <v:path o:connecttype="none"/>
                      </v:shape>
                      <v:shape id="Freeform 3586" o:spid="_x0000_s2363" style="position:absolute;left:2114;top:7518;width:7226;height:57;visibility:visible;mso-wrap-style:square;v-text-anchor:top" coordsize="113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etzL8A&#10;AADdAAAADwAAAGRycy9kb3ducmV2LnhtbERPTYvCMBC9L/gfwgje1lQFK9UoUhAFT7rLnodmbIPJ&#10;pDRRq7/eHIQ9Pt73atM7K+7UBeNZwWScgSCuvDZcK/j92X0vQISIrNF6JgVPCrBZD75WWGj/4BPd&#10;z7EWKYRDgQqaGNtCylA15DCMfUucuIvvHMYEu1rqDh8p3Fk5zbK5dGg4NTTYUtlQdT3fnAJr/15y&#10;4fZHs89zW7bVpYxGKjUa9tsliEh9/Bd/3AetYDbP09z0Jj0BuX4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B63MvwAAAN0AAAAPAAAAAAAAAAAAAAAAAJgCAABkcnMvZG93bnJl&#10;di54bWxQSwUGAAAAAAQABAD1AAAAhAMAAAAA&#10;" path="m,l59,r,9l,9,,xm98,r59,l157,9,98,9,98,xm196,r59,l255,9r-59,l196,xm294,r59,l353,9r-59,l294,xm393,r58,l451,9r-58,l393,xm491,r58,l549,9r-58,l491,xm589,r58,l647,9r-58,l589,xm687,r58,l745,9r-58,l687,xm785,r58,l843,9r-58,l785,xm883,r59,l942,9r-59,l883,xm981,r59,l1040,9r-59,l981,xm1079,r59,l1138,9r-59,l1079,xe" fillcolor="black" strokeweight=".1pt">
                        <v:stroke joinstyle="bevel"/>
                        <v:path arrowok="t" o:connecttype="custom" o:connectlocs="0,0;37465,0;37465,5715;0,5715;0,0;62230,0;99695,0;99695,5715;62230,5715;62230,0;124460,0;161925,0;161925,5715;124460,5715;124460,0;186690,0;224155,0;224155,5715;186690,5715;186690,0;249555,0;286385,0;286385,5715;249555,5715;249555,0;311785,0;348615,0;348615,5715;311785,5715;311785,0;374015,0;410845,0;410845,5715;374015,5715;374015,0;436245,0;473075,0;473075,5715;436245,5715;436245,0;498475,0;535305,0;535305,5715;498475,5715;498475,0;560705,0;598170,0;598170,5715;560705,5715;560705,0;622935,0;660400,0;660400,5715;622935,5715;622935,0;685165,0;722630,0;722630,5715;685165,5715;68516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87" o:spid="_x0000_s2364" style="position:absolute;visibility:visible;mso-wrap-style:square" from="2114,7543" to="5791,1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hu2cQAAADdAAAADwAAAGRycy9kb3ducmV2LnhtbESPzWrDMBCE74W+g9hAbrWcpnUSN0oo&#10;gUDJrYlzX6yN7dRaGUn1z9tXhUKPw8x8w2z3o2lFT843lhUskhQEcWl1w5WC4nJ8WoPwAVlja5kU&#10;TORhv3t82GKu7cCf1J9DJSKEfY4K6hC6XEpf1mTQJ7Yjjt7NOoMhSldJ7XCIcNPK5zTNpMGG40KN&#10;HR1qKr/O30YBntLTtZgur7cWzct9KjZO37VS89n4/gYi0Bj+w3/tD61gma028PsmPg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iG7ZxAAAAN0AAAAPAAAAAAAAAAAA&#10;AAAAAKECAABkcnMvZG93bnJldi54bWxQSwUGAAAAAAQABAD5AAAAkgMAAAAA&#10;" strokeweight=".5pt">
                        <v:stroke joinstyle="miter"/>
                      </v:line>
                      <v:line id="Line 3588" o:spid="_x0000_s2365" style="position:absolute;flip:y;visibility:visible;mso-wrap-style:square" from="5791,7543" to="9398,1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dWIcQAAADdAAAADwAAAGRycy9kb3ducmV2LnhtbESP3WrCQBSE74W+w3IK3ummfxpiVilC&#10;JVB6EfUBjtmTbGz2bMiumr59t1DwcpiZb5h8M9pOXGnwrWMFT/MEBHHldMuNguPhY5aC8AFZY+eY&#10;FPyQh836YZJjpt2NS7ruQyMihH2GCkwIfSalrwxZ9HPXE0evdoPFEOXQSD3gLcJtJ5+TZCEtthwX&#10;DPa0NVR97y9WwVd6KPGzKJeoqS7wvDsZrk5KTR/H9xWIQGO4h//bhVbw8pa+wt+b+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t1YhxAAAAN0AAAAPAAAAAAAAAAAA&#10;AAAAAKECAABkcnMvZG93bnJldi54bWxQSwUGAAAAAAQABAD5AAAAkgMAAAAA&#10;" strokeweight=".5pt">
                        <v:stroke joinstyle="miter"/>
                      </v:line>
                      <v:line id="Line 3589" o:spid="_x0000_s2366" style="position:absolute;flip:y;visibility:visible;mso-wrap-style:square" from="5791,1885" to="9398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vzusQAAADdAAAADwAAAGRycy9kb3ducmV2LnhtbESP0WrCQBRE3wv9h+UWfKsbFdsQXaUU&#10;lID4EO0HXLPXbDR7N2RXjX/vCkIfh5k5w8yXvW3ElTpfO1YwGiYgiEuna64U/O1XnykIH5A1No5J&#10;wZ08LBfvb3PMtLtxQdddqESEsM9QgQmhzaT0pSGLfuha4ugdXWcxRNlVUnd4i3DbyHGSfEmLNccF&#10;gy39GirPu4tVsE33BW7y4hs1HXM8rQ+Gy4NSg4/+ZwYiUB/+w692rhVMpukUnm/iE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+/O6xAAAAN0AAAAPAAAAAAAAAAAA&#10;AAAAAKECAABkcnMvZG93bnJldi54bWxQSwUGAAAAAAQABAD5AAAAkgMAAAAA&#10;" strokeweight=".5pt">
                        <v:stroke joinstyle="miter"/>
                      </v:line>
                      <v:line id="Line 3590" o:spid="_x0000_s2367" style="position:absolute;flip:x;visibility:visible;mso-wrap-style:square" from="2114,1885" to="9398,1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ltzcUAAADdAAAADwAAAGRycy9kb3ducmV2LnhtbESPwWrDMBBE74X+g9hCb43clibGtRxC&#10;oMVQcrCTD9hYG8uttTKWmjh/HwUCOQ4z84bJl5PtxZFG3zlW8DpLQBA3TnfcKthtv15SED4ga+wd&#10;k4IzeVgWjw85ZtqduKJjHVoRIewzVGBCGDIpfWPIop+5gTh6BzdaDFGOrdQjniLc9vItSebSYsdx&#10;weBAa0PNX/1vFWzSbYU/ZbVATYcSf7/3hpu9Us9P0+oTRKAp3MO3dqkVvH+kc7i+iU9AFh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ltzcUAAADdAAAADwAAAAAAAAAA&#10;AAAAAAChAgAAZHJzL2Rvd25yZXYueG1sUEsFBgAAAAAEAAQA+QAAAJMDAAAAAA==&#10;" strokeweight=".5pt">
                        <v:stroke joinstyle="miter"/>
                      </v:line>
                      <v:line id="Line 3591" o:spid="_x0000_s2368" style="position:absolute;visibility:visible;mso-wrap-style:square" from="2114,1885" to="5791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tOa8IAAADdAAAADwAAAGRycy9kb3ducmV2LnhtbESPT4vCMBTE78J+h/AWvGnq+r8aZREW&#10;xNtqvT+aZ1ttXkoStf32G0HY4zAzv2HW29bU4kHOV5YVjIYJCOLc6ooLBdnpZ7AA4QOyxtoyKejI&#10;w3bz0Vtjqu2Tf+lxDIWIEPYpKihDaFIpfV6SQT+0DXH0LtYZDFG6QmqHzwg3tfxKkpk0WHFcKLGh&#10;XUn57Xg3CvCQHM5Zd5peajSTa5ctnb5qpfqf7fcKRKA2/Iff7b1WMJ4u5vB6E5+A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tOa8IAAADdAAAADwAAAAAAAAAAAAAA&#10;AAChAgAAZHJzL2Rvd25yZXYueG1sUEsFBgAAAAAEAAQA+QAAAJADAAAAAA==&#10;" strokeweight=".5pt">
                        <v:stroke joinstyle="miter"/>
                      </v:line>
                      <v:line id="Line 3592" o:spid="_x0000_s2369" style="position:absolute;visibility:visible;mso-wrap-style:square" from="5791,4381" to="5797,1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TaGb8AAADdAAAADwAAAGRycy9kb3ducmV2LnhtbERPy4rCMBTdC/MP4Q6403R84dRGGQYG&#10;xJ3a2V+aax82NyWJ2v69WQguD+ed7XrTijs5X1tW8DVNQBAXVtdcKsjPf5M1CB+QNbaWScFAHnbb&#10;j1GGqbYPPtL9FEoRQ9inqKAKoUul9EVFBv3UdsSRu1hnMEToSqkdPmK4aeUsSVbSYM2xocKOfisq&#10;rqebUYCH5PCfD+flpUWzaIb82+lGKzX+7H82IAL14S1+ufdawXy5jnPjm/gE5PY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zTaGb8AAADdAAAADwAAAAAAAAAAAAAAAACh&#10;AgAAZHJzL2Rvd25yZXYueG1sUEsFBgAAAAAEAAQA+QAAAI0DAAAAAA==&#10;" strokeweight=".5pt">
                        <v:stroke joinstyle="miter"/>
                      </v:line>
                      <v:line id="Line 3593" o:spid="_x0000_s2370" style="position:absolute;visibility:visible;mso-wrap-style:square" from="2114,1885" to="2120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/gsQAAADdAAAADwAAAGRycy9kb3ducmV2LnhtbESPzWrDMBCE74W+g9hCbo3cNgmJGyWU&#10;QCH4Vtu9L9bGdmqtjKT45+2jQqHHYWa+YfbHyXRiIOdbywpelgkI4srqlmsFZfH5vAXhA7LGzjIp&#10;mMnD8fD4sMdU25G/aMhDLSKEfYoKmhD6VEpfNWTQL21PHL2LdQZDlK6W2uEY4aaTr0mykQZbjgsN&#10;9nRqqPrJb0YBZkn2Xc7F+tKhWV3ncuf0VSu1eJo+3kEEmsJ/+K991gre1tsd/L6JT0Ae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eH+CxAAAAN0AAAAPAAAAAAAAAAAA&#10;AAAAAKECAABkcnMvZG93bnJldi54bWxQSwUGAAAAAAQABAD5AAAAkgMAAAAA&#10;" strokeweight=".5pt">
                        <v:stroke joinstyle="miter"/>
                      </v:line>
                      <v:line id="Line 3594" o:spid="_x0000_s2371" style="position:absolute;visibility:visible;mso-wrap-style:square" from="9398,1885" to="9404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AwsAAAADdAAAADwAAAGRycy9kb3ducmV2LnhtbERPy2rCQBTdF/yH4Qrd1YltIxodRQSh&#10;ZFeN+0vmmkQzd8LMNI+/7ywKXR7Oe3cYTSt6cr6xrGC5SEAQl1Y3XCkorue3NQgfkDW2lknBRB4O&#10;+9nLDjNtB/6m/hIqEUPYZ6igDqHLpPRlTQb9wnbEkbtbZzBE6CqpHQ4x3LTyPUlW0mDDsaHGjk41&#10;lc/Lj1GAeZLfiuma3ls0n4+p2Dj90Eq9zsfjFkSgMfyL/9xfWsFHuon745v4BO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SbQMLAAAAA3QAAAA8AAAAAAAAAAAAAAAAA&#10;oQIAAGRycy9kb3ducmV2LnhtbFBLBQYAAAAABAAEAPkAAACOAwAAAAA=&#10;" strokeweight=".5pt">
                        <v:stroke joinstyle="miter"/>
                      </v:line>
                      <v:line id="Line 3595" o:spid="_x0000_s2372" style="position:absolute;flip:y;visibility:visible;mso-wrap-style:square" from="5372,9429" to="5842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ljZMUAAADdAAAADwAAAGRycy9kb3ducmV2LnhtbESP0WrCQBRE3wv9h+UW+lY3Vqwas0op&#10;WALSh6gfcM3eZKPZuyG71fj3bqHg4zAzZ5hsPdhWXKj3jWMF41ECgrh0uuFawWG/eZuD8AFZY+uY&#10;FNzIw3r1/JRhqt2VC7rsQi0ihH2KCkwIXSqlLw1Z9CPXEUevcr3FEGVfS93jNcJtK9+T5ENabDgu&#10;GOzoy1B53v1aBT/zfYHbvJihpirH0/fRcHlU6vVl+FyCCDSER/i/nWsFk+liDH9v4hO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ljZMUAAADdAAAADwAAAAAAAAAA&#10;AAAAAAChAgAAZHJzL2Rvd25yZXYueG1sUEsFBgAAAAAEAAQA+QAAAJMDAAAAAA==&#10;" strokeweight=".5pt">
                        <v:stroke joinstyle="miter"/>
                      </v:line>
                      <v:line id="Line 3596" o:spid="_x0000_s2373" style="position:absolute;visibility:visible;mso-wrap-style:square" from="5842,9429" to="6261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V7LsIAAADdAAAADwAAAGRycy9kb3ducmV2LnhtbESPT4vCMBTE74LfITzBm6b+RbtGkQVB&#10;vK3W+6N5tnWbl5Jktf32RhD2OMzMb5jNrjW1eJDzlWUFk3ECgji3uuJCQXY5jFYgfEDWWFsmBR15&#10;2G37vQ2m2j75hx7nUIgIYZ+igjKEJpXS5yUZ9GPbEEfvZp3BEKUrpHb4jHBTy2mSLKXBiuNCiQ19&#10;l5T/nv+MAjwlp2vWXRa3Gs383mVrp+9aqeGg3X+BCNSG//CnfdQKZov1FN5v4hOQ2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V7LsIAAADdAAAADwAAAAAAAAAAAAAA&#10;AAChAgAAZHJzL2Rvd25yZXYueG1sUEsFBgAAAAAEAAQA+QAAAJADAAAAAA==&#10;" strokeweight=".5pt">
                        <v:stroke joinstyle="miter"/>
                      </v:line>
                      <v:line id="Line 3597" o:spid="_x0000_s2374" style="position:absolute;visibility:visible;mso-wrap-style:square" from="2114,1885" to="5791,1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netcIAAADdAAAADwAAAGRycy9kb3ducmV2LnhtbESPQYvCMBSE74L/ITzBm6auq2jXKCII&#10;4k2t90fzbOs2LyXJavvvN4LgcZiZb5jVpjW1eJDzlWUFk3ECgji3uuJCQXbZjxYgfEDWWFsmBR15&#10;2Kz7vRWm2j75RI9zKESEsE9RQRlCk0rp85IM+rFtiKN3s85giNIVUjt8Rrip5VeSzKXBiuNCiQ3t&#10;Ssp/z39GAR6T4zXrLrNbjeb73mVLp+9aqeGg3f6ACNSGT/jdPmgF09lyCq838QnI9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EnetcIAAADdAAAADwAAAAAAAAAAAAAA&#10;AAChAgAAZHJzL2Rvd25yZXYueG1sUEsFBgAAAAAEAAQA+QAAAJADAAAAAA==&#10;" strokeweight=".5pt">
                        <v:stroke joinstyle="miter"/>
                      </v:line>
                      <v:rect id="Rectangle 3598" o:spid="_x0000_s2375" style="position:absolute;left:9544;top:41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AKacQA&#10;AADdAAAADwAAAGRycy9kb3ducmV2LnhtbESP3WoCMRSE7wXfIRyhd5rVtmK3RhFBsNIb1z7AYXP2&#10;hyYnSxLd7ds3guDlMDPfMOvtYI24kQ+tYwXzWQaCuHS65VrBz+UwXYEIEVmjcUwK/ijAdjMerTHX&#10;rucz3YpYiwThkKOCJsYulzKUDVkMM9cRJ69y3mJM0tdSe+wT3Bq5yLKltNhyWmiwo31D5W9xtQrk&#10;pTj0q8L4zJ0W1bf5Op4rckq9TIbdJ4hIQ3yGH+2jVvD6/vEG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gCmn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99" o:spid="_x0000_s2376" style="position:absolute;left:5454;top:2508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yv8sMA&#10;AADdAAAADwAAAGRycy9kb3ducmV2LnhtbESP3WoCMRSE7wu+QziCdzVbi0VXo4ggaOmNqw9w2Jz9&#10;ocnJkqTu+vamIHg5zMw3zHo7WCNu5EPrWMHHNANBXDrdcq3gejm8L0CEiKzROCYFdwqw3Yze1phr&#10;1/OZbkWsRYJwyFFBE2OXSxnKhiyGqeuIk1c5bzEm6WupPfYJbo2cZdmXtNhyWmiwo31D5W/xZxXI&#10;S3HoF4XxmfueVT/mdDxX5JSajIfdCkSkIb7Cz/ZRK/icL+f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yv8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00" o:spid="_x0000_s2377" style="position:absolute;left:958;top:527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4xhcMA&#10;AADdAAAADwAAAGRycy9kb3ducmV2LnhtbESP3WoCMRSE7wu+QziCdzVbi6KrUUQQtPTG1Qc4bM7+&#10;0ORkSVJ3fXtTEHo5zMw3zGY3WCPu5EPrWMHHNANBXDrdcq3gdj2+L0GEiKzROCYFDwqw247eNphr&#10;1/OF7kWsRYJwyFFBE2OXSxnKhiyGqeuIk1c5bzEm6WupPfYJbo2cZdlCWmw5LTTY0aGh8qf4tQrk&#10;tTj2y8L4zH3Nqm9zPl0qckpNxsN+DSLSEP/Dr/ZJK/icrxb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4xh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01" o:spid="_x0000_s2378" style="position:absolute;left:9798;top:6502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KUHsQA&#10;AADdAAAADwAAAGRycy9kb3ducmV2LnhtbESP3WoCMRSE7wXfIRyhd5rV0mq3RhFBsNIb1z7AYXP2&#10;hyYnSxLd7ds3guDlMDPfMOvtYI24kQ+tYwXzWQaCuHS65VrBz+UwXYEIEVmjcUwK/ijAdjMerTHX&#10;rucz3YpYiwThkKOCJsYulzKUDVkMM9cRJ69y3mJM0tdSe+wT3Bq5yLJ3abHltNBgR/uGyt/iahXI&#10;S3HoV4XxmTstqm/zdTxX5JR6mQy7TxCRhvgMP9pHreD17WMJ9zfpCc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ylB7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02" o:spid="_x0000_s2379" style="position:absolute;left:5232;top:1019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0AbMAA&#10;AADdAAAADwAAAGRycy9kb3ducmV2LnhtbERPy4rCMBTdC/MP4Q7MTlMdFK1GEUFQmY3VD7g0tw9M&#10;bkqSsZ2/Nwthlofz3uwGa8STfGgdK5hOMhDEpdMt1wrut+N4CSJEZI3GMSn4owC77cdog7l2PV/p&#10;WcRapBAOOSpoYuxyKUPZkMUwcR1x4irnLcYEfS21xz6FWyNnWbaQFltODQ12dGiofBS/VoG8Fcd+&#10;WRifucus+jHn07Uip9TX57Bfg4g0xH/x233SCr7nqzQ3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G0Ab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03" o:spid="_x0000_s2380" style="position:absolute;left:933;top:6591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Gl98MA&#10;AADdAAAADwAAAGRycy9kb3ducmV2LnhtbESP3WoCMRSE7wu+QziCdzWrUtHVKFIQbPHG1Qc4bM7+&#10;YHKyJKm7ffumIHg5zMw3zHY/WCMe5EPrWMFsmoEgLp1uuVZwux7fVyBCRNZoHJOCXwqw343etphr&#10;1/OFHkWsRYJwyFFBE2OXSxnKhiyGqeuIk1c5bzEm6WupPfYJbo2cZ9lSWmw5LTTY0WdD5b34sQrk&#10;tTj2q8L4zH3Pq7P5Ol0qckpNxsNhAyLSEF/hZ/ukFSw+1m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Gl9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604" o:spid="_x0000_s2381" style="position:absolute;left:9309;top:1797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hXcEA&#10;AADdAAAADwAAAGRycy9kb3ducmV2LnhtbERPz2vCMBS+D/wfwhO8zdQJZVSjyEAontQNvD6St6Zb&#10;81KTrFb/+uUw2PHj+73ejq4TA4XYelawmBcgiLU3LTcKPt73z68gYkI22HkmBXeKsN1MntZYGX/j&#10;Ew3n1IgcwrFCBTalvpIyaksO49z3xJn79MFhyjA00gS85XDXyZeiKKXDlnODxZ7eLOnv849TcHDD&#10;Ude9Dah35fHyZa/1Q16Vmk3H3QpEojH9i//ctVGwLIu8P7/JT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CoV3BAAAA3QAAAA8AAAAAAAAAAAAAAAAAmAIAAGRycy9kb3du&#10;cmV2LnhtbFBLBQYAAAAABAAEAPUAAACGAwAAAAA=&#10;" fillcolor="black" strokeweight="0"/>
                      <v:oval id="Oval 3605" o:spid="_x0000_s2382" style="position:absolute;left:5695;top:4292;width:191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4ExsQA&#10;AADdAAAADwAAAGRycy9kb3ducmV2LnhtbESPQWsCMRSE74X+h/AK3mrWCktZjSJCYfFkbcHrI3nd&#10;bN28rElcV399Uyj0OMzMN8xyPbpODBRi61nBbFqAINbetNwo+Px4e34FEROywc4zKbhRhPXq8WGJ&#10;lfFXfqfhkBqRIRwrVGBT6ispo7bkME59T5y9Lx8cpixDI03Aa4a7Tr4URSkdtpwXLPa0taRPh4tT&#10;sHPDXte9Dag35f74bc/1XZ6VmjyNmwWIRGP6D/+1a6NgXhYz+H2Tn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OBMbEAAAA3QAAAA8AAAAAAAAAAAAAAAAAmAIAAGRycy9k&#10;b3ducmV2LnhtbFBLBQYAAAAABAAEAPUAAACJAwAAAAA=&#10;" fillcolor="black" strokeweight="0"/>
                      <v:oval id="Oval 3606" o:spid="_x0000_s2383" style="position:absolute;left:2025;top:7461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yascQA&#10;AADdAAAADwAAAGRycy9kb3ducmV2LnhtbESPQWsCMRSE74X+h/AK3mq2CotsjSJCYelJrdDrI3nd&#10;bN28rEm6rv56Uyj0OMzMN8xyPbpODBRi61nBy7QAQay9ablRcPx4e16AiAnZYOeZFFwpwnr1+LDE&#10;yvgL72k4pEZkCMcKFdiU+krKqC05jFPfE2fvyweHKcvQSBPwkuGuk7OiKKXDlvOCxZ62lvTp8OMU&#10;vLthp+veBtSbcvf5bc/1TZ6VmjyNm1cQicb0H/5r10bBvCxm8PsmPw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cmrHEAAAA3QAAAA8AAAAAAAAAAAAAAAAAmAIAAGRycy9k&#10;b3ducmV2LnhtbFBLBQYAAAAABAAEAPUAAACJAwAAAAA=&#10;" fillcolor="black" strokeweight="0"/>
                      <v:oval id="Oval 3607" o:spid="_x0000_s2384" style="position:absolute;left:9309;top:7461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A/KsQA&#10;AADdAAAADwAAAGRycy9kb3ducmV2LnhtbESPQWsCMRSE74X+h/CE3mrWCkvZGkWEwtKTtYVeH8lz&#10;s7p5WZN0Xf31jSD0OMzMN8xiNbpODBRi61nBbFqAINbetNwo+P56f34FEROywc4zKbhQhNXy8WGB&#10;lfFn/qRhlxqRIRwrVGBT6ispo7bkME59T5y9vQ8OU5ahkSbgOcNdJ1+KopQOW84LFnvaWNLH3a9T&#10;8OGGra57G1Cvy+3PwZ7qqzwp9TQZ128gEo3pP3xv10bBvCzm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QPyrEAAAA3QAAAA8AAAAAAAAAAAAAAAAAmAIAAGRycy9k&#10;b3ducmV2LnhtbFBLBQYAAAAABAAEAPUAAACJAwAAAAA=&#10;" fillcolor="black" strokeweight="0"/>
                      <v:oval id="Oval 3608" o:spid="_x0000_s2385" style="position:absolute;left:5695;top:9956;width:191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mnXsUA&#10;AADdAAAADwAAAGRycy9kb3ducmV2LnhtbESPzWrDMBCE74G+g9hCb4ncH0xxoxhTKJie0qTQ6yJt&#10;LKfWypFUx+3TV4VCjsPMfMOs69kNYqIQe88KblcFCGLtTc+dgvf9y/IRREzIBgfPpOCbItSbq8Ua&#10;K+PP/EbTLnUiQzhWqMCmNFZSRm3JYVz5kTh7Bx8cpixDJ03Ac4a7Qd4VRSkd9pwXLI70bEl/7r6c&#10;glc3bXU72oC6KbcfR3tqf+RJqZvruXkCkWhOl/B/uzUK7sviAf7e5Cc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OadexQAAAN0AAAAPAAAAAAAAAAAAAAAAAJgCAABkcnMv&#10;ZG93bnJldi54bWxQSwUGAAAAAAQABAD1AAAAigMAAAAA&#10;" fillcolor="black" strokeweight="0"/>
                      <v:oval id="Oval 3609" o:spid="_x0000_s2386" style="position:absolute;left:2025;top:1797;width:184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CxcQA&#10;AADdAAAADwAAAGRycy9kb3ducmV2LnhtbESPUUvDMBSF3wf+h3AF37ZUxSJ1WSmCUHyam+DrJblr&#10;OpubLold9dcbQdjj4ZzzHc66nt0gJgqx96zgdlWAINbe9NwpeN+/LB9BxIRscPBMCr4pQr25Wqyx&#10;Mv7MbzTtUicyhGOFCmxKYyVl1JYcxpUfibN38MFhyjJ00gQ8Z7gb5F1RlNJhz3nB4kjPlvTn7ssp&#10;eHXTVrejDaibcvtxtKf2R56UurmemycQieZ0Cf+3W6Pgviwe4O9Nfg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1AsX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236" w:type="dxa"/>
        </w:trPr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1.</w:t>
            </w:r>
            <w:r w:rsidRPr="00610F8A">
              <w:rPr>
                <w:sz w:val="26"/>
                <w:szCs w:val="26"/>
              </w:rPr>
              <w:t xml:space="preserve"> 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60" w:dyaOrig="400">
                <v:shape id="_x0000_i2684" type="#_x0000_t75" style="width:83.25pt;height:20.25pt" o:ole="">
                  <v:imagedata r:id="rId3327" o:title=""/>
                </v:shape>
                <o:OLEObject Type="Embed" ProgID="Equation.DSMT4" ShapeID="_x0000_i2684" DrawAspect="Content" ObjectID="_1624837200" r:id="rId332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40" w:dyaOrig="480">
                <v:shape id="_x0000_i2685" type="#_x0000_t75" style="width:177pt;height:24pt" o:ole="">
                  <v:imagedata r:id="rId3329" o:title=""/>
                </v:shape>
                <o:OLEObject Type="Embed" ProgID="Equation.DSMT4" ShapeID="_x0000_i2685" DrawAspect="Content" ObjectID="_1624837201" r:id="rId333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686" type="#_x0000_t75" style="width:36pt;height:14.25pt" o:ole="">
                  <v:imagedata r:id="rId3331" o:title=""/>
                </v:shape>
                <o:OLEObject Type="Embed" ProgID="Equation.DSMT4" ShapeID="_x0000_i2686" DrawAspect="Content" ObjectID="_1624837202" r:id="rId3332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439" w:dyaOrig="380">
                <v:shape id="_x0000_i2687" type="#_x0000_t75" style="width:122.25pt;height:18.75pt" o:ole="">
                  <v:imagedata r:id="rId3333" o:title=""/>
                </v:shape>
                <o:OLEObject Type="Embed" ProgID="Equation.DSMT4" ShapeID="_x0000_i2687" DrawAspect="Content" ObjectID="_1624837203" r:id="rId333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688" type="#_x0000_t75" style="width:30pt;height:14.25pt" o:ole="">
                  <v:imagedata r:id="rId3335" o:title=""/>
                </v:shape>
                <o:OLEObject Type="Embed" ProgID="Equation.DSMT4" ShapeID="_x0000_i2688" DrawAspect="Content" ObjectID="_1624837204" r:id="rId3336"/>
              </w:object>
            </w:r>
            <w:r w:rsidRPr="00610F8A">
              <w:rPr>
                <w:sz w:val="26"/>
                <w:szCs w:val="26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20">
                <v:shape id="_x0000_i2689" type="#_x0000_t75" style="width:129.75pt;height:21pt" o:ole="">
                  <v:imagedata r:id="rId3337" o:title=""/>
                </v:shape>
                <o:OLEObject Type="Embed" ProgID="Equation.DSMT4" ShapeID="_x0000_i2689" DrawAspect="Content" ObjectID="_1624837205" r:id="rId333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90" type="#_x0000_t75" style="width:39pt;height:14.25pt" o:ole="">
                  <v:imagedata r:id="rId3339" o:title=""/>
                </v:shape>
                <o:OLEObject Type="Embed" ProgID="Equation.DSMT4" ShapeID="_x0000_i2690" DrawAspect="Content" ObjectID="_1624837206" r:id="rId334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280" w:dyaOrig="400">
                <v:shape id="_x0000_i2691" type="#_x0000_t75" style="width:114pt;height:20.25pt" o:ole="">
                  <v:imagedata r:id="rId3341" o:title=""/>
                </v:shape>
                <o:OLEObject Type="Embed" ProgID="Equation.DSMT4" ShapeID="_x0000_i2691" DrawAspect="Content" ObjectID="_1624837207" r:id="rId334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pacing w:val="-6"/>
                <w:sz w:val="26"/>
                <w:szCs w:val="26"/>
                <w:lang w:val="fr-FR"/>
              </w:rPr>
            </w:pPr>
            <w:r w:rsidRPr="00610F8A">
              <w:rPr>
                <w:spacing w:val="-6"/>
                <w:sz w:val="26"/>
                <w:szCs w:val="26"/>
              </w:rPr>
              <w:t xml:space="preserve">Vậy </w:t>
            </w:r>
            <w:r w:rsidR="007A1347" w:rsidRPr="00610F8A">
              <w:rPr>
                <w:spacing w:val="-6"/>
                <w:position w:val="-12"/>
                <w:sz w:val="26"/>
                <w:szCs w:val="26"/>
              </w:rPr>
              <w:object w:dxaOrig="3300" w:dyaOrig="400">
                <v:shape id="_x0000_i2692" type="#_x0000_t75" style="width:165pt;height:20.25pt" o:ole="">
                  <v:imagedata r:id="rId3343" o:title=""/>
                </v:shape>
                <o:OLEObject Type="Embed" ProgID="Equation.DSMT4" ShapeID="_x0000_i2692" DrawAspect="Content" ObjectID="_1624837208" r:id="rId3344"/>
              </w:object>
            </w:r>
            <w:r w:rsidRPr="00610F8A">
              <w:rPr>
                <w:spacing w:val="-6"/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pacing w:val="-6"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594485" cy="1302385"/>
                      <wp:effectExtent l="0" t="0" r="0" b="0"/>
                      <wp:docPr id="3610" name="Canvas 3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55" name="Freeform 36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135" y="903605"/>
                                  <a:ext cx="732790" cy="6985"/>
                                </a:xfrm>
                                <a:custGeom>
                                  <a:avLst/>
                                  <a:gdLst>
                                    <a:gd name="T0" fmla="*/ 0 w 1154"/>
                                    <a:gd name="T1" fmla="*/ 0 h 11"/>
                                    <a:gd name="T2" fmla="*/ 72 w 1154"/>
                                    <a:gd name="T3" fmla="*/ 0 h 11"/>
                                    <a:gd name="T4" fmla="*/ 72 w 1154"/>
                                    <a:gd name="T5" fmla="*/ 11 h 11"/>
                                    <a:gd name="T6" fmla="*/ 0 w 1154"/>
                                    <a:gd name="T7" fmla="*/ 11 h 11"/>
                                    <a:gd name="T8" fmla="*/ 0 w 1154"/>
                                    <a:gd name="T9" fmla="*/ 0 h 11"/>
                                    <a:gd name="T10" fmla="*/ 120 w 1154"/>
                                    <a:gd name="T11" fmla="*/ 0 h 11"/>
                                    <a:gd name="T12" fmla="*/ 192 w 1154"/>
                                    <a:gd name="T13" fmla="*/ 0 h 11"/>
                                    <a:gd name="T14" fmla="*/ 192 w 1154"/>
                                    <a:gd name="T15" fmla="*/ 11 h 11"/>
                                    <a:gd name="T16" fmla="*/ 120 w 1154"/>
                                    <a:gd name="T17" fmla="*/ 11 h 11"/>
                                    <a:gd name="T18" fmla="*/ 120 w 1154"/>
                                    <a:gd name="T19" fmla="*/ 0 h 11"/>
                                    <a:gd name="T20" fmla="*/ 240 w 1154"/>
                                    <a:gd name="T21" fmla="*/ 0 h 11"/>
                                    <a:gd name="T22" fmla="*/ 313 w 1154"/>
                                    <a:gd name="T23" fmla="*/ 0 h 11"/>
                                    <a:gd name="T24" fmla="*/ 313 w 1154"/>
                                    <a:gd name="T25" fmla="*/ 11 h 11"/>
                                    <a:gd name="T26" fmla="*/ 240 w 1154"/>
                                    <a:gd name="T27" fmla="*/ 11 h 11"/>
                                    <a:gd name="T28" fmla="*/ 240 w 1154"/>
                                    <a:gd name="T29" fmla="*/ 0 h 11"/>
                                    <a:gd name="T30" fmla="*/ 361 w 1154"/>
                                    <a:gd name="T31" fmla="*/ 0 h 11"/>
                                    <a:gd name="T32" fmla="*/ 433 w 1154"/>
                                    <a:gd name="T33" fmla="*/ 0 h 11"/>
                                    <a:gd name="T34" fmla="*/ 433 w 1154"/>
                                    <a:gd name="T35" fmla="*/ 11 h 11"/>
                                    <a:gd name="T36" fmla="*/ 361 w 1154"/>
                                    <a:gd name="T37" fmla="*/ 11 h 11"/>
                                    <a:gd name="T38" fmla="*/ 361 w 1154"/>
                                    <a:gd name="T39" fmla="*/ 0 h 11"/>
                                    <a:gd name="T40" fmla="*/ 481 w 1154"/>
                                    <a:gd name="T41" fmla="*/ 0 h 11"/>
                                    <a:gd name="T42" fmla="*/ 553 w 1154"/>
                                    <a:gd name="T43" fmla="*/ 0 h 11"/>
                                    <a:gd name="T44" fmla="*/ 553 w 1154"/>
                                    <a:gd name="T45" fmla="*/ 11 h 11"/>
                                    <a:gd name="T46" fmla="*/ 481 w 1154"/>
                                    <a:gd name="T47" fmla="*/ 11 h 11"/>
                                    <a:gd name="T48" fmla="*/ 481 w 1154"/>
                                    <a:gd name="T49" fmla="*/ 0 h 11"/>
                                    <a:gd name="T50" fmla="*/ 601 w 1154"/>
                                    <a:gd name="T51" fmla="*/ 0 h 11"/>
                                    <a:gd name="T52" fmla="*/ 673 w 1154"/>
                                    <a:gd name="T53" fmla="*/ 0 h 11"/>
                                    <a:gd name="T54" fmla="*/ 673 w 1154"/>
                                    <a:gd name="T55" fmla="*/ 11 h 11"/>
                                    <a:gd name="T56" fmla="*/ 601 w 1154"/>
                                    <a:gd name="T57" fmla="*/ 11 h 11"/>
                                    <a:gd name="T58" fmla="*/ 601 w 1154"/>
                                    <a:gd name="T59" fmla="*/ 0 h 11"/>
                                    <a:gd name="T60" fmla="*/ 721 w 1154"/>
                                    <a:gd name="T61" fmla="*/ 0 h 11"/>
                                    <a:gd name="T62" fmla="*/ 793 w 1154"/>
                                    <a:gd name="T63" fmla="*/ 0 h 11"/>
                                    <a:gd name="T64" fmla="*/ 793 w 1154"/>
                                    <a:gd name="T65" fmla="*/ 11 h 11"/>
                                    <a:gd name="T66" fmla="*/ 721 w 1154"/>
                                    <a:gd name="T67" fmla="*/ 11 h 11"/>
                                    <a:gd name="T68" fmla="*/ 721 w 1154"/>
                                    <a:gd name="T69" fmla="*/ 0 h 11"/>
                                    <a:gd name="T70" fmla="*/ 841 w 1154"/>
                                    <a:gd name="T71" fmla="*/ 0 h 11"/>
                                    <a:gd name="T72" fmla="*/ 913 w 1154"/>
                                    <a:gd name="T73" fmla="*/ 0 h 11"/>
                                    <a:gd name="T74" fmla="*/ 913 w 1154"/>
                                    <a:gd name="T75" fmla="*/ 11 h 11"/>
                                    <a:gd name="T76" fmla="*/ 841 w 1154"/>
                                    <a:gd name="T77" fmla="*/ 11 h 11"/>
                                    <a:gd name="T78" fmla="*/ 841 w 1154"/>
                                    <a:gd name="T79" fmla="*/ 0 h 11"/>
                                    <a:gd name="T80" fmla="*/ 961 w 1154"/>
                                    <a:gd name="T81" fmla="*/ 0 h 11"/>
                                    <a:gd name="T82" fmla="*/ 1033 w 1154"/>
                                    <a:gd name="T83" fmla="*/ 0 h 11"/>
                                    <a:gd name="T84" fmla="*/ 1033 w 1154"/>
                                    <a:gd name="T85" fmla="*/ 11 h 11"/>
                                    <a:gd name="T86" fmla="*/ 961 w 1154"/>
                                    <a:gd name="T87" fmla="*/ 11 h 11"/>
                                    <a:gd name="T88" fmla="*/ 961 w 1154"/>
                                    <a:gd name="T89" fmla="*/ 0 h 11"/>
                                    <a:gd name="T90" fmla="*/ 1081 w 1154"/>
                                    <a:gd name="T91" fmla="*/ 0 h 11"/>
                                    <a:gd name="T92" fmla="*/ 1154 w 1154"/>
                                    <a:gd name="T93" fmla="*/ 0 h 11"/>
                                    <a:gd name="T94" fmla="*/ 1154 w 1154"/>
                                    <a:gd name="T95" fmla="*/ 11 h 11"/>
                                    <a:gd name="T96" fmla="*/ 1081 w 1154"/>
                                    <a:gd name="T97" fmla="*/ 11 h 11"/>
                                    <a:gd name="T98" fmla="*/ 1081 w 1154"/>
                                    <a:gd name="T9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54" h="11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0" y="0"/>
                                      </a:moveTo>
                                      <a:lnTo>
                                        <a:pt x="192" y="0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20" y="11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  <a:moveTo>
                                        <a:pt x="240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40" y="11"/>
                                      </a:lnTo>
                                      <a:lnTo>
                                        <a:pt x="240" y="0"/>
                                      </a:lnTo>
                                      <a:close/>
                                      <a:moveTo>
                                        <a:pt x="361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11"/>
                                      </a:lnTo>
                                      <a:lnTo>
                                        <a:pt x="361" y="11"/>
                                      </a:lnTo>
                                      <a:lnTo>
                                        <a:pt x="361" y="0"/>
                                      </a:lnTo>
                                      <a:close/>
                                      <a:moveTo>
                                        <a:pt x="481" y="0"/>
                                      </a:moveTo>
                                      <a:lnTo>
                                        <a:pt x="553" y="0"/>
                                      </a:lnTo>
                                      <a:lnTo>
                                        <a:pt x="553" y="11"/>
                                      </a:lnTo>
                                      <a:lnTo>
                                        <a:pt x="481" y="11"/>
                                      </a:lnTo>
                                      <a:lnTo>
                                        <a:pt x="481" y="0"/>
                                      </a:lnTo>
                                      <a:close/>
                                      <a:moveTo>
                                        <a:pt x="60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11"/>
                                      </a:lnTo>
                                      <a:lnTo>
                                        <a:pt x="601" y="11"/>
                                      </a:lnTo>
                                      <a:lnTo>
                                        <a:pt x="601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93" y="0"/>
                                      </a:lnTo>
                                      <a:lnTo>
                                        <a:pt x="79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913" y="0"/>
                                      </a:lnTo>
                                      <a:lnTo>
                                        <a:pt x="913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61" y="0"/>
                                      </a:moveTo>
                                      <a:lnTo>
                                        <a:pt x="1033" y="0"/>
                                      </a:lnTo>
                                      <a:lnTo>
                                        <a:pt x="1033" y="11"/>
                                      </a:lnTo>
                                      <a:lnTo>
                                        <a:pt x="961" y="11"/>
                                      </a:lnTo>
                                      <a:lnTo>
                                        <a:pt x="961" y="0"/>
                                      </a:lnTo>
                                      <a:close/>
                                      <a:moveTo>
                                        <a:pt x="1081" y="0"/>
                                      </a:moveTo>
                                      <a:lnTo>
                                        <a:pt x="1154" y="0"/>
                                      </a:lnTo>
                                      <a:lnTo>
                                        <a:pt x="1154" y="11"/>
                                      </a:lnTo>
                                      <a:lnTo>
                                        <a:pt x="1081" y="11"/>
                                      </a:lnTo>
                                      <a:lnTo>
                                        <a:pt x="108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6" name="Freeform 36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904240"/>
                                  <a:ext cx="354330" cy="173990"/>
                                </a:xfrm>
                                <a:custGeom>
                                  <a:avLst/>
                                  <a:gdLst>
                                    <a:gd name="T0" fmla="*/ 558 w 558"/>
                                    <a:gd name="T1" fmla="*/ 9 h 274"/>
                                    <a:gd name="T2" fmla="*/ 495 w 558"/>
                                    <a:gd name="T3" fmla="*/ 39 h 274"/>
                                    <a:gd name="T4" fmla="*/ 490 w 558"/>
                                    <a:gd name="T5" fmla="*/ 30 h 274"/>
                                    <a:gd name="T6" fmla="*/ 552 w 558"/>
                                    <a:gd name="T7" fmla="*/ 0 h 274"/>
                                    <a:gd name="T8" fmla="*/ 558 w 558"/>
                                    <a:gd name="T9" fmla="*/ 9 h 274"/>
                                    <a:gd name="T10" fmla="*/ 454 w 558"/>
                                    <a:gd name="T11" fmla="*/ 59 h 274"/>
                                    <a:gd name="T12" fmla="*/ 391 w 558"/>
                                    <a:gd name="T13" fmla="*/ 89 h 274"/>
                                    <a:gd name="T14" fmla="*/ 385 w 558"/>
                                    <a:gd name="T15" fmla="*/ 80 h 274"/>
                                    <a:gd name="T16" fmla="*/ 448 w 558"/>
                                    <a:gd name="T17" fmla="*/ 50 h 274"/>
                                    <a:gd name="T18" fmla="*/ 454 w 558"/>
                                    <a:gd name="T19" fmla="*/ 59 h 274"/>
                                    <a:gd name="T20" fmla="*/ 349 w 558"/>
                                    <a:gd name="T21" fmla="*/ 109 h 274"/>
                                    <a:gd name="T22" fmla="*/ 286 w 558"/>
                                    <a:gd name="T23" fmla="*/ 139 h 274"/>
                                    <a:gd name="T24" fmla="*/ 280 w 558"/>
                                    <a:gd name="T25" fmla="*/ 131 h 274"/>
                                    <a:gd name="T26" fmla="*/ 343 w 558"/>
                                    <a:gd name="T27" fmla="*/ 100 h 274"/>
                                    <a:gd name="T28" fmla="*/ 349 w 558"/>
                                    <a:gd name="T29" fmla="*/ 109 h 274"/>
                                    <a:gd name="T30" fmla="*/ 244 w 558"/>
                                    <a:gd name="T31" fmla="*/ 160 h 274"/>
                                    <a:gd name="T32" fmla="*/ 182 w 558"/>
                                    <a:gd name="T33" fmla="*/ 190 h 274"/>
                                    <a:gd name="T34" fmla="*/ 176 w 558"/>
                                    <a:gd name="T35" fmla="*/ 181 h 274"/>
                                    <a:gd name="T36" fmla="*/ 238 w 558"/>
                                    <a:gd name="T37" fmla="*/ 151 h 274"/>
                                    <a:gd name="T38" fmla="*/ 244 w 558"/>
                                    <a:gd name="T39" fmla="*/ 160 h 274"/>
                                    <a:gd name="T40" fmla="*/ 140 w 558"/>
                                    <a:gd name="T41" fmla="*/ 210 h 274"/>
                                    <a:gd name="T42" fmla="*/ 77 w 558"/>
                                    <a:gd name="T43" fmla="*/ 240 h 274"/>
                                    <a:gd name="T44" fmla="*/ 71 w 558"/>
                                    <a:gd name="T45" fmla="*/ 231 h 274"/>
                                    <a:gd name="T46" fmla="*/ 134 w 558"/>
                                    <a:gd name="T47" fmla="*/ 201 h 274"/>
                                    <a:gd name="T48" fmla="*/ 140 w 558"/>
                                    <a:gd name="T49" fmla="*/ 210 h 274"/>
                                    <a:gd name="T50" fmla="*/ 35 w 558"/>
                                    <a:gd name="T51" fmla="*/ 260 h 274"/>
                                    <a:gd name="T52" fmla="*/ 5 w 558"/>
                                    <a:gd name="T53" fmla="*/ 274 h 274"/>
                                    <a:gd name="T54" fmla="*/ 0 w 558"/>
                                    <a:gd name="T55" fmla="*/ 265 h 274"/>
                                    <a:gd name="T56" fmla="*/ 29 w 558"/>
                                    <a:gd name="T57" fmla="*/ 251 h 274"/>
                                    <a:gd name="T58" fmla="*/ 35 w 558"/>
                                    <a:gd name="T59" fmla="*/ 260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58" h="274">
                                      <a:moveTo>
                                        <a:pt x="558" y="9"/>
                                      </a:moveTo>
                                      <a:lnTo>
                                        <a:pt x="495" y="39"/>
                                      </a:lnTo>
                                      <a:lnTo>
                                        <a:pt x="490" y="30"/>
                                      </a:lnTo>
                                      <a:lnTo>
                                        <a:pt x="552" y="0"/>
                                      </a:lnTo>
                                      <a:lnTo>
                                        <a:pt x="558" y="9"/>
                                      </a:lnTo>
                                      <a:close/>
                                      <a:moveTo>
                                        <a:pt x="454" y="59"/>
                                      </a:moveTo>
                                      <a:lnTo>
                                        <a:pt x="391" y="89"/>
                                      </a:lnTo>
                                      <a:lnTo>
                                        <a:pt x="385" y="80"/>
                                      </a:lnTo>
                                      <a:lnTo>
                                        <a:pt x="448" y="50"/>
                                      </a:lnTo>
                                      <a:lnTo>
                                        <a:pt x="454" y="59"/>
                                      </a:lnTo>
                                      <a:close/>
                                      <a:moveTo>
                                        <a:pt x="349" y="109"/>
                                      </a:moveTo>
                                      <a:lnTo>
                                        <a:pt x="286" y="139"/>
                                      </a:lnTo>
                                      <a:lnTo>
                                        <a:pt x="280" y="131"/>
                                      </a:lnTo>
                                      <a:lnTo>
                                        <a:pt x="343" y="100"/>
                                      </a:lnTo>
                                      <a:lnTo>
                                        <a:pt x="349" y="109"/>
                                      </a:lnTo>
                                      <a:close/>
                                      <a:moveTo>
                                        <a:pt x="244" y="160"/>
                                      </a:moveTo>
                                      <a:lnTo>
                                        <a:pt x="182" y="190"/>
                                      </a:lnTo>
                                      <a:lnTo>
                                        <a:pt x="176" y="181"/>
                                      </a:lnTo>
                                      <a:lnTo>
                                        <a:pt x="238" y="151"/>
                                      </a:lnTo>
                                      <a:lnTo>
                                        <a:pt x="244" y="160"/>
                                      </a:lnTo>
                                      <a:close/>
                                      <a:moveTo>
                                        <a:pt x="140" y="210"/>
                                      </a:moveTo>
                                      <a:lnTo>
                                        <a:pt x="77" y="240"/>
                                      </a:lnTo>
                                      <a:lnTo>
                                        <a:pt x="71" y="231"/>
                                      </a:lnTo>
                                      <a:lnTo>
                                        <a:pt x="134" y="201"/>
                                      </a:lnTo>
                                      <a:lnTo>
                                        <a:pt x="140" y="210"/>
                                      </a:lnTo>
                                      <a:close/>
                                      <a:moveTo>
                                        <a:pt x="35" y="260"/>
                                      </a:moveTo>
                                      <a:lnTo>
                                        <a:pt x="5" y="274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29" y="251"/>
                                      </a:lnTo>
                                      <a:lnTo>
                                        <a:pt x="35" y="2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7" name="Freeform 36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8325" y="226060"/>
                                  <a:ext cx="7620" cy="680720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1072 h 1072"/>
                                    <a:gd name="T2" fmla="*/ 0 w 12"/>
                                    <a:gd name="T3" fmla="*/ 1011 h 1072"/>
                                    <a:gd name="T4" fmla="*/ 12 w 12"/>
                                    <a:gd name="T5" fmla="*/ 1011 h 1072"/>
                                    <a:gd name="T6" fmla="*/ 12 w 12"/>
                                    <a:gd name="T7" fmla="*/ 1072 h 1072"/>
                                    <a:gd name="T8" fmla="*/ 0 w 12"/>
                                    <a:gd name="T9" fmla="*/ 1072 h 1072"/>
                                    <a:gd name="T10" fmla="*/ 0 w 12"/>
                                    <a:gd name="T11" fmla="*/ 970 h 1072"/>
                                    <a:gd name="T12" fmla="*/ 0 w 12"/>
                                    <a:gd name="T13" fmla="*/ 909 h 1072"/>
                                    <a:gd name="T14" fmla="*/ 12 w 12"/>
                                    <a:gd name="T15" fmla="*/ 909 h 1072"/>
                                    <a:gd name="T16" fmla="*/ 12 w 12"/>
                                    <a:gd name="T17" fmla="*/ 970 h 1072"/>
                                    <a:gd name="T18" fmla="*/ 0 w 12"/>
                                    <a:gd name="T19" fmla="*/ 970 h 1072"/>
                                    <a:gd name="T20" fmla="*/ 0 w 12"/>
                                    <a:gd name="T21" fmla="*/ 868 h 1072"/>
                                    <a:gd name="T22" fmla="*/ 0 w 12"/>
                                    <a:gd name="T23" fmla="*/ 807 h 1072"/>
                                    <a:gd name="T24" fmla="*/ 12 w 12"/>
                                    <a:gd name="T25" fmla="*/ 807 h 1072"/>
                                    <a:gd name="T26" fmla="*/ 12 w 12"/>
                                    <a:gd name="T27" fmla="*/ 868 h 1072"/>
                                    <a:gd name="T28" fmla="*/ 0 w 12"/>
                                    <a:gd name="T29" fmla="*/ 868 h 1072"/>
                                    <a:gd name="T30" fmla="*/ 0 w 12"/>
                                    <a:gd name="T31" fmla="*/ 766 h 1072"/>
                                    <a:gd name="T32" fmla="*/ 0 w 12"/>
                                    <a:gd name="T33" fmla="*/ 705 h 1072"/>
                                    <a:gd name="T34" fmla="*/ 12 w 12"/>
                                    <a:gd name="T35" fmla="*/ 705 h 1072"/>
                                    <a:gd name="T36" fmla="*/ 12 w 12"/>
                                    <a:gd name="T37" fmla="*/ 766 h 1072"/>
                                    <a:gd name="T38" fmla="*/ 0 w 12"/>
                                    <a:gd name="T39" fmla="*/ 766 h 1072"/>
                                    <a:gd name="T40" fmla="*/ 0 w 12"/>
                                    <a:gd name="T41" fmla="*/ 664 h 1072"/>
                                    <a:gd name="T42" fmla="*/ 0 w 12"/>
                                    <a:gd name="T43" fmla="*/ 603 h 1072"/>
                                    <a:gd name="T44" fmla="*/ 12 w 12"/>
                                    <a:gd name="T45" fmla="*/ 603 h 1072"/>
                                    <a:gd name="T46" fmla="*/ 12 w 12"/>
                                    <a:gd name="T47" fmla="*/ 664 h 1072"/>
                                    <a:gd name="T48" fmla="*/ 0 w 12"/>
                                    <a:gd name="T49" fmla="*/ 664 h 1072"/>
                                    <a:gd name="T50" fmla="*/ 0 w 12"/>
                                    <a:gd name="T51" fmla="*/ 562 h 1072"/>
                                    <a:gd name="T52" fmla="*/ 0 w 12"/>
                                    <a:gd name="T53" fmla="*/ 501 h 1072"/>
                                    <a:gd name="T54" fmla="*/ 12 w 12"/>
                                    <a:gd name="T55" fmla="*/ 501 h 1072"/>
                                    <a:gd name="T56" fmla="*/ 12 w 12"/>
                                    <a:gd name="T57" fmla="*/ 562 h 1072"/>
                                    <a:gd name="T58" fmla="*/ 0 w 12"/>
                                    <a:gd name="T59" fmla="*/ 562 h 1072"/>
                                    <a:gd name="T60" fmla="*/ 0 w 12"/>
                                    <a:gd name="T61" fmla="*/ 460 h 1072"/>
                                    <a:gd name="T62" fmla="*/ 0 w 12"/>
                                    <a:gd name="T63" fmla="*/ 399 h 1072"/>
                                    <a:gd name="T64" fmla="*/ 12 w 12"/>
                                    <a:gd name="T65" fmla="*/ 399 h 1072"/>
                                    <a:gd name="T66" fmla="*/ 12 w 12"/>
                                    <a:gd name="T67" fmla="*/ 460 h 1072"/>
                                    <a:gd name="T68" fmla="*/ 0 w 12"/>
                                    <a:gd name="T69" fmla="*/ 460 h 1072"/>
                                    <a:gd name="T70" fmla="*/ 0 w 12"/>
                                    <a:gd name="T71" fmla="*/ 358 h 1072"/>
                                    <a:gd name="T72" fmla="*/ 0 w 12"/>
                                    <a:gd name="T73" fmla="*/ 297 h 1072"/>
                                    <a:gd name="T74" fmla="*/ 12 w 12"/>
                                    <a:gd name="T75" fmla="*/ 297 h 1072"/>
                                    <a:gd name="T76" fmla="*/ 12 w 12"/>
                                    <a:gd name="T77" fmla="*/ 358 h 1072"/>
                                    <a:gd name="T78" fmla="*/ 0 w 12"/>
                                    <a:gd name="T79" fmla="*/ 358 h 1072"/>
                                    <a:gd name="T80" fmla="*/ 0 w 12"/>
                                    <a:gd name="T81" fmla="*/ 256 h 1072"/>
                                    <a:gd name="T82" fmla="*/ 0 w 12"/>
                                    <a:gd name="T83" fmla="*/ 195 h 1072"/>
                                    <a:gd name="T84" fmla="*/ 12 w 12"/>
                                    <a:gd name="T85" fmla="*/ 195 h 1072"/>
                                    <a:gd name="T86" fmla="*/ 12 w 12"/>
                                    <a:gd name="T87" fmla="*/ 256 h 1072"/>
                                    <a:gd name="T88" fmla="*/ 0 w 12"/>
                                    <a:gd name="T89" fmla="*/ 256 h 1072"/>
                                    <a:gd name="T90" fmla="*/ 0 w 12"/>
                                    <a:gd name="T91" fmla="*/ 154 h 1072"/>
                                    <a:gd name="T92" fmla="*/ 0 w 12"/>
                                    <a:gd name="T93" fmla="*/ 93 h 1072"/>
                                    <a:gd name="T94" fmla="*/ 12 w 12"/>
                                    <a:gd name="T95" fmla="*/ 93 h 1072"/>
                                    <a:gd name="T96" fmla="*/ 12 w 12"/>
                                    <a:gd name="T97" fmla="*/ 154 h 1072"/>
                                    <a:gd name="T98" fmla="*/ 0 w 12"/>
                                    <a:gd name="T99" fmla="*/ 154 h 1072"/>
                                    <a:gd name="T100" fmla="*/ 0 w 12"/>
                                    <a:gd name="T101" fmla="*/ 52 h 1072"/>
                                    <a:gd name="T102" fmla="*/ 0 w 12"/>
                                    <a:gd name="T103" fmla="*/ 0 h 1072"/>
                                    <a:gd name="T104" fmla="*/ 12 w 12"/>
                                    <a:gd name="T105" fmla="*/ 0 h 1072"/>
                                    <a:gd name="T106" fmla="*/ 12 w 12"/>
                                    <a:gd name="T107" fmla="*/ 52 h 1072"/>
                                    <a:gd name="T108" fmla="*/ 0 w 12"/>
                                    <a:gd name="T109" fmla="*/ 52 h 10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72">
                                      <a:moveTo>
                                        <a:pt x="0" y="1072"/>
                                      </a:moveTo>
                                      <a:lnTo>
                                        <a:pt x="0" y="1011"/>
                                      </a:lnTo>
                                      <a:lnTo>
                                        <a:pt x="12" y="1011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0" y="1072"/>
                                      </a:lnTo>
                                      <a:close/>
                                      <a:moveTo>
                                        <a:pt x="0" y="970"/>
                                      </a:moveTo>
                                      <a:lnTo>
                                        <a:pt x="0" y="909"/>
                                      </a:lnTo>
                                      <a:lnTo>
                                        <a:pt x="12" y="909"/>
                                      </a:lnTo>
                                      <a:lnTo>
                                        <a:pt x="12" y="970"/>
                                      </a:lnTo>
                                      <a:lnTo>
                                        <a:pt x="0" y="970"/>
                                      </a:lnTo>
                                      <a:close/>
                                      <a:moveTo>
                                        <a:pt x="0" y="868"/>
                                      </a:moveTo>
                                      <a:lnTo>
                                        <a:pt x="0" y="807"/>
                                      </a:lnTo>
                                      <a:lnTo>
                                        <a:pt x="12" y="807"/>
                                      </a:lnTo>
                                      <a:lnTo>
                                        <a:pt x="12" y="868"/>
                                      </a:lnTo>
                                      <a:lnTo>
                                        <a:pt x="0" y="868"/>
                                      </a:lnTo>
                                      <a:close/>
                                      <a:moveTo>
                                        <a:pt x="0" y="766"/>
                                      </a:moveTo>
                                      <a:lnTo>
                                        <a:pt x="0" y="705"/>
                                      </a:lnTo>
                                      <a:lnTo>
                                        <a:pt x="12" y="705"/>
                                      </a:lnTo>
                                      <a:lnTo>
                                        <a:pt x="12" y="766"/>
                                      </a:lnTo>
                                      <a:lnTo>
                                        <a:pt x="0" y="766"/>
                                      </a:lnTo>
                                      <a:close/>
                                      <a:moveTo>
                                        <a:pt x="0" y="664"/>
                                      </a:moveTo>
                                      <a:lnTo>
                                        <a:pt x="0" y="603"/>
                                      </a:lnTo>
                                      <a:lnTo>
                                        <a:pt x="12" y="603"/>
                                      </a:lnTo>
                                      <a:lnTo>
                                        <a:pt x="12" y="664"/>
                                      </a:lnTo>
                                      <a:lnTo>
                                        <a:pt x="0" y="664"/>
                                      </a:lnTo>
                                      <a:close/>
                                      <a:moveTo>
                                        <a:pt x="0" y="562"/>
                                      </a:moveTo>
                                      <a:lnTo>
                                        <a:pt x="0" y="501"/>
                                      </a:lnTo>
                                      <a:lnTo>
                                        <a:pt x="12" y="501"/>
                                      </a:lnTo>
                                      <a:lnTo>
                                        <a:pt x="12" y="562"/>
                                      </a:lnTo>
                                      <a:lnTo>
                                        <a:pt x="0" y="562"/>
                                      </a:lnTo>
                                      <a:close/>
                                      <a:moveTo>
                                        <a:pt x="0" y="460"/>
                                      </a:moveTo>
                                      <a:lnTo>
                                        <a:pt x="0" y="399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460"/>
                                      </a:lnTo>
                                      <a:lnTo>
                                        <a:pt x="0" y="460"/>
                                      </a:lnTo>
                                      <a:close/>
                                      <a:moveTo>
                                        <a:pt x="0" y="358"/>
                                      </a:moveTo>
                                      <a:lnTo>
                                        <a:pt x="0" y="297"/>
                                      </a:lnTo>
                                      <a:lnTo>
                                        <a:pt x="12" y="297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0" y="358"/>
                                      </a:lnTo>
                                      <a:close/>
                                      <a:moveTo>
                                        <a:pt x="0" y="256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195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0" y="256"/>
                                      </a:lnTo>
                                      <a:close/>
                                      <a:moveTo>
                                        <a:pt x="0" y="154"/>
                                      </a:move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2" y="154"/>
                                      </a:lnTo>
                                      <a:lnTo>
                                        <a:pt x="0" y="154"/>
                                      </a:lnTo>
                                      <a:close/>
                                      <a:moveTo>
                                        <a:pt x="0" y="5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8" name="Line 3615"/>
                              <wps:cNvCnPr/>
                              <wps:spPr bwMode="auto">
                                <a:xfrm>
                                  <a:off x="572135" y="22606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9" name="Line 3616"/>
                              <wps:cNvCnPr/>
                              <wps:spPr bwMode="auto">
                                <a:xfrm>
                                  <a:off x="1312545" y="22606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1" name="Line 3617"/>
                              <wps:cNvCnPr/>
                              <wps:spPr bwMode="auto">
                                <a:xfrm flipH="1">
                                  <a:off x="96139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2" name="Line 3618"/>
                              <wps:cNvCnPr/>
                              <wps:spPr bwMode="auto">
                                <a:xfrm>
                                  <a:off x="96139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3" name="Line 3619"/>
                              <wps:cNvCnPr/>
                              <wps:spPr bwMode="auto">
                                <a:xfrm flipV="1">
                                  <a:off x="961390" y="90678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4" name="Line 3620"/>
                              <wps:cNvCnPr/>
                              <wps:spPr bwMode="auto">
                                <a:xfrm flipH="1">
                                  <a:off x="220980" y="39497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5" name="Line 3621"/>
                              <wps:cNvCnPr/>
                              <wps:spPr bwMode="auto">
                                <a:xfrm flipV="1">
                                  <a:off x="22098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6" name="Line 3622"/>
                              <wps:cNvCnPr/>
                              <wps:spPr bwMode="auto">
                                <a:xfrm>
                                  <a:off x="22098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7" name="Line 3623"/>
                              <wps:cNvCnPr/>
                              <wps:spPr bwMode="auto">
                                <a:xfrm>
                                  <a:off x="220980" y="107569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8" name="Freeform 36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0345" y="903605"/>
                                  <a:ext cx="1092835" cy="175260"/>
                                </a:xfrm>
                                <a:custGeom>
                                  <a:avLst/>
                                  <a:gdLst>
                                    <a:gd name="T0" fmla="*/ 71 w 1721"/>
                                    <a:gd name="T1" fmla="*/ 255 h 276"/>
                                    <a:gd name="T2" fmla="*/ 3 w 1721"/>
                                    <a:gd name="T3" fmla="*/ 276 h 276"/>
                                    <a:gd name="T4" fmla="*/ 119 w 1721"/>
                                    <a:gd name="T5" fmla="*/ 247 h 276"/>
                                    <a:gd name="T6" fmla="*/ 192 w 1721"/>
                                    <a:gd name="T7" fmla="*/ 247 h 276"/>
                                    <a:gd name="T8" fmla="*/ 119 w 1721"/>
                                    <a:gd name="T9" fmla="*/ 247 h 276"/>
                                    <a:gd name="T10" fmla="*/ 308 w 1721"/>
                                    <a:gd name="T11" fmla="*/ 218 h 276"/>
                                    <a:gd name="T12" fmla="*/ 239 w 1721"/>
                                    <a:gd name="T13" fmla="*/ 239 h 276"/>
                                    <a:gd name="T14" fmla="*/ 355 w 1721"/>
                                    <a:gd name="T15" fmla="*/ 211 h 276"/>
                                    <a:gd name="T16" fmla="*/ 428 w 1721"/>
                                    <a:gd name="T17" fmla="*/ 210 h 276"/>
                                    <a:gd name="T18" fmla="*/ 355 w 1721"/>
                                    <a:gd name="T19" fmla="*/ 211 h 276"/>
                                    <a:gd name="T20" fmla="*/ 544 w 1721"/>
                                    <a:gd name="T21" fmla="*/ 182 h 276"/>
                                    <a:gd name="T22" fmla="*/ 475 w 1721"/>
                                    <a:gd name="T23" fmla="*/ 203 h 276"/>
                                    <a:gd name="T24" fmla="*/ 592 w 1721"/>
                                    <a:gd name="T25" fmla="*/ 174 h 276"/>
                                    <a:gd name="T26" fmla="*/ 665 w 1721"/>
                                    <a:gd name="T27" fmla="*/ 174 h 276"/>
                                    <a:gd name="T28" fmla="*/ 592 w 1721"/>
                                    <a:gd name="T29" fmla="*/ 174 h 276"/>
                                    <a:gd name="T30" fmla="*/ 781 w 1721"/>
                                    <a:gd name="T31" fmla="*/ 145 h 276"/>
                                    <a:gd name="T32" fmla="*/ 712 w 1721"/>
                                    <a:gd name="T33" fmla="*/ 166 h 276"/>
                                    <a:gd name="T34" fmla="*/ 828 w 1721"/>
                                    <a:gd name="T35" fmla="*/ 138 h 276"/>
                                    <a:gd name="T36" fmla="*/ 901 w 1721"/>
                                    <a:gd name="T37" fmla="*/ 137 h 276"/>
                                    <a:gd name="T38" fmla="*/ 828 w 1721"/>
                                    <a:gd name="T39" fmla="*/ 138 h 276"/>
                                    <a:gd name="T40" fmla="*/ 1017 w 1721"/>
                                    <a:gd name="T41" fmla="*/ 109 h 276"/>
                                    <a:gd name="T42" fmla="*/ 948 w 1721"/>
                                    <a:gd name="T43" fmla="*/ 130 h 276"/>
                                    <a:gd name="T44" fmla="*/ 1064 w 1721"/>
                                    <a:gd name="T45" fmla="*/ 101 h 276"/>
                                    <a:gd name="T46" fmla="*/ 1137 w 1721"/>
                                    <a:gd name="T47" fmla="*/ 101 h 276"/>
                                    <a:gd name="T48" fmla="*/ 1064 w 1721"/>
                                    <a:gd name="T49" fmla="*/ 101 h 276"/>
                                    <a:gd name="T50" fmla="*/ 1254 w 1721"/>
                                    <a:gd name="T51" fmla="*/ 72 h 276"/>
                                    <a:gd name="T52" fmla="*/ 1185 w 1721"/>
                                    <a:gd name="T53" fmla="*/ 93 h 276"/>
                                    <a:gd name="T54" fmla="*/ 1301 w 1721"/>
                                    <a:gd name="T55" fmla="*/ 65 h 276"/>
                                    <a:gd name="T56" fmla="*/ 1374 w 1721"/>
                                    <a:gd name="T57" fmla="*/ 64 h 276"/>
                                    <a:gd name="T58" fmla="*/ 1301 w 1721"/>
                                    <a:gd name="T59" fmla="*/ 65 h 276"/>
                                    <a:gd name="T60" fmla="*/ 1490 w 1721"/>
                                    <a:gd name="T61" fmla="*/ 36 h 276"/>
                                    <a:gd name="T62" fmla="*/ 1421 w 1721"/>
                                    <a:gd name="T63" fmla="*/ 57 h 276"/>
                                    <a:gd name="T64" fmla="*/ 1537 w 1721"/>
                                    <a:gd name="T65" fmla="*/ 28 h 276"/>
                                    <a:gd name="T66" fmla="*/ 1610 w 1721"/>
                                    <a:gd name="T67" fmla="*/ 28 h 276"/>
                                    <a:gd name="T68" fmla="*/ 1537 w 1721"/>
                                    <a:gd name="T69" fmla="*/ 28 h 276"/>
                                    <a:gd name="T70" fmla="*/ 1719 w 1721"/>
                                    <a:gd name="T71" fmla="*/ 0 h 276"/>
                                    <a:gd name="T72" fmla="*/ 1658 w 1721"/>
                                    <a:gd name="T73" fmla="*/ 20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721" h="276">
                                      <a:moveTo>
                                        <a:pt x="0" y="266"/>
                                      </a:moveTo>
                                      <a:lnTo>
                                        <a:pt x="71" y="255"/>
                                      </a:lnTo>
                                      <a:lnTo>
                                        <a:pt x="74" y="265"/>
                                      </a:lnTo>
                                      <a:lnTo>
                                        <a:pt x="3" y="276"/>
                                      </a:lnTo>
                                      <a:lnTo>
                                        <a:pt x="0" y="266"/>
                                      </a:lnTo>
                                      <a:close/>
                                      <a:moveTo>
                                        <a:pt x="119" y="247"/>
                                      </a:moveTo>
                                      <a:lnTo>
                                        <a:pt x="190" y="237"/>
                                      </a:lnTo>
                                      <a:lnTo>
                                        <a:pt x="192" y="247"/>
                                      </a:lnTo>
                                      <a:lnTo>
                                        <a:pt x="121" y="258"/>
                                      </a:lnTo>
                                      <a:lnTo>
                                        <a:pt x="119" y="247"/>
                                      </a:lnTo>
                                      <a:close/>
                                      <a:moveTo>
                                        <a:pt x="237" y="229"/>
                                      </a:moveTo>
                                      <a:lnTo>
                                        <a:pt x="308" y="218"/>
                                      </a:lnTo>
                                      <a:lnTo>
                                        <a:pt x="310" y="228"/>
                                      </a:lnTo>
                                      <a:lnTo>
                                        <a:pt x="239" y="239"/>
                                      </a:lnTo>
                                      <a:lnTo>
                                        <a:pt x="237" y="229"/>
                                      </a:lnTo>
                                      <a:close/>
                                      <a:moveTo>
                                        <a:pt x="355" y="211"/>
                                      </a:moveTo>
                                      <a:lnTo>
                                        <a:pt x="426" y="200"/>
                                      </a:lnTo>
                                      <a:lnTo>
                                        <a:pt x="428" y="210"/>
                                      </a:lnTo>
                                      <a:lnTo>
                                        <a:pt x="357" y="221"/>
                                      </a:lnTo>
                                      <a:lnTo>
                                        <a:pt x="355" y="211"/>
                                      </a:lnTo>
                                      <a:close/>
                                      <a:moveTo>
                                        <a:pt x="473" y="193"/>
                                      </a:moveTo>
                                      <a:lnTo>
                                        <a:pt x="544" y="182"/>
                                      </a:lnTo>
                                      <a:lnTo>
                                        <a:pt x="546" y="192"/>
                                      </a:lnTo>
                                      <a:lnTo>
                                        <a:pt x="475" y="203"/>
                                      </a:lnTo>
                                      <a:lnTo>
                                        <a:pt x="473" y="193"/>
                                      </a:lnTo>
                                      <a:close/>
                                      <a:moveTo>
                                        <a:pt x="592" y="174"/>
                                      </a:moveTo>
                                      <a:lnTo>
                                        <a:pt x="662" y="164"/>
                                      </a:lnTo>
                                      <a:lnTo>
                                        <a:pt x="665" y="174"/>
                                      </a:lnTo>
                                      <a:lnTo>
                                        <a:pt x="594" y="184"/>
                                      </a:lnTo>
                                      <a:lnTo>
                                        <a:pt x="592" y="174"/>
                                      </a:lnTo>
                                      <a:close/>
                                      <a:moveTo>
                                        <a:pt x="710" y="156"/>
                                      </a:moveTo>
                                      <a:lnTo>
                                        <a:pt x="781" y="145"/>
                                      </a:lnTo>
                                      <a:lnTo>
                                        <a:pt x="783" y="155"/>
                                      </a:lnTo>
                                      <a:lnTo>
                                        <a:pt x="712" y="166"/>
                                      </a:lnTo>
                                      <a:lnTo>
                                        <a:pt x="710" y="156"/>
                                      </a:lnTo>
                                      <a:close/>
                                      <a:moveTo>
                                        <a:pt x="828" y="138"/>
                                      </a:moveTo>
                                      <a:lnTo>
                                        <a:pt x="899" y="127"/>
                                      </a:lnTo>
                                      <a:lnTo>
                                        <a:pt x="901" y="137"/>
                                      </a:lnTo>
                                      <a:lnTo>
                                        <a:pt x="830" y="148"/>
                                      </a:lnTo>
                                      <a:lnTo>
                                        <a:pt x="828" y="138"/>
                                      </a:lnTo>
                                      <a:close/>
                                      <a:moveTo>
                                        <a:pt x="946" y="120"/>
                                      </a:moveTo>
                                      <a:lnTo>
                                        <a:pt x="1017" y="109"/>
                                      </a:lnTo>
                                      <a:lnTo>
                                        <a:pt x="1019" y="119"/>
                                      </a:lnTo>
                                      <a:lnTo>
                                        <a:pt x="948" y="130"/>
                                      </a:lnTo>
                                      <a:lnTo>
                                        <a:pt x="946" y="120"/>
                                      </a:lnTo>
                                      <a:close/>
                                      <a:moveTo>
                                        <a:pt x="1064" y="101"/>
                                      </a:moveTo>
                                      <a:lnTo>
                                        <a:pt x="1135" y="91"/>
                                      </a:lnTo>
                                      <a:lnTo>
                                        <a:pt x="1137" y="101"/>
                                      </a:lnTo>
                                      <a:lnTo>
                                        <a:pt x="1066" y="112"/>
                                      </a:lnTo>
                                      <a:lnTo>
                                        <a:pt x="1064" y="101"/>
                                      </a:lnTo>
                                      <a:close/>
                                      <a:moveTo>
                                        <a:pt x="1183" y="83"/>
                                      </a:moveTo>
                                      <a:lnTo>
                                        <a:pt x="1254" y="72"/>
                                      </a:lnTo>
                                      <a:lnTo>
                                        <a:pt x="1256" y="82"/>
                                      </a:lnTo>
                                      <a:lnTo>
                                        <a:pt x="1185" y="93"/>
                                      </a:lnTo>
                                      <a:lnTo>
                                        <a:pt x="1183" y="83"/>
                                      </a:lnTo>
                                      <a:close/>
                                      <a:moveTo>
                                        <a:pt x="1301" y="65"/>
                                      </a:moveTo>
                                      <a:lnTo>
                                        <a:pt x="1372" y="54"/>
                                      </a:lnTo>
                                      <a:lnTo>
                                        <a:pt x="1374" y="64"/>
                                      </a:lnTo>
                                      <a:lnTo>
                                        <a:pt x="1303" y="75"/>
                                      </a:lnTo>
                                      <a:lnTo>
                                        <a:pt x="1301" y="65"/>
                                      </a:lnTo>
                                      <a:close/>
                                      <a:moveTo>
                                        <a:pt x="1419" y="47"/>
                                      </a:moveTo>
                                      <a:lnTo>
                                        <a:pt x="1490" y="36"/>
                                      </a:lnTo>
                                      <a:lnTo>
                                        <a:pt x="1492" y="46"/>
                                      </a:lnTo>
                                      <a:lnTo>
                                        <a:pt x="1421" y="57"/>
                                      </a:lnTo>
                                      <a:lnTo>
                                        <a:pt x="1419" y="47"/>
                                      </a:lnTo>
                                      <a:close/>
                                      <a:moveTo>
                                        <a:pt x="1537" y="28"/>
                                      </a:moveTo>
                                      <a:lnTo>
                                        <a:pt x="1608" y="17"/>
                                      </a:lnTo>
                                      <a:lnTo>
                                        <a:pt x="1610" y="28"/>
                                      </a:lnTo>
                                      <a:lnTo>
                                        <a:pt x="1539" y="38"/>
                                      </a:lnTo>
                                      <a:lnTo>
                                        <a:pt x="1537" y="28"/>
                                      </a:lnTo>
                                      <a:close/>
                                      <a:moveTo>
                                        <a:pt x="1655" y="10"/>
                                      </a:moveTo>
                                      <a:lnTo>
                                        <a:pt x="1719" y="0"/>
                                      </a:lnTo>
                                      <a:lnTo>
                                        <a:pt x="1721" y="11"/>
                                      </a:lnTo>
                                      <a:lnTo>
                                        <a:pt x="1658" y="20"/>
                                      </a:lnTo>
                                      <a:lnTo>
                                        <a:pt x="1655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9" name="Freeform 36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391795"/>
                                  <a:ext cx="1094740" cy="518160"/>
                                </a:xfrm>
                                <a:custGeom>
                                  <a:avLst/>
                                  <a:gdLst>
                                    <a:gd name="T0" fmla="*/ 69 w 1724"/>
                                    <a:gd name="T1" fmla="*/ 30 h 816"/>
                                    <a:gd name="T2" fmla="*/ 0 w 1724"/>
                                    <a:gd name="T3" fmla="*/ 9 h 816"/>
                                    <a:gd name="T4" fmla="*/ 111 w 1724"/>
                                    <a:gd name="T5" fmla="*/ 50 h 816"/>
                                    <a:gd name="T6" fmla="*/ 168 w 1724"/>
                                    <a:gd name="T7" fmla="*/ 88 h 816"/>
                                    <a:gd name="T8" fmla="*/ 111 w 1724"/>
                                    <a:gd name="T9" fmla="*/ 50 h 816"/>
                                    <a:gd name="T10" fmla="*/ 279 w 1724"/>
                                    <a:gd name="T11" fmla="*/ 129 h 816"/>
                                    <a:gd name="T12" fmla="*/ 210 w 1724"/>
                                    <a:gd name="T13" fmla="*/ 108 h 816"/>
                                    <a:gd name="T14" fmla="*/ 321 w 1724"/>
                                    <a:gd name="T15" fmla="*/ 148 h 816"/>
                                    <a:gd name="T16" fmla="*/ 378 w 1724"/>
                                    <a:gd name="T17" fmla="*/ 187 h 816"/>
                                    <a:gd name="T18" fmla="*/ 321 w 1724"/>
                                    <a:gd name="T19" fmla="*/ 148 h 816"/>
                                    <a:gd name="T20" fmla="*/ 489 w 1724"/>
                                    <a:gd name="T21" fmla="*/ 227 h 816"/>
                                    <a:gd name="T22" fmla="*/ 420 w 1724"/>
                                    <a:gd name="T23" fmla="*/ 207 h 816"/>
                                    <a:gd name="T24" fmla="*/ 531 w 1724"/>
                                    <a:gd name="T25" fmla="*/ 247 h 816"/>
                                    <a:gd name="T26" fmla="*/ 588 w 1724"/>
                                    <a:gd name="T27" fmla="*/ 286 h 816"/>
                                    <a:gd name="T28" fmla="*/ 531 w 1724"/>
                                    <a:gd name="T29" fmla="*/ 247 h 816"/>
                                    <a:gd name="T30" fmla="*/ 699 w 1724"/>
                                    <a:gd name="T31" fmla="*/ 326 h 816"/>
                                    <a:gd name="T32" fmla="*/ 630 w 1724"/>
                                    <a:gd name="T33" fmla="*/ 305 h 816"/>
                                    <a:gd name="T34" fmla="*/ 741 w 1724"/>
                                    <a:gd name="T35" fmla="*/ 346 h 816"/>
                                    <a:gd name="T36" fmla="*/ 799 w 1724"/>
                                    <a:gd name="T37" fmla="*/ 384 h 816"/>
                                    <a:gd name="T38" fmla="*/ 741 w 1724"/>
                                    <a:gd name="T39" fmla="*/ 346 h 816"/>
                                    <a:gd name="T40" fmla="*/ 910 w 1724"/>
                                    <a:gd name="T41" fmla="*/ 425 h 816"/>
                                    <a:gd name="T42" fmla="*/ 841 w 1724"/>
                                    <a:gd name="T43" fmla="*/ 404 h 816"/>
                                    <a:gd name="T44" fmla="*/ 952 w 1724"/>
                                    <a:gd name="T45" fmla="*/ 445 h 816"/>
                                    <a:gd name="T46" fmla="*/ 1009 w 1724"/>
                                    <a:gd name="T47" fmla="*/ 483 h 816"/>
                                    <a:gd name="T48" fmla="*/ 952 w 1724"/>
                                    <a:gd name="T49" fmla="*/ 445 h 816"/>
                                    <a:gd name="T50" fmla="*/ 1120 w 1724"/>
                                    <a:gd name="T51" fmla="*/ 524 h 816"/>
                                    <a:gd name="T52" fmla="*/ 1051 w 1724"/>
                                    <a:gd name="T53" fmla="*/ 503 h 816"/>
                                    <a:gd name="T54" fmla="*/ 1162 w 1724"/>
                                    <a:gd name="T55" fmla="*/ 543 h 816"/>
                                    <a:gd name="T56" fmla="*/ 1219 w 1724"/>
                                    <a:gd name="T57" fmla="*/ 582 h 816"/>
                                    <a:gd name="T58" fmla="*/ 1162 w 1724"/>
                                    <a:gd name="T59" fmla="*/ 543 h 816"/>
                                    <a:gd name="T60" fmla="*/ 1330 w 1724"/>
                                    <a:gd name="T61" fmla="*/ 622 h 816"/>
                                    <a:gd name="T62" fmla="*/ 1261 w 1724"/>
                                    <a:gd name="T63" fmla="*/ 602 h 816"/>
                                    <a:gd name="T64" fmla="*/ 1372 w 1724"/>
                                    <a:gd name="T65" fmla="*/ 642 h 816"/>
                                    <a:gd name="T66" fmla="*/ 1430 w 1724"/>
                                    <a:gd name="T67" fmla="*/ 681 h 816"/>
                                    <a:gd name="T68" fmla="*/ 1372 w 1724"/>
                                    <a:gd name="T69" fmla="*/ 642 h 816"/>
                                    <a:gd name="T70" fmla="*/ 1541 w 1724"/>
                                    <a:gd name="T71" fmla="*/ 721 h 816"/>
                                    <a:gd name="T72" fmla="*/ 1472 w 1724"/>
                                    <a:gd name="T73" fmla="*/ 700 h 816"/>
                                    <a:gd name="T74" fmla="*/ 1583 w 1724"/>
                                    <a:gd name="T75" fmla="*/ 741 h 816"/>
                                    <a:gd name="T76" fmla="*/ 1640 w 1724"/>
                                    <a:gd name="T77" fmla="*/ 779 h 816"/>
                                    <a:gd name="T78" fmla="*/ 1583 w 1724"/>
                                    <a:gd name="T79" fmla="*/ 741 h 816"/>
                                    <a:gd name="T80" fmla="*/ 1724 w 1724"/>
                                    <a:gd name="T81" fmla="*/ 807 h 816"/>
                                    <a:gd name="T82" fmla="*/ 1682 w 1724"/>
                                    <a:gd name="T83" fmla="*/ 799 h 8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724" h="816">
                                      <a:moveTo>
                                        <a:pt x="5" y="0"/>
                                      </a:moveTo>
                                      <a:lnTo>
                                        <a:pt x="69" y="30"/>
                                      </a:lnTo>
                                      <a:lnTo>
                                        <a:pt x="63" y="3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  <a:moveTo>
                                        <a:pt x="111" y="50"/>
                                      </a:moveTo>
                                      <a:lnTo>
                                        <a:pt x="174" y="79"/>
                                      </a:lnTo>
                                      <a:lnTo>
                                        <a:pt x="168" y="88"/>
                                      </a:lnTo>
                                      <a:lnTo>
                                        <a:pt x="105" y="59"/>
                                      </a:lnTo>
                                      <a:lnTo>
                                        <a:pt x="111" y="50"/>
                                      </a:lnTo>
                                      <a:close/>
                                      <a:moveTo>
                                        <a:pt x="216" y="99"/>
                                      </a:moveTo>
                                      <a:lnTo>
                                        <a:pt x="279" y="129"/>
                                      </a:lnTo>
                                      <a:lnTo>
                                        <a:pt x="273" y="138"/>
                                      </a:lnTo>
                                      <a:lnTo>
                                        <a:pt x="210" y="108"/>
                                      </a:lnTo>
                                      <a:lnTo>
                                        <a:pt x="216" y="99"/>
                                      </a:lnTo>
                                      <a:close/>
                                      <a:moveTo>
                                        <a:pt x="321" y="148"/>
                                      </a:moveTo>
                                      <a:lnTo>
                                        <a:pt x="384" y="178"/>
                                      </a:lnTo>
                                      <a:lnTo>
                                        <a:pt x="378" y="187"/>
                                      </a:lnTo>
                                      <a:lnTo>
                                        <a:pt x="315" y="157"/>
                                      </a:lnTo>
                                      <a:lnTo>
                                        <a:pt x="321" y="148"/>
                                      </a:lnTo>
                                      <a:close/>
                                      <a:moveTo>
                                        <a:pt x="426" y="198"/>
                                      </a:moveTo>
                                      <a:lnTo>
                                        <a:pt x="489" y="227"/>
                                      </a:lnTo>
                                      <a:lnTo>
                                        <a:pt x="483" y="236"/>
                                      </a:lnTo>
                                      <a:lnTo>
                                        <a:pt x="420" y="207"/>
                                      </a:lnTo>
                                      <a:lnTo>
                                        <a:pt x="426" y="198"/>
                                      </a:lnTo>
                                      <a:close/>
                                      <a:moveTo>
                                        <a:pt x="531" y="247"/>
                                      </a:moveTo>
                                      <a:lnTo>
                                        <a:pt x="594" y="277"/>
                                      </a:lnTo>
                                      <a:lnTo>
                                        <a:pt x="588" y="286"/>
                                      </a:lnTo>
                                      <a:lnTo>
                                        <a:pt x="525" y="256"/>
                                      </a:lnTo>
                                      <a:lnTo>
                                        <a:pt x="531" y="247"/>
                                      </a:lnTo>
                                      <a:close/>
                                      <a:moveTo>
                                        <a:pt x="636" y="296"/>
                                      </a:moveTo>
                                      <a:lnTo>
                                        <a:pt x="699" y="326"/>
                                      </a:lnTo>
                                      <a:lnTo>
                                        <a:pt x="694" y="335"/>
                                      </a:lnTo>
                                      <a:lnTo>
                                        <a:pt x="630" y="305"/>
                                      </a:lnTo>
                                      <a:lnTo>
                                        <a:pt x="636" y="296"/>
                                      </a:lnTo>
                                      <a:close/>
                                      <a:moveTo>
                                        <a:pt x="741" y="346"/>
                                      </a:moveTo>
                                      <a:lnTo>
                                        <a:pt x="805" y="375"/>
                                      </a:lnTo>
                                      <a:lnTo>
                                        <a:pt x="799" y="384"/>
                                      </a:lnTo>
                                      <a:lnTo>
                                        <a:pt x="736" y="355"/>
                                      </a:lnTo>
                                      <a:lnTo>
                                        <a:pt x="741" y="346"/>
                                      </a:lnTo>
                                      <a:close/>
                                      <a:moveTo>
                                        <a:pt x="847" y="395"/>
                                      </a:moveTo>
                                      <a:lnTo>
                                        <a:pt x="910" y="425"/>
                                      </a:lnTo>
                                      <a:lnTo>
                                        <a:pt x="904" y="434"/>
                                      </a:lnTo>
                                      <a:lnTo>
                                        <a:pt x="841" y="404"/>
                                      </a:lnTo>
                                      <a:lnTo>
                                        <a:pt x="847" y="395"/>
                                      </a:lnTo>
                                      <a:close/>
                                      <a:moveTo>
                                        <a:pt x="952" y="445"/>
                                      </a:moveTo>
                                      <a:lnTo>
                                        <a:pt x="1015" y="474"/>
                                      </a:lnTo>
                                      <a:lnTo>
                                        <a:pt x="1009" y="483"/>
                                      </a:lnTo>
                                      <a:lnTo>
                                        <a:pt x="946" y="454"/>
                                      </a:lnTo>
                                      <a:lnTo>
                                        <a:pt x="952" y="445"/>
                                      </a:lnTo>
                                      <a:close/>
                                      <a:moveTo>
                                        <a:pt x="1057" y="494"/>
                                      </a:moveTo>
                                      <a:lnTo>
                                        <a:pt x="1120" y="524"/>
                                      </a:lnTo>
                                      <a:lnTo>
                                        <a:pt x="1114" y="533"/>
                                      </a:lnTo>
                                      <a:lnTo>
                                        <a:pt x="1051" y="503"/>
                                      </a:lnTo>
                                      <a:lnTo>
                                        <a:pt x="1057" y="494"/>
                                      </a:lnTo>
                                      <a:close/>
                                      <a:moveTo>
                                        <a:pt x="1162" y="543"/>
                                      </a:moveTo>
                                      <a:lnTo>
                                        <a:pt x="1225" y="573"/>
                                      </a:lnTo>
                                      <a:lnTo>
                                        <a:pt x="1219" y="582"/>
                                      </a:lnTo>
                                      <a:lnTo>
                                        <a:pt x="1156" y="552"/>
                                      </a:lnTo>
                                      <a:lnTo>
                                        <a:pt x="1162" y="543"/>
                                      </a:lnTo>
                                      <a:close/>
                                      <a:moveTo>
                                        <a:pt x="1267" y="593"/>
                                      </a:moveTo>
                                      <a:lnTo>
                                        <a:pt x="1330" y="622"/>
                                      </a:lnTo>
                                      <a:lnTo>
                                        <a:pt x="1324" y="631"/>
                                      </a:lnTo>
                                      <a:lnTo>
                                        <a:pt x="1261" y="602"/>
                                      </a:lnTo>
                                      <a:lnTo>
                                        <a:pt x="1267" y="593"/>
                                      </a:lnTo>
                                      <a:close/>
                                      <a:moveTo>
                                        <a:pt x="1372" y="642"/>
                                      </a:moveTo>
                                      <a:lnTo>
                                        <a:pt x="1435" y="672"/>
                                      </a:lnTo>
                                      <a:lnTo>
                                        <a:pt x="1430" y="681"/>
                                      </a:lnTo>
                                      <a:lnTo>
                                        <a:pt x="1367" y="651"/>
                                      </a:lnTo>
                                      <a:lnTo>
                                        <a:pt x="1372" y="642"/>
                                      </a:lnTo>
                                      <a:close/>
                                      <a:moveTo>
                                        <a:pt x="1477" y="691"/>
                                      </a:moveTo>
                                      <a:lnTo>
                                        <a:pt x="1541" y="721"/>
                                      </a:lnTo>
                                      <a:lnTo>
                                        <a:pt x="1535" y="730"/>
                                      </a:lnTo>
                                      <a:lnTo>
                                        <a:pt x="1472" y="700"/>
                                      </a:lnTo>
                                      <a:lnTo>
                                        <a:pt x="1477" y="691"/>
                                      </a:lnTo>
                                      <a:close/>
                                      <a:moveTo>
                                        <a:pt x="1583" y="741"/>
                                      </a:moveTo>
                                      <a:lnTo>
                                        <a:pt x="1646" y="770"/>
                                      </a:lnTo>
                                      <a:lnTo>
                                        <a:pt x="1640" y="779"/>
                                      </a:lnTo>
                                      <a:lnTo>
                                        <a:pt x="1577" y="750"/>
                                      </a:lnTo>
                                      <a:lnTo>
                                        <a:pt x="1583" y="741"/>
                                      </a:lnTo>
                                      <a:close/>
                                      <a:moveTo>
                                        <a:pt x="1688" y="790"/>
                                      </a:moveTo>
                                      <a:lnTo>
                                        <a:pt x="1724" y="807"/>
                                      </a:lnTo>
                                      <a:lnTo>
                                        <a:pt x="1718" y="816"/>
                                      </a:lnTo>
                                      <a:lnTo>
                                        <a:pt x="1682" y="799"/>
                                      </a:lnTo>
                                      <a:lnTo>
                                        <a:pt x="1688" y="7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0" name="Rectangle 36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795" y="108839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1" name="Rectangle 36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415" y="10807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2" name="Rectangle 36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6520" y="7772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3" name="Rectangle 36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75311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4" name="Rectangle 3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" y="26670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5" name="Rectangle 36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190" y="2374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6" name="Rectangle 36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9144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7" name="Rectangle 36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190" y="7874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10" o:spid="_x0000_s2387" editas="canvas" style="width:125.55pt;height:102.55pt;mso-position-horizontal-relative:char;mso-position-vertical-relative:line" coordsize="15944,13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">
                      <v:shape id="_x0000_s2388" type="#_x0000_t75" style="position:absolute;width:15944;height:13023;visibility:visible;mso-wrap-style:square">
                        <v:fill o:detectmouseclick="t"/>
                        <v:path o:connecttype="none"/>
                      </v:shape>
                      <v:shape id="Freeform 3612" o:spid="_x0000_s2389" style="position:absolute;left:5721;top:9036;width:7328;height:69;visibility:visible;mso-wrap-style:square;v-text-anchor:top" coordsize="1154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WHnsYA&#10;AADdAAAADwAAAGRycy9kb3ducmV2LnhtbESP3WoCMRSE7wXfIZxCb6Rm/VvarVG0UBFLL7rtAxw2&#10;p5vQzcmyibq+fSMIXg4z8w2zXPeuESfqgvWsYDLOQBBXXluuFfx8vz89gwgRWWPjmRRcKMB6NRws&#10;sdD+zF90KmMtEoRDgQpMjG0hZagMOQxj3xIn79d3DmOSXS11h+cEd42cZlkuHVpOCwZbejNU/ZVH&#10;pyC3WX+Z7fhlu5l/mM9RiVYeD0o9PvSbVxCR+ngP39p7rWCWLxZwfZOegF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EWHnsYAAADdAAAADwAAAAAAAAAAAAAAAACYAgAAZHJz&#10;L2Rvd25yZXYueG1sUEsFBgAAAAAEAAQA9QAAAIsDAAAAAA==&#10;" path="m,l72,r,11l,11,,xm120,r72,l192,11r-72,l120,xm240,r73,l313,11r-73,l240,xm361,r72,l433,11r-72,l361,xm481,r72,l553,11r-72,l481,xm601,r72,l673,11r-72,l601,xm721,r72,l793,11r-72,l721,xm841,r72,l913,11r-72,l841,xm961,r72,l1033,11r-72,l961,xm1081,r73,l1154,11r-73,l1081,xe" fillcolor="black" strokeweight=".1pt">
                        <v:stroke joinstyle="bevel"/>
                        <v:path arrowok="t" o:connecttype="custom" o:connectlocs="0,0;45720,0;45720,6985;0,6985;0,0;76200,0;121920,0;121920,6985;76200,6985;76200,0;152400,0;198755,0;198755,6985;152400,6985;152400,0;229235,0;274955,0;274955,6985;229235,6985;229235,0;305435,0;351155,0;351155,6985;305435,6985;305435,0;381635,0;427355,0;427355,6985;381635,6985;381635,0;457835,0;503555,0;503555,6985;457835,6985;457835,0;534035,0;579755,0;579755,6985;534035,6985;534035,0;610235,0;655955,0;655955,6985;610235,6985;610235,0;686435,0;732790,0;732790,6985;686435,6985;686435,0" o:connectangles="0,0,0,0,0,0,0,0,0,0,0,0,0,0,0,0,0,0,0,0,0,0,0,0,0,0,0,0,0,0,0,0,0,0,0,0,0,0,0,0,0,0,0,0,0,0,0,0,0,0"/>
                        <o:lock v:ext="edit" verticies="t"/>
                      </v:shape>
                      <v:shape id="Freeform 3613" o:spid="_x0000_s2390" style="position:absolute;left:2197;top:9042;width:3543;height:1740;visibility:visible;mso-wrap-style:square;v-text-anchor:top" coordsize="558,2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Q1I8QA&#10;AADdAAAADwAAAGRycy9kb3ducmV2LnhtbESPUWvCMBSF3wf+h3AHvgxNq6zMzigiCD4Im3U/4NLc&#10;tWXNTUmixn9vBGGPh3POdzjLdTS9uJDznWUF+TQDQVxb3XGj4Oe0m3yA8AFZY2+ZFNzIw3o1elli&#10;qe2Vj3SpQiMShH2JCtoQhlJKX7dk0E/tQJy8X+sMhiRdI7XDa4KbXs6yrJAGO04LLQ60ban+q85G&#10;wc5sw9u8/j4svvBwJreJeY5RqfFr3HyCCBTDf/jZ3msF8+K9gMeb9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ENSPEAAAA3QAAAA8AAAAAAAAAAAAAAAAAmAIAAGRycy9k&#10;b3ducmV2LnhtbFBLBQYAAAAABAAEAPUAAACJAwAAAAA=&#10;" path="m558,9l495,39r-5,-9l552,r6,9xm454,59l391,89r-6,-9l448,50r6,9xm349,109r-63,30l280,131r63,-31l349,109xm244,160r-62,30l176,181r62,-30l244,160xm140,210l77,240r-6,-9l134,201r6,9xm35,260l5,274,,265,29,251r6,9xe" fillcolor="black" strokeweight=".1pt">
                        <v:stroke joinstyle="bevel"/>
                        <v:path arrowok="t" o:connecttype="custom" o:connectlocs="354330,5715;314325,24765;311150,19050;350520,0;354330,5715;288290,37465;248285,56515;244475,50800;284480,31750;288290,37465;221615,69215;181610,88265;177800,83185;217805,63500;221615,69215;154940,101600;115570,120650;111760,114935;151130,95885;154940,101600;88900,133350;48895,152400;45085,146685;85090,127635;88900,133350;22225,165100;3175,173990;0,168275;18415,159385;22225,165100" o:connectangles="0,0,0,0,0,0,0,0,0,0,0,0,0,0,0,0,0,0,0,0,0,0,0,0,0,0,0,0,0,0"/>
                        <o:lock v:ext="edit" verticies="t"/>
                      </v:shape>
                      <v:shape id="Freeform 3614" o:spid="_x0000_s2391" style="position:absolute;left:5683;top:2260;width:76;height:6807;visibility:visible;mso-wrap-style:square;v-text-anchor:top" coordsize="12,1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QHP8UA&#10;AADdAAAADwAAAGRycy9kb3ducmV2LnhtbESPUWvCQBCE3wv+h2MF3+rFSo2kOaVUS4WCYMwPWHLb&#10;JJjbS+9Ok/57r1Do4zA73+zk29F04kbOt5YVLOYJCOLK6pZrBeX5/XENwgdkjZ1lUvBDHrabyUOO&#10;mbYDn+hWhFpECPsMFTQh9JmUvmrIoJ/bnjh6X9YZDFG6WmqHQ4SbTj4lyUoabDk2NNjTW0PVpbia&#10;+Ma+2/eLXfpRhiN+X9ZUJ/Q5KDWbjq8vIAKN4f/4L33QCpar5xR+10QEy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Ac/xQAAAN0AAAAPAAAAAAAAAAAAAAAAAJgCAABkcnMv&#10;ZG93bnJldi54bWxQSwUGAAAAAAQABAD1AAAAigMAAAAA&#10;" path="m,1072r,-61l12,1011r,61l,1072xm,970l,909r12,l12,970,,970xm,868l,807r12,l12,868,,868xm,766l,705r12,l12,766,,766xm,664l,603r12,l12,664,,664xm,562l,501r12,l12,562,,562xm,460l,399r12,l12,460,,460xm,358l,297r12,l12,358,,358xm,256l,195r12,l12,256,,256xm,154l,93r12,l12,154,,154xm,52l,,12,r,52l,52xe" fillcolor="black" strokeweight=".1pt">
                        <v:stroke joinstyle="bevel"/>
                        <v:path arrowok="t" o:connecttype="custom" o:connectlocs="0,680720;0,641985;7620,641985;7620,680720;0,680720;0,615950;0,577215;7620,577215;7620,615950;0,615950;0,551180;0,512445;7620,512445;7620,551180;0,551180;0,486410;0,447675;7620,447675;7620,486410;0,486410;0,421640;0,382905;7620,382905;7620,421640;0,421640;0,356870;0,318135;7620,318135;7620,356870;0,356870;0,292100;0,253365;7620,253365;7620,292100;0,292100;0,227330;0,188595;7620,188595;7620,227330;0,227330;0,162560;0,123825;7620,123825;7620,162560;0,162560;0,97790;0,59055;7620,59055;7620,97790;0,97790;0,33020;0,0;7620,0;7620,33020;0,33020" o:connectangles="0,0,0,0,0,0,0,0,0,0,0,0,0,0,0,0,0,0,0,0,0,0,0,0,0,0,0,0,0,0,0,0,0,0,0,0,0,0,0,0,0,0,0,0,0,0,0,0,0,0,0,0,0,0,0"/>
                        <o:lock v:ext="edit" verticies="t"/>
                      </v:shape>
                      <v:line id="Line 3615" o:spid="_x0000_s2392" style="position:absolute;visibility:visible;mso-wrap-style:square" from="5721,2260" to="13125,2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YKx8QAAADdAAAADwAAAGRycy9kb3ducmV2LnhtbERPy2rCQBTdC/7DcAvd1Uktak0zigit&#10;BXFhLOLyNnPzwMydNDM10a/vLAouD+edLHtTiwu1rrKs4HkUgSDOrK64UPB1eH96BeE8ssbaMim4&#10;koPlYjhIMNa24z1dUl+IEMIuRgWl900spctKMuhGtiEOXG5bgz7AtpC6xS6Em1qOo2gqDVYcGkps&#10;aF1Sdk5/jYLb93X2kW+P1J3s+ifTcr7h3Vypx4d+9QbCU+/v4n/3p1bwMp2EueFNeAJ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RgrHxAAAAN0AAAAPAAAAAAAAAAAA&#10;AAAAAKECAABkcnMvZG93bnJldi54bWxQSwUGAAAAAAQABAD5AAAAkgMAAAAA&#10;" strokeweight=".6pt">
                        <v:stroke joinstyle="miter"/>
                      </v:line>
                      <v:line id="Line 3616" o:spid="_x0000_s2393" style="position:absolute;visibility:visible;mso-wrap-style:square" from="13125,2260" to="13131,9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qvXMcAAADdAAAADwAAAGRycy9kb3ducmV2LnhtbESPW2vCQBSE3wv9D8sp+FY3VbwkdRUR&#10;bIXigxfEx9PsMQnNno3ZrYn++q5Q8HGYmW+Yyaw1pbhQ7QrLCt66EQji1OqCMwX73fJ1DMJ5ZI2l&#10;ZVJwJQez6fPTBBNtG97QZeszESDsElSQe18lUro0J4Ouayvi4J1sbdAHWWdS19gEuCllL4qG0mDB&#10;YSHHihY5pT/bX6Pg9n0dfZy+DtQc7eKcahl/8jpWqvPSzt9BeGr9I/zfXmkF/eEghvub8ATk9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Cq9cxwAAAN0AAAAPAAAAAAAA&#10;AAAAAAAAAKECAABkcnMvZG93bnJldi54bWxQSwUGAAAAAAQABAD5AAAAlQMAAAAA&#10;" strokeweight=".6pt">
                        <v:stroke joinstyle="miter"/>
                      </v:line>
                      <v:line id="Line 3617" o:spid="_x0000_s2394" style="position:absolute;flip:x;visibility:visible;mso-wrap-style:square" from="9613,2260" to="13125,3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kGlMMAAADdAAAADwAAAGRycy9kb3ducmV2LnhtbESP3YrCMBSE7xd8h3AE79a0CnWtRlFB&#10;WLzz5wEOzdmm2Jy0TdT69mZB8HKYmW+Y5bq3tbhT5yvHCtJxAoK4cLriUsHlvP/+AeEDssbaMSl4&#10;kof1avC1xFy7Bx/pfgqliBD2OSowITS5lL4wZNGPXUMcvT/XWQxRdqXUHT4i3NZykiSZtFhxXDDY&#10;0M5QcT3drIL58bwhU5Vzkx0ubTpp03a2rZUaDfvNAkSgPnzC7/avVjDNshT+38Qn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5BpTDAAAA3QAAAA8AAAAAAAAAAAAA&#10;AAAAoQIAAGRycy9kb3ducmV2LnhtbFBLBQYAAAAABAAEAPkAAACRAwAAAAA=&#10;" strokeweight=".6pt">
                        <v:stroke joinstyle="miter"/>
                      </v:line>
                      <v:line id="Line 3618" o:spid="_x0000_s2395" style="position:absolute;visibility:visible;mso-wrap-style:square" from="9613,3949" to="9620,10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L3kMcAAADdAAAADwAAAGRycy9kb3ducmV2LnhtbESPT2vCQBTE74LfYXlCb7rRQqxpVhGh&#10;tVB60Bbx+Jp9+YPZtzG7mthP3y0IPQ4z8xsmXfWmFldqXWVZwXQSgSDOrK64UPD1+TJ+AuE8ssba&#10;Mim4kYPVcjhIMdG24x1d974QAcIuQQWl900ipctKMugmtiEOXm5bgz7ItpC6xS7ATS1nURRLgxWH&#10;hRIb2pSUnfYXo+Dn+zZ/zd8P1B3t5pxpudjyx0Kph1G/fgbhqff/4Xv7TSt4jOMZ/L0JT0A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wveQxwAAAN0AAAAPAAAAAAAA&#10;AAAAAAAAAKECAABkcnMvZG93bnJldi54bWxQSwUGAAAAAAQABAD5AAAAlQMAAAAA&#10;" strokeweight=".6pt">
                        <v:stroke joinstyle="miter"/>
                      </v:line>
                      <v:line id="Line 3619" o:spid="_x0000_s2396" style="position:absolute;flip:y;visibility:visible;mso-wrap-style:square" from="9613,9067" to="13125,10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c9eMMAAADdAAAADwAAAGRycy9kb3ducmV2LnhtbESP3YrCMBSE7xd8h3AE79a0ClWrUXRB&#10;WLzz5wEOzbEpNidtk9X69mZB8HKYmW+Y1aa3tbhT5yvHCtJxAoK4cLriUsHlvP+eg/ABWWPtmBQ8&#10;ycNmPfhaYa7dg490P4VSRAj7HBWYEJpcSl8YsujHriGO3tV1FkOUXSl1h48It7WcJEkmLVYcFww2&#10;9GOouJ3+rILF8bwlU5ULkx0ubTpp03a2q5UaDfvtEkSgPnzC7/avVjDNsin8v4lPQK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nPXjDAAAA3QAAAA8AAAAAAAAAAAAA&#10;AAAAoQIAAGRycy9kb3ducmV2LnhtbFBLBQYAAAAABAAEAPkAAACRAwAAAAA=&#10;" strokeweight=".6pt">
                        <v:stroke joinstyle="miter"/>
                      </v:line>
                      <v:line id="Line 3620" o:spid="_x0000_s2397" style="position:absolute;flip:x;visibility:visible;mso-wrap-style:square" from="2209,3949" to="9613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6lDMQAAADdAAAADwAAAGRycy9kb3ducmV2LnhtbESP3YrCMBSE7xd8h3AE79a0rlStRtGF&#10;BfHOnwc4NMem2Jy0TdT69puFBS+HmfmGWW16W4sHdb5yrCAdJyCIC6crLhVczj+fcxA+IGusHZOC&#10;F3nYrAcfK8y1e/KRHqdQighhn6MCE0KTS+kLQxb92DXE0bu6zmKIsiul7vAZ4baWkyTJpMWK44LB&#10;hr4NFbfT3SpYHM9bMlW5MNnh0qaTNm1nu1qp0bDfLkEE6sM7/N/eawVfWTaFvzfxCc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TqUMxAAAAN0AAAAPAAAAAAAAAAAA&#10;AAAAAKECAABkcnMvZG93bnJldi54bWxQSwUGAAAAAAQABAD5AAAAkgMAAAAA&#10;" strokeweight=".6pt">
                        <v:stroke joinstyle="miter"/>
                      </v:line>
                      <v:line id="Line 3621" o:spid="_x0000_s2398" style="position:absolute;flip:y;visibility:visible;mso-wrap-style:square" from="2209,2260" to="5721,3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IAl8QAAADdAAAADwAAAGRycy9kb3ducmV2LnhtbESP3YrCMBSE7xd8h3AE79a0LlatRtGF&#10;BfHOnwc4NMem2Jy0TdT69puFBS+HmfmGWW16W4sHdb5yrCAdJyCIC6crLhVczj+fcxA+IGusHZOC&#10;F3nYrAcfK8y1e/KRHqdQighhn6MCE0KTS+kLQxb92DXE0bu6zmKIsiul7vAZ4baWkyTJpMWK44LB&#10;hr4NFbfT3SpYHM9bMlW5MNnh0qaTNm1nu1qp0bDfLkEE6sM7/N/eawVfWTaFvzfxCc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AgCXxAAAAN0AAAAPAAAAAAAAAAAA&#10;AAAAAKECAABkcnMvZG93bnJldi54bWxQSwUGAAAAAAQABAD5AAAAkgMAAAAA&#10;" strokeweight=".6pt">
                        <v:stroke joinstyle="miter"/>
                      </v:line>
                      <v:line id="Line 3622" o:spid="_x0000_s2399" style="position:absolute;visibility:visible;mso-wrap-style:square" from="2209,3949" to="2216,10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nxk8YAAADdAAAADwAAAGRycy9kb3ducmV2LnhtbESPQWvCQBSE74L/YXlCb7qxhajRVURQ&#10;C6WHqojHZ/aZBLNv0+xqYn99tyD0OMzMN8xs0ZpS3Kl2hWUFw0EEgji1uuBMwWG/7o9BOI+ssbRM&#10;Ch7kYDHvdmaYaNvwF913PhMBwi5BBbn3VSKlS3My6Aa2Ig7exdYGfZB1JnWNTYCbUr5GUSwNFhwW&#10;cqxolVN63d2Mgp/zY7S5fBypOdnVd6rlZMufE6Veeu1yCsJT6//Dz/a7VvAWxzH8vQlP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/58ZPGAAAA3QAAAA8AAAAAAAAA&#10;AAAAAAAAoQIAAGRycy9kb3ducmV2LnhtbFBLBQYAAAAABAAEAPkAAACUAwAAAAA=&#10;" strokeweight=".6pt">
                        <v:stroke joinstyle="miter"/>
                      </v:line>
                      <v:line id="Line 3623" o:spid="_x0000_s2400" style="position:absolute;visibility:visible;mso-wrap-style:square" from="2209,10756" to="9613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VUCMcAAADdAAAADwAAAGRycy9kb3ducmV2LnhtbESPT2vCQBTE7wW/w/KE3upGhajRVUTQ&#10;FkoP/kE8PrPPJJh9G7NbE/vpu4WCx2FmfsPMFq0pxZ1qV1hW0O9FIIhTqwvOFBz267cxCOeRNZaW&#10;ScGDHCzmnZcZJto2vKX7zmciQNglqCD3vkqkdGlOBl3PVsTBu9jaoA+yzqSusQlwU8pBFMXSYMFh&#10;IceKVjml1923UfBzfow2l88jNSe7uqVaTt75a6LUa7ddTkF4av0z/N/+0AqGcTyCvzfhCc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tVQIxwAAAN0AAAAPAAAAAAAA&#10;AAAAAAAAAKECAABkcnMvZG93bnJldi54bWxQSwUGAAAAAAQABAD5AAAAlQMAAAAA&#10;" strokeweight=".6pt">
                        <v:stroke joinstyle="miter"/>
                      </v:line>
                      <v:shape id="Freeform 3624" o:spid="_x0000_s2401" style="position:absolute;left:2203;top:9036;width:10928;height:1752;visibility:visible;mso-wrap-style:square;v-text-anchor:top" coordsize="1721,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BFC8QA&#10;AADdAAAADwAAAGRycy9kb3ducmV2LnhtbERPy2rCQBTdF/yH4Qru6iRpCRIzES20uGqpFunykrkm&#10;wcydkJk87Nd3FoUuD+ed72bTipF611hWEK8jEMSl1Q1XCr7Or48bEM4ja2wtk4I7OdgVi4ccM20n&#10;/qTx5CsRQthlqKD2vsukdGVNBt3adsSBu9reoA+wr6TucQrhppVJFKXSYMOhocaOXmoqb6fBKHj+&#10;9vfLJXHxMDW3948f7d6iw0ap1XLeb0F4mv2/+M991Aqe0jTMDW/CE5D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ARQvEAAAA3QAAAA8AAAAAAAAAAAAAAAAAmAIAAGRycy9k&#10;b3ducmV2LnhtbFBLBQYAAAAABAAEAPUAAACJAwAAAAA=&#10;" path="m,266l71,255r3,10l3,276,,266xm119,247r71,-10l192,247r-71,11l119,247xm237,229r71,-11l310,228r-71,11l237,229xm355,211r71,-11l428,210r-71,11l355,211xm473,193r71,-11l546,192r-71,11l473,193xm592,174r70,-10l665,174r-71,10l592,174xm710,156r71,-11l783,155r-71,11l710,156xm828,138r71,-11l901,137r-71,11l828,138xm946,120r71,-11l1019,119r-71,11l946,120xm1064,101r71,-10l1137,101r-71,11l1064,101xm1183,83r71,-11l1256,82r-71,11l1183,83xm1301,65r71,-11l1374,64r-71,11l1301,65xm1419,47r71,-11l1492,46r-71,11l1419,47xm1537,28r71,-11l1610,28r-71,10l1537,28xm1655,10l1719,r2,11l1658,20r-3,-10xe" fillcolor="black" strokeweight=".1pt">
                        <v:stroke joinstyle="bevel"/>
                        <v:path arrowok="t" o:connecttype="custom" o:connectlocs="45085,161925;1905,175260;75565,156845;121920,156845;75565,156845;195580,138430;151765,151765;225425,133985;271780,133350;225425,133985;345440,115570;301625,128905;375920,110490;422275,110490;375920,110490;495935,92075;452120,105410;525780,87630;572135,86995;525780,87630;645795,69215;601980,82550;675640,64135;721995,64135;675640,64135;796290,45720;752475,59055;826135,41275;872490,40640;826135,41275;946150,22860;902335,36195;975995,17780;1022350,17780;975995,17780;1091565,0;1052830,12700" o:connectangles="0,0,0,0,0,0,0,0,0,0,0,0,0,0,0,0,0,0,0,0,0,0,0,0,0,0,0,0,0,0,0,0,0,0,0,0,0"/>
                        <o:lock v:ext="edit" verticies="t"/>
                      </v:shape>
                      <v:shape id="Freeform 3625" o:spid="_x0000_s2402" style="position:absolute;left:2197;top:3917;width:10947;height:5182;visibility:visible;mso-wrap-style:square;v-text-anchor:top" coordsize="1724,8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JXSsUA&#10;AADdAAAADwAAAGRycy9kb3ducmV2LnhtbESPX2vCQBDE3wt+h2MF3+rFP4Q29RQRRCmlohb6uuS2&#10;STC3G3PXGL99r1Do4zAzv2EWq97VqqPWV8IGJuMEFHEutuLCwMd5+/gEygdki7UwGbiTh9Vy8LDA&#10;zMqNj9SdQqEihH2GBsoQmkxrn5fk0I+lIY7el7QOQ5RtoW2Ltwh3tZ4mSaodVhwXSmxoU1J+OX07&#10;A/ImzRF3Mv88X99f9zvsLoU7GDMa9usXUIH68B/+a++tgVmaPsPvm/gE9P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oldKxQAAAN0AAAAPAAAAAAAAAAAAAAAAAJgCAABkcnMv&#10;ZG93bnJldi54bWxQSwUGAAAAAAQABAD1AAAAigMAAAAA&#10;" path="m5,l69,30r-6,9l,9,5,xm111,50r63,29l168,88,105,59r6,-9xm216,99r63,30l273,138,210,108r6,-9xm321,148r63,30l378,187,315,157r6,-9xm426,198r63,29l483,236,420,207r6,-9xm531,247r63,30l588,286,525,256r6,-9xm636,296r63,30l694,335,630,305r6,-9xm741,346r64,29l799,384,736,355r5,-9xm847,395r63,30l904,434,841,404r6,-9xm952,445r63,29l1009,483,946,454r6,-9xm1057,494r63,30l1114,533r-63,-30l1057,494xm1162,543r63,30l1219,582r-63,-30l1162,543xm1267,593r63,29l1324,631r-63,-29l1267,593xm1372,642r63,30l1430,681r-63,-30l1372,642xm1477,691r64,30l1535,730r-63,-30l1477,691xm1583,741r63,29l1640,779r-63,-29l1583,741xm1688,790r36,17l1718,816r-36,-17l1688,790xe" fillcolor="black" strokeweight=".1pt">
                        <v:stroke joinstyle="bevel"/>
                        <v:path arrowok="t" o:connecttype="custom" o:connectlocs="43815,19050;0,5715;70485,31750;106680,55880;70485,31750;177165,81915;133350,68580;203835,93980;240030,118745;203835,93980;310515,144145;266700,131445;337185,156845;373380,181610;337185,156845;443865,207010;400050,193675;470535,219710;507365,243840;470535,219710;577850,269875;534035,256540;604520,282575;640715,306705;604520,282575;711200,332740;667385,319405;737870,344805;774065,369570;737870,344805;844550,394970;800735,382270;871220,407670;908050,432435;871220,407670;978535,457835;934720,444500;1005205,470535;1041400,494665;1005205,470535;1094740,512445;1068070,507365" o:connectangles="0,0,0,0,0,0,0,0,0,0,0,0,0,0,0,0,0,0,0,0,0,0,0,0,0,0,0,0,0,0,0,0,0,0,0,0,0,0,0,0,0,0"/>
                        <o:lock v:ext="edit" verticies="t"/>
                      </v:shape>
                      <v:rect id="Rectangle 3626" o:spid="_x0000_s2403" style="position:absolute;left:1377;top:10883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KL7L8A&#10;AADdAAAADwAAAGRycy9kb3ducmV2LnhtbERPy4rCMBTdC/5DuII7TVVwpBpFBEGH2Vj9gEtz+8Dk&#10;piTR1r+fLAZmeTjv3WGwRrzJh9axgsU8A0FcOt1yreBxP882IEJE1mgck4IPBTjsx6Md5tr1fKN3&#10;EWuRQjjkqKCJsculDGVDFsPcdcSJq5y3GBP0tdQe+xRujVxm2VpabDk1NNjRqaHyWbysAnkvzv2m&#10;MD5z38vqx1wvt4qcUtPJcNyCiDTEf/Gf+6IVrNZfaX96k56A3P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Movs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27" o:spid="_x0000_s2404" style="position:absolute;left:9074;top:1080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4ud8MA&#10;AADdAAAADwAAAGRycy9kb3ducmV2LnhtbESPzYoCMRCE7wu+Q2jB25pRwZXRKCIIKntx9AGaSc8P&#10;Jp0hyTqzb2+EhT0WVfUVtdkN1ogn+dA6VjCbZiCIS6dbrhXcb8fPFYgQkTUax6TglwLstqOPDeba&#10;9XylZxFrkSAcclTQxNjlUoayIYth6jri5FXOW4xJ+lpqj32CWyPnWbaUFltOCw12dGiofBQ/VoG8&#10;Fcd+VRifucu8+jbn07Uip9RkPOzXICIN8T/81z5pBYvl1w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4ud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28" o:spid="_x0000_s2405" style="position:absolute;left:13665;top:7772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ywAMMA&#10;AADdAAAADwAAAGRycy9kb3ducmV2LnhtbESP3WoCMRSE7wXfIRyhd5p1Cypbo4ggWOmNax/gsDn7&#10;g8nJkqTu9u0boeDlMDPfMNv9aI14kA+dYwXLRQaCuHK640bB9+0034AIEVmjcUwKfinAfjedbLHQ&#10;buArPcrYiAThUKCCNsa+kDJULVkMC9cTJ6923mJM0jdSexwS3BqZZ9lKWuw4LbTY07Gl6l7+WAXy&#10;Vp6GTWl85i55/WU+z9eanFJvs/HwASLSGF/h//ZZK3hfrXN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ywA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29" o:spid="_x0000_s2406" style="position:absolute;left:6102;top:7531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AVm8MA&#10;AADdAAAADwAAAGRycy9kb3ducmV2LnhtbESPzYoCMRCE78K+Q+gFb5pZBZVZoyyCoIsXRx+gmfT8&#10;sElnSKIzvr1ZEDwWVfUVtd4O1og7+dA6VvA1zUAQl063XCu4XvaTFYgQkTUax6TgQQG2m4/RGnPt&#10;ej7TvYi1SBAOOSpoYuxyKUPZkMUwdR1x8irnLcYkfS21xz7BrZGzLFtIiy2nhQY72jVU/hU3q0Be&#10;in2/KozP3O+sOpnj4VyRU2r8Ofx8g4g0xHf41T5oBfPFcg7/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eAVm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30" o:spid="_x0000_s2407" style="position:absolute;left:1073;top:2667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mN78MA&#10;AADdAAAADwAAAGRycy9kb3ducmV2LnhtbESP3WoCMRSE7wu+QziCdzVbKyqrUUQQtPTG1Qc4bM7+&#10;0ORkSVJ3fXtTEHo5zMw3zGY3WCPu5EPrWMHHNANBXDrdcq3gdj2+r0CEiKzROCYFDwqw247eNphr&#10;1/OF7kWsRYJwyFFBE2OXSxnKhiyGqeuIk1c5bzEm6WupPfYJbo2cZdlCWmw5LTTY0aGh8qf4tQrk&#10;tTj2q8L4zH3Nqm9zPl0qckpNxsN+DSLSEP/Dr/ZJK/hcLO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mN7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31" o:spid="_x0000_s2408" style="position:absolute;left:8851;top:2374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UodMMA&#10;AADdAAAADwAAAGRycy9kb3ducmV2LnhtbESP3WoCMRSE7wu+QziCdzVbiz+sRhFB0NIbVx/gsDn7&#10;Q5OTJUnd9e1NQejlMDPfMJvdYI24kw+tYwUf0wwEcel0y7WC2/X4vgIRIrJG45gUPCjAbjt622Cu&#10;Xc8XuhexFgnCIUcFTYxdLmUoG7IYpq4jTl7lvMWYpK+l9tgnuDVylmULabHltNBgR4eGyp/i1yqQ&#10;1+LYrwrjM/c1q77N+XSpyCk1GQ/7NYhIQ/wPv9onreBzsZzD3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UUod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32" o:spid="_x0000_s2409" style="position:absolute;left:13277;top:914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e2A8MA&#10;AADdAAAADwAAAGRycy9kb3ducmV2LnhtbESP3WoCMRSE7wu+QziCdzWrhVVWoxRBsNIbVx/gsDn7&#10;Q5OTJUnd7dsboeDlMDPfMNv9aI24kw+dYwWLeQaCuHK640bB7Xp8X4MIEVmjcUwK/ijAfjd522Kh&#10;3cAXupexEQnCoUAFbYx9IWWoWrIY5q4nTl7tvMWYpG+k9jgkuDVymWW5tNhxWmixp0NL1U/5axXI&#10;a3kc1qXxmTsv62/zdbrU5JSaTcfPDYhIY3yF/9snreAjX+X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e2A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33" o:spid="_x0000_s2410" style="position:absolute;left:5041;top:787;width:134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sTmMMA&#10;AADdAAAADwAAAGRycy9kb3ducmV2LnhtbESPzYoCMRCE78K+Q+gFb5pZBZXRKIsguIsXRx+gmfT8&#10;YNIZkujMvv1GEDwWVfUVtdkN1ogH+dA6VvA1zUAQl063XCu4Xg6TFYgQkTUax6TgjwLsth+jDeba&#10;9XymRxFrkSAcclTQxNjlUoayIYth6jri5FXOW4xJ+lpqj32CWyNnWbaQFltOCw12tG+ovBV3q0Be&#10;ikO/KozP3O+sOpmf47kip9T4c/heg4g0xHf41T5qBfPFcgn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sTm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>Câu 62.</w:t>
      </w:r>
      <w:r w:rsidRPr="00610F8A">
        <w:rPr>
          <w:noProof/>
          <w:sz w:val="26"/>
          <w:szCs w:val="26"/>
        </w:rPr>
        <w:t xml:space="preserve"> Gọi </w:t>
      </w:r>
      <w:r w:rsidR="007A1347" w:rsidRPr="00610F8A">
        <w:rPr>
          <w:noProof/>
          <w:position w:val="-4"/>
          <w:sz w:val="26"/>
          <w:szCs w:val="26"/>
        </w:rPr>
        <w:object w:dxaOrig="340" w:dyaOrig="260">
          <v:shape id="_x0000_i2693" type="#_x0000_t75" style="width:17.25pt;height:12.75pt" o:ole="">
            <v:imagedata r:id="rId3345" o:title=""/>
          </v:shape>
          <o:OLEObject Type="Embed" ProgID="Equation.DSMT4" ShapeID="_x0000_i2693" DrawAspect="Content" ObjectID="_1624837209" r:id="rId3346"/>
        </w:object>
      </w:r>
      <w:r w:rsidRPr="00610F8A">
        <w:rPr>
          <w:noProof/>
          <w:sz w:val="26"/>
          <w:szCs w:val="26"/>
        </w:rPr>
        <w:t xml:space="preserve"> là trung điểm của đoạn thẳng </w:t>
      </w:r>
      <w:r w:rsidR="007A1347" w:rsidRPr="00610F8A">
        <w:rPr>
          <w:noProof/>
          <w:position w:val="-6"/>
          <w:sz w:val="26"/>
          <w:szCs w:val="26"/>
        </w:rPr>
        <w:object w:dxaOrig="580" w:dyaOrig="300">
          <v:shape id="_x0000_i2694" type="#_x0000_t75" style="width:29.25pt;height:15pt" o:ole="">
            <v:imagedata r:id="rId3347" o:title=""/>
          </v:shape>
          <o:OLEObject Type="Embed" ProgID="Equation.DSMT4" ShapeID="_x0000_i2694" DrawAspect="Content" ObjectID="_1624837210" r:id="rId3348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95" type="#_x0000_t75" style="width:30pt;height:14.25pt" o:ole="">
            <v:imagedata r:id="rId3349" o:title=""/>
          </v:shape>
          <o:OLEObject Type="Embed" ProgID="Equation.DSMT4" ShapeID="_x0000_i2695" DrawAspect="Content" ObjectID="_1624837211" r:id="rId3350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880" w:dyaOrig="340">
          <v:shape id="_x0000_i2696" type="#_x0000_t75" style="width:44.25pt;height:17.25pt" o:ole="">
            <v:imagedata r:id="rId3351" o:title=""/>
          </v:shape>
          <o:OLEObject Type="Embed" ProgID="Equation.DSMT4" ShapeID="_x0000_i2696" DrawAspect="Content" ObjectID="_1624837212" r:id="rId3352"/>
        </w:object>
      </w:r>
      <w:r w:rsidRPr="00610F8A">
        <w:rPr>
          <w:noProof/>
          <w:sz w:val="26"/>
          <w:szCs w:val="26"/>
        </w:rPr>
        <w:t xml:space="preserve"> tam giác  </w:t>
      </w:r>
      <w:r w:rsidR="007A1347" w:rsidRPr="00610F8A">
        <w:rPr>
          <w:noProof/>
          <w:position w:val="-6"/>
          <w:sz w:val="26"/>
          <w:szCs w:val="26"/>
        </w:rPr>
        <w:object w:dxaOrig="760" w:dyaOrig="300">
          <v:shape id="_x0000_i2697" type="#_x0000_t75" style="width:38.25pt;height:15pt" o:ole="">
            <v:imagedata r:id="rId3353" o:title=""/>
          </v:shape>
          <o:OLEObject Type="Embed" ProgID="Equation.DSMT4" ShapeID="_x0000_i2697" DrawAspect="Content" ObjectID="_1624837213" r:id="rId3354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260" w:dyaOrig="340">
          <v:shape id="_x0000_i2698" type="#_x0000_t75" style="width:113.25pt;height:17.25pt" o:ole="">
            <v:imagedata r:id="rId3355" o:title=""/>
          </v:shape>
          <o:OLEObject Type="Embed" ProgID="Equation.DSMT4" ShapeID="_x0000_i2698" DrawAspect="Content" ObjectID="_1624837214" r:id="rId335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Lại có </w:t>
      </w:r>
      <w:r w:rsidR="007A1347" w:rsidRPr="00610F8A">
        <w:rPr>
          <w:noProof/>
          <w:position w:val="-6"/>
          <w:sz w:val="26"/>
          <w:szCs w:val="26"/>
        </w:rPr>
        <w:object w:dxaOrig="1219" w:dyaOrig="300">
          <v:shape id="_x0000_i2699" type="#_x0000_t75" style="width:60.75pt;height:15pt" o:ole="">
            <v:imagedata r:id="rId3357" o:title=""/>
          </v:shape>
          <o:OLEObject Type="Embed" ProgID="Equation.DSMT4" ShapeID="_x0000_i2699" DrawAspect="Content" ObjectID="_1624837215" r:id="rId3358"/>
        </w:object>
      </w:r>
      <w:r w:rsidRPr="00610F8A">
        <w:rPr>
          <w:noProof/>
          <w:sz w:val="26"/>
          <w:szCs w:val="26"/>
        </w:rPr>
        <w:t xml:space="preserve">. Từ đó suy ra </w:t>
      </w:r>
      <w:r w:rsidR="007A1347" w:rsidRPr="00610F8A">
        <w:rPr>
          <w:noProof/>
          <w:position w:val="-14"/>
          <w:sz w:val="26"/>
          <w:szCs w:val="26"/>
        </w:rPr>
        <w:object w:dxaOrig="3580" w:dyaOrig="420">
          <v:shape id="_x0000_i2700" type="#_x0000_t75" style="width:179.25pt;height:21pt" o:ole="">
            <v:imagedata r:id="rId3359" o:title=""/>
          </v:shape>
          <o:OLEObject Type="Embed" ProgID="Equation.DSMT4" ShapeID="_x0000_i2700" DrawAspect="Content" ObjectID="_1624837216" r:id="rId3360"/>
        </w:object>
      </w:r>
      <w:r w:rsidRPr="00610F8A">
        <w:rPr>
          <w:noProof/>
          <w:sz w:val="26"/>
          <w:szCs w:val="26"/>
        </w:rPr>
        <w:t xml:space="preserve"> 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5155"/>
        <w:gridCol w:w="2981"/>
      </w:tblGrid>
      <w:tr w:rsidR="00DC5200" w:rsidRPr="00610F8A" w:rsidTr="00F52983">
        <w:tc>
          <w:tcPr>
            <w:tcW w:w="5148" w:type="dxa"/>
            <w:shd w:val="clear" w:color="auto" w:fill="FFFFFF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o đó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4940" w:dyaOrig="480">
                <v:shape id="_x0000_i2701" type="#_x0000_t75" style="width:246.75pt;height:24pt" o:ole="">
                  <v:imagedata r:id="rId3361" o:title=""/>
                </v:shape>
                <o:OLEObject Type="Embed" ProgID="Equation.DSMT4" ShapeID="_x0000_i2701" DrawAspect="Content" ObjectID="_1624837217" r:id="rId336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80" w:dyaOrig="279">
                <v:shape id="_x0000_i2702" type="#_x0000_t75" style="width:39pt;height:14.25pt" o:ole="">
                  <v:imagedata r:id="rId3363" o:title=""/>
                </v:shape>
                <o:OLEObject Type="Embed" ProgID="Equation.DSMT4" ShapeID="_x0000_i2702" DrawAspect="Content" ObjectID="_1624837218" r:id="rId3364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099" w:dyaOrig="680">
                <v:shape id="_x0000_i2703" type="#_x0000_t75" style="width:204.75pt;height:33.75pt" o:ole="">
                  <v:imagedata r:id="rId3365" o:title=""/>
                </v:shape>
                <o:OLEObject Type="Embed" ProgID="Equation.DSMT4" ShapeID="_x0000_i2703" DrawAspect="Content" ObjectID="_1624837219" r:id="rId33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20" w:dyaOrig="279">
                <v:shape id="_x0000_i2704" type="#_x0000_t75" style="width:36pt;height:14.25pt" o:ole="">
                  <v:imagedata r:id="rId3367" o:title=""/>
                </v:shape>
                <o:OLEObject Type="Embed" ProgID="Equation.DSMT4" ShapeID="_x0000_i2704" DrawAspect="Content" ObjectID="_1624837220" r:id="rId3368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340" w:dyaOrig="720">
                <v:shape id="_x0000_i2705" type="#_x0000_t75" style="width:216.75pt;height:36pt" o:ole="">
                  <v:imagedata r:id="rId3369" o:title=""/>
                </v:shape>
                <o:OLEObject Type="Embed" ProgID="Equation.DSMT4" ShapeID="_x0000_i2705" DrawAspect="Content" ObjectID="_1624837221" r:id="rId337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700" w:dyaOrig="720">
                <v:shape id="_x0000_i2706" type="#_x0000_t75" style="width:185.25pt;height:36pt" o:ole="">
                  <v:imagedata r:id="rId3371" o:title=""/>
                </v:shape>
                <o:OLEObject Type="Embed" ProgID="Equation.DSMT4" ShapeID="_x0000_i2706" DrawAspect="Content" ObjectID="_1624837222" r:id="rId337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960" w:dyaOrig="700">
                <v:shape id="_x0000_i2707" type="#_x0000_t75" style="width:147.75pt;height:35.25pt" o:ole="">
                  <v:imagedata r:id="rId3373" o:title=""/>
                </v:shape>
                <o:OLEObject Type="Embed" ProgID="Equation.DSMT4" ShapeID="_x0000_i2707" DrawAspect="Content" ObjectID="_1624837223" r:id="rId3374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A.</w:t>
            </w:r>
          </w:p>
        </w:tc>
        <w:tc>
          <w:tcPr>
            <w:tcW w:w="2988" w:type="dxa"/>
            <w:shd w:val="clear" w:color="auto" w:fill="FFFFFF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52600" cy="1971675"/>
                      <wp:effectExtent l="0" t="0" r="3810" b="0"/>
                      <wp:docPr id="3634" name="Canvas 36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43" name="Freeform 36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1145" y="1207770"/>
                                  <a:ext cx="1151255" cy="8255"/>
                                </a:xfrm>
                                <a:custGeom>
                                  <a:avLst/>
                                  <a:gdLst>
                                    <a:gd name="T0" fmla="*/ 80 w 1813"/>
                                    <a:gd name="T1" fmla="*/ 0 h 13"/>
                                    <a:gd name="T2" fmla="*/ 0 w 1813"/>
                                    <a:gd name="T3" fmla="*/ 13 h 13"/>
                                    <a:gd name="T4" fmla="*/ 133 w 1813"/>
                                    <a:gd name="T5" fmla="*/ 0 h 13"/>
                                    <a:gd name="T6" fmla="*/ 213 w 1813"/>
                                    <a:gd name="T7" fmla="*/ 13 h 13"/>
                                    <a:gd name="T8" fmla="*/ 133 w 1813"/>
                                    <a:gd name="T9" fmla="*/ 0 h 13"/>
                                    <a:gd name="T10" fmla="*/ 346 w 1813"/>
                                    <a:gd name="T11" fmla="*/ 0 h 13"/>
                                    <a:gd name="T12" fmla="*/ 266 w 1813"/>
                                    <a:gd name="T13" fmla="*/ 13 h 13"/>
                                    <a:gd name="T14" fmla="*/ 400 w 1813"/>
                                    <a:gd name="T15" fmla="*/ 0 h 13"/>
                                    <a:gd name="T16" fmla="*/ 480 w 1813"/>
                                    <a:gd name="T17" fmla="*/ 13 h 13"/>
                                    <a:gd name="T18" fmla="*/ 400 w 1813"/>
                                    <a:gd name="T19" fmla="*/ 0 h 13"/>
                                    <a:gd name="T20" fmla="*/ 613 w 1813"/>
                                    <a:gd name="T21" fmla="*/ 0 h 13"/>
                                    <a:gd name="T22" fmla="*/ 533 w 1813"/>
                                    <a:gd name="T23" fmla="*/ 13 h 13"/>
                                    <a:gd name="T24" fmla="*/ 666 w 1813"/>
                                    <a:gd name="T25" fmla="*/ 0 h 13"/>
                                    <a:gd name="T26" fmla="*/ 746 w 1813"/>
                                    <a:gd name="T27" fmla="*/ 13 h 13"/>
                                    <a:gd name="T28" fmla="*/ 666 w 1813"/>
                                    <a:gd name="T29" fmla="*/ 0 h 13"/>
                                    <a:gd name="T30" fmla="*/ 880 w 1813"/>
                                    <a:gd name="T31" fmla="*/ 0 h 13"/>
                                    <a:gd name="T32" fmla="*/ 800 w 1813"/>
                                    <a:gd name="T33" fmla="*/ 13 h 13"/>
                                    <a:gd name="T34" fmla="*/ 933 w 1813"/>
                                    <a:gd name="T35" fmla="*/ 0 h 13"/>
                                    <a:gd name="T36" fmla="*/ 1013 w 1813"/>
                                    <a:gd name="T37" fmla="*/ 13 h 13"/>
                                    <a:gd name="T38" fmla="*/ 933 w 1813"/>
                                    <a:gd name="T39" fmla="*/ 0 h 13"/>
                                    <a:gd name="T40" fmla="*/ 1146 w 1813"/>
                                    <a:gd name="T41" fmla="*/ 0 h 13"/>
                                    <a:gd name="T42" fmla="*/ 1066 w 1813"/>
                                    <a:gd name="T43" fmla="*/ 13 h 13"/>
                                    <a:gd name="T44" fmla="*/ 1200 w 1813"/>
                                    <a:gd name="T45" fmla="*/ 0 h 13"/>
                                    <a:gd name="T46" fmla="*/ 1280 w 1813"/>
                                    <a:gd name="T47" fmla="*/ 13 h 13"/>
                                    <a:gd name="T48" fmla="*/ 1200 w 1813"/>
                                    <a:gd name="T49" fmla="*/ 0 h 13"/>
                                    <a:gd name="T50" fmla="*/ 1413 w 1813"/>
                                    <a:gd name="T51" fmla="*/ 0 h 13"/>
                                    <a:gd name="T52" fmla="*/ 1333 w 1813"/>
                                    <a:gd name="T53" fmla="*/ 13 h 13"/>
                                    <a:gd name="T54" fmla="*/ 1466 w 1813"/>
                                    <a:gd name="T55" fmla="*/ 0 h 13"/>
                                    <a:gd name="T56" fmla="*/ 1546 w 1813"/>
                                    <a:gd name="T57" fmla="*/ 13 h 13"/>
                                    <a:gd name="T58" fmla="*/ 1466 w 1813"/>
                                    <a:gd name="T59" fmla="*/ 0 h 13"/>
                                    <a:gd name="T60" fmla="*/ 1680 w 1813"/>
                                    <a:gd name="T61" fmla="*/ 0 h 13"/>
                                    <a:gd name="T62" fmla="*/ 1600 w 1813"/>
                                    <a:gd name="T63" fmla="*/ 13 h 13"/>
                                    <a:gd name="T64" fmla="*/ 1733 w 1813"/>
                                    <a:gd name="T65" fmla="*/ 0 h 13"/>
                                    <a:gd name="T66" fmla="*/ 1813 w 1813"/>
                                    <a:gd name="T67" fmla="*/ 13 h 13"/>
                                    <a:gd name="T68" fmla="*/ 1733 w 1813"/>
                                    <a:gd name="T69" fmla="*/ 0 h 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813" h="13">
                                      <a:moveTo>
                                        <a:pt x="0" y="0"/>
                                      </a:moveTo>
                                      <a:lnTo>
                                        <a:pt x="80" y="0"/>
                                      </a:lnTo>
                                      <a:lnTo>
                                        <a:pt x="80" y="13"/>
                                      </a:lnTo>
                                      <a:lnTo>
                                        <a:pt x="0" y="1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3" y="0"/>
                                      </a:moveTo>
                                      <a:lnTo>
                                        <a:pt x="213" y="0"/>
                                      </a:lnTo>
                                      <a:lnTo>
                                        <a:pt x="213" y="13"/>
                                      </a:lnTo>
                                      <a:lnTo>
                                        <a:pt x="133" y="13"/>
                                      </a:lnTo>
                                      <a:lnTo>
                                        <a:pt x="133" y="0"/>
                                      </a:lnTo>
                                      <a:close/>
                                      <a:moveTo>
                                        <a:pt x="266" y="0"/>
                                      </a:moveTo>
                                      <a:lnTo>
                                        <a:pt x="346" y="0"/>
                                      </a:lnTo>
                                      <a:lnTo>
                                        <a:pt x="346" y="13"/>
                                      </a:lnTo>
                                      <a:lnTo>
                                        <a:pt x="266" y="13"/>
                                      </a:lnTo>
                                      <a:lnTo>
                                        <a:pt x="266" y="0"/>
                                      </a:lnTo>
                                      <a:close/>
                                      <a:moveTo>
                                        <a:pt x="400" y="0"/>
                                      </a:moveTo>
                                      <a:lnTo>
                                        <a:pt x="480" y="0"/>
                                      </a:lnTo>
                                      <a:lnTo>
                                        <a:pt x="480" y="13"/>
                                      </a:lnTo>
                                      <a:lnTo>
                                        <a:pt x="400" y="13"/>
                                      </a:lnTo>
                                      <a:lnTo>
                                        <a:pt x="400" y="0"/>
                                      </a:lnTo>
                                      <a:close/>
                                      <a:moveTo>
                                        <a:pt x="533" y="0"/>
                                      </a:moveTo>
                                      <a:lnTo>
                                        <a:pt x="613" y="0"/>
                                      </a:lnTo>
                                      <a:lnTo>
                                        <a:pt x="613" y="13"/>
                                      </a:lnTo>
                                      <a:lnTo>
                                        <a:pt x="533" y="13"/>
                                      </a:lnTo>
                                      <a:lnTo>
                                        <a:pt x="533" y="0"/>
                                      </a:lnTo>
                                      <a:close/>
                                      <a:moveTo>
                                        <a:pt x="666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13"/>
                                      </a:lnTo>
                                      <a:lnTo>
                                        <a:pt x="666" y="13"/>
                                      </a:lnTo>
                                      <a:lnTo>
                                        <a:pt x="666" y="0"/>
                                      </a:lnTo>
                                      <a:close/>
                                      <a:moveTo>
                                        <a:pt x="800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13"/>
                                      </a:lnTo>
                                      <a:lnTo>
                                        <a:pt x="800" y="13"/>
                                      </a:lnTo>
                                      <a:lnTo>
                                        <a:pt x="800" y="0"/>
                                      </a:lnTo>
                                      <a:close/>
                                      <a:moveTo>
                                        <a:pt x="933" y="0"/>
                                      </a:moveTo>
                                      <a:lnTo>
                                        <a:pt x="1013" y="0"/>
                                      </a:lnTo>
                                      <a:lnTo>
                                        <a:pt x="1013" y="13"/>
                                      </a:lnTo>
                                      <a:lnTo>
                                        <a:pt x="933" y="13"/>
                                      </a:lnTo>
                                      <a:lnTo>
                                        <a:pt x="933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46" y="0"/>
                                      </a:lnTo>
                                      <a:lnTo>
                                        <a:pt x="1146" y="13"/>
                                      </a:lnTo>
                                      <a:lnTo>
                                        <a:pt x="1066" y="13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3"/>
                                      </a:lnTo>
                                      <a:lnTo>
                                        <a:pt x="1200" y="13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33" y="0"/>
                                      </a:moveTo>
                                      <a:lnTo>
                                        <a:pt x="1413" y="0"/>
                                      </a:lnTo>
                                      <a:lnTo>
                                        <a:pt x="1413" y="13"/>
                                      </a:lnTo>
                                      <a:lnTo>
                                        <a:pt x="1333" y="13"/>
                                      </a:lnTo>
                                      <a:lnTo>
                                        <a:pt x="1333" y="0"/>
                                      </a:lnTo>
                                      <a:close/>
                                      <a:moveTo>
                                        <a:pt x="1466" y="0"/>
                                      </a:moveTo>
                                      <a:lnTo>
                                        <a:pt x="1546" y="0"/>
                                      </a:lnTo>
                                      <a:lnTo>
                                        <a:pt x="1546" y="13"/>
                                      </a:lnTo>
                                      <a:lnTo>
                                        <a:pt x="1466" y="13"/>
                                      </a:lnTo>
                                      <a:lnTo>
                                        <a:pt x="1466" y="0"/>
                                      </a:lnTo>
                                      <a:close/>
                                      <a:moveTo>
                                        <a:pt x="1600" y="0"/>
                                      </a:moveTo>
                                      <a:lnTo>
                                        <a:pt x="1680" y="0"/>
                                      </a:lnTo>
                                      <a:lnTo>
                                        <a:pt x="1680" y="13"/>
                                      </a:lnTo>
                                      <a:lnTo>
                                        <a:pt x="1600" y="13"/>
                                      </a:lnTo>
                                      <a:lnTo>
                                        <a:pt x="1600" y="0"/>
                                      </a:lnTo>
                                      <a:close/>
                                      <a:moveTo>
                                        <a:pt x="1733" y="0"/>
                                      </a:moveTo>
                                      <a:lnTo>
                                        <a:pt x="1813" y="0"/>
                                      </a:lnTo>
                                      <a:lnTo>
                                        <a:pt x="1813" y="13"/>
                                      </a:lnTo>
                                      <a:lnTo>
                                        <a:pt x="1733" y="13"/>
                                      </a:lnTo>
                                      <a:lnTo>
                                        <a:pt x="173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4" name="Line 3637"/>
                              <wps:cNvCnPr/>
                              <wps:spPr bwMode="auto">
                                <a:xfrm>
                                  <a:off x="271145" y="1212215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5" name="Line 3638"/>
                              <wps:cNvCnPr/>
                              <wps:spPr bwMode="auto">
                                <a:xfrm flipV="1">
                                  <a:off x="906145" y="1212215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6" name="Line 3639"/>
                              <wps:cNvCnPr/>
                              <wps:spPr bwMode="auto">
                                <a:xfrm flipV="1">
                                  <a:off x="906145" y="267970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7" name="Line 3640"/>
                              <wps:cNvCnPr/>
                              <wps:spPr bwMode="auto">
                                <a:xfrm flipH="1">
                                  <a:off x="271145" y="267970"/>
                                  <a:ext cx="1160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8" name="Line 3641"/>
                              <wps:cNvCnPr/>
                              <wps:spPr bwMode="auto">
                                <a:xfrm>
                                  <a:off x="271145" y="267970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9" name="Line 3642"/>
                              <wps:cNvCnPr/>
                              <wps:spPr bwMode="auto">
                                <a:xfrm>
                                  <a:off x="906145" y="728345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0" name="Line 3643"/>
                              <wps:cNvCnPr/>
                              <wps:spPr bwMode="auto">
                                <a:xfrm>
                                  <a:off x="271145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Line 3644"/>
                              <wps:cNvCnPr/>
                              <wps:spPr bwMode="auto">
                                <a:xfrm>
                                  <a:off x="1431290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2" name="Freeform 36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970" y="264795"/>
                                  <a:ext cx="1165860" cy="950595"/>
                                </a:xfrm>
                                <a:custGeom>
                                  <a:avLst/>
                                  <a:gdLst>
                                    <a:gd name="T0" fmla="*/ 70 w 1836"/>
                                    <a:gd name="T1" fmla="*/ 49 h 1497"/>
                                    <a:gd name="T2" fmla="*/ 0 w 1836"/>
                                    <a:gd name="T3" fmla="*/ 10 h 1497"/>
                                    <a:gd name="T4" fmla="*/ 111 w 1836"/>
                                    <a:gd name="T5" fmla="*/ 82 h 1497"/>
                                    <a:gd name="T6" fmla="*/ 163 w 1836"/>
                                    <a:gd name="T7" fmla="*/ 142 h 1497"/>
                                    <a:gd name="T8" fmla="*/ 111 w 1836"/>
                                    <a:gd name="T9" fmla="*/ 82 h 1497"/>
                                    <a:gd name="T10" fmla="*/ 273 w 1836"/>
                                    <a:gd name="T11" fmla="*/ 215 h 1497"/>
                                    <a:gd name="T12" fmla="*/ 203 w 1836"/>
                                    <a:gd name="T13" fmla="*/ 175 h 1497"/>
                                    <a:gd name="T14" fmla="*/ 313 w 1836"/>
                                    <a:gd name="T15" fmla="*/ 248 h 1497"/>
                                    <a:gd name="T16" fmla="*/ 366 w 1836"/>
                                    <a:gd name="T17" fmla="*/ 307 h 1497"/>
                                    <a:gd name="T18" fmla="*/ 313 w 1836"/>
                                    <a:gd name="T19" fmla="*/ 248 h 1497"/>
                                    <a:gd name="T20" fmla="*/ 476 w 1836"/>
                                    <a:gd name="T21" fmla="*/ 380 h 1497"/>
                                    <a:gd name="T22" fmla="*/ 406 w 1836"/>
                                    <a:gd name="T23" fmla="*/ 340 h 1497"/>
                                    <a:gd name="T24" fmla="*/ 516 w 1836"/>
                                    <a:gd name="T25" fmla="*/ 413 h 1497"/>
                                    <a:gd name="T26" fmla="*/ 568 w 1836"/>
                                    <a:gd name="T27" fmla="*/ 472 h 1497"/>
                                    <a:gd name="T28" fmla="*/ 516 w 1836"/>
                                    <a:gd name="T29" fmla="*/ 413 h 1497"/>
                                    <a:gd name="T30" fmla="*/ 679 w 1836"/>
                                    <a:gd name="T31" fmla="*/ 545 h 1497"/>
                                    <a:gd name="T32" fmla="*/ 609 w 1836"/>
                                    <a:gd name="T33" fmla="*/ 505 h 1497"/>
                                    <a:gd name="T34" fmla="*/ 719 w 1836"/>
                                    <a:gd name="T35" fmla="*/ 578 h 1497"/>
                                    <a:gd name="T36" fmla="*/ 771 w 1836"/>
                                    <a:gd name="T37" fmla="*/ 637 h 1497"/>
                                    <a:gd name="T38" fmla="*/ 719 w 1836"/>
                                    <a:gd name="T39" fmla="*/ 578 h 1497"/>
                                    <a:gd name="T40" fmla="*/ 882 w 1836"/>
                                    <a:gd name="T41" fmla="*/ 710 h 1497"/>
                                    <a:gd name="T42" fmla="*/ 812 w 1836"/>
                                    <a:gd name="T43" fmla="*/ 670 h 1497"/>
                                    <a:gd name="T44" fmla="*/ 922 w 1836"/>
                                    <a:gd name="T45" fmla="*/ 743 h 1497"/>
                                    <a:gd name="T46" fmla="*/ 974 w 1836"/>
                                    <a:gd name="T47" fmla="*/ 802 h 1497"/>
                                    <a:gd name="T48" fmla="*/ 922 w 1836"/>
                                    <a:gd name="T49" fmla="*/ 743 h 1497"/>
                                    <a:gd name="T50" fmla="*/ 1084 w 1836"/>
                                    <a:gd name="T51" fmla="*/ 875 h 1497"/>
                                    <a:gd name="T52" fmla="*/ 1015 w 1836"/>
                                    <a:gd name="T53" fmla="*/ 835 h 1497"/>
                                    <a:gd name="T54" fmla="*/ 1125 w 1836"/>
                                    <a:gd name="T55" fmla="*/ 908 h 1497"/>
                                    <a:gd name="T56" fmla="*/ 1177 w 1836"/>
                                    <a:gd name="T57" fmla="*/ 967 h 1497"/>
                                    <a:gd name="T58" fmla="*/ 1125 w 1836"/>
                                    <a:gd name="T59" fmla="*/ 908 h 1497"/>
                                    <a:gd name="T60" fmla="*/ 1287 w 1836"/>
                                    <a:gd name="T61" fmla="*/ 1040 h 1497"/>
                                    <a:gd name="T62" fmla="*/ 1218 w 1836"/>
                                    <a:gd name="T63" fmla="*/ 1001 h 1497"/>
                                    <a:gd name="T64" fmla="*/ 1328 w 1836"/>
                                    <a:gd name="T65" fmla="*/ 1073 h 1497"/>
                                    <a:gd name="T66" fmla="*/ 1380 w 1836"/>
                                    <a:gd name="T67" fmla="*/ 1133 h 1497"/>
                                    <a:gd name="T68" fmla="*/ 1328 w 1836"/>
                                    <a:gd name="T69" fmla="*/ 1073 h 1497"/>
                                    <a:gd name="T70" fmla="*/ 1490 w 1836"/>
                                    <a:gd name="T71" fmla="*/ 1206 h 1497"/>
                                    <a:gd name="T72" fmla="*/ 1421 w 1836"/>
                                    <a:gd name="T73" fmla="*/ 1166 h 1497"/>
                                    <a:gd name="T74" fmla="*/ 1531 w 1836"/>
                                    <a:gd name="T75" fmla="*/ 1239 h 1497"/>
                                    <a:gd name="T76" fmla="*/ 1583 w 1836"/>
                                    <a:gd name="T77" fmla="*/ 1298 h 1497"/>
                                    <a:gd name="T78" fmla="*/ 1531 w 1836"/>
                                    <a:gd name="T79" fmla="*/ 1239 h 1497"/>
                                    <a:gd name="T80" fmla="*/ 1693 w 1836"/>
                                    <a:gd name="T81" fmla="*/ 1371 h 1497"/>
                                    <a:gd name="T82" fmla="*/ 1624 w 1836"/>
                                    <a:gd name="T83" fmla="*/ 1331 h 1497"/>
                                    <a:gd name="T84" fmla="*/ 1734 w 1836"/>
                                    <a:gd name="T85" fmla="*/ 1404 h 1497"/>
                                    <a:gd name="T86" fmla="*/ 1786 w 1836"/>
                                    <a:gd name="T87" fmla="*/ 1463 h 1497"/>
                                    <a:gd name="T88" fmla="*/ 1734 w 1836"/>
                                    <a:gd name="T89" fmla="*/ 1404 h 1497"/>
                                    <a:gd name="T90" fmla="*/ 1836 w 1836"/>
                                    <a:gd name="T91" fmla="*/ 1487 h 1497"/>
                                    <a:gd name="T92" fmla="*/ 1826 w 1836"/>
                                    <a:gd name="T93" fmla="*/ 1496 h 1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836" h="1497">
                                      <a:moveTo>
                                        <a:pt x="9" y="0"/>
                                      </a:moveTo>
                                      <a:lnTo>
                                        <a:pt x="70" y="49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111" y="82"/>
                                      </a:moveTo>
                                      <a:lnTo>
                                        <a:pt x="171" y="132"/>
                                      </a:lnTo>
                                      <a:lnTo>
                                        <a:pt x="163" y="142"/>
                                      </a:lnTo>
                                      <a:lnTo>
                                        <a:pt x="102" y="92"/>
                                      </a:lnTo>
                                      <a:lnTo>
                                        <a:pt x="111" y="82"/>
                                      </a:lnTo>
                                      <a:close/>
                                      <a:moveTo>
                                        <a:pt x="212" y="165"/>
                                      </a:moveTo>
                                      <a:lnTo>
                                        <a:pt x="273" y="215"/>
                                      </a:lnTo>
                                      <a:lnTo>
                                        <a:pt x="264" y="224"/>
                                      </a:lnTo>
                                      <a:lnTo>
                                        <a:pt x="203" y="175"/>
                                      </a:lnTo>
                                      <a:lnTo>
                                        <a:pt x="212" y="165"/>
                                      </a:lnTo>
                                      <a:close/>
                                      <a:moveTo>
                                        <a:pt x="313" y="248"/>
                                      </a:moveTo>
                                      <a:lnTo>
                                        <a:pt x="374" y="297"/>
                                      </a:lnTo>
                                      <a:lnTo>
                                        <a:pt x="366" y="307"/>
                                      </a:lnTo>
                                      <a:lnTo>
                                        <a:pt x="305" y="257"/>
                                      </a:lnTo>
                                      <a:lnTo>
                                        <a:pt x="313" y="248"/>
                                      </a:lnTo>
                                      <a:close/>
                                      <a:moveTo>
                                        <a:pt x="415" y="330"/>
                                      </a:moveTo>
                                      <a:lnTo>
                                        <a:pt x="476" y="380"/>
                                      </a:lnTo>
                                      <a:lnTo>
                                        <a:pt x="467" y="389"/>
                                      </a:lnTo>
                                      <a:lnTo>
                                        <a:pt x="406" y="340"/>
                                      </a:lnTo>
                                      <a:lnTo>
                                        <a:pt x="415" y="330"/>
                                      </a:lnTo>
                                      <a:close/>
                                      <a:moveTo>
                                        <a:pt x="516" y="413"/>
                                      </a:moveTo>
                                      <a:lnTo>
                                        <a:pt x="577" y="462"/>
                                      </a:lnTo>
                                      <a:lnTo>
                                        <a:pt x="568" y="472"/>
                                      </a:lnTo>
                                      <a:lnTo>
                                        <a:pt x="508" y="422"/>
                                      </a:lnTo>
                                      <a:lnTo>
                                        <a:pt x="516" y="413"/>
                                      </a:lnTo>
                                      <a:close/>
                                      <a:moveTo>
                                        <a:pt x="618" y="495"/>
                                      </a:moveTo>
                                      <a:lnTo>
                                        <a:pt x="679" y="545"/>
                                      </a:lnTo>
                                      <a:lnTo>
                                        <a:pt x="670" y="555"/>
                                      </a:lnTo>
                                      <a:lnTo>
                                        <a:pt x="609" y="505"/>
                                      </a:lnTo>
                                      <a:lnTo>
                                        <a:pt x="618" y="495"/>
                                      </a:lnTo>
                                      <a:close/>
                                      <a:moveTo>
                                        <a:pt x="719" y="578"/>
                                      </a:moveTo>
                                      <a:lnTo>
                                        <a:pt x="780" y="627"/>
                                      </a:lnTo>
                                      <a:lnTo>
                                        <a:pt x="771" y="637"/>
                                      </a:lnTo>
                                      <a:lnTo>
                                        <a:pt x="711" y="588"/>
                                      </a:lnTo>
                                      <a:lnTo>
                                        <a:pt x="719" y="578"/>
                                      </a:lnTo>
                                      <a:close/>
                                      <a:moveTo>
                                        <a:pt x="821" y="661"/>
                                      </a:moveTo>
                                      <a:lnTo>
                                        <a:pt x="882" y="710"/>
                                      </a:lnTo>
                                      <a:lnTo>
                                        <a:pt x="873" y="720"/>
                                      </a:lnTo>
                                      <a:lnTo>
                                        <a:pt x="812" y="670"/>
                                      </a:lnTo>
                                      <a:lnTo>
                                        <a:pt x="821" y="661"/>
                                      </a:lnTo>
                                      <a:close/>
                                      <a:moveTo>
                                        <a:pt x="922" y="743"/>
                                      </a:moveTo>
                                      <a:lnTo>
                                        <a:pt x="983" y="793"/>
                                      </a:lnTo>
                                      <a:lnTo>
                                        <a:pt x="974" y="802"/>
                                      </a:lnTo>
                                      <a:lnTo>
                                        <a:pt x="913" y="753"/>
                                      </a:lnTo>
                                      <a:lnTo>
                                        <a:pt x="922" y="743"/>
                                      </a:lnTo>
                                      <a:close/>
                                      <a:moveTo>
                                        <a:pt x="1024" y="826"/>
                                      </a:moveTo>
                                      <a:lnTo>
                                        <a:pt x="1084" y="875"/>
                                      </a:lnTo>
                                      <a:lnTo>
                                        <a:pt x="1076" y="885"/>
                                      </a:lnTo>
                                      <a:lnTo>
                                        <a:pt x="1015" y="835"/>
                                      </a:lnTo>
                                      <a:lnTo>
                                        <a:pt x="1024" y="826"/>
                                      </a:lnTo>
                                      <a:close/>
                                      <a:moveTo>
                                        <a:pt x="1125" y="908"/>
                                      </a:moveTo>
                                      <a:lnTo>
                                        <a:pt x="1186" y="958"/>
                                      </a:lnTo>
                                      <a:lnTo>
                                        <a:pt x="1177" y="967"/>
                                      </a:lnTo>
                                      <a:lnTo>
                                        <a:pt x="1116" y="918"/>
                                      </a:lnTo>
                                      <a:lnTo>
                                        <a:pt x="1125" y="908"/>
                                      </a:lnTo>
                                      <a:close/>
                                      <a:moveTo>
                                        <a:pt x="1226" y="991"/>
                                      </a:moveTo>
                                      <a:lnTo>
                                        <a:pt x="1287" y="1040"/>
                                      </a:lnTo>
                                      <a:lnTo>
                                        <a:pt x="1279" y="1050"/>
                                      </a:lnTo>
                                      <a:lnTo>
                                        <a:pt x="1218" y="1001"/>
                                      </a:lnTo>
                                      <a:lnTo>
                                        <a:pt x="1226" y="991"/>
                                      </a:lnTo>
                                      <a:close/>
                                      <a:moveTo>
                                        <a:pt x="1328" y="1073"/>
                                      </a:moveTo>
                                      <a:lnTo>
                                        <a:pt x="1389" y="1123"/>
                                      </a:lnTo>
                                      <a:lnTo>
                                        <a:pt x="1380" y="1133"/>
                                      </a:lnTo>
                                      <a:lnTo>
                                        <a:pt x="1319" y="1083"/>
                                      </a:lnTo>
                                      <a:lnTo>
                                        <a:pt x="1328" y="1073"/>
                                      </a:lnTo>
                                      <a:close/>
                                      <a:moveTo>
                                        <a:pt x="1429" y="1156"/>
                                      </a:moveTo>
                                      <a:lnTo>
                                        <a:pt x="1490" y="1206"/>
                                      </a:lnTo>
                                      <a:lnTo>
                                        <a:pt x="1482" y="1215"/>
                                      </a:lnTo>
                                      <a:lnTo>
                                        <a:pt x="1421" y="1166"/>
                                      </a:lnTo>
                                      <a:lnTo>
                                        <a:pt x="1429" y="1156"/>
                                      </a:lnTo>
                                      <a:close/>
                                      <a:moveTo>
                                        <a:pt x="1531" y="1239"/>
                                      </a:moveTo>
                                      <a:lnTo>
                                        <a:pt x="1592" y="1288"/>
                                      </a:lnTo>
                                      <a:lnTo>
                                        <a:pt x="1583" y="1298"/>
                                      </a:lnTo>
                                      <a:lnTo>
                                        <a:pt x="1522" y="1248"/>
                                      </a:lnTo>
                                      <a:lnTo>
                                        <a:pt x="1531" y="1239"/>
                                      </a:lnTo>
                                      <a:close/>
                                      <a:moveTo>
                                        <a:pt x="1632" y="1321"/>
                                      </a:moveTo>
                                      <a:lnTo>
                                        <a:pt x="1693" y="1371"/>
                                      </a:lnTo>
                                      <a:lnTo>
                                        <a:pt x="1684" y="1380"/>
                                      </a:lnTo>
                                      <a:lnTo>
                                        <a:pt x="1624" y="1331"/>
                                      </a:lnTo>
                                      <a:lnTo>
                                        <a:pt x="1632" y="1321"/>
                                      </a:lnTo>
                                      <a:close/>
                                      <a:moveTo>
                                        <a:pt x="1734" y="1404"/>
                                      </a:moveTo>
                                      <a:lnTo>
                                        <a:pt x="1795" y="1453"/>
                                      </a:lnTo>
                                      <a:lnTo>
                                        <a:pt x="1786" y="1463"/>
                                      </a:lnTo>
                                      <a:lnTo>
                                        <a:pt x="1725" y="1413"/>
                                      </a:lnTo>
                                      <a:lnTo>
                                        <a:pt x="1734" y="1404"/>
                                      </a:lnTo>
                                      <a:close/>
                                      <a:moveTo>
                                        <a:pt x="1835" y="1486"/>
                                      </a:moveTo>
                                      <a:lnTo>
                                        <a:pt x="1836" y="1487"/>
                                      </a:lnTo>
                                      <a:lnTo>
                                        <a:pt x="1827" y="1497"/>
                                      </a:lnTo>
                                      <a:lnTo>
                                        <a:pt x="1826" y="1496"/>
                                      </a:lnTo>
                                      <a:lnTo>
                                        <a:pt x="1835" y="14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3" name="Line 3646"/>
                              <wps:cNvCnPr/>
                              <wps:spPr bwMode="auto">
                                <a:xfrm>
                                  <a:off x="271145" y="267970"/>
                                  <a:ext cx="635000" cy="1404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4" name="Freeform 36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9875" y="1208405"/>
                                  <a:ext cx="868680" cy="229870"/>
                                </a:xfrm>
                                <a:custGeom>
                                  <a:avLst/>
                                  <a:gdLst>
                                    <a:gd name="T0" fmla="*/ 3 w 1368"/>
                                    <a:gd name="T1" fmla="*/ 0 h 362"/>
                                    <a:gd name="T2" fmla="*/ 81 w 1368"/>
                                    <a:gd name="T3" fmla="*/ 19 h 362"/>
                                    <a:gd name="T4" fmla="*/ 77 w 1368"/>
                                    <a:gd name="T5" fmla="*/ 32 h 362"/>
                                    <a:gd name="T6" fmla="*/ 0 w 1368"/>
                                    <a:gd name="T7" fmla="*/ 12 h 362"/>
                                    <a:gd name="T8" fmla="*/ 3 w 1368"/>
                                    <a:gd name="T9" fmla="*/ 0 h 362"/>
                                    <a:gd name="T10" fmla="*/ 132 w 1368"/>
                                    <a:gd name="T11" fmla="*/ 33 h 362"/>
                                    <a:gd name="T12" fmla="*/ 210 w 1368"/>
                                    <a:gd name="T13" fmla="*/ 53 h 362"/>
                                    <a:gd name="T14" fmla="*/ 206 w 1368"/>
                                    <a:gd name="T15" fmla="*/ 65 h 362"/>
                                    <a:gd name="T16" fmla="*/ 129 w 1368"/>
                                    <a:gd name="T17" fmla="*/ 45 h 362"/>
                                    <a:gd name="T18" fmla="*/ 132 w 1368"/>
                                    <a:gd name="T19" fmla="*/ 33 h 362"/>
                                    <a:gd name="T20" fmla="*/ 261 w 1368"/>
                                    <a:gd name="T21" fmla="*/ 66 h 362"/>
                                    <a:gd name="T22" fmla="*/ 338 w 1368"/>
                                    <a:gd name="T23" fmla="*/ 85 h 362"/>
                                    <a:gd name="T24" fmla="*/ 335 w 1368"/>
                                    <a:gd name="T25" fmla="*/ 98 h 362"/>
                                    <a:gd name="T26" fmla="*/ 258 w 1368"/>
                                    <a:gd name="T27" fmla="*/ 78 h 362"/>
                                    <a:gd name="T28" fmla="*/ 261 w 1368"/>
                                    <a:gd name="T29" fmla="*/ 66 h 362"/>
                                    <a:gd name="T30" fmla="*/ 390 w 1368"/>
                                    <a:gd name="T31" fmla="*/ 99 h 362"/>
                                    <a:gd name="T32" fmla="*/ 467 w 1368"/>
                                    <a:gd name="T33" fmla="*/ 119 h 362"/>
                                    <a:gd name="T34" fmla="*/ 464 w 1368"/>
                                    <a:gd name="T35" fmla="*/ 131 h 362"/>
                                    <a:gd name="T36" fmla="*/ 386 w 1368"/>
                                    <a:gd name="T37" fmla="*/ 111 h 362"/>
                                    <a:gd name="T38" fmla="*/ 390 w 1368"/>
                                    <a:gd name="T39" fmla="*/ 99 h 362"/>
                                    <a:gd name="T40" fmla="*/ 519 w 1368"/>
                                    <a:gd name="T41" fmla="*/ 132 h 362"/>
                                    <a:gd name="T42" fmla="*/ 596 w 1368"/>
                                    <a:gd name="T43" fmla="*/ 152 h 362"/>
                                    <a:gd name="T44" fmla="*/ 592 w 1368"/>
                                    <a:gd name="T45" fmla="*/ 164 h 362"/>
                                    <a:gd name="T46" fmla="*/ 515 w 1368"/>
                                    <a:gd name="T47" fmla="*/ 144 h 362"/>
                                    <a:gd name="T48" fmla="*/ 519 w 1368"/>
                                    <a:gd name="T49" fmla="*/ 132 h 362"/>
                                    <a:gd name="T50" fmla="*/ 647 w 1368"/>
                                    <a:gd name="T51" fmla="*/ 165 h 362"/>
                                    <a:gd name="T52" fmla="*/ 725 w 1368"/>
                                    <a:gd name="T53" fmla="*/ 185 h 362"/>
                                    <a:gd name="T54" fmla="*/ 721 w 1368"/>
                                    <a:gd name="T55" fmla="*/ 197 h 362"/>
                                    <a:gd name="T56" fmla="*/ 644 w 1368"/>
                                    <a:gd name="T57" fmla="*/ 177 h 362"/>
                                    <a:gd name="T58" fmla="*/ 647 w 1368"/>
                                    <a:gd name="T59" fmla="*/ 165 h 362"/>
                                    <a:gd name="T60" fmla="*/ 776 w 1368"/>
                                    <a:gd name="T61" fmla="*/ 198 h 362"/>
                                    <a:gd name="T62" fmla="*/ 853 w 1368"/>
                                    <a:gd name="T63" fmla="*/ 218 h 362"/>
                                    <a:gd name="T64" fmla="*/ 850 w 1368"/>
                                    <a:gd name="T65" fmla="*/ 230 h 362"/>
                                    <a:gd name="T66" fmla="*/ 773 w 1368"/>
                                    <a:gd name="T67" fmla="*/ 210 h 362"/>
                                    <a:gd name="T68" fmla="*/ 776 w 1368"/>
                                    <a:gd name="T69" fmla="*/ 198 h 362"/>
                                    <a:gd name="T70" fmla="*/ 905 w 1368"/>
                                    <a:gd name="T71" fmla="*/ 231 h 362"/>
                                    <a:gd name="T72" fmla="*/ 982 w 1368"/>
                                    <a:gd name="T73" fmla="*/ 251 h 362"/>
                                    <a:gd name="T74" fmla="*/ 979 w 1368"/>
                                    <a:gd name="T75" fmla="*/ 263 h 362"/>
                                    <a:gd name="T76" fmla="*/ 901 w 1368"/>
                                    <a:gd name="T77" fmla="*/ 243 h 362"/>
                                    <a:gd name="T78" fmla="*/ 905 w 1368"/>
                                    <a:gd name="T79" fmla="*/ 231 h 362"/>
                                    <a:gd name="T80" fmla="*/ 1034 w 1368"/>
                                    <a:gd name="T81" fmla="*/ 264 h 362"/>
                                    <a:gd name="T82" fmla="*/ 1111 w 1368"/>
                                    <a:gd name="T83" fmla="*/ 284 h 362"/>
                                    <a:gd name="T84" fmla="*/ 1108 w 1368"/>
                                    <a:gd name="T85" fmla="*/ 296 h 362"/>
                                    <a:gd name="T86" fmla="*/ 1030 w 1368"/>
                                    <a:gd name="T87" fmla="*/ 276 h 362"/>
                                    <a:gd name="T88" fmla="*/ 1034 w 1368"/>
                                    <a:gd name="T89" fmla="*/ 264 h 362"/>
                                    <a:gd name="T90" fmla="*/ 1162 w 1368"/>
                                    <a:gd name="T91" fmla="*/ 297 h 362"/>
                                    <a:gd name="T92" fmla="*/ 1240 w 1368"/>
                                    <a:gd name="T93" fmla="*/ 317 h 362"/>
                                    <a:gd name="T94" fmla="*/ 1236 w 1368"/>
                                    <a:gd name="T95" fmla="*/ 329 h 362"/>
                                    <a:gd name="T96" fmla="*/ 1159 w 1368"/>
                                    <a:gd name="T97" fmla="*/ 309 h 362"/>
                                    <a:gd name="T98" fmla="*/ 1162 w 1368"/>
                                    <a:gd name="T99" fmla="*/ 297 h 362"/>
                                    <a:gd name="T100" fmla="*/ 1291 w 1368"/>
                                    <a:gd name="T101" fmla="*/ 330 h 362"/>
                                    <a:gd name="T102" fmla="*/ 1368 w 1368"/>
                                    <a:gd name="T103" fmla="*/ 350 h 362"/>
                                    <a:gd name="T104" fmla="*/ 1365 w 1368"/>
                                    <a:gd name="T105" fmla="*/ 362 h 362"/>
                                    <a:gd name="T106" fmla="*/ 1288 w 1368"/>
                                    <a:gd name="T107" fmla="*/ 342 h 362"/>
                                    <a:gd name="T108" fmla="*/ 1291 w 1368"/>
                                    <a:gd name="T109" fmla="*/ 330 h 3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368" h="362">
                                      <a:moveTo>
                                        <a:pt x="3" y="0"/>
                                      </a:moveTo>
                                      <a:lnTo>
                                        <a:pt x="81" y="19"/>
                                      </a:lnTo>
                                      <a:lnTo>
                                        <a:pt x="77" y="3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32" y="33"/>
                                      </a:moveTo>
                                      <a:lnTo>
                                        <a:pt x="210" y="53"/>
                                      </a:lnTo>
                                      <a:lnTo>
                                        <a:pt x="206" y="65"/>
                                      </a:lnTo>
                                      <a:lnTo>
                                        <a:pt x="129" y="45"/>
                                      </a:lnTo>
                                      <a:lnTo>
                                        <a:pt x="132" y="33"/>
                                      </a:lnTo>
                                      <a:close/>
                                      <a:moveTo>
                                        <a:pt x="261" y="66"/>
                                      </a:moveTo>
                                      <a:lnTo>
                                        <a:pt x="338" y="85"/>
                                      </a:lnTo>
                                      <a:lnTo>
                                        <a:pt x="335" y="98"/>
                                      </a:lnTo>
                                      <a:lnTo>
                                        <a:pt x="258" y="78"/>
                                      </a:lnTo>
                                      <a:lnTo>
                                        <a:pt x="261" y="66"/>
                                      </a:lnTo>
                                      <a:close/>
                                      <a:moveTo>
                                        <a:pt x="390" y="99"/>
                                      </a:moveTo>
                                      <a:lnTo>
                                        <a:pt x="467" y="119"/>
                                      </a:lnTo>
                                      <a:lnTo>
                                        <a:pt x="464" y="131"/>
                                      </a:lnTo>
                                      <a:lnTo>
                                        <a:pt x="386" y="111"/>
                                      </a:lnTo>
                                      <a:lnTo>
                                        <a:pt x="390" y="99"/>
                                      </a:lnTo>
                                      <a:close/>
                                      <a:moveTo>
                                        <a:pt x="519" y="132"/>
                                      </a:moveTo>
                                      <a:lnTo>
                                        <a:pt x="596" y="152"/>
                                      </a:lnTo>
                                      <a:lnTo>
                                        <a:pt x="592" y="164"/>
                                      </a:lnTo>
                                      <a:lnTo>
                                        <a:pt x="515" y="144"/>
                                      </a:lnTo>
                                      <a:lnTo>
                                        <a:pt x="519" y="132"/>
                                      </a:lnTo>
                                      <a:close/>
                                      <a:moveTo>
                                        <a:pt x="647" y="165"/>
                                      </a:moveTo>
                                      <a:lnTo>
                                        <a:pt x="725" y="185"/>
                                      </a:lnTo>
                                      <a:lnTo>
                                        <a:pt x="721" y="197"/>
                                      </a:lnTo>
                                      <a:lnTo>
                                        <a:pt x="644" y="177"/>
                                      </a:lnTo>
                                      <a:lnTo>
                                        <a:pt x="647" y="165"/>
                                      </a:lnTo>
                                      <a:close/>
                                      <a:moveTo>
                                        <a:pt x="776" y="198"/>
                                      </a:moveTo>
                                      <a:lnTo>
                                        <a:pt x="853" y="218"/>
                                      </a:lnTo>
                                      <a:lnTo>
                                        <a:pt x="850" y="230"/>
                                      </a:lnTo>
                                      <a:lnTo>
                                        <a:pt x="773" y="210"/>
                                      </a:lnTo>
                                      <a:lnTo>
                                        <a:pt x="776" y="198"/>
                                      </a:lnTo>
                                      <a:close/>
                                      <a:moveTo>
                                        <a:pt x="905" y="231"/>
                                      </a:moveTo>
                                      <a:lnTo>
                                        <a:pt x="982" y="251"/>
                                      </a:lnTo>
                                      <a:lnTo>
                                        <a:pt x="979" y="263"/>
                                      </a:lnTo>
                                      <a:lnTo>
                                        <a:pt x="901" y="243"/>
                                      </a:lnTo>
                                      <a:lnTo>
                                        <a:pt x="905" y="231"/>
                                      </a:lnTo>
                                      <a:close/>
                                      <a:moveTo>
                                        <a:pt x="1034" y="264"/>
                                      </a:moveTo>
                                      <a:lnTo>
                                        <a:pt x="1111" y="284"/>
                                      </a:lnTo>
                                      <a:lnTo>
                                        <a:pt x="1108" y="296"/>
                                      </a:lnTo>
                                      <a:lnTo>
                                        <a:pt x="1030" y="276"/>
                                      </a:lnTo>
                                      <a:lnTo>
                                        <a:pt x="1034" y="264"/>
                                      </a:lnTo>
                                      <a:close/>
                                      <a:moveTo>
                                        <a:pt x="1162" y="297"/>
                                      </a:moveTo>
                                      <a:lnTo>
                                        <a:pt x="1240" y="317"/>
                                      </a:lnTo>
                                      <a:lnTo>
                                        <a:pt x="1236" y="329"/>
                                      </a:lnTo>
                                      <a:lnTo>
                                        <a:pt x="1159" y="309"/>
                                      </a:lnTo>
                                      <a:lnTo>
                                        <a:pt x="1162" y="297"/>
                                      </a:lnTo>
                                      <a:close/>
                                      <a:moveTo>
                                        <a:pt x="1291" y="330"/>
                                      </a:moveTo>
                                      <a:lnTo>
                                        <a:pt x="1368" y="350"/>
                                      </a:lnTo>
                                      <a:lnTo>
                                        <a:pt x="1365" y="362"/>
                                      </a:lnTo>
                                      <a:lnTo>
                                        <a:pt x="1288" y="342"/>
                                      </a:lnTo>
                                      <a:lnTo>
                                        <a:pt x="1291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5" name="Freeform 3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335" y="265430"/>
                                  <a:ext cx="885190" cy="1153795"/>
                                </a:xfrm>
                                <a:custGeom>
                                  <a:avLst/>
                                  <a:gdLst>
                                    <a:gd name="T0" fmla="*/ 58 w 1394"/>
                                    <a:gd name="T1" fmla="*/ 62 h 1817"/>
                                    <a:gd name="T2" fmla="*/ 0 w 1394"/>
                                    <a:gd name="T3" fmla="*/ 7 h 1817"/>
                                    <a:gd name="T4" fmla="*/ 90 w 1394"/>
                                    <a:gd name="T5" fmla="*/ 103 h 1817"/>
                                    <a:gd name="T6" fmla="*/ 126 w 1394"/>
                                    <a:gd name="T7" fmla="*/ 172 h 1817"/>
                                    <a:gd name="T8" fmla="*/ 90 w 1394"/>
                                    <a:gd name="T9" fmla="*/ 103 h 1817"/>
                                    <a:gd name="T10" fmla="*/ 215 w 1394"/>
                                    <a:gd name="T11" fmla="*/ 267 h 1817"/>
                                    <a:gd name="T12" fmla="*/ 157 w 1394"/>
                                    <a:gd name="T13" fmla="*/ 213 h 1817"/>
                                    <a:gd name="T14" fmla="*/ 247 w 1394"/>
                                    <a:gd name="T15" fmla="*/ 308 h 1817"/>
                                    <a:gd name="T16" fmla="*/ 283 w 1394"/>
                                    <a:gd name="T17" fmla="*/ 378 h 1817"/>
                                    <a:gd name="T18" fmla="*/ 247 w 1394"/>
                                    <a:gd name="T19" fmla="*/ 308 h 1817"/>
                                    <a:gd name="T20" fmla="*/ 373 w 1394"/>
                                    <a:gd name="T21" fmla="*/ 473 h 1817"/>
                                    <a:gd name="T22" fmla="*/ 315 w 1394"/>
                                    <a:gd name="T23" fmla="*/ 419 h 1817"/>
                                    <a:gd name="T24" fmla="*/ 404 w 1394"/>
                                    <a:gd name="T25" fmla="*/ 514 h 1817"/>
                                    <a:gd name="T26" fmla="*/ 440 w 1394"/>
                                    <a:gd name="T27" fmla="*/ 583 h 1817"/>
                                    <a:gd name="T28" fmla="*/ 404 w 1394"/>
                                    <a:gd name="T29" fmla="*/ 514 h 1817"/>
                                    <a:gd name="T30" fmla="*/ 530 w 1394"/>
                                    <a:gd name="T31" fmla="*/ 678 h 1817"/>
                                    <a:gd name="T32" fmla="*/ 472 w 1394"/>
                                    <a:gd name="T33" fmla="*/ 624 h 1817"/>
                                    <a:gd name="T34" fmla="*/ 561 w 1394"/>
                                    <a:gd name="T35" fmla="*/ 720 h 1817"/>
                                    <a:gd name="T36" fmla="*/ 597 w 1394"/>
                                    <a:gd name="T37" fmla="*/ 789 h 1817"/>
                                    <a:gd name="T38" fmla="*/ 561 w 1394"/>
                                    <a:gd name="T39" fmla="*/ 720 h 1817"/>
                                    <a:gd name="T40" fmla="*/ 687 w 1394"/>
                                    <a:gd name="T41" fmla="*/ 884 h 1817"/>
                                    <a:gd name="T42" fmla="*/ 629 w 1394"/>
                                    <a:gd name="T43" fmla="*/ 830 h 1817"/>
                                    <a:gd name="T44" fmla="*/ 718 w 1394"/>
                                    <a:gd name="T45" fmla="*/ 925 h 1817"/>
                                    <a:gd name="T46" fmla="*/ 755 w 1394"/>
                                    <a:gd name="T47" fmla="*/ 994 h 1817"/>
                                    <a:gd name="T48" fmla="*/ 718 w 1394"/>
                                    <a:gd name="T49" fmla="*/ 925 h 1817"/>
                                    <a:gd name="T50" fmla="*/ 844 w 1394"/>
                                    <a:gd name="T51" fmla="*/ 1090 h 1817"/>
                                    <a:gd name="T52" fmla="*/ 786 w 1394"/>
                                    <a:gd name="T53" fmla="*/ 1036 h 1817"/>
                                    <a:gd name="T54" fmla="*/ 875 w 1394"/>
                                    <a:gd name="T55" fmla="*/ 1131 h 1817"/>
                                    <a:gd name="T56" fmla="*/ 912 w 1394"/>
                                    <a:gd name="T57" fmla="*/ 1200 h 1817"/>
                                    <a:gd name="T58" fmla="*/ 875 w 1394"/>
                                    <a:gd name="T59" fmla="*/ 1131 h 1817"/>
                                    <a:gd name="T60" fmla="*/ 1001 w 1394"/>
                                    <a:gd name="T61" fmla="*/ 1295 h 1817"/>
                                    <a:gd name="T62" fmla="*/ 943 w 1394"/>
                                    <a:gd name="T63" fmla="*/ 1241 h 1817"/>
                                    <a:gd name="T64" fmla="*/ 1032 w 1394"/>
                                    <a:gd name="T65" fmla="*/ 1336 h 1817"/>
                                    <a:gd name="T66" fmla="*/ 1069 w 1394"/>
                                    <a:gd name="T67" fmla="*/ 1406 h 1817"/>
                                    <a:gd name="T68" fmla="*/ 1032 w 1394"/>
                                    <a:gd name="T69" fmla="*/ 1336 h 1817"/>
                                    <a:gd name="T70" fmla="*/ 1158 w 1394"/>
                                    <a:gd name="T71" fmla="*/ 1501 h 1817"/>
                                    <a:gd name="T72" fmla="*/ 1100 w 1394"/>
                                    <a:gd name="T73" fmla="*/ 1447 h 1817"/>
                                    <a:gd name="T74" fmla="*/ 1190 w 1394"/>
                                    <a:gd name="T75" fmla="*/ 1542 h 1817"/>
                                    <a:gd name="T76" fmla="*/ 1226 w 1394"/>
                                    <a:gd name="T77" fmla="*/ 1611 h 1817"/>
                                    <a:gd name="T78" fmla="*/ 1190 w 1394"/>
                                    <a:gd name="T79" fmla="*/ 1542 h 1817"/>
                                    <a:gd name="T80" fmla="*/ 1315 w 1394"/>
                                    <a:gd name="T81" fmla="*/ 1707 h 1817"/>
                                    <a:gd name="T82" fmla="*/ 1257 w 1394"/>
                                    <a:gd name="T83" fmla="*/ 1652 h 1817"/>
                                    <a:gd name="T84" fmla="*/ 1347 w 1394"/>
                                    <a:gd name="T85" fmla="*/ 1748 h 1817"/>
                                    <a:gd name="T86" fmla="*/ 1383 w 1394"/>
                                    <a:gd name="T87" fmla="*/ 1817 h 1817"/>
                                    <a:gd name="T88" fmla="*/ 1347 w 1394"/>
                                    <a:gd name="T89" fmla="*/ 1748 h 18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94" h="1817">
                                      <a:moveTo>
                                        <a:pt x="11" y="0"/>
                                      </a:moveTo>
                                      <a:lnTo>
                                        <a:pt x="58" y="62"/>
                                      </a:lnTo>
                                      <a:lnTo>
                                        <a:pt x="48" y="69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90" y="103"/>
                                      </a:moveTo>
                                      <a:lnTo>
                                        <a:pt x="137" y="164"/>
                                      </a:lnTo>
                                      <a:lnTo>
                                        <a:pt x="126" y="172"/>
                                      </a:lnTo>
                                      <a:lnTo>
                                        <a:pt x="79" y="110"/>
                                      </a:lnTo>
                                      <a:lnTo>
                                        <a:pt x="90" y="103"/>
                                      </a:lnTo>
                                      <a:close/>
                                      <a:moveTo>
                                        <a:pt x="168" y="206"/>
                                      </a:moveTo>
                                      <a:lnTo>
                                        <a:pt x="215" y="267"/>
                                      </a:lnTo>
                                      <a:lnTo>
                                        <a:pt x="205" y="275"/>
                                      </a:lnTo>
                                      <a:lnTo>
                                        <a:pt x="157" y="213"/>
                                      </a:lnTo>
                                      <a:lnTo>
                                        <a:pt x="168" y="206"/>
                                      </a:lnTo>
                                      <a:close/>
                                      <a:moveTo>
                                        <a:pt x="247" y="308"/>
                                      </a:moveTo>
                                      <a:lnTo>
                                        <a:pt x="294" y="370"/>
                                      </a:lnTo>
                                      <a:lnTo>
                                        <a:pt x="283" y="378"/>
                                      </a:lnTo>
                                      <a:lnTo>
                                        <a:pt x="236" y="316"/>
                                      </a:lnTo>
                                      <a:lnTo>
                                        <a:pt x="247" y="308"/>
                                      </a:lnTo>
                                      <a:close/>
                                      <a:moveTo>
                                        <a:pt x="325" y="411"/>
                                      </a:moveTo>
                                      <a:lnTo>
                                        <a:pt x="373" y="473"/>
                                      </a:lnTo>
                                      <a:lnTo>
                                        <a:pt x="362" y="480"/>
                                      </a:lnTo>
                                      <a:lnTo>
                                        <a:pt x="315" y="419"/>
                                      </a:lnTo>
                                      <a:lnTo>
                                        <a:pt x="325" y="411"/>
                                      </a:lnTo>
                                      <a:close/>
                                      <a:moveTo>
                                        <a:pt x="404" y="514"/>
                                      </a:moveTo>
                                      <a:lnTo>
                                        <a:pt x="451" y="576"/>
                                      </a:lnTo>
                                      <a:lnTo>
                                        <a:pt x="440" y="583"/>
                                      </a:lnTo>
                                      <a:lnTo>
                                        <a:pt x="393" y="521"/>
                                      </a:lnTo>
                                      <a:lnTo>
                                        <a:pt x="404" y="514"/>
                                      </a:lnTo>
                                      <a:close/>
                                      <a:moveTo>
                                        <a:pt x="483" y="617"/>
                                      </a:moveTo>
                                      <a:lnTo>
                                        <a:pt x="530" y="678"/>
                                      </a:lnTo>
                                      <a:lnTo>
                                        <a:pt x="519" y="686"/>
                                      </a:lnTo>
                                      <a:lnTo>
                                        <a:pt x="472" y="624"/>
                                      </a:lnTo>
                                      <a:lnTo>
                                        <a:pt x="483" y="617"/>
                                      </a:lnTo>
                                      <a:close/>
                                      <a:moveTo>
                                        <a:pt x="561" y="720"/>
                                      </a:moveTo>
                                      <a:lnTo>
                                        <a:pt x="608" y="781"/>
                                      </a:lnTo>
                                      <a:lnTo>
                                        <a:pt x="597" y="789"/>
                                      </a:lnTo>
                                      <a:lnTo>
                                        <a:pt x="550" y="727"/>
                                      </a:lnTo>
                                      <a:lnTo>
                                        <a:pt x="561" y="720"/>
                                      </a:lnTo>
                                      <a:close/>
                                      <a:moveTo>
                                        <a:pt x="640" y="822"/>
                                      </a:moveTo>
                                      <a:lnTo>
                                        <a:pt x="687" y="884"/>
                                      </a:lnTo>
                                      <a:lnTo>
                                        <a:pt x="676" y="892"/>
                                      </a:lnTo>
                                      <a:lnTo>
                                        <a:pt x="629" y="830"/>
                                      </a:lnTo>
                                      <a:lnTo>
                                        <a:pt x="640" y="822"/>
                                      </a:lnTo>
                                      <a:close/>
                                      <a:moveTo>
                                        <a:pt x="718" y="925"/>
                                      </a:moveTo>
                                      <a:lnTo>
                                        <a:pt x="765" y="987"/>
                                      </a:lnTo>
                                      <a:lnTo>
                                        <a:pt x="755" y="994"/>
                                      </a:lnTo>
                                      <a:lnTo>
                                        <a:pt x="707" y="933"/>
                                      </a:lnTo>
                                      <a:lnTo>
                                        <a:pt x="718" y="925"/>
                                      </a:lnTo>
                                      <a:close/>
                                      <a:moveTo>
                                        <a:pt x="797" y="1028"/>
                                      </a:moveTo>
                                      <a:lnTo>
                                        <a:pt x="844" y="1090"/>
                                      </a:lnTo>
                                      <a:lnTo>
                                        <a:pt x="833" y="1097"/>
                                      </a:lnTo>
                                      <a:lnTo>
                                        <a:pt x="786" y="1036"/>
                                      </a:lnTo>
                                      <a:lnTo>
                                        <a:pt x="797" y="1028"/>
                                      </a:lnTo>
                                      <a:close/>
                                      <a:moveTo>
                                        <a:pt x="875" y="1131"/>
                                      </a:moveTo>
                                      <a:lnTo>
                                        <a:pt x="922" y="1193"/>
                                      </a:lnTo>
                                      <a:lnTo>
                                        <a:pt x="912" y="1200"/>
                                      </a:lnTo>
                                      <a:lnTo>
                                        <a:pt x="865" y="1138"/>
                                      </a:lnTo>
                                      <a:lnTo>
                                        <a:pt x="875" y="1131"/>
                                      </a:lnTo>
                                      <a:close/>
                                      <a:moveTo>
                                        <a:pt x="954" y="1234"/>
                                      </a:moveTo>
                                      <a:lnTo>
                                        <a:pt x="1001" y="1295"/>
                                      </a:lnTo>
                                      <a:lnTo>
                                        <a:pt x="990" y="1303"/>
                                      </a:lnTo>
                                      <a:lnTo>
                                        <a:pt x="943" y="1241"/>
                                      </a:lnTo>
                                      <a:lnTo>
                                        <a:pt x="954" y="1234"/>
                                      </a:lnTo>
                                      <a:close/>
                                      <a:moveTo>
                                        <a:pt x="1032" y="1336"/>
                                      </a:moveTo>
                                      <a:lnTo>
                                        <a:pt x="1080" y="1398"/>
                                      </a:lnTo>
                                      <a:lnTo>
                                        <a:pt x="1069" y="1406"/>
                                      </a:lnTo>
                                      <a:lnTo>
                                        <a:pt x="1022" y="1344"/>
                                      </a:lnTo>
                                      <a:lnTo>
                                        <a:pt x="1032" y="1336"/>
                                      </a:lnTo>
                                      <a:close/>
                                      <a:moveTo>
                                        <a:pt x="1111" y="1439"/>
                                      </a:moveTo>
                                      <a:lnTo>
                                        <a:pt x="1158" y="1501"/>
                                      </a:lnTo>
                                      <a:lnTo>
                                        <a:pt x="1147" y="1509"/>
                                      </a:lnTo>
                                      <a:lnTo>
                                        <a:pt x="1100" y="1447"/>
                                      </a:lnTo>
                                      <a:lnTo>
                                        <a:pt x="1111" y="1439"/>
                                      </a:lnTo>
                                      <a:close/>
                                      <a:moveTo>
                                        <a:pt x="1190" y="1542"/>
                                      </a:moveTo>
                                      <a:lnTo>
                                        <a:pt x="1237" y="1604"/>
                                      </a:lnTo>
                                      <a:lnTo>
                                        <a:pt x="1226" y="1611"/>
                                      </a:lnTo>
                                      <a:lnTo>
                                        <a:pt x="1179" y="1550"/>
                                      </a:lnTo>
                                      <a:lnTo>
                                        <a:pt x="1190" y="1542"/>
                                      </a:lnTo>
                                      <a:close/>
                                      <a:moveTo>
                                        <a:pt x="1268" y="1645"/>
                                      </a:moveTo>
                                      <a:lnTo>
                                        <a:pt x="1315" y="1707"/>
                                      </a:lnTo>
                                      <a:lnTo>
                                        <a:pt x="1305" y="1714"/>
                                      </a:lnTo>
                                      <a:lnTo>
                                        <a:pt x="1257" y="1652"/>
                                      </a:lnTo>
                                      <a:lnTo>
                                        <a:pt x="1268" y="1645"/>
                                      </a:lnTo>
                                      <a:close/>
                                      <a:moveTo>
                                        <a:pt x="1347" y="1748"/>
                                      </a:moveTo>
                                      <a:lnTo>
                                        <a:pt x="1394" y="1809"/>
                                      </a:lnTo>
                                      <a:lnTo>
                                        <a:pt x="1383" y="1817"/>
                                      </a:lnTo>
                                      <a:lnTo>
                                        <a:pt x="1336" y="1755"/>
                                      </a:lnTo>
                                      <a:lnTo>
                                        <a:pt x="1347" y="17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6" name="Line 3649"/>
                              <wps:cNvCnPr/>
                              <wps:spPr bwMode="auto">
                                <a:xfrm flipH="1">
                                  <a:off x="1042670" y="1424305"/>
                                  <a:ext cx="56515" cy="49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7" name="Line 3650"/>
                              <wps:cNvCnPr/>
                              <wps:spPr bwMode="auto">
                                <a:xfrm>
                                  <a:off x="1042670" y="1473835"/>
                                  <a:ext cx="69850" cy="17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8" name="Line 3651"/>
                              <wps:cNvCnPr/>
                              <wps:spPr bwMode="auto">
                                <a:xfrm flipV="1">
                                  <a:off x="1127125" y="1351280"/>
                                  <a:ext cx="52705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9" name="Line 3652"/>
                              <wps:cNvCnPr/>
                              <wps:spPr bwMode="auto">
                                <a:xfrm>
                                  <a:off x="1179830" y="1351280"/>
                                  <a:ext cx="36830" cy="488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8" name="Rectangle 36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142557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9" name="Rectangle 36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984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0" name="Rectangle 36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235" y="5092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1" name="Rectangle 36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380" y="110045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2" name="Rectangle 3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0185" y="108394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3" name="Rectangle 36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1060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4" name="Rectangle 36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166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34" o:spid="_x0000_s2411" editas="canvas" style="width:138pt;height:155.25pt;mso-position-horizontal-relative:char;mso-position-vertical-relative:line" coordsize="17526,19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">
                      <v:shape id="_x0000_s2412" type="#_x0000_t75" style="position:absolute;width:17526;height:19716;visibility:visible;mso-wrap-style:square">
                        <v:fill o:detectmouseclick="t"/>
                        <v:path o:connecttype="none"/>
                      </v:shape>
                      <v:shape id="Freeform 3636" o:spid="_x0000_s2413" style="position:absolute;left:2711;top:12077;width:11513;height:83;visibility:visible;mso-wrap-style:square;v-text-anchor:top" coordsize="1813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OIPcUA&#10;AADdAAAADwAAAGRycy9kb3ducmV2LnhtbESP3WrCQBSE7wu+w3IE7+pGU4pEV9FAQSG9qO0DHLLH&#10;bDB7NmS3+fHpu4VCL4eZ+YbZHUbbiJ46XztWsFomIIhLp2uuFHx9vj1vQPiArLFxTAom8nDYz552&#10;mGk38Af111CJCGGfoQITQptJ6UtDFv3StcTRu7nOYoiyq6TucIhw28h1krxKizXHBYMt5YbK+/Xb&#10;KvCr4nGy94vc5GayukmP+XtRKbWYj8ctiEBj+A//tc9aQZq+pPD7Jj4Bu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04g9xQAAAN0AAAAPAAAAAAAAAAAAAAAAAJgCAABkcnMv&#10;ZG93bnJldi54bWxQSwUGAAAAAAQABAD1AAAAigMAAAAA&#10;" path="m,l80,r,13l,13,,xm133,r80,l213,13r-80,l133,xm266,r80,l346,13r-80,l266,xm400,r80,l480,13r-80,l400,xm533,r80,l613,13r-80,l533,xm666,r80,l746,13r-80,l666,xm800,r80,l880,13r-80,l800,xm933,r80,l1013,13r-80,l933,xm1066,r80,l1146,13r-80,l1066,xm1200,r80,l1280,13r-80,l1200,xm1333,r80,l1413,13r-80,l1333,xm1466,r80,l1546,13r-80,l1466,xm1600,r80,l1680,13r-80,l1600,xm1733,r80,l1813,13r-80,l1733,xe" fillcolor="black" strokeweight=".1pt">
                        <v:stroke joinstyle="bevel"/>
                        <v:path arrowok="t" o:connecttype="custom" o:connectlocs="50800,0;0,8255;84455,0;135255,8255;84455,0;219710,0;168910,8255;254000,0;304800,8255;254000,0;389255,0;338455,8255;422910,0;473710,8255;422910,0;558800,0;508000,8255;592455,0;643255,8255;592455,0;727710,0;676910,8255;762000,0;812800,8255;762000,0;897255,0;846455,8255;930910,0;981710,8255;930910,0;1066800,0;1016000,8255;1100455,0;1151255,8255;1100455,0" o:connectangles="0,0,0,0,0,0,0,0,0,0,0,0,0,0,0,0,0,0,0,0,0,0,0,0,0,0,0,0,0,0,0,0,0,0,0"/>
                        <o:lock v:ext="edit" verticies="t"/>
                      </v:shape>
                      <v:line id="Line 3637" o:spid="_x0000_s2414" style="position:absolute;visibility:visible;mso-wrap-style:square" from="2711,12122" to="9061,1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16VcgAAADdAAAADwAAAGRycy9kb3ducmV2LnhtbESPT2vCQBTE70K/w/KE3nSjptJGN0Fa&#10;CpV68R94fM0+k9Ts25BdNfrpu4VCj8PM/IaZZ52pxYVaV1lWMBpGIIhzqysuFOy274NnEM4ja6wt&#10;k4IbOcjSh94cE22vvKbLxhciQNglqKD0vkmkdHlJBt3QNsTBO9rWoA+yLaRu8RrgppbjKJpKgxWH&#10;hRIbei0pP23ORsHL/fApz4dVvF9+b7v46XT/Qvmm1GO/W8xAeOr8f/iv/aEVTCZxDL9vwhOQ6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V16VcgAAADdAAAADwAAAAAA&#10;AAAAAAAAAAChAgAAZHJzL2Rvd25yZXYueG1sUEsFBgAAAAAEAAQA+QAAAJYDAAAAAA==&#10;" strokeweight=".65pt">
                        <v:stroke joinstyle="miter"/>
                      </v:line>
                      <v:line id="Line 3638" o:spid="_x0000_s2415" style="position:absolute;flip:y;visibility:visible;mso-wrap-style:square" from="9061,12122" to="14312,1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pgScgAAADdAAAADwAAAGRycy9kb3ducmV2LnhtbESP3WoCMRSE7wt9h3AK3tWsVRfZGqUU&#10;xCKo+IPo3WFzurt0c7JuUo0+fVMo9HKYmW+Y8TSYWlyodZVlBb1uAoI4t7riQsF+N3segXAeWWNt&#10;mRTcyMF08vgwxkzbK2/osvWFiBB2GSoovW8yKV1ekkHXtQ1x9D5ta9BH2RZSt3iNcFPLlyRJpcGK&#10;40KJDb2XlH9tv42CZl5v7mG9vJ/XvSOtDmFxkmmqVOcpvL2C8BT8f/iv/aEV9PuDIfy+iU9AT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4pgScgAAADdAAAADwAAAAAA&#10;AAAAAAAAAAChAgAAZHJzL2Rvd25yZXYueG1sUEsFBgAAAAAEAAQA+QAAAJYDAAAAAA==&#10;" strokeweight=".65pt">
                        <v:stroke joinstyle="miter"/>
                      </v:line>
                      <v:line id="Line 3639" o:spid="_x0000_s2416" style="position:absolute;flip:y;visibility:visible;mso-wrap-style:square" from="9061,2679" to="14312,7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j+PsgAAADdAAAADwAAAGRycy9kb3ducmV2LnhtbESP3WrCQBSE7wt9h+UIvWs2VgkluooU&#10;SktBxR9E7w7ZYxLMnk2zW119+q5Q6OUwM98w42kwjThT52rLCvpJCoK4sLrmUsF28/78CsJ5ZI2N&#10;ZVJwJQfTyePDGHNtL7yi89qXIkLY5aig8r7NpXRFRQZdYlvi6B1tZ9BH2ZVSd3iJcNPIlzTNpMGa&#10;40KFLb1VVJzWP0ZB+9GsbmE5v30v+3ta7MLXQWaZUk+9MBuB8BT8f/iv/akVDAbDDO5v4hOQk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1j+PsgAAADdAAAADwAAAAAA&#10;AAAAAAAAAAChAgAAZHJzL2Rvd25yZXYueG1sUEsFBgAAAAAEAAQA+QAAAJYDAAAAAA==&#10;" strokeweight=".65pt">
                        <v:stroke joinstyle="miter"/>
                      </v:line>
                      <v:line id="Line 3640" o:spid="_x0000_s2417" style="position:absolute;flip:x;visibility:visible;mso-wrap-style:square" from="2711,2679" to="14312,2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RbpcgAAADdAAAADwAAAGRycy9kb3ducmV2LnhtbESP3WoCMRSE7wXfIRyhd5q1lq2sRpFC&#10;aSlU8Qdp7w6b4+7i5mS7STX69KYg9HKYmW+Y6TyYWpyodZVlBcNBAoI4t7riQsFu+9ofg3AeWWNt&#10;mRRcyMF81u1MMdP2zGs6bXwhIoRdhgpK75tMSpeXZNANbEMcvYNtDfoo20LqFs8Rbmr5mCSpNFhx&#10;XCixoZeS8uPm1yho3ur1Naw+rz+r4Rct9+HjW6apUg+9sJiA8BT8f/jeftcKRqOnZ/h7E5+AnN0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BRbpcgAAADdAAAADwAAAAAA&#10;AAAAAAAAAAChAgAAZHJzL2Rvd25yZXYueG1sUEsFBgAAAAAEAAQA+QAAAJYDAAAAAA==&#10;" strokeweight=".65pt">
                        <v:stroke joinstyle="miter"/>
                      </v:line>
                      <v:line id="Line 3641" o:spid="_x0000_s2418" style="position:absolute;visibility:visible;mso-wrap-style:square" from="2711,2679" to="9061,7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BwUMQAAADdAAAADwAAAGRycy9kb3ducmV2LnhtbERPTWvCQBC9C/0Pywi96UaNpaauIi2F&#10;Fr0YFTyO2WmSmp0N2VWjv949CB4f73s6b00lztS40rKCQT8CQZxZXXKuYLv57r2DcB5ZY2WZFFzJ&#10;wXz20pliou2F13ROfS5CCLsEFRTe14mULivIoOvbmjhwf7Yx6ANscqkbvIRwU8lhFL1JgyWHhgJr&#10;+iwoO6Yno2By2y/lab+Kd7//mzYeH28HlF9KvXbbxQcIT61/ih/uH61gNIrD3PAmPAE5u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EHBQxAAAAN0AAAAPAAAAAAAAAAAA&#10;AAAAAKECAABkcnMvZG93bnJldi54bWxQSwUGAAAAAAQABAD5AAAAkgMAAAAA&#10;" strokeweight=".65pt">
                        <v:stroke joinstyle="miter"/>
                      </v:line>
                      <v:line id="Line 3642" o:spid="_x0000_s2419" style="position:absolute;visibility:visible;mso-wrap-style:square" from="9061,7283" to="9067,1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zVy8cAAADdAAAADwAAAGRycy9kb3ducmV2LnhtbESPQWvCQBSE74X+h+UJ3urGmpYaXaUo&#10;QqVe1Aoen9lnkpp9G7JrEv313UKhx2FmvmGm886UoqHaFZYVDAcRCOLU6oIzBV/71dMbCOeRNZaW&#10;ScGNHMxnjw9TTLRteUvNzmciQNglqCD3vkqkdGlOBt3AVsTBO9vaoA+yzqSusQ1wU8rnKHqVBgsO&#10;CzlWtMgpveyuRsH4fvyU1+MmPqy/9138crmfUC6V6ve69wkIT53/D/+1P7SC0Sgew++b8ATk7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XNXLxwAAAN0AAAAPAAAAAAAA&#10;AAAAAAAAAKECAABkcnMvZG93bnJldi54bWxQSwUGAAAAAAQABAD5AAAAlQMAAAAA&#10;" strokeweight=".65pt">
                        <v:stroke joinstyle="miter"/>
                      </v:line>
                      <v:line id="Line 3643" o:spid="_x0000_s2420" style="position:absolute;visibility:visible;mso-wrap-style:square" from="2711,2679" to="2717,1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/qi8UAAADdAAAADwAAAGRycy9kb3ducmV2LnhtbERPy2rCQBTdF/oPwy10Vyc2Kpo6irQU&#10;WnTjC1zeZq5JTOZOmBk1+vWdRaHLw3lP551pxIWcrywr6PcSEMS51RUXCnbbz5cxCB+QNTaWScGN&#10;PMxnjw9TzLS98poum1CIGMI+QwVlCG0mpc9LMuh7tiWO3NE6gyFCV0jt8BrDTSNfk2QkDVYcG0ps&#10;6b2kvN6cjYLJ/bCU58NqsP8+bbvBsL7/oPxQ6vmpW7yBCNSFf/Gf+0srSNNh3B/fxCc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/qi8UAAADdAAAADwAAAAAAAAAA&#10;AAAAAAChAgAAZHJzL2Rvd25yZXYueG1sUEsFBgAAAAAEAAQA+QAAAJMDAAAAAA==&#10;" strokeweight=".65pt">
                        <v:stroke joinstyle="miter"/>
                      </v:line>
                      <v:line id="Line 3644" o:spid="_x0000_s2421" style="position:absolute;visibility:visible;mso-wrap-style:square" from="14312,2679" to="14319,1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NPEMcAAADdAAAADwAAAGRycy9kb3ducmV2LnhtbESPW2vCQBSE34X+h+UUfDMbr2jqKkUp&#10;tOiLN/DxmD1NUrNnQ3bV1F/fLQg+DjPzDTOdN6YUV6pdYVlBN4pBEKdWF5wp2O8+OmMQziNrLC2T&#10;gl9yMJ+9tKaYaHvjDV23PhMBwi5BBbn3VSKlS3My6CJbEQfv29YGfZB1JnWNtwA3pezF8UgaLDgs&#10;5FjRIqf0vL0YBZP7cSUvx/Xg8PWzawbD8/2EcqlU+7V5fwPhqfHP8KP9qRX0+8Mu/L8JT0DO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808QxwAAAN0AAAAPAAAAAAAA&#10;AAAAAAAAAKECAABkcnMvZG93bnJldi54bWxQSwUGAAAAAAQABAD5AAAAlQMAAAAA&#10;" strokeweight=".65pt">
                        <v:stroke joinstyle="miter"/>
                      </v:line>
                      <v:shape id="Freeform 3645" o:spid="_x0000_s2422" style="position:absolute;left:2679;top:2647;width:11659;height:9506;visibility:visible;mso-wrap-style:square;v-text-anchor:top" coordsize="1836,149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Te9sQA&#10;AADdAAAADwAAAGRycy9kb3ducmV2LnhtbESP3YrCMBSE7xd8h3AE79bUv0W7RlFB0Cttuw9waI5t&#10;2eakNFGrT28WFrwcZuYbZrnuTC1u1LrKsoLRMAJBnFtdcaHgJ9t/zkE4j6yxtkwKHuRgvep9LDHW&#10;9s4J3VJfiABhF6OC0vsmltLlJRl0Q9sQB+9iW4M+yLaQusV7gJtajqPoSxqsOCyU2NCupPw3vRoF&#10;yTa1x1P95Goxj7IpL+T5mlyUGvS7zTcIT51/h//bB61gMpmN4e9NeAJy9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E3vbEAAAA3QAAAA8AAAAAAAAAAAAAAAAAmAIAAGRycy9k&#10;b3ducmV2LnhtbFBLBQYAAAAABAAEAPUAAACJAwAAAAA=&#10;" path="m9,l70,49,61,59,,10,9,xm111,82r60,50l163,142,102,92r9,-10xm212,165r61,50l264,224,203,175r9,-10xm313,248r61,49l366,307,305,257r8,-9xm415,330r61,50l467,389,406,340r9,-10xm516,413r61,49l568,472,508,422r8,-9xm618,495r61,50l670,555,609,505r9,-10xm719,578r61,49l771,637,711,588r8,-10xm821,661r61,49l873,720,812,670r9,-9xm922,743r61,50l974,802,913,753r9,-10xm1024,826r60,49l1076,885r-61,-50l1024,826xm1125,908r61,50l1177,967r-61,-49l1125,908xm1226,991r61,49l1279,1050r-61,-49l1226,991xm1328,1073r61,50l1380,1133r-61,-50l1328,1073xm1429,1156r61,50l1482,1215r-61,-49l1429,1156xm1531,1239r61,49l1583,1298r-61,-50l1531,1239xm1632,1321r61,50l1684,1380r-60,-49l1632,1321xm1734,1404r61,49l1786,1463r-61,-50l1734,1404xm1835,1486r1,1l1827,1497r-1,-1l1835,1486xe" fillcolor="black" strokeweight=".1pt">
                        <v:stroke joinstyle="bevel"/>
                        <v:path arrowok="t" o:connecttype="custom" o:connectlocs="44450,31115;0,6350;70485,52070;103505,90170;70485,52070;173355,136525;128905,111125;198755,157480;232410,194945;198755,157480;302260,241300;257810,215900;327660,262255;360680,299720;327660,262255;431165,346075;386715,320675;456565,367030;489585,404495;456565,367030;560070,450850;515620,425450;585470,471805;618490,509270;585470,471805;688340,555625;644525,530225;714375,576580;747395,614045;714375,576580;817245,660400;773430,635635;843280,681355;876300,719455;843280,681355;946150,765810;902335,740410;972185,786765;1005205,824230;972185,786765;1075055,870585;1031240,845185;1101090,891540;1134110,929005;1101090,891540;1165860,944245;1159510,949960" o:connectangles="0,0,0,0,0,0,0,0,0,0,0,0,0,0,0,0,0,0,0,0,0,0,0,0,0,0,0,0,0,0,0,0,0,0,0,0,0,0,0,0,0,0,0,0,0,0,0"/>
                        <o:lock v:ext="edit" verticies="t"/>
                      </v:shape>
                      <v:line id="Line 3646" o:spid="_x0000_s2423" style="position:absolute;visibility:visible;mso-wrap-style:square" from="2711,2679" to="9061,16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10/McAAADdAAAADwAAAGRycy9kb3ducmV2LnhtbESPQWvCQBSE74L/YXlCb7ppo6XGbERa&#10;Ci31olbw+My+JtHs25BdNfrru0Khx2FmvmHSeWdqcabWVZYVPI4iEMS51RUXCr4378MXEM4ja6wt&#10;k4IrOZhn/V6KibYXXtF57QsRIOwSVFB63yRSurwkg25kG+Lg/djWoA+yLaRu8RLgppZPUfQsDVYc&#10;Fkps6LWk/Lg+GQXT2+5LnnbL8fbzsOnGk+Ntj/JNqYdBt5iB8NT5//Bf+0MriONJDPc34QnI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bXT8xwAAAN0AAAAPAAAAAAAA&#10;AAAAAAAAAKECAABkcnMvZG93bnJldi54bWxQSwUGAAAAAAQABAD5AAAAlQMAAAAA&#10;" strokeweight=".65pt">
                        <v:stroke joinstyle="miter"/>
                      </v:line>
                      <v:shape id="Freeform 3647" o:spid="_x0000_s2424" style="position:absolute;left:2698;top:12084;width:8687;height:2298;visibility:visible;mso-wrap-style:square;v-text-anchor:top" coordsize="1368,3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yjC8QA&#10;AADdAAAADwAAAGRycy9kb3ducmV2LnhtbESPQWvCQBSE74L/YXlCb7rRtGKjq4hYCd5Mi/T4yD6T&#10;YPZtzG41/ntXKHgcZuYbZrHqTC2u1LrKsoLxKAJBnFtdcaHg5/trOAPhPLLG2jIpuJOD1bLfW2Ci&#10;7Y0PdM18IQKEXYIKSu+bREqXl2TQjWxDHLyTbQ36INtC6hZvAW5qOYmiqTRYcVgosaFNSfk5+zMK&#10;tG722/OWdtOM0ng3vvzWn8dUqbdBt56D8NT5V/i/nWoFcfzxDs834Qn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8owvEAAAA3QAAAA8AAAAAAAAAAAAAAAAAmAIAAGRycy9k&#10;b3ducmV2LnhtbFBLBQYAAAAABAAEAPUAAACJAwAAAAA=&#10;" path="m3,l81,19,77,32,,12,3,xm132,33r78,20l206,65,129,45r3,-12xm261,66r77,19l335,98,258,78r3,-12xm390,99r77,20l464,131,386,111r4,-12xm519,132r77,20l592,164,515,144r4,-12xm647,165r78,20l721,197,644,177r3,-12xm776,198r77,20l850,230,773,210r3,-12xm905,231r77,20l979,263,901,243r4,-12xm1034,264r77,20l1108,296r-78,-20l1034,264xm1162,297r78,20l1236,329r-77,-20l1162,297xm1291,330r77,20l1365,362r-77,-20l1291,330xe" fillcolor="black" strokeweight=".1pt">
                        <v:stroke joinstyle="bevel"/>
                        <v:path arrowok="t" o:connecttype="custom" o:connectlocs="1905,0;51435,12065;48895,20320;0,7620;1905,0;83820,20955;133350,33655;130810,41275;81915,28575;83820,20955;165735,41910;214630,53975;212725,62230;163830,49530;165735,41910;247650,62865;296545,75565;294640,83185;245110,70485;247650,62865;329565,83820;378460,96520;375920,104140;327025,91440;329565,83820;410845,104775;460375,117475;457835,125095;408940,112395;410845,104775;492760,125730;541655,138430;539750,146050;490855,133350;492760,125730;574675,146685;623570,159385;621665,167005;572135,154305;574675,146685;656590,167640;705485,180340;703580,187960;654050,175260;656590,167640;737870,188595;787400,201295;784860,208915;735965,196215;737870,188595;819785,209550;868680,222250;866775,229870;817880,217170;819785,209550" o:connectangles="0,0,0,0,0,0,0,0,0,0,0,0,0,0,0,0,0,0,0,0,0,0,0,0,0,0,0,0,0,0,0,0,0,0,0,0,0,0,0,0,0,0,0,0,0,0,0,0,0,0,0,0,0,0,0"/>
                        <o:lock v:ext="edit" verticies="t"/>
                      </v:shape>
                      <v:shape id="Freeform 3648" o:spid="_x0000_s2425" style="position:absolute;left:2673;top:2654;width:8852;height:11538;visibility:visible;mso-wrap-style:square;v-text-anchor:top" coordsize="1394,18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/2sQA&#10;AADdAAAADwAAAGRycy9kb3ducmV2LnhtbESPwWrDMBBE74H+g9hCb7HcuC7BjRJCIFAoOdTpByzS&#10;xjK1Vq4lO87fV4FCj8PMm2E2u9l1YqIhtJ4VPGc5CGLtTcuNgq/zcbkGESKywc4zKbhRgN32YbHB&#10;yvgrf9JUx0akEg4VKrAx9pWUQVtyGDLfEyfv4geHMcmhkWbAayp3nVzl+at02HJasNjTwZL+rken&#10;oNCHsj4V46p8odHby4eebj9rpZ4e5/0biEhz/A//0e8mcUVZwv1NegJy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1f9rEAAAA3QAAAA8AAAAAAAAAAAAAAAAAmAIAAGRycy9k&#10;b3ducmV2LnhtbFBLBQYAAAAABAAEAPUAAACJAwAAAAA=&#10;" path="m11,l58,62,48,69,,7,11,xm90,103r47,61l126,172,79,110r11,-7xm168,206r47,61l205,275,157,213r11,-7xm247,308r47,62l283,378,236,316r11,-8xm325,411r48,62l362,480,315,419r10,-8xm404,514r47,62l440,583,393,521r11,-7xm483,617r47,61l519,686,472,624r11,-7xm561,720r47,61l597,789,550,727r11,-7xm640,822r47,62l676,892,629,830r11,-8xm718,925r47,62l755,994,707,933r11,-8xm797,1028r47,62l833,1097r-47,-61l797,1028xm875,1131r47,62l912,1200r-47,-62l875,1131xm954,1234r47,61l990,1303r-47,-62l954,1234xm1032,1336r48,62l1069,1406r-47,-62l1032,1336xm1111,1439r47,62l1147,1509r-47,-62l1111,1439xm1190,1542r47,62l1226,1611r-47,-61l1190,1542xm1268,1645r47,62l1305,1714r-48,-62l1268,1645xm1347,1748r47,61l1383,1817r-47,-62l1347,1748xe" fillcolor="black" strokeweight=".1pt">
                        <v:stroke joinstyle="bevel"/>
                        <v:path arrowok="t" o:connecttype="custom" o:connectlocs="36830,39370;0,4445;57150,65405;80010,109220;57150,65405;136525,169545;99695,135255;156845,195580;179705,240030;156845,195580;236855,300355;200025,266065;256540,326390;279400,370205;256540,326390;336550,430530;299720,396240;356235,457200;379095,501015;356235,457200;436245,561340;399415,527050;455930,587375;479425,631190;455930,587375;535940,692150;499110,657860;555625,718185;579120,762000;555625,718185;635635,822325;598805,788035;655320,848360;678815,892810;655320,848360;735330,953135;698500,918845;755650,979170;778510,1022985;755650,979170;835025,1083945;798195,1049020;855345,1109980;878205,1153795;855345,1109980" o:connectangles="0,0,0,0,0,0,0,0,0,0,0,0,0,0,0,0,0,0,0,0,0,0,0,0,0,0,0,0,0,0,0,0,0,0,0,0,0,0,0,0,0,0,0,0,0"/>
                        <o:lock v:ext="edit" verticies="t"/>
                      </v:shape>
                      <v:line id="Line 3649" o:spid="_x0000_s2426" style="position:absolute;flip:x;visibility:visible;mso-wrap-style:square" from="10426,14243" to="10991,14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Fo48gAAADdAAAADwAAAGRycy9kb3ducmV2LnhtbESP3WrCQBSE7wt9h+UIvWs2VgwluooU&#10;SktBxR9E7w7ZYxLMnk2zW119+q5Q6OUwM98w42kwjThT52rLCvpJCoK4sLrmUsF28/78CsJ5ZI2N&#10;ZVJwJQfTyePDGHNtL7yi89qXIkLY5aig8r7NpXRFRQZdYlvi6B1tZ9BH2ZVSd3iJcNPIlzTNpMGa&#10;40KFLb1VVJzWP0ZB+9GsbmE5v30v+3ta7MLXQWaZUk+9MBuB8BT8f/iv/akVDAbDDO5v4hOQk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oFo48gAAADdAAAADwAAAAAA&#10;AAAAAAAAAAChAgAAZHJzL2Rvd25yZXYueG1sUEsFBgAAAAAEAAQA+QAAAJYDAAAAAA==&#10;" strokeweight=".65pt">
                        <v:stroke joinstyle="miter"/>
                      </v:line>
                      <v:line id="Line 3650" o:spid="_x0000_s2427" style="position:absolute;visibility:visible;mso-wrap-style:square" from="10426,14738" to="11125,14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Zy/8cAAADdAAAADwAAAGRycy9kb3ducmV2LnhtbESPW2vCQBSE3wX/w3IKvumm3pu6ilgK&#10;FX3xBj6eZk+TaPZsyK6a+uu7BcHHYWa+YSaz2hTiSpXLLSt47UQgiBOrc04V7Hef7TEI55E1FpZJ&#10;wS85mE2bjQnG2t54Q9etT0WAsItRQeZ9GUvpkowMuo4tiYP3YyuDPsgqlbrCW4CbQnajaCgN5hwW&#10;MixpkVFy3l6Mgrf7cSUvx3X/sDzt6v7gfP9G+aFU66Wev4PwVPtn+NH+0gp6vcEI/t+EJ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VnL/xwAAAN0AAAAPAAAAAAAA&#10;AAAAAAAAAKECAABkcnMvZG93bnJldi54bWxQSwUGAAAAAAQABAD5AAAAlQMAAAAA&#10;" strokeweight=".65pt">
                        <v:stroke joinstyle="miter"/>
                      </v:line>
                      <v:line id="Line 3651" o:spid="_x0000_s2428" style="position:absolute;flip:y;visibility:visible;mso-wrap-style:square" from="11271,13512" to="11798,13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JZCsQAAADdAAAADwAAAGRycy9kb3ducmV2LnhtbERPXWvCMBR9H+w/hDvwbaYqllGNIoOh&#10;CCo6Efd2ae7aYnNTm6jRX28eBns8nO/xNJhaXKl1lWUFvW4Cgji3uuJCwf776/0DhPPIGmvLpOBO&#10;DqaT15cxZtreeEvXnS9EDGGXoYLS+yaT0uUlGXRd2xBH7te2Bn2EbSF1i7cYbmrZT5JUGqw4NpTY&#10;0GdJ+Wl3MQqaeb19hM3qcd70jrQ+hOWPTFOlOm9hNgLhKfh/8Z97oRUMBsM4N76JT0BO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UlkKxAAAAN0AAAAPAAAAAAAAAAAA&#10;AAAAAKECAABkcnMvZG93bnJldi54bWxQSwUGAAAAAAQABAD5AAAAkgMAAAAA&#10;" strokeweight=".65pt">
                        <v:stroke joinstyle="miter"/>
                      </v:line>
                      <v:line id="Line 3652" o:spid="_x0000_s2429" style="position:absolute;visibility:visible;mso-wrap-style:square" from="11798,13512" to="12166,14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VDFscAAADdAAAADwAAAGRycy9kb3ducmV2LnhtbESPW2vCQBSE3wX/w3IE38zGW6mpqxSl&#10;0KIv9QI+nmaPSWr2bMiuGv31XUHo4zAz3zDTeWNKcaHaFZYV9KMYBHFqdcGZgt32o/cKwnlkjaVl&#10;UnAjB/NZuzXFRNsrf9Nl4zMRIOwSVJB7XyVSujQngy6yFXHwjrY26IOsM6lrvAa4KeUgjl+kwYLD&#10;Qo4VLXJKT5uzUTC5H1byfFiP9l+/22Y0Pt1/UC6V6naa9zcQnhr/H362P7WC4XA8gceb8ATk7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hUMWxwAAAN0AAAAPAAAAAAAA&#10;AAAAAAAAAKECAABkcnMvZG93bnJldi54bWxQSwUGAAAAAAQABAD5AAAAlQMAAAAA&#10;" strokeweight=".65pt">
                        <v:stroke joinstyle="miter"/>
                      </v:line>
                      <v:rect id="Rectangle 3653" o:spid="_x0000_s2430" style="position:absolute;left:11918;top:14255;width:120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hNV78A&#10;AADdAAAADwAAAGRycy9kb3ducmV2LnhtbERPy4rCMBTdC/5DuII7TX0gUo0iguAMbqx+wKW5fWBy&#10;U5JoO38/WQzM8nDe++NgjfiQD61jBYt5BoK4dLrlWsHzcZltQYSIrNE4JgU/FOB4GI/2mGvX850+&#10;RaxFCuGQo4Imxi6XMpQNWQxz1xEnrnLeYkzQ11J77FO4NXKZZRtpseXU0GBH54bKV/G2CuSjuPTb&#10;wvjMfS+rm/m63itySk0nw2kHItIQ/8V/7qtWsNqs09z0Jj0Befg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NKE1X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654" o:spid="_x0000_s2431" style="position:absolute;left:1435;top:984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TozMMA&#10;AADdAAAADwAAAGRycy9kb3ducmV2LnhtbESP3WoCMRSE7wu+QziCdzVbK6KrUUQQtPTG1Qc4bM7+&#10;0ORkSVJ3fXtTEHo5zMw3zGY3WCPu5EPrWMHHNANBXDrdcq3gdj2+L0GEiKzROCYFDwqw247eNphr&#10;1/OF7kWsRYJwyFFBE2OXSxnKhiyGqeuIk1c5bzEm6WupPfYJbo2cZdlCWmw5LTTY0aGh8qf4tQrk&#10;tTj2y8L4zH3Nqm9zPl0qckpNxsN+DSLSEP/Dr/ZJK/hczFfw9yY9Ab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Toz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55" o:spid="_x0000_s2432" style="position:absolute;left:8642;top:509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fXjL8A&#10;AADdAAAADwAAAGRycy9kb3ducmV2LnhtbERPy4rCMBTdC/5DuII7TVUUqUYRQXAGN1Y/4NLcPjC5&#10;KUm0nb+fLAZmeTjv/XGwRnzIh9axgsU8A0FcOt1yreD5uMy2IEJE1mgck4IfCnA8jEd7zLXr+U6f&#10;ItYihXDIUUETY5dLGcqGLIa564gTVzlvMSboa6k99incGrnMso202HJqaLCjc0Plq3hbBfJRXPpt&#10;YXzmvpfVzXxd7xU5paaT4bQDEWmI/+I/91UrWG3WaX96k56APP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2h9eM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56" o:spid="_x0000_s2433" style="position:absolute;left:1193;top:11004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tyF8MA&#10;AADdAAAADwAAAGRycy9kb3ducmV2LnhtbESPzYoCMRCE7wu+Q2jB25pRWZHRKCIIKntx9AGaSc8P&#10;Jp0hyTqzb2+EhT0WVfUVtdkN1ogn+dA6VjCbZiCIS6dbrhXcb8fPFYgQkTUax6TglwLstqOPDeba&#10;9XylZxFrkSAcclTQxNjlUoayIYth6jri5FXOW4xJ+lpqj32CWyPnWbaUFltOCw12dGiofBQ/VoG8&#10;Fcd+VRifucu8+jbn07Uip9RkPOzXICIN8T/81z5pBYvl1wz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tyF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57" o:spid="_x0000_s2434" style="position:absolute;left:14801;top:10839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nsYMMA&#10;AADdAAAADwAAAGRycy9kb3ducmV2LnhtbESP3WoCMRSE7wXfIRyhd5p1RZGtUUQQtPTGtQ9w2Jz9&#10;weRkSVJ3+/ZNoeDlMDPfMLvDaI14kg+dYwXLRQaCuHK640bB1/0834IIEVmjcUwKfijAYT+d7LDQ&#10;buAbPcvYiAThUKCCNsa+kDJULVkMC9cTJ6923mJM0jdSexwS3BqZZ9lGWuw4LbTY06ml6lF+WwXy&#10;Xp6HbWl85j7y+tNcL7eanFJvs/H4DiLSGF/h//ZFK1ht1j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nsY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58" o:spid="_x0000_s2435" style="position:absolute;left:14566;top:106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VJ+8MA&#10;AADdAAAADwAAAGRycy9kb3ducmV2LnhtbESPzYoCMRCE78K+Q+gFb5pZZUVGoyyCoIsXRx+gmfT8&#10;YNIZkuiMb28WhD0WVfUVtd4O1ogH+dA6VvA1zUAQl063XCu4XvaTJYgQkTUax6TgSQG2m4/RGnPt&#10;ej7To4i1SBAOOSpoYuxyKUPZkMUwdR1x8irnLcYkfS21xz7BrZGzLFtIiy2nhQY72jVU3oq7VSAv&#10;xb5fFsZn7ndWnczxcK7IKTX+HH5WICIN8T/8bh+0gvniew5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lVJ+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59" o:spid="_x0000_s2436" style="position:absolute;left:8591;top:1663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zRj8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xWyw/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zRj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Tương tự như bài 62.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64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220" w:dyaOrig="480">
                <v:shape id="_x0000_i2708" type="#_x0000_t75" style="width:210.75pt;height:24pt" o:ole="">
                  <v:imagedata r:id="rId3375" o:title=""/>
                </v:shape>
                <o:OLEObject Type="Embed" ProgID="Equation.DSMT4" ShapeID="_x0000_i2708" DrawAspect="Content" ObjectID="_1624837224" r:id="rId337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540" w:dyaOrig="480">
                <v:shape id="_x0000_i2709" type="#_x0000_t75" style="width:227.25pt;height:24pt" o:ole="">
                  <v:imagedata r:id="rId3377" o:title=""/>
                </v:shape>
                <o:OLEObject Type="Embed" ProgID="Equation.DSMT4" ShapeID="_x0000_i2709" DrawAspect="Content" ObjectID="_1624837225" r:id="rId3378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710" type="#_x0000_t75" style="width:33.75pt;height:12.75pt" o:ole="">
                  <v:imagedata r:id="rId3379" o:title=""/>
                </v:shape>
                <o:OLEObject Type="Embed" ProgID="Equation.DSMT4" ShapeID="_x0000_i2710" DrawAspect="Content" ObjectID="_1624837226" r:id="rId3380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079" w:dyaOrig="700">
                <v:shape id="_x0000_i2711" type="#_x0000_t75" style="width:104.25pt;height:35.25pt" o:ole="">
                  <v:imagedata r:id="rId3381" o:title=""/>
                </v:shape>
                <o:OLEObject Type="Embed" ProgID="Equation.DSMT4" ShapeID="_x0000_i2711" DrawAspect="Content" ObjectID="_1624837227" r:id="rId338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12" type="#_x0000_t75" style="width:36pt;height:14.25pt" o:ole="">
                  <v:imagedata r:id="rId3383" o:title=""/>
                </v:shape>
                <o:OLEObject Type="Embed" ProgID="Equation.DSMT4" ShapeID="_x0000_i2712" DrawAspect="Content" ObjectID="_1624837228" r:id="rId338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20" w:dyaOrig="700">
                <v:shape id="_x0000_i2713" type="#_x0000_t75" style="width:111pt;height:35.25pt" o:ole="">
                  <v:imagedata r:id="rId3385" o:title=""/>
                </v:shape>
                <o:OLEObject Type="Embed" ProgID="Equation.DSMT4" ShapeID="_x0000_i2713" DrawAspect="Content" ObjectID="_1624837229" r:id="rId338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14" type="#_x0000_t75" style="width:30pt;height:14.25pt" o:ole="">
                  <v:imagedata r:id="rId3387" o:title=""/>
                </v:shape>
                <o:OLEObject Type="Embed" ProgID="Equation.DSMT4" ShapeID="_x0000_i2714" DrawAspect="Content" ObjectID="_1624837230" r:id="rId3388"/>
              </w:object>
            </w:r>
            <w:r w:rsidRPr="00610F8A">
              <w:rPr>
                <w:sz w:val="26"/>
                <w:szCs w:val="26"/>
              </w:rPr>
              <w:t xml:space="preserve">,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20" w:dyaOrig="420">
                <v:shape id="_x0000_i2715" type="#_x0000_t75" style="width:146.25pt;height:21pt" o:ole="">
                  <v:imagedata r:id="rId3389" o:title=""/>
                </v:shape>
                <o:OLEObject Type="Embed" ProgID="Equation.DSMT4" ShapeID="_x0000_i2715" DrawAspect="Content" ObjectID="_1624837231" r:id="rId339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40" w:dyaOrig="420">
                <v:shape id="_x0000_i2716" type="#_x0000_t75" style="width:132pt;height:21pt" o:ole="">
                  <v:imagedata r:id="rId3391" o:title=""/>
                </v:shape>
                <o:OLEObject Type="Embed" ProgID="Equation.DSMT4" ShapeID="_x0000_i2716" DrawAspect="Content" ObjectID="_1624837232" r:id="rId339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20" w:dyaOrig="420">
                <v:shape id="_x0000_i2717" type="#_x0000_t75" style="width:180.75pt;height:21pt" o:ole="">
                  <v:imagedata r:id="rId3393" o:title=""/>
                </v:shape>
                <o:OLEObject Type="Embed" ProgID="Equation.DSMT4" ShapeID="_x0000_i2717" DrawAspect="Content" ObjectID="_1624837233" r:id="rId3394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751330" cy="1811655"/>
                      <wp:effectExtent l="0" t="3810" r="0" b="3810"/>
                      <wp:docPr id="3660" name="Canvas 36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14" name="Freeform 36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1980" y="1220470"/>
                                  <a:ext cx="938530" cy="6985"/>
                                </a:xfrm>
                                <a:custGeom>
                                  <a:avLst/>
                                  <a:gdLst>
                                    <a:gd name="T0" fmla="*/ 57 w 1478"/>
                                    <a:gd name="T1" fmla="*/ 0 h 11"/>
                                    <a:gd name="T2" fmla="*/ 0 w 1478"/>
                                    <a:gd name="T3" fmla="*/ 11 h 11"/>
                                    <a:gd name="T4" fmla="*/ 95 w 1478"/>
                                    <a:gd name="T5" fmla="*/ 0 h 11"/>
                                    <a:gd name="T6" fmla="*/ 151 w 1478"/>
                                    <a:gd name="T7" fmla="*/ 11 h 11"/>
                                    <a:gd name="T8" fmla="*/ 95 w 1478"/>
                                    <a:gd name="T9" fmla="*/ 0 h 11"/>
                                    <a:gd name="T10" fmla="*/ 246 w 1478"/>
                                    <a:gd name="T11" fmla="*/ 0 h 11"/>
                                    <a:gd name="T12" fmla="*/ 189 w 1478"/>
                                    <a:gd name="T13" fmla="*/ 11 h 11"/>
                                    <a:gd name="T14" fmla="*/ 284 w 1478"/>
                                    <a:gd name="T15" fmla="*/ 0 h 11"/>
                                    <a:gd name="T16" fmla="*/ 341 w 1478"/>
                                    <a:gd name="T17" fmla="*/ 11 h 11"/>
                                    <a:gd name="T18" fmla="*/ 284 w 1478"/>
                                    <a:gd name="T19" fmla="*/ 0 h 11"/>
                                    <a:gd name="T20" fmla="*/ 436 w 1478"/>
                                    <a:gd name="T21" fmla="*/ 0 h 11"/>
                                    <a:gd name="T22" fmla="*/ 379 w 1478"/>
                                    <a:gd name="T23" fmla="*/ 11 h 11"/>
                                    <a:gd name="T24" fmla="*/ 474 w 1478"/>
                                    <a:gd name="T25" fmla="*/ 0 h 11"/>
                                    <a:gd name="T26" fmla="*/ 531 w 1478"/>
                                    <a:gd name="T27" fmla="*/ 11 h 11"/>
                                    <a:gd name="T28" fmla="*/ 474 w 1478"/>
                                    <a:gd name="T29" fmla="*/ 0 h 11"/>
                                    <a:gd name="T30" fmla="*/ 625 w 1478"/>
                                    <a:gd name="T31" fmla="*/ 0 h 11"/>
                                    <a:gd name="T32" fmla="*/ 568 w 1478"/>
                                    <a:gd name="T33" fmla="*/ 11 h 11"/>
                                    <a:gd name="T34" fmla="*/ 663 w 1478"/>
                                    <a:gd name="T35" fmla="*/ 0 h 11"/>
                                    <a:gd name="T36" fmla="*/ 720 w 1478"/>
                                    <a:gd name="T37" fmla="*/ 11 h 11"/>
                                    <a:gd name="T38" fmla="*/ 663 w 1478"/>
                                    <a:gd name="T39" fmla="*/ 0 h 11"/>
                                    <a:gd name="T40" fmla="*/ 815 w 1478"/>
                                    <a:gd name="T41" fmla="*/ 0 h 11"/>
                                    <a:gd name="T42" fmla="*/ 758 w 1478"/>
                                    <a:gd name="T43" fmla="*/ 11 h 11"/>
                                    <a:gd name="T44" fmla="*/ 853 w 1478"/>
                                    <a:gd name="T45" fmla="*/ 0 h 11"/>
                                    <a:gd name="T46" fmla="*/ 910 w 1478"/>
                                    <a:gd name="T47" fmla="*/ 11 h 11"/>
                                    <a:gd name="T48" fmla="*/ 853 w 1478"/>
                                    <a:gd name="T49" fmla="*/ 0 h 11"/>
                                    <a:gd name="T50" fmla="*/ 1004 w 1478"/>
                                    <a:gd name="T51" fmla="*/ 0 h 11"/>
                                    <a:gd name="T52" fmla="*/ 948 w 1478"/>
                                    <a:gd name="T53" fmla="*/ 11 h 11"/>
                                    <a:gd name="T54" fmla="*/ 1042 w 1478"/>
                                    <a:gd name="T55" fmla="*/ 0 h 11"/>
                                    <a:gd name="T56" fmla="*/ 1099 w 1478"/>
                                    <a:gd name="T57" fmla="*/ 11 h 11"/>
                                    <a:gd name="T58" fmla="*/ 1042 w 1478"/>
                                    <a:gd name="T59" fmla="*/ 0 h 11"/>
                                    <a:gd name="T60" fmla="*/ 1194 w 1478"/>
                                    <a:gd name="T61" fmla="*/ 0 h 11"/>
                                    <a:gd name="T62" fmla="*/ 1137 w 1478"/>
                                    <a:gd name="T63" fmla="*/ 11 h 11"/>
                                    <a:gd name="T64" fmla="*/ 1232 w 1478"/>
                                    <a:gd name="T65" fmla="*/ 0 h 11"/>
                                    <a:gd name="T66" fmla="*/ 1289 w 1478"/>
                                    <a:gd name="T67" fmla="*/ 11 h 11"/>
                                    <a:gd name="T68" fmla="*/ 1232 w 1478"/>
                                    <a:gd name="T69" fmla="*/ 0 h 11"/>
                                    <a:gd name="T70" fmla="*/ 1383 w 1478"/>
                                    <a:gd name="T71" fmla="*/ 0 h 11"/>
                                    <a:gd name="T72" fmla="*/ 1327 w 1478"/>
                                    <a:gd name="T73" fmla="*/ 11 h 11"/>
                                    <a:gd name="T74" fmla="*/ 1421 w 1478"/>
                                    <a:gd name="T75" fmla="*/ 0 h 11"/>
                                    <a:gd name="T76" fmla="*/ 1478 w 1478"/>
                                    <a:gd name="T77" fmla="*/ 11 h 11"/>
                                    <a:gd name="T78" fmla="*/ 1421 w 1478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78" h="11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5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1"/>
                                      </a:lnTo>
                                      <a:lnTo>
                                        <a:pt x="95" y="11"/>
                                      </a:lnTo>
                                      <a:lnTo>
                                        <a:pt x="95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1"/>
                                      </a:lnTo>
                                      <a:lnTo>
                                        <a:pt x="189" y="11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1" y="0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284" y="11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11"/>
                                      </a:lnTo>
                                      <a:lnTo>
                                        <a:pt x="379" y="11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474" y="0"/>
                                      </a:moveTo>
                                      <a:lnTo>
                                        <a:pt x="531" y="0"/>
                                      </a:lnTo>
                                      <a:lnTo>
                                        <a:pt x="531" y="11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74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25" y="0"/>
                                      </a:lnTo>
                                      <a:lnTo>
                                        <a:pt x="625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63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1"/>
                                      </a:lnTo>
                                      <a:lnTo>
                                        <a:pt x="663" y="11"/>
                                      </a:lnTo>
                                      <a:lnTo>
                                        <a:pt x="663" y="0"/>
                                      </a:lnTo>
                                      <a:close/>
                                      <a:moveTo>
                                        <a:pt x="758" y="0"/>
                                      </a:moveTo>
                                      <a:lnTo>
                                        <a:pt x="815" y="0"/>
                                      </a:lnTo>
                                      <a:lnTo>
                                        <a:pt x="815" y="11"/>
                                      </a:lnTo>
                                      <a:lnTo>
                                        <a:pt x="758" y="11"/>
                                      </a:lnTo>
                                      <a:lnTo>
                                        <a:pt x="758" y="0"/>
                                      </a:lnTo>
                                      <a:close/>
                                      <a:moveTo>
                                        <a:pt x="853" y="0"/>
                                      </a:moveTo>
                                      <a:lnTo>
                                        <a:pt x="910" y="0"/>
                                      </a:lnTo>
                                      <a:lnTo>
                                        <a:pt x="910" y="11"/>
                                      </a:lnTo>
                                      <a:lnTo>
                                        <a:pt x="853" y="11"/>
                                      </a:lnTo>
                                      <a:lnTo>
                                        <a:pt x="853" y="0"/>
                                      </a:lnTo>
                                      <a:close/>
                                      <a:moveTo>
                                        <a:pt x="948" y="0"/>
                                      </a:moveTo>
                                      <a:lnTo>
                                        <a:pt x="1004" y="0"/>
                                      </a:lnTo>
                                      <a:lnTo>
                                        <a:pt x="1004" y="11"/>
                                      </a:lnTo>
                                      <a:lnTo>
                                        <a:pt x="948" y="11"/>
                                      </a:lnTo>
                                      <a:lnTo>
                                        <a:pt x="948" y="0"/>
                                      </a:lnTo>
                                      <a:close/>
                                      <a:moveTo>
                                        <a:pt x="1042" y="0"/>
                                      </a:moveTo>
                                      <a:lnTo>
                                        <a:pt x="1099" y="0"/>
                                      </a:lnTo>
                                      <a:lnTo>
                                        <a:pt x="1099" y="11"/>
                                      </a:lnTo>
                                      <a:lnTo>
                                        <a:pt x="1042" y="11"/>
                                      </a:lnTo>
                                      <a:lnTo>
                                        <a:pt x="1042" y="0"/>
                                      </a:lnTo>
                                      <a:close/>
                                      <a:moveTo>
                                        <a:pt x="1137" y="0"/>
                                      </a:moveTo>
                                      <a:lnTo>
                                        <a:pt x="1194" y="0"/>
                                      </a:lnTo>
                                      <a:lnTo>
                                        <a:pt x="1194" y="11"/>
                                      </a:lnTo>
                                      <a:lnTo>
                                        <a:pt x="1137" y="11"/>
                                      </a:lnTo>
                                      <a:lnTo>
                                        <a:pt x="1137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11"/>
                                      </a:lnTo>
                                      <a:lnTo>
                                        <a:pt x="1232" y="11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27" y="0"/>
                                      </a:moveTo>
                                      <a:lnTo>
                                        <a:pt x="1383" y="0"/>
                                      </a:lnTo>
                                      <a:lnTo>
                                        <a:pt x="1383" y="11"/>
                                      </a:lnTo>
                                      <a:lnTo>
                                        <a:pt x="1327" y="11"/>
                                      </a:lnTo>
                                      <a:lnTo>
                                        <a:pt x="1327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8" y="0"/>
                                      </a:lnTo>
                                      <a:lnTo>
                                        <a:pt x="1478" y="11"/>
                                      </a:lnTo>
                                      <a:lnTo>
                                        <a:pt x="1421" y="11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5" name="Freeform 36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915" y="1221105"/>
                                  <a:ext cx="394970" cy="334645"/>
                                </a:xfrm>
                                <a:custGeom>
                                  <a:avLst/>
                                  <a:gdLst>
                                    <a:gd name="T0" fmla="*/ 622 w 622"/>
                                    <a:gd name="T1" fmla="*/ 9 h 527"/>
                                    <a:gd name="T2" fmla="*/ 576 w 622"/>
                                    <a:gd name="T3" fmla="*/ 48 h 527"/>
                                    <a:gd name="T4" fmla="*/ 570 w 622"/>
                                    <a:gd name="T5" fmla="*/ 39 h 527"/>
                                    <a:gd name="T6" fmla="*/ 616 w 622"/>
                                    <a:gd name="T7" fmla="*/ 0 h 527"/>
                                    <a:gd name="T8" fmla="*/ 622 w 622"/>
                                    <a:gd name="T9" fmla="*/ 9 h 527"/>
                                    <a:gd name="T10" fmla="*/ 545 w 622"/>
                                    <a:gd name="T11" fmla="*/ 74 h 527"/>
                                    <a:gd name="T12" fmla="*/ 499 w 622"/>
                                    <a:gd name="T13" fmla="*/ 112 h 527"/>
                                    <a:gd name="T14" fmla="*/ 493 w 622"/>
                                    <a:gd name="T15" fmla="*/ 103 h 527"/>
                                    <a:gd name="T16" fmla="*/ 539 w 622"/>
                                    <a:gd name="T17" fmla="*/ 65 h 527"/>
                                    <a:gd name="T18" fmla="*/ 545 w 622"/>
                                    <a:gd name="T19" fmla="*/ 74 h 527"/>
                                    <a:gd name="T20" fmla="*/ 468 w 622"/>
                                    <a:gd name="T21" fmla="*/ 138 h 527"/>
                                    <a:gd name="T22" fmla="*/ 422 w 622"/>
                                    <a:gd name="T23" fmla="*/ 177 h 527"/>
                                    <a:gd name="T24" fmla="*/ 416 w 622"/>
                                    <a:gd name="T25" fmla="*/ 168 h 527"/>
                                    <a:gd name="T26" fmla="*/ 462 w 622"/>
                                    <a:gd name="T27" fmla="*/ 129 h 527"/>
                                    <a:gd name="T28" fmla="*/ 468 w 622"/>
                                    <a:gd name="T29" fmla="*/ 138 h 527"/>
                                    <a:gd name="T30" fmla="*/ 391 w 622"/>
                                    <a:gd name="T31" fmla="*/ 203 h 527"/>
                                    <a:gd name="T32" fmla="*/ 345 w 622"/>
                                    <a:gd name="T33" fmla="*/ 242 h 527"/>
                                    <a:gd name="T34" fmla="*/ 340 w 622"/>
                                    <a:gd name="T35" fmla="*/ 233 h 527"/>
                                    <a:gd name="T36" fmla="*/ 386 w 622"/>
                                    <a:gd name="T37" fmla="*/ 194 h 527"/>
                                    <a:gd name="T38" fmla="*/ 391 w 622"/>
                                    <a:gd name="T39" fmla="*/ 203 h 527"/>
                                    <a:gd name="T40" fmla="*/ 314 w 622"/>
                                    <a:gd name="T41" fmla="*/ 267 h 527"/>
                                    <a:gd name="T42" fmla="*/ 268 w 622"/>
                                    <a:gd name="T43" fmla="*/ 306 h 527"/>
                                    <a:gd name="T44" fmla="*/ 263 w 622"/>
                                    <a:gd name="T45" fmla="*/ 297 h 527"/>
                                    <a:gd name="T46" fmla="*/ 309 w 622"/>
                                    <a:gd name="T47" fmla="*/ 258 h 527"/>
                                    <a:gd name="T48" fmla="*/ 314 w 622"/>
                                    <a:gd name="T49" fmla="*/ 267 h 527"/>
                                    <a:gd name="T50" fmla="*/ 238 w 622"/>
                                    <a:gd name="T51" fmla="*/ 332 h 527"/>
                                    <a:gd name="T52" fmla="*/ 192 w 622"/>
                                    <a:gd name="T53" fmla="*/ 371 h 527"/>
                                    <a:gd name="T54" fmla="*/ 186 w 622"/>
                                    <a:gd name="T55" fmla="*/ 362 h 527"/>
                                    <a:gd name="T56" fmla="*/ 232 w 622"/>
                                    <a:gd name="T57" fmla="*/ 323 h 527"/>
                                    <a:gd name="T58" fmla="*/ 238 w 622"/>
                                    <a:gd name="T59" fmla="*/ 332 h 527"/>
                                    <a:gd name="T60" fmla="*/ 161 w 622"/>
                                    <a:gd name="T61" fmla="*/ 396 h 527"/>
                                    <a:gd name="T62" fmla="*/ 115 w 622"/>
                                    <a:gd name="T63" fmla="*/ 435 h 527"/>
                                    <a:gd name="T64" fmla="*/ 109 w 622"/>
                                    <a:gd name="T65" fmla="*/ 426 h 527"/>
                                    <a:gd name="T66" fmla="*/ 155 w 622"/>
                                    <a:gd name="T67" fmla="*/ 388 h 527"/>
                                    <a:gd name="T68" fmla="*/ 161 w 622"/>
                                    <a:gd name="T69" fmla="*/ 396 h 527"/>
                                    <a:gd name="T70" fmla="*/ 84 w 622"/>
                                    <a:gd name="T71" fmla="*/ 461 h 527"/>
                                    <a:gd name="T72" fmla="*/ 38 w 622"/>
                                    <a:gd name="T73" fmla="*/ 500 h 527"/>
                                    <a:gd name="T74" fmla="*/ 32 w 622"/>
                                    <a:gd name="T75" fmla="*/ 491 h 527"/>
                                    <a:gd name="T76" fmla="*/ 78 w 622"/>
                                    <a:gd name="T77" fmla="*/ 452 h 527"/>
                                    <a:gd name="T78" fmla="*/ 84 w 622"/>
                                    <a:gd name="T79" fmla="*/ 461 h 527"/>
                                    <a:gd name="T80" fmla="*/ 7 w 622"/>
                                    <a:gd name="T81" fmla="*/ 526 h 527"/>
                                    <a:gd name="T82" fmla="*/ 6 w 622"/>
                                    <a:gd name="T83" fmla="*/ 527 h 527"/>
                                    <a:gd name="T84" fmla="*/ 0 w 622"/>
                                    <a:gd name="T85" fmla="*/ 518 h 527"/>
                                    <a:gd name="T86" fmla="*/ 2 w 622"/>
                                    <a:gd name="T87" fmla="*/ 517 h 527"/>
                                    <a:gd name="T88" fmla="*/ 7 w 622"/>
                                    <a:gd name="T89" fmla="*/ 526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22" h="527">
                                      <a:moveTo>
                                        <a:pt x="622" y="9"/>
                                      </a:moveTo>
                                      <a:lnTo>
                                        <a:pt x="576" y="48"/>
                                      </a:lnTo>
                                      <a:lnTo>
                                        <a:pt x="570" y="39"/>
                                      </a:lnTo>
                                      <a:lnTo>
                                        <a:pt x="616" y="0"/>
                                      </a:lnTo>
                                      <a:lnTo>
                                        <a:pt x="622" y="9"/>
                                      </a:lnTo>
                                      <a:close/>
                                      <a:moveTo>
                                        <a:pt x="545" y="74"/>
                                      </a:moveTo>
                                      <a:lnTo>
                                        <a:pt x="499" y="112"/>
                                      </a:lnTo>
                                      <a:lnTo>
                                        <a:pt x="493" y="103"/>
                                      </a:lnTo>
                                      <a:lnTo>
                                        <a:pt x="539" y="65"/>
                                      </a:lnTo>
                                      <a:lnTo>
                                        <a:pt x="545" y="74"/>
                                      </a:lnTo>
                                      <a:close/>
                                      <a:moveTo>
                                        <a:pt x="468" y="138"/>
                                      </a:moveTo>
                                      <a:lnTo>
                                        <a:pt x="422" y="177"/>
                                      </a:lnTo>
                                      <a:lnTo>
                                        <a:pt x="416" y="168"/>
                                      </a:lnTo>
                                      <a:lnTo>
                                        <a:pt x="462" y="129"/>
                                      </a:lnTo>
                                      <a:lnTo>
                                        <a:pt x="468" y="138"/>
                                      </a:lnTo>
                                      <a:close/>
                                      <a:moveTo>
                                        <a:pt x="391" y="203"/>
                                      </a:moveTo>
                                      <a:lnTo>
                                        <a:pt x="345" y="242"/>
                                      </a:lnTo>
                                      <a:lnTo>
                                        <a:pt x="340" y="233"/>
                                      </a:lnTo>
                                      <a:lnTo>
                                        <a:pt x="386" y="194"/>
                                      </a:lnTo>
                                      <a:lnTo>
                                        <a:pt x="391" y="203"/>
                                      </a:lnTo>
                                      <a:close/>
                                      <a:moveTo>
                                        <a:pt x="314" y="267"/>
                                      </a:moveTo>
                                      <a:lnTo>
                                        <a:pt x="268" y="306"/>
                                      </a:lnTo>
                                      <a:lnTo>
                                        <a:pt x="263" y="297"/>
                                      </a:lnTo>
                                      <a:lnTo>
                                        <a:pt x="309" y="258"/>
                                      </a:lnTo>
                                      <a:lnTo>
                                        <a:pt x="314" y="267"/>
                                      </a:lnTo>
                                      <a:close/>
                                      <a:moveTo>
                                        <a:pt x="238" y="332"/>
                                      </a:moveTo>
                                      <a:lnTo>
                                        <a:pt x="192" y="371"/>
                                      </a:lnTo>
                                      <a:lnTo>
                                        <a:pt x="186" y="362"/>
                                      </a:lnTo>
                                      <a:lnTo>
                                        <a:pt x="232" y="323"/>
                                      </a:lnTo>
                                      <a:lnTo>
                                        <a:pt x="238" y="332"/>
                                      </a:lnTo>
                                      <a:close/>
                                      <a:moveTo>
                                        <a:pt x="161" y="396"/>
                                      </a:moveTo>
                                      <a:lnTo>
                                        <a:pt x="115" y="435"/>
                                      </a:lnTo>
                                      <a:lnTo>
                                        <a:pt x="109" y="426"/>
                                      </a:lnTo>
                                      <a:lnTo>
                                        <a:pt x="155" y="388"/>
                                      </a:lnTo>
                                      <a:lnTo>
                                        <a:pt x="161" y="396"/>
                                      </a:lnTo>
                                      <a:close/>
                                      <a:moveTo>
                                        <a:pt x="84" y="461"/>
                                      </a:moveTo>
                                      <a:lnTo>
                                        <a:pt x="38" y="500"/>
                                      </a:lnTo>
                                      <a:lnTo>
                                        <a:pt x="32" y="491"/>
                                      </a:lnTo>
                                      <a:lnTo>
                                        <a:pt x="78" y="452"/>
                                      </a:lnTo>
                                      <a:lnTo>
                                        <a:pt x="84" y="461"/>
                                      </a:lnTo>
                                      <a:close/>
                                      <a:moveTo>
                                        <a:pt x="7" y="526"/>
                                      </a:moveTo>
                                      <a:lnTo>
                                        <a:pt x="6" y="527"/>
                                      </a:lnTo>
                                      <a:lnTo>
                                        <a:pt x="0" y="518"/>
                                      </a:lnTo>
                                      <a:lnTo>
                                        <a:pt x="2" y="517"/>
                                      </a:lnTo>
                                      <a:lnTo>
                                        <a:pt x="7" y="5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6" name="Line 3664"/>
                              <wps:cNvCnPr/>
                              <wps:spPr bwMode="auto">
                                <a:xfrm flipV="1">
                                  <a:off x="21082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7" name="Line 3665"/>
                              <wps:cNvCnPr/>
                              <wps:spPr bwMode="auto">
                                <a:xfrm>
                                  <a:off x="601980" y="25400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8" name="Line 3666"/>
                              <wps:cNvCnPr/>
                              <wps:spPr bwMode="auto">
                                <a:xfrm flipH="1">
                                  <a:off x="115570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9" name="Line 3667"/>
                              <wps:cNvCnPr/>
                              <wps:spPr bwMode="auto">
                                <a:xfrm>
                                  <a:off x="115570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0" name="Line 3668"/>
                              <wps:cNvCnPr/>
                              <wps:spPr bwMode="auto">
                                <a:xfrm flipV="1">
                                  <a:off x="1155700" y="1224280"/>
                                  <a:ext cx="391160" cy="328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1" name="Line 3669"/>
                              <wps:cNvCnPr/>
                              <wps:spPr bwMode="auto">
                                <a:xfrm flipV="1">
                                  <a:off x="1546860" y="254000"/>
                                  <a:ext cx="635" cy="970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2" name="Line 3670"/>
                              <wps:cNvCnPr/>
                              <wps:spPr bwMode="auto">
                                <a:xfrm>
                                  <a:off x="21082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3" name="Line 3671"/>
                              <wps:cNvCnPr/>
                              <wps:spPr bwMode="auto">
                                <a:xfrm>
                                  <a:off x="210820" y="1552575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4" name="Line 3672"/>
                              <wps:cNvCnPr/>
                              <wps:spPr bwMode="auto">
                                <a:xfrm flipH="1">
                                  <a:off x="210820" y="58293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5" name="Freeform 36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98805" y="254000"/>
                                  <a:ext cx="5715" cy="951230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498"/>
                                    <a:gd name="T2" fmla="*/ 0 w 9"/>
                                    <a:gd name="T3" fmla="*/ 0 h 1498"/>
                                    <a:gd name="T4" fmla="*/ 9 w 9"/>
                                    <a:gd name="T5" fmla="*/ 110 h 1498"/>
                                    <a:gd name="T6" fmla="*/ 0 w 9"/>
                                    <a:gd name="T7" fmla="*/ 176 h 1498"/>
                                    <a:gd name="T8" fmla="*/ 9 w 9"/>
                                    <a:gd name="T9" fmla="*/ 110 h 1498"/>
                                    <a:gd name="T10" fmla="*/ 9 w 9"/>
                                    <a:gd name="T11" fmla="*/ 287 h 1498"/>
                                    <a:gd name="T12" fmla="*/ 0 w 9"/>
                                    <a:gd name="T13" fmla="*/ 220 h 1498"/>
                                    <a:gd name="T14" fmla="*/ 9 w 9"/>
                                    <a:gd name="T15" fmla="*/ 331 h 1498"/>
                                    <a:gd name="T16" fmla="*/ 0 w 9"/>
                                    <a:gd name="T17" fmla="*/ 397 h 1498"/>
                                    <a:gd name="T18" fmla="*/ 9 w 9"/>
                                    <a:gd name="T19" fmla="*/ 331 h 1498"/>
                                    <a:gd name="T20" fmla="*/ 9 w 9"/>
                                    <a:gd name="T21" fmla="*/ 507 h 1498"/>
                                    <a:gd name="T22" fmla="*/ 0 w 9"/>
                                    <a:gd name="T23" fmla="*/ 441 h 1498"/>
                                    <a:gd name="T24" fmla="*/ 9 w 9"/>
                                    <a:gd name="T25" fmla="*/ 551 h 1498"/>
                                    <a:gd name="T26" fmla="*/ 0 w 9"/>
                                    <a:gd name="T27" fmla="*/ 617 h 1498"/>
                                    <a:gd name="T28" fmla="*/ 9 w 9"/>
                                    <a:gd name="T29" fmla="*/ 551 h 1498"/>
                                    <a:gd name="T30" fmla="*/ 9 w 9"/>
                                    <a:gd name="T31" fmla="*/ 727 h 1498"/>
                                    <a:gd name="T32" fmla="*/ 0 w 9"/>
                                    <a:gd name="T33" fmla="*/ 661 h 1498"/>
                                    <a:gd name="T34" fmla="*/ 9 w 9"/>
                                    <a:gd name="T35" fmla="*/ 771 h 1498"/>
                                    <a:gd name="T36" fmla="*/ 0 w 9"/>
                                    <a:gd name="T37" fmla="*/ 837 h 1498"/>
                                    <a:gd name="T38" fmla="*/ 9 w 9"/>
                                    <a:gd name="T39" fmla="*/ 771 h 1498"/>
                                    <a:gd name="T40" fmla="*/ 9 w 9"/>
                                    <a:gd name="T41" fmla="*/ 947 h 1498"/>
                                    <a:gd name="T42" fmla="*/ 0 w 9"/>
                                    <a:gd name="T43" fmla="*/ 881 h 1498"/>
                                    <a:gd name="T44" fmla="*/ 9 w 9"/>
                                    <a:gd name="T45" fmla="*/ 992 h 1498"/>
                                    <a:gd name="T46" fmla="*/ 0 w 9"/>
                                    <a:gd name="T47" fmla="*/ 1058 h 1498"/>
                                    <a:gd name="T48" fmla="*/ 9 w 9"/>
                                    <a:gd name="T49" fmla="*/ 992 h 1498"/>
                                    <a:gd name="T50" fmla="*/ 9 w 9"/>
                                    <a:gd name="T51" fmla="*/ 1168 h 1498"/>
                                    <a:gd name="T52" fmla="*/ 0 w 9"/>
                                    <a:gd name="T53" fmla="*/ 1102 h 1498"/>
                                    <a:gd name="T54" fmla="*/ 9 w 9"/>
                                    <a:gd name="T55" fmla="*/ 1212 h 1498"/>
                                    <a:gd name="T56" fmla="*/ 0 w 9"/>
                                    <a:gd name="T57" fmla="*/ 1278 h 1498"/>
                                    <a:gd name="T58" fmla="*/ 9 w 9"/>
                                    <a:gd name="T59" fmla="*/ 1212 h 1498"/>
                                    <a:gd name="T60" fmla="*/ 9 w 9"/>
                                    <a:gd name="T61" fmla="*/ 1388 h 1498"/>
                                    <a:gd name="T62" fmla="*/ 0 w 9"/>
                                    <a:gd name="T63" fmla="*/ 1322 h 1498"/>
                                    <a:gd name="T64" fmla="*/ 9 w 9"/>
                                    <a:gd name="T65" fmla="*/ 1432 h 1498"/>
                                    <a:gd name="T66" fmla="*/ 0 w 9"/>
                                    <a:gd name="T67" fmla="*/ 1498 h 1498"/>
                                    <a:gd name="T68" fmla="*/ 9 w 9"/>
                                    <a:gd name="T69" fmla="*/ 1432 h 1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98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0"/>
                                      </a:moveTo>
                                      <a:lnTo>
                                        <a:pt x="9" y="176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9" y="110"/>
                                      </a:lnTo>
                                      <a:close/>
                                      <a:moveTo>
                                        <a:pt x="9" y="220"/>
                                      </a:moveTo>
                                      <a:lnTo>
                                        <a:pt x="9" y="287"/>
                                      </a:lnTo>
                                      <a:lnTo>
                                        <a:pt x="0" y="287"/>
                                      </a:lnTo>
                                      <a:lnTo>
                                        <a:pt x="0" y="220"/>
                                      </a:lnTo>
                                      <a:lnTo>
                                        <a:pt x="9" y="220"/>
                                      </a:lnTo>
                                      <a:close/>
                                      <a:moveTo>
                                        <a:pt x="9" y="331"/>
                                      </a:moveTo>
                                      <a:lnTo>
                                        <a:pt x="9" y="397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9" y="331"/>
                                      </a:lnTo>
                                      <a:close/>
                                      <a:moveTo>
                                        <a:pt x="9" y="441"/>
                                      </a:moveTo>
                                      <a:lnTo>
                                        <a:pt x="9" y="507"/>
                                      </a:lnTo>
                                      <a:lnTo>
                                        <a:pt x="0" y="507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9" y="441"/>
                                      </a:lnTo>
                                      <a:close/>
                                      <a:moveTo>
                                        <a:pt x="9" y="551"/>
                                      </a:moveTo>
                                      <a:lnTo>
                                        <a:pt x="9" y="617"/>
                                      </a:lnTo>
                                      <a:lnTo>
                                        <a:pt x="0" y="617"/>
                                      </a:lnTo>
                                      <a:lnTo>
                                        <a:pt x="0" y="551"/>
                                      </a:lnTo>
                                      <a:lnTo>
                                        <a:pt x="9" y="551"/>
                                      </a:lnTo>
                                      <a:close/>
                                      <a:moveTo>
                                        <a:pt x="9" y="661"/>
                                      </a:moveTo>
                                      <a:lnTo>
                                        <a:pt x="9" y="727"/>
                                      </a:lnTo>
                                      <a:lnTo>
                                        <a:pt x="0" y="727"/>
                                      </a:lnTo>
                                      <a:lnTo>
                                        <a:pt x="0" y="661"/>
                                      </a:lnTo>
                                      <a:lnTo>
                                        <a:pt x="9" y="661"/>
                                      </a:lnTo>
                                      <a:close/>
                                      <a:moveTo>
                                        <a:pt x="9" y="771"/>
                                      </a:move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9" y="771"/>
                                      </a:lnTo>
                                      <a:close/>
                                      <a:moveTo>
                                        <a:pt x="9" y="881"/>
                                      </a:moveTo>
                                      <a:lnTo>
                                        <a:pt x="9" y="947"/>
                                      </a:lnTo>
                                      <a:lnTo>
                                        <a:pt x="0" y="947"/>
                                      </a:lnTo>
                                      <a:lnTo>
                                        <a:pt x="0" y="881"/>
                                      </a:lnTo>
                                      <a:lnTo>
                                        <a:pt x="9" y="881"/>
                                      </a:lnTo>
                                      <a:close/>
                                      <a:moveTo>
                                        <a:pt x="9" y="992"/>
                                      </a:moveTo>
                                      <a:lnTo>
                                        <a:pt x="9" y="1058"/>
                                      </a:lnTo>
                                      <a:lnTo>
                                        <a:pt x="0" y="1058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9" y="992"/>
                                      </a:lnTo>
                                      <a:close/>
                                      <a:moveTo>
                                        <a:pt x="9" y="1102"/>
                                      </a:moveTo>
                                      <a:lnTo>
                                        <a:pt x="9" y="1168"/>
                                      </a:lnTo>
                                      <a:lnTo>
                                        <a:pt x="0" y="1168"/>
                                      </a:lnTo>
                                      <a:lnTo>
                                        <a:pt x="0" y="1102"/>
                                      </a:lnTo>
                                      <a:lnTo>
                                        <a:pt x="9" y="1102"/>
                                      </a:lnTo>
                                      <a:close/>
                                      <a:moveTo>
                                        <a:pt x="9" y="1212"/>
                                      </a:moveTo>
                                      <a:lnTo>
                                        <a:pt x="9" y="1278"/>
                                      </a:lnTo>
                                      <a:lnTo>
                                        <a:pt x="0" y="1278"/>
                                      </a:lnTo>
                                      <a:lnTo>
                                        <a:pt x="0" y="1212"/>
                                      </a:lnTo>
                                      <a:lnTo>
                                        <a:pt x="9" y="1212"/>
                                      </a:lnTo>
                                      <a:close/>
                                      <a:moveTo>
                                        <a:pt x="9" y="1322"/>
                                      </a:moveTo>
                                      <a:lnTo>
                                        <a:pt x="9" y="1388"/>
                                      </a:lnTo>
                                      <a:lnTo>
                                        <a:pt x="0" y="1388"/>
                                      </a:lnTo>
                                      <a:lnTo>
                                        <a:pt x="0" y="1322"/>
                                      </a:lnTo>
                                      <a:lnTo>
                                        <a:pt x="9" y="1322"/>
                                      </a:lnTo>
                                      <a:close/>
                                      <a:moveTo>
                                        <a:pt x="9" y="1432"/>
                                      </a:moveTo>
                                      <a:lnTo>
                                        <a:pt x="9" y="1498"/>
                                      </a:lnTo>
                                      <a:lnTo>
                                        <a:pt x="0" y="1498"/>
                                      </a:lnTo>
                                      <a:lnTo>
                                        <a:pt x="0" y="1432"/>
                                      </a:lnTo>
                                      <a:lnTo>
                                        <a:pt x="9" y="1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6" name="Freeform 36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579755"/>
                                  <a:ext cx="1338580" cy="647700"/>
                                </a:xfrm>
                                <a:custGeom>
                                  <a:avLst/>
                                  <a:gdLst>
                                    <a:gd name="T0" fmla="*/ 56 w 2108"/>
                                    <a:gd name="T1" fmla="*/ 25 h 1020"/>
                                    <a:gd name="T2" fmla="*/ 0 w 2108"/>
                                    <a:gd name="T3" fmla="*/ 10 h 1020"/>
                                    <a:gd name="T4" fmla="*/ 91 w 2108"/>
                                    <a:gd name="T5" fmla="*/ 42 h 1020"/>
                                    <a:gd name="T6" fmla="*/ 140 w 2108"/>
                                    <a:gd name="T7" fmla="*/ 77 h 1020"/>
                                    <a:gd name="T8" fmla="*/ 91 w 2108"/>
                                    <a:gd name="T9" fmla="*/ 42 h 1020"/>
                                    <a:gd name="T10" fmla="*/ 231 w 2108"/>
                                    <a:gd name="T11" fmla="*/ 109 h 1020"/>
                                    <a:gd name="T12" fmla="*/ 175 w 2108"/>
                                    <a:gd name="T13" fmla="*/ 94 h 1020"/>
                                    <a:gd name="T14" fmla="*/ 266 w 2108"/>
                                    <a:gd name="T15" fmla="*/ 126 h 1020"/>
                                    <a:gd name="T16" fmla="*/ 315 w 2108"/>
                                    <a:gd name="T17" fmla="*/ 161 h 1020"/>
                                    <a:gd name="T18" fmla="*/ 266 w 2108"/>
                                    <a:gd name="T19" fmla="*/ 126 h 1020"/>
                                    <a:gd name="T20" fmla="*/ 407 w 2108"/>
                                    <a:gd name="T21" fmla="*/ 193 h 1020"/>
                                    <a:gd name="T22" fmla="*/ 350 w 2108"/>
                                    <a:gd name="T23" fmla="*/ 178 h 1020"/>
                                    <a:gd name="T24" fmla="*/ 442 w 2108"/>
                                    <a:gd name="T25" fmla="*/ 210 h 1020"/>
                                    <a:gd name="T26" fmla="*/ 490 w 2108"/>
                                    <a:gd name="T27" fmla="*/ 245 h 1020"/>
                                    <a:gd name="T28" fmla="*/ 442 w 2108"/>
                                    <a:gd name="T29" fmla="*/ 210 h 1020"/>
                                    <a:gd name="T30" fmla="*/ 582 w 2108"/>
                                    <a:gd name="T31" fmla="*/ 277 h 1020"/>
                                    <a:gd name="T32" fmla="*/ 526 w 2108"/>
                                    <a:gd name="T33" fmla="*/ 262 h 1020"/>
                                    <a:gd name="T34" fmla="*/ 617 w 2108"/>
                                    <a:gd name="T35" fmla="*/ 294 h 1020"/>
                                    <a:gd name="T36" fmla="*/ 666 w 2108"/>
                                    <a:gd name="T37" fmla="*/ 330 h 1020"/>
                                    <a:gd name="T38" fmla="*/ 617 w 2108"/>
                                    <a:gd name="T39" fmla="*/ 294 h 1020"/>
                                    <a:gd name="T40" fmla="*/ 757 w 2108"/>
                                    <a:gd name="T41" fmla="*/ 361 h 1020"/>
                                    <a:gd name="T42" fmla="*/ 701 w 2108"/>
                                    <a:gd name="T43" fmla="*/ 346 h 1020"/>
                                    <a:gd name="T44" fmla="*/ 792 w 2108"/>
                                    <a:gd name="T45" fmla="*/ 378 h 1020"/>
                                    <a:gd name="T46" fmla="*/ 841 w 2108"/>
                                    <a:gd name="T47" fmla="*/ 414 h 1020"/>
                                    <a:gd name="T48" fmla="*/ 792 w 2108"/>
                                    <a:gd name="T49" fmla="*/ 378 h 1020"/>
                                    <a:gd name="T50" fmla="*/ 932 w 2108"/>
                                    <a:gd name="T51" fmla="*/ 446 h 1020"/>
                                    <a:gd name="T52" fmla="*/ 876 w 2108"/>
                                    <a:gd name="T53" fmla="*/ 430 h 1020"/>
                                    <a:gd name="T54" fmla="*/ 967 w 2108"/>
                                    <a:gd name="T55" fmla="*/ 462 h 1020"/>
                                    <a:gd name="T56" fmla="*/ 1016 w 2108"/>
                                    <a:gd name="T57" fmla="*/ 498 h 1020"/>
                                    <a:gd name="T58" fmla="*/ 967 w 2108"/>
                                    <a:gd name="T59" fmla="*/ 462 h 1020"/>
                                    <a:gd name="T60" fmla="*/ 1107 w 2108"/>
                                    <a:gd name="T61" fmla="*/ 530 h 1020"/>
                                    <a:gd name="T62" fmla="*/ 1051 w 2108"/>
                                    <a:gd name="T63" fmla="*/ 515 h 1020"/>
                                    <a:gd name="T64" fmla="*/ 1142 w 2108"/>
                                    <a:gd name="T65" fmla="*/ 546 h 1020"/>
                                    <a:gd name="T66" fmla="*/ 1191 w 2108"/>
                                    <a:gd name="T67" fmla="*/ 582 h 1020"/>
                                    <a:gd name="T68" fmla="*/ 1142 w 2108"/>
                                    <a:gd name="T69" fmla="*/ 546 h 1020"/>
                                    <a:gd name="T70" fmla="*/ 1283 w 2108"/>
                                    <a:gd name="T71" fmla="*/ 614 h 1020"/>
                                    <a:gd name="T72" fmla="*/ 1226 w 2108"/>
                                    <a:gd name="T73" fmla="*/ 599 h 1020"/>
                                    <a:gd name="T74" fmla="*/ 1318 w 2108"/>
                                    <a:gd name="T75" fmla="*/ 630 h 1020"/>
                                    <a:gd name="T76" fmla="*/ 1366 w 2108"/>
                                    <a:gd name="T77" fmla="*/ 666 h 1020"/>
                                    <a:gd name="T78" fmla="*/ 1318 w 2108"/>
                                    <a:gd name="T79" fmla="*/ 630 h 1020"/>
                                    <a:gd name="T80" fmla="*/ 1458 w 2108"/>
                                    <a:gd name="T81" fmla="*/ 698 h 1020"/>
                                    <a:gd name="T82" fmla="*/ 1402 w 2108"/>
                                    <a:gd name="T83" fmla="*/ 683 h 1020"/>
                                    <a:gd name="T84" fmla="*/ 1493 w 2108"/>
                                    <a:gd name="T85" fmla="*/ 715 h 1020"/>
                                    <a:gd name="T86" fmla="*/ 1542 w 2108"/>
                                    <a:gd name="T87" fmla="*/ 750 h 1020"/>
                                    <a:gd name="T88" fmla="*/ 1493 w 2108"/>
                                    <a:gd name="T89" fmla="*/ 715 h 1020"/>
                                    <a:gd name="T90" fmla="*/ 1633 w 2108"/>
                                    <a:gd name="T91" fmla="*/ 782 h 1020"/>
                                    <a:gd name="T92" fmla="*/ 1577 w 2108"/>
                                    <a:gd name="T93" fmla="*/ 767 h 1020"/>
                                    <a:gd name="T94" fmla="*/ 1668 w 2108"/>
                                    <a:gd name="T95" fmla="*/ 799 h 1020"/>
                                    <a:gd name="T96" fmla="*/ 1717 w 2108"/>
                                    <a:gd name="T97" fmla="*/ 834 h 1020"/>
                                    <a:gd name="T98" fmla="*/ 1668 w 2108"/>
                                    <a:gd name="T99" fmla="*/ 799 h 1020"/>
                                    <a:gd name="T100" fmla="*/ 1808 w 2108"/>
                                    <a:gd name="T101" fmla="*/ 866 h 1020"/>
                                    <a:gd name="T102" fmla="*/ 1752 w 2108"/>
                                    <a:gd name="T103" fmla="*/ 851 h 1020"/>
                                    <a:gd name="T104" fmla="*/ 1843 w 2108"/>
                                    <a:gd name="T105" fmla="*/ 883 h 1020"/>
                                    <a:gd name="T106" fmla="*/ 1892 w 2108"/>
                                    <a:gd name="T107" fmla="*/ 918 h 1020"/>
                                    <a:gd name="T108" fmla="*/ 1843 w 2108"/>
                                    <a:gd name="T109" fmla="*/ 883 h 1020"/>
                                    <a:gd name="T110" fmla="*/ 1983 w 2108"/>
                                    <a:gd name="T111" fmla="*/ 950 h 1020"/>
                                    <a:gd name="T112" fmla="*/ 1927 w 2108"/>
                                    <a:gd name="T113" fmla="*/ 935 h 1020"/>
                                    <a:gd name="T114" fmla="*/ 2018 w 2108"/>
                                    <a:gd name="T115" fmla="*/ 967 h 1020"/>
                                    <a:gd name="T116" fmla="*/ 2067 w 2108"/>
                                    <a:gd name="T117" fmla="*/ 1002 h 1020"/>
                                    <a:gd name="T118" fmla="*/ 2018 w 2108"/>
                                    <a:gd name="T119" fmla="*/ 967 h 1020"/>
                                    <a:gd name="T120" fmla="*/ 2108 w 2108"/>
                                    <a:gd name="T121" fmla="*/ 1010 h 1020"/>
                                    <a:gd name="T122" fmla="*/ 2102 w 2108"/>
                                    <a:gd name="T123" fmla="*/ 1019 h 1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</a:cxnLst>
                                  <a:rect l="0" t="0" r="r" b="b"/>
                                  <a:pathLst>
                                    <a:path w="2108" h="1020">
                                      <a:moveTo>
                                        <a:pt x="4" y="0"/>
                                      </a:moveTo>
                                      <a:lnTo>
                                        <a:pt x="56" y="25"/>
                                      </a:lnTo>
                                      <a:lnTo>
                                        <a:pt x="53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91" y="42"/>
                                      </a:moveTo>
                                      <a:lnTo>
                                        <a:pt x="144" y="67"/>
                                      </a:lnTo>
                                      <a:lnTo>
                                        <a:pt x="140" y="77"/>
                                      </a:lnTo>
                                      <a:lnTo>
                                        <a:pt x="88" y="52"/>
                                      </a:lnTo>
                                      <a:lnTo>
                                        <a:pt x="91" y="42"/>
                                      </a:lnTo>
                                      <a:close/>
                                      <a:moveTo>
                                        <a:pt x="179" y="84"/>
                                      </a:moveTo>
                                      <a:lnTo>
                                        <a:pt x="231" y="109"/>
                                      </a:lnTo>
                                      <a:lnTo>
                                        <a:pt x="228" y="119"/>
                                      </a:lnTo>
                                      <a:lnTo>
                                        <a:pt x="175" y="94"/>
                                      </a:lnTo>
                                      <a:lnTo>
                                        <a:pt x="179" y="84"/>
                                      </a:lnTo>
                                      <a:close/>
                                      <a:moveTo>
                                        <a:pt x="266" y="126"/>
                                      </a:moveTo>
                                      <a:lnTo>
                                        <a:pt x="319" y="151"/>
                                      </a:lnTo>
                                      <a:lnTo>
                                        <a:pt x="315" y="161"/>
                                      </a:lnTo>
                                      <a:lnTo>
                                        <a:pt x="263" y="136"/>
                                      </a:lnTo>
                                      <a:lnTo>
                                        <a:pt x="266" y="126"/>
                                      </a:lnTo>
                                      <a:close/>
                                      <a:moveTo>
                                        <a:pt x="354" y="168"/>
                                      </a:moveTo>
                                      <a:lnTo>
                                        <a:pt x="407" y="193"/>
                                      </a:lnTo>
                                      <a:lnTo>
                                        <a:pt x="403" y="203"/>
                                      </a:lnTo>
                                      <a:lnTo>
                                        <a:pt x="350" y="178"/>
                                      </a:lnTo>
                                      <a:lnTo>
                                        <a:pt x="354" y="168"/>
                                      </a:lnTo>
                                      <a:close/>
                                      <a:moveTo>
                                        <a:pt x="442" y="210"/>
                                      </a:moveTo>
                                      <a:lnTo>
                                        <a:pt x="494" y="235"/>
                                      </a:lnTo>
                                      <a:lnTo>
                                        <a:pt x="490" y="245"/>
                                      </a:lnTo>
                                      <a:lnTo>
                                        <a:pt x="438" y="220"/>
                                      </a:lnTo>
                                      <a:lnTo>
                                        <a:pt x="442" y="210"/>
                                      </a:lnTo>
                                      <a:close/>
                                      <a:moveTo>
                                        <a:pt x="529" y="252"/>
                                      </a:moveTo>
                                      <a:lnTo>
                                        <a:pt x="582" y="277"/>
                                      </a:lnTo>
                                      <a:lnTo>
                                        <a:pt x="578" y="287"/>
                                      </a:lnTo>
                                      <a:lnTo>
                                        <a:pt x="526" y="262"/>
                                      </a:lnTo>
                                      <a:lnTo>
                                        <a:pt x="529" y="252"/>
                                      </a:lnTo>
                                      <a:close/>
                                      <a:moveTo>
                                        <a:pt x="617" y="294"/>
                                      </a:moveTo>
                                      <a:lnTo>
                                        <a:pt x="669" y="319"/>
                                      </a:lnTo>
                                      <a:lnTo>
                                        <a:pt x="666" y="330"/>
                                      </a:lnTo>
                                      <a:lnTo>
                                        <a:pt x="613" y="304"/>
                                      </a:lnTo>
                                      <a:lnTo>
                                        <a:pt x="617" y="294"/>
                                      </a:lnTo>
                                      <a:close/>
                                      <a:moveTo>
                                        <a:pt x="704" y="336"/>
                                      </a:moveTo>
                                      <a:lnTo>
                                        <a:pt x="757" y="361"/>
                                      </a:lnTo>
                                      <a:lnTo>
                                        <a:pt x="753" y="372"/>
                                      </a:lnTo>
                                      <a:lnTo>
                                        <a:pt x="701" y="346"/>
                                      </a:lnTo>
                                      <a:lnTo>
                                        <a:pt x="704" y="336"/>
                                      </a:lnTo>
                                      <a:close/>
                                      <a:moveTo>
                                        <a:pt x="792" y="378"/>
                                      </a:moveTo>
                                      <a:lnTo>
                                        <a:pt x="845" y="403"/>
                                      </a:lnTo>
                                      <a:lnTo>
                                        <a:pt x="841" y="414"/>
                                      </a:lnTo>
                                      <a:lnTo>
                                        <a:pt x="788" y="388"/>
                                      </a:lnTo>
                                      <a:lnTo>
                                        <a:pt x="792" y="378"/>
                                      </a:lnTo>
                                      <a:close/>
                                      <a:moveTo>
                                        <a:pt x="880" y="420"/>
                                      </a:moveTo>
                                      <a:lnTo>
                                        <a:pt x="932" y="446"/>
                                      </a:lnTo>
                                      <a:lnTo>
                                        <a:pt x="929" y="456"/>
                                      </a:lnTo>
                                      <a:lnTo>
                                        <a:pt x="876" y="430"/>
                                      </a:lnTo>
                                      <a:lnTo>
                                        <a:pt x="880" y="420"/>
                                      </a:lnTo>
                                      <a:close/>
                                      <a:moveTo>
                                        <a:pt x="967" y="462"/>
                                      </a:moveTo>
                                      <a:lnTo>
                                        <a:pt x="1020" y="487"/>
                                      </a:lnTo>
                                      <a:lnTo>
                                        <a:pt x="1016" y="498"/>
                                      </a:lnTo>
                                      <a:lnTo>
                                        <a:pt x="964" y="473"/>
                                      </a:lnTo>
                                      <a:lnTo>
                                        <a:pt x="967" y="462"/>
                                      </a:lnTo>
                                      <a:close/>
                                      <a:moveTo>
                                        <a:pt x="1055" y="504"/>
                                      </a:moveTo>
                                      <a:lnTo>
                                        <a:pt x="1107" y="530"/>
                                      </a:lnTo>
                                      <a:lnTo>
                                        <a:pt x="1104" y="540"/>
                                      </a:lnTo>
                                      <a:lnTo>
                                        <a:pt x="1051" y="515"/>
                                      </a:lnTo>
                                      <a:lnTo>
                                        <a:pt x="1055" y="504"/>
                                      </a:lnTo>
                                      <a:close/>
                                      <a:moveTo>
                                        <a:pt x="1142" y="546"/>
                                      </a:moveTo>
                                      <a:lnTo>
                                        <a:pt x="1195" y="572"/>
                                      </a:lnTo>
                                      <a:lnTo>
                                        <a:pt x="1191" y="582"/>
                                      </a:lnTo>
                                      <a:lnTo>
                                        <a:pt x="1139" y="557"/>
                                      </a:lnTo>
                                      <a:lnTo>
                                        <a:pt x="1142" y="546"/>
                                      </a:lnTo>
                                      <a:close/>
                                      <a:moveTo>
                                        <a:pt x="1230" y="588"/>
                                      </a:moveTo>
                                      <a:lnTo>
                                        <a:pt x="1283" y="614"/>
                                      </a:lnTo>
                                      <a:lnTo>
                                        <a:pt x="1279" y="624"/>
                                      </a:lnTo>
                                      <a:lnTo>
                                        <a:pt x="1226" y="599"/>
                                      </a:lnTo>
                                      <a:lnTo>
                                        <a:pt x="1230" y="588"/>
                                      </a:lnTo>
                                      <a:close/>
                                      <a:moveTo>
                                        <a:pt x="1318" y="630"/>
                                      </a:moveTo>
                                      <a:lnTo>
                                        <a:pt x="1370" y="656"/>
                                      </a:lnTo>
                                      <a:lnTo>
                                        <a:pt x="1366" y="666"/>
                                      </a:lnTo>
                                      <a:lnTo>
                                        <a:pt x="1314" y="641"/>
                                      </a:lnTo>
                                      <a:lnTo>
                                        <a:pt x="1318" y="630"/>
                                      </a:lnTo>
                                      <a:close/>
                                      <a:moveTo>
                                        <a:pt x="1405" y="673"/>
                                      </a:moveTo>
                                      <a:lnTo>
                                        <a:pt x="1458" y="698"/>
                                      </a:lnTo>
                                      <a:lnTo>
                                        <a:pt x="1454" y="708"/>
                                      </a:lnTo>
                                      <a:lnTo>
                                        <a:pt x="1402" y="683"/>
                                      </a:lnTo>
                                      <a:lnTo>
                                        <a:pt x="1405" y="673"/>
                                      </a:lnTo>
                                      <a:close/>
                                      <a:moveTo>
                                        <a:pt x="1493" y="715"/>
                                      </a:moveTo>
                                      <a:lnTo>
                                        <a:pt x="1545" y="740"/>
                                      </a:lnTo>
                                      <a:lnTo>
                                        <a:pt x="1542" y="750"/>
                                      </a:lnTo>
                                      <a:lnTo>
                                        <a:pt x="1489" y="725"/>
                                      </a:lnTo>
                                      <a:lnTo>
                                        <a:pt x="1493" y="715"/>
                                      </a:lnTo>
                                      <a:close/>
                                      <a:moveTo>
                                        <a:pt x="1580" y="757"/>
                                      </a:moveTo>
                                      <a:lnTo>
                                        <a:pt x="1633" y="782"/>
                                      </a:lnTo>
                                      <a:lnTo>
                                        <a:pt x="1629" y="792"/>
                                      </a:lnTo>
                                      <a:lnTo>
                                        <a:pt x="1577" y="767"/>
                                      </a:lnTo>
                                      <a:lnTo>
                                        <a:pt x="1580" y="757"/>
                                      </a:lnTo>
                                      <a:close/>
                                      <a:moveTo>
                                        <a:pt x="1668" y="799"/>
                                      </a:moveTo>
                                      <a:lnTo>
                                        <a:pt x="1721" y="824"/>
                                      </a:lnTo>
                                      <a:lnTo>
                                        <a:pt x="1717" y="834"/>
                                      </a:lnTo>
                                      <a:lnTo>
                                        <a:pt x="1664" y="809"/>
                                      </a:lnTo>
                                      <a:lnTo>
                                        <a:pt x="1668" y="799"/>
                                      </a:lnTo>
                                      <a:close/>
                                      <a:moveTo>
                                        <a:pt x="1756" y="841"/>
                                      </a:moveTo>
                                      <a:lnTo>
                                        <a:pt x="1808" y="866"/>
                                      </a:lnTo>
                                      <a:lnTo>
                                        <a:pt x="1805" y="876"/>
                                      </a:lnTo>
                                      <a:lnTo>
                                        <a:pt x="1752" y="851"/>
                                      </a:lnTo>
                                      <a:lnTo>
                                        <a:pt x="1756" y="841"/>
                                      </a:lnTo>
                                      <a:close/>
                                      <a:moveTo>
                                        <a:pt x="1843" y="883"/>
                                      </a:moveTo>
                                      <a:lnTo>
                                        <a:pt x="1896" y="908"/>
                                      </a:lnTo>
                                      <a:lnTo>
                                        <a:pt x="1892" y="918"/>
                                      </a:lnTo>
                                      <a:lnTo>
                                        <a:pt x="1840" y="893"/>
                                      </a:lnTo>
                                      <a:lnTo>
                                        <a:pt x="1843" y="883"/>
                                      </a:lnTo>
                                      <a:close/>
                                      <a:moveTo>
                                        <a:pt x="1931" y="925"/>
                                      </a:moveTo>
                                      <a:lnTo>
                                        <a:pt x="1983" y="950"/>
                                      </a:lnTo>
                                      <a:lnTo>
                                        <a:pt x="1980" y="960"/>
                                      </a:lnTo>
                                      <a:lnTo>
                                        <a:pt x="1927" y="935"/>
                                      </a:lnTo>
                                      <a:lnTo>
                                        <a:pt x="1931" y="925"/>
                                      </a:lnTo>
                                      <a:close/>
                                      <a:moveTo>
                                        <a:pt x="2018" y="967"/>
                                      </a:moveTo>
                                      <a:lnTo>
                                        <a:pt x="2071" y="992"/>
                                      </a:lnTo>
                                      <a:lnTo>
                                        <a:pt x="2067" y="1002"/>
                                      </a:lnTo>
                                      <a:lnTo>
                                        <a:pt x="2015" y="977"/>
                                      </a:lnTo>
                                      <a:lnTo>
                                        <a:pt x="2018" y="967"/>
                                      </a:lnTo>
                                      <a:close/>
                                      <a:moveTo>
                                        <a:pt x="2106" y="1009"/>
                                      </a:moveTo>
                                      <a:lnTo>
                                        <a:pt x="2108" y="1010"/>
                                      </a:lnTo>
                                      <a:lnTo>
                                        <a:pt x="2104" y="1020"/>
                                      </a:lnTo>
                                      <a:lnTo>
                                        <a:pt x="2102" y="1019"/>
                                      </a:lnTo>
                                      <a:lnTo>
                                        <a:pt x="2106" y="10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7" name="Freeform 36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0185" y="1221740"/>
                                  <a:ext cx="1331595" cy="334645"/>
                                </a:xfrm>
                                <a:custGeom>
                                  <a:avLst/>
                                  <a:gdLst>
                                    <a:gd name="T0" fmla="*/ 55 w 2097"/>
                                    <a:gd name="T1" fmla="*/ 502 h 527"/>
                                    <a:gd name="T2" fmla="*/ 2 w 2097"/>
                                    <a:gd name="T3" fmla="*/ 527 h 527"/>
                                    <a:gd name="T4" fmla="*/ 92 w 2097"/>
                                    <a:gd name="T5" fmla="*/ 493 h 527"/>
                                    <a:gd name="T6" fmla="*/ 150 w 2097"/>
                                    <a:gd name="T7" fmla="*/ 490 h 527"/>
                                    <a:gd name="T8" fmla="*/ 92 w 2097"/>
                                    <a:gd name="T9" fmla="*/ 493 h 527"/>
                                    <a:gd name="T10" fmla="*/ 241 w 2097"/>
                                    <a:gd name="T11" fmla="*/ 457 h 527"/>
                                    <a:gd name="T12" fmla="*/ 187 w 2097"/>
                                    <a:gd name="T13" fmla="*/ 481 h 527"/>
                                    <a:gd name="T14" fmla="*/ 278 w 2097"/>
                                    <a:gd name="T15" fmla="*/ 448 h 527"/>
                                    <a:gd name="T16" fmla="*/ 336 w 2097"/>
                                    <a:gd name="T17" fmla="*/ 445 h 527"/>
                                    <a:gd name="T18" fmla="*/ 278 w 2097"/>
                                    <a:gd name="T19" fmla="*/ 448 h 527"/>
                                    <a:gd name="T20" fmla="*/ 426 w 2097"/>
                                    <a:gd name="T21" fmla="*/ 411 h 527"/>
                                    <a:gd name="T22" fmla="*/ 373 w 2097"/>
                                    <a:gd name="T23" fmla="*/ 436 h 527"/>
                                    <a:gd name="T24" fmla="*/ 463 w 2097"/>
                                    <a:gd name="T25" fmla="*/ 402 h 527"/>
                                    <a:gd name="T26" fmla="*/ 521 w 2097"/>
                                    <a:gd name="T27" fmla="*/ 399 h 527"/>
                                    <a:gd name="T28" fmla="*/ 463 w 2097"/>
                                    <a:gd name="T29" fmla="*/ 402 h 527"/>
                                    <a:gd name="T30" fmla="*/ 612 w 2097"/>
                                    <a:gd name="T31" fmla="*/ 366 h 527"/>
                                    <a:gd name="T32" fmla="*/ 558 w 2097"/>
                                    <a:gd name="T33" fmla="*/ 390 h 527"/>
                                    <a:gd name="T34" fmla="*/ 649 w 2097"/>
                                    <a:gd name="T35" fmla="*/ 356 h 527"/>
                                    <a:gd name="T36" fmla="*/ 706 w 2097"/>
                                    <a:gd name="T37" fmla="*/ 353 h 527"/>
                                    <a:gd name="T38" fmla="*/ 649 w 2097"/>
                                    <a:gd name="T39" fmla="*/ 356 h 527"/>
                                    <a:gd name="T40" fmla="*/ 797 w 2097"/>
                                    <a:gd name="T41" fmla="*/ 320 h 527"/>
                                    <a:gd name="T42" fmla="*/ 743 w 2097"/>
                                    <a:gd name="T43" fmla="*/ 344 h 527"/>
                                    <a:gd name="T44" fmla="*/ 834 w 2097"/>
                                    <a:gd name="T45" fmla="*/ 311 h 527"/>
                                    <a:gd name="T46" fmla="*/ 892 w 2097"/>
                                    <a:gd name="T47" fmla="*/ 308 h 527"/>
                                    <a:gd name="T48" fmla="*/ 834 w 2097"/>
                                    <a:gd name="T49" fmla="*/ 311 h 527"/>
                                    <a:gd name="T50" fmla="*/ 983 w 2097"/>
                                    <a:gd name="T51" fmla="*/ 274 h 527"/>
                                    <a:gd name="T52" fmla="*/ 929 w 2097"/>
                                    <a:gd name="T53" fmla="*/ 299 h 527"/>
                                    <a:gd name="T54" fmla="*/ 1020 w 2097"/>
                                    <a:gd name="T55" fmla="*/ 265 h 527"/>
                                    <a:gd name="T56" fmla="*/ 1077 w 2097"/>
                                    <a:gd name="T57" fmla="*/ 262 h 527"/>
                                    <a:gd name="T58" fmla="*/ 1020 w 2097"/>
                                    <a:gd name="T59" fmla="*/ 265 h 527"/>
                                    <a:gd name="T60" fmla="*/ 1168 w 2097"/>
                                    <a:gd name="T61" fmla="*/ 229 h 527"/>
                                    <a:gd name="T62" fmla="*/ 1114 w 2097"/>
                                    <a:gd name="T63" fmla="*/ 253 h 527"/>
                                    <a:gd name="T64" fmla="*/ 1205 w 2097"/>
                                    <a:gd name="T65" fmla="*/ 219 h 527"/>
                                    <a:gd name="T66" fmla="*/ 1263 w 2097"/>
                                    <a:gd name="T67" fmla="*/ 217 h 527"/>
                                    <a:gd name="T68" fmla="*/ 1205 w 2097"/>
                                    <a:gd name="T69" fmla="*/ 219 h 527"/>
                                    <a:gd name="T70" fmla="*/ 1354 w 2097"/>
                                    <a:gd name="T71" fmla="*/ 183 h 527"/>
                                    <a:gd name="T72" fmla="*/ 1300 w 2097"/>
                                    <a:gd name="T73" fmla="*/ 207 h 527"/>
                                    <a:gd name="T74" fmla="*/ 1391 w 2097"/>
                                    <a:gd name="T75" fmla="*/ 174 h 527"/>
                                    <a:gd name="T76" fmla="*/ 1448 w 2097"/>
                                    <a:gd name="T77" fmla="*/ 171 h 527"/>
                                    <a:gd name="T78" fmla="*/ 1391 w 2097"/>
                                    <a:gd name="T79" fmla="*/ 174 h 527"/>
                                    <a:gd name="T80" fmla="*/ 1539 w 2097"/>
                                    <a:gd name="T81" fmla="*/ 137 h 527"/>
                                    <a:gd name="T82" fmla="*/ 1485 w 2097"/>
                                    <a:gd name="T83" fmla="*/ 162 h 527"/>
                                    <a:gd name="T84" fmla="*/ 1576 w 2097"/>
                                    <a:gd name="T85" fmla="*/ 128 h 527"/>
                                    <a:gd name="T86" fmla="*/ 1634 w 2097"/>
                                    <a:gd name="T87" fmla="*/ 125 h 527"/>
                                    <a:gd name="T88" fmla="*/ 1576 w 2097"/>
                                    <a:gd name="T89" fmla="*/ 128 h 527"/>
                                    <a:gd name="T90" fmla="*/ 1724 w 2097"/>
                                    <a:gd name="T91" fmla="*/ 92 h 527"/>
                                    <a:gd name="T92" fmla="*/ 1671 w 2097"/>
                                    <a:gd name="T93" fmla="*/ 116 h 527"/>
                                    <a:gd name="T94" fmla="*/ 1761 w 2097"/>
                                    <a:gd name="T95" fmla="*/ 83 h 527"/>
                                    <a:gd name="T96" fmla="*/ 1819 w 2097"/>
                                    <a:gd name="T97" fmla="*/ 80 h 527"/>
                                    <a:gd name="T98" fmla="*/ 1761 w 2097"/>
                                    <a:gd name="T99" fmla="*/ 83 h 527"/>
                                    <a:gd name="T100" fmla="*/ 1910 w 2097"/>
                                    <a:gd name="T101" fmla="*/ 46 h 527"/>
                                    <a:gd name="T102" fmla="*/ 1856 w 2097"/>
                                    <a:gd name="T103" fmla="*/ 71 h 527"/>
                                    <a:gd name="T104" fmla="*/ 1947 w 2097"/>
                                    <a:gd name="T105" fmla="*/ 37 h 527"/>
                                    <a:gd name="T106" fmla="*/ 2004 w 2097"/>
                                    <a:gd name="T107" fmla="*/ 34 h 527"/>
                                    <a:gd name="T108" fmla="*/ 1947 w 2097"/>
                                    <a:gd name="T109" fmla="*/ 37 h 527"/>
                                    <a:gd name="T110" fmla="*/ 2095 w 2097"/>
                                    <a:gd name="T111" fmla="*/ 0 h 527"/>
                                    <a:gd name="T112" fmla="*/ 2042 w 2097"/>
                                    <a:gd name="T113" fmla="*/ 25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097" h="527">
                                      <a:moveTo>
                                        <a:pt x="0" y="516"/>
                                      </a:moveTo>
                                      <a:lnTo>
                                        <a:pt x="55" y="502"/>
                                      </a:lnTo>
                                      <a:lnTo>
                                        <a:pt x="57" y="513"/>
                                      </a:lnTo>
                                      <a:lnTo>
                                        <a:pt x="2" y="527"/>
                                      </a:lnTo>
                                      <a:lnTo>
                                        <a:pt x="0" y="516"/>
                                      </a:lnTo>
                                      <a:close/>
                                      <a:moveTo>
                                        <a:pt x="92" y="493"/>
                                      </a:moveTo>
                                      <a:lnTo>
                                        <a:pt x="148" y="480"/>
                                      </a:lnTo>
                                      <a:lnTo>
                                        <a:pt x="150" y="490"/>
                                      </a:lnTo>
                                      <a:lnTo>
                                        <a:pt x="94" y="504"/>
                                      </a:lnTo>
                                      <a:lnTo>
                                        <a:pt x="92" y="493"/>
                                      </a:lnTo>
                                      <a:close/>
                                      <a:moveTo>
                                        <a:pt x="185" y="470"/>
                                      </a:moveTo>
                                      <a:lnTo>
                                        <a:pt x="241" y="457"/>
                                      </a:lnTo>
                                      <a:lnTo>
                                        <a:pt x="243" y="468"/>
                                      </a:lnTo>
                                      <a:lnTo>
                                        <a:pt x="187" y="481"/>
                                      </a:lnTo>
                                      <a:lnTo>
                                        <a:pt x="185" y="470"/>
                                      </a:lnTo>
                                      <a:close/>
                                      <a:moveTo>
                                        <a:pt x="278" y="448"/>
                                      </a:moveTo>
                                      <a:lnTo>
                                        <a:pt x="334" y="434"/>
                                      </a:lnTo>
                                      <a:lnTo>
                                        <a:pt x="336" y="445"/>
                                      </a:lnTo>
                                      <a:lnTo>
                                        <a:pt x="280" y="458"/>
                                      </a:lnTo>
                                      <a:lnTo>
                                        <a:pt x="278" y="448"/>
                                      </a:lnTo>
                                      <a:close/>
                                      <a:moveTo>
                                        <a:pt x="371" y="425"/>
                                      </a:moveTo>
                                      <a:lnTo>
                                        <a:pt x="426" y="411"/>
                                      </a:lnTo>
                                      <a:lnTo>
                                        <a:pt x="428" y="422"/>
                                      </a:lnTo>
                                      <a:lnTo>
                                        <a:pt x="373" y="436"/>
                                      </a:lnTo>
                                      <a:lnTo>
                                        <a:pt x="371" y="425"/>
                                      </a:lnTo>
                                      <a:close/>
                                      <a:moveTo>
                                        <a:pt x="463" y="402"/>
                                      </a:moveTo>
                                      <a:lnTo>
                                        <a:pt x="519" y="388"/>
                                      </a:lnTo>
                                      <a:lnTo>
                                        <a:pt x="521" y="399"/>
                                      </a:lnTo>
                                      <a:lnTo>
                                        <a:pt x="465" y="413"/>
                                      </a:lnTo>
                                      <a:lnTo>
                                        <a:pt x="463" y="402"/>
                                      </a:lnTo>
                                      <a:close/>
                                      <a:moveTo>
                                        <a:pt x="556" y="379"/>
                                      </a:moveTo>
                                      <a:lnTo>
                                        <a:pt x="612" y="366"/>
                                      </a:lnTo>
                                      <a:lnTo>
                                        <a:pt x="614" y="376"/>
                                      </a:lnTo>
                                      <a:lnTo>
                                        <a:pt x="558" y="390"/>
                                      </a:lnTo>
                                      <a:lnTo>
                                        <a:pt x="556" y="379"/>
                                      </a:lnTo>
                                      <a:close/>
                                      <a:moveTo>
                                        <a:pt x="649" y="356"/>
                                      </a:moveTo>
                                      <a:lnTo>
                                        <a:pt x="704" y="343"/>
                                      </a:lnTo>
                                      <a:lnTo>
                                        <a:pt x="706" y="353"/>
                                      </a:lnTo>
                                      <a:lnTo>
                                        <a:pt x="651" y="367"/>
                                      </a:lnTo>
                                      <a:lnTo>
                                        <a:pt x="649" y="356"/>
                                      </a:lnTo>
                                      <a:close/>
                                      <a:moveTo>
                                        <a:pt x="742" y="334"/>
                                      </a:moveTo>
                                      <a:lnTo>
                                        <a:pt x="797" y="320"/>
                                      </a:lnTo>
                                      <a:lnTo>
                                        <a:pt x="799" y="331"/>
                                      </a:lnTo>
                                      <a:lnTo>
                                        <a:pt x="743" y="344"/>
                                      </a:lnTo>
                                      <a:lnTo>
                                        <a:pt x="742" y="334"/>
                                      </a:lnTo>
                                      <a:close/>
                                      <a:moveTo>
                                        <a:pt x="834" y="311"/>
                                      </a:moveTo>
                                      <a:lnTo>
                                        <a:pt x="890" y="297"/>
                                      </a:lnTo>
                                      <a:lnTo>
                                        <a:pt x="892" y="308"/>
                                      </a:lnTo>
                                      <a:lnTo>
                                        <a:pt x="836" y="321"/>
                                      </a:lnTo>
                                      <a:lnTo>
                                        <a:pt x="834" y="311"/>
                                      </a:lnTo>
                                      <a:close/>
                                      <a:moveTo>
                                        <a:pt x="927" y="288"/>
                                      </a:moveTo>
                                      <a:lnTo>
                                        <a:pt x="983" y="274"/>
                                      </a:lnTo>
                                      <a:lnTo>
                                        <a:pt x="985" y="285"/>
                                      </a:lnTo>
                                      <a:lnTo>
                                        <a:pt x="929" y="299"/>
                                      </a:lnTo>
                                      <a:lnTo>
                                        <a:pt x="927" y="288"/>
                                      </a:lnTo>
                                      <a:close/>
                                      <a:moveTo>
                                        <a:pt x="1020" y="265"/>
                                      </a:moveTo>
                                      <a:lnTo>
                                        <a:pt x="1075" y="251"/>
                                      </a:lnTo>
                                      <a:lnTo>
                                        <a:pt x="1077" y="262"/>
                                      </a:lnTo>
                                      <a:lnTo>
                                        <a:pt x="1022" y="276"/>
                                      </a:lnTo>
                                      <a:lnTo>
                                        <a:pt x="1020" y="265"/>
                                      </a:lnTo>
                                      <a:close/>
                                      <a:moveTo>
                                        <a:pt x="1112" y="242"/>
                                      </a:moveTo>
                                      <a:lnTo>
                                        <a:pt x="1168" y="229"/>
                                      </a:lnTo>
                                      <a:lnTo>
                                        <a:pt x="1170" y="239"/>
                                      </a:lnTo>
                                      <a:lnTo>
                                        <a:pt x="1114" y="253"/>
                                      </a:lnTo>
                                      <a:lnTo>
                                        <a:pt x="1112" y="242"/>
                                      </a:lnTo>
                                      <a:close/>
                                      <a:moveTo>
                                        <a:pt x="1205" y="219"/>
                                      </a:moveTo>
                                      <a:lnTo>
                                        <a:pt x="1261" y="206"/>
                                      </a:lnTo>
                                      <a:lnTo>
                                        <a:pt x="1263" y="217"/>
                                      </a:lnTo>
                                      <a:lnTo>
                                        <a:pt x="1207" y="230"/>
                                      </a:lnTo>
                                      <a:lnTo>
                                        <a:pt x="1205" y="219"/>
                                      </a:lnTo>
                                      <a:close/>
                                      <a:moveTo>
                                        <a:pt x="1298" y="197"/>
                                      </a:moveTo>
                                      <a:lnTo>
                                        <a:pt x="1354" y="183"/>
                                      </a:lnTo>
                                      <a:lnTo>
                                        <a:pt x="1355" y="194"/>
                                      </a:lnTo>
                                      <a:lnTo>
                                        <a:pt x="1300" y="207"/>
                                      </a:lnTo>
                                      <a:lnTo>
                                        <a:pt x="1298" y="197"/>
                                      </a:lnTo>
                                      <a:close/>
                                      <a:moveTo>
                                        <a:pt x="1391" y="174"/>
                                      </a:moveTo>
                                      <a:lnTo>
                                        <a:pt x="1446" y="160"/>
                                      </a:lnTo>
                                      <a:lnTo>
                                        <a:pt x="1448" y="171"/>
                                      </a:lnTo>
                                      <a:lnTo>
                                        <a:pt x="1393" y="185"/>
                                      </a:lnTo>
                                      <a:lnTo>
                                        <a:pt x="1391" y="174"/>
                                      </a:lnTo>
                                      <a:close/>
                                      <a:moveTo>
                                        <a:pt x="1483" y="151"/>
                                      </a:moveTo>
                                      <a:lnTo>
                                        <a:pt x="1539" y="137"/>
                                      </a:lnTo>
                                      <a:lnTo>
                                        <a:pt x="1541" y="148"/>
                                      </a:lnTo>
                                      <a:lnTo>
                                        <a:pt x="1485" y="162"/>
                                      </a:lnTo>
                                      <a:lnTo>
                                        <a:pt x="1483" y="151"/>
                                      </a:lnTo>
                                      <a:close/>
                                      <a:moveTo>
                                        <a:pt x="1576" y="128"/>
                                      </a:moveTo>
                                      <a:lnTo>
                                        <a:pt x="1632" y="114"/>
                                      </a:lnTo>
                                      <a:lnTo>
                                        <a:pt x="1634" y="125"/>
                                      </a:lnTo>
                                      <a:lnTo>
                                        <a:pt x="1578" y="139"/>
                                      </a:lnTo>
                                      <a:lnTo>
                                        <a:pt x="1576" y="128"/>
                                      </a:lnTo>
                                      <a:close/>
                                      <a:moveTo>
                                        <a:pt x="1669" y="105"/>
                                      </a:moveTo>
                                      <a:lnTo>
                                        <a:pt x="1724" y="92"/>
                                      </a:lnTo>
                                      <a:lnTo>
                                        <a:pt x="1726" y="102"/>
                                      </a:lnTo>
                                      <a:lnTo>
                                        <a:pt x="1671" y="116"/>
                                      </a:lnTo>
                                      <a:lnTo>
                                        <a:pt x="1669" y="105"/>
                                      </a:lnTo>
                                      <a:close/>
                                      <a:moveTo>
                                        <a:pt x="1761" y="83"/>
                                      </a:moveTo>
                                      <a:lnTo>
                                        <a:pt x="1817" y="69"/>
                                      </a:lnTo>
                                      <a:lnTo>
                                        <a:pt x="1819" y="80"/>
                                      </a:lnTo>
                                      <a:lnTo>
                                        <a:pt x="1763" y="93"/>
                                      </a:lnTo>
                                      <a:lnTo>
                                        <a:pt x="1761" y="83"/>
                                      </a:lnTo>
                                      <a:close/>
                                      <a:moveTo>
                                        <a:pt x="1854" y="60"/>
                                      </a:moveTo>
                                      <a:lnTo>
                                        <a:pt x="1910" y="46"/>
                                      </a:lnTo>
                                      <a:lnTo>
                                        <a:pt x="1912" y="57"/>
                                      </a:lnTo>
                                      <a:lnTo>
                                        <a:pt x="1856" y="71"/>
                                      </a:lnTo>
                                      <a:lnTo>
                                        <a:pt x="1854" y="60"/>
                                      </a:lnTo>
                                      <a:close/>
                                      <a:moveTo>
                                        <a:pt x="1947" y="37"/>
                                      </a:moveTo>
                                      <a:lnTo>
                                        <a:pt x="2003" y="23"/>
                                      </a:lnTo>
                                      <a:lnTo>
                                        <a:pt x="2004" y="34"/>
                                      </a:lnTo>
                                      <a:lnTo>
                                        <a:pt x="1949" y="48"/>
                                      </a:lnTo>
                                      <a:lnTo>
                                        <a:pt x="1947" y="37"/>
                                      </a:lnTo>
                                      <a:close/>
                                      <a:moveTo>
                                        <a:pt x="2040" y="14"/>
                                      </a:moveTo>
                                      <a:lnTo>
                                        <a:pt x="2095" y="0"/>
                                      </a:lnTo>
                                      <a:lnTo>
                                        <a:pt x="2097" y="11"/>
                                      </a:lnTo>
                                      <a:lnTo>
                                        <a:pt x="2042" y="25"/>
                                      </a:lnTo>
                                      <a:lnTo>
                                        <a:pt x="2040" y="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8" name="Freeform 36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280" y="581025"/>
                                  <a:ext cx="396240" cy="645160"/>
                                </a:xfrm>
                                <a:custGeom>
                                  <a:avLst/>
                                  <a:gdLst>
                                    <a:gd name="T0" fmla="*/ 8 w 624"/>
                                    <a:gd name="T1" fmla="*/ 0 h 1016"/>
                                    <a:gd name="T2" fmla="*/ 40 w 624"/>
                                    <a:gd name="T3" fmla="*/ 54 h 1016"/>
                                    <a:gd name="T4" fmla="*/ 33 w 624"/>
                                    <a:gd name="T5" fmla="*/ 60 h 1016"/>
                                    <a:gd name="T6" fmla="*/ 0 w 624"/>
                                    <a:gd name="T7" fmla="*/ 6 h 1016"/>
                                    <a:gd name="T8" fmla="*/ 8 w 624"/>
                                    <a:gd name="T9" fmla="*/ 0 h 1016"/>
                                    <a:gd name="T10" fmla="*/ 62 w 624"/>
                                    <a:gd name="T11" fmla="*/ 90 h 1016"/>
                                    <a:gd name="T12" fmla="*/ 95 w 624"/>
                                    <a:gd name="T13" fmla="*/ 143 h 1016"/>
                                    <a:gd name="T14" fmla="*/ 88 w 624"/>
                                    <a:gd name="T15" fmla="*/ 150 h 1016"/>
                                    <a:gd name="T16" fmla="*/ 55 w 624"/>
                                    <a:gd name="T17" fmla="*/ 96 h 1016"/>
                                    <a:gd name="T18" fmla="*/ 62 w 624"/>
                                    <a:gd name="T19" fmla="*/ 90 h 1016"/>
                                    <a:gd name="T20" fmla="*/ 117 w 624"/>
                                    <a:gd name="T21" fmla="*/ 179 h 1016"/>
                                    <a:gd name="T22" fmla="*/ 150 w 624"/>
                                    <a:gd name="T23" fmla="*/ 233 h 1016"/>
                                    <a:gd name="T24" fmla="*/ 142 w 624"/>
                                    <a:gd name="T25" fmla="*/ 240 h 1016"/>
                                    <a:gd name="T26" fmla="*/ 109 w 624"/>
                                    <a:gd name="T27" fmla="*/ 186 h 1016"/>
                                    <a:gd name="T28" fmla="*/ 117 w 624"/>
                                    <a:gd name="T29" fmla="*/ 179 h 1016"/>
                                    <a:gd name="T30" fmla="*/ 172 w 624"/>
                                    <a:gd name="T31" fmla="*/ 269 h 1016"/>
                                    <a:gd name="T32" fmla="*/ 205 w 624"/>
                                    <a:gd name="T33" fmla="*/ 323 h 1016"/>
                                    <a:gd name="T34" fmla="*/ 197 w 624"/>
                                    <a:gd name="T35" fmla="*/ 330 h 1016"/>
                                    <a:gd name="T36" fmla="*/ 164 w 624"/>
                                    <a:gd name="T37" fmla="*/ 276 h 1016"/>
                                    <a:gd name="T38" fmla="*/ 172 w 624"/>
                                    <a:gd name="T39" fmla="*/ 269 h 1016"/>
                                    <a:gd name="T40" fmla="*/ 227 w 624"/>
                                    <a:gd name="T41" fmla="*/ 359 h 1016"/>
                                    <a:gd name="T42" fmla="*/ 260 w 624"/>
                                    <a:gd name="T43" fmla="*/ 413 h 1016"/>
                                    <a:gd name="T44" fmla="*/ 252 w 624"/>
                                    <a:gd name="T45" fmla="*/ 420 h 1016"/>
                                    <a:gd name="T46" fmla="*/ 219 w 624"/>
                                    <a:gd name="T47" fmla="*/ 366 h 1016"/>
                                    <a:gd name="T48" fmla="*/ 227 w 624"/>
                                    <a:gd name="T49" fmla="*/ 359 h 1016"/>
                                    <a:gd name="T50" fmla="*/ 282 w 624"/>
                                    <a:gd name="T51" fmla="*/ 449 h 1016"/>
                                    <a:gd name="T52" fmla="*/ 315 w 624"/>
                                    <a:gd name="T53" fmla="*/ 503 h 1016"/>
                                    <a:gd name="T54" fmla="*/ 307 w 624"/>
                                    <a:gd name="T55" fmla="*/ 509 h 1016"/>
                                    <a:gd name="T56" fmla="*/ 274 w 624"/>
                                    <a:gd name="T57" fmla="*/ 455 h 1016"/>
                                    <a:gd name="T58" fmla="*/ 282 w 624"/>
                                    <a:gd name="T59" fmla="*/ 449 h 1016"/>
                                    <a:gd name="T60" fmla="*/ 337 w 624"/>
                                    <a:gd name="T61" fmla="*/ 539 h 1016"/>
                                    <a:gd name="T62" fmla="*/ 369 w 624"/>
                                    <a:gd name="T63" fmla="*/ 593 h 1016"/>
                                    <a:gd name="T64" fmla="*/ 362 w 624"/>
                                    <a:gd name="T65" fmla="*/ 599 h 1016"/>
                                    <a:gd name="T66" fmla="*/ 329 w 624"/>
                                    <a:gd name="T67" fmla="*/ 545 h 1016"/>
                                    <a:gd name="T68" fmla="*/ 337 w 624"/>
                                    <a:gd name="T69" fmla="*/ 539 h 1016"/>
                                    <a:gd name="T70" fmla="*/ 391 w 624"/>
                                    <a:gd name="T71" fmla="*/ 629 h 1016"/>
                                    <a:gd name="T72" fmla="*/ 424 w 624"/>
                                    <a:gd name="T73" fmla="*/ 683 h 1016"/>
                                    <a:gd name="T74" fmla="*/ 417 w 624"/>
                                    <a:gd name="T75" fmla="*/ 689 h 1016"/>
                                    <a:gd name="T76" fmla="*/ 384 w 624"/>
                                    <a:gd name="T77" fmla="*/ 635 h 1016"/>
                                    <a:gd name="T78" fmla="*/ 391 w 624"/>
                                    <a:gd name="T79" fmla="*/ 629 h 1016"/>
                                    <a:gd name="T80" fmla="*/ 446 w 624"/>
                                    <a:gd name="T81" fmla="*/ 719 h 1016"/>
                                    <a:gd name="T82" fmla="*/ 479 w 624"/>
                                    <a:gd name="T83" fmla="*/ 773 h 1016"/>
                                    <a:gd name="T84" fmla="*/ 471 w 624"/>
                                    <a:gd name="T85" fmla="*/ 779 h 1016"/>
                                    <a:gd name="T86" fmla="*/ 438 w 624"/>
                                    <a:gd name="T87" fmla="*/ 725 h 1016"/>
                                    <a:gd name="T88" fmla="*/ 446 w 624"/>
                                    <a:gd name="T89" fmla="*/ 719 h 1016"/>
                                    <a:gd name="T90" fmla="*/ 501 w 624"/>
                                    <a:gd name="T91" fmla="*/ 808 h 1016"/>
                                    <a:gd name="T92" fmla="*/ 534 w 624"/>
                                    <a:gd name="T93" fmla="*/ 862 h 1016"/>
                                    <a:gd name="T94" fmla="*/ 526 w 624"/>
                                    <a:gd name="T95" fmla="*/ 869 h 1016"/>
                                    <a:gd name="T96" fmla="*/ 493 w 624"/>
                                    <a:gd name="T97" fmla="*/ 815 h 1016"/>
                                    <a:gd name="T98" fmla="*/ 501 w 624"/>
                                    <a:gd name="T99" fmla="*/ 808 h 1016"/>
                                    <a:gd name="T100" fmla="*/ 556 w 624"/>
                                    <a:gd name="T101" fmla="*/ 898 h 1016"/>
                                    <a:gd name="T102" fmla="*/ 589 w 624"/>
                                    <a:gd name="T103" fmla="*/ 952 h 1016"/>
                                    <a:gd name="T104" fmla="*/ 581 w 624"/>
                                    <a:gd name="T105" fmla="*/ 959 h 1016"/>
                                    <a:gd name="T106" fmla="*/ 548 w 624"/>
                                    <a:gd name="T107" fmla="*/ 905 h 1016"/>
                                    <a:gd name="T108" fmla="*/ 556 w 624"/>
                                    <a:gd name="T109" fmla="*/ 898 h 1016"/>
                                    <a:gd name="T110" fmla="*/ 611 w 624"/>
                                    <a:gd name="T111" fmla="*/ 988 h 1016"/>
                                    <a:gd name="T112" fmla="*/ 624 w 624"/>
                                    <a:gd name="T113" fmla="*/ 1010 h 1016"/>
                                    <a:gd name="T114" fmla="*/ 616 w 624"/>
                                    <a:gd name="T115" fmla="*/ 1016 h 1016"/>
                                    <a:gd name="T116" fmla="*/ 603 w 624"/>
                                    <a:gd name="T117" fmla="*/ 994 h 1016"/>
                                    <a:gd name="T118" fmla="*/ 611 w 624"/>
                                    <a:gd name="T119" fmla="*/ 988 h 10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624" h="1016">
                                      <a:moveTo>
                                        <a:pt x="8" y="0"/>
                                      </a:moveTo>
                                      <a:lnTo>
                                        <a:pt x="40" y="54"/>
                                      </a:lnTo>
                                      <a:lnTo>
                                        <a:pt x="33" y="60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62" y="90"/>
                                      </a:moveTo>
                                      <a:lnTo>
                                        <a:pt x="95" y="143"/>
                                      </a:lnTo>
                                      <a:lnTo>
                                        <a:pt x="88" y="150"/>
                                      </a:lnTo>
                                      <a:lnTo>
                                        <a:pt x="55" y="96"/>
                                      </a:lnTo>
                                      <a:lnTo>
                                        <a:pt x="62" y="90"/>
                                      </a:lnTo>
                                      <a:close/>
                                      <a:moveTo>
                                        <a:pt x="117" y="179"/>
                                      </a:moveTo>
                                      <a:lnTo>
                                        <a:pt x="150" y="233"/>
                                      </a:lnTo>
                                      <a:lnTo>
                                        <a:pt x="142" y="240"/>
                                      </a:lnTo>
                                      <a:lnTo>
                                        <a:pt x="109" y="186"/>
                                      </a:lnTo>
                                      <a:lnTo>
                                        <a:pt x="117" y="179"/>
                                      </a:lnTo>
                                      <a:close/>
                                      <a:moveTo>
                                        <a:pt x="172" y="269"/>
                                      </a:moveTo>
                                      <a:lnTo>
                                        <a:pt x="205" y="323"/>
                                      </a:lnTo>
                                      <a:lnTo>
                                        <a:pt x="197" y="330"/>
                                      </a:lnTo>
                                      <a:lnTo>
                                        <a:pt x="164" y="276"/>
                                      </a:lnTo>
                                      <a:lnTo>
                                        <a:pt x="172" y="269"/>
                                      </a:lnTo>
                                      <a:close/>
                                      <a:moveTo>
                                        <a:pt x="227" y="359"/>
                                      </a:moveTo>
                                      <a:lnTo>
                                        <a:pt x="260" y="413"/>
                                      </a:lnTo>
                                      <a:lnTo>
                                        <a:pt x="252" y="420"/>
                                      </a:lnTo>
                                      <a:lnTo>
                                        <a:pt x="219" y="366"/>
                                      </a:lnTo>
                                      <a:lnTo>
                                        <a:pt x="227" y="359"/>
                                      </a:lnTo>
                                      <a:close/>
                                      <a:moveTo>
                                        <a:pt x="282" y="449"/>
                                      </a:moveTo>
                                      <a:lnTo>
                                        <a:pt x="315" y="503"/>
                                      </a:lnTo>
                                      <a:lnTo>
                                        <a:pt x="307" y="509"/>
                                      </a:lnTo>
                                      <a:lnTo>
                                        <a:pt x="274" y="455"/>
                                      </a:lnTo>
                                      <a:lnTo>
                                        <a:pt x="282" y="449"/>
                                      </a:lnTo>
                                      <a:close/>
                                      <a:moveTo>
                                        <a:pt x="337" y="539"/>
                                      </a:moveTo>
                                      <a:lnTo>
                                        <a:pt x="369" y="593"/>
                                      </a:lnTo>
                                      <a:lnTo>
                                        <a:pt x="362" y="599"/>
                                      </a:lnTo>
                                      <a:lnTo>
                                        <a:pt x="329" y="545"/>
                                      </a:lnTo>
                                      <a:lnTo>
                                        <a:pt x="337" y="539"/>
                                      </a:lnTo>
                                      <a:close/>
                                      <a:moveTo>
                                        <a:pt x="391" y="629"/>
                                      </a:moveTo>
                                      <a:lnTo>
                                        <a:pt x="424" y="683"/>
                                      </a:lnTo>
                                      <a:lnTo>
                                        <a:pt x="417" y="689"/>
                                      </a:lnTo>
                                      <a:lnTo>
                                        <a:pt x="384" y="635"/>
                                      </a:lnTo>
                                      <a:lnTo>
                                        <a:pt x="391" y="629"/>
                                      </a:lnTo>
                                      <a:close/>
                                      <a:moveTo>
                                        <a:pt x="446" y="719"/>
                                      </a:moveTo>
                                      <a:lnTo>
                                        <a:pt x="479" y="773"/>
                                      </a:lnTo>
                                      <a:lnTo>
                                        <a:pt x="471" y="779"/>
                                      </a:lnTo>
                                      <a:lnTo>
                                        <a:pt x="438" y="725"/>
                                      </a:lnTo>
                                      <a:lnTo>
                                        <a:pt x="446" y="719"/>
                                      </a:lnTo>
                                      <a:close/>
                                      <a:moveTo>
                                        <a:pt x="501" y="808"/>
                                      </a:moveTo>
                                      <a:lnTo>
                                        <a:pt x="534" y="862"/>
                                      </a:lnTo>
                                      <a:lnTo>
                                        <a:pt x="526" y="869"/>
                                      </a:lnTo>
                                      <a:lnTo>
                                        <a:pt x="493" y="815"/>
                                      </a:lnTo>
                                      <a:lnTo>
                                        <a:pt x="501" y="808"/>
                                      </a:lnTo>
                                      <a:close/>
                                      <a:moveTo>
                                        <a:pt x="556" y="898"/>
                                      </a:moveTo>
                                      <a:lnTo>
                                        <a:pt x="589" y="952"/>
                                      </a:lnTo>
                                      <a:lnTo>
                                        <a:pt x="581" y="959"/>
                                      </a:lnTo>
                                      <a:lnTo>
                                        <a:pt x="548" y="905"/>
                                      </a:lnTo>
                                      <a:lnTo>
                                        <a:pt x="556" y="898"/>
                                      </a:lnTo>
                                      <a:close/>
                                      <a:moveTo>
                                        <a:pt x="611" y="988"/>
                                      </a:moveTo>
                                      <a:lnTo>
                                        <a:pt x="624" y="1010"/>
                                      </a:lnTo>
                                      <a:lnTo>
                                        <a:pt x="616" y="1016"/>
                                      </a:lnTo>
                                      <a:lnTo>
                                        <a:pt x="603" y="994"/>
                                      </a:lnTo>
                                      <a:lnTo>
                                        <a:pt x="611" y="98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9" name="Rectangle 3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158813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30" name="Rectangle 3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0240" y="10642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8" name="Rectangle 3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6230" y="10845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9" name="Rectangle 3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635" y="157226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0" name="Rectangle 36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44894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1" name="Rectangle 3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460" y="984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2" name="Rectangle 3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0510" y="850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4" name="Rectangle 3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635" y="42100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5" name="Oval 3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6" name="Oval 3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7" name="Oval 3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8" name="Oval 36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9" name="Oval 3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0" name="Oval 3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1" name="Oval 36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2" name="Oval 36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60" o:spid="_x0000_s2437" editas="canvas" style="width:137.9pt;height:142.65pt;mso-position-horizontal-relative:char;mso-position-vertical-relative:line" coordsize="17513,18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">
                      <v:shape id="_x0000_s2438" type="#_x0000_t75" style="position:absolute;width:17513;height:18116;visibility:visible;mso-wrap-style:square">
                        <v:fill o:detectmouseclick="t"/>
                        <v:path o:connecttype="none"/>
                      </v:shape>
                      <v:shape id="Freeform 3662" o:spid="_x0000_s2439" style="position:absolute;left:6019;top:12204;width:9386;height:70;visibility:visible;mso-wrap-style:square;v-text-anchor:top" coordsize="1478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5PJ8gA&#10;AADdAAAADwAAAGRycy9kb3ducmV2LnhtbESPT2vCQBTE74V+h+UVehGzMZVSU1fRQkFy0NY/PT+y&#10;r0lo9m3MbjR+e1cQehxm5jfMdN6bWpyodZVlBaMoBkGcW11xoWC/+xy+gXAeWWNtmRRcyMF89vgw&#10;xVTbM3/TaesLESDsUlRQet+kUrq8JIMusg1x8H5ta9AH2RZSt3gOcFPLJI5fpcGKw0KJDX2UlP9t&#10;O6MgmehldsyOA1zlX/v15rBufrJOqeenfvEOwlPv/8P39koreElGY7i9CU9Az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NDk8nyAAAAN0AAAAPAAAAAAAAAAAAAAAAAJgCAABk&#10;cnMvZG93bnJldi54bWxQSwUGAAAAAAQABAD1AAAAjQMAAAAA&#10;" path="m,l57,r,11l,11,,xm95,r56,l151,11r-56,l95,xm189,r57,l246,11r-57,l189,xm284,r57,l341,11r-57,l284,xm379,r57,l436,11r-57,l379,xm474,r57,l531,11r-57,l474,xm568,r57,l625,11r-57,l568,xm663,r57,l720,11r-57,l663,xm758,r57,l815,11r-57,l758,xm853,r57,l910,11r-57,l853,xm948,r56,l1004,11r-56,l948,xm1042,r57,l1099,11r-57,l1042,xm1137,r57,l1194,11r-57,l1137,xm1232,r57,l1289,11r-57,l1232,xm1327,r56,l1383,11r-56,l1327,xm1421,r57,l1478,11r-57,l1421,xe" fillcolor="black" strokeweight=".1pt">
                        <v:stroke joinstyle="bevel"/>
                        <v:path arrowok="t" o:connecttype="custom" o:connectlocs="36195,0;0,6985;60325,0;95885,6985;60325,0;156210,0;120015,6985;180340,0;216535,6985;180340,0;276860,0;240665,6985;300990,0;337185,6985;300990,0;396875,0;360680,6985;421005,0;457200,6985;421005,0;517525,0;481330,6985;541655,0;577850,6985;541655,0;637540,0;601980,6985;661670,0;697865,6985;661670,0;758190,0;721995,6985;782320,0;818515,6985;782320,0;878205,0;842645,6985;902335,0;938530,6985;902335,0" o:connectangles="0,0,0,0,0,0,0,0,0,0,0,0,0,0,0,0,0,0,0,0,0,0,0,0,0,0,0,0,0,0,0,0,0,0,0,0,0,0,0,0"/>
                        <o:lock v:ext="edit" verticies="t"/>
                      </v:shape>
                      <v:shape id="Freeform 3663" o:spid="_x0000_s2440" style="position:absolute;left:2089;top:12211;width:3949;height:3346;visibility:visible;mso-wrap-style:square;v-text-anchor:top" coordsize="622,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Y+e8cA&#10;AADdAAAADwAAAGRycy9kb3ducmV2LnhtbESPQWvCQBSE7wX/w/IEb3UTrUWiq4giCNJD0woeH9nX&#10;JE32bcyuSfrvuwWhx2FmvmHW28HUoqPWlZYVxNMIBHFmdcm5gs+P4/MShPPIGmvLpOCHHGw3o6c1&#10;Jtr2/E5d6nMRIOwSVFB43yRSuqwgg25qG+LgfdnWoA+yzaVusQ9wU8tZFL1KgyWHhQIb2heUVend&#10;KEi/+bK71tn5cCjvt746nuZv3YtSk/GwW4HwNPj/8KN90grms3gBf2/CE5Cb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92PnvHAAAA3QAAAA8AAAAAAAAAAAAAAAAAmAIAAGRy&#10;cy9kb3ducmV2LnhtbFBLBQYAAAAABAAEAPUAAACMAwAAAAA=&#10;" path="m622,9l576,48r-6,-9l616,r6,9xm545,74r-46,38l493,103,539,65r6,9xm468,138r-46,39l416,168r46,-39l468,138xm391,203r-46,39l340,233r46,-39l391,203xm314,267r-46,39l263,297r46,-39l314,267xm238,332r-46,39l186,362r46,-39l238,332xm161,396r-46,39l109,426r46,-38l161,396xm84,461l38,500r-6,-9l78,452r6,9xm7,526r-1,1l,518r2,-1l7,526xe" fillcolor="black" strokeweight=".1pt">
                        <v:stroke joinstyle="bevel"/>
                        <v:path arrowok="t" o:connecttype="custom" o:connectlocs="394970,5715;365760,30480;361950,24765;391160,0;394970,5715;346075,46990;316865,71120;313055,65405;342265,41275;346075,46990;297180,87630;267970,112395;264160,106680;293370,81915;297180,87630;248285,128905;219075,153670;215900,147955;245110,123190;248285,128905;199390,169545;170180,194310;167005,188595;196215,163830;199390,169545;151130,210820;121920,235585;118110,229870;147320,205105;151130,210820;102235,251460;73025,276225;69215,270510;98425,246380;102235,251460;53340,292735;24130,317500;20320,311785;49530,287020;53340,292735;4445,334010;3810,334645;0,328930;1270,328295;4445,334010" o:connectangles="0,0,0,0,0,0,0,0,0,0,0,0,0,0,0,0,0,0,0,0,0,0,0,0,0,0,0,0,0,0,0,0,0,0,0,0,0,0,0,0,0,0,0,0,0"/>
                        <o:lock v:ext="edit" verticies="t"/>
                      </v:shape>
                      <v:line id="Line 3664" o:spid="_x0000_s2441" style="position:absolute;flip:y;visibility:visible;mso-wrap-style:square" from="2108,2540" to="6019,5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hCQsUAAADdAAAADwAAAGRycy9kb3ducmV2LnhtbESPQWvCQBSE74X+h+UVvBTdaGiU6Cql&#10;INgWD7WC10f2NQnNext2V43/vlso9DjMzDfMajNwpy7kQ+vEwHSSgSKpnG2lNnD83I4XoEJEsdg5&#10;IQM3CrBZ39+tsLTuKh90OcRaJYiEEg00Mfal1qFqiDFMXE+SvC/nGWOSvtbW4zXBudOzLCs0Yytp&#10;ocGeXhqqvg9nNlCf/FM+8Pu+wMec2dr59vXNGzN6GJ6XoCIN8T/8195ZA/lsWsDvm/QE9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hCQsUAAADdAAAADwAAAAAAAAAA&#10;AAAAAAChAgAAZHJzL2Rvd25yZXYueG1sUEsFBgAAAAAEAAQA+QAAAJMDAAAAAA==&#10;" strokeweight=".45pt">
                        <v:stroke joinstyle="miter"/>
                      </v:line>
                      <v:line id="Line 3665" o:spid="_x0000_s2442" style="position:absolute;visibility:visible;mso-wrap-style:square" from="6019,2540" to="15468,2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IUQ8kAAADdAAAADwAAAGRycy9kb3ducmV2LnhtbESP3WrCQBSE74W+w3IKvSl1YwQtqauU&#10;loKI4E9j8PKQPU2C2bMhu2r06V2h4OUwM98wk1lnanGi1lWWFQz6EQji3OqKCwXp78/bOwjnkTXW&#10;lknBhRzMpk+9CSbannlDp60vRICwS1BB6X2TSOnykgy6vm2Ig/dnW4M+yLaQusVzgJtaxlE0kgYr&#10;DgslNvRVUn7YHo2CLDtkq8X++1UOd9d9Go+W6126VOrlufv8AOGp84/wf3uuFQzjwRjub8ITkNMb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GiFEPJAAAA3QAAAA8AAAAA&#10;AAAAAAAAAAAAoQIAAGRycy9kb3ducmV2LnhtbFBLBQYAAAAABAAEAPkAAACXAwAAAAA=&#10;" strokeweight=".45pt">
                        <v:stroke joinstyle="miter"/>
                      </v:line>
                      <v:line id="Line 3666" o:spid="_x0000_s2443" style="position:absolute;flip:x;visibility:visible;mso-wrap-style:square" from="11557,2540" to="15468,5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tzq8IAAADdAAAADwAAAGRycy9kb3ducmV2LnhtbERPTWvCQBC9F/oflhG8FN1oaFpSVymC&#10;YFs8aIVeh+w0CWZmw+6q6b/vHgSPj/e9WA3cqQv50DoxMJtmoEgqZ1upDRy/N5NXUCGiWOyckIE/&#10;CrBaPj4ssLTuKnu6HGKtUoiEEg00Mfal1qFqiDFMXU+SuF/nGWOCvtbW4zWFc6fnWVZoxlZSQ4M9&#10;rRuqToczG6h//HM+8NeuwKec2dqXzcenN2Y8Gt7fQEUa4l18c2+tgXw+S3PTm/QE9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tzq8IAAADdAAAADwAAAAAAAAAAAAAA&#10;AAChAgAAZHJzL2Rvd25yZXYueG1sUEsFBgAAAAAEAAQA+QAAAJADAAAAAA==&#10;" strokeweight=".45pt">
                        <v:stroke joinstyle="miter"/>
                      </v:line>
                      <v:line id="Line 3667" o:spid="_x0000_s2444" style="position:absolute;visibility:visible;mso-wrap-style:square" from="11557,5829" to="11563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ElqskAAADdAAAADwAAAGRycy9kb3ducmV2LnhtbESP3WrCQBSE74W+w3IKvSl1YwSxqauU&#10;loKI4E9j8PKQPU2C2bMhu2r06V2h4OUwM98wk1lnanGi1lWWFQz6EQji3OqKCwXp78/bGITzyBpr&#10;y6TgQg5m06feBBNtz7yh09YXIkDYJaig9L5JpHR5SQZd3zbEwfuzrUEfZFtI3eI5wE0t4ygaSYMV&#10;h4USG/oqKT9sj0ZBlh2y1WL//SqHu+s+jUfL9S5dKvXy3H1+gPDU+Uf4vz3XCobx4B3ub8ITkNMb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G9xJarJAAAA3QAAAA8AAAAA&#10;AAAAAAAAAAAAoQIAAGRycy9kb3ducmV2LnhtbFBLBQYAAAAABAAEAPkAAACXAwAAAAA=&#10;" strokeweight=".45pt">
                        <v:stroke joinstyle="miter"/>
                      </v:line>
                      <v:line id="Line 3668" o:spid="_x0000_s2445" style="position:absolute;flip:y;visibility:visible;mso-wrap-style:square" from="11557,12242" to="15468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G1EMIAAADdAAAADwAAAGRycy9kb3ducmV2LnhtbERPTWvCQBC9F/wPywheim5MqJbUVaQg&#10;2BYPaqHXITsmwcxs2N1q+u+7h0KPj/e92gzcqRv50DoxMJ9loEgqZ1upDXyed9NnUCGiWOyckIEf&#10;CrBZjx5WWFp3lyPdTrFWKURCiQaaGPtS61A1xBhmridJ3MV5xpigr7X1eE/h3Ok8yxaasZXU0GBP&#10;rw1V19M3G6i//FMx8MdhgY8Fs7XL3du7N2YyHrYvoCIN8V/8595bA0Wep/3pTXoC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MG1EMIAAADdAAAADwAAAAAAAAAAAAAA&#10;AAChAgAAZHJzL2Rvd25yZXYueG1sUEsFBgAAAAAEAAQA+QAAAJADAAAAAA==&#10;" strokeweight=".45pt">
                        <v:stroke joinstyle="miter"/>
                      </v:line>
                      <v:line id="Line 3669" o:spid="_x0000_s2446" style="position:absolute;flip:y;visibility:visible;mso-wrap-style:square" from="15468,2540" to="15474,1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0Qi8UAAADdAAAADwAAAGRycy9kb3ducmV2LnhtbESPQWvCQBSE74X+h+UVvBTdmFCV6Cql&#10;INgWD7WC10f2NQnNext2V43/vlso9DjMzDfMajNwpy7kQ+vEwHSSgSKpnG2lNnD83I4XoEJEsdg5&#10;IQM3CrBZ39+tsLTuKh90OcRaJYiEEg00Mfal1qFqiDFMXE+SvC/nGWOSvtbW4zXBudN5ls00Yytp&#10;ocGeXhqqvg9nNlCf/FMx8Pt+ho8Fs7Xz7eubN2b0MDwvQUUa4n/4r72zBoo8n8Lvm/QE9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40Qi8UAAADdAAAADwAAAAAAAAAA&#10;AAAAAAChAgAAZHJzL2Rvd25yZXYueG1sUEsFBgAAAAAEAAQA+QAAAJMDAAAAAA==&#10;" strokeweight=".45pt">
                        <v:stroke joinstyle="miter"/>
                      </v:line>
                      <v:line id="Line 3670" o:spid="_x0000_s2447" style="position:absolute;visibility:visible;mso-wrap-style:square" from="2108,5829" to="2114,15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l9ZsgAAADdAAAADwAAAGRycy9kb3ducmV2LnhtbESPQWvCQBSE70L/w/IKvUjddAWR6Cql&#10;pVBEqNoYPD6yzySYfRuyW4399d2C4HGYmW+Y+bK3jThT52vHGl5GCQjiwpmaSw3Z98fzFIQPyAYb&#10;x6ThSh6Wi4fBHFPjLryl8y6UIkLYp6ihCqFNpfRFRRb9yLXE0Tu6zmKIsiul6fAS4baRKkkm0mLN&#10;caHClt4qKk67H6shz0/51+rwPpTj/e8hU5P1Zp+ttX567F9nIAL14R6+tT+NhrFSCv7fxCc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7l9ZsgAAADdAAAADwAAAAAA&#10;AAAAAAAAAAChAgAAZHJzL2Rvd25yZXYueG1sUEsFBgAAAAAEAAQA+QAAAJYDAAAAAA==&#10;" strokeweight=".45pt">
                        <v:stroke joinstyle="miter"/>
                      </v:line>
                      <v:line id="Line 3671" o:spid="_x0000_s2448" style="position:absolute;visibility:visible;mso-wrap-style:square" from="2108,15525" to="11557,15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XY/cgAAADdAAAADwAAAGRycy9kb3ducmV2LnhtbESP3WrCQBSE7wt9h+UUelPqpgmIpK5S&#10;WgQRwZ/G4OUhe5oEs2dDdqvRp3cFwcthZr5hxtPeNOJInastK/gYRCCIC6trLhVkv7P3EQjnkTU2&#10;lknBmRxMJ89PY0y1PfGGjltfigBhl6KCyvs2ldIVFRl0A9sSB+/PdgZ9kF0pdYenADeNjKNoKA3W&#10;HBYqbOm7ouKw/TcK8vyQrxb7nzeZ7C77LB4u17tsqdTrS//1CcJT7x/he3uuFSRxnMDtTXgCcnI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PXY/cgAAADdAAAADwAAAAAA&#10;AAAAAAAAAAChAgAAZHJzL2Rvd25yZXYueG1sUEsFBgAAAAAEAAQA+QAAAJYDAAAAAA==&#10;" strokeweight=".45pt">
                        <v:stroke joinstyle="miter"/>
                      </v:line>
                      <v:line id="Line 3672" o:spid="_x0000_s2449" style="position:absolute;flip:x;visibility:visible;mso-wrap-style:square" from="2108,5829" to="11557,5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qzE8YAAADdAAAADwAAAGRycy9kb3ducmV2LnhtbESPQUvDQBSE74L/YXlCL2I3JrZK7LZI&#10;oVAtPdgWvD6yzySY9zbsbtv033cFweMwM98ws8XAnTqRD60TA4/jDBRJ5WwrtYHDfvXwAipEFIud&#10;EzJwoQCL+e3NDEvrzvJJp12sVYJIKNFAE2Nfah2qhhjD2PUkyft2njEm6WttPZ4TnDudZ9lUM7aS&#10;FhrsadlQ9bM7soH6y0+KgTfbKd4XzNY+r94/vDGju+HtFVSkIf6H/9pra6DI8yf4fZOegJ5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6sxPGAAAA3QAAAA8AAAAAAAAA&#10;AAAAAAAAoQIAAGRycy9kb3ducmV2LnhtbFBLBQYAAAAABAAEAPkAAACUAwAAAAA=&#10;" strokeweight=".45pt">
                        <v:stroke joinstyle="miter"/>
                      </v:line>
                      <v:shape id="Freeform 3673" o:spid="_x0000_s2450" style="position:absolute;left:5988;top:2540;width:57;height:9512;visibility:visible;mso-wrap-style:square;v-text-anchor:top" coordsize="9,14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fPK8UA&#10;AADdAAAADwAAAGRycy9kb3ducmV2LnhtbESPQWsCMRSE74X+h/AKvdWsKy1lNYoKFmFB6LaHHh+b&#10;52Zx87JuosZ/3wiCx2FmvmFmi2g7cabBt44VjEcZCOLa6ZYbBb8/m7dPED4ga+wck4IreVjMn59m&#10;WGh34W86V6ERCcK+QAUmhL6Q0teGLPqR64mTt3eDxZDk0Eg94CXBbSfzLPuQFltOCwZ7WhuqD9XJ&#10;KqjoNL5WX2ZSbvP458pIq2O5U+r1JS6nIALF8Ajf21utYJLn73B7k56AnP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N88rxQAAAN0AAAAPAAAAAAAAAAAAAAAAAJgCAABkcnMv&#10;ZG93bnJldi54bWxQSwUGAAAAAAQABAD1AAAAigMAAAAA&#10;" path="m9,r,66l,66,,,9,xm9,110r,66l,176,,110r9,xm9,220r,67l,287,,220r9,xm9,331r,66l,397,,331r9,xm9,441r,66l,507,,441r9,xm9,551r,66l,617,,551r9,xm9,661r,66l,727,,661r9,xm9,771r,66l,837,,771r9,xm9,881r,66l,947,,881r9,xm9,992r,66l,1058,,992r9,xm9,1102r,66l,1168r,-66l9,1102xm9,1212r,66l,1278r,-66l9,1212xm9,1322r,66l,1388r,-66l9,1322xm9,1432r,66l,1498r,-66l9,1432xe" fillcolor="black" strokeweight=".1pt">
                        <v:stroke joinstyle="bevel"/>
                        <v:path arrowok="t" o:connecttype="custom" o:connectlocs="5715,41910;0,0;5715,69850;0,111760;5715,69850;5715,182245;0,139700;5715,210185;0,252095;5715,210185;5715,321945;0,280035;5715,349885;0,391795;5715,349885;5715,461645;0,419735;5715,489585;0,531495;5715,489585;5715,601345;0,559435;5715,629920;0,671830;5715,629920;5715,741680;0,699770;5715,769620;0,811530;5715,769620;5715,881380;0,839470;5715,909320;0,951230;5715,909320" o:connectangles="0,0,0,0,0,0,0,0,0,0,0,0,0,0,0,0,0,0,0,0,0,0,0,0,0,0,0,0,0,0,0,0,0,0,0"/>
                        <o:lock v:ext="edit" verticies="t"/>
                      </v:shape>
                      <v:shape id="Freeform 3674" o:spid="_x0000_s2451" style="position:absolute;left:2095;top:5797;width:13386;height:6477;visibility:visible;mso-wrap-style:square;v-text-anchor:top" coordsize="2108,10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gXXMQA&#10;AADdAAAADwAAAGRycy9kb3ducmV2LnhtbESPT4vCMBTE74LfITzBm03t4h+qUZaVBfeoLnh92zyb&#10;avNSmqj1228EweMwM79hluvO1uJGra8cKxgnKQjiwumKSwW/h+/RHIQPyBprx6TgQR7Wq35vibl2&#10;d97RbR9KESHsc1RgQmhyKX1hyKJPXEMcvZNrLYYo21LqFu8RbmuZpelUWqw4Lhhs6MtQcdlfrYK/&#10;6rw7+sukCT9ZV25NPTtu5jOlhoPucwEiUBfe4Vd7qxV8ZNkUnm/iE5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+YF1zEAAAA3QAAAA8AAAAAAAAAAAAAAAAAmAIAAGRycy9k&#10;b3ducmV2LnhtbFBLBQYAAAAABAAEAPUAAACJAwAAAAA=&#10;" path="m4,l56,25,53,35,,10,4,xm91,42r53,25l140,77,88,52,91,42xm179,84r52,25l228,119,175,94r4,-10xm266,126r53,25l315,161,263,136r3,-10xm354,168r53,25l403,203,350,178r4,-10xm442,210r52,25l490,245,438,220r4,-10xm529,252r53,25l578,287,526,262r3,-10xm617,294r52,25l666,330,613,304r4,-10xm704,336r53,25l753,372,701,346r3,-10xm792,378r53,25l841,414,788,388r4,-10xm880,420r52,26l929,456,876,430r4,-10xm967,462r53,25l1016,498,964,473r3,-11xm1055,504r52,26l1104,540r-53,-25l1055,504xm1142,546r53,26l1191,582r-52,-25l1142,546xm1230,588r53,26l1279,624r-53,-25l1230,588xm1318,630r52,26l1366,666r-52,-25l1318,630xm1405,673r53,25l1454,708r-52,-25l1405,673xm1493,715r52,25l1542,750r-53,-25l1493,715xm1580,757r53,25l1629,792r-52,-25l1580,757xm1668,799r53,25l1717,834r-53,-25l1668,799xm1756,841r52,25l1805,876r-53,-25l1756,841xm1843,883r53,25l1892,918r-52,-25l1843,883xm1931,925r52,25l1980,960r-53,-25l1931,925xm2018,967r53,25l2067,1002r-52,-25l2018,967xm2106,1009r2,1l2104,1020r-2,-1l2106,1009xe" fillcolor="black" strokeweight=".1pt">
                        <v:stroke joinstyle="bevel"/>
                        <v:path arrowok="t" o:connecttype="custom" o:connectlocs="35560,15875;0,6350;57785,26670;88900,48895;57785,26670;146685,69215;111125,59690;168910,80010;200025,102235;168910,80010;258445,122555;222250,113030;280670,133350;311150,155575;280670,133350;369570,175895;334010,166370;391795,186690;422910,209550;391795,186690;480695,229235;445135,219710;502920,240030;534035,262890;502920,240030;591820,283210;556260,273050;614045,293370;645160,316230;614045,293370;702945,336550;667385,327025;725170,346710;756285,369570;725170,346710;814705,389890;778510,380365;836930,400050;867410,422910;836930,400050;925830,443230;890270,433705;948055,454025;979170,476250;948055,454025;1036955,496570;1001395,487045;1059180,507365;1090295,529590;1059180,507365;1148080,549910;1112520,540385;1170305,560705;1201420,582930;1170305,560705;1259205,603250;1223645,593725;1281430,614045;1312545,636270;1281430,614045;1338580,641350;1334770,647065" o:connectangles="0,0,0,0,0,0,0,0,0,0,0,0,0,0,0,0,0,0,0,0,0,0,0,0,0,0,0,0,0,0,0,0,0,0,0,0,0,0,0,0,0,0,0,0,0,0,0,0,0,0,0,0,0,0,0,0,0,0,0,0,0,0"/>
                        <o:lock v:ext="edit" verticies="t"/>
                      </v:shape>
                      <v:shape id="Freeform 3675" o:spid="_x0000_s2452" style="position:absolute;left:2101;top:12217;width:13316;height:3346;visibility:visible;mso-wrap-style:square;v-text-anchor:top" coordsize="2097,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CgS8YA&#10;AADdAAAADwAAAGRycy9kb3ducmV2LnhtbESPX2vCMBTF3wf7DuEOfJuJlf2hGmUUBooMtk709dpc&#10;22JzU5Ko9dsvg8EeD+ec3+HMl4PtxIV8aB1rmIwVCOLKmZZrDdvv98dXECEiG+wck4YbBVgu7u/m&#10;mBt35S+6lLEWCcIhRw1NjH0uZagashjGridO3tF5izFJX0vj8ZrgtpOZUs/SYstpocGeioaqU3m2&#10;Gorscxuejv5WK1Vsyt1+c15/HLQePQxvMxCRhvgf/muvjIZplr3A75v0BOTi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FCgS8YAAADdAAAADwAAAAAAAAAAAAAAAACYAgAAZHJz&#10;L2Rvd25yZXYueG1sUEsFBgAAAAAEAAQA9QAAAIsDAAAAAA==&#10;" path="m,516l55,502r2,11l2,527,,516xm92,493r56,-13l150,490,94,504,92,493xm185,470r56,-13l243,468r-56,13l185,470xm278,448r56,-14l336,445r-56,13l278,448xm371,425r55,-14l428,422r-55,14l371,425xm463,402r56,-14l521,399r-56,14l463,402xm556,379r56,-13l614,376r-56,14l556,379xm649,356r55,-13l706,353r-55,14l649,356xm742,334r55,-14l799,331r-56,13l742,334xm834,311r56,-14l892,308r-56,13l834,311xm927,288r56,-14l985,285r-56,14l927,288xm1020,265r55,-14l1077,262r-55,14l1020,265xm1112,242r56,-13l1170,239r-56,14l1112,242xm1205,219r56,-13l1263,217r-56,13l1205,219xm1298,197r56,-14l1355,194r-55,13l1298,197xm1391,174r55,-14l1448,171r-55,14l1391,174xm1483,151r56,-14l1541,148r-56,14l1483,151xm1576,128r56,-14l1634,125r-56,14l1576,128xm1669,105r55,-13l1726,102r-55,14l1669,105xm1761,83r56,-14l1819,80r-56,13l1761,83xm1854,60r56,-14l1912,57r-56,14l1854,60xm1947,37r56,-14l2004,34r-55,14l1947,37xm2040,14l2095,r2,11l2042,25r-2,-11xe" fillcolor="black" strokeweight=".1pt">
                        <v:stroke joinstyle="bevel"/>
                        <v:path arrowok="t" o:connecttype="custom" o:connectlocs="34925,318770;1270,334645;58420,313055;95250,311150;58420,313055;153035,290195;118745,305435;176530,284480;213360,282575;176530,284480;270510,260985;236855,276860;294005,255270;330835,253365;294005,255270;388620,232410;354330,247650;412115,226060;448310,224155;412115,226060;506095,203200;471805,218440;529590,197485;566420,195580;529590,197485;624205,173990;589915,189865;647700,168275;683895,166370;647700,168275;741680,145415;707390,160655;765175,139065;802005,137795;765175,139065;859790,116205;825500,131445;883285,110490;919480,108585;883285,110490;977265,86995;942975,102870;1000760,81280;1037590,79375;1000760,81280;1094740,58420;1061085,73660;1118235,52705;1155065,50800;1118235,52705;1212850,29210;1178560,45085;1236345,23495;1272540,21590;1236345,23495;1330325,0;1296670,15875" o:connectangles="0,0,0,0,0,0,0,0,0,0,0,0,0,0,0,0,0,0,0,0,0,0,0,0,0,0,0,0,0,0,0,0,0,0,0,0,0,0,0,0,0,0,0,0,0,0,0,0,0,0,0,0,0,0,0,0,0"/>
                        <o:lock v:ext="edit" verticies="t"/>
                      </v:shape>
                      <v:shape id="Freeform 3676" o:spid="_x0000_s2453" style="position:absolute;left:2082;top:5810;width:3963;height:6451;visibility:visible;mso-wrap-style:square;v-text-anchor:top" coordsize="624,10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Rq2MAA&#10;AADdAAAADwAAAGRycy9kb3ducmV2LnhtbERPy4rCMBTdD/gP4QpuBk2tjJRqFBEGXGYc3V+aa1ts&#10;bkqTPubvzUKY5eG898fJNmKgzteOFaxXCQjiwpmaSwW33+9lBsIHZIONY1LwRx6Oh9nHHnPjRv6h&#10;4RpKEUPY56igCqHNpfRFRRb9yrXEkXu4zmKIsCul6XCM4baRaZJspcWaY0OFLZ0rKp7X3irgLz2N&#10;wyPrs1Lf9fqzP7V6o5VazKfTDkSgKfyL3+6LUbBJ0zg3volPQB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qRq2MAAAADdAAAADwAAAAAAAAAAAAAAAACYAgAAZHJzL2Rvd25y&#10;ZXYueG1sUEsFBgAAAAAEAAQA9QAAAIUDAAAAAA==&#10;" path="m8,l40,54r-7,6l,6,8,xm62,90r33,53l88,150,55,96r7,-6xm117,179r33,54l142,240,109,186r8,-7xm172,269r33,54l197,330,164,276r8,-7xm227,359r33,54l252,420,219,366r8,-7xm282,449r33,54l307,509,274,455r8,-6xm337,539r32,54l362,599,329,545r8,-6xm391,629r33,54l417,689,384,635r7,-6xm446,719r33,54l471,779,438,725r8,-6xm501,808r33,54l526,869,493,815r8,-7xm556,898r33,54l581,959,548,905r8,-7xm611,988r13,22l616,1016,603,994r8,-6xe" fillcolor="black" strokeweight=".1pt">
                        <v:stroke joinstyle="bevel"/>
                        <v:path arrowok="t" o:connecttype="custom" o:connectlocs="5080,0;25400,34290;20955,38100;0,3810;5080,0;39370,57150;60325,90805;55880,95250;34925,60960;39370,57150;74295,113665;95250,147955;90170,152400;69215,118110;74295,113665;109220,170815;130175,205105;125095,209550;104140,175260;109220,170815;144145,227965;165100,262255;160020,266700;139065,232410;144145,227965;179070,285115;200025,319405;194945,323215;173990,288925;179070,285115;213995,342265;234315,376555;229870,380365;208915,346075;213995,342265;248285,399415;269240,433705;264795,437515;243840,403225;248285,399415;283210,456565;304165,490855;299085,494665;278130,460375;283210,456565;318135,513080;339090,547370;334010,551815;313055,517525;318135,513080;353060,570230;374015,604520;368935,608965;347980,574675;353060,570230;387985,627380;396240,641350;391160,645160;382905,631190;387985,627380" o:connectangles="0,0,0,0,0,0,0,0,0,0,0,0,0,0,0,0,0,0,0,0,0,0,0,0,0,0,0,0,0,0,0,0,0,0,0,0,0,0,0,0,0,0,0,0,0,0,0,0,0,0,0,0,0,0,0,0,0,0,0,0"/>
                        <o:lock v:ext="edit" verticies="t"/>
                      </v:shape>
                      <v:rect id="Rectangle 3677" o:spid="_x0000_s2454" style="position:absolute;left:1327;top:15881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ShdcMA&#10;AADd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8zX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Shd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78" o:spid="_x0000_s2455" style="position:absolute;left:6502;top:1064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eeNb8A&#10;AADdAAAADwAAAGRycy9kb3ducmV2LnhtbERPy4rCMBTdD8w/hDvgbppaQaRjFBEEldlY5wMuze0D&#10;k5uSRFv/3iwGXB7Oe72drBEP8qF3rGCe5SCIa6d7bhX8XQ/fKxAhIms0jknBkwJsN58fayy1G/lC&#10;jyq2IoVwKFFBF+NQShnqjiyGzA3EiWuctxgT9K3UHscUbo0s8nwpLfacGjocaN9RfavuVoG8Vodx&#10;VRmfu3PR/JrT8dKQU2r2Ne1+QESa4lv87z5qBYtikfanN+kJyM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w1541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79" o:spid="_x0000_s2456" style="position:absolute;left:15862;top:1084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kLc78A&#10;AADdAAAADwAAAGRycy9kb3ducmV2LnhtbERPy4rCMBTdD8w/hDvgbppaQaRjFBEEldlY5wMuze0D&#10;k5uSRFv/3iwGXB7Oe72drBEP8qF3rGCe5SCIa6d7bhX8XQ/fKxAhIms0jknBkwJsN58fayy1G/lC&#10;jyq2IoVwKFFBF+NQShnqjiyGzA3EiWuctxgT9K3UHscUbo0s8nwpLfacGjocaN9RfavuVoG8Vodx&#10;VRmfu3PR/JrT8dKQU2r2Ne1+QESa4lv87z5qBYtFkeamN+kJyM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9mQtz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80" o:spid="_x0000_s2457" style="position:absolute;left:11436;top:1572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u6MMA&#10;AADdAAAADwAAAGRycy9kb3ducmV2LnhtbESP3WoCMRSE7wXfIRzBO812hWK3RimCoMUb1z7AYXP2&#10;hyYnSxLd9e1NQejlMDPfMJvdaI24kw+dYwVvywwEceV0x42Cn+thsQYRIrJG45gUPCjAbjudbLDQ&#10;buAL3cvYiAThUKCCNsa+kDJULVkMS9cTJ6923mJM0jdSexwS3BqZZ9m7tNhxWmixp31L1W95swrk&#10;tTwM69L4zH3n9dmcjpeanFLz2fj1CSLSGP/Dr/ZRK1it8g/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Wu6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81" o:spid="_x0000_s2458" style="position:absolute;left:844;top:4489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aRqL8A&#10;AADdAAAADwAAAGRycy9kb3ducmV2LnhtbERPy4rCMBTdC/5DuMLsbDoWRKpRhgFBh9lY/YBLc/tg&#10;kpuSRFv/3iwGXB7Oe3eYrBEP8qF3rOAzy0EQ10733Cq4XY/LDYgQkTUax6TgSQEO+/lsh6V2I1/o&#10;UcVWpBAOJSroYhxKKUPdkcWQuYE4cY3zFmOCvpXa45jCrZGrPF9Liz2nhg4H+u6o/qvuVoG8Vsdx&#10;Uxmfu59V82vOp0tDTqmPxfS1BRFpim/xv/ukFRRFkfanN+kJyP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NpGo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82" o:spid="_x0000_s2459" style="position:absolute;left:5054;top:984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o0M8IA&#10;AADdAAAADwAAAGRycy9kb3ducmV2LnhtbESP3YrCMBSE7xd8h3CEvVtTLSxSjSKCoLI3Vh/g0Jz+&#10;YHJSkmjr25uFhb0cZuYbZr0drRFP8qFzrGA+y0AQV0533Ci4XQ9fSxAhIms0jknBiwJsN5OPNRba&#10;DXyhZxkbkSAcClTQxtgXUoaqJYth5nri5NXOW4xJ+kZqj0OCWyMXWfYtLXacFlrsad9SdS8fVoG8&#10;lodhWRqfufOi/jGn46Ump9TndNytQEQa43/4r33UCvI8n8Pvm/QE5O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ejQz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83" o:spid="_x0000_s2460" style="position:absolute;left:15405;top:850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iqRMMA&#10;AADdAAAADwAAAGRycy9kb3ducmV2LnhtbESP3WoCMRSE74W+QzgF7zTbXRDZGkUEwRZvXH2Aw+bs&#10;D01OliR1t2/fCIKXw8x8w2x2kzXiTj70jhV8LDMQxLXTPbcKbtfjYg0iRGSNxjEp+KMAu+3bbIOl&#10;diNf6F7FViQIhxIVdDEOpZSh7shiWLqBOHmN8xZjkr6V2uOY4NbIPMtW0mLPaaHDgQ4d1T/Vr1Ug&#10;r9VxXFfGZ+47b87m63RpyCk1f5/2nyAiTfEVfrZPWkFRFDk83qQn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aiqR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84" o:spid="_x0000_s2461" style="position:absolute;left:10166;top:4210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2Xq8MA&#10;AADdAAAADwAAAGRycy9kb3ducmV2LnhtbESP3WoCMRSE7wXfIRyhd5rVlSKrUYogWPHG1Qc4bM7+&#10;0ORkSVJ3+/amUOjlMDPfMLvDaI14kg+dYwXLRQaCuHK640bB436ab0CEiKzROCYFPxTgsJ9Odlho&#10;N/CNnmVsRIJwKFBBG2NfSBmqliyGheuJk1c7bzEm6RupPQ4Jbo1cZdm7tNhxWmixp2NL1Vf5bRXI&#10;e3kaNqXxmbus6qv5PN9qckq9zcaPLYhIY/wP/7XPWkGe52v4fZOegN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2Xq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oval id="Oval 3685" o:spid="_x0000_s2462" style="position:absolute;left:2019;top:5721;width:178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dr/MUA&#10;AADdAAAADwAAAGRycy9kb3ducmV2LnhtbESPQWsCMRSE70L/Q3gFb5ptF6VsjSKFwtKTWqHXR/K6&#10;2XbzsibpuvrrTaHQ4zAz3zCrzeg6MVCIrWcFD/MCBLH2puVGwfH9dfYEIiZkg51nUnChCJv13WSF&#10;lfFn3tNwSI3IEI4VKrAp9ZWUUVtyGOe+J87epw8OU5ahkSbgOcNdJx+LYikdtpwXLPb0Ykl/H36c&#10;gjc37HTd24B6u9x9fNlTfZUnpab34/YZRKIx/Yf/2rVRUJblAn7f5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d2v8xQAAAN0AAAAPAAAAAAAAAAAAAAAAAJgCAABkcnMv&#10;ZG93bnJldi54bWxQSwUGAAAAAAQABAD1AAAAigMAAAAA&#10;" fillcolor="black" strokeweight="0"/>
                      <v:oval id="Oval 3686" o:spid="_x0000_s2463" style="position:absolute;left:11468;top:5721;width:177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X1i8QA&#10;AADdAAAADwAAAGRycy9kb3ducmV2LnhtbESPwWrDMBBE74X+g9hCb43cGkxxooQQKJie0rSQ6yJt&#10;LCfWypFUx8nXV4VCj8PMvGEWq8n1YqQQO88KnmcFCGLtTcetgq/Pt6dXEDEhG+w9k4IrRVgt7+8W&#10;WBt/4Q8ad6kVGcKxRgU2paGWMmpLDuPMD8TZO/jgMGUZWmkCXjLc9fKlKCrpsOO8YHGgjSV92n07&#10;Be9u3OpmsAH1utruj/bc3ORZqceHaT0HkWhK/+G/dmMUlGVZwe+b/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l9YvEAAAA3QAAAA8AAAAAAAAAAAAAAAAAmAIAAGRycy9k&#10;b3ducmV2LnhtbFBLBQYAAAAABAAEAPUAAACJAwAAAAA=&#10;" fillcolor="black" strokeweight="0"/>
                      <v:oval id="Oval 3687" o:spid="_x0000_s2464" style="position:absolute;left:15379;top:2438;width:178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lQEMQA&#10;AADdAAAADwAAAGRycy9kb3ducmV2LnhtbESPUUvDMBSF3wf+h3AF37ZUC5vUZaUIQvFpbgNfL8m1&#10;qTY3XRK76q83guDj4ZzzHc62nt0gJgqx96zgdlWAINbe9NwpOB2flvcgYkI2OHgmBV8Uod5dLbZY&#10;GX/hF5oOqRMZwrFCBTalsZIyaksO48qPxNl788FhyjJ00gS8ZLgb5F1RrKXDnvOCxZEeLemPw6dT&#10;8OymvW5HG1A36/3ruz233/Ks1M313DyASDSn//BfuzUKyrLcwO+b/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pUBDEAAAA3QAAAA8AAAAAAAAAAAAAAAAAmAIAAGRycy9k&#10;b3ducmV2LnhtbFBLBQYAAAAABAAEAPUAAACJAwAAAAA=&#10;" fillcolor="black" strokeweight="0"/>
                      <v:oval id="Oval 3688" o:spid="_x0000_s2465" style="position:absolute;left:11468;top:15424;width:177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bEYsEA&#10;AADdAAAADwAAAGRycy9kb3ducmV2LnhtbERPz2vCMBS+D/Y/hDfYbaZakNEZRQSheHIqeH0kb021&#10;ealJrN3++uUw2PHj+71Yja4TA4XYelYwnRQgiLU3LTcKTsft2zuImJANdp5JwTdFWC2fnxZYGf/g&#10;TxoOqRE5hGOFCmxKfSVl1JYcxonviTP35YPDlGFopAn4yOGuk7OimEuHLecGiz1tLOnr4e4U7Nyw&#10;13VvA+r1fH++2Fv9I29Kvb6M6w8Qicb0L/5z10ZBWZZ5bn6Tn4B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2xGLBAAAA3QAAAA8AAAAAAAAAAAAAAAAAmAIAAGRycy9kb3du&#10;cmV2LnhtbFBLBQYAAAAABAAEAPUAAACGAwAAAAA=&#10;" fillcolor="black" strokeweight="0"/>
                      <v:oval id="Oval 3689" o:spid="_x0000_s2466" style="position:absolute;left:5930;top:12134;width:178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ph+cQA&#10;AADdAAAADwAAAGRycy9kb3ducmV2LnhtbESPUUvDMBSF3wf+h3AF37ZUC2PWZaUIQvFpbgNfL8m1&#10;qTY3XRK76q83guDj4ZzzHc62nt0gJgqx96zgdlWAINbe9NwpOB2flhsQMSEbHDyTgi+KUO+uFlus&#10;jL/wC02H1IkM4VihApvSWEkZtSWHceVH4uy9+eAwZRk6aQJeMtwN8q4o1tJhz3nB4kiPlvTH4dMp&#10;eHbTXrejDaib9f713Z7bb3lW6uZ6bh5AJJrTf/iv3RoFZVnew++b/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6YfnEAAAA3QAAAA8AAAAAAAAAAAAAAAAAmAIAAGRycy9k&#10;b3ducmV2LnhtbFBLBQYAAAAABAAEAPUAAACJAwAAAAA=&#10;" fillcolor="black" strokeweight="0"/>
                      <v:oval id="Oval 3690" o:spid="_x0000_s2467" style="position:absolute;left:15379;top:12134;width:178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7GcEA&#10;AADdAAAADwAAAGRycy9kb3ducmV2LnhtbERPTWsCMRC9C/0PYQreNGstUrZGEUFYPKkt9Dok42Z1&#10;M1mTdN3215tDocfH+16uB9eKnkJsPCuYTQsQxNqbhmsFnx+7yRuImJANtp5JwQ9FWK+eRkssjb/z&#10;kfpTqkUO4ViiAptSV0oZtSWHceo74sydfXCYMgy1NAHvOdy18qUoFtJhw7nBYkdbS/p6+nYK9q4/&#10;6KqzAfVmcfi62Fv1K29KjZ+HzTuIREP6F/+5K6NgPn/N+/Ob/ATk6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GuxnBAAAA3QAAAA8AAAAAAAAAAAAAAAAAmAIAAGRycy9kb3du&#10;cmV2LnhtbFBLBQYAAAAABAAEAPUAAACGAwAAAAA=&#10;" fillcolor="black" strokeweight="0"/>
                      <v:oval id="Oval 3691" o:spid="_x0000_s2468" style="position:absolute;left:2019;top:15424;width:178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oegsQA&#10;AADdAAAADwAAAGRycy9kb3ducmV2LnhtbESPQWsCMRSE70L/Q3iF3jRrFSlbo0ihsPSkVvD6SJ6b&#10;tZuXNUnXbX99Iwg9DjPzDbNcD64VPYXYeFYwnRQgiLU3DdcKDp/v4xcQMSEbbD2Tgh+KsF49jJZY&#10;Gn/lHfX7VIsM4ViiAptSV0oZtSWHceI74uydfHCYsgy1NAGvGe5a+VwUC+mw4bxgsaM3S/pr/+0U&#10;fLh+q6vOBtSbxfZ4tpfqV16UenocNq8gEg3pP3xvV0bBbDafwu1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KHoLEAAAA3QAAAA8AAAAAAAAAAAAAAAAAmAIAAGRycy9k&#10;b3ducmV2LnhtbFBLBQYAAAAABAAEAPUAAACJAwAAAAA=&#10;" fillcolor="black" strokeweight="0"/>
                      <v:oval id="Oval 3692" o:spid="_x0000_s2469" style="position:absolute;left:5930;top:2438;width:178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iA9cUA&#10;AADdAAAADwAAAGRycy9kb3ducmV2LnhtbESPT2sCMRTE74V+h/AKvdWsfxBZjSKFwtKT2kKvj+S5&#10;Wd28rEm6bvvpG0HocZiZ3zCrzeBa0VOIjWcF41EBglh703Ct4PPj7WUBIiZkg61nUvBDETbrx4cV&#10;lsZfeU/9IdUiQziWqMCm1JVSRm3JYRz5jjh7Rx8cpixDLU3Aa4a7Vk6KYi4dNpwXLHb0akmfD99O&#10;wbvrd7rqbEC9ne++TvZS/cqLUs9Pw3YJItGQ/sP3dmUUTKezCdze5Cc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mID1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65.</w:t>
      </w:r>
      <w:r w:rsidRPr="00610F8A">
        <w:rPr>
          <w:sz w:val="26"/>
          <w:szCs w:val="26"/>
        </w:rPr>
        <w:t xml:space="preserve"> Hình thoi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18" type="#_x0000_t75" style="width:39pt;height:14.25pt" o:ole="">
            <v:imagedata r:id="rId3395" o:title=""/>
          </v:shape>
          <o:OLEObject Type="Embed" ProgID="Equation.DSMT4" ShapeID="_x0000_i2718" DrawAspect="Content" ObjectID="_1624837234" r:id="rId3396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2719" type="#_x0000_t75" style="width:65.25pt;height:18.75pt" o:ole="">
            <v:imagedata r:id="rId3397" o:title=""/>
          </v:shape>
          <o:OLEObject Type="Embed" ProgID="Equation.DSMT4" ShapeID="_x0000_i2719" DrawAspect="Content" ObjectID="_1624837235" r:id="rId3398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240" w:dyaOrig="380">
          <v:shape id="_x0000_i2720" type="#_x0000_t75" style="width:62.25pt;height:18.75pt" o:ole="">
            <v:imagedata r:id="rId3399" o:title=""/>
          </v:shape>
          <o:OLEObject Type="Embed" ProgID="Equation.DSMT4" ShapeID="_x0000_i2720" DrawAspect="Content" ObjectID="_1624837236" r:id="rId3400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21" type="#_x0000_t75" style="width:30pt;height:14.25pt" o:ole="">
            <v:imagedata r:id="rId3401" o:title=""/>
          </v:shape>
          <o:OLEObject Type="Embed" ProgID="Equation.DSMT4" ShapeID="_x0000_i2721" DrawAspect="Content" ObjectID="_1624837237" r:id="rId340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722" type="#_x0000_t75" style="width:30.75pt;height:14.25pt" o:ole="">
            <v:imagedata r:id="rId3403" o:title=""/>
          </v:shape>
          <o:OLEObject Type="Embed" ProgID="Equation.DSMT4" ShapeID="_x0000_i2722" DrawAspect="Content" ObjectID="_1624837238" r:id="rId3404"/>
        </w:object>
      </w:r>
      <w:r w:rsidRPr="00610F8A">
        <w:rPr>
          <w:sz w:val="26"/>
          <w:szCs w:val="26"/>
        </w:rPr>
        <w:t xml:space="preserve"> là các tam giác đều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2723" type="#_x0000_t75" style="width:14.25pt;height:14.25pt" o:ole="">
            <v:imagedata r:id="rId3405" o:title=""/>
          </v:shape>
          <o:OLEObject Type="Embed" ProgID="Equation.DSMT4" ShapeID="_x0000_i2723" DrawAspect="Content" ObjectID="_1624837239" r:id="rId340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580" w:dyaOrig="260">
          <v:shape id="_x0000_i2724" type="#_x0000_t75" style="width:29.25pt;height:12.75pt" o:ole="">
            <v:imagedata r:id="rId3407" o:title=""/>
          </v:shape>
          <o:OLEObject Type="Embed" ProgID="Equation.DSMT4" ShapeID="_x0000_i2724" DrawAspect="Content" ObjectID="_1624837240" r:id="rId340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1560" w:dyaOrig="1160">
          <v:shape id="_x0000_i2725" type="#_x0000_t75" style="width:78pt;height:57.75pt" o:ole="">
            <v:imagedata r:id="rId3409" o:title=""/>
          </v:shape>
          <o:OLEObject Type="Embed" ProgID="Equation.DSMT4" ShapeID="_x0000_i2725" DrawAspect="Content" ObjectID="_1624837241" r:id="rId3410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05"/>
        <w:gridCol w:w="2831"/>
      </w:tblGrid>
      <w:tr w:rsidR="00DC5200" w:rsidRPr="00610F8A" w:rsidTr="00F52983">
        <w:tc>
          <w:tcPr>
            <w:tcW w:w="531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400" w:dyaOrig="480">
                <v:shape id="_x0000_i2726" type="#_x0000_t75" style="width:219.75pt;height:24pt" o:ole="">
                  <v:imagedata r:id="rId3411" o:title=""/>
                </v:shape>
                <o:OLEObject Type="Embed" ProgID="Equation.DSMT4" ShapeID="_x0000_i2726" DrawAspect="Content" ObjectID="_1624837242" r:id="rId341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00" w:dyaOrig="279">
                <v:shape id="_x0000_i2727" type="#_x0000_t75" style="width:35.25pt;height:14.25pt" o:ole="">
                  <v:imagedata r:id="rId3413" o:title=""/>
                </v:shape>
                <o:OLEObject Type="Embed" ProgID="Equation.DSMT4" ShapeID="_x0000_i2727" DrawAspect="Content" ObjectID="_1624837243" r:id="rId3414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80" w:dyaOrig="700">
                <v:shape id="_x0000_i2728" type="#_x0000_t75" style="width:114pt;height:35.25pt" o:ole="">
                  <v:imagedata r:id="rId3415" o:title=""/>
                </v:shape>
                <o:OLEObject Type="Embed" ProgID="Equation.DSMT4" ShapeID="_x0000_i2728" DrawAspect="Content" ObjectID="_1624837244" r:id="rId341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29" type="#_x0000_t75" style="width:36pt;height:14.25pt" o:ole="">
                  <v:imagedata r:id="rId3417" o:title=""/>
                </v:shape>
                <o:OLEObject Type="Embed" ProgID="Equation.DSMT4" ShapeID="_x0000_i2729" DrawAspect="Content" ObjectID="_1624837245" r:id="rId341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30" type="#_x0000_t75" style="width:141.75pt;height:21pt" o:ole="">
                  <v:imagedata r:id="rId3419" o:title=""/>
                </v:shape>
                <o:OLEObject Type="Embed" ProgID="Equation.DSMT4" ShapeID="_x0000_i2730" DrawAspect="Content" ObjectID="_1624837246" r:id="rId342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20" w:dyaOrig="720">
                <v:shape id="_x0000_i2731" type="#_x0000_t75" style="width:146.25pt;height:36pt" o:ole="">
                  <v:imagedata r:id="rId3421" o:title=""/>
                </v:shape>
                <o:OLEObject Type="Embed" ProgID="Equation.DSMT4" ShapeID="_x0000_i2731" DrawAspect="Content" ObjectID="_1624837247" r:id="rId342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732" type="#_x0000_t75" style="width:165pt;height:36pt" o:ole="">
                  <v:imagedata r:id="rId3423" o:title=""/>
                </v:shape>
                <o:OLEObject Type="Embed" ProgID="Equation.DSMT4" ShapeID="_x0000_i2732" DrawAspect="Content" ObjectID="_1624837248" r:id="rId342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2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60525" cy="1499870"/>
                      <wp:effectExtent l="0" t="3810" r="0" b="1270"/>
                      <wp:docPr id="3693" name="Canvas 36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03" name="Freeform 36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8185" y="1032510"/>
                                  <a:ext cx="698500" cy="6350"/>
                                </a:xfrm>
                                <a:custGeom>
                                  <a:avLst/>
                                  <a:gdLst>
                                    <a:gd name="T0" fmla="*/ 0 w 1100"/>
                                    <a:gd name="T1" fmla="*/ 0 h 10"/>
                                    <a:gd name="T2" fmla="*/ 62 w 1100"/>
                                    <a:gd name="T3" fmla="*/ 0 h 10"/>
                                    <a:gd name="T4" fmla="*/ 62 w 1100"/>
                                    <a:gd name="T5" fmla="*/ 10 h 10"/>
                                    <a:gd name="T6" fmla="*/ 0 w 1100"/>
                                    <a:gd name="T7" fmla="*/ 10 h 10"/>
                                    <a:gd name="T8" fmla="*/ 0 w 1100"/>
                                    <a:gd name="T9" fmla="*/ 0 h 10"/>
                                    <a:gd name="T10" fmla="*/ 104 w 1100"/>
                                    <a:gd name="T11" fmla="*/ 0 h 10"/>
                                    <a:gd name="T12" fmla="*/ 166 w 1100"/>
                                    <a:gd name="T13" fmla="*/ 0 h 10"/>
                                    <a:gd name="T14" fmla="*/ 166 w 1100"/>
                                    <a:gd name="T15" fmla="*/ 10 h 10"/>
                                    <a:gd name="T16" fmla="*/ 104 w 1100"/>
                                    <a:gd name="T17" fmla="*/ 10 h 10"/>
                                    <a:gd name="T18" fmla="*/ 104 w 1100"/>
                                    <a:gd name="T19" fmla="*/ 0 h 10"/>
                                    <a:gd name="T20" fmla="*/ 208 w 1100"/>
                                    <a:gd name="T21" fmla="*/ 0 h 10"/>
                                    <a:gd name="T22" fmla="*/ 270 w 1100"/>
                                    <a:gd name="T23" fmla="*/ 0 h 10"/>
                                    <a:gd name="T24" fmla="*/ 270 w 1100"/>
                                    <a:gd name="T25" fmla="*/ 10 h 10"/>
                                    <a:gd name="T26" fmla="*/ 208 w 1100"/>
                                    <a:gd name="T27" fmla="*/ 10 h 10"/>
                                    <a:gd name="T28" fmla="*/ 208 w 1100"/>
                                    <a:gd name="T29" fmla="*/ 0 h 10"/>
                                    <a:gd name="T30" fmla="*/ 311 w 1100"/>
                                    <a:gd name="T31" fmla="*/ 0 h 10"/>
                                    <a:gd name="T32" fmla="*/ 374 w 1100"/>
                                    <a:gd name="T33" fmla="*/ 0 h 10"/>
                                    <a:gd name="T34" fmla="*/ 374 w 1100"/>
                                    <a:gd name="T35" fmla="*/ 10 h 10"/>
                                    <a:gd name="T36" fmla="*/ 311 w 1100"/>
                                    <a:gd name="T37" fmla="*/ 10 h 10"/>
                                    <a:gd name="T38" fmla="*/ 311 w 1100"/>
                                    <a:gd name="T39" fmla="*/ 0 h 10"/>
                                    <a:gd name="T40" fmla="*/ 415 w 1100"/>
                                    <a:gd name="T41" fmla="*/ 0 h 10"/>
                                    <a:gd name="T42" fmla="*/ 477 w 1100"/>
                                    <a:gd name="T43" fmla="*/ 0 h 10"/>
                                    <a:gd name="T44" fmla="*/ 477 w 1100"/>
                                    <a:gd name="T45" fmla="*/ 10 h 10"/>
                                    <a:gd name="T46" fmla="*/ 415 w 1100"/>
                                    <a:gd name="T47" fmla="*/ 10 h 10"/>
                                    <a:gd name="T48" fmla="*/ 415 w 1100"/>
                                    <a:gd name="T49" fmla="*/ 0 h 10"/>
                                    <a:gd name="T50" fmla="*/ 519 w 1100"/>
                                    <a:gd name="T51" fmla="*/ 0 h 10"/>
                                    <a:gd name="T52" fmla="*/ 581 w 1100"/>
                                    <a:gd name="T53" fmla="*/ 0 h 10"/>
                                    <a:gd name="T54" fmla="*/ 581 w 1100"/>
                                    <a:gd name="T55" fmla="*/ 10 h 10"/>
                                    <a:gd name="T56" fmla="*/ 519 w 1100"/>
                                    <a:gd name="T57" fmla="*/ 10 h 10"/>
                                    <a:gd name="T58" fmla="*/ 519 w 1100"/>
                                    <a:gd name="T59" fmla="*/ 0 h 10"/>
                                    <a:gd name="T60" fmla="*/ 623 w 1100"/>
                                    <a:gd name="T61" fmla="*/ 0 h 10"/>
                                    <a:gd name="T62" fmla="*/ 685 w 1100"/>
                                    <a:gd name="T63" fmla="*/ 0 h 10"/>
                                    <a:gd name="T64" fmla="*/ 685 w 1100"/>
                                    <a:gd name="T65" fmla="*/ 10 h 10"/>
                                    <a:gd name="T66" fmla="*/ 623 w 1100"/>
                                    <a:gd name="T67" fmla="*/ 10 h 10"/>
                                    <a:gd name="T68" fmla="*/ 623 w 1100"/>
                                    <a:gd name="T69" fmla="*/ 0 h 10"/>
                                    <a:gd name="T70" fmla="*/ 726 w 1100"/>
                                    <a:gd name="T71" fmla="*/ 0 h 10"/>
                                    <a:gd name="T72" fmla="*/ 789 w 1100"/>
                                    <a:gd name="T73" fmla="*/ 0 h 10"/>
                                    <a:gd name="T74" fmla="*/ 789 w 1100"/>
                                    <a:gd name="T75" fmla="*/ 10 h 10"/>
                                    <a:gd name="T76" fmla="*/ 726 w 1100"/>
                                    <a:gd name="T77" fmla="*/ 10 h 10"/>
                                    <a:gd name="T78" fmla="*/ 726 w 1100"/>
                                    <a:gd name="T79" fmla="*/ 0 h 10"/>
                                    <a:gd name="T80" fmla="*/ 830 w 1100"/>
                                    <a:gd name="T81" fmla="*/ 0 h 10"/>
                                    <a:gd name="T82" fmla="*/ 892 w 1100"/>
                                    <a:gd name="T83" fmla="*/ 0 h 10"/>
                                    <a:gd name="T84" fmla="*/ 892 w 1100"/>
                                    <a:gd name="T85" fmla="*/ 10 h 10"/>
                                    <a:gd name="T86" fmla="*/ 830 w 1100"/>
                                    <a:gd name="T87" fmla="*/ 10 h 10"/>
                                    <a:gd name="T88" fmla="*/ 830 w 1100"/>
                                    <a:gd name="T89" fmla="*/ 0 h 10"/>
                                    <a:gd name="T90" fmla="*/ 934 w 1100"/>
                                    <a:gd name="T91" fmla="*/ 0 h 10"/>
                                    <a:gd name="T92" fmla="*/ 996 w 1100"/>
                                    <a:gd name="T93" fmla="*/ 0 h 10"/>
                                    <a:gd name="T94" fmla="*/ 996 w 1100"/>
                                    <a:gd name="T95" fmla="*/ 10 h 10"/>
                                    <a:gd name="T96" fmla="*/ 934 w 1100"/>
                                    <a:gd name="T97" fmla="*/ 10 h 10"/>
                                    <a:gd name="T98" fmla="*/ 934 w 1100"/>
                                    <a:gd name="T99" fmla="*/ 0 h 10"/>
                                    <a:gd name="T100" fmla="*/ 1038 w 1100"/>
                                    <a:gd name="T101" fmla="*/ 0 h 10"/>
                                    <a:gd name="T102" fmla="*/ 1100 w 1100"/>
                                    <a:gd name="T103" fmla="*/ 0 h 10"/>
                                    <a:gd name="T104" fmla="*/ 1100 w 1100"/>
                                    <a:gd name="T105" fmla="*/ 10 h 10"/>
                                    <a:gd name="T106" fmla="*/ 1038 w 1100"/>
                                    <a:gd name="T107" fmla="*/ 10 h 10"/>
                                    <a:gd name="T108" fmla="*/ 1038 w 1100"/>
                                    <a:gd name="T10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00" h="10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4" y="0"/>
                                      </a:moveTo>
                                      <a:lnTo>
                                        <a:pt x="166" y="0"/>
                                      </a:lnTo>
                                      <a:lnTo>
                                        <a:pt x="166" y="10"/>
                                      </a:lnTo>
                                      <a:lnTo>
                                        <a:pt x="104" y="10"/>
                                      </a:lnTo>
                                      <a:lnTo>
                                        <a:pt x="104" y="0"/>
                                      </a:lnTo>
                                      <a:close/>
                                      <a:moveTo>
                                        <a:pt x="208" y="0"/>
                                      </a:moveTo>
                                      <a:lnTo>
                                        <a:pt x="270" y="0"/>
                                      </a:lnTo>
                                      <a:lnTo>
                                        <a:pt x="270" y="10"/>
                                      </a:lnTo>
                                      <a:lnTo>
                                        <a:pt x="208" y="10"/>
                                      </a:lnTo>
                                      <a:lnTo>
                                        <a:pt x="208" y="0"/>
                                      </a:lnTo>
                                      <a:close/>
                                      <a:moveTo>
                                        <a:pt x="311" y="0"/>
                                      </a:moveTo>
                                      <a:lnTo>
                                        <a:pt x="374" y="0"/>
                                      </a:lnTo>
                                      <a:lnTo>
                                        <a:pt x="374" y="10"/>
                                      </a:lnTo>
                                      <a:lnTo>
                                        <a:pt x="311" y="10"/>
                                      </a:lnTo>
                                      <a:lnTo>
                                        <a:pt x="311" y="0"/>
                                      </a:lnTo>
                                      <a:close/>
                                      <a:moveTo>
                                        <a:pt x="415" y="0"/>
                                      </a:moveTo>
                                      <a:lnTo>
                                        <a:pt x="477" y="0"/>
                                      </a:lnTo>
                                      <a:lnTo>
                                        <a:pt x="477" y="10"/>
                                      </a:lnTo>
                                      <a:lnTo>
                                        <a:pt x="415" y="10"/>
                                      </a:lnTo>
                                      <a:lnTo>
                                        <a:pt x="415" y="0"/>
                                      </a:lnTo>
                                      <a:close/>
                                      <a:moveTo>
                                        <a:pt x="519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0"/>
                                      </a:lnTo>
                                      <a:lnTo>
                                        <a:pt x="519" y="10"/>
                                      </a:lnTo>
                                      <a:lnTo>
                                        <a:pt x="519" y="0"/>
                                      </a:lnTo>
                                      <a:close/>
                                      <a:moveTo>
                                        <a:pt x="623" y="0"/>
                                      </a:moveTo>
                                      <a:lnTo>
                                        <a:pt x="685" y="0"/>
                                      </a:lnTo>
                                      <a:lnTo>
                                        <a:pt x="685" y="10"/>
                                      </a:lnTo>
                                      <a:lnTo>
                                        <a:pt x="623" y="10"/>
                                      </a:lnTo>
                                      <a:lnTo>
                                        <a:pt x="623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89" y="0"/>
                                      </a:lnTo>
                                      <a:lnTo>
                                        <a:pt x="789" y="10"/>
                                      </a:lnTo>
                                      <a:lnTo>
                                        <a:pt x="726" y="10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30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10"/>
                                      </a:lnTo>
                                      <a:lnTo>
                                        <a:pt x="830" y="10"/>
                                      </a:lnTo>
                                      <a:lnTo>
                                        <a:pt x="830" y="0"/>
                                      </a:lnTo>
                                      <a:close/>
                                      <a:moveTo>
                                        <a:pt x="934" y="0"/>
                                      </a:moveTo>
                                      <a:lnTo>
                                        <a:pt x="996" y="0"/>
                                      </a:lnTo>
                                      <a:lnTo>
                                        <a:pt x="996" y="10"/>
                                      </a:lnTo>
                                      <a:lnTo>
                                        <a:pt x="934" y="10"/>
                                      </a:lnTo>
                                      <a:lnTo>
                                        <a:pt x="934" y="0"/>
                                      </a:lnTo>
                                      <a:close/>
                                      <a:moveTo>
                                        <a:pt x="1038" y="0"/>
                                      </a:moveTo>
                                      <a:lnTo>
                                        <a:pt x="1100" y="0"/>
                                      </a:lnTo>
                                      <a:lnTo>
                                        <a:pt x="1100" y="10"/>
                                      </a:lnTo>
                                      <a:lnTo>
                                        <a:pt x="1038" y="10"/>
                                      </a:lnTo>
                                      <a:lnTo>
                                        <a:pt x="10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5" name="Freeform 36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1032510"/>
                                  <a:ext cx="509905" cy="234950"/>
                                </a:xfrm>
                                <a:custGeom>
                                  <a:avLst/>
                                  <a:gdLst>
                                    <a:gd name="T0" fmla="*/ 803 w 803"/>
                                    <a:gd name="T1" fmla="*/ 10 h 370"/>
                                    <a:gd name="T2" fmla="*/ 746 w 803"/>
                                    <a:gd name="T3" fmla="*/ 36 h 370"/>
                                    <a:gd name="T4" fmla="*/ 742 w 803"/>
                                    <a:gd name="T5" fmla="*/ 26 h 370"/>
                                    <a:gd name="T6" fmla="*/ 799 w 803"/>
                                    <a:gd name="T7" fmla="*/ 0 h 370"/>
                                    <a:gd name="T8" fmla="*/ 803 w 803"/>
                                    <a:gd name="T9" fmla="*/ 10 h 370"/>
                                    <a:gd name="T10" fmla="*/ 708 w 803"/>
                                    <a:gd name="T11" fmla="*/ 53 h 370"/>
                                    <a:gd name="T12" fmla="*/ 651 w 803"/>
                                    <a:gd name="T13" fmla="*/ 78 h 370"/>
                                    <a:gd name="T14" fmla="*/ 647 w 803"/>
                                    <a:gd name="T15" fmla="*/ 69 h 370"/>
                                    <a:gd name="T16" fmla="*/ 704 w 803"/>
                                    <a:gd name="T17" fmla="*/ 43 h 370"/>
                                    <a:gd name="T18" fmla="*/ 708 w 803"/>
                                    <a:gd name="T19" fmla="*/ 53 h 370"/>
                                    <a:gd name="T20" fmla="*/ 613 w 803"/>
                                    <a:gd name="T21" fmla="*/ 96 h 370"/>
                                    <a:gd name="T22" fmla="*/ 556 w 803"/>
                                    <a:gd name="T23" fmla="*/ 121 h 370"/>
                                    <a:gd name="T24" fmla="*/ 552 w 803"/>
                                    <a:gd name="T25" fmla="*/ 112 h 370"/>
                                    <a:gd name="T26" fmla="*/ 609 w 803"/>
                                    <a:gd name="T27" fmla="*/ 86 h 370"/>
                                    <a:gd name="T28" fmla="*/ 613 w 803"/>
                                    <a:gd name="T29" fmla="*/ 96 h 370"/>
                                    <a:gd name="T30" fmla="*/ 518 w 803"/>
                                    <a:gd name="T31" fmla="*/ 138 h 370"/>
                                    <a:gd name="T32" fmla="*/ 461 w 803"/>
                                    <a:gd name="T33" fmla="*/ 164 h 370"/>
                                    <a:gd name="T34" fmla="*/ 457 w 803"/>
                                    <a:gd name="T35" fmla="*/ 154 h 370"/>
                                    <a:gd name="T36" fmla="*/ 514 w 803"/>
                                    <a:gd name="T37" fmla="*/ 129 h 370"/>
                                    <a:gd name="T38" fmla="*/ 518 w 803"/>
                                    <a:gd name="T39" fmla="*/ 138 h 370"/>
                                    <a:gd name="T40" fmla="*/ 424 w 803"/>
                                    <a:gd name="T41" fmla="*/ 181 h 370"/>
                                    <a:gd name="T42" fmla="*/ 367 w 803"/>
                                    <a:gd name="T43" fmla="*/ 207 h 370"/>
                                    <a:gd name="T44" fmla="*/ 362 w 803"/>
                                    <a:gd name="T45" fmla="*/ 197 h 370"/>
                                    <a:gd name="T46" fmla="*/ 419 w 803"/>
                                    <a:gd name="T47" fmla="*/ 171 h 370"/>
                                    <a:gd name="T48" fmla="*/ 424 w 803"/>
                                    <a:gd name="T49" fmla="*/ 181 h 370"/>
                                    <a:gd name="T50" fmla="*/ 329 w 803"/>
                                    <a:gd name="T51" fmla="*/ 224 h 370"/>
                                    <a:gd name="T52" fmla="*/ 272 w 803"/>
                                    <a:gd name="T53" fmla="*/ 250 h 370"/>
                                    <a:gd name="T54" fmla="*/ 267 w 803"/>
                                    <a:gd name="T55" fmla="*/ 240 h 370"/>
                                    <a:gd name="T56" fmla="*/ 324 w 803"/>
                                    <a:gd name="T57" fmla="*/ 214 h 370"/>
                                    <a:gd name="T58" fmla="*/ 329 w 803"/>
                                    <a:gd name="T59" fmla="*/ 224 h 370"/>
                                    <a:gd name="T60" fmla="*/ 234 w 803"/>
                                    <a:gd name="T61" fmla="*/ 267 h 370"/>
                                    <a:gd name="T62" fmla="*/ 177 w 803"/>
                                    <a:gd name="T63" fmla="*/ 292 h 370"/>
                                    <a:gd name="T64" fmla="*/ 173 w 803"/>
                                    <a:gd name="T65" fmla="*/ 283 h 370"/>
                                    <a:gd name="T66" fmla="*/ 229 w 803"/>
                                    <a:gd name="T67" fmla="*/ 257 h 370"/>
                                    <a:gd name="T68" fmla="*/ 234 w 803"/>
                                    <a:gd name="T69" fmla="*/ 267 h 370"/>
                                    <a:gd name="T70" fmla="*/ 139 w 803"/>
                                    <a:gd name="T71" fmla="*/ 309 h 370"/>
                                    <a:gd name="T72" fmla="*/ 82 w 803"/>
                                    <a:gd name="T73" fmla="*/ 335 h 370"/>
                                    <a:gd name="T74" fmla="*/ 78 w 803"/>
                                    <a:gd name="T75" fmla="*/ 325 h 370"/>
                                    <a:gd name="T76" fmla="*/ 135 w 803"/>
                                    <a:gd name="T77" fmla="*/ 300 h 370"/>
                                    <a:gd name="T78" fmla="*/ 139 w 803"/>
                                    <a:gd name="T79" fmla="*/ 309 h 370"/>
                                    <a:gd name="T80" fmla="*/ 44 w 803"/>
                                    <a:gd name="T81" fmla="*/ 352 h 370"/>
                                    <a:gd name="T82" fmla="*/ 4 w 803"/>
                                    <a:gd name="T83" fmla="*/ 370 h 370"/>
                                    <a:gd name="T84" fmla="*/ 0 w 803"/>
                                    <a:gd name="T85" fmla="*/ 360 h 370"/>
                                    <a:gd name="T86" fmla="*/ 40 w 803"/>
                                    <a:gd name="T87" fmla="*/ 343 h 370"/>
                                    <a:gd name="T88" fmla="*/ 44 w 803"/>
                                    <a:gd name="T89" fmla="*/ 352 h 3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03" h="370">
                                      <a:moveTo>
                                        <a:pt x="803" y="10"/>
                                      </a:moveTo>
                                      <a:lnTo>
                                        <a:pt x="746" y="36"/>
                                      </a:lnTo>
                                      <a:lnTo>
                                        <a:pt x="742" y="26"/>
                                      </a:lnTo>
                                      <a:lnTo>
                                        <a:pt x="799" y="0"/>
                                      </a:lnTo>
                                      <a:lnTo>
                                        <a:pt x="803" y="10"/>
                                      </a:lnTo>
                                      <a:close/>
                                      <a:moveTo>
                                        <a:pt x="708" y="53"/>
                                      </a:moveTo>
                                      <a:lnTo>
                                        <a:pt x="651" y="78"/>
                                      </a:lnTo>
                                      <a:lnTo>
                                        <a:pt x="647" y="69"/>
                                      </a:lnTo>
                                      <a:lnTo>
                                        <a:pt x="704" y="43"/>
                                      </a:lnTo>
                                      <a:lnTo>
                                        <a:pt x="708" y="53"/>
                                      </a:lnTo>
                                      <a:close/>
                                      <a:moveTo>
                                        <a:pt x="613" y="96"/>
                                      </a:moveTo>
                                      <a:lnTo>
                                        <a:pt x="556" y="121"/>
                                      </a:lnTo>
                                      <a:lnTo>
                                        <a:pt x="552" y="112"/>
                                      </a:lnTo>
                                      <a:lnTo>
                                        <a:pt x="609" y="86"/>
                                      </a:lnTo>
                                      <a:lnTo>
                                        <a:pt x="613" y="96"/>
                                      </a:lnTo>
                                      <a:close/>
                                      <a:moveTo>
                                        <a:pt x="518" y="138"/>
                                      </a:moveTo>
                                      <a:lnTo>
                                        <a:pt x="461" y="164"/>
                                      </a:lnTo>
                                      <a:lnTo>
                                        <a:pt x="457" y="154"/>
                                      </a:lnTo>
                                      <a:lnTo>
                                        <a:pt x="514" y="129"/>
                                      </a:lnTo>
                                      <a:lnTo>
                                        <a:pt x="518" y="138"/>
                                      </a:lnTo>
                                      <a:close/>
                                      <a:moveTo>
                                        <a:pt x="424" y="181"/>
                                      </a:moveTo>
                                      <a:lnTo>
                                        <a:pt x="367" y="207"/>
                                      </a:lnTo>
                                      <a:lnTo>
                                        <a:pt x="362" y="197"/>
                                      </a:lnTo>
                                      <a:lnTo>
                                        <a:pt x="419" y="171"/>
                                      </a:lnTo>
                                      <a:lnTo>
                                        <a:pt x="424" y="181"/>
                                      </a:lnTo>
                                      <a:close/>
                                      <a:moveTo>
                                        <a:pt x="329" y="224"/>
                                      </a:moveTo>
                                      <a:lnTo>
                                        <a:pt x="272" y="250"/>
                                      </a:lnTo>
                                      <a:lnTo>
                                        <a:pt x="267" y="240"/>
                                      </a:lnTo>
                                      <a:lnTo>
                                        <a:pt x="324" y="214"/>
                                      </a:lnTo>
                                      <a:lnTo>
                                        <a:pt x="329" y="224"/>
                                      </a:lnTo>
                                      <a:close/>
                                      <a:moveTo>
                                        <a:pt x="234" y="267"/>
                                      </a:moveTo>
                                      <a:lnTo>
                                        <a:pt x="177" y="292"/>
                                      </a:lnTo>
                                      <a:lnTo>
                                        <a:pt x="173" y="283"/>
                                      </a:lnTo>
                                      <a:lnTo>
                                        <a:pt x="229" y="257"/>
                                      </a:lnTo>
                                      <a:lnTo>
                                        <a:pt x="234" y="267"/>
                                      </a:lnTo>
                                      <a:close/>
                                      <a:moveTo>
                                        <a:pt x="139" y="309"/>
                                      </a:moveTo>
                                      <a:lnTo>
                                        <a:pt x="82" y="335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135" y="300"/>
                                      </a:lnTo>
                                      <a:lnTo>
                                        <a:pt x="139" y="309"/>
                                      </a:lnTo>
                                      <a:close/>
                                      <a:moveTo>
                                        <a:pt x="44" y="352"/>
                                      </a:moveTo>
                                      <a:lnTo>
                                        <a:pt x="4" y="370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40" y="343"/>
                                      </a:lnTo>
                                      <a:lnTo>
                                        <a:pt x="44" y="3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6" name="Line 3697"/>
                              <wps:cNvCnPr/>
                              <wps:spPr bwMode="auto">
                                <a:xfrm flipV="1">
                                  <a:off x="210820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7" name="Line 3698"/>
                              <wps:cNvCnPr/>
                              <wps:spPr bwMode="auto">
                                <a:xfrm>
                                  <a:off x="718185" y="2413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8" name="Line 3699"/>
                              <wps:cNvCnPr/>
                              <wps:spPr bwMode="auto">
                                <a:xfrm flipH="1">
                                  <a:off x="922655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9" name="Line 3700"/>
                              <wps:cNvCnPr/>
                              <wps:spPr bwMode="auto">
                                <a:xfrm>
                                  <a:off x="922655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0" name="Line 3701"/>
                              <wps:cNvCnPr/>
                              <wps:spPr bwMode="auto">
                                <a:xfrm flipV="1">
                                  <a:off x="922655" y="1035685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1" name="Line 3702"/>
                              <wps:cNvCnPr/>
                              <wps:spPr bwMode="auto">
                                <a:xfrm flipV="1">
                                  <a:off x="1430020" y="2413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2" name="Line 3703"/>
                              <wps:cNvCnPr/>
                              <wps:spPr bwMode="auto">
                                <a:xfrm>
                                  <a:off x="210820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3" name="Line 3704"/>
                              <wps:cNvCnPr/>
                              <wps:spPr bwMode="auto">
                                <a:xfrm>
                                  <a:off x="210820" y="1264285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4" name="Line 3705"/>
                              <wps:cNvCnPr/>
                              <wps:spPr bwMode="auto">
                                <a:xfrm flipH="1">
                                  <a:off x="210820" y="4699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5" name="Freeform 37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1300"/>
                                  <a:ext cx="6350" cy="7797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228"/>
                                    <a:gd name="T2" fmla="*/ 10 w 10"/>
                                    <a:gd name="T3" fmla="*/ 63 h 1228"/>
                                    <a:gd name="T4" fmla="*/ 0 w 10"/>
                                    <a:gd name="T5" fmla="*/ 63 h 1228"/>
                                    <a:gd name="T6" fmla="*/ 0 w 10"/>
                                    <a:gd name="T7" fmla="*/ 0 h 1228"/>
                                    <a:gd name="T8" fmla="*/ 10 w 10"/>
                                    <a:gd name="T9" fmla="*/ 0 h 1228"/>
                                    <a:gd name="T10" fmla="*/ 10 w 10"/>
                                    <a:gd name="T11" fmla="*/ 106 h 1228"/>
                                    <a:gd name="T12" fmla="*/ 10 w 10"/>
                                    <a:gd name="T13" fmla="*/ 169 h 1228"/>
                                    <a:gd name="T14" fmla="*/ 0 w 10"/>
                                    <a:gd name="T15" fmla="*/ 169 h 1228"/>
                                    <a:gd name="T16" fmla="*/ 0 w 10"/>
                                    <a:gd name="T17" fmla="*/ 106 h 1228"/>
                                    <a:gd name="T18" fmla="*/ 10 w 10"/>
                                    <a:gd name="T19" fmla="*/ 106 h 1228"/>
                                    <a:gd name="T20" fmla="*/ 10 w 10"/>
                                    <a:gd name="T21" fmla="*/ 212 h 1228"/>
                                    <a:gd name="T22" fmla="*/ 10 w 10"/>
                                    <a:gd name="T23" fmla="*/ 275 h 1228"/>
                                    <a:gd name="T24" fmla="*/ 0 w 10"/>
                                    <a:gd name="T25" fmla="*/ 275 h 1228"/>
                                    <a:gd name="T26" fmla="*/ 0 w 10"/>
                                    <a:gd name="T27" fmla="*/ 212 h 1228"/>
                                    <a:gd name="T28" fmla="*/ 10 w 10"/>
                                    <a:gd name="T29" fmla="*/ 212 h 1228"/>
                                    <a:gd name="T30" fmla="*/ 10 w 10"/>
                                    <a:gd name="T31" fmla="*/ 318 h 1228"/>
                                    <a:gd name="T32" fmla="*/ 10 w 10"/>
                                    <a:gd name="T33" fmla="*/ 381 h 1228"/>
                                    <a:gd name="T34" fmla="*/ 0 w 10"/>
                                    <a:gd name="T35" fmla="*/ 381 h 1228"/>
                                    <a:gd name="T36" fmla="*/ 0 w 10"/>
                                    <a:gd name="T37" fmla="*/ 318 h 1228"/>
                                    <a:gd name="T38" fmla="*/ 10 w 10"/>
                                    <a:gd name="T39" fmla="*/ 318 h 1228"/>
                                    <a:gd name="T40" fmla="*/ 10 w 10"/>
                                    <a:gd name="T41" fmla="*/ 423 h 1228"/>
                                    <a:gd name="T42" fmla="*/ 10 w 10"/>
                                    <a:gd name="T43" fmla="*/ 487 h 1228"/>
                                    <a:gd name="T44" fmla="*/ 0 w 10"/>
                                    <a:gd name="T45" fmla="*/ 487 h 1228"/>
                                    <a:gd name="T46" fmla="*/ 0 w 10"/>
                                    <a:gd name="T47" fmla="*/ 423 h 1228"/>
                                    <a:gd name="T48" fmla="*/ 10 w 10"/>
                                    <a:gd name="T49" fmla="*/ 423 h 1228"/>
                                    <a:gd name="T50" fmla="*/ 10 w 10"/>
                                    <a:gd name="T51" fmla="*/ 529 h 1228"/>
                                    <a:gd name="T52" fmla="*/ 10 w 10"/>
                                    <a:gd name="T53" fmla="*/ 593 h 1228"/>
                                    <a:gd name="T54" fmla="*/ 0 w 10"/>
                                    <a:gd name="T55" fmla="*/ 593 h 1228"/>
                                    <a:gd name="T56" fmla="*/ 0 w 10"/>
                                    <a:gd name="T57" fmla="*/ 529 h 1228"/>
                                    <a:gd name="T58" fmla="*/ 10 w 10"/>
                                    <a:gd name="T59" fmla="*/ 529 h 1228"/>
                                    <a:gd name="T60" fmla="*/ 10 w 10"/>
                                    <a:gd name="T61" fmla="*/ 635 h 1228"/>
                                    <a:gd name="T62" fmla="*/ 10 w 10"/>
                                    <a:gd name="T63" fmla="*/ 699 h 1228"/>
                                    <a:gd name="T64" fmla="*/ 0 w 10"/>
                                    <a:gd name="T65" fmla="*/ 699 h 1228"/>
                                    <a:gd name="T66" fmla="*/ 0 w 10"/>
                                    <a:gd name="T67" fmla="*/ 635 h 1228"/>
                                    <a:gd name="T68" fmla="*/ 10 w 10"/>
                                    <a:gd name="T69" fmla="*/ 635 h 1228"/>
                                    <a:gd name="T70" fmla="*/ 10 w 10"/>
                                    <a:gd name="T71" fmla="*/ 741 h 1228"/>
                                    <a:gd name="T72" fmla="*/ 10 w 10"/>
                                    <a:gd name="T73" fmla="*/ 805 h 1228"/>
                                    <a:gd name="T74" fmla="*/ 0 w 10"/>
                                    <a:gd name="T75" fmla="*/ 805 h 1228"/>
                                    <a:gd name="T76" fmla="*/ 0 w 10"/>
                                    <a:gd name="T77" fmla="*/ 741 h 1228"/>
                                    <a:gd name="T78" fmla="*/ 10 w 10"/>
                                    <a:gd name="T79" fmla="*/ 741 h 1228"/>
                                    <a:gd name="T80" fmla="*/ 10 w 10"/>
                                    <a:gd name="T81" fmla="*/ 847 h 1228"/>
                                    <a:gd name="T82" fmla="*/ 10 w 10"/>
                                    <a:gd name="T83" fmla="*/ 911 h 1228"/>
                                    <a:gd name="T84" fmla="*/ 0 w 10"/>
                                    <a:gd name="T85" fmla="*/ 911 h 1228"/>
                                    <a:gd name="T86" fmla="*/ 0 w 10"/>
                                    <a:gd name="T87" fmla="*/ 847 h 1228"/>
                                    <a:gd name="T88" fmla="*/ 10 w 10"/>
                                    <a:gd name="T89" fmla="*/ 847 h 1228"/>
                                    <a:gd name="T90" fmla="*/ 10 w 10"/>
                                    <a:gd name="T91" fmla="*/ 953 h 1228"/>
                                    <a:gd name="T92" fmla="*/ 10 w 10"/>
                                    <a:gd name="T93" fmla="*/ 1017 h 1228"/>
                                    <a:gd name="T94" fmla="*/ 0 w 10"/>
                                    <a:gd name="T95" fmla="*/ 1017 h 1228"/>
                                    <a:gd name="T96" fmla="*/ 0 w 10"/>
                                    <a:gd name="T97" fmla="*/ 953 h 1228"/>
                                    <a:gd name="T98" fmla="*/ 10 w 10"/>
                                    <a:gd name="T99" fmla="*/ 953 h 1228"/>
                                    <a:gd name="T100" fmla="*/ 10 w 10"/>
                                    <a:gd name="T101" fmla="*/ 1059 h 1228"/>
                                    <a:gd name="T102" fmla="*/ 10 w 10"/>
                                    <a:gd name="T103" fmla="*/ 1123 h 1228"/>
                                    <a:gd name="T104" fmla="*/ 0 w 10"/>
                                    <a:gd name="T105" fmla="*/ 1123 h 1228"/>
                                    <a:gd name="T106" fmla="*/ 0 w 10"/>
                                    <a:gd name="T107" fmla="*/ 1059 h 1228"/>
                                    <a:gd name="T108" fmla="*/ 10 w 10"/>
                                    <a:gd name="T109" fmla="*/ 1059 h 1228"/>
                                    <a:gd name="T110" fmla="*/ 10 w 10"/>
                                    <a:gd name="T111" fmla="*/ 1165 h 1228"/>
                                    <a:gd name="T112" fmla="*/ 10 w 10"/>
                                    <a:gd name="T113" fmla="*/ 1228 h 1228"/>
                                    <a:gd name="T114" fmla="*/ 0 w 10"/>
                                    <a:gd name="T115" fmla="*/ 1228 h 1228"/>
                                    <a:gd name="T116" fmla="*/ 0 w 10"/>
                                    <a:gd name="T117" fmla="*/ 1165 h 1228"/>
                                    <a:gd name="T118" fmla="*/ 10 w 10"/>
                                    <a:gd name="T119" fmla="*/ 1165 h 12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" h="1228">
                                      <a:moveTo>
                                        <a:pt x="10" y="0"/>
                                      </a:moveTo>
                                      <a:lnTo>
                                        <a:pt x="10" y="63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6"/>
                                      </a:moveTo>
                                      <a:lnTo>
                                        <a:pt x="10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10" y="106"/>
                                      </a:lnTo>
                                      <a:close/>
                                      <a:moveTo>
                                        <a:pt x="10" y="212"/>
                                      </a:moveTo>
                                      <a:lnTo>
                                        <a:pt x="10" y="275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10" y="212"/>
                                      </a:lnTo>
                                      <a:close/>
                                      <a:moveTo>
                                        <a:pt x="10" y="318"/>
                                      </a:moveTo>
                                      <a:lnTo>
                                        <a:pt x="10" y="381"/>
                                      </a:lnTo>
                                      <a:lnTo>
                                        <a:pt x="0" y="381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10" y="318"/>
                                      </a:lnTo>
                                      <a:close/>
                                      <a:moveTo>
                                        <a:pt x="10" y="423"/>
                                      </a:moveTo>
                                      <a:lnTo>
                                        <a:pt x="10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10" y="423"/>
                                      </a:lnTo>
                                      <a:close/>
                                      <a:moveTo>
                                        <a:pt x="10" y="529"/>
                                      </a:moveTo>
                                      <a:lnTo>
                                        <a:pt x="10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10" y="529"/>
                                      </a:lnTo>
                                      <a:close/>
                                      <a:moveTo>
                                        <a:pt x="10" y="635"/>
                                      </a:moveTo>
                                      <a:lnTo>
                                        <a:pt x="10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10" y="635"/>
                                      </a:lnTo>
                                      <a:close/>
                                      <a:moveTo>
                                        <a:pt x="10" y="741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1"/>
                                      </a:lnTo>
                                      <a:lnTo>
                                        <a:pt x="10" y="741"/>
                                      </a:lnTo>
                                      <a:close/>
                                      <a:moveTo>
                                        <a:pt x="10" y="847"/>
                                      </a:moveTo>
                                      <a:lnTo>
                                        <a:pt x="10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10" y="847"/>
                                      </a:lnTo>
                                      <a:close/>
                                      <a:moveTo>
                                        <a:pt x="10" y="953"/>
                                      </a:moveTo>
                                      <a:lnTo>
                                        <a:pt x="10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10" y="953"/>
                                      </a:lnTo>
                                      <a:close/>
                                      <a:moveTo>
                                        <a:pt x="10" y="1059"/>
                                      </a:moveTo>
                                      <a:lnTo>
                                        <a:pt x="10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10" y="1059"/>
                                      </a:lnTo>
                                      <a:close/>
                                      <a:moveTo>
                                        <a:pt x="10" y="1165"/>
                                      </a:moveTo>
                                      <a:lnTo>
                                        <a:pt x="10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10" y="11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16" name="Line 3707"/>
                              <wps:cNvCnPr/>
                              <wps:spPr bwMode="auto">
                                <a:xfrm>
                                  <a:off x="718185" y="991870"/>
                                  <a:ext cx="374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7" name="Line 3708"/>
                              <wps:cNvCnPr/>
                              <wps:spPr bwMode="auto">
                                <a:xfrm>
                                  <a:off x="755650" y="991870"/>
                                  <a:ext cx="635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8" name="Line 3709"/>
                              <wps:cNvCnPr/>
                              <wps:spPr bwMode="auto">
                                <a:xfrm flipH="1">
                                  <a:off x="566420" y="241300"/>
                                  <a:ext cx="1517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9" name="Line 3710"/>
                              <wps:cNvCnPr/>
                              <wps:spPr bwMode="auto">
                                <a:xfrm>
                                  <a:off x="566420" y="469900"/>
                                  <a:ext cx="3562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0" name="Freeform 37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645" y="1033780"/>
                                  <a:ext cx="209550" cy="233045"/>
                                </a:xfrm>
                                <a:custGeom>
                                  <a:avLst/>
                                  <a:gdLst>
                                    <a:gd name="T0" fmla="*/ 8 w 330"/>
                                    <a:gd name="T1" fmla="*/ 0 h 367"/>
                                    <a:gd name="T2" fmla="*/ 50 w 330"/>
                                    <a:gd name="T3" fmla="*/ 47 h 367"/>
                                    <a:gd name="T4" fmla="*/ 42 w 330"/>
                                    <a:gd name="T5" fmla="*/ 54 h 367"/>
                                    <a:gd name="T6" fmla="*/ 0 w 330"/>
                                    <a:gd name="T7" fmla="*/ 7 h 367"/>
                                    <a:gd name="T8" fmla="*/ 8 w 330"/>
                                    <a:gd name="T9" fmla="*/ 0 h 367"/>
                                    <a:gd name="T10" fmla="*/ 78 w 330"/>
                                    <a:gd name="T11" fmla="*/ 78 h 367"/>
                                    <a:gd name="T12" fmla="*/ 120 w 330"/>
                                    <a:gd name="T13" fmla="*/ 125 h 367"/>
                                    <a:gd name="T14" fmla="*/ 112 w 330"/>
                                    <a:gd name="T15" fmla="*/ 132 h 367"/>
                                    <a:gd name="T16" fmla="*/ 70 w 330"/>
                                    <a:gd name="T17" fmla="*/ 85 h 367"/>
                                    <a:gd name="T18" fmla="*/ 78 w 330"/>
                                    <a:gd name="T19" fmla="*/ 78 h 367"/>
                                    <a:gd name="T20" fmla="*/ 148 w 330"/>
                                    <a:gd name="T21" fmla="*/ 156 h 367"/>
                                    <a:gd name="T22" fmla="*/ 190 w 330"/>
                                    <a:gd name="T23" fmla="*/ 203 h 367"/>
                                    <a:gd name="T24" fmla="*/ 182 w 330"/>
                                    <a:gd name="T25" fmla="*/ 210 h 367"/>
                                    <a:gd name="T26" fmla="*/ 140 w 330"/>
                                    <a:gd name="T27" fmla="*/ 163 h 367"/>
                                    <a:gd name="T28" fmla="*/ 148 w 330"/>
                                    <a:gd name="T29" fmla="*/ 156 h 367"/>
                                    <a:gd name="T30" fmla="*/ 218 w 330"/>
                                    <a:gd name="T31" fmla="*/ 234 h 367"/>
                                    <a:gd name="T32" fmla="*/ 260 w 330"/>
                                    <a:gd name="T33" fmla="*/ 281 h 367"/>
                                    <a:gd name="T34" fmla="*/ 252 w 330"/>
                                    <a:gd name="T35" fmla="*/ 288 h 367"/>
                                    <a:gd name="T36" fmla="*/ 210 w 330"/>
                                    <a:gd name="T37" fmla="*/ 242 h 367"/>
                                    <a:gd name="T38" fmla="*/ 218 w 330"/>
                                    <a:gd name="T39" fmla="*/ 234 h 367"/>
                                    <a:gd name="T40" fmla="*/ 288 w 330"/>
                                    <a:gd name="T41" fmla="*/ 313 h 367"/>
                                    <a:gd name="T42" fmla="*/ 330 w 330"/>
                                    <a:gd name="T43" fmla="*/ 360 h 367"/>
                                    <a:gd name="T44" fmla="*/ 322 w 330"/>
                                    <a:gd name="T45" fmla="*/ 367 h 367"/>
                                    <a:gd name="T46" fmla="*/ 280 w 330"/>
                                    <a:gd name="T47" fmla="*/ 320 h 367"/>
                                    <a:gd name="T48" fmla="*/ 288 w 330"/>
                                    <a:gd name="T49" fmla="*/ 313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330" h="367">
                                      <a:moveTo>
                                        <a:pt x="8" y="0"/>
                                      </a:moveTo>
                                      <a:lnTo>
                                        <a:pt x="50" y="47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78" y="78"/>
                                      </a:moveTo>
                                      <a:lnTo>
                                        <a:pt x="120" y="125"/>
                                      </a:lnTo>
                                      <a:lnTo>
                                        <a:pt x="112" y="132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8" y="78"/>
                                      </a:lnTo>
                                      <a:close/>
                                      <a:moveTo>
                                        <a:pt x="148" y="156"/>
                                      </a:moveTo>
                                      <a:lnTo>
                                        <a:pt x="190" y="203"/>
                                      </a:lnTo>
                                      <a:lnTo>
                                        <a:pt x="182" y="210"/>
                                      </a:lnTo>
                                      <a:lnTo>
                                        <a:pt x="140" y="163"/>
                                      </a:lnTo>
                                      <a:lnTo>
                                        <a:pt x="148" y="156"/>
                                      </a:lnTo>
                                      <a:close/>
                                      <a:moveTo>
                                        <a:pt x="218" y="234"/>
                                      </a:moveTo>
                                      <a:lnTo>
                                        <a:pt x="260" y="281"/>
                                      </a:lnTo>
                                      <a:lnTo>
                                        <a:pt x="252" y="288"/>
                                      </a:lnTo>
                                      <a:lnTo>
                                        <a:pt x="210" y="242"/>
                                      </a:lnTo>
                                      <a:lnTo>
                                        <a:pt x="218" y="234"/>
                                      </a:lnTo>
                                      <a:close/>
                                      <a:moveTo>
                                        <a:pt x="288" y="313"/>
                                      </a:moveTo>
                                      <a:lnTo>
                                        <a:pt x="330" y="360"/>
                                      </a:lnTo>
                                      <a:lnTo>
                                        <a:pt x="322" y="367"/>
                                      </a:lnTo>
                                      <a:lnTo>
                                        <a:pt x="280" y="320"/>
                                      </a:lnTo>
                                      <a:lnTo>
                                        <a:pt x="288" y="3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1" name="Freeform 37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0665"/>
                                  <a:ext cx="210820" cy="1024255"/>
                                </a:xfrm>
                                <a:custGeom>
                                  <a:avLst/>
                                  <a:gdLst>
                                    <a:gd name="T0" fmla="*/ 23 w 332"/>
                                    <a:gd name="T1" fmla="*/ 62 h 1613"/>
                                    <a:gd name="T2" fmla="*/ 0 w 332"/>
                                    <a:gd name="T3" fmla="*/ 2 h 1613"/>
                                    <a:gd name="T4" fmla="*/ 31 w 332"/>
                                    <a:gd name="T5" fmla="*/ 103 h 1613"/>
                                    <a:gd name="T6" fmla="*/ 33 w 332"/>
                                    <a:gd name="T7" fmla="*/ 168 h 1613"/>
                                    <a:gd name="T8" fmla="*/ 31 w 332"/>
                                    <a:gd name="T9" fmla="*/ 103 h 1613"/>
                                    <a:gd name="T10" fmla="*/ 64 w 332"/>
                                    <a:gd name="T11" fmla="*/ 270 h 1613"/>
                                    <a:gd name="T12" fmla="*/ 41 w 332"/>
                                    <a:gd name="T13" fmla="*/ 209 h 1613"/>
                                    <a:gd name="T14" fmla="*/ 72 w 332"/>
                                    <a:gd name="T15" fmla="*/ 311 h 1613"/>
                                    <a:gd name="T16" fmla="*/ 75 w 332"/>
                                    <a:gd name="T17" fmla="*/ 375 h 1613"/>
                                    <a:gd name="T18" fmla="*/ 72 w 332"/>
                                    <a:gd name="T19" fmla="*/ 311 h 1613"/>
                                    <a:gd name="T20" fmla="*/ 105 w 332"/>
                                    <a:gd name="T21" fmla="*/ 477 h 1613"/>
                                    <a:gd name="T22" fmla="*/ 83 w 332"/>
                                    <a:gd name="T23" fmla="*/ 417 h 1613"/>
                                    <a:gd name="T24" fmla="*/ 114 w 332"/>
                                    <a:gd name="T25" fmla="*/ 519 h 1613"/>
                                    <a:gd name="T26" fmla="*/ 116 w 332"/>
                                    <a:gd name="T27" fmla="*/ 583 h 1613"/>
                                    <a:gd name="T28" fmla="*/ 114 w 332"/>
                                    <a:gd name="T29" fmla="*/ 519 h 1613"/>
                                    <a:gd name="T30" fmla="*/ 147 w 332"/>
                                    <a:gd name="T31" fmla="*/ 685 h 1613"/>
                                    <a:gd name="T32" fmla="*/ 124 w 332"/>
                                    <a:gd name="T33" fmla="*/ 625 h 1613"/>
                                    <a:gd name="T34" fmla="*/ 155 w 332"/>
                                    <a:gd name="T35" fmla="*/ 726 h 1613"/>
                                    <a:gd name="T36" fmla="*/ 157 w 332"/>
                                    <a:gd name="T37" fmla="*/ 791 h 1613"/>
                                    <a:gd name="T38" fmla="*/ 155 w 332"/>
                                    <a:gd name="T39" fmla="*/ 726 h 1613"/>
                                    <a:gd name="T40" fmla="*/ 188 w 332"/>
                                    <a:gd name="T41" fmla="*/ 892 h 1613"/>
                                    <a:gd name="T42" fmla="*/ 166 w 332"/>
                                    <a:gd name="T43" fmla="*/ 832 h 1613"/>
                                    <a:gd name="T44" fmla="*/ 197 w 332"/>
                                    <a:gd name="T45" fmla="*/ 934 h 1613"/>
                                    <a:gd name="T46" fmla="*/ 199 w 332"/>
                                    <a:gd name="T47" fmla="*/ 998 h 1613"/>
                                    <a:gd name="T48" fmla="*/ 197 w 332"/>
                                    <a:gd name="T49" fmla="*/ 934 h 1613"/>
                                    <a:gd name="T50" fmla="*/ 230 w 332"/>
                                    <a:gd name="T51" fmla="*/ 1100 h 1613"/>
                                    <a:gd name="T52" fmla="*/ 207 w 332"/>
                                    <a:gd name="T53" fmla="*/ 1040 h 1613"/>
                                    <a:gd name="T54" fmla="*/ 238 w 332"/>
                                    <a:gd name="T55" fmla="*/ 1141 h 1613"/>
                                    <a:gd name="T56" fmla="*/ 240 w 332"/>
                                    <a:gd name="T57" fmla="*/ 1206 h 1613"/>
                                    <a:gd name="T58" fmla="*/ 238 w 332"/>
                                    <a:gd name="T59" fmla="*/ 1141 h 1613"/>
                                    <a:gd name="T60" fmla="*/ 271 w 332"/>
                                    <a:gd name="T61" fmla="*/ 1307 h 1613"/>
                                    <a:gd name="T62" fmla="*/ 249 w 332"/>
                                    <a:gd name="T63" fmla="*/ 1247 h 1613"/>
                                    <a:gd name="T64" fmla="*/ 279 w 332"/>
                                    <a:gd name="T65" fmla="*/ 1349 h 1613"/>
                                    <a:gd name="T66" fmla="*/ 282 w 332"/>
                                    <a:gd name="T67" fmla="*/ 1413 h 1613"/>
                                    <a:gd name="T68" fmla="*/ 279 w 332"/>
                                    <a:gd name="T69" fmla="*/ 1349 h 1613"/>
                                    <a:gd name="T70" fmla="*/ 313 w 332"/>
                                    <a:gd name="T71" fmla="*/ 1515 h 1613"/>
                                    <a:gd name="T72" fmla="*/ 290 w 332"/>
                                    <a:gd name="T73" fmla="*/ 1455 h 1613"/>
                                    <a:gd name="T74" fmla="*/ 321 w 332"/>
                                    <a:gd name="T75" fmla="*/ 1556 h 1613"/>
                                    <a:gd name="T76" fmla="*/ 322 w 332"/>
                                    <a:gd name="T77" fmla="*/ 1613 h 1613"/>
                                    <a:gd name="T78" fmla="*/ 321 w 332"/>
                                    <a:gd name="T79" fmla="*/ 1556 h 16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332" h="1613">
                                      <a:moveTo>
                                        <a:pt x="10" y="0"/>
                                      </a:moveTo>
                                      <a:lnTo>
                                        <a:pt x="23" y="62"/>
                                      </a:lnTo>
                                      <a:lnTo>
                                        <a:pt x="12" y="64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31" y="103"/>
                                      </a:moveTo>
                                      <a:lnTo>
                                        <a:pt x="43" y="166"/>
                                      </a:lnTo>
                                      <a:lnTo>
                                        <a:pt x="33" y="168"/>
                                      </a:lnTo>
                                      <a:lnTo>
                                        <a:pt x="21" y="106"/>
                                      </a:lnTo>
                                      <a:lnTo>
                                        <a:pt x="31" y="103"/>
                                      </a:lnTo>
                                      <a:close/>
                                      <a:moveTo>
                                        <a:pt x="52" y="207"/>
                                      </a:moveTo>
                                      <a:lnTo>
                                        <a:pt x="64" y="270"/>
                                      </a:lnTo>
                                      <a:lnTo>
                                        <a:pt x="54" y="272"/>
                                      </a:lnTo>
                                      <a:lnTo>
                                        <a:pt x="41" y="209"/>
                                      </a:lnTo>
                                      <a:lnTo>
                                        <a:pt x="52" y="207"/>
                                      </a:lnTo>
                                      <a:close/>
                                      <a:moveTo>
                                        <a:pt x="72" y="311"/>
                                      </a:moveTo>
                                      <a:lnTo>
                                        <a:pt x="85" y="373"/>
                                      </a:lnTo>
                                      <a:lnTo>
                                        <a:pt x="75" y="375"/>
                                      </a:lnTo>
                                      <a:lnTo>
                                        <a:pt x="62" y="313"/>
                                      </a:lnTo>
                                      <a:lnTo>
                                        <a:pt x="72" y="311"/>
                                      </a:lnTo>
                                      <a:close/>
                                      <a:moveTo>
                                        <a:pt x="93" y="415"/>
                                      </a:moveTo>
                                      <a:lnTo>
                                        <a:pt x="105" y="477"/>
                                      </a:lnTo>
                                      <a:lnTo>
                                        <a:pt x="95" y="479"/>
                                      </a:lnTo>
                                      <a:lnTo>
                                        <a:pt x="83" y="417"/>
                                      </a:lnTo>
                                      <a:lnTo>
                                        <a:pt x="93" y="415"/>
                                      </a:lnTo>
                                      <a:close/>
                                      <a:moveTo>
                                        <a:pt x="114" y="519"/>
                                      </a:moveTo>
                                      <a:lnTo>
                                        <a:pt x="126" y="581"/>
                                      </a:lnTo>
                                      <a:lnTo>
                                        <a:pt x="116" y="583"/>
                                      </a:lnTo>
                                      <a:lnTo>
                                        <a:pt x="104" y="521"/>
                                      </a:lnTo>
                                      <a:lnTo>
                                        <a:pt x="114" y="519"/>
                                      </a:lnTo>
                                      <a:close/>
                                      <a:moveTo>
                                        <a:pt x="134" y="622"/>
                                      </a:moveTo>
                                      <a:lnTo>
                                        <a:pt x="147" y="685"/>
                                      </a:lnTo>
                                      <a:lnTo>
                                        <a:pt x="137" y="687"/>
                                      </a:lnTo>
                                      <a:lnTo>
                                        <a:pt x="124" y="625"/>
                                      </a:lnTo>
                                      <a:lnTo>
                                        <a:pt x="134" y="622"/>
                                      </a:lnTo>
                                      <a:close/>
                                      <a:moveTo>
                                        <a:pt x="155" y="726"/>
                                      </a:moveTo>
                                      <a:lnTo>
                                        <a:pt x="168" y="789"/>
                                      </a:lnTo>
                                      <a:lnTo>
                                        <a:pt x="157" y="791"/>
                                      </a:lnTo>
                                      <a:lnTo>
                                        <a:pt x="145" y="728"/>
                                      </a:lnTo>
                                      <a:lnTo>
                                        <a:pt x="155" y="726"/>
                                      </a:lnTo>
                                      <a:close/>
                                      <a:moveTo>
                                        <a:pt x="176" y="830"/>
                                      </a:moveTo>
                                      <a:lnTo>
                                        <a:pt x="188" y="892"/>
                                      </a:lnTo>
                                      <a:lnTo>
                                        <a:pt x="178" y="894"/>
                                      </a:lnTo>
                                      <a:lnTo>
                                        <a:pt x="166" y="832"/>
                                      </a:lnTo>
                                      <a:lnTo>
                                        <a:pt x="176" y="830"/>
                                      </a:lnTo>
                                      <a:close/>
                                      <a:moveTo>
                                        <a:pt x="197" y="934"/>
                                      </a:moveTo>
                                      <a:lnTo>
                                        <a:pt x="209" y="996"/>
                                      </a:lnTo>
                                      <a:lnTo>
                                        <a:pt x="199" y="998"/>
                                      </a:lnTo>
                                      <a:lnTo>
                                        <a:pt x="186" y="936"/>
                                      </a:lnTo>
                                      <a:lnTo>
                                        <a:pt x="197" y="934"/>
                                      </a:lnTo>
                                      <a:close/>
                                      <a:moveTo>
                                        <a:pt x="217" y="1038"/>
                                      </a:moveTo>
                                      <a:lnTo>
                                        <a:pt x="230" y="1100"/>
                                      </a:lnTo>
                                      <a:lnTo>
                                        <a:pt x="220" y="1102"/>
                                      </a:lnTo>
                                      <a:lnTo>
                                        <a:pt x="207" y="1040"/>
                                      </a:lnTo>
                                      <a:lnTo>
                                        <a:pt x="217" y="1038"/>
                                      </a:lnTo>
                                      <a:close/>
                                      <a:moveTo>
                                        <a:pt x="238" y="1141"/>
                                      </a:moveTo>
                                      <a:lnTo>
                                        <a:pt x="250" y="1204"/>
                                      </a:lnTo>
                                      <a:lnTo>
                                        <a:pt x="240" y="1206"/>
                                      </a:lnTo>
                                      <a:lnTo>
                                        <a:pt x="228" y="1143"/>
                                      </a:lnTo>
                                      <a:lnTo>
                                        <a:pt x="238" y="1141"/>
                                      </a:lnTo>
                                      <a:close/>
                                      <a:moveTo>
                                        <a:pt x="259" y="1245"/>
                                      </a:moveTo>
                                      <a:lnTo>
                                        <a:pt x="271" y="1307"/>
                                      </a:lnTo>
                                      <a:lnTo>
                                        <a:pt x="261" y="1309"/>
                                      </a:lnTo>
                                      <a:lnTo>
                                        <a:pt x="249" y="1247"/>
                                      </a:lnTo>
                                      <a:lnTo>
                                        <a:pt x="259" y="1245"/>
                                      </a:lnTo>
                                      <a:close/>
                                      <a:moveTo>
                                        <a:pt x="279" y="1349"/>
                                      </a:moveTo>
                                      <a:lnTo>
                                        <a:pt x="292" y="1411"/>
                                      </a:lnTo>
                                      <a:lnTo>
                                        <a:pt x="282" y="1413"/>
                                      </a:lnTo>
                                      <a:lnTo>
                                        <a:pt x="269" y="1351"/>
                                      </a:lnTo>
                                      <a:lnTo>
                                        <a:pt x="279" y="1349"/>
                                      </a:lnTo>
                                      <a:close/>
                                      <a:moveTo>
                                        <a:pt x="300" y="1453"/>
                                      </a:moveTo>
                                      <a:lnTo>
                                        <a:pt x="313" y="1515"/>
                                      </a:lnTo>
                                      <a:lnTo>
                                        <a:pt x="302" y="1517"/>
                                      </a:lnTo>
                                      <a:lnTo>
                                        <a:pt x="290" y="1455"/>
                                      </a:lnTo>
                                      <a:lnTo>
                                        <a:pt x="300" y="1453"/>
                                      </a:lnTo>
                                      <a:close/>
                                      <a:moveTo>
                                        <a:pt x="321" y="1556"/>
                                      </a:moveTo>
                                      <a:lnTo>
                                        <a:pt x="332" y="1611"/>
                                      </a:lnTo>
                                      <a:lnTo>
                                        <a:pt x="322" y="1613"/>
                                      </a:lnTo>
                                      <a:lnTo>
                                        <a:pt x="311" y="1559"/>
                                      </a:lnTo>
                                      <a:lnTo>
                                        <a:pt x="321" y="15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2" name="Line 3713"/>
                              <wps:cNvCnPr/>
                              <wps:spPr bwMode="auto">
                                <a:xfrm>
                                  <a:off x="588645" y="436245"/>
                                  <a:ext cx="527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3" name="Line 3714"/>
                              <wps:cNvCnPr/>
                              <wps:spPr bwMode="auto">
                                <a:xfrm flipH="1">
                                  <a:off x="619125" y="436245"/>
                                  <a:ext cx="2222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4" name="Rectangle 3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9380" y="8064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5" name="Rectangle 3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7860" y="7429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6" name="Rectangle 3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330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7" name="Rectangle 3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2997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0" name="Rectangle 3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9390" y="9080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1" name="Rectangle 37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6105" y="8953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2" name="Rectangle 37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270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3" name="Rectangle 3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985" y="12846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4" name="Rectangle 3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990" y="485140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5" name="Oval 37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8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6" name="Oval 37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7" name="Oval 3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8" name="Oval 3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2311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9" name="Oval 3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0" name="Oval 3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1025525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1" name="Oval 37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10255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2" name="Oval 37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3" name="Oval 3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231140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93" o:spid="_x0000_s2470" editas="canvas" style="width:130.75pt;height:118.1pt;mso-position-horizontal-relative:char;mso-position-vertical-relative:line" coordsize="16605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">
                      <v:shape id="_x0000_s2471" type="#_x0000_t75" style="position:absolute;width:16605;height:14998;visibility:visible;mso-wrap-style:square">
                        <v:fill o:detectmouseclick="t"/>
                        <v:path o:connecttype="none"/>
                      </v:shape>
                      <v:shape id="Freeform 3695" o:spid="_x0000_s2472" style="position:absolute;left:7181;top:10325;width:6985;height:63;visibility:visible;mso-wrap-style:square;v-text-anchor:top" coordsize="110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ks88YA&#10;AADdAAAADwAAAGRycy9kb3ducmV2LnhtbESPT4vCMBTE7wt+h/AEb2uqBbdUo6ig6GEX/HPw+Gye&#10;bbF5KU3Uup9+syB4HGbmN8xk1ppK3KlxpWUFg34EgjizuuRcwfGw+kxAOI+ssbJMCp7kYDbtfEww&#10;1fbBO7rvfS4ChF2KCgrv61RKlxVk0PVtTRy8i20M+iCbXOoGHwFuKjmMopE0WHJYKLCmZUHZdX8z&#10;CpbrMpn7TULPxfePPH/97kanbatUr9vOxyA8tf4dfrU3WkEcRzH8vwlPQE7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Zks88YAAADdAAAADwAAAAAAAAAAAAAAAACYAgAAZHJz&#10;L2Rvd25yZXYueG1sUEsFBgAAAAAEAAQA9QAAAIsDAAAAAA==&#10;" path="m,l62,r,10l,10,,xm104,r62,l166,10r-62,l104,xm208,r62,l270,10r-62,l208,xm311,r63,l374,10r-63,l311,xm415,r62,l477,10r-62,l415,xm519,r62,l581,10r-62,l519,xm623,r62,l685,10r-62,l623,xm726,r63,l789,10r-63,l726,xm830,r62,l892,10r-62,l830,xm934,r62,l996,10r-62,l934,xm1038,r62,l1100,10r-62,l1038,xe" fillcolor="black" strokeweight=".1pt">
                        <v:stroke joinstyle="bevel"/>
                        <v:path arrowok="t" o:connecttype="custom" o:connectlocs="0,0;39370,0;39370,6350;0,6350;0,0;66040,0;105410,0;105410,6350;66040,6350;66040,0;132080,0;171450,0;171450,6350;132080,6350;132080,0;197485,0;237490,0;237490,6350;197485,6350;197485,0;263525,0;302895,0;302895,6350;263525,6350;263525,0;329565,0;368935,0;368935,6350;329565,6350;329565,0;395605,0;434975,0;434975,6350;395605,6350;395605,0;461010,0;501015,0;501015,6350;461010,6350;461010,0;527050,0;566420,0;566420,6350;527050,6350;527050,0;593090,0;632460,0;632460,6350;593090,6350;593090,0;659130,0;698500,0;698500,6350;659130,6350;659130,0" o:connectangles="0,0,0,0,0,0,0,0,0,0,0,0,0,0,0,0,0,0,0,0,0,0,0,0,0,0,0,0,0,0,0,0,0,0,0,0,0,0,0,0,0,0,0,0,0,0,0,0,0,0,0,0,0,0,0"/>
                        <o:lock v:ext="edit" verticies="t"/>
                      </v:shape>
                      <v:shape id="Freeform 3696" o:spid="_x0000_s2473" style="position:absolute;left:2095;top:10325;width:5099;height:2349;visibility:visible;mso-wrap-style:square;v-text-anchor:top" coordsize="803,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KI58YA&#10;AADdAAAADwAAAGRycy9kb3ducmV2LnhtbESPT2vCQBTE70K/w/IKvemmtRpNXaVICx5NmkOPj+wz&#10;CWbfptlt/nx7t1DwOMzMb5jdYTSN6KlztWUFz4sIBHFhdc2lgvzrc74B4TyyxsYyKZjIwWH/MNth&#10;ou3AKfWZL0WAsEtQQeV9m0jpiooMuoVtiYN3sZ1BH2RXSt3hEOCmkS9RtJYGaw4LFbZ0rKi4Zr9G&#10;QXreHvky5dfVR0yxO/98p4N+VerpcXx/A+Fp9Pfwf/ukFSyX0Qr+3oQnIP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KI58YAAADdAAAADwAAAAAAAAAAAAAAAACYAgAAZHJz&#10;L2Rvd25yZXYueG1sUEsFBgAAAAAEAAQA9QAAAIsDAAAAAA==&#10;" path="m803,10l746,36,742,26,799,r4,10xm708,53l651,78r-4,-9l704,43r4,10xm613,96r-57,25l552,112,609,86r4,10xm518,138r-57,26l457,154r57,-25l518,138xm424,181r-57,26l362,197r57,-26l424,181xm329,224r-57,26l267,240r57,-26l329,224xm234,267r-57,25l173,283r56,-26l234,267xm139,309l82,335,78,325r57,-25l139,309xm44,352l4,370,,360,40,343r4,9xe" fillcolor="black" strokeweight=".1pt">
                        <v:stroke joinstyle="bevel"/>
                        <v:path arrowok="t" o:connecttype="custom" o:connectlocs="509905,6350;473710,22860;471170,16510;507365,0;509905,6350;449580,33655;413385,49530;410845,43815;447040,27305;449580,33655;389255,60960;353060,76835;350520,71120;386715,54610;389255,60960;328930,87630;292735,104140;290195,97790;326390,81915;328930,87630;269240,114935;233045,131445;229870,125095;266065,108585;269240,114935;208915,142240;172720,158750;169545,152400;205740,135890;208915,142240;148590,169545;112395,185420;109855,179705;145415,163195;148590,169545;88265,196215;52070,212725;49530,206375;85725,190500;88265,196215;27940,223520;2540,234950;0,228600;25400,217805;27940,223520" o:connectangles="0,0,0,0,0,0,0,0,0,0,0,0,0,0,0,0,0,0,0,0,0,0,0,0,0,0,0,0,0,0,0,0,0,0,0,0,0,0,0,0,0,0,0,0,0"/>
                        <o:lock v:ext="edit" verticies="t"/>
                      </v:shape>
                      <v:line id="Line 3697" o:spid="_x0000_s2474" style="position:absolute;flip:y;visibility:visible;mso-wrap-style:square" from="2108,2413" to="7181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Gsb8MAAADdAAAADwAAAGRycy9kb3ducmV2LnhtbESP0YrCMBRE34X9h3AXfNN0FVSqUZaF&#10;lcLiQ60fcG2uTbW5KU3U7t8bQfBxmJkzzGrT20bcqPO1YwVf4wQEcel0zZWCQ/E7WoDwAVlj45gU&#10;/JOHzfpjsMJUuzvndNuHSkQI+xQVmBDaVEpfGrLox64ljt7JdRZDlF0ldYf3CLeNnCTJTFqsOS4Y&#10;bOnHUHnZX62C3aLI8S/L56jplOF5ezRcHpUafvbfSxCB+vAOv9qZVjCdJjN4volP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xrG/DAAAA3QAAAA8AAAAAAAAAAAAA&#10;AAAAoQIAAGRycy9kb3ducmV2LnhtbFBLBQYAAAAABAAEAPkAAACRAwAAAAA=&#10;" strokeweight=".5pt">
                        <v:stroke joinstyle="miter"/>
                      </v:line>
                      <v:line id="Line 3698" o:spid="_x0000_s2475" style="position:absolute;visibility:visible;mso-wrap-style:square" from="7181,2413" to="14300,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OPycMAAADdAAAADwAAAGRycy9kb3ducmV2LnhtbESPT2sCMRTE74V+h/AK3mpS/1S7NYoI&#10;QvGmbu+PzXN37eZlSaLufvtGEDwOM/MbZrHqbCOu5EPtWMPHUIEgLpypudSQH7fvcxAhIhtsHJOG&#10;ngKslq8vC8yMu/GerodYigThkKGGKsY2kzIUFVkMQ9cSJ+/kvMWYpC+l8XhLcNvIkVKf0mLNaaHC&#10;ljYVFX+Hi9WAO7X7zfvj9NSgnZz7/Mubs9F68Natv0FE6uIz/Gj/GA3jsZrB/U16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zj8nDAAAA3QAAAA8AAAAAAAAAAAAA&#10;AAAAoQIAAGRycy9kb3ducmV2LnhtbFBLBQYAAAAABAAEAPkAAACRAwAAAAA=&#10;" strokeweight=".5pt">
                        <v:stroke joinstyle="miter"/>
                      </v:line>
                      <v:line id="Line 3699" o:spid="_x0000_s2476" style="position:absolute;flip:x;visibility:visible;mso-wrap-style:square" from="9226,2413" to="14300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KdhsEAAADdAAAADwAAAGRycy9kb3ducmV2LnhtbERP3WrCMBS+F/YO4Qx2p6kWVDqjiOAo&#10;jF207gGOzbHp1pyUJrbd2y8Xgpcf3//uMNlWDNT7xrGC5SIBQVw53XCt4Ptynm9B+ICssXVMCv7I&#10;w2H/Mtthpt3IBQ1lqEUMYZ+hAhNCl0npK0MW/cJ1xJG7ud5iiLCvpe5xjOG2laskWUuLDccGgx2d&#10;DFW/5d0q+NpeCvzMiw1quuX483E1XF2Venudju8gAk3hKX64c60gTZM4N76JT0D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Yp2GwQAAAN0AAAAPAAAAAAAAAAAAAAAA&#10;AKECAABkcnMvZG93bnJldi54bWxQSwUGAAAAAAQABAD5AAAAjwMAAAAA&#10;" strokeweight=".5pt">
                        <v:stroke joinstyle="miter"/>
                      </v:line>
                      <v:line id="Line 3700" o:spid="_x0000_s2477" style="position:absolute;visibility:visible;mso-wrap-style:square" from="9226,4699" to="9232,12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C+IMMAAADdAAAADwAAAGRycy9kb3ducmV2LnhtbESPT2sCMRTE70K/Q3iF3jTxX6lbo4hQ&#10;KN7U7f2xee6ubl6WJOrut28EweMwM79hluvONuJGPtSONYxHCgRx4UzNpYb8+DP8AhEissHGMWno&#10;KcB69TZYYmbcnfd0O8RSJAiHDDVUMbaZlKGoyGIYuZY4eSfnLcYkfSmNx3uC20ZOlPqUFmtOCxW2&#10;tK2ouByuVgPu1O4v74/zU4N2du7zhTdno/XHe7f5BhGpi6/ws/1rNEynagGPN+kJ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gviDDAAAA3QAAAA8AAAAAAAAAAAAA&#10;AAAAoQIAAGRycy9kb3ducmV2LnhtbFBLBQYAAAAABAAEAPkAAACRAwAAAAA=&#10;" strokeweight=".5pt">
                        <v:stroke joinstyle="miter"/>
                      </v:line>
                      <v:line id="Line 3701" o:spid="_x0000_s2478" style="position:absolute;flip:y;visibility:visible;mso-wrap-style:square" from="9226,10356" to="14300,12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0HXcEAAADdAAAADwAAAGRycy9kb3ducmV2LnhtbERP3WrCMBS+H/gO4QjezdQJW6lGEUEp&#10;jF3U+gDH5thUm5PSZG339svFYJcf3/92P9lWDNT7xrGC1TIBQVw53XCt4FqeXlMQPiBrbB2Tgh/y&#10;sN/NXraYaTdyQcMl1CKGsM9QgQmhy6T0lSGLfuk64sjdXW8xRNjXUvc4xnDbyrckeZcWG44NBjs6&#10;Gqqel2+r4CstC/zMiw/UdM/xcb4Zrm5KLebTYQMi0BT+xX/uXCtYr1dxf3wTn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zQddwQAAAN0AAAAPAAAAAAAAAAAAAAAA&#10;AKECAABkcnMvZG93bnJldi54bWxQSwUGAAAAAAQABAD5AAAAjwMAAAAA&#10;" strokeweight=".5pt">
                        <v:stroke joinstyle="miter"/>
                      </v:line>
                      <v:line id="Line 3702" o:spid="_x0000_s2479" style="position:absolute;flip:y;visibility:visible;mso-wrap-style:square" from="14300,2413" to="14306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GixsQAAADdAAAADwAAAGRycy9kb3ducmV2LnhtbESPwWrDMBBE74X8g9hAbo3sBlrjRgkh&#10;0GAoPdjuB2ysjeXWWhlLiZ2/rwqFHoeZecNs97PtxY1G3zlWkK4TEMSN0x23Cj7rt8cMhA/IGnvH&#10;pOBOHva7xcMWc+0mLulWhVZECPscFZgQhlxK3xiy6NduII7exY0WQ5RjK/WIU4TbXj4lybO02HFc&#10;MDjQ0VDzXV2tgo+sLvG9KF9Q06XAr9PZcHNWarWcD68gAs3hP/zXLrSCzSZN4fdNfAJy9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gaLGxAAAAN0AAAAPAAAAAAAAAAAA&#10;AAAAAKECAABkcnMvZG93bnJldi54bWxQSwUGAAAAAAQABAD5AAAAkgMAAAAA&#10;" strokeweight=".5pt">
                        <v:stroke joinstyle="miter"/>
                      </v:line>
                      <v:line id="Line 3703" o:spid="_x0000_s2480" style="position:absolute;visibility:visible;mso-wrap-style:square" from="2108,4699" to="2114,12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26jMIAAADdAAAADwAAAGRycy9kb3ducmV2LnhtbESPT4vCMBTE78J+h/CEvWnqX9ZqlEVY&#10;WLxpu/dH82yrzUtJorbffiMIHoeZ+Q2z2XWmEXdyvrasYDJOQBAXVtdcKsizn9EXCB+QNTaWSUFP&#10;Hnbbj8EGU20ffKT7KZQiQtinqKAKoU2l9EVFBv3YtsTRO1tnMETpSqkdPiLcNHKaJEtpsOa4UGFL&#10;+4qK6+lmFOAhOfzlfbY4N2jmlz5fOX3RSn0Ou+81iEBdeIdf7V+tYDabTOH5Jj4Buf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26jMIAAADdAAAADwAAAAAAAAAAAAAA&#10;AAChAgAAZHJzL2Rvd25yZXYueG1sUEsFBgAAAAAEAAQA+QAAAJADAAAAAA==&#10;" strokeweight=".5pt">
                        <v:stroke joinstyle="miter"/>
                      </v:line>
                      <v:line id="Line 3704" o:spid="_x0000_s2481" style="position:absolute;visibility:visible;mso-wrap-style:square" from="2108,12642" to="9226,12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EfF8IAAADdAAAADwAAAGRycy9kb3ducmV2LnhtbESPQYvCMBSE78L+h/AW9qapWxWtRlmE&#10;hcWbWu+P5tlWm5eSRG3//UYQPA4z8w2z2nSmEXdyvrasYDxKQBAXVtdcKsiPv8M5CB+QNTaWSUFP&#10;Hjbrj8EKM20fvKf7IZQiQthnqKAKoc2k9EVFBv3ItsTRO1tnMETpSqkdPiLcNPI7SWbSYM1xocKW&#10;thUV18PNKMBdsjvl/XF6btBMLn2+cPqilfr67H6WIAJ14R1+tf+0gjQdp/B8E5+AXP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EfF8IAAADdAAAADwAAAAAAAAAAAAAA&#10;AAChAgAAZHJzL2Rvd25yZXYueG1sUEsFBgAAAAAEAAQA+QAAAJADAAAAAA==&#10;" strokeweight=".5pt">
                        <v:stroke joinstyle="miter"/>
                      </v:line>
                      <v:line id="Line 3705" o:spid="_x0000_s2482" style="position:absolute;flip:x;visibility:visible;mso-wrap-style:square" from="2108,4699" to="9226,4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YBXsUAAADdAAAADwAAAGRycy9kb3ducmV2LnhtbESPwWrDMBBE74X+g9hCbo2cpjTBiWxC&#10;oMFQerCdD9hYG8uttTKWkjh/XxUKPQ4z84bZ5pPtxZVG3zlWsJgnIIgbpztuFRzr9+c1CB+QNfaO&#10;ScGdPOTZ48MWU+1uXNK1Cq2IEPYpKjAhDKmUvjFk0c/dQBy9sxsthijHVuoRbxFue/mSJG/SYsdx&#10;weBAe0PNd3WxCj7XdYkfRblCTecCvw4nw81JqdnTtNuACDSF//Bfu9AKlsvFK/y+iU9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YBXsUAAADdAAAADwAAAAAAAAAA&#10;AAAAAAChAgAAZHJzL2Rvd25yZXYueG1sUEsFBgAAAAAEAAQA+QAAAJMDAAAAAA==&#10;" strokeweight=".5pt">
                        <v:stroke joinstyle="miter"/>
                      </v:line>
                      <v:shape id="Freeform 3706" o:spid="_x0000_s2483" style="position:absolute;left:7150;top:2413;width:63;height:7797;visibility:visible;mso-wrap-style:square;v-text-anchor:top" coordsize="10,12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s+7cIA&#10;AADdAAAADwAAAGRycy9kb3ducmV2LnhtbESP0YrCMBRE34X9h3CFfdO0q1atRhEXwVfrfsCludsU&#10;m5vSRNv9+40g+DjMzBlmux9sIx7U+dqxgnSagCAuna65UvBzPU1WIHxA1tg4JgV/5GG/+xhtMdeu&#10;5ws9ilCJCGGfowITQptL6UtDFv3UtcTR+3WdxRBlV0ndYR/htpFfSZJJizXHBYMtHQ2Vt+JuFRzQ&#10;pOl5dfmeF9zTcpmZddEMSn2Oh8MGRKAhvMOv9lkrmM3SBTzfxCcgd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2z7twgAAAN0AAAAPAAAAAAAAAAAAAAAAAJgCAABkcnMvZG93&#10;bnJldi54bWxQSwUGAAAAAAQABAD1AAAAhwMAAAAA&#10;" path="m10,r,63l,63,,,10,xm10,106r,63l,169,,106r10,xm10,212r,63l,275,,212r10,xm10,318r,63l,381,,318r10,xm10,423r,64l,487,,423r10,xm10,529r,64l,593,,529r10,xm10,635r,64l,699,,635r10,xm10,741r,64l,805,,741r10,xm10,847r,64l,911,,847r10,xm10,953r,64l,1017,,953r10,xm10,1059r,64l,1123r,-64l10,1059xm10,1165r,63l,1228r,-63l10,1165xe" fillcolor="black" strokeweight=".1pt">
                        <v:stroke joinstyle="bevel"/>
                        <v:path arrowok="t" o:connecttype="custom" o:connectlocs="6350,0;6350,40005;0,40005;0,0;6350,0;6350,67310;6350,107315;0,107315;0,67310;6350,67310;6350,134620;6350,174625;0,174625;0,134620;6350,134620;6350,201930;6350,241935;0,241935;0,201930;6350,201930;6350,268605;6350,309245;0,309245;0,268605;6350,268605;6350,335915;6350,376555;0,376555;0,335915;6350,335915;6350,403225;6350,443865;0,443865;0,403225;6350,403225;6350,470535;6350,511175;0,511175;0,470535;6350,470535;6350,537845;6350,578485;0,578485;0,537845;6350,537845;6350,605155;6350,645795;0,645795;0,605155;6350,605155;6350,672465;6350,713105;0,713105;0,672465;6350,672465;6350,739775;6350,779780;0,779780;0,739775;6350,739775" o:connectangles="0,0,0,0,0,0,0,0,0,0,0,0,0,0,0,0,0,0,0,0,0,0,0,0,0,0,0,0,0,0,0,0,0,0,0,0,0,0,0,0,0,0,0,0,0,0,0,0,0,0,0,0,0,0,0,0,0,0,0,0"/>
                        <o:lock v:ext="edit" verticies="t"/>
                      </v:shape>
                      <v:line id="Line 3707" o:spid="_x0000_s2484" style="position:absolute;visibility:visible;mso-wrap-style:square" from="7181,9918" to="7556,9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a8j8IAAADdAAAADwAAAGRycy9kb3ducmV2LnhtbESPQYvCMBSE74L/ITzBm6bqKlqNIoKw&#10;eFut90fzbKvNS0mitv9+s7DgcZiZb5jNrjW1eJHzlWUFk3ECgji3uuJCQXY5jpYgfEDWWFsmBR15&#10;2G37vQ2m2r75h17nUIgIYZ+igjKEJpXS5yUZ9GPbEEfvZp3BEKUrpHb4jnBTy2mSLKTBiuNCiQ0d&#10;Ssof56dRgKfkdM26y/xWo/m6d9nK6btWajho92sQgdrwCf+3v7WC2WyygL838QnI7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6a8j8IAAADdAAAADwAAAAAAAAAAAAAA&#10;AAChAgAAZHJzL2Rvd25yZXYueG1sUEsFBgAAAAAEAAQA+QAAAJADAAAAAA==&#10;" strokeweight=".5pt">
                        <v:stroke joinstyle="miter"/>
                      </v:line>
                      <v:line id="Line 3708" o:spid="_x0000_s2485" style="position:absolute;visibility:visible;mso-wrap-style:square" from="7556,9918" to="7562,10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oZFMMAAADdAAAADwAAAGRycy9kb3ducmV2LnhtbESPT4vCMBTE7wt+h/AEb2vqn9XdrlFE&#10;EMTbar0/mmdbt3kpSdT22xtB8DjMzG+Yxao1tbiR85VlBaNhAoI4t7riQkF23H5+g/ABWWNtmRR0&#10;5GG17H0sMNX2zn90O4RCRAj7FBWUITSplD4vyaAf2oY4emfrDIYoXSG1w3uEm1qOk2QmDVYcF0ps&#10;aFNS/n+4GgW4T/anrDt+nWs000uX/Th90UoN+u36F0SgNrzDr/ZOK5hMRnN4volPQC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qGRTDAAAA3QAAAA8AAAAAAAAAAAAA&#10;AAAAoQIAAGRycy9kb3ducmV2LnhtbFBLBQYAAAAABAAEAPkAAACRAwAAAAA=&#10;" strokeweight=".5pt">
                        <v:stroke joinstyle="miter"/>
                      </v:line>
                      <v:line id="Line 3709" o:spid="_x0000_s2486" style="position:absolute;flip:x;visibility:visible;mso-wrap-style:square" from="5664,2413" to="7181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sLW8EAAADdAAAADwAAAGRycy9kb3ducmV2LnhtbERP3WrCMBS+H/gO4QjezdQJW6lGEUEp&#10;jF3U+gDH5thUm5PSZG339svFYJcf3/92P9lWDNT7xrGC1TIBQVw53XCt4FqeXlMQPiBrbB2Tgh/y&#10;sN/NXraYaTdyQcMl1CKGsM9QgQmhy6T0lSGLfuk64sjdXW8xRNjXUvc4xnDbyrckeZcWG44NBjs6&#10;Gqqel2+r4CstC/zMiw/UdM/xcb4Zrm5KLebTYQMi0BT+xX/uXCtYr1dxbnwTn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uwtbwQAAAN0AAAAPAAAAAAAAAAAAAAAA&#10;AKECAABkcnMvZG93bnJldi54bWxQSwUGAAAAAAQABAD5AAAAjwMAAAAA&#10;" strokeweight=".5pt">
                        <v:stroke joinstyle="miter"/>
                      </v:line>
                      <v:line id="Line 3710" o:spid="_x0000_s2487" style="position:absolute;visibility:visible;mso-wrap-style:square" from="5664,4699" to="9226,12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ko/cQAAADdAAAADwAAAGRycy9kb3ducmV2LnhtbESPzWrDMBCE74W+g9hCb42cJg2NG9mU&#10;QiHklti9L9bGdmqtjKT65+2jQKDHYWa+YXb5ZDoxkPOtZQXLRQKCuLK65VpBWXy/vIPwAVljZ5kU&#10;zOQhzx4fdphqO/KRhlOoRYSwT1FBE0KfSumrhgz6he2Jo3e2zmCI0tVSOxwj3HTyNUk20mDLcaHB&#10;nr4aqn5Pf0YBHpLDTzkXb+cOzfoyl1unL1qp56fp8wNEoCn8h+/tvVawWi23cHsTn4DM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OSj9xAAAAN0AAAAPAAAAAAAAAAAA&#10;AAAAAKECAABkcnMvZG93bnJldi54bWxQSwUGAAAAAAQABAD5AAAAkgMAAAAA&#10;" strokeweight=".5pt">
                        <v:stroke joinstyle="miter"/>
                      </v:line>
                      <v:shape id="Freeform 3711" o:spid="_x0000_s2488" style="position:absolute;left:7156;top:10337;width:2095;height:2331;visibility:visible;mso-wrap-style:square;v-text-anchor:top" coordsize="330,3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c+u8MA&#10;AADdAAAADwAAAGRycy9kb3ducmV2LnhtbERPTUvDQBC9C/6HZYRexG5MoUjabRGlGHpL1YO3aXaa&#10;hGZnw+7apP/eOQg9Pt73eju5Xl0oxM6zged5Boq49rbjxsDX5+7pBVRMyBZ7z2TgShG2m/u7NRbW&#10;j1zR5ZAaJSEcCzTQpjQUWse6JYdx7gdi4U4+OEwCQ6NtwFHCXa/zLFtqhx1LQ4sDvbVUnw+/Tkry&#10;d3wsd+G0r77L6qPZH3n8ORoze5heV6ASTekm/neX1sBikct+eSNPQG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c+u8MAAADdAAAADwAAAAAAAAAAAAAAAACYAgAAZHJzL2Rv&#10;d25yZXYueG1sUEsFBgAAAAAEAAQA9QAAAIgDAAAAAA==&#10;" path="m8,l50,47r-8,7l,7,8,xm78,78r42,47l112,132,70,85r8,-7xm148,156r42,47l182,210,140,163r8,-7xm218,234r42,47l252,288,210,242r8,-8xm288,313r42,47l322,367,280,320r8,-7xe" fillcolor="black" strokeweight=".1pt">
                        <v:stroke joinstyle="bevel"/>
                        <v:path arrowok="t" o:connecttype="custom" o:connectlocs="5080,0;31750,29845;26670,34290;0,4445;5080,0;49530,49530;76200,79375;71120,83820;44450,53975;49530,49530;93980,99060;120650,128905;115570,133350;88900,103505;93980,99060;138430,148590;165100,178435;160020,182880;133350,153670;138430,148590;182880,198755;209550,228600;204470,233045;177800,203200;182880,198755" o:connectangles="0,0,0,0,0,0,0,0,0,0,0,0,0,0,0,0,0,0,0,0,0,0,0,0,0"/>
                        <o:lock v:ext="edit" verticies="t"/>
                      </v:shape>
                      <v:shape id="Freeform 3712" o:spid="_x0000_s2489" style="position:absolute;left:7150;top:2406;width:2108;height:10243;visibility:visible;mso-wrap-style:square;v-text-anchor:top" coordsize="332,1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7w6sUA&#10;AADdAAAADwAAAGRycy9kb3ducmV2LnhtbESPT4vCMBTE78J+h/CEvWnqH2SpRhFhwT2IrC6it0fz&#10;bEubl9LE2vrpN4LgcZiZ3zCLVWtK0VDtcssKRsMIBHFidc6pgr/j9+ALhPPIGkvLpKAjB6vlR2+B&#10;sbZ3/qXm4FMRIOxiVJB5X8VSuiQjg25oK+LgXW1t0AdZp1LXeA9wU8pxFM2kwZzDQoYVbTJKisPN&#10;KDidZbHeXwpjmsTueLrp3M+jU+qz367nIDy1/h1+tbdawWQyHsHzTXgCc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LvDqxQAAAN0AAAAPAAAAAAAAAAAAAAAAAJgCAABkcnMv&#10;ZG93bnJldi54bWxQSwUGAAAAAAQABAD1AAAAigMAAAAA&#10;" path="m10,l23,62,12,64,,2,10,xm31,103r12,63l33,168,21,106r10,-3xm52,207r12,63l54,272,41,209r11,-2xm72,311r13,62l75,375,62,313r10,-2xm93,415r12,62l95,479,83,417r10,-2xm114,519r12,62l116,583,104,521r10,-2xm134,622r13,63l137,687,124,625r10,-3xm155,726r13,63l157,791,145,728r10,-2xm176,830r12,62l178,894,166,832r10,-2xm197,934r12,62l199,998,186,936r11,-2xm217,1038r13,62l220,1102r-13,-62l217,1038xm238,1141r12,63l240,1206r-12,-63l238,1141xm259,1245r12,62l261,1309r-12,-62l259,1245xm279,1349r13,62l282,1413r-13,-62l279,1349xm300,1453r13,62l302,1517r-12,-62l300,1453xm321,1556r11,55l322,1613r-11,-54l321,1556xe" fillcolor="black" strokeweight=".1pt">
                        <v:stroke joinstyle="bevel"/>
                        <v:path arrowok="t" o:connecttype="custom" o:connectlocs="14605,39370;0,1270;19685,65405;20955,106680;19685,65405;40640,171450;26035,132715;45720,197485;47625,238125;45720,197485;66675,302895;52705,264795;72390,329565;73660,370205;72390,329565;93345,434975;78740,396875;98425,461010;99695,502285;98425,461010;119380,566420;105410,528320;125095,593090;126365,633730;125095,593090;146050,698500;131445,660400;151130,724535;152400,765810;151130,724535;172085,829945;158115,791845;177165,856615;179070,897255;177165,856615;198755,962025;184150,923925;203835,988060;204470,1024255;203835,988060" o:connectangles="0,0,0,0,0,0,0,0,0,0,0,0,0,0,0,0,0,0,0,0,0,0,0,0,0,0,0,0,0,0,0,0,0,0,0,0,0,0,0,0"/>
                        <o:lock v:ext="edit" verticies="t"/>
                      </v:shape>
                      <v:line id="Line 3713" o:spid="_x0000_s2490" style="position:absolute;visibility:visible;mso-wrap-style:square" from="5886,4362" to="6413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FwMcQAAADdAAAADwAAAGRycy9kb3ducmV2LnhtbESPwWrDMBBE74X8g9hAbo0cpy2tG8WE&#10;QiD4Vse9L9bGdmqtjKQ69t9HhUKPw8y8YXb5ZHoxkvOdZQWbdQKCuLa640ZBdT4+voLwAVljb5kU&#10;zOQh3y8edphpe+NPGsvQiAhhn6GCNoQhk9LXLRn0azsQR+9incEQpWukdniLcNPLNElepMGO40KL&#10;A320VH+XP0YBFknxVc3n50uP5uk6V29OX7VSq+V0eAcRaAr/4b/2SSvYbtMUft/EJyD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8XAxxAAAAN0AAAAPAAAAAAAAAAAA&#10;AAAAAKECAABkcnMvZG93bnJldi54bWxQSwUGAAAAAAQABAD5AAAAkgMAAAAA&#10;" strokeweight=".5pt">
                        <v:stroke joinstyle="miter"/>
                      </v:line>
                      <v:line id="Line 3714" o:spid="_x0000_s2491" style="position:absolute;flip:x;visibility:visible;mso-wrap-style:square" from="6191,4362" to="6413,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NTl8MAAADdAAAADwAAAGRycy9kb3ducmV2LnhtbESP0YrCMBRE3wX/IVzBN0214ErXKCK4&#10;FMSH6n7Atbk21eamNFmtf28WFvZxmJkzzGrT20Y8qPO1YwWzaQKCuHS65krB93k/WYLwAVlj45gU&#10;vMjDZj0crDDT7skFPU6hEhHCPkMFJoQ2k9KXhiz6qWuJo3d1ncUQZVdJ3eEzwm0j50mykBZrjgsG&#10;W9oZKu+nH6vguDwXeMiLD9R0zfH2dTFcXpQaj/rtJ4hAffgP/7VzrSBN5yn8volPQK7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zU5fDAAAA3QAAAA8AAAAAAAAAAAAA&#10;AAAAoQIAAGRycy9kb3ducmV2LnhtbFBLBQYAAAAABAAEAPkAAACRAwAAAAA=&#10;" strokeweight=".5pt">
                        <v:stroke joinstyle="miter"/>
                      </v:line>
                      <v:rect id="Rectangle 3715" o:spid="_x0000_s2492" style="position:absolute;left:13893;top:806;width:134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QBdsMA&#10;AADdAAAADwAAAGRycy9kb3ducmV2LnhtbESP3WoCMRSE7wXfIRyhd5p1lSJbo4ggWPHGtQ9w2Jz9&#10;weRkSVJ3+/amUOjlMDPfMNv9aI14kg+dYwXLRQaCuHK640bB1/0034AIEVmjcUwKfijAfjedbLHQ&#10;buAbPcvYiAThUKCCNsa+kDJULVkMC9cTJ6923mJM0jdSexwS3BqZZ9m7tNhxWmixp2NL1aP8tgrk&#10;vTwNm9L4zF3y+mo+z7eanFJvs/HwASLSGP/Df+2zVrBa5Wv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NQBd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716" o:spid="_x0000_s2493" style="position:absolute;left:6578;top:74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ik7cMA&#10;AADdAAAADwAAAGRycy9kb3ducmV2LnhtbESP3WoCMRSE7wXfIRyhd5p1xSJbo4ggWPHGtQ9w2Jz9&#10;weRkSVJ3+/amUOjlMDPfMNv9aI14kg+dYwXLRQaCuHK640bB1/0034AIEVmjcUwKfijAfjedbLHQ&#10;buAbPcvYiAThUKCCNsa+kDJULVkMC9cTJ6923mJM0jdSexwS3BqZZ9m7tNhxWmixp2NL1aP8tgrk&#10;vTwNm9L4zF3y+mo+z7eanFJvs/HwASLSGP/Df+2zVrBa5Wv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ik7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717" o:spid="_x0000_s2494" style="position:absolute;left:1003;top:3302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o6msIA&#10;AADdAAAADwAAAGRycy9kb3ducmV2LnhtbESP3YrCMBSE74V9h3AW9k5TK4h0jSKCoIs31n2AQ3P6&#10;g8lJSaKtb2+Ehb0cZuYbZr0drREP8qFzrGA+y0AQV0533Cj4vR6mKxAhIms0jknBkwJsNx+TNRba&#10;DXyhRxkbkSAcClTQxtgXUoaqJYth5nri5NXOW4xJ+kZqj0OCWyPzLFtKix2nhRZ72rdU3cq7VSCv&#10;5WFYlcZn7ievz+Z0vNTklPr6HHffICKN8T/81z5qBYtFvoT3m/Q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Sjqa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718" o:spid="_x0000_s2495" style="position:absolute;left:8496;top:2997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afAcMA&#10;AADdAAAADwAAAGRycy9kb3ducmV2LnhtbESP3WoCMRSE7wXfIRyhd5p1BStbo4ggWPHGtQ9w2Jz9&#10;weRkSVJ3+/amUOjlMDPfMNv9aI14kg+dYwXLRQaCuHK640bB1/0034AIEVmjcUwKfijAfjedbLHQ&#10;buAbPcvYiAThUKCCNsa+kDJULVkMC9cTJ6923mJM0jdSexwS3BqZZ9laWuw4LbTY07Gl6lF+WwXy&#10;Xp6GTWl85i55fTWf51tNTqm32Xj4ABFpjP/hv/ZZK1it8nf4fZOegNy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afA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719" o:spid="_x0000_s2496" style="position:absolute;left:14693;top:908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tUiMIA&#10;AADdAAAADwAAAGRycy9kb3ducmV2LnhtbESPwWrDMBBE74X+g9hCbrXcBEpwooRSCLihlzj5gMVa&#10;W6bSykiq7f59FSj0OMzMG2Z/XJwVE4U4eFbwUpQgiFuvB+4V3K6n5y2ImJA1Ws+k4IciHA+PD3us&#10;tJ/5QlOTepEhHCtUYFIaKylja8hhLPxInL3OB4cpy9BLHXDOcGfluixfpcOB84LBkd4NtV/Nt1Mg&#10;r81p3jY2lP687j7tR33pyCu1elrediASLek//NeutYJNRsL9TX4C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1SI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20" o:spid="_x0000_s2497" style="position:absolute;left:5861;top:895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xE8MA&#10;AADdAAAADwAAAGRycy9kb3ducmV2LnhtbESP3WoCMRSE74W+QzgF7zRxBZGtUUpBsNIbVx/gsDn7&#10;Q5OTJUnd7ds3QsHLYWa+YXaHyVlxpxB7zxpWSwWCuPam51bD7XpcbEHEhGzQeiYNvxThsH+Z7bA0&#10;fuQL3avUigzhWKKGLqWhlDLWHTmMSz8QZ6/xwWHKMrTSBBwz3FlZKLWRDnvOCx0O9NFR/V39OA3y&#10;Wh3HbWWD8uei+bKfp0tDXuv56/T+BiLRlJ7h//bJaFgXagWPN/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fxE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21" o:spid="_x0000_s2498" style="position:absolute;left:1200;top:1270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VvZMIA&#10;AADdAAAADwAAAGRycy9kb3ducmV2LnhtbESP3WoCMRSE74W+QziF3mnSFURWo0hBsNIbVx/gsDn7&#10;g8nJkqTu9u2bQsHLYWa+Ybb7yVnxoBB7zxreFwoEce1Nz62G2/U4X4OICdmg9UwafijCfvcy22Jp&#10;/MgXelSpFRnCsUQNXUpDKWWsO3IYF34gzl7jg8OUZWilCThmuLOyUGolHfacFzoc6KOj+l59Ow3y&#10;Wh3HdWWD8uei+bKfp0tDXuu31+mwAZFoSs/wf/tkNCwLVcDfm/w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JW9k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22" o:spid="_x0000_s2499" style="position:absolute;left:8959;top:12846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nK/8MA&#10;AADdAAAADwAAAGRycy9kb3ducmV2LnhtbESP3WoCMRSE74W+QziF3mnSFUS2RikFQYs3rj7AYXP2&#10;hyYnS5K669s3BcHLYWa+YTa7yVlxoxB7zxreFwoEce1Nz62G62U/X4OICdmg9Uwa7hRht32ZbbA0&#10;fuQz3arUigzhWKKGLqWhlDLWHTmMCz8QZ6/xwWHKMrTSBBwz3FlZKLWSDnvOCx0O9NVR/VP9Og3y&#10;Uu3HdWWD8t9Fc7LHw7khr/Xb6/T5ASLRlJ7hR/tgNCwLtYT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nK/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23" o:spid="_x0000_s2500" style="position:absolute;left:4279;top:4851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BSi8MA&#10;AADdAAAADwAAAGRycy9kb3ducmV2LnhtbESP3WoCMRSE7wu+QzhC72riVkS2RpGCYIs3rj7AYXP2&#10;hyYnS5K627dvCgUvh5n5htnuJ2fFnULsPWtYLhQI4tqbnlsNt+vxZQMiJmSD1jNp+KEI+93saYul&#10;8SNf6F6lVmQIxxI1dCkNpZSx7shhXPiBOHuNDw5TlqGVJuCY4c7KQqm1dNhzXuhwoPeO6q/q22mQ&#10;1+o4bioblP8smrP9OF0a8lo/z6fDG4hEU3qE/9sno+G1UCv4e5Of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BSi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oval id="Oval 3724" o:spid="_x0000_s2501" style="position:absolute;left:5568;top:4597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qu3MQA&#10;AADdAAAADwAAAGRycy9kb3ducmV2LnhtbESPT2sCMRTE74V+h/AKvdVsLUrZGkUKwtKT/6DXR/K6&#10;Wd28rElct/30jSB4HGbmN8xsMbhW9BRi41nB66gAQay9abhWsN+tXt5BxIRssPVMCn4pwmL++DDD&#10;0vgLb6jfplpkCMcSFdiUulLKqC05jCPfEWfvxweHKctQSxPwkuGuleOimEqHDecFix19WtLH7dkp&#10;+HL9WledDaiX0/X3wZ6qP3lS6vlpWH6ASDSke/jWroyCt3Exge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6rtzEAAAA3QAAAA8AAAAAAAAAAAAAAAAAmAIAAGRycy9k&#10;b3ducmV2LnhtbFBLBQYAAAAABAAEAPUAAACJAwAAAAA=&#10;" fillcolor="black" strokeweight="0"/>
                      <v:oval id="Oval 3725" o:spid="_x0000_s2502" style="position:absolute;left:2012;top:4597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gwq8QA&#10;AADdAAAADwAAAGRycy9kb3ducmV2LnhtbESPQWsCMRSE74X+h/AK3mq2CotsjSJCYelJrdDrI3nd&#10;bN28rEm6rv56Uyj0OMzMN8xyPbpODBRi61nBy7QAQay9ablRcPx4e16AiAnZYOeZFFwpwnr1+LDE&#10;yvgL72k4pEZkCMcKFdiU+krKqC05jFPfE2fvyweHKcvQSBPwkuGuk7OiKKXDlvOCxZ62lvTp8OMU&#10;vLthp+veBtSbcvf5bc/1TZ6VmjyNm1cQicb0H/5r10bBfFaU8PsmPw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oMKvEAAAA3QAAAA8AAAAAAAAAAAAAAAAAmAIAAGRycy9k&#10;b3ducmV2LnhtbFBLBQYAAAAABAAEAPUAAACJAwAAAAA=&#10;" fillcolor="black" strokeweight="0"/>
                      <v:oval id="Oval 3726" o:spid="_x0000_s2503" style="position:absolute;left:9124;top:4597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SVMMQA&#10;AADdAAAADwAAAGRycy9kb3ducmV2LnhtbESPT2sCMRTE7wW/Q3iF3mq2FrSsRhGhsPTkP+j1kTw3&#10;q5uXNUnXbT99IxR6HGbmN8xiNbhW9BRi41nBy7gAQay9abhWcDy8P7+BiAnZYOuZFHxThNVy9LDA&#10;0vgb76jfp1pkCMcSFdiUulLKqC05jGPfEWfv5IPDlGWopQl4y3DXyklRTKXDhvOCxY42lvRl/+UU&#10;fLh+q6vOBtTr6fbzbK/Vj7wq9fQ4rOcgEg3pP/zXroyC10kxg/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klTDEAAAA3QAAAA8AAAAAAAAAAAAAAAAAmAIAAGRycy9k&#10;b3ducmV2LnhtbFBLBQYAAAAABAAEAPUAAACJAwAAAAA=&#10;" fillcolor="black" strokeweight="0"/>
                      <v:oval id="Oval 3727" o:spid="_x0000_s2504" style="position:absolute;left:14198;top:2311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sBQsEA&#10;AADdAAAADwAAAGRycy9kb3ducmV2LnhtbERPy2oCMRTdF/oP4Ra6qxkVpIxGEUEYXPkCt5fkOpl2&#10;cjMmcZz69c2i0OXhvBerwbWipxAbzwrGowIEsfam4VrB+bT9+AQRE7LB1jMp+KEIq+XrywJL4x98&#10;oP6YapFDOJaowKbUlVJGbclhHPmOOHNXHxymDEMtTcBHDnetnBTFTDpsODdY7GhjSX8f707BzvV7&#10;XXU2oF7P9pcve6ue8qbU+9uwnoNINKR/8Z+7MgqmkyLPzW/yE5DL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7AULBAAAA3QAAAA8AAAAAAAAAAAAAAAAAmAIAAGRycy9kb3du&#10;cmV2LnhtbFBLBQYAAAAABAAEAPUAAACGAwAAAAA=&#10;" fillcolor="black" strokeweight="0"/>
                      <v:oval id="Oval 3728" o:spid="_x0000_s2505" style="position:absolute;left:9124;top:12541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ek2cQA&#10;AADdAAAADwAAAGRycy9kb3ducmV2LnhtbESPT2sCMRTE7wW/Q3iF3mq2FsSuRhGhsPTkP+j1kTw3&#10;q5uXNUnXbT99IxR6HGbmN8xiNbhW9BRi41nBy7gAQay9abhWcDy8P89AxIRssPVMCr4pwmo5elhg&#10;afyNd9TvUy0yhGOJCmxKXSll1JYcxrHviLN38sFhyjLU0gS8Zbhr5aQoptJhw3nBYkcbS/qy/3IK&#10;Ply/1VVnA+r1dPt5ttfqR16Venoc1nMQiYb0H/5rV0bB66R4g/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3pNnEAAAA3QAAAA8AAAAAAAAAAAAAAAAAmAIAAGRycy9k&#10;b3ducmV2LnhtbFBLBQYAAAAABAAEAPUAAACJAwAAAAA=&#10;" fillcolor="black" strokeweight="0"/>
                      <v:oval id="Oval 3729" o:spid="_x0000_s2506" style="position:absolute;left:7080;top:10255;width:203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SbmcEA&#10;AADdAAAADwAAAGRycy9kb3ducmV2LnhtbERPy2oCMRTdF/yHcIXuakYFKVOjSEEYXPmCbi/J7WTa&#10;yc2YxHHq15uF0OXhvJfrwbWipxAbzwqmkwIEsfam4VrB+bR9ewcRE7LB1jMp+KMI69XoZYml8Tc+&#10;UH9MtcghHEtUYFPqSimjtuQwTnxHnLlvHxymDEMtTcBbDnetnBXFQjpsODdY7OjTkv49Xp2Cnev3&#10;uupsQL1Z7L9+7KW6y4tSr+Nh8wEi0ZD+xU93ZRTMZ9O8P7/JT0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9Um5nBAAAA3QAAAA8AAAAAAAAAAAAAAAAAmAIAAGRycy9kb3du&#10;cmV2LnhtbFBLBQYAAAAABAAEAPUAAACGAwAAAAA=&#10;" fillcolor="black" strokeweight="0"/>
                      <v:oval id="Oval 3730" o:spid="_x0000_s2507" style="position:absolute;left:14198;top:10255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g+AsUA&#10;AADdAAAADwAAAGRycy9kb3ducmV2LnhtbESPzWrDMBCE74W+g9hCb43sFEJxo4RQKJic8lPIdZG2&#10;lhNr5UiK4/bpo0Ihx2FmvmHmy9F1YqAQW88KykkBglh703Kj4Gv/+fIGIiZkg51nUvBDEZaLx4c5&#10;VsZfeUvDLjUiQzhWqMCm1FdSRm3JYZz4njh73z44TFmGRpqA1wx3nZwWxUw6bDkvWOzpw5I+7S5O&#10;wdoNG133NqBezTaHoz3Xv/Ks1PPTuHoHkWhM9/B/uzYKXqdl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GD4CxQAAAN0AAAAPAAAAAAAAAAAAAAAAAJgCAABkcnMv&#10;ZG93bnJldi54bWxQSwUGAAAAAAQABAD1AAAAigMAAAAA&#10;" fillcolor="black" strokeweight="0"/>
                      <v:oval id="Oval 3731" o:spid="_x0000_s2508" style="position:absolute;left:2012;top:12541;width:197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qgdcUA&#10;AADdAAAADwAAAGRycy9kb3ducmV2LnhtbESPzWrDMBCE74W+g9hCb40cF0Jxo4RQKJic8lPIdZG2&#10;lhNr5UiK4/bpo0Ihx2FmvmHmy9F1YqAQW88KppMCBLH2puVGwdf+8+UNREzIBjvPpOCHIiwXjw9z&#10;rIy/8paGXWpEhnCsUIFNqa+kjNqSwzjxPXH2vn1wmLIMjTQBrxnuOlkWxUw6bDkvWOzpw5I+7S5O&#10;wdoNG133NqBezTaHoz3Xv/Ks1PPTuHoHkWhM9/B/uzYKXstpCX9v8hO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yqB1xQAAAN0AAAAPAAAAAAAAAAAAAAAAAJgCAABkcnMv&#10;ZG93bnJldi54bWxQSwUGAAAAAAQABAD1AAAAigMAAAAA&#10;" fillcolor="black" strokeweight="0"/>
                      <v:oval id="Oval 3732" o:spid="_x0000_s2509" style="position:absolute;left:7080;top:2311;width:203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YF7sQA&#10;AADdAAAADwAAAGRycy9kb3ducmV2LnhtbESPQWsCMRSE74X+h/AK3rpZFaSsRhFBWDxZW/D6SF43&#10;WzcvaxLXbX99Uyj0OMzMN8xqM7pODBRi61nBtChBEGtvWm4UvL/tn19AxIRssPNMCr4owmb9+LDC&#10;yvg7v9JwSo3IEI4VKrAp9ZWUUVtyGAvfE2fvwweHKcvQSBPwnuGuk7OyXEiHLecFiz3tLOnL6eYU&#10;HNxw1HVvA+rt4nj+tNf6W16VmjyN2yWIRGP6D/+1a6NgPpvO4fdNfgJ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GBe7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302" name="Freeform 3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2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RHBEBUAAIF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301" name="Freeform 3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Freeform 3230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0ZBD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5"/>
        <w:gridCol w:w="615"/>
        <w:gridCol w:w="2846"/>
      </w:tblGrid>
      <w:tr w:rsidR="00DC5200" w:rsidRPr="00610F8A" w:rsidTr="00F52983">
        <w:tc>
          <w:tcPr>
            <w:tcW w:w="468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6.</w:t>
            </w:r>
            <w:r w:rsidRPr="00610F8A">
              <w:rPr>
                <w:sz w:val="26"/>
                <w:szCs w:val="26"/>
              </w:rPr>
              <w:t xml:space="preserve"> Gọ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733" type="#_x0000_t75" style="width:12.75pt;height:14.25pt" o:ole="">
                  <v:imagedata r:id="rId3425" o:title=""/>
                </v:shape>
                <o:OLEObject Type="Embed" ProgID="Equation.DSMT4" ShapeID="_x0000_i2733" DrawAspect="Content" ObjectID="_1624837249" r:id="rId3426"/>
              </w:object>
            </w:r>
            <w:r w:rsidRPr="00610F8A">
              <w:rPr>
                <w:sz w:val="26"/>
                <w:szCs w:val="26"/>
              </w:rPr>
              <w:t xml:space="preserve"> là tâm của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734" type="#_x0000_t75" style="width:39pt;height:14.25pt" o:ole="">
                  <v:imagedata r:id="rId3427" o:title=""/>
                </v:shape>
                <o:OLEObject Type="Embed" ProgID="Equation.DSMT4" ShapeID="_x0000_i2734" DrawAspect="Content" ObjectID="_1624837250" r:id="rId3428"/>
              </w:object>
            </w:r>
            <w:r w:rsidRPr="00610F8A">
              <w:rPr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735" type="#_x0000_t75" style="width:86.25pt;height:20.25pt" o:ole="">
                  <v:imagedata r:id="rId3429" o:title=""/>
                </v:shape>
                <o:OLEObject Type="Embed" ProgID="Equation.DSMT4" ShapeID="_x0000_i2735" DrawAspect="Content" ObjectID="_1624837251" r:id="rId343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736" type="#_x0000_t75" style="width:33.75pt;height:14.25pt" o:ole="">
                  <v:imagedata r:id="rId3431" o:title=""/>
                </v:shape>
                <o:OLEObject Type="Embed" ProgID="Equation.DSMT4" ShapeID="_x0000_i2736" DrawAspect="Content" ObjectID="_1624837252" r:id="rId343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360" w:dyaOrig="420">
                <v:shape id="_x0000_i2737" type="#_x0000_t75" style="width:218.25pt;height:21pt" o:ole="">
                  <v:imagedata r:id="rId3433" o:title=""/>
                </v:shape>
                <o:OLEObject Type="Embed" ProgID="Equation.DSMT4" ShapeID="_x0000_i2737" DrawAspect="Content" ObjectID="_1624837253" r:id="rId3434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80" w:dyaOrig="400">
                <v:shape id="_x0000_i2738" type="#_x0000_t75" style="width:63.75pt;height:20.25pt" o:ole="">
                  <v:imagedata r:id="rId3435" o:title=""/>
                </v:shape>
                <o:OLEObject Type="Embed" ProgID="Equation.DSMT4" ShapeID="_x0000_i2738" DrawAspect="Content" ObjectID="_1624837254" r:id="rId343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760" w:dyaOrig="420">
                <v:shape id="_x0000_i2739" type="#_x0000_t75" style="width:188.25pt;height:21pt" o:ole="">
                  <v:imagedata r:id="rId3437" o:title=""/>
                </v:shape>
                <o:OLEObject Type="Embed" ProgID="Equation.DSMT4" ShapeID="_x0000_i2739" DrawAspect="Content" ObjectID="_1624837255" r:id="rId343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456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55495" cy="1344930"/>
                      <wp:effectExtent l="0" t="3175" r="0" b="4445"/>
                      <wp:docPr id="3231" name="Canvas 32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64" name="Freeform 32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0390" y="946785"/>
                                  <a:ext cx="748030" cy="5715"/>
                                </a:xfrm>
                                <a:custGeom>
                                  <a:avLst/>
                                  <a:gdLst>
                                    <a:gd name="T0" fmla="*/ 50 w 1178"/>
                                    <a:gd name="T1" fmla="*/ 0 h 9"/>
                                    <a:gd name="T2" fmla="*/ 0 w 1178"/>
                                    <a:gd name="T3" fmla="*/ 9 h 9"/>
                                    <a:gd name="T4" fmla="*/ 83 w 1178"/>
                                    <a:gd name="T5" fmla="*/ 0 h 9"/>
                                    <a:gd name="T6" fmla="*/ 132 w 1178"/>
                                    <a:gd name="T7" fmla="*/ 9 h 9"/>
                                    <a:gd name="T8" fmla="*/ 83 w 1178"/>
                                    <a:gd name="T9" fmla="*/ 0 h 9"/>
                                    <a:gd name="T10" fmla="*/ 214 w 1178"/>
                                    <a:gd name="T11" fmla="*/ 0 h 9"/>
                                    <a:gd name="T12" fmla="*/ 165 w 1178"/>
                                    <a:gd name="T13" fmla="*/ 9 h 9"/>
                                    <a:gd name="T14" fmla="*/ 247 w 1178"/>
                                    <a:gd name="T15" fmla="*/ 0 h 9"/>
                                    <a:gd name="T16" fmla="*/ 297 w 1178"/>
                                    <a:gd name="T17" fmla="*/ 9 h 9"/>
                                    <a:gd name="T18" fmla="*/ 247 w 1178"/>
                                    <a:gd name="T19" fmla="*/ 0 h 9"/>
                                    <a:gd name="T20" fmla="*/ 379 w 1178"/>
                                    <a:gd name="T21" fmla="*/ 0 h 9"/>
                                    <a:gd name="T22" fmla="*/ 330 w 1178"/>
                                    <a:gd name="T23" fmla="*/ 9 h 9"/>
                                    <a:gd name="T24" fmla="*/ 412 w 1178"/>
                                    <a:gd name="T25" fmla="*/ 0 h 9"/>
                                    <a:gd name="T26" fmla="*/ 462 w 1178"/>
                                    <a:gd name="T27" fmla="*/ 9 h 9"/>
                                    <a:gd name="T28" fmla="*/ 412 w 1178"/>
                                    <a:gd name="T29" fmla="*/ 0 h 9"/>
                                    <a:gd name="T30" fmla="*/ 544 w 1178"/>
                                    <a:gd name="T31" fmla="*/ 0 h 9"/>
                                    <a:gd name="T32" fmla="*/ 494 w 1178"/>
                                    <a:gd name="T33" fmla="*/ 9 h 9"/>
                                    <a:gd name="T34" fmla="*/ 577 w 1178"/>
                                    <a:gd name="T35" fmla="*/ 0 h 9"/>
                                    <a:gd name="T36" fmla="*/ 626 w 1178"/>
                                    <a:gd name="T37" fmla="*/ 9 h 9"/>
                                    <a:gd name="T38" fmla="*/ 577 w 1178"/>
                                    <a:gd name="T39" fmla="*/ 0 h 9"/>
                                    <a:gd name="T40" fmla="*/ 709 w 1178"/>
                                    <a:gd name="T41" fmla="*/ 0 h 9"/>
                                    <a:gd name="T42" fmla="*/ 659 w 1178"/>
                                    <a:gd name="T43" fmla="*/ 9 h 9"/>
                                    <a:gd name="T44" fmla="*/ 742 w 1178"/>
                                    <a:gd name="T45" fmla="*/ 0 h 9"/>
                                    <a:gd name="T46" fmla="*/ 791 w 1178"/>
                                    <a:gd name="T47" fmla="*/ 9 h 9"/>
                                    <a:gd name="T48" fmla="*/ 742 w 1178"/>
                                    <a:gd name="T49" fmla="*/ 0 h 9"/>
                                    <a:gd name="T50" fmla="*/ 873 w 1178"/>
                                    <a:gd name="T51" fmla="*/ 0 h 9"/>
                                    <a:gd name="T52" fmla="*/ 824 w 1178"/>
                                    <a:gd name="T53" fmla="*/ 9 h 9"/>
                                    <a:gd name="T54" fmla="*/ 906 w 1178"/>
                                    <a:gd name="T55" fmla="*/ 0 h 9"/>
                                    <a:gd name="T56" fmla="*/ 956 w 1178"/>
                                    <a:gd name="T57" fmla="*/ 9 h 9"/>
                                    <a:gd name="T58" fmla="*/ 906 w 1178"/>
                                    <a:gd name="T59" fmla="*/ 0 h 9"/>
                                    <a:gd name="T60" fmla="*/ 1038 w 1178"/>
                                    <a:gd name="T61" fmla="*/ 0 h 9"/>
                                    <a:gd name="T62" fmla="*/ 989 w 1178"/>
                                    <a:gd name="T63" fmla="*/ 9 h 9"/>
                                    <a:gd name="T64" fmla="*/ 1071 w 1178"/>
                                    <a:gd name="T65" fmla="*/ 0 h 9"/>
                                    <a:gd name="T66" fmla="*/ 1120 w 1178"/>
                                    <a:gd name="T67" fmla="*/ 9 h 9"/>
                                    <a:gd name="T68" fmla="*/ 1071 w 1178"/>
                                    <a:gd name="T69" fmla="*/ 0 h 9"/>
                                    <a:gd name="T70" fmla="*/ 1178 w 1178"/>
                                    <a:gd name="T71" fmla="*/ 0 h 9"/>
                                    <a:gd name="T72" fmla="*/ 1153 w 1178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78" h="9">
                                      <a:moveTo>
                                        <a:pt x="0" y="0"/>
                                      </a:moveTo>
                                      <a:lnTo>
                                        <a:pt x="50" y="0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3" y="0"/>
                                      </a:moveTo>
                                      <a:lnTo>
                                        <a:pt x="132" y="0"/>
                                      </a:lnTo>
                                      <a:lnTo>
                                        <a:pt x="132" y="9"/>
                                      </a:lnTo>
                                      <a:lnTo>
                                        <a:pt x="83" y="9"/>
                                      </a:lnTo>
                                      <a:lnTo>
                                        <a:pt x="83" y="0"/>
                                      </a:lnTo>
                                      <a:close/>
                                      <a:moveTo>
                                        <a:pt x="165" y="0"/>
                                      </a:moveTo>
                                      <a:lnTo>
                                        <a:pt x="214" y="0"/>
                                      </a:lnTo>
                                      <a:lnTo>
                                        <a:pt x="214" y="9"/>
                                      </a:lnTo>
                                      <a:lnTo>
                                        <a:pt x="165" y="9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  <a:moveTo>
                                        <a:pt x="247" y="0"/>
                                      </a:moveTo>
                                      <a:lnTo>
                                        <a:pt x="297" y="0"/>
                                      </a:lnTo>
                                      <a:lnTo>
                                        <a:pt x="297" y="9"/>
                                      </a:lnTo>
                                      <a:lnTo>
                                        <a:pt x="247" y="9"/>
                                      </a:lnTo>
                                      <a:lnTo>
                                        <a:pt x="247" y="0"/>
                                      </a:lnTo>
                                      <a:close/>
                                      <a:moveTo>
                                        <a:pt x="330" y="0"/>
                                      </a:moveTo>
                                      <a:lnTo>
                                        <a:pt x="379" y="0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30" y="9"/>
                                      </a:lnTo>
                                      <a:lnTo>
                                        <a:pt x="330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12" y="9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494" y="0"/>
                                      </a:moveTo>
                                      <a:lnTo>
                                        <a:pt x="544" y="0"/>
                                      </a:lnTo>
                                      <a:lnTo>
                                        <a:pt x="544" y="9"/>
                                      </a:lnTo>
                                      <a:lnTo>
                                        <a:pt x="494" y="9"/>
                                      </a:lnTo>
                                      <a:lnTo>
                                        <a:pt x="494" y="0"/>
                                      </a:lnTo>
                                      <a:close/>
                                      <a:moveTo>
                                        <a:pt x="577" y="0"/>
                                      </a:moveTo>
                                      <a:lnTo>
                                        <a:pt x="626" y="0"/>
                                      </a:lnTo>
                                      <a:lnTo>
                                        <a:pt x="626" y="9"/>
                                      </a:lnTo>
                                      <a:lnTo>
                                        <a:pt x="577" y="9"/>
                                      </a:lnTo>
                                      <a:lnTo>
                                        <a:pt x="577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09" y="0"/>
                                      </a:lnTo>
                                      <a:lnTo>
                                        <a:pt x="709" y="9"/>
                                      </a:lnTo>
                                      <a:lnTo>
                                        <a:pt x="659" y="9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42" y="0"/>
                                      </a:moveTo>
                                      <a:lnTo>
                                        <a:pt x="791" y="0"/>
                                      </a:lnTo>
                                      <a:lnTo>
                                        <a:pt x="791" y="9"/>
                                      </a:lnTo>
                                      <a:lnTo>
                                        <a:pt x="742" y="9"/>
                                      </a:lnTo>
                                      <a:lnTo>
                                        <a:pt x="742" y="0"/>
                                      </a:lnTo>
                                      <a:close/>
                                      <a:moveTo>
                                        <a:pt x="82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9"/>
                                      </a:lnTo>
                                      <a:lnTo>
                                        <a:pt x="824" y="9"/>
                                      </a:lnTo>
                                      <a:lnTo>
                                        <a:pt x="824" y="0"/>
                                      </a:lnTo>
                                      <a:close/>
                                      <a:moveTo>
                                        <a:pt x="906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9"/>
                                      </a:lnTo>
                                      <a:lnTo>
                                        <a:pt x="906" y="9"/>
                                      </a:lnTo>
                                      <a:lnTo>
                                        <a:pt x="906" y="0"/>
                                      </a:lnTo>
                                      <a:close/>
                                      <a:moveTo>
                                        <a:pt x="989" y="0"/>
                                      </a:moveTo>
                                      <a:lnTo>
                                        <a:pt x="1038" y="0"/>
                                      </a:lnTo>
                                      <a:lnTo>
                                        <a:pt x="1038" y="9"/>
                                      </a:lnTo>
                                      <a:lnTo>
                                        <a:pt x="989" y="9"/>
                                      </a:lnTo>
                                      <a:lnTo>
                                        <a:pt x="989" y="0"/>
                                      </a:lnTo>
                                      <a:close/>
                                      <a:moveTo>
                                        <a:pt x="1071" y="0"/>
                                      </a:moveTo>
                                      <a:lnTo>
                                        <a:pt x="1120" y="0"/>
                                      </a:lnTo>
                                      <a:lnTo>
                                        <a:pt x="1120" y="9"/>
                                      </a:lnTo>
                                      <a:lnTo>
                                        <a:pt x="1071" y="9"/>
                                      </a:lnTo>
                                      <a:lnTo>
                                        <a:pt x="1071" y="0"/>
                                      </a:lnTo>
                                      <a:close/>
                                      <a:moveTo>
                                        <a:pt x="1153" y="0"/>
                                      </a:moveTo>
                                      <a:lnTo>
                                        <a:pt x="1178" y="0"/>
                                      </a:lnTo>
                                      <a:lnTo>
                                        <a:pt x="1178" y="9"/>
                                      </a:lnTo>
                                      <a:lnTo>
                                        <a:pt x="1153" y="9"/>
                                      </a:lnTo>
                                      <a:lnTo>
                                        <a:pt x="11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5" name="Freeform 32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46785"/>
                                  <a:ext cx="462280" cy="194310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9 h 306"/>
                                    <a:gd name="T2" fmla="*/ 681 w 728"/>
                                    <a:gd name="T3" fmla="*/ 28 h 306"/>
                                    <a:gd name="T4" fmla="*/ 678 w 728"/>
                                    <a:gd name="T5" fmla="*/ 19 h 306"/>
                                    <a:gd name="T6" fmla="*/ 725 w 728"/>
                                    <a:gd name="T7" fmla="*/ 0 h 306"/>
                                    <a:gd name="T8" fmla="*/ 728 w 728"/>
                                    <a:gd name="T9" fmla="*/ 9 h 306"/>
                                    <a:gd name="T10" fmla="*/ 650 w 728"/>
                                    <a:gd name="T11" fmla="*/ 41 h 306"/>
                                    <a:gd name="T12" fmla="*/ 604 w 728"/>
                                    <a:gd name="T13" fmla="*/ 60 h 306"/>
                                    <a:gd name="T14" fmla="*/ 601 w 728"/>
                                    <a:gd name="T15" fmla="*/ 51 h 306"/>
                                    <a:gd name="T16" fmla="*/ 648 w 728"/>
                                    <a:gd name="T17" fmla="*/ 32 h 306"/>
                                    <a:gd name="T18" fmla="*/ 650 w 728"/>
                                    <a:gd name="T19" fmla="*/ 41 h 306"/>
                                    <a:gd name="T20" fmla="*/ 573 w 728"/>
                                    <a:gd name="T21" fmla="*/ 72 h 306"/>
                                    <a:gd name="T22" fmla="*/ 526 w 728"/>
                                    <a:gd name="T23" fmla="*/ 92 h 306"/>
                                    <a:gd name="T24" fmla="*/ 524 w 728"/>
                                    <a:gd name="T25" fmla="*/ 83 h 306"/>
                                    <a:gd name="T26" fmla="*/ 570 w 728"/>
                                    <a:gd name="T27" fmla="*/ 64 h 306"/>
                                    <a:gd name="T28" fmla="*/ 573 w 728"/>
                                    <a:gd name="T29" fmla="*/ 72 h 306"/>
                                    <a:gd name="T30" fmla="*/ 495 w 728"/>
                                    <a:gd name="T31" fmla="*/ 104 h 306"/>
                                    <a:gd name="T32" fmla="*/ 449 w 728"/>
                                    <a:gd name="T33" fmla="*/ 123 h 306"/>
                                    <a:gd name="T34" fmla="*/ 446 w 728"/>
                                    <a:gd name="T35" fmla="*/ 115 h 306"/>
                                    <a:gd name="T36" fmla="*/ 493 w 728"/>
                                    <a:gd name="T37" fmla="*/ 96 h 306"/>
                                    <a:gd name="T38" fmla="*/ 495 w 728"/>
                                    <a:gd name="T39" fmla="*/ 104 h 306"/>
                                    <a:gd name="T40" fmla="*/ 418 w 728"/>
                                    <a:gd name="T41" fmla="*/ 136 h 306"/>
                                    <a:gd name="T42" fmla="*/ 372 w 728"/>
                                    <a:gd name="T43" fmla="*/ 155 h 306"/>
                                    <a:gd name="T44" fmla="*/ 369 w 728"/>
                                    <a:gd name="T45" fmla="*/ 146 h 306"/>
                                    <a:gd name="T46" fmla="*/ 415 w 728"/>
                                    <a:gd name="T47" fmla="*/ 127 h 306"/>
                                    <a:gd name="T48" fmla="*/ 418 w 728"/>
                                    <a:gd name="T49" fmla="*/ 136 h 306"/>
                                    <a:gd name="T50" fmla="*/ 341 w 728"/>
                                    <a:gd name="T51" fmla="*/ 168 h 306"/>
                                    <a:gd name="T52" fmla="*/ 294 w 728"/>
                                    <a:gd name="T53" fmla="*/ 187 h 306"/>
                                    <a:gd name="T54" fmla="*/ 291 w 728"/>
                                    <a:gd name="T55" fmla="*/ 178 h 306"/>
                                    <a:gd name="T56" fmla="*/ 338 w 728"/>
                                    <a:gd name="T57" fmla="*/ 159 h 306"/>
                                    <a:gd name="T58" fmla="*/ 341 w 728"/>
                                    <a:gd name="T59" fmla="*/ 168 h 306"/>
                                    <a:gd name="T60" fmla="*/ 263 w 728"/>
                                    <a:gd name="T61" fmla="*/ 199 h 306"/>
                                    <a:gd name="T62" fmla="*/ 217 w 728"/>
                                    <a:gd name="T63" fmla="*/ 219 h 306"/>
                                    <a:gd name="T64" fmla="*/ 214 w 728"/>
                                    <a:gd name="T65" fmla="*/ 210 h 306"/>
                                    <a:gd name="T66" fmla="*/ 260 w 728"/>
                                    <a:gd name="T67" fmla="*/ 191 h 306"/>
                                    <a:gd name="T68" fmla="*/ 263 w 728"/>
                                    <a:gd name="T69" fmla="*/ 199 h 306"/>
                                    <a:gd name="T70" fmla="*/ 186 w 728"/>
                                    <a:gd name="T71" fmla="*/ 231 h 306"/>
                                    <a:gd name="T72" fmla="*/ 139 w 728"/>
                                    <a:gd name="T73" fmla="*/ 250 h 306"/>
                                    <a:gd name="T74" fmla="*/ 137 w 728"/>
                                    <a:gd name="T75" fmla="*/ 242 h 306"/>
                                    <a:gd name="T76" fmla="*/ 183 w 728"/>
                                    <a:gd name="T77" fmla="*/ 222 h 306"/>
                                    <a:gd name="T78" fmla="*/ 186 w 728"/>
                                    <a:gd name="T79" fmla="*/ 231 h 306"/>
                                    <a:gd name="T80" fmla="*/ 108 w 728"/>
                                    <a:gd name="T81" fmla="*/ 263 h 306"/>
                                    <a:gd name="T82" fmla="*/ 62 w 728"/>
                                    <a:gd name="T83" fmla="*/ 282 h 306"/>
                                    <a:gd name="T84" fmla="*/ 59 w 728"/>
                                    <a:gd name="T85" fmla="*/ 273 h 306"/>
                                    <a:gd name="T86" fmla="*/ 106 w 728"/>
                                    <a:gd name="T87" fmla="*/ 254 h 306"/>
                                    <a:gd name="T88" fmla="*/ 108 w 728"/>
                                    <a:gd name="T89" fmla="*/ 263 h 306"/>
                                    <a:gd name="T90" fmla="*/ 31 w 728"/>
                                    <a:gd name="T91" fmla="*/ 295 h 306"/>
                                    <a:gd name="T92" fmla="*/ 3 w 728"/>
                                    <a:gd name="T93" fmla="*/ 306 h 306"/>
                                    <a:gd name="T94" fmla="*/ 0 w 728"/>
                                    <a:gd name="T95" fmla="*/ 297 h 306"/>
                                    <a:gd name="T96" fmla="*/ 28 w 728"/>
                                    <a:gd name="T97" fmla="*/ 286 h 306"/>
                                    <a:gd name="T98" fmla="*/ 31 w 728"/>
                                    <a:gd name="T99" fmla="*/ 295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28" h="306">
                                      <a:moveTo>
                                        <a:pt x="728" y="9"/>
                                      </a:moveTo>
                                      <a:lnTo>
                                        <a:pt x="681" y="28"/>
                                      </a:lnTo>
                                      <a:lnTo>
                                        <a:pt x="678" y="19"/>
                                      </a:lnTo>
                                      <a:lnTo>
                                        <a:pt x="725" y="0"/>
                                      </a:lnTo>
                                      <a:lnTo>
                                        <a:pt x="728" y="9"/>
                                      </a:lnTo>
                                      <a:close/>
                                      <a:moveTo>
                                        <a:pt x="650" y="41"/>
                                      </a:moveTo>
                                      <a:lnTo>
                                        <a:pt x="604" y="60"/>
                                      </a:lnTo>
                                      <a:lnTo>
                                        <a:pt x="601" y="51"/>
                                      </a:lnTo>
                                      <a:lnTo>
                                        <a:pt x="648" y="32"/>
                                      </a:lnTo>
                                      <a:lnTo>
                                        <a:pt x="650" y="41"/>
                                      </a:lnTo>
                                      <a:close/>
                                      <a:moveTo>
                                        <a:pt x="573" y="72"/>
                                      </a:moveTo>
                                      <a:lnTo>
                                        <a:pt x="526" y="92"/>
                                      </a:lnTo>
                                      <a:lnTo>
                                        <a:pt x="524" y="83"/>
                                      </a:lnTo>
                                      <a:lnTo>
                                        <a:pt x="570" y="64"/>
                                      </a:lnTo>
                                      <a:lnTo>
                                        <a:pt x="573" y="72"/>
                                      </a:lnTo>
                                      <a:close/>
                                      <a:moveTo>
                                        <a:pt x="495" y="104"/>
                                      </a:moveTo>
                                      <a:lnTo>
                                        <a:pt x="449" y="123"/>
                                      </a:lnTo>
                                      <a:lnTo>
                                        <a:pt x="446" y="115"/>
                                      </a:lnTo>
                                      <a:lnTo>
                                        <a:pt x="493" y="96"/>
                                      </a:lnTo>
                                      <a:lnTo>
                                        <a:pt x="495" y="104"/>
                                      </a:lnTo>
                                      <a:close/>
                                      <a:moveTo>
                                        <a:pt x="418" y="136"/>
                                      </a:moveTo>
                                      <a:lnTo>
                                        <a:pt x="372" y="155"/>
                                      </a:lnTo>
                                      <a:lnTo>
                                        <a:pt x="369" y="146"/>
                                      </a:lnTo>
                                      <a:lnTo>
                                        <a:pt x="415" y="127"/>
                                      </a:lnTo>
                                      <a:lnTo>
                                        <a:pt x="418" y="136"/>
                                      </a:lnTo>
                                      <a:close/>
                                      <a:moveTo>
                                        <a:pt x="341" y="168"/>
                                      </a:moveTo>
                                      <a:lnTo>
                                        <a:pt x="294" y="187"/>
                                      </a:lnTo>
                                      <a:lnTo>
                                        <a:pt x="291" y="178"/>
                                      </a:lnTo>
                                      <a:lnTo>
                                        <a:pt x="338" y="159"/>
                                      </a:lnTo>
                                      <a:lnTo>
                                        <a:pt x="341" y="168"/>
                                      </a:lnTo>
                                      <a:close/>
                                      <a:moveTo>
                                        <a:pt x="263" y="199"/>
                                      </a:moveTo>
                                      <a:lnTo>
                                        <a:pt x="217" y="219"/>
                                      </a:lnTo>
                                      <a:lnTo>
                                        <a:pt x="214" y="210"/>
                                      </a:lnTo>
                                      <a:lnTo>
                                        <a:pt x="260" y="191"/>
                                      </a:lnTo>
                                      <a:lnTo>
                                        <a:pt x="263" y="199"/>
                                      </a:lnTo>
                                      <a:close/>
                                      <a:moveTo>
                                        <a:pt x="186" y="231"/>
                                      </a:moveTo>
                                      <a:lnTo>
                                        <a:pt x="139" y="250"/>
                                      </a:lnTo>
                                      <a:lnTo>
                                        <a:pt x="137" y="242"/>
                                      </a:lnTo>
                                      <a:lnTo>
                                        <a:pt x="183" y="222"/>
                                      </a:lnTo>
                                      <a:lnTo>
                                        <a:pt x="186" y="231"/>
                                      </a:lnTo>
                                      <a:close/>
                                      <a:moveTo>
                                        <a:pt x="108" y="263"/>
                                      </a:moveTo>
                                      <a:lnTo>
                                        <a:pt x="62" y="282"/>
                                      </a:lnTo>
                                      <a:lnTo>
                                        <a:pt x="59" y="273"/>
                                      </a:lnTo>
                                      <a:lnTo>
                                        <a:pt x="106" y="254"/>
                                      </a:lnTo>
                                      <a:lnTo>
                                        <a:pt x="108" y="263"/>
                                      </a:lnTo>
                                      <a:close/>
                                      <a:moveTo>
                                        <a:pt x="31" y="295"/>
                                      </a:moveTo>
                                      <a:lnTo>
                                        <a:pt x="3" y="306"/>
                                      </a:lnTo>
                                      <a:lnTo>
                                        <a:pt x="0" y="297"/>
                                      </a:lnTo>
                                      <a:lnTo>
                                        <a:pt x="28" y="286"/>
                                      </a:lnTo>
                                      <a:lnTo>
                                        <a:pt x="31" y="2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6" name="Line 3235"/>
                              <wps:cNvCnPr/>
                              <wps:spPr bwMode="auto">
                                <a:xfrm flipH="1">
                                  <a:off x="868045" y="949960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7" name="Line 3236"/>
                              <wps:cNvCnPr/>
                              <wps:spPr bwMode="auto">
                                <a:xfrm>
                                  <a:off x="120015" y="1138555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8" name="Freeform 32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9120" y="947420"/>
                                  <a:ext cx="290195" cy="193675"/>
                                </a:xfrm>
                                <a:custGeom>
                                  <a:avLst/>
                                  <a:gdLst>
                                    <a:gd name="T0" fmla="*/ 4 w 457"/>
                                    <a:gd name="T1" fmla="*/ 0 h 305"/>
                                    <a:gd name="T2" fmla="*/ 47 w 457"/>
                                    <a:gd name="T3" fmla="*/ 28 h 305"/>
                                    <a:gd name="T4" fmla="*/ 43 w 457"/>
                                    <a:gd name="T5" fmla="*/ 36 h 305"/>
                                    <a:gd name="T6" fmla="*/ 0 w 457"/>
                                    <a:gd name="T7" fmla="*/ 8 h 305"/>
                                    <a:gd name="T8" fmla="*/ 4 w 457"/>
                                    <a:gd name="T9" fmla="*/ 0 h 305"/>
                                    <a:gd name="T10" fmla="*/ 76 w 457"/>
                                    <a:gd name="T11" fmla="*/ 46 h 305"/>
                                    <a:gd name="T12" fmla="*/ 118 w 457"/>
                                    <a:gd name="T13" fmla="*/ 74 h 305"/>
                                    <a:gd name="T14" fmla="*/ 114 w 457"/>
                                    <a:gd name="T15" fmla="*/ 82 h 305"/>
                                    <a:gd name="T16" fmla="*/ 71 w 457"/>
                                    <a:gd name="T17" fmla="*/ 54 h 305"/>
                                    <a:gd name="T18" fmla="*/ 76 w 457"/>
                                    <a:gd name="T19" fmla="*/ 46 h 305"/>
                                    <a:gd name="T20" fmla="*/ 147 w 457"/>
                                    <a:gd name="T21" fmla="*/ 93 h 305"/>
                                    <a:gd name="T22" fmla="*/ 189 w 457"/>
                                    <a:gd name="T23" fmla="*/ 121 h 305"/>
                                    <a:gd name="T24" fmla="*/ 185 w 457"/>
                                    <a:gd name="T25" fmla="*/ 129 h 305"/>
                                    <a:gd name="T26" fmla="*/ 143 w 457"/>
                                    <a:gd name="T27" fmla="*/ 101 h 305"/>
                                    <a:gd name="T28" fmla="*/ 147 w 457"/>
                                    <a:gd name="T29" fmla="*/ 93 h 305"/>
                                    <a:gd name="T30" fmla="*/ 218 w 457"/>
                                    <a:gd name="T31" fmla="*/ 140 h 305"/>
                                    <a:gd name="T32" fmla="*/ 261 w 457"/>
                                    <a:gd name="T33" fmla="*/ 168 h 305"/>
                                    <a:gd name="T34" fmla="*/ 257 w 457"/>
                                    <a:gd name="T35" fmla="*/ 176 h 305"/>
                                    <a:gd name="T36" fmla="*/ 214 w 457"/>
                                    <a:gd name="T37" fmla="*/ 148 h 305"/>
                                    <a:gd name="T38" fmla="*/ 218 w 457"/>
                                    <a:gd name="T39" fmla="*/ 140 h 305"/>
                                    <a:gd name="T40" fmla="*/ 289 w 457"/>
                                    <a:gd name="T41" fmla="*/ 186 h 305"/>
                                    <a:gd name="T42" fmla="*/ 332 w 457"/>
                                    <a:gd name="T43" fmla="*/ 215 h 305"/>
                                    <a:gd name="T44" fmla="*/ 328 w 457"/>
                                    <a:gd name="T45" fmla="*/ 223 h 305"/>
                                    <a:gd name="T46" fmla="*/ 285 w 457"/>
                                    <a:gd name="T47" fmla="*/ 194 h 305"/>
                                    <a:gd name="T48" fmla="*/ 289 w 457"/>
                                    <a:gd name="T49" fmla="*/ 186 h 305"/>
                                    <a:gd name="T50" fmla="*/ 360 w 457"/>
                                    <a:gd name="T51" fmla="*/ 233 h 305"/>
                                    <a:gd name="T52" fmla="*/ 403 w 457"/>
                                    <a:gd name="T53" fmla="*/ 261 h 305"/>
                                    <a:gd name="T54" fmla="*/ 399 w 457"/>
                                    <a:gd name="T55" fmla="*/ 269 h 305"/>
                                    <a:gd name="T56" fmla="*/ 356 w 457"/>
                                    <a:gd name="T57" fmla="*/ 241 h 305"/>
                                    <a:gd name="T58" fmla="*/ 360 w 457"/>
                                    <a:gd name="T59" fmla="*/ 233 h 305"/>
                                    <a:gd name="T60" fmla="*/ 432 w 457"/>
                                    <a:gd name="T61" fmla="*/ 280 h 305"/>
                                    <a:gd name="T62" fmla="*/ 457 w 457"/>
                                    <a:gd name="T63" fmla="*/ 297 h 305"/>
                                    <a:gd name="T64" fmla="*/ 453 w 457"/>
                                    <a:gd name="T65" fmla="*/ 305 h 305"/>
                                    <a:gd name="T66" fmla="*/ 427 w 457"/>
                                    <a:gd name="T67" fmla="*/ 288 h 305"/>
                                    <a:gd name="T68" fmla="*/ 432 w 457"/>
                                    <a:gd name="T69" fmla="*/ 280 h 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57" h="305">
                                      <a:moveTo>
                                        <a:pt x="4" y="0"/>
                                      </a:moveTo>
                                      <a:lnTo>
                                        <a:pt x="47" y="28"/>
                                      </a:lnTo>
                                      <a:lnTo>
                                        <a:pt x="43" y="36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6" y="46"/>
                                      </a:moveTo>
                                      <a:lnTo>
                                        <a:pt x="118" y="74"/>
                                      </a:lnTo>
                                      <a:lnTo>
                                        <a:pt x="114" y="82"/>
                                      </a:lnTo>
                                      <a:lnTo>
                                        <a:pt x="71" y="54"/>
                                      </a:lnTo>
                                      <a:lnTo>
                                        <a:pt x="76" y="46"/>
                                      </a:lnTo>
                                      <a:close/>
                                      <a:moveTo>
                                        <a:pt x="147" y="93"/>
                                      </a:moveTo>
                                      <a:lnTo>
                                        <a:pt x="189" y="121"/>
                                      </a:lnTo>
                                      <a:lnTo>
                                        <a:pt x="185" y="129"/>
                                      </a:lnTo>
                                      <a:lnTo>
                                        <a:pt x="143" y="101"/>
                                      </a:lnTo>
                                      <a:lnTo>
                                        <a:pt x="147" y="93"/>
                                      </a:lnTo>
                                      <a:close/>
                                      <a:moveTo>
                                        <a:pt x="218" y="140"/>
                                      </a:moveTo>
                                      <a:lnTo>
                                        <a:pt x="261" y="168"/>
                                      </a:lnTo>
                                      <a:lnTo>
                                        <a:pt x="257" y="176"/>
                                      </a:lnTo>
                                      <a:lnTo>
                                        <a:pt x="214" y="148"/>
                                      </a:lnTo>
                                      <a:lnTo>
                                        <a:pt x="218" y="140"/>
                                      </a:lnTo>
                                      <a:close/>
                                      <a:moveTo>
                                        <a:pt x="289" y="186"/>
                                      </a:moveTo>
                                      <a:lnTo>
                                        <a:pt x="332" y="215"/>
                                      </a:lnTo>
                                      <a:lnTo>
                                        <a:pt x="328" y="223"/>
                                      </a:lnTo>
                                      <a:lnTo>
                                        <a:pt x="285" y="194"/>
                                      </a:lnTo>
                                      <a:lnTo>
                                        <a:pt x="289" y="186"/>
                                      </a:lnTo>
                                      <a:close/>
                                      <a:moveTo>
                                        <a:pt x="360" y="233"/>
                                      </a:moveTo>
                                      <a:lnTo>
                                        <a:pt x="403" y="261"/>
                                      </a:lnTo>
                                      <a:lnTo>
                                        <a:pt x="399" y="269"/>
                                      </a:lnTo>
                                      <a:lnTo>
                                        <a:pt x="356" y="241"/>
                                      </a:lnTo>
                                      <a:lnTo>
                                        <a:pt x="360" y="233"/>
                                      </a:lnTo>
                                      <a:close/>
                                      <a:moveTo>
                                        <a:pt x="432" y="280"/>
                                      </a:moveTo>
                                      <a:lnTo>
                                        <a:pt x="457" y="297"/>
                                      </a:lnTo>
                                      <a:lnTo>
                                        <a:pt x="453" y="305"/>
                                      </a:lnTo>
                                      <a:lnTo>
                                        <a:pt x="427" y="288"/>
                                      </a:lnTo>
                                      <a:lnTo>
                                        <a:pt x="432" y="2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0" name="Freeform 32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015" y="946785"/>
                                  <a:ext cx="1209040" cy="194310"/>
                                </a:xfrm>
                                <a:custGeom>
                                  <a:avLst/>
                                  <a:gdLst>
                                    <a:gd name="T0" fmla="*/ 49 w 1904"/>
                                    <a:gd name="T1" fmla="*/ 290 h 306"/>
                                    <a:gd name="T2" fmla="*/ 1 w 1904"/>
                                    <a:gd name="T3" fmla="*/ 306 h 306"/>
                                    <a:gd name="T4" fmla="*/ 81 w 1904"/>
                                    <a:gd name="T5" fmla="*/ 285 h 306"/>
                                    <a:gd name="T6" fmla="*/ 132 w 1904"/>
                                    <a:gd name="T7" fmla="*/ 286 h 306"/>
                                    <a:gd name="T8" fmla="*/ 81 w 1904"/>
                                    <a:gd name="T9" fmla="*/ 285 h 306"/>
                                    <a:gd name="T10" fmla="*/ 212 w 1904"/>
                                    <a:gd name="T11" fmla="*/ 264 h 306"/>
                                    <a:gd name="T12" fmla="*/ 164 w 1904"/>
                                    <a:gd name="T13" fmla="*/ 281 h 306"/>
                                    <a:gd name="T14" fmla="*/ 245 w 1904"/>
                                    <a:gd name="T15" fmla="*/ 259 h 306"/>
                                    <a:gd name="T16" fmla="*/ 295 w 1904"/>
                                    <a:gd name="T17" fmla="*/ 261 h 306"/>
                                    <a:gd name="T18" fmla="*/ 245 w 1904"/>
                                    <a:gd name="T19" fmla="*/ 259 h 306"/>
                                    <a:gd name="T20" fmla="*/ 375 w 1904"/>
                                    <a:gd name="T21" fmla="*/ 239 h 306"/>
                                    <a:gd name="T22" fmla="*/ 327 w 1904"/>
                                    <a:gd name="T23" fmla="*/ 255 h 306"/>
                                    <a:gd name="T24" fmla="*/ 408 w 1904"/>
                                    <a:gd name="T25" fmla="*/ 234 h 306"/>
                                    <a:gd name="T26" fmla="*/ 458 w 1904"/>
                                    <a:gd name="T27" fmla="*/ 235 h 306"/>
                                    <a:gd name="T28" fmla="*/ 408 w 1904"/>
                                    <a:gd name="T29" fmla="*/ 234 h 306"/>
                                    <a:gd name="T30" fmla="*/ 538 w 1904"/>
                                    <a:gd name="T31" fmla="*/ 213 h 306"/>
                                    <a:gd name="T32" fmla="*/ 491 w 1904"/>
                                    <a:gd name="T33" fmla="*/ 230 h 306"/>
                                    <a:gd name="T34" fmla="*/ 571 w 1904"/>
                                    <a:gd name="T35" fmla="*/ 208 h 306"/>
                                    <a:gd name="T36" fmla="*/ 621 w 1904"/>
                                    <a:gd name="T37" fmla="*/ 210 h 306"/>
                                    <a:gd name="T38" fmla="*/ 571 w 1904"/>
                                    <a:gd name="T39" fmla="*/ 208 h 306"/>
                                    <a:gd name="T40" fmla="*/ 702 w 1904"/>
                                    <a:gd name="T41" fmla="*/ 188 h 306"/>
                                    <a:gd name="T42" fmla="*/ 654 w 1904"/>
                                    <a:gd name="T43" fmla="*/ 204 h 306"/>
                                    <a:gd name="T44" fmla="*/ 734 w 1904"/>
                                    <a:gd name="T45" fmla="*/ 183 h 306"/>
                                    <a:gd name="T46" fmla="*/ 784 w 1904"/>
                                    <a:gd name="T47" fmla="*/ 184 h 306"/>
                                    <a:gd name="T48" fmla="*/ 734 w 1904"/>
                                    <a:gd name="T49" fmla="*/ 183 h 306"/>
                                    <a:gd name="T50" fmla="*/ 865 w 1904"/>
                                    <a:gd name="T51" fmla="*/ 162 h 306"/>
                                    <a:gd name="T52" fmla="*/ 817 w 1904"/>
                                    <a:gd name="T53" fmla="*/ 179 h 306"/>
                                    <a:gd name="T54" fmla="*/ 897 w 1904"/>
                                    <a:gd name="T55" fmla="*/ 157 h 306"/>
                                    <a:gd name="T56" fmla="*/ 947 w 1904"/>
                                    <a:gd name="T57" fmla="*/ 159 h 306"/>
                                    <a:gd name="T58" fmla="*/ 897 w 1904"/>
                                    <a:gd name="T59" fmla="*/ 157 h 306"/>
                                    <a:gd name="T60" fmla="*/ 1028 w 1904"/>
                                    <a:gd name="T61" fmla="*/ 137 h 306"/>
                                    <a:gd name="T62" fmla="*/ 980 w 1904"/>
                                    <a:gd name="T63" fmla="*/ 153 h 306"/>
                                    <a:gd name="T64" fmla="*/ 1061 w 1904"/>
                                    <a:gd name="T65" fmla="*/ 132 h 306"/>
                                    <a:gd name="T66" fmla="*/ 1111 w 1904"/>
                                    <a:gd name="T67" fmla="*/ 133 h 306"/>
                                    <a:gd name="T68" fmla="*/ 1061 w 1904"/>
                                    <a:gd name="T69" fmla="*/ 132 h 306"/>
                                    <a:gd name="T70" fmla="*/ 1191 w 1904"/>
                                    <a:gd name="T71" fmla="*/ 111 h 306"/>
                                    <a:gd name="T72" fmla="*/ 1143 w 1904"/>
                                    <a:gd name="T73" fmla="*/ 128 h 306"/>
                                    <a:gd name="T74" fmla="*/ 1224 w 1904"/>
                                    <a:gd name="T75" fmla="*/ 106 h 306"/>
                                    <a:gd name="T76" fmla="*/ 1274 w 1904"/>
                                    <a:gd name="T77" fmla="*/ 108 h 306"/>
                                    <a:gd name="T78" fmla="*/ 1224 w 1904"/>
                                    <a:gd name="T79" fmla="*/ 106 h 306"/>
                                    <a:gd name="T80" fmla="*/ 1354 w 1904"/>
                                    <a:gd name="T81" fmla="*/ 86 h 306"/>
                                    <a:gd name="T82" fmla="*/ 1306 w 1904"/>
                                    <a:gd name="T83" fmla="*/ 103 h 306"/>
                                    <a:gd name="T84" fmla="*/ 1387 w 1904"/>
                                    <a:gd name="T85" fmla="*/ 81 h 306"/>
                                    <a:gd name="T86" fmla="*/ 1437 w 1904"/>
                                    <a:gd name="T87" fmla="*/ 82 h 306"/>
                                    <a:gd name="T88" fmla="*/ 1387 w 1904"/>
                                    <a:gd name="T89" fmla="*/ 81 h 306"/>
                                    <a:gd name="T90" fmla="*/ 1517 w 1904"/>
                                    <a:gd name="T91" fmla="*/ 60 h 306"/>
                                    <a:gd name="T92" fmla="*/ 1470 w 1904"/>
                                    <a:gd name="T93" fmla="*/ 77 h 306"/>
                                    <a:gd name="T94" fmla="*/ 1550 w 1904"/>
                                    <a:gd name="T95" fmla="*/ 55 h 306"/>
                                    <a:gd name="T96" fmla="*/ 1600 w 1904"/>
                                    <a:gd name="T97" fmla="*/ 57 h 306"/>
                                    <a:gd name="T98" fmla="*/ 1550 w 1904"/>
                                    <a:gd name="T99" fmla="*/ 55 h 306"/>
                                    <a:gd name="T100" fmla="*/ 1681 w 1904"/>
                                    <a:gd name="T101" fmla="*/ 35 h 306"/>
                                    <a:gd name="T102" fmla="*/ 1633 w 1904"/>
                                    <a:gd name="T103" fmla="*/ 52 h 306"/>
                                    <a:gd name="T104" fmla="*/ 1713 w 1904"/>
                                    <a:gd name="T105" fmla="*/ 30 h 306"/>
                                    <a:gd name="T106" fmla="*/ 1763 w 1904"/>
                                    <a:gd name="T107" fmla="*/ 31 h 306"/>
                                    <a:gd name="T108" fmla="*/ 1713 w 1904"/>
                                    <a:gd name="T109" fmla="*/ 30 h 306"/>
                                    <a:gd name="T110" fmla="*/ 1844 w 1904"/>
                                    <a:gd name="T111" fmla="*/ 9 h 306"/>
                                    <a:gd name="T112" fmla="*/ 1796 w 1904"/>
                                    <a:gd name="T113" fmla="*/ 26 h 306"/>
                                    <a:gd name="T114" fmla="*/ 1876 w 1904"/>
                                    <a:gd name="T115" fmla="*/ 4 h 306"/>
                                    <a:gd name="T116" fmla="*/ 1904 w 1904"/>
                                    <a:gd name="T117" fmla="*/ 9 h 306"/>
                                    <a:gd name="T118" fmla="*/ 1876 w 1904"/>
                                    <a:gd name="T119" fmla="*/ 4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904" h="306">
                                      <a:moveTo>
                                        <a:pt x="0" y="297"/>
                                      </a:moveTo>
                                      <a:lnTo>
                                        <a:pt x="49" y="290"/>
                                      </a:lnTo>
                                      <a:lnTo>
                                        <a:pt x="50" y="299"/>
                                      </a:lnTo>
                                      <a:lnTo>
                                        <a:pt x="1" y="306"/>
                                      </a:lnTo>
                                      <a:lnTo>
                                        <a:pt x="0" y="297"/>
                                      </a:lnTo>
                                      <a:close/>
                                      <a:moveTo>
                                        <a:pt x="81" y="285"/>
                                      </a:moveTo>
                                      <a:lnTo>
                                        <a:pt x="130" y="277"/>
                                      </a:lnTo>
                                      <a:lnTo>
                                        <a:pt x="132" y="286"/>
                                      </a:lnTo>
                                      <a:lnTo>
                                        <a:pt x="83" y="294"/>
                                      </a:lnTo>
                                      <a:lnTo>
                                        <a:pt x="81" y="285"/>
                                      </a:lnTo>
                                      <a:close/>
                                      <a:moveTo>
                                        <a:pt x="163" y="272"/>
                                      </a:moveTo>
                                      <a:lnTo>
                                        <a:pt x="212" y="264"/>
                                      </a:lnTo>
                                      <a:lnTo>
                                        <a:pt x="213" y="273"/>
                                      </a:lnTo>
                                      <a:lnTo>
                                        <a:pt x="164" y="281"/>
                                      </a:lnTo>
                                      <a:lnTo>
                                        <a:pt x="163" y="272"/>
                                      </a:lnTo>
                                      <a:close/>
                                      <a:moveTo>
                                        <a:pt x="245" y="259"/>
                                      </a:moveTo>
                                      <a:lnTo>
                                        <a:pt x="294" y="251"/>
                                      </a:lnTo>
                                      <a:lnTo>
                                        <a:pt x="295" y="261"/>
                                      </a:lnTo>
                                      <a:lnTo>
                                        <a:pt x="246" y="268"/>
                                      </a:lnTo>
                                      <a:lnTo>
                                        <a:pt x="245" y="259"/>
                                      </a:lnTo>
                                      <a:close/>
                                      <a:moveTo>
                                        <a:pt x="326" y="246"/>
                                      </a:moveTo>
                                      <a:lnTo>
                                        <a:pt x="375" y="239"/>
                                      </a:lnTo>
                                      <a:lnTo>
                                        <a:pt x="376" y="248"/>
                                      </a:lnTo>
                                      <a:lnTo>
                                        <a:pt x="327" y="255"/>
                                      </a:lnTo>
                                      <a:lnTo>
                                        <a:pt x="326" y="246"/>
                                      </a:lnTo>
                                      <a:close/>
                                      <a:moveTo>
                                        <a:pt x="408" y="234"/>
                                      </a:moveTo>
                                      <a:lnTo>
                                        <a:pt x="457" y="226"/>
                                      </a:lnTo>
                                      <a:lnTo>
                                        <a:pt x="458" y="235"/>
                                      </a:lnTo>
                                      <a:lnTo>
                                        <a:pt x="409" y="243"/>
                                      </a:lnTo>
                                      <a:lnTo>
                                        <a:pt x="408" y="234"/>
                                      </a:lnTo>
                                      <a:close/>
                                      <a:moveTo>
                                        <a:pt x="489" y="221"/>
                                      </a:moveTo>
                                      <a:lnTo>
                                        <a:pt x="538" y="213"/>
                                      </a:lnTo>
                                      <a:lnTo>
                                        <a:pt x="540" y="222"/>
                                      </a:lnTo>
                                      <a:lnTo>
                                        <a:pt x="491" y="230"/>
                                      </a:lnTo>
                                      <a:lnTo>
                                        <a:pt x="489" y="221"/>
                                      </a:lnTo>
                                      <a:close/>
                                      <a:moveTo>
                                        <a:pt x="571" y="208"/>
                                      </a:moveTo>
                                      <a:lnTo>
                                        <a:pt x="620" y="200"/>
                                      </a:lnTo>
                                      <a:lnTo>
                                        <a:pt x="621" y="210"/>
                                      </a:lnTo>
                                      <a:lnTo>
                                        <a:pt x="572" y="217"/>
                                      </a:lnTo>
                                      <a:lnTo>
                                        <a:pt x="571" y="208"/>
                                      </a:lnTo>
                                      <a:close/>
                                      <a:moveTo>
                                        <a:pt x="653" y="195"/>
                                      </a:moveTo>
                                      <a:lnTo>
                                        <a:pt x="702" y="188"/>
                                      </a:lnTo>
                                      <a:lnTo>
                                        <a:pt x="703" y="197"/>
                                      </a:lnTo>
                                      <a:lnTo>
                                        <a:pt x="654" y="204"/>
                                      </a:lnTo>
                                      <a:lnTo>
                                        <a:pt x="653" y="195"/>
                                      </a:lnTo>
                                      <a:close/>
                                      <a:moveTo>
                                        <a:pt x="734" y="183"/>
                                      </a:moveTo>
                                      <a:lnTo>
                                        <a:pt x="783" y="175"/>
                                      </a:lnTo>
                                      <a:lnTo>
                                        <a:pt x="784" y="184"/>
                                      </a:lnTo>
                                      <a:lnTo>
                                        <a:pt x="735" y="192"/>
                                      </a:lnTo>
                                      <a:lnTo>
                                        <a:pt x="734" y="183"/>
                                      </a:lnTo>
                                      <a:close/>
                                      <a:moveTo>
                                        <a:pt x="816" y="170"/>
                                      </a:moveTo>
                                      <a:lnTo>
                                        <a:pt x="865" y="162"/>
                                      </a:lnTo>
                                      <a:lnTo>
                                        <a:pt x="866" y="171"/>
                                      </a:lnTo>
                                      <a:lnTo>
                                        <a:pt x="817" y="179"/>
                                      </a:lnTo>
                                      <a:lnTo>
                                        <a:pt x="816" y="170"/>
                                      </a:lnTo>
                                      <a:close/>
                                      <a:moveTo>
                                        <a:pt x="897" y="157"/>
                                      </a:moveTo>
                                      <a:lnTo>
                                        <a:pt x="946" y="149"/>
                                      </a:lnTo>
                                      <a:lnTo>
                                        <a:pt x="947" y="159"/>
                                      </a:lnTo>
                                      <a:lnTo>
                                        <a:pt x="898" y="166"/>
                                      </a:lnTo>
                                      <a:lnTo>
                                        <a:pt x="897" y="157"/>
                                      </a:lnTo>
                                      <a:close/>
                                      <a:moveTo>
                                        <a:pt x="979" y="144"/>
                                      </a:moveTo>
                                      <a:lnTo>
                                        <a:pt x="1028" y="137"/>
                                      </a:lnTo>
                                      <a:lnTo>
                                        <a:pt x="1029" y="146"/>
                                      </a:lnTo>
                                      <a:lnTo>
                                        <a:pt x="980" y="153"/>
                                      </a:lnTo>
                                      <a:lnTo>
                                        <a:pt x="979" y="144"/>
                                      </a:lnTo>
                                      <a:close/>
                                      <a:moveTo>
                                        <a:pt x="1061" y="132"/>
                                      </a:moveTo>
                                      <a:lnTo>
                                        <a:pt x="1109" y="124"/>
                                      </a:lnTo>
                                      <a:lnTo>
                                        <a:pt x="1111" y="133"/>
                                      </a:lnTo>
                                      <a:lnTo>
                                        <a:pt x="1062" y="141"/>
                                      </a:lnTo>
                                      <a:lnTo>
                                        <a:pt x="1061" y="132"/>
                                      </a:lnTo>
                                      <a:close/>
                                      <a:moveTo>
                                        <a:pt x="1142" y="119"/>
                                      </a:moveTo>
                                      <a:lnTo>
                                        <a:pt x="1191" y="111"/>
                                      </a:lnTo>
                                      <a:lnTo>
                                        <a:pt x="1192" y="120"/>
                                      </a:lnTo>
                                      <a:lnTo>
                                        <a:pt x="1143" y="128"/>
                                      </a:lnTo>
                                      <a:lnTo>
                                        <a:pt x="1142" y="119"/>
                                      </a:lnTo>
                                      <a:close/>
                                      <a:moveTo>
                                        <a:pt x="1224" y="106"/>
                                      </a:moveTo>
                                      <a:lnTo>
                                        <a:pt x="1273" y="98"/>
                                      </a:lnTo>
                                      <a:lnTo>
                                        <a:pt x="1274" y="108"/>
                                      </a:lnTo>
                                      <a:lnTo>
                                        <a:pt x="1225" y="115"/>
                                      </a:lnTo>
                                      <a:lnTo>
                                        <a:pt x="1224" y="106"/>
                                      </a:lnTo>
                                      <a:close/>
                                      <a:moveTo>
                                        <a:pt x="1305" y="93"/>
                                      </a:moveTo>
                                      <a:lnTo>
                                        <a:pt x="1354" y="86"/>
                                      </a:lnTo>
                                      <a:lnTo>
                                        <a:pt x="1355" y="95"/>
                                      </a:lnTo>
                                      <a:lnTo>
                                        <a:pt x="1306" y="103"/>
                                      </a:lnTo>
                                      <a:lnTo>
                                        <a:pt x="1305" y="93"/>
                                      </a:lnTo>
                                      <a:close/>
                                      <a:moveTo>
                                        <a:pt x="1387" y="81"/>
                                      </a:moveTo>
                                      <a:lnTo>
                                        <a:pt x="1436" y="73"/>
                                      </a:lnTo>
                                      <a:lnTo>
                                        <a:pt x="1437" y="82"/>
                                      </a:lnTo>
                                      <a:lnTo>
                                        <a:pt x="1388" y="90"/>
                                      </a:lnTo>
                                      <a:lnTo>
                                        <a:pt x="1387" y="81"/>
                                      </a:lnTo>
                                      <a:close/>
                                      <a:moveTo>
                                        <a:pt x="1468" y="68"/>
                                      </a:moveTo>
                                      <a:lnTo>
                                        <a:pt x="1517" y="60"/>
                                      </a:lnTo>
                                      <a:lnTo>
                                        <a:pt x="1519" y="69"/>
                                      </a:lnTo>
                                      <a:lnTo>
                                        <a:pt x="1470" y="77"/>
                                      </a:lnTo>
                                      <a:lnTo>
                                        <a:pt x="1468" y="68"/>
                                      </a:lnTo>
                                      <a:close/>
                                      <a:moveTo>
                                        <a:pt x="1550" y="55"/>
                                      </a:moveTo>
                                      <a:lnTo>
                                        <a:pt x="1599" y="47"/>
                                      </a:lnTo>
                                      <a:lnTo>
                                        <a:pt x="1600" y="57"/>
                                      </a:lnTo>
                                      <a:lnTo>
                                        <a:pt x="1551" y="64"/>
                                      </a:lnTo>
                                      <a:lnTo>
                                        <a:pt x="1550" y="55"/>
                                      </a:lnTo>
                                      <a:close/>
                                      <a:moveTo>
                                        <a:pt x="1632" y="42"/>
                                      </a:moveTo>
                                      <a:lnTo>
                                        <a:pt x="1681" y="35"/>
                                      </a:lnTo>
                                      <a:lnTo>
                                        <a:pt x="1682" y="44"/>
                                      </a:lnTo>
                                      <a:lnTo>
                                        <a:pt x="1633" y="52"/>
                                      </a:lnTo>
                                      <a:lnTo>
                                        <a:pt x="1632" y="42"/>
                                      </a:lnTo>
                                      <a:close/>
                                      <a:moveTo>
                                        <a:pt x="1713" y="30"/>
                                      </a:moveTo>
                                      <a:lnTo>
                                        <a:pt x="1762" y="22"/>
                                      </a:lnTo>
                                      <a:lnTo>
                                        <a:pt x="1763" y="31"/>
                                      </a:lnTo>
                                      <a:lnTo>
                                        <a:pt x="1714" y="39"/>
                                      </a:lnTo>
                                      <a:lnTo>
                                        <a:pt x="1713" y="30"/>
                                      </a:lnTo>
                                      <a:close/>
                                      <a:moveTo>
                                        <a:pt x="1795" y="17"/>
                                      </a:moveTo>
                                      <a:lnTo>
                                        <a:pt x="1844" y="9"/>
                                      </a:lnTo>
                                      <a:lnTo>
                                        <a:pt x="1845" y="18"/>
                                      </a:lnTo>
                                      <a:lnTo>
                                        <a:pt x="1796" y="26"/>
                                      </a:lnTo>
                                      <a:lnTo>
                                        <a:pt x="1795" y="17"/>
                                      </a:lnTo>
                                      <a:close/>
                                      <a:moveTo>
                                        <a:pt x="1876" y="4"/>
                                      </a:moveTo>
                                      <a:lnTo>
                                        <a:pt x="1903" y="0"/>
                                      </a:lnTo>
                                      <a:lnTo>
                                        <a:pt x="1904" y="9"/>
                                      </a:lnTo>
                                      <a:lnTo>
                                        <a:pt x="1878" y="13"/>
                                      </a:lnTo>
                                      <a:lnTo>
                                        <a:pt x="1876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1" name="Line 3239"/>
                              <wps:cNvCnPr/>
                              <wps:spPr bwMode="auto">
                                <a:xfrm flipH="1">
                                  <a:off x="12001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2" name="Line 3240"/>
                              <wps:cNvCnPr/>
                              <wps:spPr bwMode="auto">
                                <a:xfrm flipV="1">
                                  <a:off x="724535" y="212725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3" name="Line 3241"/>
                              <wps:cNvCnPr/>
                              <wps:spPr bwMode="auto">
                                <a:xfrm>
                                  <a:off x="1184910" y="212725"/>
                                  <a:ext cx="7473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4" name="Line 3242"/>
                              <wps:cNvCnPr/>
                              <wps:spPr bwMode="auto">
                                <a:xfrm flipH="1">
                                  <a:off x="1472565" y="212725"/>
                                  <a:ext cx="459740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5" name="Line 3243"/>
                              <wps:cNvCnPr/>
                              <wps:spPr bwMode="auto">
                                <a:xfrm flipH="1">
                                  <a:off x="724535" y="401320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6" name="Freeform 32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401320"/>
                                  <a:ext cx="5080" cy="62547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985"/>
                                    <a:gd name="T2" fmla="*/ 8 w 8"/>
                                    <a:gd name="T3" fmla="*/ 56 h 985"/>
                                    <a:gd name="T4" fmla="*/ 0 w 8"/>
                                    <a:gd name="T5" fmla="*/ 56 h 985"/>
                                    <a:gd name="T6" fmla="*/ 0 w 8"/>
                                    <a:gd name="T7" fmla="*/ 0 h 985"/>
                                    <a:gd name="T8" fmla="*/ 8 w 8"/>
                                    <a:gd name="T9" fmla="*/ 0 h 985"/>
                                    <a:gd name="T10" fmla="*/ 8 w 8"/>
                                    <a:gd name="T11" fmla="*/ 93 h 985"/>
                                    <a:gd name="T12" fmla="*/ 8 w 8"/>
                                    <a:gd name="T13" fmla="*/ 148 h 985"/>
                                    <a:gd name="T14" fmla="*/ 0 w 8"/>
                                    <a:gd name="T15" fmla="*/ 148 h 985"/>
                                    <a:gd name="T16" fmla="*/ 0 w 8"/>
                                    <a:gd name="T17" fmla="*/ 93 h 985"/>
                                    <a:gd name="T18" fmla="*/ 8 w 8"/>
                                    <a:gd name="T19" fmla="*/ 93 h 985"/>
                                    <a:gd name="T20" fmla="*/ 8 w 8"/>
                                    <a:gd name="T21" fmla="*/ 186 h 985"/>
                                    <a:gd name="T22" fmla="*/ 8 w 8"/>
                                    <a:gd name="T23" fmla="*/ 241 h 985"/>
                                    <a:gd name="T24" fmla="*/ 0 w 8"/>
                                    <a:gd name="T25" fmla="*/ 241 h 985"/>
                                    <a:gd name="T26" fmla="*/ 0 w 8"/>
                                    <a:gd name="T27" fmla="*/ 186 h 985"/>
                                    <a:gd name="T28" fmla="*/ 8 w 8"/>
                                    <a:gd name="T29" fmla="*/ 186 h 985"/>
                                    <a:gd name="T30" fmla="*/ 8 w 8"/>
                                    <a:gd name="T31" fmla="*/ 279 h 985"/>
                                    <a:gd name="T32" fmla="*/ 8 w 8"/>
                                    <a:gd name="T33" fmla="*/ 334 h 985"/>
                                    <a:gd name="T34" fmla="*/ 0 w 8"/>
                                    <a:gd name="T35" fmla="*/ 334 h 985"/>
                                    <a:gd name="T36" fmla="*/ 0 w 8"/>
                                    <a:gd name="T37" fmla="*/ 279 h 985"/>
                                    <a:gd name="T38" fmla="*/ 8 w 8"/>
                                    <a:gd name="T39" fmla="*/ 279 h 985"/>
                                    <a:gd name="T40" fmla="*/ 8 w 8"/>
                                    <a:gd name="T41" fmla="*/ 371 h 985"/>
                                    <a:gd name="T42" fmla="*/ 8 w 8"/>
                                    <a:gd name="T43" fmla="*/ 427 h 985"/>
                                    <a:gd name="T44" fmla="*/ 0 w 8"/>
                                    <a:gd name="T45" fmla="*/ 427 h 985"/>
                                    <a:gd name="T46" fmla="*/ 0 w 8"/>
                                    <a:gd name="T47" fmla="*/ 371 h 985"/>
                                    <a:gd name="T48" fmla="*/ 8 w 8"/>
                                    <a:gd name="T49" fmla="*/ 371 h 985"/>
                                    <a:gd name="T50" fmla="*/ 8 w 8"/>
                                    <a:gd name="T51" fmla="*/ 464 h 985"/>
                                    <a:gd name="T52" fmla="*/ 8 w 8"/>
                                    <a:gd name="T53" fmla="*/ 520 h 985"/>
                                    <a:gd name="T54" fmla="*/ 0 w 8"/>
                                    <a:gd name="T55" fmla="*/ 520 h 985"/>
                                    <a:gd name="T56" fmla="*/ 0 w 8"/>
                                    <a:gd name="T57" fmla="*/ 464 h 985"/>
                                    <a:gd name="T58" fmla="*/ 8 w 8"/>
                                    <a:gd name="T59" fmla="*/ 464 h 985"/>
                                    <a:gd name="T60" fmla="*/ 8 w 8"/>
                                    <a:gd name="T61" fmla="*/ 557 h 985"/>
                                    <a:gd name="T62" fmla="*/ 8 w 8"/>
                                    <a:gd name="T63" fmla="*/ 613 h 985"/>
                                    <a:gd name="T64" fmla="*/ 0 w 8"/>
                                    <a:gd name="T65" fmla="*/ 613 h 985"/>
                                    <a:gd name="T66" fmla="*/ 0 w 8"/>
                                    <a:gd name="T67" fmla="*/ 557 h 985"/>
                                    <a:gd name="T68" fmla="*/ 8 w 8"/>
                                    <a:gd name="T69" fmla="*/ 557 h 985"/>
                                    <a:gd name="T70" fmla="*/ 8 w 8"/>
                                    <a:gd name="T71" fmla="*/ 650 h 985"/>
                                    <a:gd name="T72" fmla="*/ 8 w 8"/>
                                    <a:gd name="T73" fmla="*/ 706 h 985"/>
                                    <a:gd name="T74" fmla="*/ 0 w 8"/>
                                    <a:gd name="T75" fmla="*/ 706 h 985"/>
                                    <a:gd name="T76" fmla="*/ 0 w 8"/>
                                    <a:gd name="T77" fmla="*/ 650 h 985"/>
                                    <a:gd name="T78" fmla="*/ 8 w 8"/>
                                    <a:gd name="T79" fmla="*/ 650 h 985"/>
                                    <a:gd name="T80" fmla="*/ 8 w 8"/>
                                    <a:gd name="T81" fmla="*/ 743 h 985"/>
                                    <a:gd name="T82" fmla="*/ 8 w 8"/>
                                    <a:gd name="T83" fmla="*/ 799 h 985"/>
                                    <a:gd name="T84" fmla="*/ 0 w 8"/>
                                    <a:gd name="T85" fmla="*/ 799 h 985"/>
                                    <a:gd name="T86" fmla="*/ 0 w 8"/>
                                    <a:gd name="T87" fmla="*/ 743 h 985"/>
                                    <a:gd name="T88" fmla="*/ 8 w 8"/>
                                    <a:gd name="T89" fmla="*/ 743 h 985"/>
                                    <a:gd name="T90" fmla="*/ 8 w 8"/>
                                    <a:gd name="T91" fmla="*/ 836 h 985"/>
                                    <a:gd name="T92" fmla="*/ 8 w 8"/>
                                    <a:gd name="T93" fmla="*/ 892 h 985"/>
                                    <a:gd name="T94" fmla="*/ 0 w 8"/>
                                    <a:gd name="T95" fmla="*/ 892 h 985"/>
                                    <a:gd name="T96" fmla="*/ 0 w 8"/>
                                    <a:gd name="T97" fmla="*/ 836 h 985"/>
                                    <a:gd name="T98" fmla="*/ 8 w 8"/>
                                    <a:gd name="T99" fmla="*/ 836 h 985"/>
                                    <a:gd name="T100" fmla="*/ 8 w 8"/>
                                    <a:gd name="T101" fmla="*/ 929 h 985"/>
                                    <a:gd name="T102" fmla="*/ 8 w 8"/>
                                    <a:gd name="T103" fmla="*/ 985 h 985"/>
                                    <a:gd name="T104" fmla="*/ 0 w 8"/>
                                    <a:gd name="T105" fmla="*/ 985 h 985"/>
                                    <a:gd name="T106" fmla="*/ 0 w 8"/>
                                    <a:gd name="T107" fmla="*/ 929 h 985"/>
                                    <a:gd name="T108" fmla="*/ 8 w 8"/>
                                    <a:gd name="T109" fmla="*/ 929 h 9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985">
                                      <a:moveTo>
                                        <a:pt x="8" y="0"/>
                                      </a:moveTo>
                                      <a:lnTo>
                                        <a:pt x="8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93"/>
                                      </a:moveTo>
                                      <a:lnTo>
                                        <a:pt x="8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8" y="93"/>
                                      </a:lnTo>
                                      <a:close/>
                                      <a:moveTo>
                                        <a:pt x="8" y="186"/>
                                      </a:moveTo>
                                      <a:lnTo>
                                        <a:pt x="8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8" y="186"/>
                                      </a:lnTo>
                                      <a:close/>
                                      <a:moveTo>
                                        <a:pt x="8" y="279"/>
                                      </a:moveTo>
                                      <a:lnTo>
                                        <a:pt x="8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8" y="279"/>
                                      </a:lnTo>
                                      <a:close/>
                                      <a:moveTo>
                                        <a:pt x="8" y="371"/>
                                      </a:moveTo>
                                      <a:lnTo>
                                        <a:pt x="8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8" y="371"/>
                                      </a:lnTo>
                                      <a:close/>
                                      <a:moveTo>
                                        <a:pt x="8" y="464"/>
                                      </a:moveTo>
                                      <a:lnTo>
                                        <a:pt x="8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8" y="464"/>
                                      </a:lnTo>
                                      <a:close/>
                                      <a:moveTo>
                                        <a:pt x="8" y="557"/>
                                      </a:moveTo>
                                      <a:lnTo>
                                        <a:pt x="8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8" y="557"/>
                                      </a:lnTo>
                                      <a:close/>
                                      <a:moveTo>
                                        <a:pt x="8" y="650"/>
                                      </a:moveTo>
                                      <a:lnTo>
                                        <a:pt x="8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8" y="650"/>
                                      </a:lnTo>
                                      <a:close/>
                                      <a:moveTo>
                                        <a:pt x="8" y="743"/>
                                      </a:moveTo>
                                      <a:lnTo>
                                        <a:pt x="8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8" y="743"/>
                                      </a:lnTo>
                                      <a:close/>
                                      <a:moveTo>
                                        <a:pt x="8" y="836"/>
                                      </a:moveTo>
                                      <a:lnTo>
                                        <a:pt x="8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8" y="836"/>
                                      </a:lnTo>
                                      <a:close/>
                                      <a:moveTo>
                                        <a:pt x="8" y="929"/>
                                      </a:moveTo>
                                      <a:lnTo>
                                        <a:pt x="8" y="985"/>
                                      </a:lnTo>
                                      <a:lnTo>
                                        <a:pt x="0" y="985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8" y="9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7" name="Line 3245"/>
                              <wps:cNvCnPr/>
                              <wps:spPr bwMode="auto">
                                <a:xfrm flipH="1">
                                  <a:off x="86804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8" name="Line 3246"/>
                              <wps:cNvCnPr/>
                              <wps:spPr bwMode="auto">
                                <a:xfrm flipV="1">
                                  <a:off x="1328420" y="212725"/>
                                  <a:ext cx="603885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9" name="Freeform 32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8485" y="210820"/>
                                  <a:ext cx="608330" cy="741045"/>
                                </a:xfrm>
                                <a:custGeom>
                                  <a:avLst/>
                                  <a:gdLst>
                                    <a:gd name="T0" fmla="*/ 924 w 958"/>
                                    <a:gd name="T1" fmla="*/ 47 h 1167"/>
                                    <a:gd name="T2" fmla="*/ 952 w 958"/>
                                    <a:gd name="T3" fmla="*/ 0 h 1167"/>
                                    <a:gd name="T4" fmla="*/ 902 w 958"/>
                                    <a:gd name="T5" fmla="*/ 74 h 1167"/>
                                    <a:gd name="T6" fmla="*/ 862 w 958"/>
                                    <a:gd name="T7" fmla="*/ 109 h 1167"/>
                                    <a:gd name="T8" fmla="*/ 902 w 958"/>
                                    <a:gd name="T9" fmla="*/ 74 h 1167"/>
                                    <a:gd name="T10" fmla="*/ 812 w 958"/>
                                    <a:gd name="T11" fmla="*/ 183 h 1167"/>
                                    <a:gd name="T12" fmla="*/ 840 w 958"/>
                                    <a:gd name="T13" fmla="*/ 136 h 1167"/>
                                    <a:gd name="T14" fmla="*/ 790 w 958"/>
                                    <a:gd name="T15" fmla="*/ 210 h 1167"/>
                                    <a:gd name="T16" fmla="*/ 750 w 958"/>
                                    <a:gd name="T17" fmla="*/ 245 h 1167"/>
                                    <a:gd name="T18" fmla="*/ 790 w 958"/>
                                    <a:gd name="T19" fmla="*/ 210 h 1167"/>
                                    <a:gd name="T20" fmla="*/ 700 w 958"/>
                                    <a:gd name="T21" fmla="*/ 320 h 1167"/>
                                    <a:gd name="T22" fmla="*/ 728 w 958"/>
                                    <a:gd name="T23" fmla="*/ 272 h 1167"/>
                                    <a:gd name="T24" fmla="*/ 678 w 958"/>
                                    <a:gd name="T25" fmla="*/ 347 h 1167"/>
                                    <a:gd name="T26" fmla="*/ 639 w 958"/>
                                    <a:gd name="T27" fmla="*/ 382 h 1167"/>
                                    <a:gd name="T28" fmla="*/ 678 w 958"/>
                                    <a:gd name="T29" fmla="*/ 347 h 1167"/>
                                    <a:gd name="T30" fmla="*/ 589 w 958"/>
                                    <a:gd name="T31" fmla="*/ 456 h 1167"/>
                                    <a:gd name="T32" fmla="*/ 616 w 958"/>
                                    <a:gd name="T33" fmla="*/ 409 h 1167"/>
                                    <a:gd name="T34" fmla="*/ 566 w 958"/>
                                    <a:gd name="T35" fmla="*/ 483 h 1167"/>
                                    <a:gd name="T36" fmla="*/ 527 w 958"/>
                                    <a:gd name="T37" fmla="*/ 518 h 1167"/>
                                    <a:gd name="T38" fmla="*/ 566 w 958"/>
                                    <a:gd name="T39" fmla="*/ 483 h 1167"/>
                                    <a:gd name="T40" fmla="*/ 477 w 958"/>
                                    <a:gd name="T41" fmla="*/ 592 h 1167"/>
                                    <a:gd name="T42" fmla="*/ 504 w 958"/>
                                    <a:gd name="T43" fmla="*/ 545 h 1167"/>
                                    <a:gd name="T44" fmla="*/ 455 w 958"/>
                                    <a:gd name="T45" fmla="*/ 620 h 1167"/>
                                    <a:gd name="T46" fmla="*/ 415 w 958"/>
                                    <a:gd name="T47" fmla="*/ 654 h 1167"/>
                                    <a:gd name="T48" fmla="*/ 455 w 958"/>
                                    <a:gd name="T49" fmla="*/ 620 h 1167"/>
                                    <a:gd name="T50" fmla="*/ 365 w 958"/>
                                    <a:gd name="T51" fmla="*/ 729 h 1167"/>
                                    <a:gd name="T52" fmla="*/ 393 w 958"/>
                                    <a:gd name="T53" fmla="*/ 682 h 1167"/>
                                    <a:gd name="T54" fmla="*/ 343 w 958"/>
                                    <a:gd name="T55" fmla="*/ 756 h 1167"/>
                                    <a:gd name="T56" fmla="*/ 303 w 958"/>
                                    <a:gd name="T57" fmla="*/ 791 h 1167"/>
                                    <a:gd name="T58" fmla="*/ 343 w 958"/>
                                    <a:gd name="T59" fmla="*/ 756 h 1167"/>
                                    <a:gd name="T60" fmla="*/ 253 w 958"/>
                                    <a:gd name="T61" fmla="*/ 865 h 1167"/>
                                    <a:gd name="T62" fmla="*/ 281 w 958"/>
                                    <a:gd name="T63" fmla="*/ 818 h 1167"/>
                                    <a:gd name="T64" fmla="*/ 231 w 958"/>
                                    <a:gd name="T65" fmla="*/ 893 h 1167"/>
                                    <a:gd name="T66" fmla="*/ 191 w 958"/>
                                    <a:gd name="T67" fmla="*/ 927 h 1167"/>
                                    <a:gd name="T68" fmla="*/ 231 w 958"/>
                                    <a:gd name="T69" fmla="*/ 893 h 1167"/>
                                    <a:gd name="T70" fmla="*/ 141 w 958"/>
                                    <a:gd name="T71" fmla="*/ 1002 h 1167"/>
                                    <a:gd name="T72" fmla="*/ 169 w 958"/>
                                    <a:gd name="T73" fmla="*/ 955 h 1167"/>
                                    <a:gd name="T74" fmla="*/ 119 w 958"/>
                                    <a:gd name="T75" fmla="*/ 1029 h 1167"/>
                                    <a:gd name="T76" fmla="*/ 80 w 958"/>
                                    <a:gd name="T77" fmla="*/ 1064 h 1167"/>
                                    <a:gd name="T78" fmla="*/ 119 w 958"/>
                                    <a:gd name="T79" fmla="*/ 1029 h 1167"/>
                                    <a:gd name="T80" fmla="*/ 30 w 958"/>
                                    <a:gd name="T81" fmla="*/ 1138 h 1167"/>
                                    <a:gd name="T82" fmla="*/ 57 w 958"/>
                                    <a:gd name="T83" fmla="*/ 1091 h 1167"/>
                                    <a:gd name="T84" fmla="*/ 7 w 958"/>
                                    <a:gd name="T85" fmla="*/ 1166 h 1167"/>
                                    <a:gd name="T86" fmla="*/ 0 w 958"/>
                                    <a:gd name="T87" fmla="*/ 1161 h 1167"/>
                                    <a:gd name="T88" fmla="*/ 7 w 958"/>
                                    <a:gd name="T89" fmla="*/ 1166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958" h="1167">
                                      <a:moveTo>
                                        <a:pt x="958" y="6"/>
                                      </a:moveTo>
                                      <a:lnTo>
                                        <a:pt x="924" y="47"/>
                                      </a:lnTo>
                                      <a:lnTo>
                                        <a:pt x="918" y="40"/>
                                      </a:lnTo>
                                      <a:lnTo>
                                        <a:pt x="952" y="0"/>
                                      </a:lnTo>
                                      <a:lnTo>
                                        <a:pt x="958" y="6"/>
                                      </a:lnTo>
                                      <a:close/>
                                      <a:moveTo>
                                        <a:pt x="902" y="74"/>
                                      </a:moveTo>
                                      <a:lnTo>
                                        <a:pt x="868" y="115"/>
                                      </a:lnTo>
                                      <a:lnTo>
                                        <a:pt x="862" y="109"/>
                                      </a:lnTo>
                                      <a:lnTo>
                                        <a:pt x="896" y="68"/>
                                      </a:lnTo>
                                      <a:lnTo>
                                        <a:pt x="902" y="74"/>
                                      </a:lnTo>
                                      <a:close/>
                                      <a:moveTo>
                                        <a:pt x="846" y="142"/>
                                      </a:moveTo>
                                      <a:lnTo>
                                        <a:pt x="812" y="183"/>
                                      </a:lnTo>
                                      <a:lnTo>
                                        <a:pt x="806" y="177"/>
                                      </a:lnTo>
                                      <a:lnTo>
                                        <a:pt x="840" y="136"/>
                                      </a:lnTo>
                                      <a:lnTo>
                                        <a:pt x="846" y="142"/>
                                      </a:lnTo>
                                      <a:close/>
                                      <a:moveTo>
                                        <a:pt x="790" y="210"/>
                                      </a:moveTo>
                                      <a:lnTo>
                                        <a:pt x="756" y="251"/>
                                      </a:lnTo>
                                      <a:lnTo>
                                        <a:pt x="750" y="245"/>
                                      </a:lnTo>
                                      <a:lnTo>
                                        <a:pt x="784" y="204"/>
                                      </a:lnTo>
                                      <a:lnTo>
                                        <a:pt x="790" y="210"/>
                                      </a:lnTo>
                                      <a:close/>
                                      <a:moveTo>
                                        <a:pt x="734" y="279"/>
                                      </a:moveTo>
                                      <a:lnTo>
                                        <a:pt x="700" y="320"/>
                                      </a:lnTo>
                                      <a:lnTo>
                                        <a:pt x="694" y="313"/>
                                      </a:lnTo>
                                      <a:lnTo>
                                        <a:pt x="728" y="272"/>
                                      </a:lnTo>
                                      <a:lnTo>
                                        <a:pt x="734" y="279"/>
                                      </a:lnTo>
                                      <a:close/>
                                      <a:moveTo>
                                        <a:pt x="678" y="347"/>
                                      </a:moveTo>
                                      <a:lnTo>
                                        <a:pt x="645" y="388"/>
                                      </a:lnTo>
                                      <a:lnTo>
                                        <a:pt x="639" y="382"/>
                                      </a:lnTo>
                                      <a:lnTo>
                                        <a:pt x="672" y="341"/>
                                      </a:lnTo>
                                      <a:lnTo>
                                        <a:pt x="678" y="347"/>
                                      </a:lnTo>
                                      <a:close/>
                                      <a:moveTo>
                                        <a:pt x="622" y="415"/>
                                      </a:moveTo>
                                      <a:lnTo>
                                        <a:pt x="589" y="456"/>
                                      </a:lnTo>
                                      <a:lnTo>
                                        <a:pt x="583" y="450"/>
                                      </a:lnTo>
                                      <a:lnTo>
                                        <a:pt x="616" y="409"/>
                                      </a:lnTo>
                                      <a:lnTo>
                                        <a:pt x="622" y="415"/>
                                      </a:lnTo>
                                      <a:close/>
                                      <a:moveTo>
                                        <a:pt x="566" y="483"/>
                                      </a:moveTo>
                                      <a:lnTo>
                                        <a:pt x="533" y="524"/>
                                      </a:lnTo>
                                      <a:lnTo>
                                        <a:pt x="527" y="518"/>
                                      </a:lnTo>
                                      <a:lnTo>
                                        <a:pt x="560" y="477"/>
                                      </a:lnTo>
                                      <a:lnTo>
                                        <a:pt x="566" y="483"/>
                                      </a:lnTo>
                                      <a:close/>
                                      <a:moveTo>
                                        <a:pt x="510" y="552"/>
                                      </a:moveTo>
                                      <a:lnTo>
                                        <a:pt x="477" y="592"/>
                                      </a:lnTo>
                                      <a:lnTo>
                                        <a:pt x="471" y="586"/>
                                      </a:lnTo>
                                      <a:lnTo>
                                        <a:pt x="504" y="545"/>
                                      </a:lnTo>
                                      <a:lnTo>
                                        <a:pt x="510" y="552"/>
                                      </a:lnTo>
                                      <a:close/>
                                      <a:moveTo>
                                        <a:pt x="455" y="620"/>
                                      </a:moveTo>
                                      <a:lnTo>
                                        <a:pt x="421" y="661"/>
                                      </a:lnTo>
                                      <a:lnTo>
                                        <a:pt x="415" y="654"/>
                                      </a:lnTo>
                                      <a:lnTo>
                                        <a:pt x="448" y="613"/>
                                      </a:lnTo>
                                      <a:lnTo>
                                        <a:pt x="455" y="620"/>
                                      </a:lnTo>
                                      <a:close/>
                                      <a:moveTo>
                                        <a:pt x="399" y="688"/>
                                      </a:moveTo>
                                      <a:lnTo>
                                        <a:pt x="365" y="729"/>
                                      </a:lnTo>
                                      <a:lnTo>
                                        <a:pt x="359" y="723"/>
                                      </a:lnTo>
                                      <a:lnTo>
                                        <a:pt x="393" y="682"/>
                                      </a:lnTo>
                                      <a:lnTo>
                                        <a:pt x="399" y="688"/>
                                      </a:lnTo>
                                      <a:close/>
                                      <a:moveTo>
                                        <a:pt x="343" y="756"/>
                                      </a:moveTo>
                                      <a:lnTo>
                                        <a:pt x="309" y="797"/>
                                      </a:lnTo>
                                      <a:lnTo>
                                        <a:pt x="303" y="791"/>
                                      </a:lnTo>
                                      <a:lnTo>
                                        <a:pt x="337" y="750"/>
                                      </a:lnTo>
                                      <a:lnTo>
                                        <a:pt x="343" y="756"/>
                                      </a:lnTo>
                                      <a:close/>
                                      <a:moveTo>
                                        <a:pt x="287" y="824"/>
                                      </a:moveTo>
                                      <a:lnTo>
                                        <a:pt x="253" y="865"/>
                                      </a:lnTo>
                                      <a:lnTo>
                                        <a:pt x="247" y="859"/>
                                      </a:lnTo>
                                      <a:lnTo>
                                        <a:pt x="281" y="818"/>
                                      </a:lnTo>
                                      <a:lnTo>
                                        <a:pt x="287" y="824"/>
                                      </a:lnTo>
                                      <a:close/>
                                      <a:moveTo>
                                        <a:pt x="231" y="893"/>
                                      </a:moveTo>
                                      <a:lnTo>
                                        <a:pt x="197" y="934"/>
                                      </a:lnTo>
                                      <a:lnTo>
                                        <a:pt x="191" y="927"/>
                                      </a:lnTo>
                                      <a:lnTo>
                                        <a:pt x="225" y="886"/>
                                      </a:lnTo>
                                      <a:lnTo>
                                        <a:pt x="231" y="893"/>
                                      </a:lnTo>
                                      <a:close/>
                                      <a:moveTo>
                                        <a:pt x="175" y="961"/>
                                      </a:moveTo>
                                      <a:lnTo>
                                        <a:pt x="141" y="1002"/>
                                      </a:lnTo>
                                      <a:lnTo>
                                        <a:pt x="135" y="996"/>
                                      </a:lnTo>
                                      <a:lnTo>
                                        <a:pt x="169" y="955"/>
                                      </a:lnTo>
                                      <a:lnTo>
                                        <a:pt x="175" y="961"/>
                                      </a:lnTo>
                                      <a:close/>
                                      <a:moveTo>
                                        <a:pt x="119" y="1029"/>
                                      </a:moveTo>
                                      <a:lnTo>
                                        <a:pt x="86" y="1070"/>
                                      </a:lnTo>
                                      <a:lnTo>
                                        <a:pt x="80" y="1064"/>
                                      </a:lnTo>
                                      <a:lnTo>
                                        <a:pt x="113" y="1023"/>
                                      </a:lnTo>
                                      <a:lnTo>
                                        <a:pt x="119" y="1029"/>
                                      </a:lnTo>
                                      <a:close/>
                                      <a:moveTo>
                                        <a:pt x="63" y="1097"/>
                                      </a:moveTo>
                                      <a:lnTo>
                                        <a:pt x="30" y="1138"/>
                                      </a:lnTo>
                                      <a:lnTo>
                                        <a:pt x="24" y="1132"/>
                                      </a:lnTo>
                                      <a:lnTo>
                                        <a:pt x="57" y="1091"/>
                                      </a:lnTo>
                                      <a:lnTo>
                                        <a:pt x="63" y="1097"/>
                                      </a:lnTo>
                                      <a:close/>
                                      <a:moveTo>
                                        <a:pt x="7" y="1166"/>
                                      </a:moveTo>
                                      <a:lnTo>
                                        <a:pt x="6" y="1167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1" y="1159"/>
                                      </a:lnTo>
                                      <a:lnTo>
                                        <a:pt x="7" y="11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0" name="Line 3248"/>
                              <wps:cNvCnPr/>
                              <wps:spPr bwMode="auto">
                                <a:xfrm flipV="1">
                                  <a:off x="724535" y="1005840"/>
                                  <a:ext cx="4000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1" name="Line 3249"/>
                              <wps:cNvCnPr/>
                              <wps:spPr bwMode="auto">
                                <a:xfrm>
                                  <a:off x="764540" y="100584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2" name="Line 3250"/>
                              <wps:cNvCnPr/>
                              <wps:spPr bwMode="auto">
                                <a:xfrm>
                                  <a:off x="156210" y="1123950"/>
                                  <a:ext cx="39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3" name="Line 3251"/>
                              <wps:cNvCnPr/>
                              <wps:spPr bwMode="auto">
                                <a:xfrm flipH="1">
                                  <a:off x="159385" y="1123950"/>
                                  <a:ext cx="36195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4" name="Rectangle 3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660" y="115697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5" name="Rectangle 3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330" y="8020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6" name="Rectangle 3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345" y="9207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7" name="Rectangle 3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055" y="115697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8" name="Rectangle 3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489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9" name="Rectangle 3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760" y="5651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0" name="Rectangle 3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2775" y="450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1" name="Rectangle 3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0335" y="23876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2" name="Rectangle 3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890" y="10369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3" name="Oval 3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468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4" name="Oval 3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5" name="Oval 3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65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6" name="Oval 3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42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7" name="Oval 3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770" y="94107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8" name="Oval 3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0800" y="941070"/>
                                  <a:ext cx="1524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9" name="Oval 3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0" name="Oval 3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31" o:spid="_x0000_s2510" editas="canvas" style="width:161.85pt;height:105.9pt;mso-position-horizontal-relative:char;mso-position-vertical-relative:line" coordsize="20554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">
                      <v:shape id="_x0000_s2511" type="#_x0000_t75" style="position:absolute;width:20554;height:13449;visibility:visible;mso-wrap-style:square">
                        <v:fill o:detectmouseclick="t"/>
                        <v:path o:connecttype="none"/>
                      </v:shape>
                      <v:shape id="Freeform 3233" o:spid="_x0000_s2512" style="position:absolute;left:5803;top:9467;width:7481;height:58;visibility:visible;mso-wrap-style:square;v-text-anchor:top" coordsize="1178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mNLsQA&#10;AADdAAAADwAAAGRycy9kb3ducmV2LnhtbESPQWvCQBSE7wX/w/IEb3WjkVRSV1EhUHoz7cXbY/c1&#10;Cc2+Ddk1if++WxA8DjPzDbM7TLYVA/W+caxgtUxAEGtnGq4UfH8Vr1sQPiAbbB2Tgjt5OOxnLzvM&#10;jRv5QkMZKhEh7HNUUIfQ5VJ6XZNFv3QdcfR+XG8xRNlX0vQ4Rrht5TpJMmmx4bhQY0fnmvRvebMK&#10;5DY9F/ZtvA66SU/lp86Ka5UptZhPx3cQgabwDD/aH0ZBus428P8mPgG5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ZjS7EAAAA3QAAAA8AAAAAAAAAAAAAAAAAmAIAAGRycy9k&#10;b3ducmV2LnhtbFBLBQYAAAAABAAEAPUAAACJAwAAAAA=&#10;" path="m,l50,r,9l,9,,xm83,r49,l132,9,83,9,83,xm165,r49,l214,9r-49,l165,xm247,r50,l297,9r-50,l247,xm330,r49,l379,9r-49,l330,xm412,r50,l462,9r-50,l412,xm494,r50,l544,9r-50,l494,xm577,r49,l626,9r-49,l577,xm659,r50,l709,9r-50,l659,xm742,r49,l791,9r-49,l742,xm824,r49,l873,9r-49,l824,xm906,r50,l956,9r-50,l906,xm989,r49,l1038,9r-49,l989,xm1071,r49,l1120,9r-49,l1071,xm1153,r25,l1178,9r-25,l1153,xe" fillcolor="black" strokeweight=".05pt">
                        <v:stroke joinstyle="bevel"/>
                        <v:path arrowok="t" o:connecttype="custom" o:connectlocs="31750,0;0,5715;52705,0;83820,5715;52705,0;135890,0;104775,5715;156845,0;188595,5715;156845,0;240665,0;209550,5715;261620,0;293370,5715;261620,0;345440,0;313690,5715;366395,0;397510,5715;366395,0;450215,0;418465,5715;471170,0;502285,5715;471170,0;554355,0;523240,5715;575310,0;607060,5715;575310,0;659130,0;628015,5715;680085,0;711200,5715;680085,0;748030,0;732155,5715" o:connectangles="0,0,0,0,0,0,0,0,0,0,0,0,0,0,0,0,0,0,0,0,0,0,0,0,0,0,0,0,0,0,0,0,0,0,0,0,0"/>
                        <o:lock v:ext="edit" verticies="t"/>
                      </v:shape>
                      <v:shape id="Freeform 3234" o:spid="_x0000_s2513" style="position:absolute;left:1193;top:9467;width:4623;height:1943;visibility:visible;mso-wrap-style:square;v-text-anchor:top" coordsize="728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5F+cYA&#10;AADdAAAADwAAAGRycy9kb3ducmV2LnhtbESPQWvCQBSE70L/w/IK3nRjRCnRNaSlFQulJVbo9ZF9&#10;TYLZt2F31fjvuwXB4zAz3zDrfDCdOJPzrWUFs2kCgriyuuVaweH7bfIEwgdkjZ1lUnAlD/nmYbTG&#10;TNsLl3Teh1pECPsMFTQh9JmUvmrIoJ/anjh6v9YZDFG6WmqHlwg3nUyTZCkNthwXGuzppaHquD8Z&#10;Bd2V7M+WX9/Lr093SouPZ223pVLjx6FYgQg0hHv41t5pBfN0uYD/N/EJ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5F+cYAAADdAAAADwAAAAAAAAAAAAAAAACYAgAAZHJz&#10;L2Rvd25yZXYueG1sUEsFBgAAAAAEAAQA9QAAAIsDAAAAAA==&#10;" path="m728,9l681,28r-3,-9l725,r3,9xm650,41l604,60r-3,-9l648,32r2,9xm573,72l526,92r-2,-9l570,64r3,8xm495,104r-46,19l446,115,493,96r2,8xm418,136r-46,19l369,146r46,-19l418,136xm341,168r-47,19l291,178r47,-19l341,168xm263,199r-46,20l214,210r46,-19l263,199xm186,231r-47,19l137,242r46,-20l186,231xm108,263l62,282r-3,-9l106,254r2,9xm31,295l3,306,,297,28,286r3,9xe" fillcolor="black" strokeweight=".05pt">
                        <v:stroke joinstyle="bevel"/>
                        <v:path arrowok="t" o:connecttype="custom" o:connectlocs="462280,5715;432435,17780;430530,12065;460375,0;462280,5715;412750,26035;383540,38100;381635,32385;411480,20320;412750,26035;363855,45720;334010,58420;332740,52705;361950,40640;363855,45720;314325,66040;285115,78105;283210,73025;313055,60960;314325,66040;265430,86360;236220,98425;234315,92710;263525,80645;265430,86360;216535,106680;186690,118745;184785,113030;214630,100965;216535,106680;167005,126365;137795,139065;135890,133350;165100,121285;167005,126365;118110,146685;88265,158750;86995,153670;116205,140970;118110,146685;68580,167005;39370,179070;37465,173355;67310,161290;68580,167005;19685,187325;1905,194310;0,188595;17780,181610;19685,187325" o:connectangles="0,0,0,0,0,0,0,0,0,0,0,0,0,0,0,0,0,0,0,0,0,0,0,0,0,0,0,0,0,0,0,0,0,0,0,0,0,0,0,0,0,0,0,0,0,0,0,0,0,0"/>
                        <o:lock v:ext="edit" verticies="t"/>
                      </v:shape>
                      <v:line id="Line 3235" o:spid="_x0000_s2514" style="position:absolute;flip:x;visibility:visible;mso-wrap-style:square" from="8680,9499" to="13284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OwU8EAAADdAAAADwAAAGRycy9kb3ducmV2LnhtbESP3YrCMBSE74V9h3AWvNPUil3pNpVF&#10;ELz07wEOzdm2bHNSkqytPr0RBC+HmfmGKTaj6cSVnG8tK1jMExDEldUt1wou591sDcIHZI2dZVJw&#10;Iw+b8mNSYK7twEe6nkItIoR9jgqaEPpcSl81ZNDPbU8cvV/rDIYoXS21wyHCTSfTJMmkwZbjQoM9&#10;bRuq/k7/RgEav+ev28Heg5frxX2VuXRApaaf4883iEBjeIdf7b1WsEyzDJ5v4hOQ5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7BTwQAAAN0AAAAPAAAAAAAAAAAAAAAA&#10;AKECAABkcnMvZG93bnJldi54bWxQSwUGAAAAAAQABAD5AAAAjwMAAAAA&#10;" strokeweight=".4pt">
                        <v:stroke joinstyle="miter"/>
                      </v:line>
                      <v:line id="Line 3236" o:spid="_x0000_s2515" style="position:absolute;visibility:visible;mso-wrap-style:square" from="1200,11385" to="8680,11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dCx8UAAADdAAAADwAAAGRycy9kb3ducmV2LnhtbESPQWsCMRSE74X+h/AKXopmtXQtW6NU&#10;QSh4EF29Pzavu4vJy5JEd/33TUHocZiZb5jFarBG3MiH1rGC6SQDQVw53XKt4FRuxx8gQkTWaByT&#10;gjsFWC2fnxZYaNfzgW7HWIsE4VCggibGrpAyVA1ZDBPXESfvx3mLMUlfS+2xT3Br5CzLcmmx5bTQ&#10;YEebhqrL8WoVvO7v7Xpbht7kvnzf5WT218tZqdHL8PUJItIQ/8OP9rdW8DbL5/D3Jj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dCx8UAAADdAAAADwAAAAAAAAAA&#10;AAAAAAChAgAAZHJzL2Rvd25yZXYueG1sUEsFBgAAAAAEAAQA+QAAAJMDAAAAAA==&#10;" strokeweight=".4pt">
                        <v:stroke joinstyle="miter"/>
                      </v:line>
                      <v:shape id="Freeform 3237" o:spid="_x0000_s2516" style="position:absolute;left:5791;top:9474;width:2902;height:1936;visibility:visible;mso-wrap-style:square;v-text-anchor:top" coordsize="457,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dQtcQA&#10;AADdAAAADwAAAGRycy9kb3ducmV2LnhtbERPzWrCQBC+F/oOyxS8FN1EIZToKqWlIEqVRh9gyI5J&#10;bHY2za6avn3nUPD48f0vVoNr1ZX60Hg2kE4SUMSltw1XBo6Hj/ELqBCRLbaeycAvBVgtHx8WmFt/&#10;4y+6FrFSEsIhRwN1jF2udShrchgmviMW7uR7h1FgX2nb403CXaunSZJphw1LQ40dvdVUfhcXJ73P&#10;+9S9Z/uiuHTVZpNud5/nn50xo6fhdQ4q0hDv4n/32hqYTTOZK2/kCe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nULXEAAAA3QAAAA8AAAAAAAAAAAAAAAAAmAIAAGRycy9k&#10;b3ducmV2LnhtbFBLBQYAAAAABAAEAPUAAACJAwAAAAA=&#10;" path="m4,l47,28r-4,8l,8,4,xm76,46r42,28l114,82,71,54r5,-8xm147,93r42,28l185,129,143,101r4,-8xm218,140r43,28l257,176,214,148r4,-8xm289,186r43,29l328,223,285,194r4,-8xm360,233r43,28l399,269,356,241r4,-8xm432,280r25,17l453,305,427,288r5,-8xe" fillcolor="black" strokeweight=".05pt">
                        <v:stroke joinstyle="bevel"/>
                        <v:path arrowok="t" o:connecttype="custom" o:connectlocs="2540,0;29845,17780;27305,22860;0,5080;2540,0;48260,29210;74930,46990;72390,52070;45085,34290;48260,29210;93345,59055;120015,76835;117475,81915;90805,64135;93345,59055;138430,88900;165735,106680;163195,111760;135890,93980;138430,88900;183515,118110;210820,136525;208280,141605;180975,123190;183515,118110;228600,147955;255905,165735;253365,170815;226060,153035;228600,147955;274320,177800;290195,188595;287655,193675;271145,182880;274320,177800" o:connectangles="0,0,0,0,0,0,0,0,0,0,0,0,0,0,0,0,0,0,0,0,0,0,0,0,0,0,0,0,0,0,0,0,0,0,0"/>
                        <o:lock v:ext="edit" verticies="t"/>
                      </v:shape>
                      <v:shape id="Freeform 3238" o:spid="_x0000_s2517" style="position:absolute;left:1200;top:9467;width:12090;height:1943;visibility:visible;mso-wrap-style:square;v-text-anchor:top" coordsize="1904,3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yP5sMA&#10;AADdAAAADwAAAGRycy9kb3ducmV2LnhtbERPy2rCQBTdF/oPwy2400kVNURHKRZRKSK+9reZ2yRN&#10;5k7IjBr79c5C6PJw3tN5aypxpcYVlhW89yIQxKnVBWcKTsdlNwbhPLLGyjIpuJOD+ez1ZYqJtjfe&#10;0/XgMxFC2CWoIPe+TqR0aU4GXc/WxIH7sY1BH2CTSd3gLYSbSvajaCQNFhwacqxpkVNaHi5GwTZe&#10;LbfncvdL5EfxsFx8fW7+vpXqvLUfExCeWv8vfrrXWsGgPw77w5vwBOT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yP5sMAAADdAAAADwAAAAAAAAAAAAAAAACYAgAAZHJzL2Rv&#10;d25yZXYueG1sUEsFBgAAAAAEAAQA9QAAAIgDAAAAAA==&#10;" path="m,297r49,-7l50,299,1,306,,297xm81,285r49,-8l132,286r-49,8l81,285xm163,272r49,-8l213,273r-49,8l163,272xm245,259r49,-8l295,261r-49,7l245,259xm326,246r49,-7l376,248r-49,7l326,246xm408,234r49,-8l458,235r-49,8l408,234xm489,221r49,-8l540,222r-49,8l489,221xm571,208r49,-8l621,210r-49,7l571,208xm653,195r49,-7l703,197r-49,7l653,195xm734,183r49,-8l784,184r-49,8l734,183xm816,170r49,-8l866,171r-49,8l816,170xm897,157r49,-8l947,159r-49,7l897,157xm979,144r49,-7l1029,146r-49,7l979,144xm1061,132r48,-8l1111,133r-49,8l1061,132xm1142,119r49,-8l1192,120r-49,8l1142,119xm1224,106r49,-8l1274,108r-49,7l1224,106xm1305,93r49,-7l1355,95r-49,8l1305,93xm1387,81r49,-8l1437,82r-49,8l1387,81xm1468,68r49,-8l1519,69r-49,8l1468,68xm1550,55r49,-8l1600,57r-49,7l1550,55xm1632,42r49,-7l1682,44r-49,8l1632,42xm1713,30r49,-8l1763,31r-49,8l1713,30xm1795,17r49,-8l1845,18r-49,8l1795,17xm1876,4l1903,r1,9l1878,13r-2,-9xe" fillcolor="black" strokeweight=".05pt">
                        <v:stroke joinstyle="bevel"/>
                        <v:path arrowok="t" o:connecttype="custom" o:connectlocs="31115,184150;635,194310;51435,180975;83820,181610;51435,180975;134620,167640;104140,178435;155575,164465;187325,165735;155575,164465;238125,151765;207645,161925;259080,148590;290830,149225;259080,148590;341630,135255;311785,146050;362585,132080;394335,133350;362585,132080;445770,119380;415290,129540;466090,116205;497840,116840;466090,116205;549275,102870;518795,113665;569595,99695;601345,100965;569595,99695;652780,86995;622300,97155;673735,83820;705485,84455;673735,83820;756285,70485;725805,81280;777240,67310;808990,68580;777240,67310;859790,54610;829310,65405;880745,51435;912495,52070;880745,51435;963295,38100;933450,48895;984250,34925;1016000,36195;984250,34925;1067435,22225;1036955,33020;1087755,19050;1119505,19685;1087755,19050;1170940,5715;1140460,16510;1191260,2540;1209040,5715;1191260,2540" o:connectangles="0,0,0,0,0,0,0,0,0,0,0,0,0,0,0,0,0,0,0,0,0,0,0,0,0,0,0,0,0,0,0,0,0,0,0,0,0,0,0,0,0,0,0,0,0,0,0,0,0,0,0,0,0,0,0,0,0,0,0,0"/>
                        <o:lock v:ext="edit" verticies="t"/>
                      </v:shape>
                      <v:line id="Line 3239" o:spid="_x0000_s2518" style="position:absolute;flip:x;visibility:visible;mso-wrap-style:square" from="1200,4013" to="7245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++sIAAADdAAAADwAAAGRycy9kb3ducmV2LnhtbESPUWvCMBSF3wf+h3AF39a0lVmpRpHB&#10;wEfn9gMuzV1TbG5KEm3115vBYI+Hc853ONv9ZHtxIx86xwqKLAdB3Djdcavg++vjdQ0iRGSNvWNS&#10;cKcA+93sZYu1diN/0u0cW5EgHGpUYGIcailDY8hiyNxAnLwf5y3GJH0rtccxwW0vyzxfSYsdpwWD&#10;A70bai7nq1WANhy5up/cIwa5Lh5vK1+OqNRiPh02ICJN8T/81z5qBcuyKuD3TXoCcvc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YO++sIAAADdAAAADwAAAAAAAAAAAAAA&#10;AAChAgAAZHJzL2Rvd25yZXYueG1sUEsFBgAAAAAEAAQA+QAAAJADAAAAAA==&#10;" strokeweight=".4pt">
                        <v:stroke joinstyle="miter"/>
                      </v:line>
                      <v:line id="Line 3240" o:spid="_x0000_s2519" style="position:absolute;flip:y;visibility:visible;mso-wrap-style:square" from="7245,2127" to="11849,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EgjcIAAADdAAAADwAAAGRycy9kb3ducmV2LnhtbESPwWrDMBBE74H+g9hCbrFshybGsWxK&#10;oZBjmvYDFmtrm1grI6mxk6+PCoUeh5l5w1TNYkZxJecHywqyJAVB3Fo9cKfg6/N9U4DwAVnjaJkU&#10;3MhDUz+tKiy1nfmDrufQiQhhX6KCPoSplNK3PRn0iZ2Io/dtncEQpeukdjhHuBllnqY7aXDguNDj&#10;RG89tZfzj1GAxh95fzvZe/CyyO4vO5fPqNT6eXk9gAi0hP/wX/uoFWzzfQ6/b+ITk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VEgjcIAAADdAAAADwAAAAAAAAAAAAAA&#10;AAChAgAAZHJzL2Rvd25yZXYueG1sUEsFBgAAAAAEAAQA+QAAAJADAAAAAA==&#10;" strokeweight=".4pt">
                        <v:stroke joinstyle="miter"/>
                      </v:line>
                      <v:line id="Line 3241" o:spid="_x0000_s2520" style="position:absolute;visibility:visible;mso-wrap-style:square" from="11849,2127" to="19323,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XSGcUAAADdAAAADwAAAGRycy9kb3ducmV2LnhtbESPQWsCMRSE70L/Q3iFXqRmq3Qrq1Gq&#10;IBR6EF29PzbP3cXkZUmiu/77plDocZiZb5jlerBG3MmH1rGCt0kGgrhyuuVawancvc5BhIis0Tgm&#10;BQ8KsF49jZZYaNfzge7HWIsE4VCggibGrpAyVA1ZDBPXESfv4rzFmKSvpfbYJ7g1cpplubTYclpo&#10;sKNtQ9X1eLMKxvtHu9mVoTe5L9+/czL72/Ws1Mvz8LkAEWmI/+G/9pdWMJt+zOD3TXo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sXSGcUAAADdAAAADwAAAAAAAAAA&#10;AAAAAAChAgAAZHJzL2Rvd25yZXYueG1sUEsFBgAAAAAEAAQA+QAAAJMDAAAAAA==&#10;" strokeweight=".4pt">
                        <v:stroke joinstyle="miter"/>
                      </v:line>
                      <v:line id="Line 3242" o:spid="_x0000_s2521" style="position:absolute;flip:x;visibility:visible;mso-wrap-style:square" from="14725,2127" to="19323,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QdYsEAAADdAAAADwAAAGRycy9kb3ducmV2LnhtbESP3YrCMBSE7xd8h3AE79bUuv5QjSKC&#10;4OX68wCH5tgWm5OSRFt9eiMIXg4z8w2zXHemFndyvrKsYDRMQBDnVldcKDifdr9zED4ga6wtk4IH&#10;eVivej9LzLRt+UD3YyhEhLDPUEEZQpNJ6fOSDPqhbYijd7HOYIjSFVI7bCPc1DJNkqk0WHFcKLGh&#10;bUn59XgzCtD4Pc8e//YZvJyPnpOpS1tUatDvNgsQgbrwDX/ae61gnM7+4P0mPgG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9B1iwQAAAN0AAAAPAAAAAAAAAAAAAAAA&#10;AKECAABkcnMvZG93bnJldi54bWxQSwUGAAAAAAQABAD5AAAAjwMAAAAA&#10;" strokeweight=".4pt">
                        <v:stroke joinstyle="miter"/>
                      </v:line>
                      <v:line id="Line 3243" o:spid="_x0000_s2522" style="position:absolute;flip:x;visibility:visible;mso-wrap-style:square" from="7245,4013" to="14725,4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i4+cIAAADdAAAADwAAAGRycy9kb3ducmV2LnhtbESP0YrCMBRE34X9h3AXfNPUila6TWUR&#10;BB/V9QMuzd22bHNTkmirX28EYR+HmTnDFNvRdOJGzreWFSzmCQjiyuqWawWXn/1sA8IHZI2dZVJw&#10;Jw/b8mNSYK7twCe6nUMtIoR9jgqaEPpcSl81ZNDPbU8cvV/rDIYoXS21wyHCTSfTJFlLgy3HhQZ7&#10;2jVU/Z2vRgEaf+DsfrSP4OVm8VitXTqgUtPP8fsLRKAx/Iff7YNWsEyzFbzexCcg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i4+cIAAADdAAAADwAAAAAAAAAAAAAA&#10;AAChAgAAZHJzL2Rvd25yZXYueG1sUEsFBgAAAAAEAAQA+QAAAJADAAAAAA==&#10;" strokeweight=".4pt">
                        <v:stroke joinstyle="miter"/>
                      </v:line>
                      <v:shape id="Freeform 3244" o:spid="_x0000_s2523" style="position:absolute;left:7219;top:4013;width:51;height:6254;visibility:visible;mso-wrap-style:square;v-text-anchor:top" coordsize="8,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Y0KMUA&#10;AADdAAAADwAAAGRycy9kb3ducmV2LnhtbESPT2sCMRTE7wW/Q3iF3mq2K1VZjSJCi7dS/4G3x+Z1&#10;d23ysk3iun57Uyj0OMzMb5j5srdGdORD41jByzADQVw63XClYL97e56CCBFZo3FMCm4UYLkYPMyx&#10;0O7Kn9RtYyUShEOBCuoY20LKUNZkMQxdS5y8L+ctxiR9JbXHa4JbI/MsG0uLDaeFGlta11R+by9W&#10;AZvjKpedfx3p8+nj/egP/vxjlHp67FczEJH6+B/+a2+0glE+GcPvm/Q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RjQoxQAAAN0AAAAPAAAAAAAAAAAAAAAAAJgCAABkcnMv&#10;ZG93bnJldi54bWxQSwUGAAAAAAQABAD1AAAAigMAAAAA&#10;" path="m8,r,56l,56,,,8,xm8,93r,55l,148,,93r8,xm8,186r,55l,241,,186r8,xm8,279r,55l,334,,279r8,xm8,371r,56l,427,,371r8,xm8,464r,56l,520,,464r8,xm8,557r,56l,613,,557r8,xm8,650r,56l,706,,650r8,xm8,743r,56l,799,,743r8,xm8,836r,56l,892,,836r8,xm8,929r,56l,985,,929r8,xe" fillcolor="black" strokeweight=".05pt">
                        <v:stroke joinstyle="bevel"/>
                        <v:path arrowok="t" o:connecttype="custom" o:connectlocs="5080,0;5080,35560;0,35560;0,0;5080,0;5080,59055;5080,93980;0,93980;0,59055;5080,59055;5080,118110;5080,153035;0,153035;0,118110;5080,118110;5080,177165;5080,212090;0,212090;0,177165;5080,177165;5080,235585;5080,271145;0,271145;0,235585;5080,235585;5080,294640;5080,330200;0,330200;0,294640;5080,294640;5080,353695;5080,389255;0,389255;0,353695;5080,353695;5080,412750;5080,448310;0,448310;0,412750;5080,412750;5080,471805;5080,507365;0,507365;0,471805;5080,471805;5080,530860;5080,566420;0,566420;0,530860;5080,530860;5080,589915;5080,625475;0,625475;0,589915;5080,589915" o:connectangles="0,0,0,0,0,0,0,0,0,0,0,0,0,0,0,0,0,0,0,0,0,0,0,0,0,0,0,0,0,0,0,0,0,0,0,0,0,0,0,0,0,0,0,0,0,0,0,0,0,0,0,0,0,0,0"/>
                        <o:lock v:ext="edit" verticies="t"/>
                      </v:shape>
                      <v:line id="Line 3245" o:spid="_x0000_s2524" style="position:absolute;flip:x;visibility:visible;mso-wrap-style:square" from="8680,4013" to="14725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aDFcIAAADdAAAADwAAAGRycy9kb3ducmV2LnhtbESP3YrCMBSE74V9h3AW9k5Tu2ilNpVF&#10;ELxcfx7g0BzbYnNSkqytPv1GELwcZuYbptiMphM3cr61rGA+S0AQV1a3XCs4n3bTFQgfkDV2lknB&#10;nTxsyo9Jgbm2Ax/odgy1iBD2OSpoQuhzKX3VkEE/sz1x9C7WGQxRulpqh0OEm06mSbKUBluOCw32&#10;tG2ouh7/jAI0fs/Z/dc+gper+WOxdOmASn19jj9rEIHG8A6/2nut4DvNMni+iU9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SaDFcIAAADdAAAADwAAAAAAAAAAAAAA&#10;AAChAgAAZHJzL2Rvd25yZXYueG1sUEsFBgAAAAAEAAQA+QAAAJADAAAAAA==&#10;" strokeweight=".4pt">
                        <v:stroke joinstyle="miter"/>
                      </v:line>
                      <v:line id="Line 3246" o:spid="_x0000_s2525" style="position:absolute;flip:y;visibility:visible;mso-wrap-style:square" from="13284,2127" to="1932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kXZ7wAAADdAAAADwAAAGRycy9kb3ducmV2LnhtbERPSwrCMBDdC94hjOBOUyt+qEYRQXDp&#10;7wBDM7bFZlKSaKunNwvB5eP919vO1OJFzleWFUzGCQji3OqKCwW362G0BOEDssbaMil4k4ftpt9b&#10;Y6Zty2d6XUIhYgj7DBWUITSZlD4vyaAf24Y4cnfrDIYIXSG1wzaGm1qmSTKXBiuODSU2tC8pf1ye&#10;RgEaf+TF+2Q/wcvl5DObu7RFpYaDbrcCEagLf/HPfdQKpukizo1v4hOQm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9LkXZ7wAAADdAAAADwAAAAAAAAAAAAAAAAChAgAA&#10;ZHJzL2Rvd25yZXYueG1sUEsFBgAAAAAEAAQA+QAAAIoDAAAAAA==&#10;" strokeweight=".4pt">
                        <v:stroke joinstyle="miter"/>
                      </v:line>
                      <v:shape id="Freeform 3247" o:spid="_x0000_s2526" style="position:absolute;left:5784;top:2108;width:6084;height:7410;visibility:visible;mso-wrap-style:square;v-text-anchor:top" coordsize="958,11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bMwscA&#10;AADdAAAADwAAAGRycy9kb3ducmV2LnhtbESPT2vCQBTE70K/w/IK3nQTC/5JXaVIC+JBUOOht9fs&#10;azY1+zbNrhq/fbcgeBxm5jfMfNnZWlyo9ZVjBekwAUFcOF1xqSA/fAymIHxA1lg7JgU38rBcPPXm&#10;mGl35R1d9qEUEcI+QwUmhCaT0heGLPqha4ij9+1aiyHKtpS6xWuE21qOkmQsLVYcFww2tDJUnPZn&#10;q+DrzHkaPrc/q6k5nmb5byo370el+s/d2yuIQF14hO/ttVbwMprM4P9NfAJy8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52zMLHAAAA3QAAAA8AAAAAAAAAAAAAAAAAmAIAAGRy&#10;cy9kb3ducmV2LnhtbFBLBQYAAAAABAAEAPUAAACMAwAAAAA=&#10;" path="m958,6l924,47r-6,-7l952,r6,6xm902,74r-34,41l862,109,896,68r6,6xm846,142r-34,41l806,177r34,-41l846,142xm790,210r-34,41l750,245r34,-41l790,210xm734,279r-34,41l694,313r34,-41l734,279xm678,347r-33,41l639,382r33,-41l678,347xm622,415r-33,41l583,450r33,-41l622,415xm566,483r-33,41l527,518r33,-41l566,483xm510,552r-33,40l471,586r33,-41l510,552xm455,620r-34,41l415,654r33,-41l455,620xm399,688r-34,41l359,723r34,-41l399,688xm343,756r-34,41l303,791r34,-41l343,756xm287,824r-34,41l247,859r34,-41l287,824xm231,893r-34,41l191,927r34,-41l231,893xm175,961r-34,41l135,996r34,-41l175,961xm119,1029r-33,41l80,1064r33,-41l119,1029xm63,1097r-33,41l24,1132r33,-41l63,1097xm7,1166r-1,1l,1161r1,-2l7,1166xe" fillcolor="black" strokeweight=".05pt">
                        <v:stroke joinstyle="bevel"/>
                        <v:path arrowok="t" o:connecttype="custom" o:connectlocs="586740,29845;604520,0;572770,46990;547370,69215;572770,46990;515620,116205;533400,86360;501650,133350;476250,155575;501650,133350;444500,203200;462280,172720;430530,220345;405765,242570;430530,220345;374015,289560;391160,259715;359410,306705;334645,328930;359410,306705;302895,375920;320040,346075;288925,393700;263525,415290;288925,393700;231775,462915;249555,433070;217805,480060;192405,502285;217805,480060;160655,549275;178435,519430;146685,567055;121285,588645;146685,567055;89535,636270;107315,606425;75565,653415;50800,675640;75565,653415;19050,722630;36195,692785;4445,740410;0,737235;4445,740410" o:connectangles="0,0,0,0,0,0,0,0,0,0,0,0,0,0,0,0,0,0,0,0,0,0,0,0,0,0,0,0,0,0,0,0,0,0,0,0,0,0,0,0,0,0,0,0,0"/>
                        <o:lock v:ext="edit" verticies="t"/>
                      </v:shape>
                      <v:line id="Line 3248" o:spid="_x0000_s2527" style="position:absolute;flip:y;visibility:visible;mso-wrap-style:square" from="7245,10058" to="7645,10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prRr8AAADdAAAADwAAAGRycy9kb3ducmV2LnhtbERPS2rDMBDdF3oHMYHuGtkOdY0TxZRC&#10;IMvU7QEGa2KbWCMjqf7k9NUi0OXj/Q/VYgYxkfO9ZQXpNgFB3Fjdc6vg5/v0WoDwAVnjYJkUrOSh&#10;Oj4/HbDUduYvmurQihjCvkQFXQhjKaVvOjLot3YkjtzVOoMhQtdK7XCO4WaQWZLk0mDPsaHDkT47&#10;am71r1GAxp/5fb3Ye/CySO9vuctmVOpls3zsQQRawr/44T5rBbusiPvjm/gE5PE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xprRr8AAADdAAAADwAAAAAAAAAAAAAAAACh&#10;AgAAZHJzL2Rvd25yZXYueG1sUEsFBgAAAAAEAAQA+QAAAI0DAAAAAA==&#10;" strokeweight=".4pt">
                        <v:stroke joinstyle="miter"/>
                      </v:line>
                      <v:line id="Line 3249" o:spid="_x0000_s2528" style="position:absolute;visibility:visible;mso-wrap-style:square" from="7645,10058" to="7651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6Z0sUAAADdAAAADwAAAGRycy9kb3ducmV2LnhtbESPQWsCMRSE70L/Q3hCL1KzKl1ka5S2&#10;IBR6kLp6f2yeu4vJy5JEd/33jSB4HGbmG2a1GawRV/KhdaxgNs1AEFdOt1wrOJTbtyWIEJE1Gsek&#10;4EYBNuuX0QoL7Xr+o+s+1iJBOBSooImxK6QMVUMWw9R1xMk7OW8xJulrqT32CW6NnGdZLi22nBYa&#10;7Oi7oeq8v1gFk92t/dqWoTe5L99/czK7y/mo1Ot4+PwAEWmIz/Cj/aMVLObLGdzfpCcg1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6Z0sUAAADdAAAADwAAAAAAAAAA&#10;AAAAAAChAgAAZHJzL2Rvd25yZXYueG1sUEsFBgAAAAAEAAQA+QAAAJMDAAAAAA==&#10;" strokeweight=".4pt">
                        <v:stroke joinstyle="miter"/>
                      </v:line>
                      <v:line id="Line 3250" o:spid="_x0000_s2529" style="position:absolute;visibility:visible;mso-wrap-style:square" from="1562,11239" to="1955,11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wHpcUAAADdAAAADwAAAGRycy9kb3ducmV2LnhtbESPwWrDMBBE74H+g9hCL6GR6xIT3Cih&#10;LQQKPYTY6X2xtraJtDKSEjt/XxUCOQ4z84ZZbydrxIV86B0reFlkIIgbp3tuFRzr3fMKRIjIGo1j&#10;UnClANvNw2yNpXYjH+hSxVYkCIcSFXQxDqWUoenIYli4gTh5v85bjEn6VmqPY4JbI/MsK6TFntNC&#10;hwN9dtScqrNVMN9f+49dHUZT+Hr5XZDZn08/Sj09Tu9vICJN8R6+tb+0gtd8lcP/m/QE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wHpcUAAADdAAAADwAAAAAAAAAA&#10;AAAAAAChAgAAZHJzL2Rvd25yZXYueG1sUEsFBgAAAAAEAAQA+QAAAJMDAAAAAA==&#10;" strokeweight=".4pt">
                        <v:stroke joinstyle="miter"/>
                      </v:line>
                      <v:line id="Line 3251" o:spid="_x0000_s2530" style="position:absolute;flip:x;visibility:visible;mso-wrap-style:square" from="1593,11239" to="1955,1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j1McEAAADdAAAADwAAAGRycy9kb3ducmV2LnhtbESP3YrCMBSE7wXfIRzBO02t6JZqFFkQ&#10;vPRnH+DQHNtic1KSrK0+vREEL4eZ+YZZb3vTiDs5X1tWMJsmIIgLq2suFfxd9pMMhA/IGhvLpOBB&#10;Hrab4WCNubYdn+h+DqWIEPY5KqhCaHMpfVGRQT+1LXH0rtYZDFG6UmqHXYSbRqZJspQGa44LFbb0&#10;W1FxO/8bBWj8gX8eR/sMXmaz52Lp0g6VGo/63QpEoD58w5/2QSuYp9kc3m/iE5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yPUxwQAAAN0AAAAPAAAAAAAAAAAAAAAA&#10;AKECAABkcnMvZG93bnJldi54bWxQSwUGAAAAAAQABAD5AAAAjwMAAAAA&#10;" strokeweight=".4pt">
                        <v:stroke joinstyle="miter"/>
                      </v:line>
                      <v:rect id="Rectangle 3252" o:spid="_x0000_s2531" style="position:absolute;left:736;top:1156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R0cMA&#10;AADdAAAADwAAAGRycy9kb3ducmV2LnhtbESP3WoCMRSE7wu+QzhC72rWrZRlNYoUBCveuPoAh83Z&#10;H0xOliR1t29vCoVeDjPzDbPZTdaIB/nQO1awXGQgiGune24V3K6HtwJEiMgajWNS8EMBdtvZywZL&#10;7Ua+0KOKrUgQDiUq6GIcSilD3ZHFsHADcfIa5y3GJH0rtccxwa2ReZZ9SIs9p4UOB/rsqL5X31aB&#10;vFaHsaiMz9wpb87m63hpyCn1Op/2axCRpvgf/msftYL3vFjB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R0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253" o:spid="_x0000_s2532" style="position:absolute;left:4813;top:802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/0SsMA&#10;AADdAAAADwAAAGRycy9kb3ducmV2LnhtbESP3WoCMRSE7wu+QzhC72rWLZZlNYoUBCveuPoAh83Z&#10;H0xOliR1t29vCoVeDjPzDbPZTdaIB/nQO1awXGQgiGune24V3K6HtwJEiMgajWNS8EMBdtvZywZL&#10;7Ua+0KOKrUgQDiUq6GIcSilD3ZHFsHADcfIa5y3GJH0rtccxwa2ReZZ9SIs9p4UOB/rsqL5X31aB&#10;vFaHsaiMz9wpb87m63hpyCn1Op/2axCRpvgf/msftYL3vFjB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/0S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54" o:spid="_x0000_s2533" style="position:absolute;left:13633;top:920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1qPcMA&#10;AADdAAAADwAAAGRycy9kb3ducmV2LnhtbESP3WoCMRSE74W+QzgF7zTbFWTZGkUEQYs3rj7AYXP2&#10;hyYnS5K669s3QqGXw8x8w2x2kzXiQT70jhV8LDMQxLXTPbcK7rfjogARIrJG45gUPCnAbvs222Cp&#10;3chXelSxFQnCoUQFXYxDKWWoO7IYlm4gTl7jvMWYpG+l9jgmuDUyz7K1tNhzWuhwoENH9Xf1YxXI&#10;W3Uci8r4zH3lzcWcT9eGnFLz92n/CSLSFP/Df+2TVrDKizW83qQnI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81qP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55" o:spid="_x0000_s2534" style="position:absolute;left:8210;top:11569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HPpsMA&#10;AADdAAAADwAAAGRycy9kb3ducmV2LnhtbESP3WoCMRSE7wu+QzhC72rWLdhlNYoUBCveuPoAh83Z&#10;H0xOliR1t29vCoVeDjPzDbPZTdaIB/nQO1awXGQgiGune24V3K6HtwJEiMgajWNS8EMBdtvZywZL&#10;7Ua+0KOKrUgQDiUq6GIcSilD3ZHFsHADcfIa5y3GJH0rtccxwa2ReZatpMWe00KHA312VN+rb6tA&#10;XqvDWFTGZ+6UN2fzdbw05JR6nU/7NYhIU/wP/7WPWsF7XnzA75v0BOT2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HPp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56" o:spid="_x0000_s2535" style="position:absolute;left:5969;top:2489;width:12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5b1L8A&#10;AADdAAAADwAAAGRycy9kb3ducmV2LnhtbERPy4rCMBTdC/5DuAPuNJ0KQ6lGGQYER9xY/YBLc/vA&#10;5KYk0Xb+3iyEWR7Oe7ufrBFP8qF3rOBzlYEgrp3uuVVwux6WBYgQkTUax6TgjwLsd/PZFkvtRr7Q&#10;s4qtSCEcSlTQxTiUUoa6I4th5QbixDXOW4wJ+lZqj2MKt0bmWfYlLfacGjoc6Kej+l49rAJ5rQ5j&#10;URmfuVPenM3v8dKQU2rxMX1vQESa4r/47T5qBeu8SHPTm/QE5O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HlvU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57" o:spid="_x0000_s2536" style="position:absolute;left:11277;top:565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L+T8QA&#10;AADdAAAADwAAAGRycy9kb3ducmV2LnhtbESPzWrDMBCE74W+g9hCbo1cF4rrRjGhYEhDL3HyAIu1&#10;/iHSykhq7L59FCj0OMzMN8ymWqwRV/JhdKzgZZ2BIG6dHrlXcD7VzwWIEJE1Gsek4JcCVNvHhw2W&#10;2s18pGsTe5EgHEpUMMQ4lVKGdiCLYe0m4uR1zluMSfpeao9zglsj8yx7kxZHTgsDTvQ5UHtpfqwC&#10;eWrquWiMz9wh777N1/7YkVNq9bTsPkBEWuJ/+K+91wpe8+Id7m/SE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S/k/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58" o:spid="_x0000_s2537" style="position:absolute;left:18827;top:450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HBD8AA&#10;AADdAAAADwAAAGRycy9kb3ducmV2LnhtbERPy4rCMBTdD8w/hDvgbkytMGjHKCIIKrOx+gGX5vbB&#10;JDclibb+vVkILg/nvdqM1og7+dA5VjCbZiCIK6c7bhRcL/vvBYgQkTUax6TgQQE268+PFRbaDXym&#10;exkbkUI4FKigjbEvpAxVSxbD1PXEiaudtxgT9I3UHocUbo3Ms+xHWuw4NbTY066l6r+8WQXyUu6H&#10;RWl85k55/WeOh3NNTqnJ17j9BRFpjG/xy33QCub5Mu1Pb9ITkO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HBD8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59" o:spid="_x0000_s2538" style="position:absolute;left:14103;top:2387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klMMA&#10;AADdAAAADwAAAGRycy9kb3ducmV2LnhtbESP3WoCMRSE7wXfIRyhd5p1BbGrUUQQtPTGtQ9w2Jz9&#10;weRkSVJ3+/ZNoeDlMDPfMLvDaI14kg+dYwXLRQaCuHK640bB1/0834AIEVmjcUwKfijAYT+d7LDQ&#10;buAbPcvYiAThUKCCNsa+kDJULVkMC9cTJ6923mJM0jdSexwS3BqZZ9laWuw4LbTY06ml6lF+WwXy&#10;Xp6HTWl85j7y+tNcL7eanFJvs/G4BRFpjK/wf/uiFazy9yX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kl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60" o:spid="_x0000_s2539" style="position:absolute;left:6438;top:10369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/648MA&#10;AADd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rDM1zn8vklPQO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/64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261" o:spid="_x0000_s2540" style="position:absolute;left:19246;top:2038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UGtMQA&#10;AADdAAAADwAAAGRycy9kb3ducmV2LnhtbESPQWsCMRSE74X+h/AKvdWsClJXo0ihsHhSW+j1kTw3&#10;q5uXNYnrtr++EQo9DjPzDbNcD64VPYXYeFYwHhUgiLU3DdcKPj/eX15BxIRssPVMCr4pwnr1+LDE&#10;0vgb76k/pFpkCMcSFdiUulLKqC05jCPfEWfv6IPDlGWopQl4y3DXyklRzKTDhvOCxY7eLOnz4eoU&#10;bF2/01VnA+rNbPd1spfqR16Uen4aNgsQiYb0H/5rV0bBdDKfwv1Nf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VBrTEAAAA3QAAAA8AAAAAAAAAAAAAAAAAmAIAAGRycy9k&#10;b3ducmV2LnhtbFBLBQYAAAAABAAEAPUAAACJAwAAAAA=&#10;" fillcolor="black" strokeweight="0"/>
                      <v:oval id="Oval 3262" o:spid="_x0000_s2541" style="position:absolute;left:14643;top:3924;width:15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yewMUA&#10;AADdAAAADwAAAGRycy9kb3ducmV2LnhtbESPQUsDMRSE7wX/Q3iCt27WWopum5YiCIunWgWvj+S5&#10;2bp52SZxu/rrG6HQ4zAz3zCrzeg6MVCIrWcF90UJglh703Kj4OP9ZfoIIiZkg51nUvBLETbrm8kK&#10;K+NP/EbDPjUiQzhWqMCm1FdSRm3JYSx8T5y9Lx8cpixDI03AU4a7Ts7KciEdtpwXLPb0bEl/73+c&#10;glc37HTd24B6u9h9Huyx/pNHpe5ux+0SRKIxXcOXdm0UPMye5vD/Jj8BuT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J7AxQAAAN0AAAAPAAAAAAAAAAAAAAAAAJgCAABkcnMv&#10;ZG93bnJldi54bWxQSwUGAAAAAAQABAD1AAAAigMAAAAA&#10;" fillcolor="black" strokeweight="0"/>
                      <v:oval id="Oval 3263" o:spid="_x0000_s2542" style="position:absolute;left:11766;top:2038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A7W8UA&#10;AADdAAAADwAAAGRycy9kb3ducmV2LnhtbESPQUsDMRSE7wX/Q3iCt27WSotum5YiCIunWgWvj+S5&#10;2bp52SZxu/rrG6HQ4zAz3zCrzeg6MVCIrWcF90UJglh703Kj4OP9ZfoIIiZkg51nUvBLETbrm8kK&#10;K+NP/EbDPjUiQzhWqMCm1FdSRm3JYSx8T5y9Lx8cpixDI03AU4a7Ts7KciEdtpwXLPb0bEl/73+c&#10;glc37HTd24B6u9h9Huyx/pNHpe5ux+0SRKIxXcOXdm0UPMye5vD/Jj8BuT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8DtbxQAAAN0AAAAPAAAAAAAAAAAAAAAAAJgCAABkcnMv&#10;ZG93bnJldi54bWxQSwUGAAAAAAQABAD1AAAAigMAAAAA&#10;" fillcolor="black" strokeweight="0"/>
                      <v:oval id="Oval 3264" o:spid="_x0000_s2543" style="position:absolute;left:8604;top:11296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KlLMUA&#10;AADdAAAADwAAAGRycy9kb3ducmV2LnhtbESPQWsCMRSE74X+h/AKvdVsLSztahQpFJae1Aq9PpLn&#10;ZnXzsibpuu2vbwTB4zAz3zDz5eg6MVCIrWcFz5MCBLH2puVGwe7r4+kVREzIBjvPpOCXIiwX93dz&#10;rIw/84aGbWpEhnCsUIFNqa+kjNqSwzjxPXH29j44TFmGRpqA5wx3nZwWRSkdtpwXLPb0bkkftz9O&#10;wacb1rrubUC9KtffB3uq/+RJqceHcTUDkWhMt/C1XRsFL9O3Ei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IqUsxQAAAN0AAAAPAAAAAAAAAAAAAAAAAJgCAABkcnMv&#10;ZG93bnJldi54bWxQSwUGAAAAAAQABAD1AAAAigMAAAAA&#10;" fillcolor="black" strokeweight="0"/>
                      <v:oval id="Oval 3265" o:spid="_x0000_s2544" style="position:absolute;left:5727;top:9410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4At8UA&#10;AADdAAAADwAAAGRycy9kb3ducmV2LnhtbESPQUsDMRSE7wX/Q3iCt27WCq1um5YiCIuntgpeH8lz&#10;s3Xzsk3idvXXN4LQ4zAz3zCrzeg6MVCIrWcF90UJglh703Kj4P3tZfoIIiZkg51nUvBDETbrm8kK&#10;K+PPvKfhkBqRIRwrVGBT6ispo7bkMBa+J87epw8OU5ahkSbgOcNdJ2dlOZcOW84LFnt6tqS/Dt9O&#10;wasbdrrubUC9ne8+jvZU/8qTUne343YJItGYruH/dm0UPMyeFv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bgC3xQAAAN0AAAAPAAAAAAAAAAAAAAAAAJgCAABkcnMv&#10;ZG93bnJldi54bWxQSwUGAAAAAAQABAD1AAAAigMAAAAA&#10;" fillcolor="black" strokeweight="0"/>
                      <v:oval id="Oval 3266" o:spid="_x0000_s2545" style="position:absolute;left:13208;top:9410;width:152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PGUxcIA&#10;AADdAAAADwAAAGRycy9kb3ducmV2LnhtbERPz2vCMBS+C/sfwht4s+kUZOuMIoJQdlI32PWRvDXd&#10;mpeaZLX615vDYMeP7/dqM7pODBRi61nBU1GCINbetNwo+Hjfz55BxIRssPNMCq4UYbN+mKywMv7C&#10;RxpOqRE5hGOFCmxKfSVl1JYcxsL3xJn78sFhyjA00gS85HDXyXlZLqXDlnODxZ52lvTP6dcpeHPD&#10;Qde9Dai3y8Pntz3XN3lWavo4bl9BJBrTv/jPXRsFi/lLnpvf5Cc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8ZTFwgAAAN0AAAAPAAAAAAAAAAAAAAAAAJgCAABkcnMvZG93&#10;bnJldi54bWxQSwUGAAAAAAQABAD1AAAAhwMAAAAA&#10;" fillcolor="black" strokeweight="0"/>
                      <v:oval id="Oval 3267" o:spid="_x0000_s2546" style="position:absolute;left:1123;top:11296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0xXsQA&#10;AADdAAAADwAAAGRycy9kb3ducmV2LnhtbESPQWsCMRSE74X+h/AK3mq2FqRujSIFYelJbaHXR/K6&#10;Wd28rElcV3+9EQo9DjPzDTNfDq4VPYXYeFbwMi5AEGtvGq4VfH+tn99AxIRssPVMCi4UYbl4fJhj&#10;afyZt9TvUi0yhGOJCmxKXSll1JYcxrHviLP364PDlGWopQl4znDXyklRTKXDhvOCxY4+LOnD7uQU&#10;fLp+o6vOBtSr6eZnb4/VVR6VGj0Nq3cQiYb0H/5rV0bB62Q2g/ub/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O9MV7EAAAA3QAAAA8AAAAAAAAAAAAAAAAAmAIAAGRycy9k&#10;b3ducmV2LnhtbFBLBQYAAAAABAAEAPUAAACJAwAAAAA=&#10;" fillcolor="black" strokeweight="0"/>
                      <v:oval id="Oval 3268" o:spid="_x0000_s2547" style="position:absolute;left:7162;top:3924;width:159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wC2cEA&#10;AADdAAAADwAAAGRycy9kb3ducmV2LnhtbERPTWsCMRC9F/wPYQRvNauClK1RRBAWT2oLXodkutl2&#10;M1mTuK7++uZQ6PHxvlebwbWipxAbzwpm0wIEsfam4VrB58f+9Q1ETMgGW8+k4EERNuvRywpL4+98&#10;ov6capFDOJaowKbUlVJGbclhnPqOOHNfPjhMGYZamoD3HO5aOS+KpXTYcG6w2NHOkv4535yCg+uP&#10;uupsQL1dHi/f9lo95VWpyXjYvoNINKR/8Z+7MgoWiyLvz2/yE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sAtnBAAAA3QAAAA8AAAAAAAAAAAAAAAAAmAIAAGRycy9kb3du&#10;cmV2LnhtbFBLBQYAAAAABAAEAPUAAACG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>Câu 67.</w:t>
            </w:r>
            <w:r w:rsidRPr="00610F8A">
              <w:rPr>
                <w:sz w:val="26"/>
                <w:szCs w:val="26"/>
              </w:rPr>
              <w:t xml:space="preserve"> Theo giả thiết, ta có </w:t>
            </w:r>
            <w:r w:rsidR="007A1347" w:rsidRPr="00610F8A">
              <w:rPr>
                <w:position w:val="-4"/>
                <w:sz w:val="26"/>
                <w:szCs w:val="26"/>
              </w:rPr>
              <w:object w:dxaOrig="1219" w:dyaOrig="260">
                <v:shape id="_x0000_i2740" type="#_x0000_t75" style="width:60.75pt;height:12.75pt" o:ole="">
                  <v:imagedata r:id="rId3439" o:title=""/>
                </v:shape>
                <o:OLEObject Type="Embed" ProgID="Equation.DSMT4" ShapeID="_x0000_i2740" DrawAspect="Content" ObjectID="_1624837256" r:id="rId344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1" type="#_x0000_t75" style="width:35.25pt;height:12.75pt" o:ole="">
                  <v:imagedata r:id="rId3441" o:title=""/>
                </v:shape>
                <o:OLEObject Type="Embed" ProgID="Equation.DSMT4" ShapeID="_x0000_i2741" DrawAspect="Content" ObjectID="_1624837257" r:id="rId344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742" type="#_x0000_t75" style="width:150pt;height:36pt" o:ole="">
                  <v:imagedata r:id="rId3443" o:title=""/>
                </v:shape>
                <o:OLEObject Type="Embed" ProgID="Equation.DSMT4" ShapeID="_x0000_i2742" DrawAspect="Content" ObjectID="_1624837258" r:id="rId344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140" w:dyaOrig="400">
                <v:shape id="_x0000_i2743" type="#_x0000_t75" style="width:57pt;height:20.25pt" o:ole="">
                  <v:imagedata r:id="rId3445" o:title=""/>
                </v:shape>
                <o:OLEObject Type="Embed" ProgID="Equation.DSMT4" ShapeID="_x0000_i2743" DrawAspect="Content" ObjectID="_1624837259" r:id="rId344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640" w:dyaOrig="720">
                <v:shape id="_x0000_i2744" type="#_x0000_t75" style="width:182.25pt;height:36pt" o:ole="">
                  <v:imagedata r:id="rId3447" o:title=""/>
                </v:shape>
                <o:OLEObject Type="Embed" ProgID="Equation.DSMT4" ShapeID="_x0000_i2744" DrawAspect="Content" ObjectID="_1624837260" r:id="rId344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4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70050" cy="1186180"/>
                      <wp:effectExtent l="0" t="0" r="0" b="0"/>
                      <wp:docPr id="3269" name="Canvas 3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10" name="Freeform 32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7695" y="775970"/>
                                  <a:ext cx="678815" cy="5080"/>
                                </a:xfrm>
                                <a:custGeom>
                                  <a:avLst/>
                                  <a:gdLst>
                                    <a:gd name="T0" fmla="*/ 0 w 1069"/>
                                    <a:gd name="T1" fmla="*/ 0 h 8"/>
                                    <a:gd name="T2" fmla="*/ 56 w 1069"/>
                                    <a:gd name="T3" fmla="*/ 0 h 8"/>
                                    <a:gd name="T4" fmla="*/ 56 w 1069"/>
                                    <a:gd name="T5" fmla="*/ 8 h 8"/>
                                    <a:gd name="T6" fmla="*/ 0 w 1069"/>
                                    <a:gd name="T7" fmla="*/ 8 h 8"/>
                                    <a:gd name="T8" fmla="*/ 0 w 1069"/>
                                    <a:gd name="T9" fmla="*/ 0 h 8"/>
                                    <a:gd name="T10" fmla="*/ 93 w 1069"/>
                                    <a:gd name="T11" fmla="*/ 0 h 8"/>
                                    <a:gd name="T12" fmla="*/ 149 w 1069"/>
                                    <a:gd name="T13" fmla="*/ 0 h 8"/>
                                    <a:gd name="T14" fmla="*/ 149 w 1069"/>
                                    <a:gd name="T15" fmla="*/ 8 h 8"/>
                                    <a:gd name="T16" fmla="*/ 93 w 1069"/>
                                    <a:gd name="T17" fmla="*/ 8 h 8"/>
                                    <a:gd name="T18" fmla="*/ 93 w 1069"/>
                                    <a:gd name="T19" fmla="*/ 0 h 8"/>
                                    <a:gd name="T20" fmla="*/ 186 w 1069"/>
                                    <a:gd name="T21" fmla="*/ 0 h 8"/>
                                    <a:gd name="T22" fmla="*/ 242 w 1069"/>
                                    <a:gd name="T23" fmla="*/ 0 h 8"/>
                                    <a:gd name="T24" fmla="*/ 242 w 1069"/>
                                    <a:gd name="T25" fmla="*/ 8 h 8"/>
                                    <a:gd name="T26" fmla="*/ 186 w 1069"/>
                                    <a:gd name="T27" fmla="*/ 8 h 8"/>
                                    <a:gd name="T28" fmla="*/ 186 w 1069"/>
                                    <a:gd name="T29" fmla="*/ 0 h 8"/>
                                    <a:gd name="T30" fmla="*/ 279 w 1069"/>
                                    <a:gd name="T31" fmla="*/ 0 h 8"/>
                                    <a:gd name="T32" fmla="*/ 335 w 1069"/>
                                    <a:gd name="T33" fmla="*/ 0 h 8"/>
                                    <a:gd name="T34" fmla="*/ 335 w 1069"/>
                                    <a:gd name="T35" fmla="*/ 8 h 8"/>
                                    <a:gd name="T36" fmla="*/ 279 w 1069"/>
                                    <a:gd name="T37" fmla="*/ 8 h 8"/>
                                    <a:gd name="T38" fmla="*/ 279 w 1069"/>
                                    <a:gd name="T39" fmla="*/ 0 h 8"/>
                                    <a:gd name="T40" fmla="*/ 372 w 1069"/>
                                    <a:gd name="T41" fmla="*/ 0 h 8"/>
                                    <a:gd name="T42" fmla="*/ 428 w 1069"/>
                                    <a:gd name="T43" fmla="*/ 0 h 8"/>
                                    <a:gd name="T44" fmla="*/ 428 w 1069"/>
                                    <a:gd name="T45" fmla="*/ 8 h 8"/>
                                    <a:gd name="T46" fmla="*/ 372 w 1069"/>
                                    <a:gd name="T47" fmla="*/ 8 h 8"/>
                                    <a:gd name="T48" fmla="*/ 372 w 1069"/>
                                    <a:gd name="T49" fmla="*/ 0 h 8"/>
                                    <a:gd name="T50" fmla="*/ 465 w 1069"/>
                                    <a:gd name="T51" fmla="*/ 0 h 8"/>
                                    <a:gd name="T52" fmla="*/ 521 w 1069"/>
                                    <a:gd name="T53" fmla="*/ 0 h 8"/>
                                    <a:gd name="T54" fmla="*/ 521 w 1069"/>
                                    <a:gd name="T55" fmla="*/ 8 h 8"/>
                                    <a:gd name="T56" fmla="*/ 465 w 1069"/>
                                    <a:gd name="T57" fmla="*/ 8 h 8"/>
                                    <a:gd name="T58" fmla="*/ 465 w 1069"/>
                                    <a:gd name="T59" fmla="*/ 0 h 8"/>
                                    <a:gd name="T60" fmla="*/ 558 w 1069"/>
                                    <a:gd name="T61" fmla="*/ 0 h 8"/>
                                    <a:gd name="T62" fmla="*/ 614 w 1069"/>
                                    <a:gd name="T63" fmla="*/ 0 h 8"/>
                                    <a:gd name="T64" fmla="*/ 614 w 1069"/>
                                    <a:gd name="T65" fmla="*/ 8 h 8"/>
                                    <a:gd name="T66" fmla="*/ 558 w 1069"/>
                                    <a:gd name="T67" fmla="*/ 8 h 8"/>
                                    <a:gd name="T68" fmla="*/ 558 w 1069"/>
                                    <a:gd name="T69" fmla="*/ 0 h 8"/>
                                    <a:gd name="T70" fmla="*/ 651 w 1069"/>
                                    <a:gd name="T71" fmla="*/ 0 h 8"/>
                                    <a:gd name="T72" fmla="*/ 707 w 1069"/>
                                    <a:gd name="T73" fmla="*/ 0 h 8"/>
                                    <a:gd name="T74" fmla="*/ 707 w 1069"/>
                                    <a:gd name="T75" fmla="*/ 8 h 8"/>
                                    <a:gd name="T76" fmla="*/ 651 w 1069"/>
                                    <a:gd name="T77" fmla="*/ 8 h 8"/>
                                    <a:gd name="T78" fmla="*/ 651 w 1069"/>
                                    <a:gd name="T79" fmla="*/ 0 h 8"/>
                                    <a:gd name="T80" fmla="*/ 744 w 1069"/>
                                    <a:gd name="T81" fmla="*/ 0 h 8"/>
                                    <a:gd name="T82" fmla="*/ 799 w 1069"/>
                                    <a:gd name="T83" fmla="*/ 0 h 8"/>
                                    <a:gd name="T84" fmla="*/ 799 w 1069"/>
                                    <a:gd name="T85" fmla="*/ 8 h 8"/>
                                    <a:gd name="T86" fmla="*/ 744 w 1069"/>
                                    <a:gd name="T87" fmla="*/ 8 h 8"/>
                                    <a:gd name="T88" fmla="*/ 744 w 1069"/>
                                    <a:gd name="T89" fmla="*/ 0 h 8"/>
                                    <a:gd name="T90" fmla="*/ 837 w 1069"/>
                                    <a:gd name="T91" fmla="*/ 0 h 8"/>
                                    <a:gd name="T92" fmla="*/ 892 w 1069"/>
                                    <a:gd name="T93" fmla="*/ 0 h 8"/>
                                    <a:gd name="T94" fmla="*/ 892 w 1069"/>
                                    <a:gd name="T95" fmla="*/ 8 h 8"/>
                                    <a:gd name="T96" fmla="*/ 837 w 1069"/>
                                    <a:gd name="T97" fmla="*/ 8 h 8"/>
                                    <a:gd name="T98" fmla="*/ 837 w 1069"/>
                                    <a:gd name="T99" fmla="*/ 0 h 8"/>
                                    <a:gd name="T100" fmla="*/ 930 w 1069"/>
                                    <a:gd name="T101" fmla="*/ 0 h 8"/>
                                    <a:gd name="T102" fmla="*/ 985 w 1069"/>
                                    <a:gd name="T103" fmla="*/ 0 h 8"/>
                                    <a:gd name="T104" fmla="*/ 985 w 1069"/>
                                    <a:gd name="T105" fmla="*/ 8 h 8"/>
                                    <a:gd name="T106" fmla="*/ 930 w 1069"/>
                                    <a:gd name="T107" fmla="*/ 8 h 8"/>
                                    <a:gd name="T108" fmla="*/ 930 w 1069"/>
                                    <a:gd name="T109" fmla="*/ 0 h 8"/>
                                    <a:gd name="T110" fmla="*/ 1023 w 1069"/>
                                    <a:gd name="T111" fmla="*/ 0 h 8"/>
                                    <a:gd name="T112" fmla="*/ 1069 w 1069"/>
                                    <a:gd name="T113" fmla="*/ 0 h 8"/>
                                    <a:gd name="T114" fmla="*/ 1069 w 1069"/>
                                    <a:gd name="T115" fmla="*/ 8 h 8"/>
                                    <a:gd name="T116" fmla="*/ 1023 w 1069"/>
                                    <a:gd name="T117" fmla="*/ 8 h 8"/>
                                    <a:gd name="T118" fmla="*/ 1023 w 1069"/>
                                    <a:gd name="T11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69" h="8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8"/>
                                      </a:lnTo>
                                      <a:lnTo>
                                        <a:pt x="93" y="8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8"/>
                                      </a:lnTo>
                                      <a:lnTo>
                                        <a:pt x="186" y="8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8"/>
                                      </a:lnTo>
                                      <a:lnTo>
                                        <a:pt x="279" y="8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2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8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72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21" y="0"/>
                                      </a:lnTo>
                                      <a:lnTo>
                                        <a:pt x="521" y="8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58" y="0"/>
                                      </a:moveTo>
                                      <a:lnTo>
                                        <a:pt x="614" y="0"/>
                                      </a:lnTo>
                                      <a:lnTo>
                                        <a:pt x="614" y="8"/>
                                      </a:lnTo>
                                      <a:lnTo>
                                        <a:pt x="558" y="8"/>
                                      </a:lnTo>
                                      <a:lnTo>
                                        <a:pt x="558" y="0"/>
                                      </a:lnTo>
                                      <a:close/>
                                      <a:moveTo>
                                        <a:pt x="65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8"/>
                                      </a:lnTo>
                                      <a:lnTo>
                                        <a:pt x="651" y="8"/>
                                      </a:lnTo>
                                      <a:lnTo>
                                        <a:pt x="651" y="0"/>
                                      </a:lnTo>
                                      <a:close/>
                                      <a:moveTo>
                                        <a:pt x="744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8"/>
                                      </a:lnTo>
                                      <a:lnTo>
                                        <a:pt x="744" y="8"/>
                                      </a:lnTo>
                                      <a:lnTo>
                                        <a:pt x="744" y="0"/>
                                      </a:lnTo>
                                      <a:close/>
                                      <a:moveTo>
                                        <a:pt x="837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8"/>
                                      </a:lnTo>
                                      <a:lnTo>
                                        <a:pt x="837" y="8"/>
                                      </a:lnTo>
                                      <a:lnTo>
                                        <a:pt x="837" y="0"/>
                                      </a:lnTo>
                                      <a:close/>
                                      <a:moveTo>
                                        <a:pt x="930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8"/>
                                      </a:lnTo>
                                      <a:lnTo>
                                        <a:pt x="930" y="8"/>
                                      </a:lnTo>
                                      <a:lnTo>
                                        <a:pt x="930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8"/>
                                      </a:lnTo>
                                      <a:lnTo>
                                        <a:pt x="1023" y="8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1" name="Freeform 32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0655" y="776605"/>
                                  <a:ext cx="448310" cy="219075"/>
                                </a:xfrm>
                                <a:custGeom>
                                  <a:avLst/>
                                  <a:gdLst>
                                    <a:gd name="T0" fmla="*/ 706 w 706"/>
                                    <a:gd name="T1" fmla="*/ 7 h 345"/>
                                    <a:gd name="T2" fmla="*/ 657 w 706"/>
                                    <a:gd name="T3" fmla="*/ 30 h 345"/>
                                    <a:gd name="T4" fmla="*/ 653 w 706"/>
                                    <a:gd name="T5" fmla="*/ 23 h 345"/>
                                    <a:gd name="T6" fmla="*/ 702 w 706"/>
                                    <a:gd name="T7" fmla="*/ 0 h 345"/>
                                    <a:gd name="T8" fmla="*/ 706 w 706"/>
                                    <a:gd name="T9" fmla="*/ 7 h 345"/>
                                    <a:gd name="T10" fmla="*/ 625 w 706"/>
                                    <a:gd name="T11" fmla="*/ 46 h 345"/>
                                    <a:gd name="T12" fmla="*/ 576 w 706"/>
                                    <a:gd name="T13" fmla="*/ 70 h 345"/>
                                    <a:gd name="T14" fmla="*/ 571 w 706"/>
                                    <a:gd name="T15" fmla="*/ 63 h 345"/>
                                    <a:gd name="T16" fmla="*/ 620 w 706"/>
                                    <a:gd name="T17" fmla="*/ 39 h 345"/>
                                    <a:gd name="T18" fmla="*/ 625 w 706"/>
                                    <a:gd name="T19" fmla="*/ 46 h 345"/>
                                    <a:gd name="T20" fmla="*/ 543 w 706"/>
                                    <a:gd name="T21" fmla="*/ 86 h 345"/>
                                    <a:gd name="T22" fmla="*/ 494 w 706"/>
                                    <a:gd name="T23" fmla="*/ 109 h 345"/>
                                    <a:gd name="T24" fmla="*/ 490 w 706"/>
                                    <a:gd name="T25" fmla="*/ 102 h 345"/>
                                    <a:gd name="T26" fmla="*/ 539 w 706"/>
                                    <a:gd name="T27" fmla="*/ 78 h 345"/>
                                    <a:gd name="T28" fmla="*/ 543 w 706"/>
                                    <a:gd name="T29" fmla="*/ 86 h 345"/>
                                    <a:gd name="T30" fmla="*/ 462 w 706"/>
                                    <a:gd name="T31" fmla="*/ 125 h 345"/>
                                    <a:gd name="T32" fmla="*/ 413 w 706"/>
                                    <a:gd name="T33" fmla="*/ 148 h 345"/>
                                    <a:gd name="T34" fmla="*/ 408 w 706"/>
                                    <a:gd name="T35" fmla="*/ 141 h 345"/>
                                    <a:gd name="T36" fmla="*/ 457 w 706"/>
                                    <a:gd name="T37" fmla="*/ 118 h 345"/>
                                    <a:gd name="T38" fmla="*/ 462 w 706"/>
                                    <a:gd name="T39" fmla="*/ 125 h 345"/>
                                    <a:gd name="T40" fmla="*/ 380 w 706"/>
                                    <a:gd name="T41" fmla="*/ 164 h 345"/>
                                    <a:gd name="T42" fmla="*/ 331 w 706"/>
                                    <a:gd name="T43" fmla="*/ 188 h 345"/>
                                    <a:gd name="T44" fmla="*/ 327 w 706"/>
                                    <a:gd name="T45" fmla="*/ 181 h 345"/>
                                    <a:gd name="T46" fmla="*/ 376 w 706"/>
                                    <a:gd name="T47" fmla="*/ 157 h 345"/>
                                    <a:gd name="T48" fmla="*/ 380 w 706"/>
                                    <a:gd name="T49" fmla="*/ 164 h 345"/>
                                    <a:gd name="T50" fmla="*/ 298 w 706"/>
                                    <a:gd name="T51" fmla="*/ 204 h 345"/>
                                    <a:gd name="T52" fmla="*/ 249 w 706"/>
                                    <a:gd name="T53" fmla="*/ 227 h 345"/>
                                    <a:gd name="T54" fmla="*/ 245 w 706"/>
                                    <a:gd name="T55" fmla="*/ 220 h 345"/>
                                    <a:gd name="T56" fmla="*/ 294 w 706"/>
                                    <a:gd name="T57" fmla="*/ 196 h 345"/>
                                    <a:gd name="T58" fmla="*/ 298 w 706"/>
                                    <a:gd name="T59" fmla="*/ 204 h 345"/>
                                    <a:gd name="T60" fmla="*/ 217 w 706"/>
                                    <a:gd name="T61" fmla="*/ 243 h 345"/>
                                    <a:gd name="T62" fmla="*/ 168 w 706"/>
                                    <a:gd name="T63" fmla="*/ 267 h 345"/>
                                    <a:gd name="T64" fmla="*/ 163 w 706"/>
                                    <a:gd name="T65" fmla="*/ 259 h 345"/>
                                    <a:gd name="T66" fmla="*/ 212 w 706"/>
                                    <a:gd name="T67" fmla="*/ 236 h 345"/>
                                    <a:gd name="T68" fmla="*/ 217 w 706"/>
                                    <a:gd name="T69" fmla="*/ 243 h 345"/>
                                    <a:gd name="T70" fmla="*/ 135 w 706"/>
                                    <a:gd name="T71" fmla="*/ 282 h 345"/>
                                    <a:gd name="T72" fmla="*/ 86 w 706"/>
                                    <a:gd name="T73" fmla="*/ 306 h 345"/>
                                    <a:gd name="T74" fmla="*/ 82 w 706"/>
                                    <a:gd name="T75" fmla="*/ 299 h 345"/>
                                    <a:gd name="T76" fmla="*/ 131 w 706"/>
                                    <a:gd name="T77" fmla="*/ 275 h 345"/>
                                    <a:gd name="T78" fmla="*/ 135 w 706"/>
                                    <a:gd name="T79" fmla="*/ 282 h 345"/>
                                    <a:gd name="T80" fmla="*/ 53 w 706"/>
                                    <a:gd name="T81" fmla="*/ 322 h 345"/>
                                    <a:gd name="T82" fmla="*/ 5 w 706"/>
                                    <a:gd name="T83" fmla="*/ 345 h 345"/>
                                    <a:gd name="T84" fmla="*/ 0 w 706"/>
                                    <a:gd name="T85" fmla="*/ 338 h 345"/>
                                    <a:gd name="T86" fmla="*/ 49 w 706"/>
                                    <a:gd name="T87" fmla="*/ 314 h 345"/>
                                    <a:gd name="T88" fmla="*/ 53 w 706"/>
                                    <a:gd name="T89" fmla="*/ 322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6" h="345">
                                      <a:moveTo>
                                        <a:pt x="706" y="7"/>
                                      </a:moveTo>
                                      <a:lnTo>
                                        <a:pt x="657" y="30"/>
                                      </a:lnTo>
                                      <a:lnTo>
                                        <a:pt x="653" y="23"/>
                                      </a:lnTo>
                                      <a:lnTo>
                                        <a:pt x="702" y="0"/>
                                      </a:lnTo>
                                      <a:lnTo>
                                        <a:pt x="706" y="7"/>
                                      </a:lnTo>
                                      <a:close/>
                                      <a:moveTo>
                                        <a:pt x="625" y="46"/>
                                      </a:moveTo>
                                      <a:lnTo>
                                        <a:pt x="576" y="70"/>
                                      </a:lnTo>
                                      <a:lnTo>
                                        <a:pt x="571" y="63"/>
                                      </a:lnTo>
                                      <a:lnTo>
                                        <a:pt x="620" y="39"/>
                                      </a:lnTo>
                                      <a:lnTo>
                                        <a:pt x="625" y="46"/>
                                      </a:lnTo>
                                      <a:close/>
                                      <a:moveTo>
                                        <a:pt x="543" y="86"/>
                                      </a:moveTo>
                                      <a:lnTo>
                                        <a:pt x="494" y="109"/>
                                      </a:lnTo>
                                      <a:lnTo>
                                        <a:pt x="490" y="102"/>
                                      </a:lnTo>
                                      <a:lnTo>
                                        <a:pt x="539" y="78"/>
                                      </a:lnTo>
                                      <a:lnTo>
                                        <a:pt x="543" y="86"/>
                                      </a:lnTo>
                                      <a:close/>
                                      <a:moveTo>
                                        <a:pt x="462" y="125"/>
                                      </a:moveTo>
                                      <a:lnTo>
                                        <a:pt x="413" y="148"/>
                                      </a:lnTo>
                                      <a:lnTo>
                                        <a:pt x="408" y="141"/>
                                      </a:lnTo>
                                      <a:lnTo>
                                        <a:pt x="457" y="118"/>
                                      </a:lnTo>
                                      <a:lnTo>
                                        <a:pt x="462" y="125"/>
                                      </a:lnTo>
                                      <a:close/>
                                      <a:moveTo>
                                        <a:pt x="380" y="164"/>
                                      </a:moveTo>
                                      <a:lnTo>
                                        <a:pt x="331" y="188"/>
                                      </a:lnTo>
                                      <a:lnTo>
                                        <a:pt x="327" y="181"/>
                                      </a:lnTo>
                                      <a:lnTo>
                                        <a:pt x="376" y="157"/>
                                      </a:lnTo>
                                      <a:lnTo>
                                        <a:pt x="380" y="164"/>
                                      </a:lnTo>
                                      <a:close/>
                                      <a:moveTo>
                                        <a:pt x="298" y="204"/>
                                      </a:moveTo>
                                      <a:lnTo>
                                        <a:pt x="249" y="227"/>
                                      </a:lnTo>
                                      <a:lnTo>
                                        <a:pt x="245" y="220"/>
                                      </a:lnTo>
                                      <a:lnTo>
                                        <a:pt x="294" y="196"/>
                                      </a:lnTo>
                                      <a:lnTo>
                                        <a:pt x="298" y="204"/>
                                      </a:lnTo>
                                      <a:close/>
                                      <a:moveTo>
                                        <a:pt x="217" y="243"/>
                                      </a:moveTo>
                                      <a:lnTo>
                                        <a:pt x="168" y="267"/>
                                      </a:lnTo>
                                      <a:lnTo>
                                        <a:pt x="163" y="259"/>
                                      </a:lnTo>
                                      <a:lnTo>
                                        <a:pt x="212" y="236"/>
                                      </a:lnTo>
                                      <a:lnTo>
                                        <a:pt x="217" y="243"/>
                                      </a:lnTo>
                                      <a:close/>
                                      <a:moveTo>
                                        <a:pt x="135" y="282"/>
                                      </a:moveTo>
                                      <a:lnTo>
                                        <a:pt x="86" y="306"/>
                                      </a:lnTo>
                                      <a:lnTo>
                                        <a:pt x="82" y="299"/>
                                      </a:lnTo>
                                      <a:lnTo>
                                        <a:pt x="131" y="275"/>
                                      </a:lnTo>
                                      <a:lnTo>
                                        <a:pt x="135" y="282"/>
                                      </a:lnTo>
                                      <a:close/>
                                      <a:moveTo>
                                        <a:pt x="53" y="322"/>
                                      </a:moveTo>
                                      <a:lnTo>
                                        <a:pt x="5" y="345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49" y="314"/>
                                      </a:lnTo>
                                      <a:lnTo>
                                        <a:pt x="53" y="3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8" name="Line 3273"/>
                              <wps:cNvCnPr/>
                              <wps:spPr bwMode="auto">
                                <a:xfrm flipH="1">
                                  <a:off x="141605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9" name="Line 3274"/>
                              <wps:cNvCnPr/>
                              <wps:spPr bwMode="auto">
                                <a:xfrm flipV="1">
                                  <a:off x="374650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0" name="Line 3275"/>
                              <wps:cNvCnPr/>
                              <wps:spPr bwMode="auto">
                                <a:xfrm>
                                  <a:off x="840740" y="18161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1" name="Line 3276"/>
                              <wps:cNvCnPr/>
                              <wps:spPr bwMode="auto">
                                <a:xfrm flipH="1">
                                  <a:off x="1053465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2" name="Line 3277"/>
                              <wps:cNvCnPr/>
                              <wps:spPr bwMode="auto">
                                <a:xfrm flipH="1">
                                  <a:off x="820420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3" name="Line 3278"/>
                              <wps:cNvCnPr/>
                              <wps:spPr bwMode="auto">
                                <a:xfrm flipV="1">
                                  <a:off x="820420" y="7785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4" name="Line 3279"/>
                              <wps:cNvCnPr/>
                              <wps:spPr bwMode="auto">
                                <a:xfrm flipV="1">
                                  <a:off x="1286510" y="18161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5" name="Line 3280"/>
                              <wps:cNvCnPr/>
                              <wps:spPr bwMode="auto">
                                <a:xfrm flipH="1">
                                  <a:off x="374650" y="4064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6" name="Freeform 32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5155" y="180340"/>
                                  <a:ext cx="238760" cy="599440"/>
                                </a:xfrm>
                                <a:custGeom>
                                  <a:avLst/>
                                  <a:gdLst>
                                    <a:gd name="T0" fmla="*/ 358 w 376"/>
                                    <a:gd name="T1" fmla="*/ 50 h 944"/>
                                    <a:gd name="T2" fmla="*/ 367 w 376"/>
                                    <a:gd name="T3" fmla="*/ 0 h 944"/>
                                    <a:gd name="T4" fmla="*/ 345 w 376"/>
                                    <a:gd name="T5" fmla="*/ 81 h 944"/>
                                    <a:gd name="T6" fmla="*/ 318 w 376"/>
                                    <a:gd name="T7" fmla="*/ 125 h 944"/>
                                    <a:gd name="T8" fmla="*/ 345 w 376"/>
                                    <a:gd name="T9" fmla="*/ 81 h 944"/>
                                    <a:gd name="T10" fmla="*/ 297 w 376"/>
                                    <a:gd name="T11" fmla="*/ 205 h 944"/>
                                    <a:gd name="T12" fmla="*/ 306 w 376"/>
                                    <a:gd name="T13" fmla="*/ 156 h 944"/>
                                    <a:gd name="T14" fmla="*/ 285 w 376"/>
                                    <a:gd name="T15" fmla="*/ 236 h 944"/>
                                    <a:gd name="T16" fmla="*/ 258 w 376"/>
                                    <a:gd name="T17" fmla="*/ 280 h 944"/>
                                    <a:gd name="T18" fmla="*/ 285 w 376"/>
                                    <a:gd name="T19" fmla="*/ 236 h 944"/>
                                    <a:gd name="T20" fmla="*/ 236 w 376"/>
                                    <a:gd name="T21" fmla="*/ 361 h 944"/>
                                    <a:gd name="T22" fmla="*/ 246 w 376"/>
                                    <a:gd name="T23" fmla="*/ 311 h 944"/>
                                    <a:gd name="T24" fmla="*/ 224 w 376"/>
                                    <a:gd name="T25" fmla="*/ 392 h 944"/>
                                    <a:gd name="T26" fmla="*/ 197 w 376"/>
                                    <a:gd name="T27" fmla="*/ 436 h 944"/>
                                    <a:gd name="T28" fmla="*/ 224 w 376"/>
                                    <a:gd name="T29" fmla="*/ 392 h 944"/>
                                    <a:gd name="T30" fmla="*/ 175 w 376"/>
                                    <a:gd name="T31" fmla="*/ 516 h 944"/>
                                    <a:gd name="T32" fmla="*/ 185 w 376"/>
                                    <a:gd name="T33" fmla="*/ 467 h 944"/>
                                    <a:gd name="T34" fmla="*/ 163 w 376"/>
                                    <a:gd name="T35" fmla="*/ 548 h 944"/>
                                    <a:gd name="T36" fmla="*/ 136 w 376"/>
                                    <a:gd name="T37" fmla="*/ 591 h 944"/>
                                    <a:gd name="T38" fmla="*/ 163 w 376"/>
                                    <a:gd name="T39" fmla="*/ 548 h 944"/>
                                    <a:gd name="T40" fmla="*/ 115 w 376"/>
                                    <a:gd name="T41" fmla="*/ 672 h 944"/>
                                    <a:gd name="T42" fmla="*/ 124 w 376"/>
                                    <a:gd name="T43" fmla="*/ 623 h 944"/>
                                    <a:gd name="T44" fmla="*/ 103 w 376"/>
                                    <a:gd name="T45" fmla="*/ 703 h 944"/>
                                    <a:gd name="T46" fmla="*/ 76 w 376"/>
                                    <a:gd name="T47" fmla="*/ 747 h 944"/>
                                    <a:gd name="T48" fmla="*/ 103 w 376"/>
                                    <a:gd name="T49" fmla="*/ 703 h 944"/>
                                    <a:gd name="T50" fmla="*/ 54 w 376"/>
                                    <a:gd name="T51" fmla="*/ 828 h 944"/>
                                    <a:gd name="T52" fmla="*/ 63 w 376"/>
                                    <a:gd name="T53" fmla="*/ 778 h 944"/>
                                    <a:gd name="T54" fmla="*/ 42 w 376"/>
                                    <a:gd name="T55" fmla="*/ 859 h 944"/>
                                    <a:gd name="T56" fmla="*/ 15 w 376"/>
                                    <a:gd name="T57" fmla="*/ 903 h 944"/>
                                    <a:gd name="T58" fmla="*/ 42 w 376"/>
                                    <a:gd name="T59" fmla="*/ 859 h 944"/>
                                    <a:gd name="T60" fmla="*/ 9 w 376"/>
                                    <a:gd name="T61" fmla="*/ 944 h 944"/>
                                    <a:gd name="T62" fmla="*/ 3 w 376"/>
                                    <a:gd name="T63" fmla="*/ 934 h 9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376" h="944">
                                      <a:moveTo>
                                        <a:pt x="376" y="3"/>
                                      </a:moveTo>
                                      <a:lnTo>
                                        <a:pt x="358" y="50"/>
                                      </a:lnTo>
                                      <a:lnTo>
                                        <a:pt x="349" y="47"/>
                                      </a:lnTo>
                                      <a:lnTo>
                                        <a:pt x="367" y="0"/>
                                      </a:lnTo>
                                      <a:lnTo>
                                        <a:pt x="376" y="3"/>
                                      </a:lnTo>
                                      <a:close/>
                                      <a:moveTo>
                                        <a:pt x="345" y="81"/>
                                      </a:moveTo>
                                      <a:lnTo>
                                        <a:pt x="327" y="127"/>
                                      </a:lnTo>
                                      <a:lnTo>
                                        <a:pt x="318" y="125"/>
                                      </a:lnTo>
                                      <a:lnTo>
                                        <a:pt x="337" y="78"/>
                                      </a:lnTo>
                                      <a:lnTo>
                                        <a:pt x="345" y="81"/>
                                      </a:lnTo>
                                      <a:close/>
                                      <a:moveTo>
                                        <a:pt x="315" y="159"/>
                                      </a:moveTo>
                                      <a:lnTo>
                                        <a:pt x="297" y="205"/>
                                      </a:lnTo>
                                      <a:lnTo>
                                        <a:pt x="288" y="203"/>
                                      </a:lnTo>
                                      <a:lnTo>
                                        <a:pt x="306" y="156"/>
                                      </a:lnTo>
                                      <a:lnTo>
                                        <a:pt x="315" y="159"/>
                                      </a:lnTo>
                                      <a:close/>
                                      <a:moveTo>
                                        <a:pt x="285" y="236"/>
                                      </a:moveTo>
                                      <a:lnTo>
                                        <a:pt x="266" y="283"/>
                                      </a:lnTo>
                                      <a:lnTo>
                                        <a:pt x="258" y="280"/>
                                      </a:lnTo>
                                      <a:lnTo>
                                        <a:pt x="276" y="234"/>
                                      </a:lnTo>
                                      <a:lnTo>
                                        <a:pt x="285" y="236"/>
                                      </a:lnTo>
                                      <a:close/>
                                      <a:moveTo>
                                        <a:pt x="254" y="314"/>
                                      </a:moveTo>
                                      <a:lnTo>
                                        <a:pt x="236" y="361"/>
                                      </a:lnTo>
                                      <a:lnTo>
                                        <a:pt x="227" y="358"/>
                                      </a:lnTo>
                                      <a:lnTo>
                                        <a:pt x="246" y="311"/>
                                      </a:lnTo>
                                      <a:lnTo>
                                        <a:pt x="254" y="314"/>
                                      </a:lnTo>
                                      <a:close/>
                                      <a:moveTo>
                                        <a:pt x="224" y="392"/>
                                      </a:moveTo>
                                      <a:lnTo>
                                        <a:pt x="206" y="439"/>
                                      </a:lnTo>
                                      <a:lnTo>
                                        <a:pt x="197" y="436"/>
                                      </a:lnTo>
                                      <a:lnTo>
                                        <a:pt x="215" y="389"/>
                                      </a:lnTo>
                                      <a:lnTo>
                                        <a:pt x="224" y="392"/>
                                      </a:lnTo>
                                      <a:close/>
                                      <a:moveTo>
                                        <a:pt x="194" y="470"/>
                                      </a:moveTo>
                                      <a:lnTo>
                                        <a:pt x="175" y="516"/>
                                      </a:lnTo>
                                      <a:lnTo>
                                        <a:pt x="167" y="514"/>
                                      </a:lnTo>
                                      <a:lnTo>
                                        <a:pt x="185" y="467"/>
                                      </a:lnTo>
                                      <a:lnTo>
                                        <a:pt x="194" y="470"/>
                                      </a:lnTo>
                                      <a:close/>
                                      <a:moveTo>
                                        <a:pt x="163" y="548"/>
                                      </a:moveTo>
                                      <a:lnTo>
                                        <a:pt x="145" y="594"/>
                                      </a:lnTo>
                                      <a:lnTo>
                                        <a:pt x="136" y="591"/>
                                      </a:lnTo>
                                      <a:lnTo>
                                        <a:pt x="155" y="545"/>
                                      </a:lnTo>
                                      <a:lnTo>
                                        <a:pt x="163" y="548"/>
                                      </a:lnTo>
                                      <a:close/>
                                      <a:moveTo>
                                        <a:pt x="133" y="625"/>
                                      </a:moveTo>
                                      <a:lnTo>
                                        <a:pt x="115" y="672"/>
                                      </a:lnTo>
                                      <a:lnTo>
                                        <a:pt x="106" y="669"/>
                                      </a:lnTo>
                                      <a:lnTo>
                                        <a:pt x="124" y="623"/>
                                      </a:lnTo>
                                      <a:lnTo>
                                        <a:pt x="133" y="625"/>
                                      </a:lnTo>
                                      <a:close/>
                                      <a:moveTo>
                                        <a:pt x="103" y="703"/>
                                      </a:moveTo>
                                      <a:lnTo>
                                        <a:pt x="84" y="750"/>
                                      </a:lnTo>
                                      <a:lnTo>
                                        <a:pt x="76" y="747"/>
                                      </a:lnTo>
                                      <a:lnTo>
                                        <a:pt x="94" y="700"/>
                                      </a:lnTo>
                                      <a:lnTo>
                                        <a:pt x="103" y="703"/>
                                      </a:lnTo>
                                      <a:close/>
                                      <a:moveTo>
                                        <a:pt x="72" y="781"/>
                                      </a:moveTo>
                                      <a:lnTo>
                                        <a:pt x="54" y="828"/>
                                      </a:lnTo>
                                      <a:lnTo>
                                        <a:pt x="45" y="825"/>
                                      </a:lnTo>
                                      <a:lnTo>
                                        <a:pt x="63" y="778"/>
                                      </a:lnTo>
                                      <a:lnTo>
                                        <a:pt x="72" y="781"/>
                                      </a:lnTo>
                                      <a:close/>
                                      <a:moveTo>
                                        <a:pt x="42" y="859"/>
                                      </a:moveTo>
                                      <a:lnTo>
                                        <a:pt x="24" y="905"/>
                                      </a:lnTo>
                                      <a:lnTo>
                                        <a:pt x="15" y="903"/>
                                      </a:lnTo>
                                      <a:lnTo>
                                        <a:pt x="33" y="856"/>
                                      </a:lnTo>
                                      <a:lnTo>
                                        <a:pt x="42" y="859"/>
                                      </a:lnTo>
                                      <a:close/>
                                      <a:moveTo>
                                        <a:pt x="11" y="936"/>
                                      </a:moveTo>
                                      <a:lnTo>
                                        <a:pt x="9" y="944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3" y="934"/>
                                      </a:lnTo>
                                      <a:lnTo>
                                        <a:pt x="11" y="9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7" name="Line 3282"/>
                              <wps:cNvCnPr/>
                              <wps:spPr bwMode="auto">
                                <a:xfrm>
                                  <a:off x="141605" y="10033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8" name="Freeform 32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1475" y="406400"/>
                                  <a:ext cx="6350" cy="48450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763"/>
                                    <a:gd name="T2" fmla="*/ 10 w 10"/>
                                    <a:gd name="T3" fmla="*/ 49 h 763"/>
                                    <a:gd name="T4" fmla="*/ 0 w 10"/>
                                    <a:gd name="T5" fmla="*/ 49 h 763"/>
                                    <a:gd name="T6" fmla="*/ 0 w 10"/>
                                    <a:gd name="T7" fmla="*/ 0 h 763"/>
                                    <a:gd name="T8" fmla="*/ 10 w 10"/>
                                    <a:gd name="T9" fmla="*/ 0 h 763"/>
                                    <a:gd name="T10" fmla="*/ 10 w 10"/>
                                    <a:gd name="T11" fmla="*/ 82 h 763"/>
                                    <a:gd name="T12" fmla="*/ 10 w 10"/>
                                    <a:gd name="T13" fmla="*/ 131 h 763"/>
                                    <a:gd name="T14" fmla="*/ 0 w 10"/>
                                    <a:gd name="T15" fmla="*/ 131 h 763"/>
                                    <a:gd name="T16" fmla="*/ 0 w 10"/>
                                    <a:gd name="T17" fmla="*/ 82 h 763"/>
                                    <a:gd name="T18" fmla="*/ 10 w 10"/>
                                    <a:gd name="T19" fmla="*/ 82 h 763"/>
                                    <a:gd name="T20" fmla="*/ 10 w 10"/>
                                    <a:gd name="T21" fmla="*/ 164 h 763"/>
                                    <a:gd name="T22" fmla="*/ 10 w 10"/>
                                    <a:gd name="T23" fmla="*/ 214 h 763"/>
                                    <a:gd name="T24" fmla="*/ 0 w 10"/>
                                    <a:gd name="T25" fmla="*/ 214 h 763"/>
                                    <a:gd name="T26" fmla="*/ 0 w 10"/>
                                    <a:gd name="T27" fmla="*/ 164 h 763"/>
                                    <a:gd name="T28" fmla="*/ 10 w 10"/>
                                    <a:gd name="T29" fmla="*/ 164 h 763"/>
                                    <a:gd name="T30" fmla="*/ 10 w 10"/>
                                    <a:gd name="T31" fmla="*/ 246 h 763"/>
                                    <a:gd name="T32" fmla="*/ 10 w 10"/>
                                    <a:gd name="T33" fmla="*/ 296 h 763"/>
                                    <a:gd name="T34" fmla="*/ 0 w 10"/>
                                    <a:gd name="T35" fmla="*/ 296 h 763"/>
                                    <a:gd name="T36" fmla="*/ 0 w 10"/>
                                    <a:gd name="T37" fmla="*/ 246 h 763"/>
                                    <a:gd name="T38" fmla="*/ 10 w 10"/>
                                    <a:gd name="T39" fmla="*/ 246 h 763"/>
                                    <a:gd name="T40" fmla="*/ 10 w 10"/>
                                    <a:gd name="T41" fmla="*/ 329 h 763"/>
                                    <a:gd name="T42" fmla="*/ 10 w 10"/>
                                    <a:gd name="T43" fmla="*/ 378 h 763"/>
                                    <a:gd name="T44" fmla="*/ 0 w 10"/>
                                    <a:gd name="T45" fmla="*/ 378 h 763"/>
                                    <a:gd name="T46" fmla="*/ 0 w 10"/>
                                    <a:gd name="T47" fmla="*/ 329 h 763"/>
                                    <a:gd name="T48" fmla="*/ 10 w 10"/>
                                    <a:gd name="T49" fmla="*/ 329 h 763"/>
                                    <a:gd name="T50" fmla="*/ 10 w 10"/>
                                    <a:gd name="T51" fmla="*/ 411 h 763"/>
                                    <a:gd name="T52" fmla="*/ 10 w 10"/>
                                    <a:gd name="T53" fmla="*/ 460 h 763"/>
                                    <a:gd name="T54" fmla="*/ 0 w 10"/>
                                    <a:gd name="T55" fmla="*/ 460 h 763"/>
                                    <a:gd name="T56" fmla="*/ 0 w 10"/>
                                    <a:gd name="T57" fmla="*/ 411 h 763"/>
                                    <a:gd name="T58" fmla="*/ 10 w 10"/>
                                    <a:gd name="T59" fmla="*/ 411 h 763"/>
                                    <a:gd name="T60" fmla="*/ 10 w 10"/>
                                    <a:gd name="T61" fmla="*/ 493 h 763"/>
                                    <a:gd name="T62" fmla="*/ 10 w 10"/>
                                    <a:gd name="T63" fmla="*/ 543 h 763"/>
                                    <a:gd name="T64" fmla="*/ 0 w 10"/>
                                    <a:gd name="T65" fmla="*/ 543 h 763"/>
                                    <a:gd name="T66" fmla="*/ 0 w 10"/>
                                    <a:gd name="T67" fmla="*/ 493 h 763"/>
                                    <a:gd name="T68" fmla="*/ 10 w 10"/>
                                    <a:gd name="T69" fmla="*/ 493 h 763"/>
                                    <a:gd name="T70" fmla="*/ 10 w 10"/>
                                    <a:gd name="T71" fmla="*/ 576 h 763"/>
                                    <a:gd name="T72" fmla="*/ 10 w 10"/>
                                    <a:gd name="T73" fmla="*/ 625 h 763"/>
                                    <a:gd name="T74" fmla="*/ 0 w 10"/>
                                    <a:gd name="T75" fmla="*/ 625 h 763"/>
                                    <a:gd name="T76" fmla="*/ 0 w 10"/>
                                    <a:gd name="T77" fmla="*/ 576 h 763"/>
                                    <a:gd name="T78" fmla="*/ 10 w 10"/>
                                    <a:gd name="T79" fmla="*/ 576 h 763"/>
                                    <a:gd name="T80" fmla="*/ 10 w 10"/>
                                    <a:gd name="T81" fmla="*/ 658 h 763"/>
                                    <a:gd name="T82" fmla="*/ 10 w 10"/>
                                    <a:gd name="T83" fmla="*/ 707 h 763"/>
                                    <a:gd name="T84" fmla="*/ 0 w 10"/>
                                    <a:gd name="T85" fmla="*/ 707 h 763"/>
                                    <a:gd name="T86" fmla="*/ 0 w 10"/>
                                    <a:gd name="T87" fmla="*/ 658 h 763"/>
                                    <a:gd name="T88" fmla="*/ 10 w 10"/>
                                    <a:gd name="T89" fmla="*/ 658 h 763"/>
                                    <a:gd name="T90" fmla="*/ 10 w 10"/>
                                    <a:gd name="T91" fmla="*/ 740 h 763"/>
                                    <a:gd name="T92" fmla="*/ 10 w 10"/>
                                    <a:gd name="T93" fmla="*/ 763 h 763"/>
                                    <a:gd name="T94" fmla="*/ 0 w 10"/>
                                    <a:gd name="T95" fmla="*/ 763 h 763"/>
                                    <a:gd name="T96" fmla="*/ 0 w 10"/>
                                    <a:gd name="T97" fmla="*/ 740 h 763"/>
                                    <a:gd name="T98" fmla="*/ 10 w 10"/>
                                    <a:gd name="T99" fmla="*/ 740 h 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" h="763">
                                      <a:moveTo>
                                        <a:pt x="10" y="0"/>
                                      </a:moveTo>
                                      <a:lnTo>
                                        <a:pt x="10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2"/>
                                      </a:moveTo>
                                      <a:lnTo>
                                        <a:pt x="10" y="131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0" y="82"/>
                                      </a:lnTo>
                                      <a:close/>
                                      <a:moveTo>
                                        <a:pt x="10" y="164"/>
                                      </a:moveTo>
                                      <a:lnTo>
                                        <a:pt x="10" y="214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10" y="164"/>
                                      </a:lnTo>
                                      <a:close/>
                                      <a:moveTo>
                                        <a:pt x="10" y="246"/>
                                      </a:moveTo>
                                      <a:lnTo>
                                        <a:pt x="10" y="296"/>
                                      </a:lnTo>
                                      <a:lnTo>
                                        <a:pt x="0" y="29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10" y="246"/>
                                      </a:lnTo>
                                      <a:close/>
                                      <a:moveTo>
                                        <a:pt x="10" y="329"/>
                                      </a:moveTo>
                                      <a:lnTo>
                                        <a:pt x="10" y="378"/>
                                      </a:lnTo>
                                      <a:lnTo>
                                        <a:pt x="0" y="378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0" y="329"/>
                                      </a:lnTo>
                                      <a:close/>
                                      <a:moveTo>
                                        <a:pt x="10" y="411"/>
                                      </a:moveTo>
                                      <a:lnTo>
                                        <a:pt x="10" y="460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0" y="411"/>
                                      </a:lnTo>
                                      <a:lnTo>
                                        <a:pt x="10" y="411"/>
                                      </a:lnTo>
                                      <a:close/>
                                      <a:moveTo>
                                        <a:pt x="10" y="493"/>
                                      </a:moveTo>
                                      <a:lnTo>
                                        <a:pt x="10" y="543"/>
                                      </a:lnTo>
                                      <a:lnTo>
                                        <a:pt x="0" y="543"/>
                                      </a:lnTo>
                                      <a:lnTo>
                                        <a:pt x="0" y="493"/>
                                      </a:lnTo>
                                      <a:lnTo>
                                        <a:pt x="10" y="493"/>
                                      </a:lnTo>
                                      <a:close/>
                                      <a:moveTo>
                                        <a:pt x="10" y="576"/>
                                      </a:moveTo>
                                      <a:lnTo>
                                        <a:pt x="10" y="625"/>
                                      </a:lnTo>
                                      <a:lnTo>
                                        <a:pt x="0" y="625"/>
                                      </a:lnTo>
                                      <a:lnTo>
                                        <a:pt x="0" y="576"/>
                                      </a:lnTo>
                                      <a:lnTo>
                                        <a:pt x="10" y="576"/>
                                      </a:lnTo>
                                      <a:close/>
                                      <a:moveTo>
                                        <a:pt x="10" y="658"/>
                                      </a:moveTo>
                                      <a:lnTo>
                                        <a:pt x="10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0" y="658"/>
                                      </a:lnTo>
                                      <a:close/>
                                      <a:moveTo>
                                        <a:pt x="10" y="740"/>
                                      </a:moveTo>
                                      <a:lnTo>
                                        <a:pt x="10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10" y="7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9" name="Line 3284"/>
                              <wps:cNvCnPr/>
                              <wps:spPr bwMode="auto">
                                <a:xfrm flipV="1">
                                  <a:off x="374650" y="848995"/>
                                  <a:ext cx="36195" cy="17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0" name="Line 3285"/>
                              <wps:cNvCnPr/>
                              <wps:spPr bwMode="auto">
                                <a:xfrm>
                                  <a:off x="410845" y="848995"/>
                                  <a:ext cx="635" cy="24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1" name="Freeform 32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7985" y="892175"/>
                                  <a:ext cx="433070" cy="113665"/>
                                </a:xfrm>
                                <a:custGeom>
                                  <a:avLst/>
                                  <a:gdLst>
                                    <a:gd name="T0" fmla="*/ 680 w 682"/>
                                    <a:gd name="T1" fmla="*/ 179 h 179"/>
                                    <a:gd name="T2" fmla="*/ 626 w 682"/>
                                    <a:gd name="T3" fmla="*/ 166 h 179"/>
                                    <a:gd name="T4" fmla="*/ 628 w 682"/>
                                    <a:gd name="T5" fmla="*/ 158 h 179"/>
                                    <a:gd name="T6" fmla="*/ 682 w 682"/>
                                    <a:gd name="T7" fmla="*/ 171 h 179"/>
                                    <a:gd name="T8" fmla="*/ 680 w 682"/>
                                    <a:gd name="T9" fmla="*/ 179 h 179"/>
                                    <a:gd name="T10" fmla="*/ 590 w 682"/>
                                    <a:gd name="T11" fmla="*/ 157 h 179"/>
                                    <a:gd name="T12" fmla="*/ 537 w 682"/>
                                    <a:gd name="T13" fmla="*/ 143 h 179"/>
                                    <a:gd name="T14" fmla="*/ 539 w 682"/>
                                    <a:gd name="T15" fmla="*/ 135 h 179"/>
                                    <a:gd name="T16" fmla="*/ 593 w 682"/>
                                    <a:gd name="T17" fmla="*/ 149 h 179"/>
                                    <a:gd name="T18" fmla="*/ 590 w 682"/>
                                    <a:gd name="T19" fmla="*/ 157 h 179"/>
                                    <a:gd name="T20" fmla="*/ 501 w 682"/>
                                    <a:gd name="T21" fmla="*/ 134 h 179"/>
                                    <a:gd name="T22" fmla="*/ 447 w 682"/>
                                    <a:gd name="T23" fmla="*/ 120 h 179"/>
                                    <a:gd name="T24" fmla="*/ 450 w 682"/>
                                    <a:gd name="T25" fmla="*/ 113 h 179"/>
                                    <a:gd name="T26" fmla="*/ 503 w 682"/>
                                    <a:gd name="T27" fmla="*/ 126 h 179"/>
                                    <a:gd name="T28" fmla="*/ 501 w 682"/>
                                    <a:gd name="T29" fmla="*/ 134 h 179"/>
                                    <a:gd name="T30" fmla="*/ 411 w 682"/>
                                    <a:gd name="T31" fmla="*/ 111 h 179"/>
                                    <a:gd name="T32" fmla="*/ 358 w 682"/>
                                    <a:gd name="T33" fmla="*/ 98 h 179"/>
                                    <a:gd name="T34" fmla="*/ 360 w 682"/>
                                    <a:gd name="T35" fmla="*/ 90 h 179"/>
                                    <a:gd name="T36" fmla="*/ 414 w 682"/>
                                    <a:gd name="T37" fmla="*/ 104 h 179"/>
                                    <a:gd name="T38" fmla="*/ 411 w 682"/>
                                    <a:gd name="T39" fmla="*/ 111 h 179"/>
                                    <a:gd name="T40" fmla="*/ 322 w 682"/>
                                    <a:gd name="T41" fmla="*/ 89 h 179"/>
                                    <a:gd name="T42" fmla="*/ 268 w 682"/>
                                    <a:gd name="T43" fmla="*/ 75 h 179"/>
                                    <a:gd name="T44" fmla="*/ 271 w 682"/>
                                    <a:gd name="T45" fmla="*/ 68 h 179"/>
                                    <a:gd name="T46" fmla="*/ 325 w 682"/>
                                    <a:gd name="T47" fmla="*/ 81 h 179"/>
                                    <a:gd name="T48" fmla="*/ 322 w 682"/>
                                    <a:gd name="T49" fmla="*/ 89 h 179"/>
                                    <a:gd name="T50" fmla="*/ 233 w 682"/>
                                    <a:gd name="T51" fmla="*/ 66 h 179"/>
                                    <a:gd name="T52" fmla="*/ 179 w 682"/>
                                    <a:gd name="T53" fmla="*/ 53 h 179"/>
                                    <a:gd name="T54" fmla="*/ 182 w 682"/>
                                    <a:gd name="T55" fmla="*/ 45 h 179"/>
                                    <a:gd name="T56" fmla="*/ 235 w 682"/>
                                    <a:gd name="T57" fmla="*/ 58 h 179"/>
                                    <a:gd name="T58" fmla="*/ 233 w 682"/>
                                    <a:gd name="T59" fmla="*/ 66 h 179"/>
                                    <a:gd name="T60" fmla="*/ 143 w 682"/>
                                    <a:gd name="T61" fmla="*/ 44 h 179"/>
                                    <a:gd name="T62" fmla="*/ 90 w 682"/>
                                    <a:gd name="T63" fmla="*/ 30 h 179"/>
                                    <a:gd name="T64" fmla="*/ 92 w 682"/>
                                    <a:gd name="T65" fmla="*/ 22 h 179"/>
                                    <a:gd name="T66" fmla="*/ 146 w 682"/>
                                    <a:gd name="T67" fmla="*/ 36 h 179"/>
                                    <a:gd name="T68" fmla="*/ 143 w 682"/>
                                    <a:gd name="T69" fmla="*/ 44 h 179"/>
                                    <a:gd name="T70" fmla="*/ 54 w 682"/>
                                    <a:gd name="T71" fmla="*/ 21 h 179"/>
                                    <a:gd name="T72" fmla="*/ 0 w 682"/>
                                    <a:gd name="T73" fmla="*/ 8 h 179"/>
                                    <a:gd name="T74" fmla="*/ 3 w 682"/>
                                    <a:gd name="T75" fmla="*/ 0 h 179"/>
                                    <a:gd name="T76" fmla="*/ 56 w 682"/>
                                    <a:gd name="T77" fmla="*/ 13 h 179"/>
                                    <a:gd name="T78" fmla="*/ 54 w 682"/>
                                    <a:gd name="T79" fmla="*/ 21 h 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82" h="179">
                                      <a:moveTo>
                                        <a:pt x="680" y="179"/>
                                      </a:moveTo>
                                      <a:lnTo>
                                        <a:pt x="626" y="166"/>
                                      </a:lnTo>
                                      <a:lnTo>
                                        <a:pt x="628" y="158"/>
                                      </a:lnTo>
                                      <a:lnTo>
                                        <a:pt x="682" y="171"/>
                                      </a:lnTo>
                                      <a:lnTo>
                                        <a:pt x="680" y="179"/>
                                      </a:lnTo>
                                      <a:close/>
                                      <a:moveTo>
                                        <a:pt x="590" y="157"/>
                                      </a:moveTo>
                                      <a:lnTo>
                                        <a:pt x="537" y="143"/>
                                      </a:lnTo>
                                      <a:lnTo>
                                        <a:pt x="539" y="135"/>
                                      </a:lnTo>
                                      <a:lnTo>
                                        <a:pt x="593" y="149"/>
                                      </a:lnTo>
                                      <a:lnTo>
                                        <a:pt x="590" y="157"/>
                                      </a:lnTo>
                                      <a:close/>
                                      <a:moveTo>
                                        <a:pt x="501" y="134"/>
                                      </a:moveTo>
                                      <a:lnTo>
                                        <a:pt x="447" y="120"/>
                                      </a:lnTo>
                                      <a:lnTo>
                                        <a:pt x="450" y="113"/>
                                      </a:lnTo>
                                      <a:lnTo>
                                        <a:pt x="503" y="126"/>
                                      </a:lnTo>
                                      <a:lnTo>
                                        <a:pt x="501" y="134"/>
                                      </a:lnTo>
                                      <a:close/>
                                      <a:moveTo>
                                        <a:pt x="411" y="111"/>
                                      </a:moveTo>
                                      <a:lnTo>
                                        <a:pt x="358" y="98"/>
                                      </a:lnTo>
                                      <a:lnTo>
                                        <a:pt x="360" y="90"/>
                                      </a:lnTo>
                                      <a:lnTo>
                                        <a:pt x="414" y="104"/>
                                      </a:lnTo>
                                      <a:lnTo>
                                        <a:pt x="411" y="111"/>
                                      </a:lnTo>
                                      <a:close/>
                                      <a:moveTo>
                                        <a:pt x="322" y="89"/>
                                      </a:moveTo>
                                      <a:lnTo>
                                        <a:pt x="268" y="75"/>
                                      </a:lnTo>
                                      <a:lnTo>
                                        <a:pt x="271" y="68"/>
                                      </a:lnTo>
                                      <a:lnTo>
                                        <a:pt x="325" y="81"/>
                                      </a:lnTo>
                                      <a:lnTo>
                                        <a:pt x="322" y="89"/>
                                      </a:lnTo>
                                      <a:close/>
                                      <a:moveTo>
                                        <a:pt x="233" y="66"/>
                                      </a:moveTo>
                                      <a:lnTo>
                                        <a:pt x="179" y="53"/>
                                      </a:lnTo>
                                      <a:lnTo>
                                        <a:pt x="182" y="45"/>
                                      </a:lnTo>
                                      <a:lnTo>
                                        <a:pt x="235" y="58"/>
                                      </a:lnTo>
                                      <a:lnTo>
                                        <a:pt x="233" y="66"/>
                                      </a:lnTo>
                                      <a:close/>
                                      <a:moveTo>
                                        <a:pt x="143" y="44"/>
                                      </a:moveTo>
                                      <a:lnTo>
                                        <a:pt x="90" y="30"/>
                                      </a:lnTo>
                                      <a:lnTo>
                                        <a:pt x="92" y="22"/>
                                      </a:lnTo>
                                      <a:lnTo>
                                        <a:pt x="146" y="36"/>
                                      </a:lnTo>
                                      <a:lnTo>
                                        <a:pt x="143" y="44"/>
                                      </a:lnTo>
                                      <a:close/>
                                      <a:moveTo>
                                        <a:pt x="54" y="21"/>
                                      </a:move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lnTo>
                                        <a:pt x="56" y="13"/>
                                      </a:lnTo>
                                      <a:lnTo>
                                        <a:pt x="54" y="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Rectangle 3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7594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3" name="Rectangle 32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0760" y="24193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4" name="Rectangle 3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0980" y="76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5" name="Rectangle 3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3115" y="254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6" name="Rectangle 3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570" y="25781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8" name="Rectangle 3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7715" y="101409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9" name="Rectangle 3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7893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0" name="Rectangle 3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6286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1" name="Rectangle 3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01917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2" name="Oval 32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0665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3" name="Oval 3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4575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4" name="Oval 3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0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5" name="Oval 3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1530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Oval 3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05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Oval 3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20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8" name="Oval 3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9" name="Oval 3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760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69" o:spid="_x0000_s2548" editas="canvas" style="width:131.5pt;height:93.4pt;mso-position-horizontal-relative:char;mso-position-vertical-relative:line" coordsize="16700,1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">
                      <v:shape id="_x0000_s2549" type="#_x0000_t75" style="position:absolute;width:16700;height:11861;visibility:visible;mso-wrap-style:square">
                        <v:fill o:detectmouseclick="t"/>
                        <v:path o:connecttype="none"/>
                      </v:shape>
                      <v:shape id="Freeform 3271" o:spid="_x0000_s2550" style="position:absolute;left:6076;top:7759;width:6789;height:51;visibility:visible;mso-wrap-style:square;v-text-anchor:top" coordsize="1069,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uSWMUA&#10;AADdAAAADwAAAGRycy9kb3ducmV2LnhtbESPQUvDQBCF74L/YRmhN7tpghJit0UEocWTtQePQ3ZM&#10;YrKzMbtNtv/eOQjeZnhv3vtmu09uUDNNofNsYLPOQBHX3nbcGDh/vN6XoEJEtjh4JgNXCrDf3d5s&#10;sbJ+4XeaT7FREsKhQgNtjGOldahbchjWfiQW7ctPDqOsU6PthIuEu0HnWfaoHXYsDS2O9NJS3Z8u&#10;zsBbSpcyr+ei/NbFMvf98TP/eTBmdZeen0BFSvHf/Hd9sIJfbIRfvpER9O4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q5JYxQAAAN0AAAAPAAAAAAAAAAAAAAAAAJgCAABkcnMv&#10;ZG93bnJldi54bWxQSwUGAAAAAAQABAD1AAAAigMAAAAA&#10;" path="m,l56,r,8l,8,,xm93,r56,l149,8,93,8,93,xm186,r56,l242,8r-56,l186,xm279,r56,l335,8r-56,l279,xm372,r56,l428,8r-56,l372,xm465,r56,l521,8r-56,l465,xm558,r56,l614,8r-56,l558,xm651,r56,l707,8r-56,l651,xm744,r55,l799,8r-55,l744,xm837,r55,l892,8r-55,l837,xm930,r55,l985,8r-55,l930,xm1023,r46,l1069,8r-46,l1023,xe" fillcolor="black" strokeweight=".05pt">
                        <v:stroke joinstyle="bevel"/>
                        <v:path arrowok="t" o:connecttype="custom" o:connectlocs="0,0;35560,0;35560,5080;0,5080;0,0;59055,0;94615,0;94615,5080;59055,5080;59055,0;118110,0;153670,0;153670,5080;118110,5080;118110,0;177165,0;212725,0;212725,5080;177165,5080;177165,0;236220,0;271780,0;271780,5080;236220,5080;236220,0;295275,0;330835,0;330835,5080;295275,5080;295275,0;354330,0;389890,0;389890,5080;354330,5080;354330,0;413385,0;448945,0;448945,5080;413385,5080;413385,0;472440,0;507365,0;507365,5080;472440,5080;472440,0;531495,0;566420,0;566420,5080;531495,5080;531495,0;590550,0;625475,0;625475,5080;590550,5080;590550,0;649605,0;678815,0;678815,5080;649605,5080;649605,0" o:connectangles="0,0,0,0,0,0,0,0,0,0,0,0,0,0,0,0,0,0,0,0,0,0,0,0,0,0,0,0,0,0,0,0,0,0,0,0,0,0,0,0,0,0,0,0,0,0,0,0,0,0,0,0,0,0,0,0,0,0,0,0"/>
                        <o:lock v:ext="edit" verticies="t"/>
                      </v:shape>
                      <v:shape id="Freeform 3272" o:spid="_x0000_s2551" style="position:absolute;left:1606;top:7766;width:4483;height:2190;visibility:visible;mso-wrap-style:square;v-text-anchor:top" coordsize="706,3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JrbMIA&#10;AADdAAAADwAAAGRycy9kb3ducmV2LnhtbERP3UrDMBS+F3yHcITdiEvrdGzdsiEDwctt+gCH5jTp&#10;bE5KEtvu7Y0w8O58fL9nu59cJwYKsfWsoJwXIIhrr1s2Cr4+359WIGJC1th5JgVXirDf3d9tsdJ+&#10;5BMN52REDuFYoQKbUl9JGWtLDuPc98SZa3xwmDIMRuqAYw53nXwuiqV02HJusNjTwVL9ff5xClos&#10;aju8nprxsGiW5uVyfAxro9TsYXrbgEg0pX/xzf2h8/xFWcLfN/kEu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ImtswgAAAN0AAAAPAAAAAAAAAAAAAAAAAJgCAABkcnMvZG93&#10;bnJldi54bWxQSwUGAAAAAAQABAD1AAAAhwMAAAAA&#10;" path="m706,7l657,30r-4,-7l702,r4,7xm625,46l576,70r-5,-7l620,39r5,7xm543,86r-49,23l490,102,539,78r4,8xm462,125r-49,23l408,141r49,-23l462,125xm380,164r-49,24l327,181r49,-24l380,164xm298,204r-49,23l245,220r49,-24l298,204xm217,243r-49,24l163,259r49,-23l217,243xm135,282l86,306r-4,-7l131,275r4,7xm53,322l5,345,,338,49,314r4,8xe" fillcolor="black" strokeweight=".05pt">
                        <v:stroke joinstyle="bevel"/>
                        <v:path arrowok="t" o:connecttype="custom" o:connectlocs="448310,4445;417195,19050;414655,14605;445770,0;448310,4445;396875,29210;365760,44450;362585,40005;393700,24765;396875,29210;344805,54610;313690,69215;311150,64770;342265,49530;344805,54610;293370,79375;262255,93980;259080,89535;290195,74930;293370,79375;241300,104140;210185,119380;207645,114935;238760,99695;241300,104140;189230,129540;158115,144145;155575,139700;186690,124460;189230,129540;137795,154305;106680,169545;103505,164465;134620,149860;137795,154305;85725,179070;54610,194310;52070,189865;83185,174625;85725,179070;33655,204470;3175,219075;0,214630;31115,199390;33655,204470" o:connectangles="0,0,0,0,0,0,0,0,0,0,0,0,0,0,0,0,0,0,0,0,0,0,0,0,0,0,0,0,0,0,0,0,0,0,0,0,0,0,0,0,0,0,0,0,0"/>
                        <o:lock v:ext="edit" verticies="t"/>
                      </v:shape>
                      <v:line id="Line 3273" o:spid="_x0000_s2552" style="position:absolute;flip:x;visibility:visible;mso-wrap-style:square" from="1416,4064" to="3746,1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OAwsMAAADdAAAADwAAAGRycy9kb3ducmV2LnhtbERPTWsCMRC9F/ofwhS8iGbVanVrFCkI&#10;rdJDteB12Iy7S3cmSxJ1+++bg9Dj430v1x036ko+1E4MjIYZKJLC2VpKA9/H7WAOKkQUi40TMvBL&#10;Adarx4cl5tbd5Iuuh1iqFCIhRwNVjG2udSgqYgxD15Ik7uw8Y0zQl9p6vKVwbvQ4y2aasZbUUGFL&#10;bxUVP4cLGyhPfjrpeP85w/6E2dqX7cfOG9N76javoCJ18V98d79bA8+LcZqb3qQn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2DgMLDAAAA3QAAAA8AAAAAAAAAAAAA&#10;AAAAoQIAAGRycy9kb3ducmV2LnhtbFBLBQYAAAAABAAEAPkAAACRAwAAAAA=&#10;" strokeweight=".45pt">
                        <v:stroke joinstyle="miter"/>
                      </v:line>
                      <v:line id="Line 3274" o:spid="_x0000_s2553" style="position:absolute;flip:y;visibility:visible;mso-wrap-style:square" from="3746,1816" to="8407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8lWcYAAADdAAAADwAAAGRycy9kb3ducmV2LnhtbESPQWsCMRSE7wX/Q3hCL6Vmq9bq1ihF&#10;ENTSQ23B62Pzurt038uSRF3/vREKPQ4z8w0zX3bcqBP5UDsx8DTIQJEUztZSGvj+Wj9OQYWIYrFx&#10;QgYuFGC56N3NMbfuLJ902sdSJYiEHA1UMba51qGoiDEMXEuSvB/nGWOSvtTW4znBudHDLJtoxlrS&#10;QoUtrSoqfvdHNlAe/POo4/ePCT6MmK19WW933pj7fvf2CipSF//Df+2NNTCeDWdwe5OegF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PJVnGAAAA3QAAAA8AAAAAAAAA&#10;AAAAAAAAoQIAAGRycy9kb3ducmV2LnhtbFBLBQYAAAAABAAEAPkAAACUAwAAAAA=&#10;" strokeweight=".45pt">
                        <v:stroke joinstyle="miter"/>
                      </v:line>
                      <v:line id="Line 3275" o:spid="_x0000_s2554" style="position:absolute;visibility:visible;mso-wrap-style:square" from="8407,1816" to="15195,1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rpg8UAAADdAAAADwAAAGRycy9kb3ducmV2LnhtbERPTWvCQBC9C/6HZQQvUjdqkTZ1FVEE&#10;EaGtjcHjkJ0mwexsyK4a/fXuodDj433PFq2pxJUaV1pWMBpGIIgzq0vOFSQ/m5c3EM4ja6wsk4I7&#10;OVjMu50Zxtre+JuuB5+LEMIuRgWF93UspcsKMuiGtiYO3K9tDPoAm1zqBm8h3FRyHEVTabDk0FBg&#10;TauCsvPhYhSk6Tn93J3WAzk5Pk7JeLr/OiZ7pfq9dvkBwlPr/8V/7q1W8Po+CfvDm/A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rpg8UAAADdAAAADwAAAAAAAAAA&#10;AAAAAAChAgAAZHJzL2Rvd25yZXYueG1sUEsFBgAAAAAEAAQA+QAAAJMDAAAAAA==&#10;" strokeweight=".45pt">
                        <v:stroke joinstyle="miter"/>
                      </v:line>
                      <v:line id="Line 3276" o:spid="_x0000_s2555" style="position:absolute;flip:x;visibility:visible;mso-wrap-style:square" from="10534,1816" to="15195,4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C/gscAAADdAAAADwAAAGRycy9kb3ducmV2LnhtbESPX0vDQBDE3wW/w7FCX8Re2tiqaa9F&#10;hEL/0Aer4OuS2ybB7F64O9v02/cEwcdhZn7DzJc9t+pEPjRODIyGGSiS0tlGKgOfH6uHZ1Aholhs&#10;nZCBCwVYLm5v5lhYd5Z3Oh1ipRJEQoEG6hi7QutQ1sQYhq4jSd7RecaYpK+09XhOcG71OMummrGR&#10;tFBjR281ld+HHzZQfflJ3vNuP8X7nNnap9Vm640Z3PWvM1CR+vgf/muvrYHHl3wEv2/SE9CL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YL+CxwAAAN0AAAAPAAAAAAAA&#10;AAAAAAAAAKECAABkcnMvZG93bnJldi54bWxQSwUGAAAAAAQABAD5AAAAlQMAAAAA&#10;" strokeweight=".45pt">
                        <v:stroke joinstyle="miter"/>
                      </v:line>
                      <v:line id="Line 3277" o:spid="_x0000_s2556" style="position:absolute;flip:x;visibility:visible;mso-wrap-style:square" from="8204,4064" to="10534,1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Ih9cYAAADdAAAADwAAAGRycy9kb3ducmV2LnhtbESPQWvCQBSE74X+h+UVeim6qanaRlcp&#10;BcEqHtRCr4/sMwnNext2txr/fbdQ6HGYmW+Y+bLnVp3Jh8aJgcdhBoqkdLaRysDHcTV4BhUiisXW&#10;CRm4UoDl4vZmjoV1F9nT+RArlSASCjRQx9gVWoeyJsYwdB1J8k7OM8YkfaWtx0uCc6tHWTbRjI2k&#10;hRo7equp/Dp8s4Hq04/znre7CT7kzNZOV+8bb8z9Xf86AxWpj//hv/baGnh6yUfw+yY9Ab3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yIfXGAAAA3QAAAA8AAAAAAAAA&#10;AAAAAAAAoQIAAGRycy9kb3ducmV2LnhtbFBLBQYAAAAABAAEAPkAAACUAwAAAAA=&#10;" strokeweight=".45pt">
                        <v:stroke joinstyle="miter"/>
                      </v:line>
                      <v:line id="Line 3278" o:spid="_x0000_s2557" style="position:absolute;flip:y;visibility:visible;mso-wrap-style:square" from="8204,7785" to="12865,10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6EbsYAAADdAAAADwAAAGRycy9kb3ducmV2LnhtbESPX0vDQBDE3wW/w7FCX8Re2thaY6+l&#10;CIX+wQer0NcltybB7F64O9v02/cEwcdhZn7DzJc9t+pEPjRODIyGGSiS0tlGKgOfH+uHGagQUSy2&#10;TsjAhQIsF7c3cyysO8s7nQ6xUgkioUADdYxdoXUoa2IMQ9eRJO/LecaYpK+09XhOcG71OMummrGR&#10;tFBjR681ld+HHzZQHf0k73n/NsX7nNnap/V2540Z3PWrF1CR+vgf/mtvrIHH5zyH3zfpCe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b+hG7GAAAA3QAAAA8AAAAAAAAA&#10;AAAAAAAAoQIAAGRycy9kb3ducmV2LnhtbFBLBQYAAAAABAAEAPkAAACUAwAAAAA=&#10;" strokeweight=".45pt">
                        <v:stroke joinstyle="miter"/>
                      </v:line>
                      <v:line id="Line 3279" o:spid="_x0000_s2558" style="position:absolute;flip:y;visibility:visible;mso-wrap-style:square" from="12865,1816" to="15195,7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ccGsYAAADdAAAADwAAAGRycy9kb3ducmV2LnhtbESPQWvCQBSE74X+h+UVvJS6qVHbRleR&#10;gmAVD7WFXh/ZZxKa9zbsrpr+e7dQ6HGYmW+Y+bLnVp3Jh8aJgcdhBoqkdLaRysDnx/rhGVSIKBZb&#10;J2TghwIsF7c3cyysu8g7nQ+xUgkioUADdYxdoXUoa2IMQ9eRJO/oPGNM0lfaerwkOLd6lGVTzdhI&#10;Wqixo9eayu/DiQ1UX36S97zbT/E+Z7b2af229cYM7vrVDFSkPv6H/9oba2D8ko/h9016Anp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XHBrGAAAA3QAAAA8AAAAAAAAA&#10;AAAAAAAAoQIAAGRycy9kb3ducmV2LnhtbFBLBQYAAAAABAAEAPkAAACUAwAAAAA=&#10;" strokeweight=".45pt">
                        <v:stroke joinstyle="miter"/>
                      </v:line>
                      <v:line id="Line 3280" o:spid="_x0000_s2559" style="position:absolute;flip:x;visibility:visible;mso-wrap-style:square" from="3746,4064" to="10534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u5gcYAAADdAAAADwAAAGRycy9kb3ducmV2LnhtbESPQWvCQBSE74X+h+UVvJS6qam2ja4i&#10;BcEqHmoLvT6yzyQ0723YXTX9926h4HGYmW+Y2aLnVp3Ih8aJgcdhBoqkdLaRysDX5+rhBVSIKBZb&#10;J2TglwIs5rc3MyysO8sHnfaxUgkioUADdYxdoXUoa2IMQ9eRJO/gPGNM0lfaejwnOLd6lGUTzdhI&#10;Wqixo7eayp/9kQ1U336c97zdTfA+Z7b2efW+8cYM7vrlFFSkPl7D/+21NfD0mo/h7016Anp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buYHGAAAA3QAAAA8AAAAAAAAA&#10;AAAAAAAAoQIAAGRycy9kb3ducmV2LnhtbFBLBQYAAAAABAAEAPkAAACUAwAAAAA=&#10;" strokeweight=".45pt">
                        <v:stroke joinstyle="miter"/>
                      </v:line>
                      <v:shape id="Freeform 3281" o:spid="_x0000_s2560" style="position:absolute;left:6051;top:1803;width:2388;height:5994;visibility:visible;mso-wrap-style:square;v-text-anchor:top" coordsize="376,9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Wg/sgA&#10;AADdAAAADwAAAGRycy9kb3ducmV2LnhtbESP3WoCMRSE7wu+QzhC72rW2vqzGqUIhbYIUrX19rA5&#10;Zhc3J+smulufvhEKvRxm5htmtmhtKS5U+8Kxgn4vAUGcOV2wUbDbvj6MQfiArLF0TAp+yMNi3rmb&#10;Yapdw5902QQjIoR9igryEKpUSp/lZNH3XEUcvYOrLYYoayN1jU2E21I+JslQWiw4LuRY0TKn7Lg5&#10;WwXbvX8vzGrE5vvw9dyMl6fJ+vqh1H23fZmCCNSG//Bf+00reJoMhnB7E5+AnP8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71aD+yAAAAN0AAAAPAAAAAAAAAAAAAAAAAJgCAABk&#10;cnMvZG93bnJldi54bWxQSwUGAAAAAAQABAD1AAAAjQMAAAAA&#10;" path="m376,3l358,50r-9,-3l367,r9,3xm345,81r-18,46l318,125,337,78r8,3xm315,159r-18,46l288,203r18,-47l315,159xm285,236r-19,47l258,280r18,-46l285,236xm254,314r-18,47l227,358r19,-47l254,314xm224,392r-18,47l197,436r18,-47l224,392xm194,470r-19,46l167,514r18,-47l194,470xm163,548r-18,46l136,591r19,-46l163,548xm133,625r-18,47l106,669r18,-46l133,625xm103,703l84,750r-8,-3l94,700r9,3xm72,781l54,828r-9,-3l63,778r9,3xm42,859l24,905r-9,-2l33,856r9,3xm11,936r-2,8l,941r3,-7l11,936xe" fillcolor="black" strokeweight=".05pt">
                        <v:stroke joinstyle="bevel"/>
                        <v:path arrowok="t" o:connecttype="custom" o:connectlocs="227330,31750;233045,0;219075,51435;201930,79375;219075,51435;188595,130175;194310,99060;180975,149860;163830,177800;180975,149860;149860,229235;156210,197485;142240,248920;125095,276860;142240,248920;111125,327660;117475,296545;103505,347980;86360,375285;103505,347980;73025,426720;78740,395605;65405,446405;48260,474345;65405,446405;34290,525780;40005,494030;26670,545465;9525,573405;26670,545465;5715,599440;1905,593090" o:connectangles="0,0,0,0,0,0,0,0,0,0,0,0,0,0,0,0,0,0,0,0,0,0,0,0,0,0,0,0,0,0,0,0"/>
                        <o:lock v:ext="edit" verticies="t"/>
                      </v:shape>
                      <v:line id="Line 3282" o:spid="_x0000_s2561" style="position:absolute;visibility:visible;mso-wrap-style:square" from="1416,10033" to="8204,10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0jcffJAAAA3QAAAA8AAAAA&#10;AAAAAAAAAAAAoQIAAGRycy9kb3ducmV2LnhtbFBLBQYAAAAABAAEAPkAAACXAwAAAAA=&#10;" strokeweight=".45pt">
                        <v:stroke joinstyle="miter"/>
                      </v:line>
                      <v:shape id="Freeform 3283" o:spid="_x0000_s2562" style="position:absolute;left:3714;top:4064;width:64;height:4845;visibility:visible;mso-wrap-style:square;v-text-anchor:top" coordsize="10,7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kycMA&#10;AADdAAAADwAAAGRycy9kb3ducmV2LnhtbERPy2rCQBTdF/oPwy24qxNbkRqdBBErcalWcHnJXPMw&#10;cydkpkn8e2dR6PJw3ut0NI3oqXOVZQWzaQSCOLe64kLBz/n7/QuE88gaG8uk4EEO0uT1ZY2xtgMf&#10;qT/5QoQQdjEqKL1vYyldXpJBN7UtceButjPoA+wKqTscQrhp5EcULaTBikNDiS1tS8rvp1+jYGx2&#10;t821Pl+q5WxfmMO23g1ZrdTkbdysQHga/b/4z51pBfPlZ5gb3oQnIJ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wkycMAAADdAAAADwAAAAAAAAAAAAAAAACYAgAAZHJzL2Rv&#10;d25yZXYueG1sUEsFBgAAAAAEAAQA9QAAAIgDAAAAAA==&#10;" path="m10,r,49l,49,,,10,xm10,82r,49l,131,,82r10,xm10,164r,50l,214,,164r10,xm10,246r,50l,296,,246r10,xm10,329r,49l,378,,329r10,xm10,411r,49l,460,,411r10,xm10,493r,50l,543,,493r10,xm10,576r,49l,625,,576r10,xm10,658r,49l,707,,658r10,xm10,740r,23l,763,,740r10,xe" fillcolor="black" strokeweight=".05pt">
                        <v:stroke joinstyle="bevel"/>
                        <v:path arrowok="t" o:connecttype="custom" o:connectlocs="6350,0;6350,31115;0,31115;0,0;6350,0;6350,52070;6350,83185;0,83185;0,52070;6350,52070;6350,104140;6350,135890;0,135890;0,104140;6350,104140;6350,156210;6350,187960;0,187960;0,156210;6350,156210;6350,208915;6350,240030;0,240030;0,208915;6350,208915;6350,260985;6350,292100;0,292100;0,260985;6350,260985;6350,313055;6350,344805;0,344805;0,313055;6350,313055;6350,365760;6350,396875;0,396875;0,365760;6350,365760;6350,417830;6350,448945;0,448945;0,417830;6350,417830;6350,469900;6350,484505;0,484505;0,469900;6350,469900" o:connectangles="0,0,0,0,0,0,0,0,0,0,0,0,0,0,0,0,0,0,0,0,0,0,0,0,0,0,0,0,0,0,0,0,0,0,0,0,0,0,0,0,0,0,0,0,0,0,0,0,0,0"/>
                        <o:lock v:ext="edit" verticies="t"/>
                      </v:shape>
                      <v:line id="Line 3284" o:spid="_x0000_s2563" style="position:absolute;flip:y;visibility:visible;mso-wrap-style:square" from="3746,8489" to="4108,8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azhMYAAADdAAAADwAAAGRycy9kb3ducmV2LnhtbESPQWvCQBSE70L/w/KEXkrd2Kit0VWk&#10;ILSKh9pCr4/saxKa9zbsbjX9912h4HGYmW+Y5brnVp3Ih8aJgfEoA0VSOttIZeDjfXv/BCpEFIut&#10;EzLwSwHWq5vBEgvrzvJGp2OsVIJIKNBAHWNXaB3KmhjDyHUkyftynjEm6SttPZ4TnFv9kGUzzdhI&#10;Wqixo+eayu/jDxuoPv0073l/mOFdzmzt4/Z15425HfabBahIfbyG/9sv1sBkns/h8iY9Ab3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Ws4TGAAAA3QAAAA8AAAAAAAAA&#10;AAAAAAAAoQIAAGRycy9kb3ducmV2LnhtbFBLBQYAAAAABAAEAPkAAACUAwAAAAA=&#10;" strokeweight=".45pt">
                        <v:stroke joinstyle="miter"/>
                      </v:line>
                      <v:line id="Line 3285" o:spid="_x0000_s2564" style="position:absolute;visibility:visible;mso-wrap-style:square" from="4108,8489" to="4114,8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ya/sYAAADdAAAADwAAAGRycy9kb3ducmV2LnhtbERPy2rCQBTdF/yH4QpuSp34QNrUUUQR&#10;RIS2NgaXl8xtEszcCZlRo1/vLIQuD+c9nbemEhdqXGlZwaAfgSDOrC45V5D8rt/eQTiPrLGyTApu&#10;5GA+67xMMdb2yj902ftchBB2MSoovK9jKV1WkEHXtzVx4P5sY9AH2ORSN3gN4aaSwyiaSIMlh4YC&#10;a1oWlJ32Z6MgTU/p1/a4epWjw/2YDCe770OyU6rXbRefIDy1/l/8dG+0gvHHOOwPb8ITkL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Mmv7GAAAA3QAAAA8AAAAAAAAA&#10;AAAAAAAAoQIAAGRycy9kb3ducmV2LnhtbFBLBQYAAAAABAAEAPkAAACUAwAAAAA=&#10;" strokeweight=".45pt">
                        <v:stroke joinstyle="miter"/>
                      </v:line>
                      <v:shape id="Freeform 3286" o:spid="_x0000_s2565" style="position:absolute;left:3879;top:8921;width:4331;height:1137;visibility:visible;mso-wrap-style:square;v-text-anchor:top" coordsize="682,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O5R8YA&#10;AADdAAAADwAAAGRycy9kb3ducmV2LnhtbESPUWvCMBSF3wf7D+EO9qappQxXjTIE52SwMZ3vl+ba&#10;BpubksS2/vtlMNjj4ZzzHc5yPdpW9OSDcaxgNs1AEFdOG64VfB+3kzmIEJE1to5JwY0CrFf3d0ss&#10;tRv4i/pDrEWCcChRQRNjV0oZqoYshqnriJN3dt5iTNLXUnscEty2Ms+yJ2nRcFposKNNQ9XlcLUK&#10;Qi6Pt35vho/d6+c+95uTKd63Sj0+jC8LEJHG+B/+a79pBcVzMYPfN+kJ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dO5R8YAAADdAAAADwAAAAAAAAAAAAAAAACYAgAAZHJz&#10;L2Rvd25yZXYueG1sUEsFBgAAAAAEAAQA9QAAAIsDAAAAAA==&#10;" path="m680,179l626,166r2,-8l682,171r-2,8xm590,157l537,143r2,-8l593,149r-3,8xm501,134l447,120r3,-7l503,126r-2,8xm411,111l358,98r2,-8l414,104r-3,7xm322,89l268,75r3,-7l325,81r-3,8xm233,66l179,53r3,-8l235,58r-2,8xm143,44l90,30r2,-8l146,36r-3,8xm54,21l,8,3,,56,13r-2,8xe" fillcolor="black" strokeweight=".05pt">
                        <v:stroke joinstyle="bevel"/>
                        <v:path arrowok="t" o:connecttype="custom" o:connectlocs="431800,113665;397510,105410;398780,100330;433070,108585;431800,113665;374650,99695;340995,90805;342265,85725;376555,94615;374650,99695;318135,85090;283845,76200;285750,71755;319405,80010;318135,85090;260985,70485;227330,62230;228600,57150;262890,66040;260985,70485;204470,56515;170180,47625;172085,43180;206375,51435;204470,56515;147955,41910;113665,33655;115570,28575;149225,36830;147955,41910;90805,27940;57150,19050;58420,13970;92710,22860;90805,27940;34290,13335;0,5080;1905,0;35560,8255;34290,13335" o:connectangles="0,0,0,0,0,0,0,0,0,0,0,0,0,0,0,0,0,0,0,0,0,0,0,0,0,0,0,0,0,0,0,0,0,0,0,0,0,0,0,0"/>
                        <o:lock v:ext="edit" verticies="t"/>
                      </v:shape>
                      <v:rect id="Rectangle 3287" o:spid="_x0000_s2566" style="position:absolute;left:2413;top:7594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vvcMMA&#10;AADdAAAADwAAAGRycy9kb3ducmV2LnhtbESP3WoCMRSE7wXfIRzBO812kWK3RimCoMUb1z7AYXP2&#10;hyYnSxLd9e1NQejlMDPfMJvdaI24kw+dYwVvywwEceV0x42Cn+thsQYRIrJG45gUPCjAbjudbLDQ&#10;buAL3cvYiAThUKCCNsa+kDJULVkMS9cTJ6923mJM0jdSexwS3BqZZ9m7tNhxWmixp31L1W95swrk&#10;tTwM69L4zH3n9dmcjpeanFLz2fj1CSLSGP/Dr/ZRK1h9rHL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vvc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288" o:spid="_x0000_s2567" style="position:absolute;left:10007;top:2419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dK68MA&#10;AADdAAAADwAAAGRycy9kb3ducmV2LnhtbESP3WoCMRSE7wu+QziCdzVbK0VXo4ggaOmNqw9w2Jz9&#10;ocnJkqTu+vamIHg5zMw3zHo7WCNu5EPrWMHHNANBXDrdcq3gejm8L0CEiKzROCYFdwqw3Yze1phr&#10;1/OZbkWsRYJwyFFBE2OXSxnKhiyGqeuIk1c5bzEm6WupPfYJbo2cZdmXtNhyWmiwo31D5W/xZxXI&#10;S3HoF4XxmfueVT/mdDxX5JSajIfdCkSkIb7Cz/ZRK5gv55/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zdK6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89" o:spid="_x0000_s2568" style="position:absolute;left:14909;top:76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7Sn8MA&#10;AADdAAAADwAAAGRycy9kb3ducmV2LnhtbESP3WoCMRSE7wXfIRzBO81WlmK3RimCoMUb1z7AYXP2&#10;hyYnSxLd9e1NQejlMDPfMJvdaI24kw+dYwVvywwEceV0x42Cn+thsQYRIrJG45gUPCjAbjudbLDQ&#10;buAL3cvYiAThUKCCNsa+kDJULVkMS9cTJ6923mJM0jdSexwS3Bq5yrJ3abHjtNBiT/uWqt/yZhXI&#10;a3kY1qXxmfte1WdzOl5qckrNZ+PXJ4hIY/wPv9pHrSD/yHP4e5OegN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7Sn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90" o:spid="_x0000_s2569" style="position:absolute;left:7931;top:254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J3BMQA&#10;AADdAAAADwAAAGRycy9kb3ducmV2LnhtbESP3WoCMRSE7wXfIRyhd5qt2GK3RhFB0NIbd32Aw+bs&#10;D01OliR1t2/fCIKXw8x8w2x2ozXiRj50jhW8LjIQxJXTHTcKruVxvgYRIrJG45gU/FGA3XY62WCu&#10;3cAXuhWxEQnCIUcFbYx9LmWoWrIYFq4nTl7tvMWYpG+k9jgkuDVymWXv0mLHaaHFng4tVT/Fr1Ug&#10;y+I4rAvjM/e1rL/N+XSpySn1Mhv3nyAijfEZfrRPWsHqY/UG9zfpCcj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SdwT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91" o:spid="_x0000_s2570" style="position:absolute;left:2425;top:2578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Dpc8MA&#10;AADdAAAADwAAAGRycy9kb3ducmV2LnhtbESPzYoCMRCE74LvEFrYm2YUER2NsgiCu+zF0QdoJj0/&#10;bNIZkuiMb78RhD0WVfUVtTsM1ogH+dA6VjCfZSCIS6dbrhXcrqfpGkSIyBqNY1LwpACH/Xi0w1y7&#10;ni/0KGItEoRDjgqaGLtcylA2ZDHMXEecvMp5izFJX0vtsU9wa+Qiy1bSYstpocGOjg2Vv8XdKpDX&#10;4tSvC+Mz972ofszX+VKRU+pjMnxuQUQa4n/43T5rBcvNcgWvN+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0Dpc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92" o:spid="_x0000_s2571" style="position:absolute;left:7677;top:1014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PYmr8A&#10;AADdAAAADwAAAGRycy9kb3ducmV2LnhtbERPy4rCMBTdD/gP4QruxlQR0WoUEQQVN1Y/4NLcPjC5&#10;KUnGdv7eLAZmeTjv7X6wRrzJh9axgtk0A0FcOt1yreD5OH2vQISIrNE4JgW/FGC/G31tMdeu5zu9&#10;i1iLFMIhRwVNjF0uZSgbshimriNOXOW8xZigr6X22Kdwa+Q8y5bSYsupocGOjg2Vr+LHKpCP4tSv&#10;CuMzd51XN3M53ytySk3Gw2EDItIQ/8V/7rNWsFgv0tz0Jj0Bufs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k9ia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93" o:spid="_x0000_s2572" style="position:absolute;left:13277;top:789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99AcMA&#10;AADdAAAADwAAAGRycy9kb3ducmV2LnhtbESPzYoCMRCE78K+Q+gFb5pZkUVHoyyCoIsXRx+gmfT8&#10;YNIZkuiMb28WhD0WVfUVtd4O1ogH+dA6VvA1zUAQl063XCu4XvaTBYgQkTUax6TgSQG2m4/RGnPt&#10;ej7To4i1SBAOOSpoYuxyKUPZkMUwdR1x8irnLcYkfS21xz7BrZGzLPuWFltOCw12tGuovBV3q0Be&#10;in2/KIzP3O+sOpnj4VyRU2r8OfysQEQa4n/43T5oBfPlfAl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99A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94" o:spid="_x0000_s2573" style="position:absolute;left:6845;top:628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xCQcAA&#10;AADdAAAADwAAAGRycy9kb3ducmV2LnhtbERPy4rCMBTdC/MP4Q7MTlNlFK1GEUFQmY3VD7g0tw9M&#10;bkqSsZ2/Nwthlofz3uwGa8STfGgdK5hOMhDEpdMt1wrut+N4CSJEZI3GMSn4owC77cdog7l2PV/p&#10;WcRapBAOOSpoYuxyKUPZkMUwcR1x4irnLcYEfS21xz6FWyNnWbaQFltODQ12dGiofBS/VoG8Fcd+&#10;WRifucus+jHn07Uip9TX57Bfg4g0xH/x233SCr5X87Q/vUlPQG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jxCQ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95" o:spid="_x0000_s2574" style="position:absolute;left:831;top:1019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Dn2sMA&#10;AADdAAAADwAAAGRycy9kb3ducmV2LnhtbESP3WoCMRSE7wu+QziCdzWrWNHVKFIQbPHG1Qc4bM7+&#10;YHKyJKm7ffumIHg5zMw3zHY/WCMe5EPrWMFsmoEgLp1uuVZwux7fVyBCRNZoHJOCXwqw343etphr&#10;1/OFHkWsRYJwyFFBE2OXSxnKhiyGqeuIk1c5bzEm6WupPfYJbo2cZ9lSWmw5LTTY0WdD5b34sQrk&#10;tTj2q8L4zH3Pq7P5Ol0qckpNxsNhAyLSEF/hZ/ukFSzWHzP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Dn2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296" o:spid="_x0000_s2575" style="position:absolute;left:15106;top:1733;width:178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QgYcUA&#10;AADdAAAADwAAAGRycy9kb3ducmV2LnhtbESPQUsDMRSE7wX/Q3iCt27WYotum5YiCIunWgWvj+S5&#10;2bp52SZxu/rrG6HQ4zAz3zCrzeg6MVCIrWcF90UJglh703Kj4OP9ZfoIIiZkg51nUvBLETbrm8kK&#10;K+NP/EbDPjUiQzhWqMCm1FdSRm3JYSx8T5y9Lx8cpixDI03AU4a7Ts7KciEdtpwXLPb0bEl/73+c&#10;glc37HTd24B6u9h9Huyx/pNHpe5ux+0SRKIxXcOXdm0UPDzNZ/D/Jj8BuT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lCBhxQAAAN0AAAAPAAAAAAAAAAAAAAAAAJgCAABkcnMv&#10;ZG93bnJldi54bWxQSwUGAAAAAAQABAD1AAAAigMAAAAA&#10;" fillcolor="black" strokeweight="0"/>
                      <v:oval id="Oval 3297" o:spid="_x0000_s2576" style="position:absolute;left:10445;top:3981;width:178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iF+sUA&#10;AADdAAAADwAAAGRycy9kb3ducmV2LnhtbESPQUsDMRSE70L/Q3gFbzbbqqXdNi1FEBZPtRZ6fSSv&#10;m9XNyzaJ29VfbwTB4zAz3zDr7eBa0VOIjWcF00kBglh703Ct4Pj2fLcAEROywdYzKfiiCNvN6GaN&#10;pfFXfqX+kGqRIRxLVGBT6kopo7bkME58R5y9sw8OU5ahlibgNcNdK2dFMZcOG84LFjt6sqQ/Dp9O&#10;wYvr97rqbEC9m+9P7/ZSfcuLUrfjYbcCkWhI/+G/dmUUPCwf7+H3TX4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2IX6xQAAAN0AAAAPAAAAAAAAAAAAAAAAAJgCAABkcnMv&#10;ZG93bnJldi54bWxQSwUGAAAAAAQABAD1AAAAigMAAAAA&#10;" fillcolor="black" strokeweight="0"/>
                      <v:oval id="Oval 3298" o:spid="_x0000_s2577" style="position:absolute;left:8318;top:1733;width:178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djsUA&#10;AADdAAAADwAAAGRycy9kb3ducmV2LnhtbESPQUsDMRSE7wX/Q3hCb25WaYtum5YiCEtPtQpeH8lz&#10;s3Xzsk3idvXXN4LQ4zAz3zCrzeg6MVCIrWcF90UJglh703Kj4P3t5e4RREzIBjvPpOCHImzWN5MV&#10;Vsaf+ZWGQ2pEhnCsUIFNqa+kjNqSw1j4njh7nz44TFmGRpqA5wx3nXwoy4V02HJesNjTsyX9dfh2&#10;CnZu2Ou6twH1drH/ONpT/StPSk1vx+0SRKIxXcP/7doomD3NZ/D3Jj8Bub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MR2OxQAAAN0AAAAPAAAAAAAAAAAAAAAAAJgCAABkcnMv&#10;ZG93bnJldi54bWxQSwUGAAAAAAQABAD1AAAAigMAAAAA&#10;" fillcolor="black" strokeweight="0"/>
                      <v:oval id="Oval 3299" o:spid="_x0000_s2578" style="position:absolute;left:8115;top:9956;width:178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24FcUA&#10;AADdAAAADwAAAGRycy9kb3ducmV2LnhtbESPQWsCMRSE74X+h/AK3mq2RUVXo0hBWHqytuD1kTw3&#10;azcvaxLXbX99Uyj0OMzMN8xqM7hW9BRi41nB07gAQay9abhW8PG+e5yDiAnZYOuZFHxRhM36/m6F&#10;pfE3fqP+kGqRIRxLVGBT6kopo7bkMI59R5y9kw8OU5ahlibgLcNdK5+LYiYdNpwXLHb0Ykl/Hq5O&#10;wavr97rqbEC9ne2PZ3upvuVFqdHDsF2CSDSk//BfuzIKJovpFH7f5Cc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fbgVxQAAAN0AAAAPAAAAAAAAAAAAAAAAAJgCAABkcnMv&#10;ZG93bnJldi54bWxQSwUGAAAAAAQABAD1AAAAigMAAAAA&#10;" fillcolor="black" strokeweight="0"/>
                      <v:oval id="Oval 3300" o:spid="_x0000_s2579" style="position:absolute;left:5988;top:7708;width:177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8mYsUA&#10;AADdAAAADwAAAGRycy9kb3ducmV2LnhtbESPT0sDMRTE74LfITyhN5tV6qJr01IEYempfwSvj+S5&#10;Wd28bJN0u+2nNwXB4zAzv2Hmy9F1YqAQW88KHqYFCGLtTcuNgo/9+/0ziJiQDXaeScGZIiwXtzdz&#10;rIw/8ZaGXWpEhnCsUIFNqa+kjNqSwzj1PXH2vnxwmLIMjTQBTxnuOvlYFKV02HJesNjTmyX9szs6&#10;BWs3bHTd24B6VW4+v+2hvsiDUpO7cfUKItGY/sN/7doomL08lXB9k5+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ryZixQAAAN0AAAAPAAAAAAAAAAAAAAAAAJgCAABkcnMv&#10;ZG93bnJldi54bWxQSwUGAAAAAAQABAD1AAAAigMAAAAA&#10;" fillcolor="black" strokeweight="0"/>
                      <v:oval id="Oval 3301" o:spid="_x0000_s2580" style="position:absolute;left:12776;top:7708;width:178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D+cUA&#10;AADdAAAADwAAAGRycy9kb3ducmV2LnhtbESPQUsDMRSE74L/ITzBm80qttq12aUIwtJTrYLXR/K6&#10;Wd28bJO43fbXG0HwOMzMN8yqnlwvRgqx86zgdlaAINbedNwqeH97uXkEEROywd4zKThRhLq6vFhh&#10;afyRX2ncpVZkCMcSFdiUhlLKqC05jDM/EGdv74PDlGVopQl4zHDXy7uiWEiHHecFiwM9W9Jfu2+n&#10;YOPGrW4GG1CvF9uPT3tozvKg1PXVtH4CkWhK/+G/dmMU3C/nD/D7Jj8BW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44P5xQAAAN0AAAAPAAAAAAAAAAAAAAAAAJgCAABkcnMv&#10;ZG93bnJldi54bWxQSwUGAAAAAAQABAD1AAAAigMAAAAA&#10;" fillcolor="black" strokeweight="0"/>
                      <v:oval id="Oval 3302" o:spid="_x0000_s2581" style="position:absolute;left:1327;top:9956;width:177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wXi8IA&#10;AADdAAAADwAAAGRycy9kb3ducmV2LnhtbERPTWsCMRC9C/6HMEJvmq200m6NIkJh8WRV6HVIpptt&#10;N5M1Sde1v745CB4f73u5Hlwregqx8azgcVaAINbeNFwrOB3fpy8gYkI22HomBVeKsF6NR0ssjb/w&#10;B/WHVIscwrFEBTalrpQyaksO48x3xJn78sFhyjDU0gS85HDXynlRLKTDhnODxY62lvTP4dcp2Ll+&#10;r6vOBtSbxf7z256rP3lW6mEybN5AJBrSXXxzV0bB0+tznpvf5Cc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fBeLwgAAAN0AAAAPAAAAAAAAAAAAAAAAAJgCAABkcnMvZG93&#10;bnJldi54bWxQSwUGAAAAAAQABAD1AAAAhwMAAAAA&#10;" fillcolor="black" strokeweight="0"/>
                      <v:oval id="Oval 3303" o:spid="_x0000_s2582" style="position:absolute;left:3657;top:3981;width:178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CyEMUA&#10;AADdAAAADwAAAGRycy9kb3ducmV2LnhtbESPQWsCMRSE74X+h/AK3mq2xUrdGkUKhcWT2kKvj+R1&#10;s7p5WZO4rv76Rij0OMzMN8x8ObhW9BRi41nB07gAQay9abhW8PX58fgKIiZkg61nUnChCMvF/d0c&#10;S+PPvKV+l2qRIRxLVGBT6kopo7bkMI59R5y9Hx8cpixDLU3Ac4a7Vj4XxVQ6bDgvWOzo3ZI+7E5O&#10;wdr1G111NqBeTTffe3usrvKo1OhhWL2BSDSk//BfuzIKJrOXGdze5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MLIQ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8.</w:t>
            </w:r>
            <w:r w:rsidRPr="00610F8A">
              <w:rPr>
                <w:sz w:val="26"/>
                <w:szCs w:val="26"/>
              </w:rPr>
              <w:t xml:space="preserve"> Từ giả thiết suy ra </w:t>
            </w:r>
            <w:r w:rsidR="007A1347" w:rsidRPr="00610F8A">
              <w:rPr>
                <w:position w:val="-8"/>
                <w:sz w:val="26"/>
                <w:szCs w:val="26"/>
              </w:rPr>
              <w:object w:dxaOrig="1780" w:dyaOrig="380">
                <v:shape id="_x0000_i2745" type="#_x0000_t75" style="width:89.25pt;height:18.75pt" o:ole="">
                  <v:imagedata r:id="rId3449" o:title=""/>
                </v:shape>
                <o:OLEObject Type="Embed" ProgID="Equation.DSMT4" ShapeID="_x0000_i2745" DrawAspect="Content" ObjectID="_1624837261" r:id="rId345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6" type="#_x0000_t75" style="width:35.25pt;height:12.75pt" o:ole="">
                  <v:imagedata r:id="rId3451" o:title=""/>
                </v:shape>
                <o:OLEObject Type="Embed" ProgID="Equation.DSMT4" ShapeID="_x0000_i2746" DrawAspect="Content" ObjectID="_1624837262" r:id="rId345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80" w:dyaOrig="720">
                <v:shape id="_x0000_i2747" type="#_x0000_t75" style="width:153.75pt;height:36pt" o:ole="">
                  <v:imagedata r:id="rId3453" o:title=""/>
                </v:shape>
                <o:OLEObject Type="Embed" ProgID="Equation.DSMT4" ShapeID="_x0000_i2747" DrawAspect="Content" ObjectID="_1624837263" r:id="rId345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48" type="#_x0000_t75" style="width:30pt;height:14.25pt" o:ole="">
                  <v:imagedata r:id="rId3455" o:title=""/>
                </v:shape>
                <o:OLEObject Type="Embed" ProgID="Equation.DSMT4" ShapeID="_x0000_i2748" DrawAspect="Content" ObjectID="_1624837264" r:id="rId345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360" w:dyaOrig="680">
                <v:shape id="_x0000_i2749" type="#_x0000_t75" style="width:117.75pt;height:33.75pt" o:ole="">
                  <v:imagedata r:id="rId3457" o:title=""/>
                </v:shape>
                <o:OLEObject Type="Embed" ProgID="Equation.DSMT4" ShapeID="_x0000_i2749" DrawAspect="Content" ObjectID="_1624837265" r:id="rId345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720">
                <v:shape id="_x0000_i2750" type="#_x0000_t75" style="width:126.75pt;height:36pt" o:ole="">
                  <v:imagedata r:id="rId3459" o:title=""/>
                </v:shape>
                <o:OLEObject Type="Embed" ProgID="Equation.DSMT4" ShapeID="_x0000_i2750" DrawAspect="Content" ObjectID="_1624837266" r:id="rId346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4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662430" cy="1292225"/>
                      <wp:effectExtent l="0" t="0" r="0" b="0"/>
                      <wp:docPr id="3304" name="Canvas 33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2" name="Freeform 33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9235" y="845820"/>
                                  <a:ext cx="982345" cy="5715"/>
                                </a:xfrm>
                                <a:custGeom>
                                  <a:avLst/>
                                  <a:gdLst>
                                    <a:gd name="T0" fmla="*/ 70 w 1547"/>
                                    <a:gd name="T1" fmla="*/ 0 h 9"/>
                                    <a:gd name="T2" fmla="*/ 0 w 1547"/>
                                    <a:gd name="T3" fmla="*/ 9 h 9"/>
                                    <a:gd name="T4" fmla="*/ 116 w 1547"/>
                                    <a:gd name="T5" fmla="*/ 0 h 9"/>
                                    <a:gd name="T6" fmla="*/ 186 w 1547"/>
                                    <a:gd name="T7" fmla="*/ 9 h 9"/>
                                    <a:gd name="T8" fmla="*/ 116 w 1547"/>
                                    <a:gd name="T9" fmla="*/ 0 h 9"/>
                                    <a:gd name="T10" fmla="*/ 302 w 1547"/>
                                    <a:gd name="T11" fmla="*/ 0 h 9"/>
                                    <a:gd name="T12" fmla="*/ 232 w 1547"/>
                                    <a:gd name="T13" fmla="*/ 9 h 9"/>
                                    <a:gd name="T14" fmla="*/ 349 w 1547"/>
                                    <a:gd name="T15" fmla="*/ 0 h 9"/>
                                    <a:gd name="T16" fmla="*/ 419 w 1547"/>
                                    <a:gd name="T17" fmla="*/ 9 h 9"/>
                                    <a:gd name="T18" fmla="*/ 349 w 1547"/>
                                    <a:gd name="T19" fmla="*/ 0 h 9"/>
                                    <a:gd name="T20" fmla="*/ 535 w 1547"/>
                                    <a:gd name="T21" fmla="*/ 0 h 9"/>
                                    <a:gd name="T22" fmla="*/ 465 w 1547"/>
                                    <a:gd name="T23" fmla="*/ 9 h 9"/>
                                    <a:gd name="T24" fmla="*/ 581 w 1547"/>
                                    <a:gd name="T25" fmla="*/ 0 h 9"/>
                                    <a:gd name="T26" fmla="*/ 651 w 1547"/>
                                    <a:gd name="T27" fmla="*/ 9 h 9"/>
                                    <a:gd name="T28" fmla="*/ 581 w 1547"/>
                                    <a:gd name="T29" fmla="*/ 0 h 9"/>
                                    <a:gd name="T30" fmla="*/ 768 w 1547"/>
                                    <a:gd name="T31" fmla="*/ 0 h 9"/>
                                    <a:gd name="T32" fmla="*/ 698 w 1547"/>
                                    <a:gd name="T33" fmla="*/ 9 h 9"/>
                                    <a:gd name="T34" fmla="*/ 814 w 1547"/>
                                    <a:gd name="T35" fmla="*/ 0 h 9"/>
                                    <a:gd name="T36" fmla="*/ 884 w 1547"/>
                                    <a:gd name="T37" fmla="*/ 9 h 9"/>
                                    <a:gd name="T38" fmla="*/ 814 w 1547"/>
                                    <a:gd name="T39" fmla="*/ 0 h 9"/>
                                    <a:gd name="T40" fmla="*/ 1000 w 1547"/>
                                    <a:gd name="T41" fmla="*/ 0 h 9"/>
                                    <a:gd name="T42" fmla="*/ 931 w 1547"/>
                                    <a:gd name="T43" fmla="*/ 9 h 9"/>
                                    <a:gd name="T44" fmla="*/ 1047 w 1547"/>
                                    <a:gd name="T45" fmla="*/ 0 h 9"/>
                                    <a:gd name="T46" fmla="*/ 1117 w 1547"/>
                                    <a:gd name="T47" fmla="*/ 9 h 9"/>
                                    <a:gd name="T48" fmla="*/ 1047 w 1547"/>
                                    <a:gd name="T49" fmla="*/ 0 h 9"/>
                                    <a:gd name="T50" fmla="*/ 1233 w 1547"/>
                                    <a:gd name="T51" fmla="*/ 0 h 9"/>
                                    <a:gd name="T52" fmla="*/ 1163 w 1547"/>
                                    <a:gd name="T53" fmla="*/ 9 h 9"/>
                                    <a:gd name="T54" fmla="*/ 1280 w 1547"/>
                                    <a:gd name="T55" fmla="*/ 0 h 9"/>
                                    <a:gd name="T56" fmla="*/ 1349 w 1547"/>
                                    <a:gd name="T57" fmla="*/ 9 h 9"/>
                                    <a:gd name="T58" fmla="*/ 1280 w 1547"/>
                                    <a:gd name="T59" fmla="*/ 0 h 9"/>
                                    <a:gd name="T60" fmla="*/ 1466 w 1547"/>
                                    <a:gd name="T61" fmla="*/ 0 h 9"/>
                                    <a:gd name="T62" fmla="*/ 1396 w 1547"/>
                                    <a:gd name="T63" fmla="*/ 9 h 9"/>
                                    <a:gd name="T64" fmla="*/ 1512 w 1547"/>
                                    <a:gd name="T65" fmla="*/ 0 h 9"/>
                                    <a:gd name="T66" fmla="*/ 1547 w 1547"/>
                                    <a:gd name="T67" fmla="*/ 9 h 9"/>
                                    <a:gd name="T68" fmla="*/ 1512 w 1547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47" h="9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6" y="0"/>
                                      </a:moveTo>
                                      <a:lnTo>
                                        <a:pt x="186" y="0"/>
                                      </a:lnTo>
                                      <a:lnTo>
                                        <a:pt x="186" y="9"/>
                                      </a:lnTo>
                                      <a:lnTo>
                                        <a:pt x="116" y="9"/>
                                      </a:lnTo>
                                      <a:lnTo>
                                        <a:pt x="116" y="0"/>
                                      </a:lnTo>
                                      <a:close/>
                                      <a:moveTo>
                                        <a:pt x="232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232" y="9"/>
                                      </a:lnTo>
                                      <a:lnTo>
                                        <a:pt x="232" y="0"/>
                                      </a:lnTo>
                                      <a:close/>
                                      <a:moveTo>
                                        <a:pt x="349" y="0"/>
                                      </a:moveTo>
                                      <a:lnTo>
                                        <a:pt x="419" y="0"/>
                                      </a:lnTo>
                                      <a:lnTo>
                                        <a:pt x="419" y="9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349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35" y="0"/>
                                      </a:lnTo>
                                      <a:lnTo>
                                        <a:pt x="535" y="9"/>
                                      </a:lnTo>
                                      <a:lnTo>
                                        <a:pt x="465" y="9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81" y="0"/>
                                      </a:moveTo>
                                      <a:lnTo>
                                        <a:pt x="651" y="0"/>
                                      </a:lnTo>
                                      <a:lnTo>
                                        <a:pt x="651" y="9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81" y="0"/>
                                      </a:lnTo>
                                      <a:close/>
                                      <a:moveTo>
                                        <a:pt x="698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9"/>
                                      </a:lnTo>
                                      <a:lnTo>
                                        <a:pt x="698" y="9"/>
                                      </a:lnTo>
                                      <a:lnTo>
                                        <a:pt x="698" y="0"/>
                                      </a:lnTo>
                                      <a:close/>
                                      <a:moveTo>
                                        <a:pt x="814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14" y="9"/>
                                      </a:lnTo>
                                      <a:lnTo>
                                        <a:pt x="814" y="0"/>
                                      </a:lnTo>
                                      <a:close/>
                                      <a:moveTo>
                                        <a:pt x="931" y="0"/>
                                      </a:moveTo>
                                      <a:lnTo>
                                        <a:pt x="1000" y="0"/>
                                      </a:lnTo>
                                      <a:lnTo>
                                        <a:pt x="1000" y="9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931" y="0"/>
                                      </a:lnTo>
                                      <a:close/>
                                      <a:moveTo>
                                        <a:pt x="1047" y="0"/>
                                      </a:moveTo>
                                      <a:lnTo>
                                        <a:pt x="1117" y="0"/>
                                      </a:lnTo>
                                      <a:lnTo>
                                        <a:pt x="1117" y="9"/>
                                      </a:lnTo>
                                      <a:lnTo>
                                        <a:pt x="1047" y="9"/>
                                      </a:lnTo>
                                      <a:lnTo>
                                        <a:pt x="1047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33" y="0"/>
                                      </a:lnTo>
                                      <a:lnTo>
                                        <a:pt x="1233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80" y="0"/>
                                      </a:moveTo>
                                      <a:lnTo>
                                        <a:pt x="1349" y="0"/>
                                      </a:lnTo>
                                      <a:lnTo>
                                        <a:pt x="1349" y="9"/>
                                      </a:lnTo>
                                      <a:lnTo>
                                        <a:pt x="1280" y="9"/>
                                      </a:lnTo>
                                      <a:lnTo>
                                        <a:pt x="1280" y="0"/>
                                      </a:lnTo>
                                      <a:close/>
                                      <a:moveTo>
                                        <a:pt x="1396" y="0"/>
                                      </a:moveTo>
                                      <a:lnTo>
                                        <a:pt x="1466" y="0"/>
                                      </a:lnTo>
                                      <a:lnTo>
                                        <a:pt x="1466" y="9"/>
                                      </a:lnTo>
                                      <a:lnTo>
                                        <a:pt x="1396" y="9"/>
                                      </a:lnTo>
                                      <a:lnTo>
                                        <a:pt x="1396" y="0"/>
                                      </a:lnTo>
                                      <a:close/>
                                      <a:moveTo>
                                        <a:pt x="1512" y="0"/>
                                      </a:moveTo>
                                      <a:lnTo>
                                        <a:pt x="1547" y="0"/>
                                      </a:lnTo>
                                      <a:lnTo>
                                        <a:pt x="1547" y="9"/>
                                      </a:lnTo>
                                      <a:lnTo>
                                        <a:pt x="1512" y="9"/>
                                      </a:lnTo>
                                      <a:lnTo>
                                        <a:pt x="15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3" name="Line 3307"/>
                              <wps:cNvCnPr/>
                              <wps:spPr bwMode="auto">
                                <a:xfrm>
                                  <a:off x="229235" y="84836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" name="Line 3308"/>
                              <wps:cNvCnPr/>
                              <wps:spPr bwMode="auto">
                                <a:xfrm flipV="1">
                                  <a:off x="716915" y="84836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Line 3309"/>
                              <wps:cNvCnPr/>
                              <wps:spPr bwMode="auto">
                                <a:xfrm flipH="1">
                                  <a:off x="229235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" name="Line 3310"/>
                              <wps:cNvCnPr/>
                              <wps:spPr bwMode="auto">
                                <a:xfrm flipH="1">
                                  <a:off x="716915" y="43688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7" name="Line 3311"/>
                              <wps:cNvCnPr/>
                              <wps:spPr bwMode="auto">
                                <a:xfrm>
                                  <a:off x="473075" y="198120"/>
                                  <a:ext cx="982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8" name="Line 3312"/>
                              <wps:cNvCnPr/>
                              <wps:spPr bwMode="auto">
                                <a:xfrm flipH="1">
                                  <a:off x="960755" y="19812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9" name="Line 3313"/>
                              <wps:cNvCnPr/>
                              <wps:spPr bwMode="auto">
                                <a:xfrm flipH="1" flipV="1">
                                  <a:off x="473075" y="19812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0" name="Line 3314"/>
                              <wps:cNvCnPr/>
                              <wps:spPr bwMode="auto">
                                <a:xfrm flipH="1">
                                  <a:off x="1211580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1" name="Line 3315"/>
                              <wps:cNvCnPr/>
                              <wps:spPr bwMode="auto">
                                <a:xfrm>
                                  <a:off x="473075" y="198120"/>
                                  <a:ext cx="635" cy="769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2" name="Line 3316"/>
                              <wps:cNvCnPr/>
                              <wps:spPr bwMode="auto">
                                <a:xfrm flipH="1" flipV="1">
                                  <a:off x="716915" y="10090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3" name="Line 3317"/>
                              <wps:cNvCnPr/>
                              <wps:spPr bwMode="auto">
                                <a:xfrm flipH="1">
                                  <a:off x="636270" y="1009015"/>
                                  <a:ext cx="80645" cy="387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4" name="Line 3318"/>
                              <wps:cNvCnPr/>
                              <wps:spPr bwMode="auto">
                                <a:xfrm flipV="1">
                                  <a:off x="392430" y="856615"/>
                                  <a:ext cx="635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5" name="Line 3319"/>
                              <wps:cNvCnPr/>
                              <wps:spPr bwMode="auto">
                                <a:xfrm>
                                  <a:off x="392430" y="8566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6" name="Rectangle 33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7980" y="9594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7" name="Rectangle 33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8590" y="323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8" name="Rectangle 3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25273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0" name="Rectangle 33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285" y="36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1" name="Rectangle 33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030" y="8089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2" name="Rectangle 3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4845" y="11004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3" name="Rectangle 3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140" y="7385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4" name="Oval 3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9325" y="42799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5" name="Oval 3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462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6" name="Oval 3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80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7" name="Oval 3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8" name="Oval 3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485" y="1078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9" name="Oval 3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04" o:spid="_x0000_s2583" editas="canvas" style="width:130.9pt;height:101.75pt;mso-position-horizontal-relative:char;mso-position-vertical-relative:line" coordsize="16624,12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">
                      <v:shape id="_x0000_s2584" type="#_x0000_t75" style="position:absolute;width:16624;height:12922;visibility:visible;mso-wrap-style:square">
                        <v:fill o:detectmouseclick="t"/>
                        <v:path o:connecttype="none"/>
                      </v:shape>
                      <v:shape id="Freeform 3306" o:spid="_x0000_s2585" style="position:absolute;left:2292;top:8458;width:9823;height:57;visibility:visible;mso-wrap-style:square;v-text-anchor:top" coordsize="1547,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8GMMYA&#10;AADdAAAADwAAAGRycy9kb3ducmV2LnhtbESPQWvCQBCF74X+h2WE3nRjoBJSN6EtCF4sVIXS2zQ7&#10;ZoPZ2ZhdY9pf7wpCbzO8N+97syxH24qBet84VjCfJSCIK6cbrhXsd6tpBsIHZI2tY1LwSx7K4vFh&#10;ibl2F/6kYRtqEUPY56jAhNDlUvrKkEU/cx1x1A6utxji2tdS93iJ4baVaZIspMWGI8FgR++GquP2&#10;bCM3+3rGPzPUp+9NRz+uNR+r4U2pp8n4+gIi0Bj+zffrtY710yyF2zdxBFl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8GMMYAAADdAAAADwAAAAAAAAAAAAAAAACYAgAAZHJz&#10;L2Rvd25yZXYueG1sUEsFBgAAAAAEAAQA9QAAAIsDAAAAAA==&#10;" path="m,l70,r,9l,9,,xm116,r70,l186,9r-70,l116,xm232,r70,l302,9r-70,l232,xm349,r70,l419,9r-70,l349,xm465,r70,l535,9r-70,l465,xm581,r70,l651,9r-70,l581,xm698,r70,l768,9r-70,l698,xm814,r70,l884,9r-70,l814,xm931,r69,l1000,9r-69,l931,xm1047,r70,l1117,9r-70,l1047,xm1163,r70,l1233,9r-70,l1163,xm1280,r69,l1349,9r-69,l1280,xm1396,r70,l1466,9r-70,l1396,xm1512,r35,l1547,9r-35,l1512,xe" fillcolor="black" strokeweight=".1pt">
                        <v:stroke joinstyle="bevel"/>
                        <v:path arrowok="t" o:connecttype="custom" o:connectlocs="44450,0;0,5715;73660,0;118110,5715;73660,0;191770,0;147320,5715;221615,0;266065,5715;221615,0;339725,0;295275,5715;368935,0;413385,5715;368935,0;487680,0;443230,5715;516890,0;561340,5715;516890,0;635000,0;591185,5715;664845,0;709295,5715;664845,0;782955,0;738505,5715;812800,0;856615,5715;812800,0;930910,0;886460,5715;960120,0;982345,5715;960120,0" o:connectangles="0,0,0,0,0,0,0,0,0,0,0,0,0,0,0,0,0,0,0,0,0,0,0,0,0,0,0,0,0,0,0,0,0,0,0"/>
                        <o:lock v:ext="edit" verticies="t"/>
                      </v:shape>
                      <v:line id="Line 3307" o:spid="_x0000_s2586" style="position:absolute;visibility:visible;mso-wrap-style:square" from="2292,8483" to="7169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yeQMQAAADdAAAADwAAAGRycy9kb3ducmV2LnhtbERPS2vCQBC+C/6HZQRvulHBanQVEXxA&#10;6UFbSo9jdkyC2dmYXU3sr+8WBG/z8T1nvmxMIe5UudyygkE/AkGcWJ1zquDrc9ObgHAeWWNhmRQ8&#10;yMFy0W7NMda25gPdjz4VIYRdjAoy78tYSpdkZND1bUkcuLOtDPoAq1TqCusQbgo5jKKxNJhzaMiw&#10;pHVGyeV4Mwp+T4+37fn9m+ofu74mWk53/DFVqttpVjMQnhr/Ej/dex3mDycj+P8mnC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vJ5AxAAAAN0AAAAPAAAAAAAAAAAA&#10;AAAAAKECAABkcnMvZG93bnJldi54bWxQSwUGAAAAAAQABAD5AAAAkgMAAAAA&#10;" strokeweight=".6pt">
                        <v:stroke joinstyle="miter"/>
                      </v:line>
                      <v:line id="Line 3308" o:spid="_x0000_s2587" style="position:absolute;flip:y;visibility:visible;mso-wrap-style:square" from="7169,8483" to="12115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xpR8AAAADdAAAADwAAAGRycy9kb3ducmV2LnhtbERP24rCMBB9X/Afwgi+rWmLuFqNooKw&#10;+OblA4ZmbIrNpG2i1r83C8K+zeFcZ7nubS0e1PnKsYJ0nIAgLpyuuFRwOe+/ZyB8QNZYOyYFL/Kw&#10;Xg2+lphr9+QjPU6hFDGEfY4KTAhNLqUvDFn0Y9cQR+7qOoshwq6UusNnDLe1zJJkKi1WHBsMNrQz&#10;VNxOd6tgfjxvyFTl3EwPlzbN2rT92dZKjYb9ZgEiUB/+xR/3r47zs9kE/r6JJ8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V8aUfAAAAA3QAAAA8AAAAAAAAAAAAAAAAA&#10;oQIAAGRycy9kb3ducmV2LnhtbFBLBQYAAAAABAAEAPkAAACOAwAAAAA=&#10;" strokeweight=".6pt">
                        <v:stroke joinstyle="miter"/>
                      </v:line>
                      <v:line id="Line 3309" o:spid="_x0000_s2588" style="position:absolute;flip:x;visibility:visible;mso-wrap-style:square" from="2292,1981" to="4730,8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DM3MAAAADdAAAADwAAAGRycy9kb3ducmV2LnhtbERP24rCMBB9X/Afwgi+rWkLulqNooKw&#10;+OblA4ZmbIrNpG2i1r83C8K+zeFcZ7nubS0e1PnKsYJ0nIAgLpyuuFRwOe+/ZyB8QNZYOyYFL/Kw&#10;Xg2+lphr9+QjPU6hFDGEfY4KTAhNLqUvDFn0Y9cQR+7qOoshwq6UusNnDLe1zJJkKi1WHBsMNrQz&#10;VNxOd6tgfjxvyFTl3EwPlzbN2rT92dZKjYb9ZgEiUB/+xR/3r47zs9kE/r6JJ8jVG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owzNzAAAAA3QAAAA8AAAAAAAAAAAAAAAAA&#10;oQIAAGRycy9kb3ducmV2LnhtbFBLBQYAAAAABAAEAPkAAACOAwAAAAA=&#10;" strokeweight=".6pt">
                        <v:stroke joinstyle="miter"/>
                      </v:line>
                      <v:line id="Line 3310" o:spid="_x0000_s2589" style="position:absolute;flip:x;visibility:visible;mso-wrap-style:square" from="7169,4368" to="9607,10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JSq8AAAADdAAAADwAAAGRycy9kb3ducmV2LnhtbERPzYrCMBC+C75DGMGbpu2hq9UouiDI&#10;3vx5gKEZm2IzaZus1rffCMLe5uP7nfV2sI14UO9rxwrSeQKCuHS65krB9XKYLUD4gKyxcUwKXuRh&#10;uxmP1lho9+QTPc6hEjGEfYEKTAhtIaUvDVn0c9cSR+7meoshwr6SusdnDLeNzJIklxZrjg0GW/o2&#10;VN7Pv1bB8nTZkamrpcl/rl2adWn3tW+Umk6G3QpEoCH8iz/uo47zs0UO72/iCXLz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riUqvAAAAA3QAAAA8AAAAAAAAAAAAAAAAA&#10;oQIAAGRycy9kb3ducmV2LnhtbFBLBQYAAAAABAAEAPkAAACOAwAAAAA=&#10;" strokeweight=".6pt">
                        <v:stroke joinstyle="miter"/>
                      </v:line>
                      <v:line id="Line 3311" o:spid="_x0000_s2590" style="position:absolute;visibility:visible;mso-wrap-style:square" from="4730,1981" to="14554,1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eYQ8UAAADdAAAADwAAAGRycy9kb3ducmV2LnhtbERPS2vCQBC+C/0PyxS8mU09GI1ZpQh9&#10;QOlBLcXjmB2TYHY2zW6T2F/vFgRv8/E9J1sPphYdta6yrOApikEQ51ZXXCj42r9M5iCcR9ZYWyYF&#10;F3KwXj2MMky17XlL3c4XIoSwS1FB6X2TSunykgy6yDbEgTvZ1qAPsC2kbrEP4aaW0zieSYMVh4YS&#10;G9qUlJ93v0bB3/GSvJ4+vqk/2M1PruXijT8XSo0fh+clCE+Dv4tv7ncd5k/nCfx/E06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eYQ8UAAADdAAAADwAAAAAAAAAA&#10;AAAAAAChAgAAZHJzL2Rvd25yZXYueG1sUEsFBgAAAAAEAAQA+QAAAJMDAAAAAA==&#10;" strokeweight=".6pt">
                        <v:stroke joinstyle="miter"/>
                      </v:line>
                      <v:line id="Line 3312" o:spid="_x0000_s2591" style="position:absolute;flip:x;visibility:visible;mso-wrap-style:square" from="9607,1981" to="14554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FjQsQAAADdAAAADwAAAGRycy9kb3ducmV2LnhtbESPzW7CQAyE70h9h5UrcYNNcuAnZUG0&#10;UqWqNyAPYGVNNmrWm2S3kL49PlTiZmvGM593h8l36kZjbAMbyJcZKOI62JYbA9Xlc7EBFROyxS4w&#10;GfijCIf9y2yHpQ13PtHtnBolIRxLNOBS6kutY+3IY1yGnli0axg9JlnHRtsR7xLuO11k2Up7bFka&#10;HPb04aj+Of96A9vT5UiubbZu9V0NeTHkw/q9M2b+Oh3fQCWa0tP8f/1lBb/YCK58IyPo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MWNCxAAAAN0AAAAPAAAAAAAAAAAA&#10;AAAAAKECAABkcnMvZG93bnJldi54bWxQSwUGAAAAAAQABAD5AAAAkgMAAAAA&#10;" strokeweight=".6pt">
                        <v:stroke joinstyle="miter"/>
                      </v:line>
                      <v:line id="Line 3313" o:spid="_x0000_s2592" style="position:absolute;flip:x y;visibility:visible;mso-wrap-style:square" from="4730,1981" to="9607,4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JeS8EAAADdAAAADwAAAGRycy9kb3ducmV2LnhtbERPTYvCMBC9L/gfwgje1lQP0q1GEVH0&#10;4CK6C17HZmyLzaQk0dZ/vxGEvc3jfc5s0ZlaPMj5yrKC0TABQZxbXXGh4Pdn85mC8AFZY22ZFDzJ&#10;w2Le+5hhpm3LR3qcQiFiCPsMFZQhNJmUPi/JoB/ahjhyV+sMhghdIbXDNoabWo6TZCINVhwbSmxo&#10;VVJ+O92NgsO93XcU5He+vhz02aVbTUdWatDvllMQgbrwL367dzrOH6df8Pomni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Il5LwQAAAN0AAAAPAAAAAAAAAAAAAAAA&#10;AKECAABkcnMvZG93bnJldi54bWxQSwUGAAAAAAQABAD5AAAAjwMAAAAA&#10;" strokeweight=".6pt">
                        <v:stroke joinstyle="miter"/>
                      </v:line>
                      <v:line id="Line 3314" o:spid="_x0000_s2593" style="position:absolute;flip:x;visibility:visible;mso-wrap-style:square" from="12115,1981" to="14554,8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75mcQAAADdAAAADwAAAGRycy9kb3ducmV2LnhtbESPzU7DQAyE70i8w8pI3OgmORQSuo1C&#10;JSTErT8PYGVNNiLrTbLbNrw9PlTqzdaMZz5v6sUP6kJz7AMbyFcZKOI22J47A6fj58sbqJiQLQ6B&#10;ycAfRai3jw8brGy48p4uh9QpCeFYoQGX0lhpHVtHHuMqjMSi/YTZY5J17rSd8SrhftBFlq21x56l&#10;weFIO0ft7+HsDZT7Y0Ou70q3/j5NeTHl0+vHYMzz09K8g0q0pLv5dv1lBb8ohV++kRH09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nvmZxAAAAN0AAAAPAAAAAAAAAAAA&#10;AAAAAKECAABkcnMvZG93bnJldi54bWxQSwUGAAAAAAQABAD5AAAAkgMAAAAA&#10;" strokeweight=".6pt">
                        <v:stroke joinstyle="miter"/>
                      </v:line>
                      <v:line id="Line 3315" o:spid="_x0000_s2594" style="position:absolute;visibility:visible;mso-wrap-style:square" from="4730,1981" to="4737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szccUAAADdAAAADwAAAGRycy9kb3ducmV2LnhtbERPTWvCQBC9C/6HZYTezEYP1UQ3oQi2&#10;BelBW8TjmB2T0OxszG5N7K/vFgq9zeN9zjofTCNu1LnasoJZFIMgLqyuuVTw8b6dLkE4j6yxsUwK&#10;7uQgz8ajNaba9ryn28GXIoSwS1FB5X2bSumKigy6yLbEgbvYzqAPsCul7rAP4aaR8zh+lAZrDg0V&#10;trSpqPg8fBkF3+f74vmyO1J/sptroWXywm+JUg+T4WkFwtPg/8V/7lcd5s+TGfx+E06Q2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szccUAAADdAAAADwAAAAAAAAAA&#10;AAAAAAChAgAAZHJzL2Rvd25yZXYueG1sUEsFBgAAAAAEAAQA+QAAAJMDAAAAAA==&#10;" strokeweight=".6pt">
                        <v:stroke joinstyle="miter"/>
                      </v:line>
                      <v:line id="Line 3316" o:spid="_x0000_s2595" style="position:absolute;flip:x y;visibility:visible;mso-wrap-style:square" from="7169,10090" to="7975,104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9a58EAAADdAAAADwAAAGRycy9kb3ducmV2LnhtbERPS4vCMBC+L/gfwgje1tQeRKtRRJTd&#10;w4r4AK9jM7bFZlKSaLv/3iwseJuP7znzZWdq8STnK8sKRsMEBHFudcWFgvNp+zkB4QOyxtoyKfgl&#10;D8tF72OOmbYtH+h5DIWIIewzVFCG0GRS+rwkg35oG+LI3awzGCJ0hdQO2xhuapkmyVgarDg2lNjQ&#10;uqT8fnwYBftH+9NRkLt8c93ri5t8aTqwUoN+t5qBCNSFt/jf/a3j/HSawt838QS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X1rnwQAAAN0AAAAPAAAAAAAAAAAAAAAA&#10;AKECAABkcnMvZG93bnJldi54bWxQSwUGAAAAAAQABAD5AAAAjwMAAAAA&#10;" strokeweight=".6pt">
                        <v:stroke joinstyle="miter"/>
                      </v:line>
                      <v:line id="Line 3317" o:spid="_x0000_s2596" style="position:absolute;flip:x;visibility:visible;mso-wrap-style:square" from="6362,10090" to="7169,10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xn7sEAAADdAAAADwAAAGRycy9kb3ducmV2LnhtbERP24rCMBB9X/Afwgj7tqbtgmurUVQQ&#10;ZN+8fMDQjE2xmbRN1Pr3RljYtzmc6yxWg23EnXpfO1aQThIQxKXTNVcKzqfd1wyED8gaG8ek4Eke&#10;VsvRxwIL7R58oPsxVCKGsC9QgQmhLaT0pSGLfuJa4shdXG8xRNhXUvf4iOG2kVmSTKXFmmODwZa2&#10;hsrr8WYV5IfTmkxd5Wb6e+7SrEu7n02j1Od4WM9BBBrCv/jPvddxfpZ/w/ubeIJ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TGfuwQAAAN0AAAAPAAAAAAAAAAAAAAAA&#10;AKECAABkcnMvZG93bnJldi54bWxQSwUGAAAAAAQABAD5AAAAjwMAAAAA&#10;" strokeweight=".6pt">
                        <v:stroke joinstyle="miter"/>
                      </v:line>
                      <v:line id="Line 3318" o:spid="_x0000_s2597" style="position:absolute;flip:y;visibility:visible;mso-wrap-style:square" from="3924,8566" to="3930,9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X/msEAAADdAAAADwAAAGRycy9kb3ducmV2LnhtbERP24rCMBB9X/Afwgj7tqYti2urUVQQ&#10;ZN+8fMDQjE2xmbRN1Pr3RljYtzmc6yxWg23EnXpfO1aQThIQxKXTNVcKzqfd1wyED8gaG8ek4Eke&#10;VsvRxwIL7R58oPsxVCKGsC9QgQmhLaT0pSGLfuJa4shdXG8xRNhXUvf4iOG2kVmSTKXFmmODwZa2&#10;hsrr8WYV5IfTmkxd5Wb6e+7SrEu7n02j1Od4WM9BBBrCv/jPvddxfpZ/w/ubeIJc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pf+awQAAAN0AAAAPAAAAAAAAAAAAAAAA&#10;AKECAABkcnMvZG93bnJldi54bWxQSwUGAAAAAAQABAD5AAAAjwMAAAAA&#10;" strokeweight=".6pt">
                        <v:stroke joinstyle="miter"/>
                      </v:line>
                      <v:line id="Line 3319" o:spid="_x0000_s2598" style="position:absolute;visibility:visible;mso-wrap-style:square" from="3924,8566" to="4730,8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A1csQAAADdAAAADwAAAGRycy9kb3ducmV2LnhtbERPS2vCQBC+C/6HZYTedKNgNdGNiFBb&#10;KD2opfQ4zU4emJ1Ns1sT++u7BcHbfHzPWW96U4sLta6yrGA6iUAQZ1ZXXCh4Pz2NlyCcR9ZYWyYF&#10;V3KwSYeDNSbadnygy9EXIoSwS1BB6X2TSOmykgy6iW2IA5fb1qAPsC2kbrEL4aaWsyh6lAYrDg0l&#10;NrQrKTsff4yC36/rYp+/flD3aXffmZbxM7/FSj2M+u0KhKfe38U394sO82fxHP6/CSfI9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wDVyxAAAAN0AAAAPAAAAAAAAAAAA&#10;AAAAAKECAABkcnMvZG93bnJldi54bWxQSwUGAAAAAAQABAD5AAAAkgMAAAAA&#10;" strokeweight=".6pt">
                        <v:stroke joinstyle="miter"/>
                      </v:line>
                      <v:rect id="Rectangle 3320" o:spid="_x0000_s2599" style="position:absolute;left:3479;top:9594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V6SMAA&#10;AADdAAAADwAAAGRycy9kb3ducmV2LnhtbERPzYrCMBC+L+w7hBH2tqb2IG41igiCiherDzA00x9M&#10;JiXJ2vr2ZkHY23x8v7PajNaIB/nQOVYwm2YgiCunO24U3K777wWIEJE1Gsek4EkBNuvPjxUW2g18&#10;oUcZG5FCOBSooI2xL6QMVUsWw9T1xImrnbcYE/SN1B6HFG6NzLNsLi12nBpa7GnXUnUvf60CeS33&#10;w6I0PnOnvD6b4+FSk1PqazJulyAijfFf/HYfdJqf/8zh75t0gly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6V6SM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321" o:spid="_x0000_s2600" style="position:absolute;left:14185;top:323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nf08EA&#10;AADdAAAADwAAAGRycy9kb3ducmV2LnhtbERPzWoCMRC+F3yHMIK3mnUPVlejiCBo6cXVBxg2sz+Y&#10;TJYkdbdvbwqF3ubj+53tfrRGPMmHzrGCxTwDQVw53XGj4H47va9AhIis0TgmBT8UYL+bvG2x0G7g&#10;Kz3L2IgUwqFABW2MfSFlqFqyGOauJ05c7bzFmKBvpPY4pHBrZJ5lS2mx49TQYk/HlqpH+W0VyFt5&#10;Glal8Zn7zOsvczlfa3JKzabjYQMi0hj/xX/us07z8/UH/H6TTpC7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p39PBAAAA3Q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22" o:spid="_x0000_s2601" style="position:absolute;left:9169;top:252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ZLocQA&#10;AADdAAAADwAAAGRycy9kb3ducmV2LnhtbESPzWoDMQyE74W8g1Ght8bbPZR0GyeEQCANvWSTBxBr&#10;7Q+15cV2stu3jw6F3iRmNPNpvZ29U3eKaQhs4G1ZgCJugh24M3C9HF5XoFJGtugCk4FfSrDdLJ7W&#10;WNkw8Znude6UhHCq0ECf81hpnZqePKZlGIlFa0P0mGWNnbYRJwn3TpdF8a49DiwNPY6076n5qW/e&#10;gL7Uh2lVu1iEU9l+u6/juaVgzMvzvPsElWnO/+a/66MV/PJDcOUbGUFv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2S6H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23" o:spid="_x0000_s2602" style="position:absolute;left:3752;top:368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vdvcMA&#10;AADdAAAADwAAAGRycy9kb3ducmV2LnhtbESPzWoDMQyE74W8g1Ght8ZuCiVs4oRSCKSll2zyAGKt&#10;/SG2vNhOdvv21aHQm8SMZj5t93Pw6k4pD5EtvCwNKOImuoE7C5fz4XkNKhdkhz4yWfihDPvd4mGL&#10;lYsTn+hel05JCOcKLfSljJXWuekpYF7GkVi0NqaARdbUaZdwkvDg9cqYNx1wYGnocaSPnpprfQsW&#10;9Lk+TOvaJxO/Vu23/zyeWorWPj3O7xtQhebyb/67PjrBfzXCL9/IC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vdv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24" o:spid="_x0000_s2603" style="position:absolute;left:12560;top:808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d4JsEA&#10;AADdAAAADwAAAGRycy9kb3ducmV2LnhtbERP22oCMRB9F/oPYQp902QVimyNiwiClb64+gHDZvZC&#10;k8mSpO7275tCoW9zONfZVbOz4kEhDp41FCsFgrjxZuBOw/12Wm5BxIRs0HomDd8Uodo/LXZYGj/x&#10;lR516kQO4Viihj6lsZQyNj05jCs/Emeu9cFhyjB00gSccrizcq3Uq3Q4cG7ocaRjT81n/eU0yFt9&#10;mra1Dcpf1u2HfT9fW/JavzzPhzcQieb0L/5zn02ev1EF/H6TT5D7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neCbBAAAA3QAAAA8AAAAAAAAAAAAAAAAAmAIAAGRycy9kb3du&#10;cmV2LnhtbFBLBQYAAAAABAAEAPUAAACGAw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25" o:spid="_x0000_s2604" style="position:absolute;left:6648;top:1100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XmUcAA&#10;AADdAAAADwAAAGRycy9kb3ducmV2LnhtbERP22oCMRB9F/oPYQp906QriKxGkYJgpS+ufsCwmb1g&#10;MlmS1N3+fVMo+DaHc53tfnJWPCjE3rOG94UCQVx703Or4XY9ztcgYkI2aD2Thh+KsN+9zLZYGj/y&#10;hR5VakUO4Viihi6loZQy1h05jAs/EGeu8cFhyjC00gQcc7izslBqJR32nBs6HOijo/pefTsN8lod&#10;x3Vlg/Lnovmyn6dLQ17rt9fpsAGRaEpP8b/7ZPL8pSrg75t8gt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XmUc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26" o:spid="_x0000_s2605" style="position:absolute;left:1041;top:738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lDysAA&#10;AADdAAAADwAAAGRycy9kb3ducmV2LnhtbERP22oCMRB9F/oPYYS+aaKCyNYoIghW+uLqBwyb2QtN&#10;JkuSutu/N4WCb3M419nuR2fFg0LsPGtYzBUI4sqbjhsN99tptgERE7JB65k0/FKE/e5tssXC+IGv&#10;9ChTI3IIxwI1tCn1hZSxaslhnPueOHO1Dw5ThqGRJuCQw52VS6XW0mHHuaHFno4tVd/lj9Mgb+Vp&#10;2JQ2KH9Z1l/283ytyWv9Ph0PHyASjekl/nefTZ6/Uiv4+yafIH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TlDysAAAADdAAAADwAAAAAAAAAAAAAAAACYAgAAZHJzL2Rvd25y&#10;ZXYueG1sUEsFBgAAAAAEAAQA9QAAAIUD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327" o:spid="_x0000_s2606" style="position:absolute;left:9493;top:4279;width:222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aCcsIA&#10;AADd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8r5vD7TT5B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5oJywgAAAN0AAAAPAAAAAAAAAAAAAAAAAJgCAABkcnMvZG93&#10;bnJldi54bWxQSwUGAAAAAAQABAD1AAAAhwMAAAAA&#10;" fillcolor="black" strokeweight="0"/>
                      <v:oval id="Oval 3328" o:spid="_x0000_s2607" style="position:absolute;left:14446;top:1898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on6cIA&#10;AADdAAAADwAAAGRycy9kb3ducmV2LnhtbERPTWsCMRC9F/wPYYTearaKIqtRRBAWT2oLvQ7JdLPt&#10;ZrImcd321zeFQm/zeJ+z3g6uFT2F2HhW8DwpQBBrbxquFby+HJ6WIGJCNth6JgVfFGG7GT2ssTT+&#10;zmfqL6kWOYRjiQpsSl0pZdSWHMaJ74gz9+6Dw5RhqKUJeM/hrpXTolhIhw3nBosd7S3pz8vNKTi6&#10;/qSrzgbUu8Xp7cNeq295VepxPOxWIBIN6V/8565Mnj8r5vD7TT5Bb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9qifpwgAAAN0AAAAPAAAAAAAAAAAAAAAAAJgCAABkcnMvZG93&#10;bnJldi54bWxQSwUGAAAAAAQABAD1AAAAhwMAAAAA&#10;" fillcolor="black" strokeweight="0"/>
                      <v:oval id="Oval 3329" o:spid="_x0000_s2608" style="position:absolute;left:2178;top:8401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i5nsIA&#10;AADdAAAADwAAAGRycy9kb3ducmV2LnhtbERPTWsCMRC9F/wPYQRvNdsKS1mNIoXC0pPVgtchGTer&#10;m8mapOu2v74pFLzN433OajO6TgwUYutZwdO8AEGsvWm5UfB5eHt8ARETssHOMyn4pgib9eRhhZXx&#10;N/6gYZ8akUM4VqjAptRXUkZtyWGc+544cycfHKYMQyNNwFsOd518LopSOmw5N1js6dWSvuy/nIJ3&#10;N+x03duAelvujmd7rX/kVanZdNwuQSQa0138765Nnr8oSvj7Jp8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eLmewgAAAN0AAAAPAAAAAAAAAAAAAAAAAJgCAABkcnMvZG93&#10;bnJldi54bWxQSwUGAAAAAAQABAD1AAAAhwMAAAAA&#10;" fillcolor="black" strokeweight="0"/>
                      <v:oval id="Oval 3330" o:spid="_x0000_s2609" style="position:absolute;left:12007;top:8401;width:223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QcBcIA&#10;AADdAAAADwAAAGRycy9kb3ducmV2LnhtbERPTWsCMRC9F/wPYYTearYVrKxGEUFYPKkt9Dok0822&#10;m8mapOvWX2+EQm/zeJ+zXA+uFT2F2HhW8DwpQBBrbxquFby/7Z7mIGJCNth6JgW/FGG9Gj0ssTT+&#10;wkfqT6kWOYRjiQpsSl0pZdSWHMaJ74gz9+mDw5RhqKUJeMnhrpUvRTGTDhvODRY72lrS36cfp2Dv&#10;+oOuOhtQb2aHjy97rq7yrNTjeNgsQCQa0r/4z12ZPH9avML9m3yCX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NBwFwgAAAN0AAAAPAAAAAAAAAAAAAAAAAJgCAABkcnMvZG93&#10;bnJldi54bWxQSwUGAAAAAAQABAD1AAAAhwMAAAAA&#10;" fillcolor="black" strokeweight="0"/>
                      <v:oval id="Oval 3331" o:spid="_x0000_s2610" style="position:absolute;left:7054;top:10788;width:223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uId8QA&#10;AADdAAAADwAAAGRycy9kb3ducmV2LnhtbESPQUsDMRCF70L/QxjBm81qocjatJRCYempVsHrkIyb&#10;tZvJNonb1V/vHARvM7w3732z2kyhVyOl3EU28DCvQBHb6DpuDby97u+fQOWC7LCPTAa+KcNmPbtZ&#10;Ye3ilV9oPJVWSQjnGg34UoZa62w9BczzOBCL9hFTwCJrarVLeJXw0OvHqlrqgB1Lg8eBdp7s+fQV&#10;DBzCeLTN4BPa7fL4/ukvzY++GHN3O22fQRWayr/577pxgr+oBFe+kRH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riHfEAAAA3QAAAA8AAAAAAAAAAAAAAAAAmAIAAGRycy9k&#10;b3ducmV2LnhtbFBLBQYAAAAABAAEAPUAAACJAwAAAAA=&#10;" fillcolor="black" strokeweight="0"/>
                      <v:oval id="Oval 3332" o:spid="_x0000_s2611" style="position:absolute;left:4616;top:1898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ct7MIA&#10;AADdAAAADwAAAGRycy9kb3ducmV2LnhtbERPTWsCMRC9F/wPYYTearYVpK5GEUFYPKkt9Dok0822&#10;m8mapOvWX2+EQm/zeJ+zXA+uFT2F2HhW8DwpQBBrbxquFby/7Z5eQcSEbLD1TAp+KcJ6NXpYYmn8&#10;hY/Un1ItcgjHEhXYlLpSyqgtOYwT3xFn7tMHhynDUEsT8JLDXStfimImHTacGyx2tLWkv08/TsHe&#10;9QdddTag3swOH1/2XF3lWanH8bBZgEg0pH/xn7syef60mMP9m3yCX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5y3swgAAAN0AAAAPAAAAAAAAAAAAAAAAAJgCAABkcnMvZG93&#10;bnJldi54bWxQSwUGAAAAAAQABAD1AAAAhw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Diện tích tam giác đều </w:t>
      </w:r>
      <w:r w:rsidR="007A1347" w:rsidRPr="00610F8A">
        <w:rPr>
          <w:position w:val="-26"/>
          <w:sz w:val="26"/>
          <w:szCs w:val="26"/>
        </w:rPr>
        <w:object w:dxaOrig="1500" w:dyaOrig="720">
          <v:shape id="_x0000_i2751" type="#_x0000_t75" style="width:75pt;height:36pt" o:ole="">
            <v:imagedata r:id="rId3461" o:title=""/>
          </v:shape>
          <o:OLEObject Type="Embed" ProgID="Equation.DSMT4" ShapeID="_x0000_i2751" DrawAspect="Content" ObjectID="_1624837267" r:id="rId3462"/>
        </w:object>
      </w:r>
      <w:r w:rsidRPr="00610F8A">
        <w:rPr>
          <w:sz w:val="26"/>
          <w:szCs w:val="26"/>
        </w:rPr>
        <w:t xml:space="preserve">. Chiều cao khối lăng trụ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752" type="#_x0000_t75" style="width:47.25pt;height:14.25pt" o:ole="">
            <v:imagedata r:id="rId3463" o:title=""/>
          </v:shape>
          <o:OLEObject Type="Embed" ProgID="Equation.DSMT4" ShapeID="_x0000_i2752" DrawAspect="Content" ObjectID="_1624837268" r:id="rId3464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753" type="#_x0000_t75" style="width:123.75pt;height:36pt" o:ole="">
            <v:imagedata r:id="rId3465" o:title=""/>
          </v:shape>
          <o:OLEObject Type="Embed" ProgID="Equation.DSMT4" ShapeID="_x0000_i2753" DrawAspect="Content" ObjectID="_1624837269" r:id="rId346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34290</wp:posOffset>
                </wp:positionV>
                <wp:extent cx="1828800" cy="1548765"/>
                <wp:effectExtent l="0" t="4445" r="635" b="0"/>
                <wp:wrapNone/>
                <wp:docPr id="4947" name="Canvas 49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62" name="Line 4949"/>
                        <wps:cNvCnPr/>
                        <wps:spPr bwMode="auto">
                          <a:xfrm>
                            <a:off x="168910" y="981710"/>
                            <a:ext cx="51752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Freeform 4950"/>
                        <wps:cNvSpPr>
                          <a:spLocks noEditPoints="1"/>
                        </wps:cNvSpPr>
                        <wps:spPr bwMode="auto">
                          <a:xfrm>
                            <a:off x="168910" y="978535"/>
                            <a:ext cx="1003935" cy="6350"/>
                          </a:xfrm>
                          <a:custGeom>
                            <a:avLst/>
                            <a:gdLst>
                              <a:gd name="T0" fmla="*/ 49 w 1581"/>
                              <a:gd name="T1" fmla="*/ 0 h 10"/>
                              <a:gd name="T2" fmla="*/ 0 w 1581"/>
                              <a:gd name="T3" fmla="*/ 10 h 10"/>
                              <a:gd name="T4" fmla="*/ 81 w 1581"/>
                              <a:gd name="T5" fmla="*/ 0 h 10"/>
                              <a:gd name="T6" fmla="*/ 129 w 1581"/>
                              <a:gd name="T7" fmla="*/ 10 h 10"/>
                              <a:gd name="T8" fmla="*/ 81 w 1581"/>
                              <a:gd name="T9" fmla="*/ 0 h 10"/>
                              <a:gd name="T10" fmla="*/ 210 w 1581"/>
                              <a:gd name="T11" fmla="*/ 0 h 10"/>
                              <a:gd name="T12" fmla="*/ 162 w 1581"/>
                              <a:gd name="T13" fmla="*/ 10 h 10"/>
                              <a:gd name="T14" fmla="*/ 242 w 1581"/>
                              <a:gd name="T15" fmla="*/ 0 h 10"/>
                              <a:gd name="T16" fmla="*/ 291 w 1581"/>
                              <a:gd name="T17" fmla="*/ 10 h 10"/>
                              <a:gd name="T18" fmla="*/ 242 w 1581"/>
                              <a:gd name="T19" fmla="*/ 0 h 10"/>
                              <a:gd name="T20" fmla="*/ 371 w 1581"/>
                              <a:gd name="T21" fmla="*/ 0 h 10"/>
                              <a:gd name="T22" fmla="*/ 323 w 1581"/>
                              <a:gd name="T23" fmla="*/ 10 h 10"/>
                              <a:gd name="T24" fmla="*/ 404 w 1581"/>
                              <a:gd name="T25" fmla="*/ 0 h 10"/>
                              <a:gd name="T26" fmla="*/ 452 w 1581"/>
                              <a:gd name="T27" fmla="*/ 10 h 10"/>
                              <a:gd name="T28" fmla="*/ 404 w 1581"/>
                              <a:gd name="T29" fmla="*/ 0 h 10"/>
                              <a:gd name="T30" fmla="*/ 533 w 1581"/>
                              <a:gd name="T31" fmla="*/ 0 h 10"/>
                              <a:gd name="T32" fmla="*/ 484 w 1581"/>
                              <a:gd name="T33" fmla="*/ 10 h 10"/>
                              <a:gd name="T34" fmla="*/ 565 w 1581"/>
                              <a:gd name="T35" fmla="*/ 0 h 10"/>
                              <a:gd name="T36" fmla="*/ 613 w 1581"/>
                              <a:gd name="T37" fmla="*/ 10 h 10"/>
                              <a:gd name="T38" fmla="*/ 565 w 1581"/>
                              <a:gd name="T39" fmla="*/ 0 h 10"/>
                              <a:gd name="T40" fmla="*/ 694 w 1581"/>
                              <a:gd name="T41" fmla="*/ 0 h 10"/>
                              <a:gd name="T42" fmla="*/ 646 w 1581"/>
                              <a:gd name="T43" fmla="*/ 10 h 10"/>
                              <a:gd name="T44" fmla="*/ 726 w 1581"/>
                              <a:gd name="T45" fmla="*/ 0 h 10"/>
                              <a:gd name="T46" fmla="*/ 775 w 1581"/>
                              <a:gd name="T47" fmla="*/ 10 h 10"/>
                              <a:gd name="T48" fmla="*/ 726 w 1581"/>
                              <a:gd name="T49" fmla="*/ 0 h 10"/>
                              <a:gd name="T50" fmla="*/ 855 w 1581"/>
                              <a:gd name="T51" fmla="*/ 0 h 10"/>
                              <a:gd name="T52" fmla="*/ 807 w 1581"/>
                              <a:gd name="T53" fmla="*/ 10 h 10"/>
                              <a:gd name="T54" fmla="*/ 888 w 1581"/>
                              <a:gd name="T55" fmla="*/ 0 h 10"/>
                              <a:gd name="T56" fmla="*/ 936 w 1581"/>
                              <a:gd name="T57" fmla="*/ 10 h 10"/>
                              <a:gd name="T58" fmla="*/ 888 w 1581"/>
                              <a:gd name="T59" fmla="*/ 0 h 10"/>
                              <a:gd name="T60" fmla="*/ 1017 w 1581"/>
                              <a:gd name="T61" fmla="*/ 0 h 10"/>
                              <a:gd name="T62" fmla="*/ 968 w 1581"/>
                              <a:gd name="T63" fmla="*/ 10 h 10"/>
                              <a:gd name="T64" fmla="*/ 1049 w 1581"/>
                              <a:gd name="T65" fmla="*/ 0 h 10"/>
                              <a:gd name="T66" fmla="*/ 1097 w 1581"/>
                              <a:gd name="T67" fmla="*/ 10 h 10"/>
                              <a:gd name="T68" fmla="*/ 1049 w 1581"/>
                              <a:gd name="T69" fmla="*/ 0 h 10"/>
                              <a:gd name="T70" fmla="*/ 1178 w 1581"/>
                              <a:gd name="T71" fmla="*/ 0 h 10"/>
                              <a:gd name="T72" fmla="*/ 1130 w 1581"/>
                              <a:gd name="T73" fmla="*/ 10 h 10"/>
                              <a:gd name="T74" fmla="*/ 1210 w 1581"/>
                              <a:gd name="T75" fmla="*/ 0 h 10"/>
                              <a:gd name="T76" fmla="*/ 1259 w 1581"/>
                              <a:gd name="T77" fmla="*/ 10 h 10"/>
                              <a:gd name="T78" fmla="*/ 1210 w 1581"/>
                              <a:gd name="T79" fmla="*/ 0 h 10"/>
                              <a:gd name="T80" fmla="*/ 1339 w 1581"/>
                              <a:gd name="T81" fmla="*/ 0 h 10"/>
                              <a:gd name="T82" fmla="*/ 1291 w 1581"/>
                              <a:gd name="T83" fmla="*/ 10 h 10"/>
                              <a:gd name="T84" fmla="*/ 1372 w 1581"/>
                              <a:gd name="T85" fmla="*/ 0 h 10"/>
                              <a:gd name="T86" fmla="*/ 1420 w 1581"/>
                              <a:gd name="T87" fmla="*/ 10 h 10"/>
                              <a:gd name="T88" fmla="*/ 1372 w 1581"/>
                              <a:gd name="T89" fmla="*/ 0 h 10"/>
                              <a:gd name="T90" fmla="*/ 1501 w 1581"/>
                              <a:gd name="T91" fmla="*/ 0 h 10"/>
                              <a:gd name="T92" fmla="*/ 1452 w 1581"/>
                              <a:gd name="T93" fmla="*/ 10 h 10"/>
                              <a:gd name="T94" fmla="*/ 1533 w 1581"/>
                              <a:gd name="T95" fmla="*/ 0 h 10"/>
                              <a:gd name="T96" fmla="*/ 1581 w 1581"/>
                              <a:gd name="T97" fmla="*/ 10 h 10"/>
                              <a:gd name="T98" fmla="*/ 1533 w 1581"/>
                              <a:gd name="T9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81" h="10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1" y="0"/>
                                </a:moveTo>
                                <a:lnTo>
                                  <a:pt x="129" y="0"/>
                                </a:lnTo>
                                <a:lnTo>
                                  <a:pt x="129" y="10"/>
                                </a:lnTo>
                                <a:lnTo>
                                  <a:pt x="81" y="10"/>
                                </a:lnTo>
                                <a:lnTo>
                                  <a:pt x="81" y="0"/>
                                </a:lnTo>
                                <a:close/>
                                <a:moveTo>
                                  <a:pt x="162" y="0"/>
                                </a:moveTo>
                                <a:lnTo>
                                  <a:pt x="210" y="0"/>
                                </a:lnTo>
                                <a:lnTo>
                                  <a:pt x="210" y="10"/>
                                </a:lnTo>
                                <a:lnTo>
                                  <a:pt x="162" y="10"/>
                                </a:lnTo>
                                <a:lnTo>
                                  <a:pt x="162" y="0"/>
                                </a:lnTo>
                                <a:close/>
                                <a:moveTo>
                                  <a:pt x="242" y="0"/>
                                </a:moveTo>
                                <a:lnTo>
                                  <a:pt x="291" y="0"/>
                                </a:lnTo>
                                <a:lnTo>
                                  <a:pt x="291" y="10"/>
                                </a:lnTo>
                                <a:lnTo>
                                  <a:pt x="242" y="10"/>
                                </a:lnTo>
                                <a:lnTo>
                                  <a:pt x="242" y="0"/>
                                </a:lnTo>
                                <a:close/>
                                <a:moveTo>
                                  <a:pt x="323" y="0"/>
                                </a:moveTo>
                                <a:lnTo>
                                  <a:pt x="371" y="0"/>
                                </a:lnTo>
                                <a:lnTo>
                                  <a:pt x="371" y="10"/>
                                </a:lnTo>
                                <a:lnTo>
                                  <a:pt x="323" y="10"/>
                                </a:lnTo>
                                <a:lnTo>
                                  <a:pt x="323" y="0"/>
                                </a:lnTo>
                                <a:close/>
                                <a:moveTo>
                                  <a:pt x="404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10"/>
                                </a:lnTo>
                                <a:lnTo>
                                  <a:pt x="404" y="10"/>
                                </a:lnTo>
                                <a:lnTo>
                                  <a:pt x="404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0"/>
                                </a:lnTo>
                                <a:lnTo>
                                  <a:pt x="484" y="10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65" y="0"/>
                                </a:moveTo>
                                <a:lnTo>
                                  <a:pt x="613" y="0"/>
                                </a:lnTo>
                                <a:lnTo>
                                  <a:pt x="613" y="10"/>
                                </a:lnTo>
                                <a:lnTo>
                                  <a:pt x="565" y="10"/>
                                </a:lnTo>
                                <a:lnTo>
                                  <a:pt x="565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694" y="0"/>
                                </a:lnTo>
                                <a:lnTo>
                                  <a:pt x="694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26" y="0"/>
                                </a:moveTo>
                                <a:lnTo>
                                  <a:pt x="775" y="0"/>
                                </a:lnTo>
                                <a:lnTo>
                                  <a:pt x="775" y="10"/>
                                </a:lnTo>
                                <a:lnTo>
                                  <a:pt x="726" y="10"/>
                                </a:lnTo>
                                <a:lnTo>
                                  <a:pt x="72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55" y="0"/>
                                </a:lnTo>
                                <a:lnTo>
                                  <a:pt x="855" y="10"/>
                                </a:lnTo>
                                <a:lnTo>
                                  <a:pt x="807" y="10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888" y="0"/>
                                </a:moveTo>
                                <a:lnTo>
                                  <a:pt x="936" y="0"/>
                                </a:lnTo>
                                <a:lnTo>
                                  <a:pt x="936" y="10"/>
                                </a:lnTo>
                                <a:lnTo>
                                  <a:pt x="888" y="10"/>
                                </a:lnTo>
                                <a:lnTo>
                                  <a:pt x="888" y="0"/>
                                </a:lnTo>
                                <a:close/>
                                <a:moveTo>
                                  <a:pt x="968" y="0"/>
                                </a:moveTo>
                                <a:lnTo>
                                  <a:pt x="1017" y="0"/>
                                </a:lnTo>
                                <a:lnTo>
                                  <a:pt x="1017" y="10"/>
                                </a:lnTo>
                                <a:lnTo>
                                  <a:pt x="968" y="10"/>
                                </a:lnTo>
                                <a:lnTo>
                                  <a:pt x="968" y="0"/>
                                </a:lnTo>
                                <a:close/>
                                <a:moveTo>
                                  <a:pt x="1049" y="0"/>
                                </a:moveTo>
                                <a:lnTo>
                                  <a:pt x="1097" y="0"/>
                                </a:lnTo>
                                <a:lnTo>
                                  <a:pt x="1097" y="10"/>
                                </a:lnTo>
                                <a:lnTo>
                                  <a:pt x="1049" y="10"/>
                                </a:lnTo>
                                <a:lnTo>
                                  <a:pt x="1049" y="0"/>
                                </a:lnTo>
                                <a:close/>
                                <a:moveTo>
                                  <a:pt x="1130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78" y="10"/>
                                </a:lnTo>
                                <a:lnTo>
                                  <a:pt x="1130" y="10"/>
                                </a:lnTo>
                                <a:lnTo>
                                  <a:pt x="113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59" y="0"/>
                                </a:lnTo>
                                <a:lnTo>
                                  <a:pt x="1259" y="10"/>
                                </a:lnTo>
                                <a:lnTo>
                                  <a:pt x="1210" y="10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291" y="0"/>
                                </a:moveTo>
                                <a:lnTo>
                                  <a:pt x="1339" y="0"/>
                                </a:lnTo>
                                <a:lnTo>
                                  <a:pt x="1339" y="10"/>
                                </a:lnTo>
                                <a:lnTo>
                                  <a:pt x="1291" y="10"/>
                                </a:lnTo>
                                <a:lnTo>
                                  <a:pt x="1291" y="0"/>
                                </a:lnTo>
                                <a:close/>
                                <a:moveTo>
                                  <a:pt x="1372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0"/>
                                </a:lnTo>
                                <a:lnTo>
                                  <a:pt x="1372" y="10"/>
                                </a:lnTo>
                                <a:lnTo>
                                  <a:pt x="1372" y="0"/>
                                </a:lnTo>
                                <a:close/>
                                <a:moveTo>
                                  <a:pt x="1452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2" y="10"/>
                                </a:lnTo>
                                <a:lnTo>
                                  <a:pt x="1452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581" y="0"/>
                                </a:lnTo>
                                <a:lnTo>
                                  <a:pt x="1581" y="10"/>
                                </a:lnTo>
                                <a:lnTo>
                                  <a:pt x="1533" y="10"/>
                                </a:lnTo>
                                <a:lnTo>
                                  <a:pt x="15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4" name="Line 4951"/>
                        <wps:cNvCnPr/>
                        <wps:spPr bwMode="auto">
                          <a:xfrm flipH="1">
                            <a:off x="686435" y="981710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5" name="Freeform 4952"/>
                        <wps:cNvSpPr>
                          <a:spLocks noEditPoints="1"/>
                        </wps:cNvSpPr>
                        <wps:spPr bwMode="auto">
                          <a:xfrm>
                            <a:off x="168275" y="978535"/>
                            <a:ext cx="772160" cy="182880"/>
                          </a:xfrm>
                          <a:custGeom>
                            <a:avLst/>
                            <a:gdLst>
                              <a:gd name="T0" fmla="*/ 50 w 1216"/>
                              <a:gd name="T1" fmla="*/ 11 h 288"/>
                              <a:gd name="T2" fmla="*/ 0 w 1216"/>
                              <a:gd name="T3" fmla="*/ 10 h 288"/>
                              <a:gd name="T4" fmla="*/ 81 w 1216"/>
                              <a:gd name="T5" fmla="*/ 18 h 288"/>
                              <a:gd name="T6" fmla="*/ 127 w 1216"/>
                              <a:gd name="T7" fmla="*/ 39 h 288"/>
                              <a:gd name="T8" fmla="*/ 81 w 1216"/>
                              <a:gd name="T9" fmla="*/ 18 h 288"/>
                              <a:gd name="T10" fmla="*/ 208 w 1216"/>
                              <a:gd name="T11" fmla="*/ 47 h 288"/>
                              <a:gd name="T12" fmla="*/ 159 w 1216"/>
                              <a:gd name="T13" fmla="*/ 46 h 288"/>
                              <a:gd name="T14" fmla="*/ 240 w 1216"/>
                              <a:gd name="T15" fmla="*/ 55 h 288"/>
                              <a:gd name="T16" fmla="*/ 286 w 1216"/>
                              <a:gd name="T17" fmla="*/ 75 h 288"/>
                              <a:gd name="T18" fmla="*/ 240 w 1216"/>
                              <a:gd name="T19" fmla="*/ 55 h 288"/>
                              <a:gd name="T20" fmla="*/ 366 w 1216"/>
                              <a:gd name="T21" fmla="*/ 84 h 288"/>
                              <a:gd name="T22" fmla="*/ 317 w 1216"/>
                              <a:gd name="T23" fmla="*/ 82 h 288"/>
                              <a:gd name="T24" fmla="*/ 398 w 1216"/>
                              <a:gd name="T25" fmla="*/ 91 h 288"/>
                              <a:gd name="T26" fmla="*/ 444 w 1216"/>
                              <a:gd name="T27" fmla="*/ 111 h 288"/>
                              <a:gd name="T28" fmla="*/ 398 w 1216"/>
                              <a:gd name="T29" fmla="*/ 91 h 288"/>
                              <a:gd name="T30" fmla="*/ 525 w 1216"/>
                              <a:gd name="T31" fmla="*/ 120 h 288"/>
                              <a:gd name="T32" fmla="*/ 476 w 1216"/>
                              <a:gd name="T33" fmla="*/ 119 h 288"/>
                              <a:gd name="T34" fmla="*/ 556 w 1216"/>
                              <a:gd name="T35" fmla="*/ 127 h 288"/>
                              <a:gd name="T36" fmla="*/ 603 w 1216"/>
                              <a:gd name="T37" fmla="*/ 148 h 288"/>
                              <a:gd name="T38" fmla="*/ 556 w 1216"/>
                              <a:gd name="T39" fmla="*/ 127 h 288"/>
                              <a:gd name="T40" fmla="*/ 683 w 1216"/>
                              <a:gd name="T41" fmla="*/ 157 h 288"/>
                              <a:gd name="T42" fmla="*/ 634 w 1216"/>
                              <a:gd name="T43" fmla="*/ 155 h 288"/>
                              <a:gd name="T44" fmla="*/ 715 w 1216"/>
                              <a:gd name="T45" fmla="*/ 164 h 288"/>
                              <a:gd name="T46" fmla="*/ 761 w 1216"/>
                              <a:gd name="T47" fmla="*/ 184 h 288"/>
                              <a:gd name="T48" fmla="*/ 715 w 1216"/>
                              <a:gd name="T49" fmla="*/ 164 h 288"/>
                              <a:gd name="T50" fmla="*/ 842 w 1216"/>
                              <a:gd name="T51" fmla="*/ 193 h 288"/>
                              <a:gd name="T52" fmla="*/ 793 w 1216"/>
                              <a:gd name="T53" fmla="*/ 191 h 288"/>
                              <a:gd name="T54" fmla="*/ 873 w 1216"/>
                              <a:gd name="T55" fmla="*/ 200 h 288"/>
                              <a:gd name="T56" fmla="*/ 919 w 1216"/>
                              <a:gd name="T57" fmla="*/ 220 h 288"/>
                              <a:gd name="T58" fmla="*/ 873 w 1216"/>
                              <a:gd name="T59" fmla="*/ 200 h 288"/>
                              <a:gd name="T60" fmla="*/ 1000 w 1216"/>
                              <a:gd name="T61" fmla="*/ 229 h 288"/>
                              <a:gd name="T62" fmla="*/ 951 w 1216"/>
                              <a:gd name="T63" fmla="*/ 228 h 288"/>
                              <a:gd name="T64" fmla="*/ 1032 w 1216"/>
                              <a:gd name="T65" fmla="*/ 236 h 288"/>
                              <a:gd name="T66" fmla="*/ 1078 w 1216"/>
                              <a:gd name="T67" fmla="*/ 257 h 288"/>
                              <a:gd name="T68" fmla="*/ 1032 w 1216"/>
                              <a:gd name="T69" fmla="*/ 236 h 288"/>
                              <a:gd name="T70" fmla="*/ 1159 w 1216"/>
                              <a:gd name="T71" fmla="*/ 266 h 288"/>
                              <a:gd name="T72" fmla="*/ 1109 w 1216"/>
                              <a:gd name="T73" fmla="*/ 264 h 288"/>
                              <a:gd name="T74" fmla="*/ 1190 w 1216"/>
                              <a:gd name="T75" fmla="*/ 273 h 288"/>
                              <a:gd name="T76" fmla="*/ 1215 w 1216"/>
                              <a:gd name="T77" fmla="*/ 288 h 288"/>
                              <a:gd name="T78" fmla="*/ 1190 w 1216"/>
                              <a:gd name="T79" fmla="*/ 273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16" h="288">
                                <a:moveTo>
                                  <a:pt x="2" y="0"/>
                                </a:moveTo>
                                <a:lnTo>
                                  <a:pt x="50" y="11"/>
                                </a:lnTo>
                                <a:lnTo>
                                  <a:pt x="48" y="21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81" y="18"/>
                                </a:moveTo>
                                <a:lnTo>
                                  <a:pt x="129" y="29"/>
                                </a:lnTo>
                                <a:lnTo>
                                  <a:pt x="127" y="39"/>
                                </a:lnTo>
                                <a:lnTo>
                                  <a:pt x="80" y="28"/>
                                </a:lnTo>
                                <a:lnTo>
                                  <a:pt x="81" y="18"/>
                                </a:lnTo>
                                <a:close/>
                                <a:moveTo>
                                  <a:pt x="160" y="37"/>
                                </a:moveTo>
                                <a:lnTo>
                                  <a:pt x="208" y="47"/>
                                </a:lnTo>
                                <a:lnTo>
                                  <a:pt x="206" y="57"/>
                                </a:lnTo>
                                <a:lnTo>
                                  <a:pt x="159" y="46"/>
                                </a:lnTo>
                                <a:lnTo>
                                  <a:pt x="160" y="37"/>
                                </a:lnTo>
                                <a:close/>
                                <a:moveTo>
                                  <a:pt x="240" y="55"/>
                                </a:moveTo>
                                <a:lnTo>
                                  <a:pt x="287" y="66"/>
                                </a:lnTo>
                                <a:lnTo>
                                  <a:pt x="286" y="75"/>
                                </a:lnTo>
                                <a:lnTo>
                                  <a:pt x="238" y="64"/>
                                </a:lnTo>
                                <a:lnTo>
                                  <a:pt x="240" y="55"/>
                                </a:lnTo>
                                <a:close/>
                                <a:moveTo>
                                  <a:pt x="319" y="73"/>
                                </a:moveTo>
                                <a:lnTo>
                                  <a:pt x="366" y="84"/>
                                </a:lnTo>
                                <a:lnTo>
                                  <a:pt x="365" y="93"/>
                                </a:lnTo>
                                <a:lnTo>
                                  <a:pt x="317" y="82"/>
                                </a:lnTo>
                                <a:lnTo>
                                  <a:pt x="319" y="73"/>
                                </a:lnTo>
                                <a:close/>
                                <a:moveTo>
                                  <a:pt x="398" y="91"/>
                                </a:moveTo>
                                <a:lnTo>
                                  <a:pt x="446" y="102"/>
                                </a:lnTo>
                                <a:lnTo>
                                  <a:pt x="444" y="111"/>
                                </a:lnTo>
                                <a:lnTo>
                                  <a:pt x="397" y="101"/>
                                </a:lnTo>
                                <a:lnTo>
                                  <a:pt x="398" y="91"/>
                                </a:lnTo>
                                <a:close/>
                                <a:moveTo>
                                  <a:pt x="477" y="109"/>
                                </a:moveTo>
                                <a:lnTo>
                                  <a:pt x="525" y="120"/>
                                </a:lnTo>
                                <a:lnTo>
                                  <a:pt x="523" y="130"/>
                                </a:lnTo>
                                <a:lnTo>
                                  <a:pt x="476" y="119"/>
                                </a:lnTo>
                                <a:lnTo>
                                  <a:pt x="477" y="109"/>
                                </a:lnTo>
                                <a:close/>
                                <a:moveTo>
                                  <a:pt x="556" y="127"/>
                                </a:moveTo>
                                <a:lnTo>
                                  <a:pt x="604" y="138"/>
                                </a:lnTo>
                                <a:lnTo>
                                  <a:pt x="603" y="148"/>
                                </a:lnTo>
                                <a:lnTo>
                                  <a:pt x="555" y="137"/>
                                </a:lnTo>
                                <a:lnTo>
                                  <a:pt x="556" y="127"/>
                                </a:lnTo>
                                <a:close/>
                                <a:moveTo>
                                  <a:pt x="636" y="146"/>
                                </a:moveTo>
                                <a:lnTo>
                                  <a:pt x="683" y="157"/>
                                </a:lnTo>
                                <a:lnTo>
                                  <a:pt x="682" y="166"/>
                                </a:lnTo>
                                <a:lnTo>
                                  <a:pt x="634" y="155"/>
                                </a:lnTo>
                                <a:lnTo>
                                  <a:pt x="636" y="146"/>
                                </a:lnTo>
                                <a:close/>
                                <a:moveTo>
                                  <a:pt x="715" y="164"/>
                                </a:moveTo>
                                <a:lnTo>
                                  <a:pt x="763" y="175"/>
                                </a:lnTo>
                                <a:lnTo>
                                  <a:pt x="761" y="184"/>
                                </a:lnTo>
                                <a:lnTo>
                                  <a:pt x="713" y="173"/>
                                </a:lnTo>
                                <a:lnTo>
                                  <a:pt x="715" y="164"/>
                                </a:lnTo>
                                <a:close/>
                                <a:moveTo>
                                  <a:pt x="794" y="182"/>
                                </a:moveTo>
                                <a:lnTo>
                                  <a:pt x="842" y="193"/>
                                </a:lnTo>
                                <a:lnTo>
                                  <a:pt x="840" y="202"/>
                                </a:lnTo>
                                <a:lnTo>
                                  <a:pt x="793" y="191"/>
                                </a:lnTo>
                                <a:lnTo>
                                  <a:pt x="794" y="182"/>
                                </a:lnTo>
                                <a:close/>
                                <a:moveTo>
                                  <a:pt x="873" y="200"/>
                                </a:moveTo>
                                <a:lnTo>
                                  <a:pt x="921" y="211"/>
                                </a:lnTo>
                                <a:lnTo>
                                  <a:pt x="919" y="220"/>
                                </a:lnTo>
                                <a:lnTo>
                                  <a:pt x="872" y="210"/>
                                </a:lnTo>
                                <a:lnTo>
                                  <a:pt x="873" y="200"/>
                                </a:lnTo>
                                <a:close/>
                                <a:moveTo>
                                  <a:pt x="953" y="218"/>
                                </a:moveTo>
                                <a:lnTo>
                                  <a:pt x="1000" y="229"/>
                                </a:lnTo>
                                <a:lnTo>
                                  <a:pt x="999" y="239"/>
                                </a:lnTo>
                                <a:lnTo>
                                  <a:pt x="951" y="228"/>
                                </a:lnTo>
                                <a:lnTo>
                                  <a:pt x="953" y="218"/>
                                </a:lnTo>
                                <a:close/>
                                <a:moveTo>
                                  <a:pt x="1032" y="236"/>
                                </a:moveTo>
                                <a:lnTo>
                                  <a:pt x="1079" y="247"/>
                                </a:lnTo>
                                <a:lnTo>
                                  <a:pt x="1078" y="257"/>
                                </a:lnTo>
                                <a:lnTo>
                                  <a:pt x="1030" y="246"/>
                                </a:lnTo>
                                <a:lnTo>
                                  <a:pt x="1032" y="236"/>
                                </a:lnTo>
                                <a:close/>
                                <a:moveTo>
                                  <a:pt x="1111" y="255"/>
                                </a:moveTo>
                                <a:lnTo>
                                  <a:pt x="1159" y="266"/>
                                </a:lnTo>
                                <a:lnTo>
                                  <a:pt x="1157" y="275"/>
                                </a:lnTo>
                                <a:lnTo>
                                  <a:pt x="1109" y="264"/>
                                </a:lnTo>
                                <a:lnTo>
                                  <a:pt x="1111" y="255"/>
                                </a:lnTo>
                                <a:close/>
                                <a:moveTo>
                                  <a:pt x="1190" y="273"/>
                                </a:moveTo>
                                <a:lnTo>
                                  <a:pt x="1216" y="279"/>
                                </a:lnTo>
                                <a:lnTo>
                                  <a:pt x="1215" y="288"/>
                                </a:lnTo>
                                <a:lnTo>
                                  <a:pt x="1189" y="282"/>
                                </a:lnTo>
                                <a:lnTo>
                                  <a:pt x="1190" y="2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6" name="Freeform 4953"/>
                        <wps:cNvSpPr>
                          <a:spLocks noEditPoints="1"/>
                        </wps:cNvSpPr>
                        <wps:spPr bwMode="auto">
                          <a:xfrm>
                            <a:off x="427355" y="978535"/>
                            <a:ext cx="766445" cy="182880"/>
                          </a:xfrm>
                          <a:custGeom>
                            <a:avLst/>
                            <a:gdLst>
                              <a:gd name="T0" fmla="*/ 47 w 1207"/>
                              <a:gd name="T1" fmla="*/ 268 h 288"/>
                              <a:gd name="T2" fmla="*/ 1 w 1207"/>
                              <a:gd name="T3" fmla="*/ 288 h 288"/>
                              <a:gd name="T4" fmla="*/ 79 w 1207"/>
                              <a:gd name="T5" fmla="*/ 260 h 288"/>
                              <a:gd name="T6" fmla="*/ 128 w 1207"/>
                              <a:gd name="T7" fmla="*/ 259 h 288"/>
                              <a:gd name="T8" fmla="*/ 79 w 1207"/>
                              <a:gd name="T9" fmla="*/ 260 h 288"/>
                              <a:gd name="T10" fmla="*/ 206 w 1207"/>
                              <a:gd name="T11" fmla="*/ 231 h 288"/>
                              <a:gd name="T12" fmla="*/ 160 w 1207"/>
                              <a:gd name="T13" fmla="*/ 252 h 288"/>
                              <a:gd name="T14" fmla="*/ 237 w 1207"/>
                              <a:gd name="T15" fmla="*/ 224 h 288"/>
                              <a:gd name="T16" fmla="*/ 287 w 1207"/>
                              <a:gd name="T17" fmla="*/ 222 h 288"/>
                              <a:gd name="T18" fmla="*/ 237 w 1207"/>
                              <a:gd name="T19" fmla="*/ 224 h 288"/>
                              <a:gd name="T20" fmla="*/ 364 w 1207"/>
                              <a:gd name="T21" fmla="*/ 195 h 288"/>
                              <a:gd name="T22" fmla="*/ 318 w 1207"/>
                              <a:gd name="T23" fmla="*/ 215 h 288"/>
                              <a:gd name="T24" fmla="*/ 396 w 1207"/>
                              <a:gd name="T25" fmla="*/ 187 h 288"/>
                              <a:gd name="T26" fmla="*/ 445 w 1207"/>
                              <a:gd name="T27" fmla="*/ 186 h 288"/>
                              <a:gd name="T28" fmla="*/ 396 w 1207"/>
                              <a:gd name="T29" fmla="*/ 187 h 288"/>
                              <a:gd name="T30" fmla="*/ 523 w 1207"/>
                              <a:gd name="T31" fmla="*/ 158 h 288"/>
                              <a:gd name="T32" fmla="*/ 477 w 1207"/>
                              <a:gd name="T33" fmla="*/ 178 h 288"/>
                              <a:gd name="T34" fmla="*/ 554 w 1207"/>
                              <a:gd name="T35" fmla="*/ 151 h 288"/>
                              <a:gd name="T36" fmla="*/ 603 w 1207"/>
                              <a:gd name="T37" fmla="*/ 149 h 288"/>
                              <a:gd name="T38" fmla="*/ 554 w 1207"/>
                              <a:gd name="T39" fmla="*/ 151 h 288"/>
                              <a:gd name="T40" fmla="*/ 681 w 1207"/>
                              <a:gd name="T41" fmla="*/ 122 h 288"/>
                              <a:gd name="T42" fmla="*/ 635 w 1207"/>
                              <a:gd name="T43" fmla="*/ 142 h 288"/>
                              <a:gd name="T44" fmla="*/ 713 w 1207"/>
                              <a:gd name="T45" fmla="*/ 114 h 288"/>
                              <a:gd name="T46" fmla="*/ 762 w 1207"/>
                              <a:gd name="T47" fmla="*/ 113 h 288"/>
                              <a:gd name="T48" fmla="*/ 713 w 1207"/>
                              <a:gd name="T49" fmla="*/ 114 h 288"/>
                              <a:gd name="T50" fmla="*/ 839 w 1207"/>
                              <a:gd name="T51" fmla="*/ 85 h 288"/>
                              <a:gd name="T52" fmla="*/ 793 w 1207"/>
                              <a:gd name="T53" fmla="*/ 105 h 288"/>
                              <a:gd name="T54" fmla="*/ 871 w 1207"/>
                              <a:gd name="T55" fmla="*/ 78 h 288"/>
                              <a:gd name="T56" fmla="*/ 920 w 1207"/>
                              <a:gd name="T57" fmla="*/ 76 h 288"/>
                              <a:gd name="T58" fmla="*/ 871 w 1207"/>
                              <a:gd name="T59" fmla="*/ 78 h 288"/>
                              <a:gd name="T60" fmla="*/ 998 w 1207"/>
                              <a:gd name="T61" fmla="*/ 48 h 288"/>
                              <a:gd name="T62" fmla="*/ 952 w 1207"/>
                              <a:gd name="T63" fmla="*/ 69 h 288"/>
                              <a:gd name="T64" fmla="*/ 1029 w 1207"/>
                              <a:gd name="T65" fmla="*/ 41 h 288"/>
                              <a:gd name="T66" fmla="*/ 1078 w 1207"/>
                              <a:gd name="T67" fmla="*/ 40 h 288"/>
                              <a:gd name="T68" fmla="*/ 1029 w 1207"/>
                              <a:gd name="T69" fmla="*/ 41 h 288"/>
                              <a:gd name="T70" fmla="*/ 1156 w 1207"/>
                              <a:gd name="T71" fmla="*/ 12 h 288"/>
                              <a:gd name="T72" fmla="*/ 1110 w 1207"/>
                              <a:gd name="T73" fmla="*/ 32 h 288"/>
                              <a:gd name="T74" fmla="*/ 1188 w 1207"/>
                              <a:gd name="T75" fmla="*/ 4 h 288"/>
                              <a:gd name="T76" fmla="*/ 1207 w 1207"/>
                              <a:gd name="T77" fmla="*/ 10 h 288"/>
                              <a:gd name="T78" fmla="*/ 1188 w 1207"/>
                              <a:gd name="T79" fmla="*/ 4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7" h="288">
                                <a:moveTo>
                                  <a:pt x="0" y="279"/>
                                </a:moveTo>
                                <a:lnTo>
                                  <a:pt x="47" y="268"/>
                                </a:lnTo>
                                <a:lnTo>
                                  <a:pt x="49" y="277"/>
                                </a:lnTo>
                                <a:lnTo>
                                  <a:pt x="1" y="288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79" y="260"/>
                                </a:moveTo>
                                <a:lnTo>
                                  <a:pt x="127" y="249"/>
                                </a:lnTo>
                                <a:lnTo>
                                  <a:pt x="128" y="259"/>
                                </a:lnTo>
                                <a:lnTo>
                                  <a:pt x="81" y="270"/>
                                </a:lnTo>
                                <a:lnTo>
                                  <a:pt x="79" y="260"/>
                                </a:lnTo>
                                <a:close/>
                                <a:moveTo>
                                  <a:pt x="158" y="242"/>
                                </a:moveTo>
                                <a:lnTo>
                                  <a:pt x="206" y="231"/>
                                </a:lnTo>
                                <a:lnTo>
                                  <a:pt x="207" y="241"/>
                                </a:lnTo>
                                <a:lnTo>
                                  <a:pt x="160" y="252"/>
                                </a:lnTo>
                                <a:lnTo>
                                  <a:pt x="158" y="242"/>
                                </a:lnTo>
                                <a:close/>
                                <a:moveTo>
                                  <a:pt x="237" y="224"/>
                                </a:moveTo>
                                <a:lnTo>
                                  <a:pt x="285" y="213"/>
                                </a:lnTo>
                                <a:lnTo>
                                  <a:pt x="287" y="222"/>
                                </a:lnTo>
                                <a:lnTo>
                                  <a:pt x="239" y="233"/>
                                </a:lnTo>
                                <a:lnTo>
                                  <a:pt x="237" y="224"/>
                                </a:lnTo>
                                <a:close/>
                                <a:moveTo>
                                  <a:pt x="317" y="206"/>
                                </a:moveTo>
                                <a:lnTo>
                                  <a:pt x="364" y="195"/>
                                </a:lnTo>
                                <a:lnTo>
                                  <a:pt x="366" y="204"/>
                                </a:lnTo>
                                <a:lnTo>
                                  <a:pt x="318" y="215"/>
                                </a:lnTo>
                                <a:lnTo>
                                  <a:pt x="317" y="206"/>
                                </a:lnTo>
                                <a:close/>
                                <a:moveTo>
                                  <a:pt x="396" y="187"/>
                                </a:moveTo>
                                <a:lnTo>
                                  <a:pt x="443" y="176"/>
                                </a:lnTo>
                                <a:lnTo>
                                  <a:pt x="445" y="186"/>
                                </a:lnTo>
                                <a:lnTo>
                                  <a:pt x="397" y="197"/>
                                </a:lnTo>
                                <a:lnTo>
                                  <a:pt x="396" y="187"/>
                                </a:lnTo>
                                <a:close/>
                                <a:moveTo>
                                  <a:pt x="475" y="169"/>
                                </a:moveTo>
                                <a:lnTo>
                                  <a:pt x="523" y="158"/>
                                </a:lnTo>
                                <a:lnTo>
                                  <a:pt x="524" y="167"/>
                                </a:lnTo>
                                <a:lnTo>
                                  <a:pt x="477" y="178"/>
                                </a:lnTo>
                                <a:lnTo>
                                  <a:pt x="475" y="169"/>
                                </a:lnTo>
                                <a:close/>
                                <a:moveTo>
                                  <a:pt x="554" y="151"/>
                                </a:moveTo>
                                <a:lnTo>
                                  <a:pt x="602" y="140"/>
                                </a:lnTo>
                                <a:lnTo>
                                  <a:pt x="603" y="149"/>
                                </a:lnTo>
                                <a:lnTo>
                                  <a:pt x="556" y="160"/>
                                </a:lnTo>
                                <a:lnTo>
                                  <a:pt x="554" y="151"/>
                                </a:lnTo>
                                <a:close/>
                                <a:moveTo>
                                  <a:pt x="633" y="132"/>
                                </a:moveTo>
                                <a:lnTo>
                                  <a:pt x="681" y="122"/>
                                </a:lnTo>
                                <a:lnTo>
                                  <a:pt x="683" y="131"/>
                                </a:lnTo>
                                <a:lnTo>
                                  <a:pt x="635" y="142"/>
                                </a:lnTo>
                                <a:lnTo>
                                  <a:pt x="633" y="132"/>
                                </a:lnTo>
                                <a:close/>
                                <a:moveTo>
                                  <a:pt x="713" y="114"/>
                                </a:moveTo>
                                <a:lnTo>
                                  <a:pt x="760" y="103"/>
                                </a:lnTo>
                                <a:lnTo>
                                  <a:pt x="762" y="113"/>
                                </a:lnTo>
                                <a:lnTo>
                                  <a:pt x="714" y="124"/>
                                </a:lnTo>
                                <a:lnTo>
                                  <a:pt x="713" y="114"/>
                                </a:lnTo>
                                <a:close/>
                                <a:moveTo>
                                  <a:pt x="792" y="96"/>
                                </a:moveTo>
                                <a:lnTo>
                                  <a:pt x="839" y="85"/>
                                </a:lnTo>
                                <a:lnTo>
                                  <a:pt x="841" y="94"/>
                                </a:lnTo>
                                <a:lnTo>
                                  <a:pt x="793" y="105"/>
                                </a:lnTo>
                                <a:lnTo>
                                  <a:pt x="792" y="96"/>
                                </a:lnTo>
                                <a:close/>
                                <a:moveTo>
                                  <a:pt x="871" y="78"/>
                                </a:moveTo>
                                <a:lnTo>
                                  <a:pt x="919" y="67"/>
                                </a:lnTo>
                                <a:lnTo>
                                  <a:pt x="920" y="76"/>
                                </a:lnTo>
                                <a:lnTo>
                                  <a:pt x="873" y="87"/>
                                </a:lnTo>
                                <a:lnTo>
                                  <a:pt x="871" y="78"/>
                                </a:lnTo>
                                <a:close/>
                                <a:moveTo>
                                  <a:pt x="950" y="59"/>
                                </a:moveTo>
                                <a:lnTo>
                                  <a:pt x="998" y="48"/>
                                </a:lnTo>
                                <a:lnTo>
                                  <a:pt x="999" y="58"/>
                                </a:lnTo>
                                <a:lnTo>
                                  <a:pt x="952" y="69"/>
                                </a:lnTo>
                                <a:lnTo>
                                  <a:pt x="950" y="59"/>
                                </a:lnTo>
                                <a:close/>
                                <a:moveTo>
                                  <a:pt x="1029" y="41"/>
                                </a:moveTo>
                                <a:lnTo>
                                  <a:pt x="1077" y="30"/>
                                </a:lnTo>
                                <a:lnTo>
                                  <a:pt x="1078" y="40"/>
                                </a:lnTo>
                                <a:lnTo>
                                  <a:pt x="1031" y="50"/>
                                </a:lnTo>
                                <a:lnTo>
                                  <a:pt x="1029" y="41"/>
                                </a:lnTo>
                                <a:close/>
                                <a:moveTo>
                                  <a:pt x="1109" y="23"/>
                                </a:moveTo>
                                <a:lnTo>
                                  <a:pt x="1156" y="12"/>
                                </a:lnTo>
                                <a:lnTo>
                                  <a:pt x="1158" y="21"/>
                                </a:lnTo>
                                <a:lnTo>
                                  <a:pt x="1110" y="32"/>
                                </a:lnTo>
                                <a:lnTo>
                                  <a:pt x="1109" y="23"/>
                                </a:lnTo>
                                <a:close/>
                                <a:moveTo>
                                  <a:pt x="1188" y="4"/>
                                </a:moveTo>
                                <a:lnTo>
                                  <a:pt x="1206" y="0"/>
                                </a:lnTo>
                                <a:lnTo>
                                  <a:pt x="1207" y="10"/>
                                </a:lnTo>
                                <a:lnTo>
                                  <a:pt x="1189" y="14"/>
                                </a:lnTo>
                                <a:lnTo>
                                  <a:pt x="1188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Freeform 4954"/>
                        <wps:cNvSpPr>
                          <a:spLocks noEditPoints="1"/>
                        </wps:cNvSpPr>
                        <wps:spPr bwMode="auto">
                          <a:xfrm>
                            <a:off x="680720" y="222885"/>
                            <a:ext cx="5080" cy="876935"/>
                          </a:xfrm>
                          <a:custGeom>
                            <a:avLst/>
                            <a:gdLst>
                              <a:gd name="T0" fmla="*/ 8 w 8"/>
                              <a:gd name="T1" fmla="*/ 58 h 1381"/>
                              <a:gd name="T2" fmla="*/ 0 w 8"/>
                              <a:gd name="T3" fmla="*/ 0 h 1381"/>
                              <a:gd name="T4" fmla="*/ 8 w 8"/>
                              <a:gd name="T5" fmla="*/ 96 h 1381"/>
                              <a:gd name="T6" fmla="*/ 0 w 8"/>
                              <a:gd name="T7" fmla="*/ 154 h 1381"/>
                              <a:gd name="T8" fmla="*/ 8 w 8"/>
                              <a:gd name="T9" fmla="*/ 96 h 1381"/>
                              <a:gd name="T10" fmla="*/ 8 w 8"/>
                              <a:gd name="T11" fmla="*/ 250 h 1381"/>
                              <a:gd name="T12" fmla="*/ 0 w 8"/>
                              <a:gd name="T13" fmla="*/ 192 h 1381"/>
                              <a:gd name="T14" fmla="*/ 8 w 8"/>
                              <a:gd name="T15" fmla="*/ 288 h 1381"/>
                              <a:gd name="T16" fmla="*/ 0 w 8"/>
                              <a:gd name="T17" fmla="*/ 346 h 1381"/>
                              <a:gd name="T18" fmla="*/ 8 w 8"/>
                              <a:gd name="T19" fmla="*/ 288 h 1381"/>
                              <a:gd name="T20" fmla="*/ 8 w 8"/>
                              <a:gd name="T21" fmla="*/ 442 h 1381"/>
                              <a:gd name="T22" fmla="*/ 0 w 8"/>
                              <a:gd name="T23" fmla="*/ 384 h 1381"/>
                              <a:gd name="T24" fmla="*/ 8 w 8"/>
                              <a:gd name="T25" fmla="*/ 480 h 1381"/>
                              <a:gd name="T26" fmla="*/ 0 w 8"/>
                              <a:gd name="T27" fmla="*/ 538 h 1381"/>
                              <a:gd name="T28" fmla="*/ 8 w 8"/>
                              <a:gd name="T29" fmla="*/ 480 h 1381"/>
                              <a:gd name="T30" fmla="*/ 8 w 8"/>
                              <a:gd name="T31" fmla="*/ 634 h 1381"/>
                              <a:gd name="T32" fmla="*/ 0 w 8"/>
                              <a:gd name="T33" fmla="*/ 576 h 1381"/>
                              <a:gd name="T34" fmla="*/ 8 w 8"/>
                              <a:gd name="T35" fmla="*/ 672 h 1381"/>
                              <a:gd name="T36" fmla="*/ 0 w 8"/>
                              <a:gd name="T37" fmla="*/ 730 h 1381"/>
                              <a:gd name="T38" fmla="*/ 8 w 8"/>
                              <a:gd name="T39" fmla="*/ 672 h 1381"/>
                              <a:gd name="T40" fmla="*/ 8 w 8"/>
                              <a:gd name="T41" fmla="*/ 826 h 1381"/>
                              <a:gd name="T42" fmla="*/ 0 w 8"/>
                              <a:gd name="T43" fmla="*/ 768 h 1381"/>
                              <a:gd name="T44" fmla="*/ 8 w 8"/>
                              <a:gd name="T45" fmla="*/ 864 h 1381"/>
                              <a:gd name="T46" fmla="*/ 0 w 8"/>
                              <a:gd name="T47" fmla="*/ 922 h 1381"/>
                              <a:gd name="T48" fmla="*/ 8 w 8"/>
                              <a:gd name="T49" fmla="*/ 864 h 1381"/>
                              <a:gd name="T50" fmla="*/ 8 w 8"/>
                              <a:gd name="T51" fmla="*/ 1018 h 1381"/>
                              <a:gd name="T52" fmla="*/ 0 w 8"/>
                              <a:gd name="T53" fmla="*/ 960 h 1381"/>
                              <a:gd name="T54" fmla="*/ 8 w 8"/>
                              <a:gd name="T55" fmla="*/ 1056 h 1381"/>
                              <a:gd name="T56" fmla="*/ 0 w 8"/>
                              <a:gd name="T57" fmla="*/ 1114 h 1381"/>
                              <a:gd name="T58" fmla="*/ 8 w 8"/>
                              <a:gd name="T59" fmla="*/ 1056 h 1381"/>
                              <a:gd name="T60" fmla="*/ 8 w 8"/>
                              <a:gd name="T61" fmla="*/ 1210 h 1381"/>
                              <a:gd name="T62" fmla="*/ 0 w 8"/>
                              <a:gd name="T63" fmla="*/ 1152 h 1381"/>
                              <a:gd name="T64" fmla="*/ 8 w 8"/>
                              <a:gd name="T65" fmla="*/ 1248 h 1381"/>
                              <a:gd name="T66" fmla="*/ 0 w 8"/>
                              <a:gd name="T67" fmla="*/ 1306 h 1381"/>
                              <a:gd name="T68" fmla="*/ 8 w 8"/>
                              <a:gd name="T69" fmla="*/ 1248 h 1381"/>
                              <a:gd name="T70" fmla="*/ 8 w 8"/>
                              <a:gd name="T71" fmla="*/ 1381 h 1381"/>
                              <a:gd name="T72" fmla="*/ 0 w 8"/>
                              <a:gd name="T73" fmla="*/ 1344 h 13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8" h="1381">
                                <a:moveTo>
                                  <a:pt x="8" y="0"/>
                                </a:moveTo>
                                <a:lnTo>
                                  <a:pt x="8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6"/>
                                </a:moveTo>
                                <a:lnTo>
                                  <a:pt x="8" y="154"/>
                                </a:lnTo>
                                <a:lnTo>
                                  <a:pt x="0" y="154"/>
                                </a:lnTo>
                                <a:lnTo>
                                  <a:pt x="0" y="96"/>
                                </a:lnTo>
                                <a:lnTo>
                                  <a:pt x="8" y="96"/>
                                </a:lnTo>
                                <a:close/>
                                <a:moveTo>
                                  <a:pt x="8" y="192"/>
                                </a:moveTo>
                                <a:lnTo>
                                  <a:pt x="8" y="250"/>
                                </a:lnTo>
                                <a:lnTo>
                                  <a:pt x="0" y="250"/>
                                </a:lnTo>
                                <a:lnTo>
                                  <a:pt x="0" y="192"/>
                                </a:lnTo>
                                <a:lnTo>
                                  <a:pt x="8" y="192"/>
                                </a:lnTo>
                                <a:close/>
                                <a:moveTo>
                                  <a:pt x="8" y="288"/>
                                </a:moveTo>
                                <a:lnTo>
                                  <a:pt x="8" y="346"/>
                                </a:lnTo>
                                <a:lnTo>
                                  <a:pt x="0" y="346"/>
                                </a:lnTo>
                                <a:lnTo>
                                  <a:pt x="0" y="288"/>
                                </a:lnTo>
                                <a:lnTo>
                                  <a:pt x="8" y="288"/>
                                </a:lnTo>
                                <a:close/>
                                <a:moveTo>
                                  <a:pt x="8" y="384"/>
                                </a:moveTo>
                                <a:lnTo>
                                  <a:pt x="8" y="442"/>
                                </a:lnTo>
                                <a:lnTo>
                                  <a:pt x="0" y="442"/>
                                </a:lnTo>
                                <a:lnTo>
                                  <a:pt x="0" y="384"/>
                                </a:lnTo>
                                <a:lnTo>
                                  <a:pt x="8" y="384"/>
                                </a:lnTo>
                                <a:close/>
                                <a:moveTo>
                                  <a:pt x="8" y="480"/>
                                </a:moveTo>
                                <a:lnTo>
                                  <a:pt x="8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80"/>
                                </a:lnTo>
                                <a:lnTo>
                                  <a:pt x="8" y="480"/>
                                </a:lnTo>
                                <a:close/>
                                <a:moveTo>
                                  <a:pt x="8" y="57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76"/>
                                </a:lnTo>
                                <a:lnTo>
                                  <a:pt x="8" y="576"/>
                                </a:lnTo>
                                <a:close/>
                                <a:moveTo>
                                  <a:pt x="8" y="672"/>
                                </a:moveTo>
                                <a:lnTo>
                                  <a:pt x="8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72"/>
                                </a:lnTo>
                                <a:lnTo>
                                  <a:pt x="8" y="672"/>
                                </a:lnTo>
                                <a:close/>
                                <a:moveTo>
                                  <a:pt x="8" y="768"/>
                                </a:moveTo>
                                <a:lnTo>
                                  <a:pt x="8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768"/>
                                </a:lnTo>
                                <a:lnTo>
                                  <a:pt x="8" y="768"/>
                                </a:lnTo>
                                <a:close/>
                                <a:moveTo>
                                  <a:pt x="8" y="864"/>
                                </a:moveTo>
                                <a:lnTo>
                                  <a:pt x="8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64"/>
                                </a:lnTo>
                                <a:lnTo>
                                  <a:pt x="8" y="864"/>
                                </a:lnTo>
                                <a:close/>
                                <a:moveTo>
                                  <a:pt x="8" y="960"/>
                                </a:moveTo>
                                <a:lnTo>
                                  <a:pt x="8" y="1018"/>
                                </a:lnTo>
                                <a:lnTo>
                                  <a:pt x="0" y="1018"/>
                                </a:lnTo>
                                <a:lnTo>
                                  <a:pt x="0" y="960"/>
                                </a:lnTo>
                                <a:lnTo>
                                  <a:pt x="8" y="960"/>
                                </a:lnTo>
                                <a:close/>
                                <a:moveTo>
                                  <a:pt x="8" y="1056"/>
                                </a:moveTo>
                                <a:lnTo>
                                  <a:pt x="8" y="1114"/>
                                </a:lnTo>
                                <a:lnTo>
                                  <a:pt x="0" y="1114"/>
                                </a:lnTo>
                                <a:lnTo>
                                  <a:pt x="0" y="1056"/>
                                </a:lnTo>
                                <a:lnTo>
                                  <a:pt x="8" y="1056"/>
                                </a:lnTo>
                                <a:close/>
                                <a:moveTo>
                                  <a:pt x="8" y="1152"/>
                                </a:moveTo>
                                <a:lnTo>
                                  <a:pt x="8" y="1210"/>
                                </a:lnTo>
                                <a:lnTo>
                                  <a:pt x="0" y="1210"/>
                                </a:lnTo>
                                <a:lnTo>
                                  <a:pt x="0" y="1152"/>
                                </a:lnTo>
                                <a:lnTo>
                                  <a:pt x="8" y="1152"/>
                                </a:lnTo>
                                <a:close/>
                                <a:moveTo>
                                  <a:pt x="8" y="1248"/>
                                </a:moveTo>
                                <a:lnTo>
                                  <a:pt x="8" y="1306"/>
                                </a:lnTo>
                                <a:lnTo>
                                  <a:pt x="0" y="1306"/>
                                </a:lnTo>
                                <a:lnTo>
                                  <a:pt x="0" y="1248"/>
                                </a:lnTo>
                                <a:lnTo>
                                  <a:pt x="8" y="1248"/>
                                </a:lnTo>
                                <a:close/>
                                <a:moveTo>
                                  <a:pt x="8" y="1344"/>
                                </a:moveTo>
                                <a:lnTo>
                                  <a:pt x="8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44"/>
                                </a:lnTo>
                                <a:lnTo>
                                  <a:pt x="8" y="13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Line 4955"/>
                        <wps:cNvCnPr/>
                        <wps:spPr bwMode="auto">
                          <a:xfrm>
                            <a:off x="728345" y="1068070"/>
                            <a:ext cx="635" cy="419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9" name="Line 4956"/>
                        <wps:cNvCnPr/>
                        <wps:spPr bwMode="auto">
                          <a:xfrm>
                            <a:off x="683260" y="1057910"/>
                            <a:ext cx="45085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0" name="Line 4957"/>
                        <wps:cNvCnPr/>
                        <wps:spPr bwMode="auto">
                          <a:xfrm flipV="1">
                            <a:off x="168910" y="222885"/>
                            <a:ext cx="514350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1" name="Line 4958"/>
                        <wps:cNvCnPr/>
                        <wps:spPr bwMode="auto">
                          <a:xfrm flipH="1">
                            <a:off x="1193800" y="222885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2" name="Line 4959"/>
                        <wps:cNvCnPr/>
                        <wps:spPr bwMode="auto">
                          <a:xfrm>
                            <a:off x="683260" y="222885"/>
                            <a:ext cx="10242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3" name="Line 4960"/>
                        <wps:cNvCnPr/>
                        <wps:spPr bwMode="auto">
                          <a:xfrm flipV="1">
                            <a:off x="1200150" y="222885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4" name="Line 4961"/>
                        <wps:cNvCnPr/>
                        <wps:spPr bwMode="auto">
                          <a:xfrm flipH="1" flipV="1">
                            <a:off x="683260" y="222885"/>
                            <a:ext cx="51689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5" name="Line 4962"/>
                        <wps:cNvCnPr/>
                        <wps:spPr bwMode="auto">
                          <a:xfrm flipH="1">
                            <a:off x="686435" y="576580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6" name="Line 4963"/>
                        <wps:cNvCnPr/>
                        <wps:spPr bwMode="auto">
                          <a:xfrm flipV="1">
                            <a:off x="485775" y="1183005"/>
                            <a:ext cx="6540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7" name="Line 4964"/>
                        <wps:cNvCnPr/>
                        <wps:spPr bwMode="auto">
                          <a:xfrm flipH="1" flipV="1">
                            <a:off x="493395" y="1143635"/>
                            <a:ext cx="57785" cy="393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8" name="Rectangle 4965"/>
                        <wps:cNvSpPr>
                          <a:spLocks noChangeArrowheads="1"/>
                        </wps:cNvSpPr>
                        <wps:spPr bwMode="auto">
                          <a:xfrm>
                            <a:off x="953135" y="114236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9" name="Rectangle 4966"/>
                        <wps:cNvSpPr>
                          <a:spLocks noChangeArrowheads="1"/>
                        </wps:cNvSpPr>
                        <wps:spPr bwMode="auto">
                          <a:xfrm>
                            <a:off x="277495" y="115443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1" name="Rectangle 4967"/>
                        <wps:cNvSpPr>
                          <a:spLocks noChangeArrowheads="1"/>
                        </wps:cNvSpPr>
                        <wps:spPr bwMode="auto">
                          <a:xfrm>
                            <a:off x="645795" y="111633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2" name="Rectangle 4968"/>
                        <wps:cNvSpPr>
                          <a:spLocks noChangeArrowheads="1"/>
                        </wps:cNvSpPr>
                        <wps:spPr bwMode="auto">
                          <a:xfrm>
                            <a:off x="1659890" y="6032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3" name="Rectangle 4969"/>
                        <wps:cNvSpPr>
                          <a:spLocks noChangeArrowheads="1"/>
                        </wps:cNvSpPr>
                        <wps:spPr bwMode="auto">
                          <a:xfrm>
                            <a:off x="1167765" y="391160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4" name="Rectangle 4970"/>
                        <wps:cNvSpPr>
                          <a:spLocks noChangeArrowheads="1"/>
                        </wps:cNvSpPr>
                        <wps:spPr bwMode="auto">
                          <a:xfrm>
                            <a:off x="640080" y="660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5" name="Rectangle 4971"/>
                        <wps:cNvSpPr>
                          <a:spLocks noChangeArrowheads="1"/>
                        </wps:cNvSpPr>
                        <wps:spPr bwMode="auto">
                          <a:xfrm>
                            <a:off x="1250315" y="93662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6" name="Rectangle 4972"/>
                        <wps:cNvSpPr>
                          <a:spLocks noChangeArrowheads="1"/>
                        </wps:cNvSpPr>
                        <wps:spPr bwMode="auto">
                          <a:xfrm>
                            <a:off x="631825" y="13468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7" name="Rectangle 4973"/>
                        <wps:cNvSpPr>
                          <a:spLocks noChangeArrowheads="1"/>
                        </wps:cNvSpPr>
                        <wps:spPr bwMode="auto">
                          <a:xfrm>
                            <a:off x="51435" y="8578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8" name="Oval 4974"/>
                        <wps:cNvSpPr>
                          <a:spLocks noChangeArrowheads="1"/>
                        </wps:cNvSpPr>
                        <wps:spPr bwMode="auto">
                          <a:xfrm>
                            <a:off x="1192530" y="567690"/>
                            <a:ext cx="15875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9" name="Oval 4975"/>
                        <wps:cNvSpPr>
                          <a:spLocks noChangeArrowheads="1"/>
                        </wps:cNvSpPr>
                        <wps:spPr bwMode="auto">
                          <a:xfrm>
                            <a:off x="1699895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0" name="Oval 4976"/>
                        <wps:cNvSpPr>
                          <a:spLocks noChangeArrowheads="1"/>
                        </wps:cNvSpPr>
                        <wps:spPr bwMode="auto">
                          <a:xfrm>
                            <a:off x="118618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1" name="Oval 4977"/>
                        <wps:cNvSpPr>
                          <a:spLocks noChangeArrowheads="1"/>
                        </wps:cNvSpPr>
                        <wps:spPr bwMode="auto">
                          <a:xfrm>
                            <a:off x="678815" y="1325880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Oval 4978"/>
                        <wps:cNvSpPr>
                          <a:spLocks noChangeArrowheads="1"/>
                        </wps:cNvSpPr>
                        <wps:spPr bwMode="auto">
                          <a:xfrm>
                            <a:off x="16129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1" name="Oval 4979"/>
                        <wps:cNvSpPr>
                          <a:spLocks noChangeArrowheads="1"/>
                        </wps:cNvSpPr>
                        <wps:spPr bwMode="auto">
                          <a:xfrm>
                            <a:off x="675640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47" o:spid="_x0000_s2612" editas="canvas" style="position:absolute;left:0;text-align:left;margin-left:237.7pt;margin-top:2.7pt;width:2in;height:121.95pt;z-index:251677696;mso-position-horizontal-relative:text;mso-position-vertical-relative:text" coordsize="18288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">
                <v:shape id="_x0000_s2613" type="#_x0000_t75" style="position:absolute;width:18288;height:15487;visibility:visible;mso-wrap-style:square">
                  <v:fill o:detectmouseclick="t"/>
                  <v:path o:connecttype="none"/>
                </v:shape>
                <v:line id="Line 4949" o:spid="_x0000_s2614" style="position:absolute;visibility:visible;mso-wrap-style:square" from="1689,9817" to="6864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TYi8UAAADdAAAADwAAAGRycy9kb3ducmV2LnhtbESPQWsCMRSE74X+h/AKXopmlXaxW6NU&#10;QSh4EF29Pzavu4vJy5JEd/33TUHocZiZb5jFarBG3MiH1rGC6SQDQVw53XKt4FRux3MQISJrNI5J&#10;wZ0CrJbPTwsstOv5QLdjrEWCcChQQRNjV0gZqoYshonriJP347zFmKSvpfbYJ7g1cpZlubTYclpo&#10;sKNNQ9XleLUKXvf3dr0tQ29yX77vcjL76+Ws1Ohl+PoEEWmI/+FH+1srePvIZ/D3Jj0B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TYi8UAAADdAAAADwAAAAAAAAAA&#10;AAAAAAChAgAAZHJzL2Rvd25yZXYueG1sUEsFBgAAAAAEAAQA+QAAAJMDAAAAAA==&#10;" strokeweight=".4pt">
                  <v:stroke joinstyle="miter"/>
                </v:line>
                <v:shape id="Freeform 4950" o:spid="_x0000_s2615" style="position:absolute;left:1689;top:9785;width:10039;height:63;visibility:visible;mso-wrap-style:square;v-text-anchor:top" coordsize="1581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9vKccA&#10;AADdAAAADwAAAGRycy9kb3ducmV2LnhtbESPT2vCQBTE7wW/w/KE3uomafFPdA1F2+Klh6oo3h7Z&#10;ZxKafRuy2yR++65Q6HGYmd8wq2wwteiodZVlBfEkAkGcW11xoeB4eH+ag3AeWWNtmRTcyEG2Hj2s&#10;MNW25y/q9r4QAcIuRQWl900qpctLMugmtiEO3tW2Bn2QbSF1i32Am1omUTSVBisOCyU2tCkp/97/&#10;GAUfb9XpcxajudVnu40vl2tSaKnU43h4XYLwNPj/8F97pxW8LKbPcH8Tn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YfbynHAAAA3QAAAA8AAAAAAAAAAAAAAAAAmAIAAGRy&#10;cy9kb3ducmV2LnhtbFBLBQYAAAAABAAEAPUAAACMAwAAAAA=&#10;" path="m,l49,r,10l,10,,xm81,r48,l129,10r-48,l81,xm162,r48,l210,10r-48,l162,xm242,r49,l291,10r-49,l242,xm323,r48,l371,10r-48,l323,xm404,r48,l452,10r-48,l404,xm484,r49,l533,10r-49,l484,xm565,r48,l613,10r-48,l565,xm646,r48,l694,10r-48,l646,xm726,r49,l775,10r-49,l726,xm807,r48,l855,10r-48,l807,xm888,r48,l936,10r-48,l888,xm968,r49,l1017,10r-49,l968,xm1049,r48,l1097,10r-48,l1049,xm1130,r48,l1178,10r-48,l1130,xm1210,r49,l1259,10r-49,l1210,xm1291,r48,l1339,10r-48,l1291,xm1372,r48,l1420,10r-48,l1372,xm1452,r49,l1501,10r-49,l1452,xm1533,r48,l1581,10r-48,l1533,xe" fillcolor="black" strokeweight=".05pt">
                  <v:stroke joinstyle="bevel"/>
                  <v:path arrowok="t" o:connecttype="custom" o:connectlocs="31115,0;0,6350;51435,0;81915,6350;51435,0;133350,0;102870,6350;153670,0;184785,6350;153670,0;235585,0;205105,6350;256540,0;287020,6350;256540,0;338455,0;307340,6350;358775,0;389255,6350;358775,0;440690,0;410210,6350;461010,0;492125,6350;461010,0;542925,0;512445,6350;563880,0;594360,6350;563880,0;645795,0;614680,6350;666115,0;696595,6350;666115,0;748030,0;717550,6350;768350,0;799465,6350;768350,0;850265,0;819785,6350;871220,0;901700,6350;871220,0;953135,0;922020,6350;973455,0;1003935,6350;973455,0" o:connectangles="0,0,0,0,0,0,0,0,0,0,0,0,0,0,0,0,0,0,0,0,0,0,0,0,0,0,0,0,0,0,0,0,0,0,0,0,0,0,0,0,0,0,0,0,0,0,0,0,0,0"/>
                  <o:lock v:ext="edit" verticies="t"/>
                </v:shape>
                <v:line id="Line 4951" o:spid="_x0000_s2616" style="position:absolute;flip:x;visibility:visible;mso-wrap-style:square" from="6864,9817" to="11938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mya8MAAADdAAAADwAAAGRycy9kb3ducmV2LnhtbESP0WrCQBRE3wv+w3KFvtVNJI0aXYMU&#10;Cj626gdcstckmL0bdleT+PXdQqGPw8ycYXblaDrxIOdbywrSRQKCuLK65VrB5fz5tgbhA7LGzjIp&#10;mMhDuZ+97LDQduBvepxCLSKEfYEKmhD6QkpfNWTQL2xPHL2rdQZDlK6W2uEQ4aaTyyTJpcGW40KD&#10;PX00VN1Od6MAjT/yavqyz+DlOn2+5245oFKv8/GwBRFoDP/hv/ZRK8g2eQa/b+IT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ZsmvDAAAA3QAAAA8AAAAAAAAAAAAA&#10;AAAAoQIAAGRycy9kb3ducmV2LnhtbFBLBQYAAAAABAAEAPkAAACRAwAAAAA=&#10;" strokeweight=".4pt">
                  <v:stroke joinstyle="miter"/>
                </v:line>
                <v:shape id="Freeform 4952" o:spid="_x0000_s2617" style="position:absolute;left:1682;top:9785;width:7722;height:1829;visibility:visible;mso-wrap-style:square;v-text-anchor:top" coordsize="1216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SlucQA&#10;AADdAAAADwAAAGRycy9kb3ducmV2LnhtbESPQWvCQBSE70L/w/IK3nRjbaRGVymlhXpQqK33x+4z&#10;Cc2+DdlXk/57t1DwOMzMN8x6O/hGXaiLdWADs2kGitgGV3Np4OvzbfIEKgqywyYwGfilCNvN3WiN&#10;hQs9f9DlKKVKEI4FGqhE2kLraCvyGKehJU7eOXQeJcmu1K7DPsF9ox+ybKE91pwWKmzppSL7ffzx&#10;BuLOn2RJh70te5Y5zXJ7es2NGd8PzytQQoPcwv/td2fgcbnI4e9NegJ6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kpbnEAAAA3QAAAA8AAAAAAAAAAAAAAAAAmAIAAGRycy9k&#10;b3ducmV2LnhtbFBLBQYAAAAABAAEAPUAAACJAwAAAAA=&#10;" path="m2,l50,11,48,21,,10,2,xm81,18r48,11l127,39,80,28,81,18xm160,37r48,10l206,57,159,46r1,-9xm240,55r47,11l286,75,238,64r2,-9xm319,73r47,11l365,93,317,82r2,-9xm398,91r48,11l444,111,397,101r1,-10xm477,109r48,11l523,130,476,119r1,-10xm556,127r48,11l603,148,555,137r1,-10xm636,146r47,11l682,166,634,155r2,-9xm715,164r48,11l761,184,713,173r2,-9xm794,182r48,11l840,202,793,191r1,-9xm873,200r48,11l919,220,872,210r1,-10xm953,218r47,11l999,239,951,228r2,-10xm1032,236r47,11l1078,257r-48,-11l1032,236xm1111,255r48,11l1157,275r-48,-11l1111,255xm1190,273r26,6l1215,288r-26,-6l1190,273xe" fillcolor="black" strokeweight=".05pt">
                  <v:stroke joinstyle="bevel"/>
                  <v:path arrowok="t" o:connecttype="custom" o:connectlocs="31750,6985;0,6350;51435,11430;80645,24765;51435,11430;132080,29845;100965,29210;152400,34925;181610,47625;152400,34925;232410,53340;201295,52070;252730,57785;281940,70485;252730,57785;333375,76200;302260,75565;353060,80645;382905,93980;353060,80645;433705,99695;402590,98425;454025,104140;483235,116840;454025,104140;534670,122555;503555,121285;554355,127000;583565,139700;554355,127000;635000,145415;603885,144780;655320,149860;684530,163195;655320,149860;735965,168910;704215,167640;755650,173355;771525,182880;755650,173355" o:connectangles="0,0,0,0,0,0,0,0,0,0,0,0,0,0,0,0,0,0,0,0,0,0,0,0,0,0,0,0,0,0,0,0,0,0,0,0,0,0,0,0"/>
                  <o:lock v:ext="edit" verticies="t"/>
                </v:shape>
                <v:shape id="Freeform 4953" o:spid="_x0000_s2618" style="position:absolute;left:4273;top:9785;width:7665;height:1829;visibility:visible;mso-wrap-style:square;v-text-anchor:top" coordsize="1207,2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xF/sUA&#10;AADdAAAADwAAAGRycy9kb3ducmV2LnhtbESPQWvCQBSE7wX/w/KE3urGIqFGVxFBKHipqeL1mX0m&#10;wezbmF1j4q93CwWPw8x8w8yXnalES40rLSsYjyIQxJnVJecK9r+bjy8QziNrrCyTgp4cLBeDtzkm&#10;2t55R23qcxEg7BJUUHhfJ1K6rCCDbmRr4uCdbWPQB9nkUjd4D3BTyc8oiqXBksNCgTWtC8ou6c0o&#10;OJzqn+t5a9p+vD9sJnRMHw/bK/U+7FYzEJ46/wr/t7+1gsk0juHvTX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3EX+xQAAAN0AAAAPAAAAAAAAAAAAAAAAAJgCAABkcnMv&#10;ZG93bnJldi54bWxQSwUGAAAAAAQABAD1AAAAigMAAAAA&#10;" path="m,279l47,268r2,9l1,288,,279xm79,260r48,-11l128,259,81,270,79,260xm158,242r48,-11l207,241r-47,11l158,242xm237,224r48,-11l287,222r-48,11l237,224xm317,206r47,-11l366,204r-48,11l317,206xm396,187r47,-11l445,186r-48,11l396,187xm475,169r48,-11l524,167r-47,11l475,169xm554,151r48,-11l603,149r-47,11l554,151xm633,132r48,-10l683,131r-48,11l633,132xm713,114r47,-11l762,113r-48,11l713,114xm792,96l839,85r2,9l793,105r-1,-9xm871,78l919,67r1,9l873,87r-2,-9xm950,59l998,48r1,10l952,69,950,59xm1029,41r48,-11l1078,40r-47,10l1029,41xm1109,23r47,-11l1158,21r-48,11l1109,23xm1188,4l1206,r1,10l1189,14,1188,4xe" fillcolor="black" strokeweight=".05pt">
                  <v:stroke joinstyle="bevel"/>
                  <v:path arrowok="t" o:connecttype="custom" o:connectlocs="29845,170180;635,182880;50165,165100;81280,164465;50165,165100;130810,146685;101600,160020;150495,142240;182245,140970;150495,142240;231140,123825;201930,136525;251460,118745;282575,118110;251460,118745;332105,100330;302895,113030;351790,95885;382905,94615;351790,95885;432435,77470;403225,90170;452755,72390;483870,71755;452755,72390;532765,53975;503555,66675;553085,49530;584200,48260;553085,49530;633730,30480;604520,43815;653415,26035;684530,25400;653415,26035;734060,7620;704850,20320;754380,2540;766445,6350;754380,2540" o:connectangles="0,0,0,0,0,0,0,0,0,0,0,0,0,0,0,0,0,0,0,0,0,0,0,0,0,0,0,0,0,0,0,0,0,0,0,0,0,0,0,0"/>
                  <o:lock v:ext="edit" verticies="t"/>
                </v:shape>
                <v:shape id="Freeform 4954" o:spid="_x0000_s2619" style="position:absolute;left:6807;top:2228;width:51;height:8770;visibility:visible;mso-wrap-style:square;v-text-anchor:top" coordsize="8,13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ZqocQA&#10;AADdAAAADwAAAGRycy9kb3ducmV2LnhtbESPQYvCMBSE7wv7H8Jb8KbpquhajSKiIIgH64IeH82z&#10;Ldu8hCZq/fdGEPY4zMw3zGzRmlrcqPGVZQXfvQQEcW51xYWC3+Om+wPCB2SNtWVS8CAPi/nnxwxT&#10;be98oFsWChEh7FNUUIbgUil9XpJB37OOOHoX2xgMUTaF1A3eI9zUsp8kI2mw4rhQoqNVSflfdjUK&#10;2K73g/PpRLuidZhnLlnq/lqpzle7nIII1Ib/8Lu91QqGk9EYXm/iE5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2aqHEAAAA3QAAAA8AAAAAAAAAAAAAAAAAmAIAAGRycy9k&#10;b3ducmV2LnhtbFBLBQYAAAAABAAEAPUAAACJAwAAAAA=&#10;" path="m8,r,58l,58,,,8,xm8,96r,58l,154,,96r8,xm8,192r,58l,250,,192r8,xm8,288r,58l,346,,288r8,xm8,384r,58l,442,,384r8,xm8,480r,58l,538,,480r8,xm8,576r,58l,634,,576r8,xm8,672r,58l,730,,672r8,xm8,768r,58l,826,,768r8,xm8,864r,58l,922,,864r8,xm8,960r,58l,1018,,960r8,xm8,1056r,58l,1114r,-58l8,1056xm8,1152r,58l,1210r,-58l8,1152xm8,1248r,58l,1306r,-58l8,1248xm8,1344r,37l,1381r,-37l8,1344xe" fillcolor="black" strokeweight=".05pt">
                  <v:stroke joinstyle="bevel"/>
                  <v:path arrowok="t" o:connecttype="custom" o:connectlocs="5080,36830;0,0;5080,60960;0,97790;5080,60960;5080,158750;0,121920;5080,182880;0,219710;5080,182880;5080,280670;0,243840;5080,304800;0,341630;5080,304800;5080,402590;0,365760;5080,426720;0,463550;5080,426720;5080,524510;0,487680;5080,548640;0,585470;5080,548640;5080,646430;0,609600;5080,670560;0,707390;5080,670560;5080,768350;0,731520;5080,792480;0,829310;5080,792480;5080,876935;0,853440" o:connectangles="0,0,0,0,0,0,0,0,0,0,0,0,0,0,0,0,0,0,0,0,0,0,0,0,0,0,0,0,0,0,0,0,0,0,0,0,0"/>
                  <o:lock v:ext="edit" verticies="t"/>
                </v:shape>
                <v:line id="Line 4955" o:spid="_x0000_s2620" style="position:absolute;visibility:visible;mso-wrap-style:square" from="7283,10680" to="7289,11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zvYcIAAADdAAAADwAAAGRycy9kb3ducmV2LnhtbERPz2vCMBS+D/Y/hDfwMjSduKKdUTZB&#10;EHYQrd4fzbMtJi8libb+9+Yw2PHj+71cD9aIO/nQOlbwMclAEFdOt1wrOJXb8RxEiMgajWNS8KAA&#10;69XryxIL7Xo+0P0Ya5FCOBSooImxK6QMVUMWw8R1xIm7OG8xJuhrqT32KdwaOc2yXFpsOTU02NGm&#10;oep6vFkF7/tH+7MtQ29yX37+5mT2t+tZqdHb8P0FItIQ/8V/7p1WMFvkaW56k56AX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ozvYcIAAADdAAAADwAAAAAAAAAAAAAA&#10;AAChAgAAZHJzL2Rvd25yZXYueG1sUEsFBgAAAAAEAAQA+QAAAJADAAAAAA==&#10;" strokeweight=".4pt">
                  <v:stroke joinstyle="miter"/>
                </v:line>
                <v:line id="Line 4956" o:spid="_x0000_s2621" style="position:absolute;visibility:visible;mso-wrap-style:square" from="6832,10579" to="7283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BK+sYAAADdAAAADwAAAGRycy9kb3ducmV2LnhtbESPQWvCQBSE74X+h+UVeim6abGhpq5S&#10;BaHgQUzq/ZF9TYK7b8PuauK/7wpCj8PMfMMsVqM14kI+dI4VvE4zEMS10x03Cn6q7eQDRIjIGo1j&#10;UnClAKvl48MCC+0GPtCljI1IEA4FKmhj7AspQ92SxTB1PXHyfp23GJP0jdQehwS3Rr5lWS4tdpwW&#10;Wuxp01J9Ks9Wwcv+2q23VRhM7qv3XU5mfz4dlXp+Gr8+QUQa43/43v7WCmbzfA63N+kJ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ASvrGAAAA3QAAAA8AAAAAAAAA&#10;AAAAAAAAoQIAAGRycy9kb3ducmV2LnhtbFBLBQYAAAAABAAEAPkAAACUAwAAAAA=&#10;" strokeweight=".4pt">
                  <v:stroke joinstyle="miter"/>
                </v:line>
                <v:line id="Line 4957" o:spid="_x0000_s2622" style="position:absolute;flip:y;visibility:visible;mso-wrap-style:square" from="1689,2228" to="6832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sitbsAAADdAAAADwAAAGRycy9kb3ducmV2LnhtbERPSwrCMBDdC94hjOBOU8VvNYoIgkt/&#10;BxiasS02k5JEWz29WQguH++/3ramEi9yvrSsYDRMQBBnVpecK7hdD4MFCB+QNVaWScGbPGw33c4a&#10;U20bPtPrEnIRQ9inqKAIoU6l9FlBBv3Q1sSRu1tnMETocqkdNjHcVHKcJDNpsOTYUGBN+4Kyx+Vp&#10;FKDxR56/T/YTvFyMPtOZGzeoVL/X7lYgArXhL/65j1rBZDmP++Ob+ATk5gs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9+yK1uwAAAN0AAAAPAAAAAAAAAAAAAAAAAKECAABk&#10;cnMvZG93bnJldi54bWxQSwUGAAAAAAQABAD5AAAAiQMAAAAA&#10;" strokeweight=".4pt">
                  <v:stroke joinstyle="miter"/>
                </v:line>
                <v:line id="Line 4958" o:spid="_x0000_s2623" style="position:absolute;flip:x;visibility:visible;mso-wrap-style:square" from="11938,2228" to="17075,9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HLsIAAADdAAAADwAAAGRycy9kb3ducmV2LnhtbESP3YrCMBSE74V9h3AE7zStrD9bTYsI&#10;C16uug9waI5tsTkpSdZWn94sCF4OM/MNsy0G04obOd9YVpDOEhDEpdUNVwp+z9/TNQgfkDW2lknB&#10;nTwU+cdoi5m2PR/pdgqViBD2GSqoQ+gyKX1Zk0E/sx1x9C7WGQxRukpqh32Em1bOk2QpDTYcF2rs&#10;aF9TeT39GQVo/IFX9x/7CF6u08di6eY9KjUZD7sNiEBDeIdf7YNW8Pm1SuH/TXwCMn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reHLsIAAADdAAAADwAAAAAAAAAAAAAA&#10;AAChAgAAZHJzL2Rvd25yZXYueG1sUEsFBgAAAAAEAAQA+QAAAJADAAAAAA==&#10;" strokeweight=".4pt">
                  <v:stroke joinstyle="miter"/>
                </v:line>
                <v:line id="Line 4959" o:spid="_x0000_s2624" style="position:absolute;visibility:visible;mso-wrap-style:square" from="6832,2228" to="17075,2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1OVsYAAADdAAAADwAAAGRycy9kb3ducmV2LnhtbESPQWsCMRSE74X+h/AKvRTNKu2qW6PY&#10;glDoQerq/bF53V1MXpYkuuu/bwShx2FmvmGW68EacSEfWscKJuMMBHHldMu1gkO5Hc1BhIis0Tgm&#10;BVcKsF49Piyx0K7nH7rsYy0ShEOBCpoYu0LKUDVkMYxdR5y8X+ctxiR9LbXHPsGtkdMsy6XFltNC&#10;gx19NlSd9mer4GV3bT+2ZehN7su375zM7nw6KvX8NGzeQUQa4n/43v7SCl4Xsync3qQn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9TlbGAAAA3QAAAA8AAAAAAAAA&#10;AAAAAAAAoQIAAGRycy9kb3ducmV2LnhtbFBLBQYAAAAABAAEAPkAAACUAwAAAAA=&#10;" strokeweight=".4pt">
                  <v:stroke joinstyle="miter"/>
                </v:line>
                <v:line id="Line 4960" o:spid="_x0000_s2625" style="position:absolute;flip:y;visibility:visible;mso-wrap-style:square" from="12001,2228" to="17075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m8wsMAAADdAAAADwAAAGRycy9kb3ducmV2LnhtbESP0WrCQBRE34X+w3ILfdONaY2augYp&#10;FHys0Q+4ZK9JaPZu2F1N9Ou7gtDHYWbOMJtiNJ24kvOtZQXzWQKCuLK65VrB6fg9XYHwAVljZ5kU&#10;3MhDsX2ZbDDXduADXctQiwhhn6OCJoQ+l9JXDRn0M9sTR+9sncEQpauldjhEuOlkmiSZNNhyXGiw&#10;p6+Gqt/yYhSg8Xte3n7sPXi5mt8XmUsHVOrtddx9ggg0hv/ws73XCj7Wy3d4vIlPQG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pvMLDAAAA3QAAAA8AAAAAAAAAAAAA&#10;AAAAoQIAAGRycy9kb3ducmV2LnhtbFBLBQYAAAAABAAEAPkAAACRAwAAAAA=&#10;" strokeweight=".4pt">
                  <v:stroke joinstyle="miter"/>
                </v:line>
                <v:line id="Line 4961" o:spid="_x0000_s2626" style="position:absolute;flip:x y;visibility:visible;mso-wrap-style:square" from="6832,2228" to="12001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0fQ8YAAADdAAAADwAAAGRycy9kb3ducmV2LnhtbESPT2sCMRTE7wW/Q3iF3mqirP2zGkWl&#10;BfHWbSk9vm6eu1s3L0uSruu3N0Khx2FmfsMsVoNtRU8+NI41TMYKBHHpTMOVho/31/snECEiG2wd&#10;k4YzBVgtRzcLzI078Rv1RaxEgnDIUUMdY5dLGcqaLIax64iTd3DeYkzSV9J4PCW4beVUqQdpseG0&#10;UGNH25rKY/FrNahj1vWzKVo1MS+fsdh/f/1svNZ3t8N6DiLSEP/Df+2d0ZA9P2ZwfZOegFx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dH0PGAAAA3QAAAA8AAAAAAAAA&#10;AAAAAAAAoQIAAGRycy9kb3ducmV2LnhtbFBLBQYAAAAABAAEAPkAAACUAwAAAAA=&#10;" strokeweight=".4pt">
                  <v:stroke joinstyle="miter"/>
                </v:line>
                <v:line id="Line 4962" o:spid="_x0000_s2627" style="position:absolute;flip:x;visibility:visible;mso-wrap-style:square" from="6864,5765" to="12001,1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yBLcAAAADdAAAADwAAAGRycy9kb3ducmV2LnhtbESP3arCMBCE7w/4DmEF746p4m81igiC&#10;l/49wNKsbbHZlCTa6tMbQfBymJlvmOW6NZV4kPOlZQWDfgKCOLO65FzB5bz7n4HwAVljZZkUPMnD&#10;etX5W2KqbcNHepxCLiKEfYoKihDqVEqfFWTQ921NHL2rdQZDlC6X2mET4aaSwySZSIMlx4UCa9oW&#10;lN1Od6MAjd/z9Hmwr+DlbPAaT9ywQaV63XazABGoDb/wt73XCkbz6Rg+b+ITkK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2MgS3AAAAA3QAAAA8AAAAAAAAAAAAAAAAA&#10;oQIAAGRycy9kb3ducmV2LnhtbFBLBQYAAAAABAAEAPkAAACOAwAAAAA=&#10;" strokeweight=".4pt">
                  <v:stroke joinstyle="miter"/>
                </v:line>
                <v:line id="Line 4963" o:spid="_x0000_s2628" style="position:absolute;flip:y;visibility:visible;mso-wrap-style:square" from="4857,11830" to="5511,11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4fWsMAAADdAAAADwAAAGRycy9kb3ducmV2LnhtbESP3WrCQBSE7wu+w3KE3jUbpSYaXaUU&#10;Cl626gMcssckmD0bdtf8+PTdgtDLYWa+YXaH0bSiJ+cbywoWSQqCuLS64UrB5fz1tgbhA7LG1jIp&#10;mMjDYT972WGh7cA/1J9CJSKEfYEK6hC6Qkpf1mTQJ7Yjjt7VOoMhSldJ7XCIcNPKZZpm0mDDcaHG&#10;jj5rKm+nu1GAxh85n77tI3i5XjxWmVsOqNTrfPzYggg0hv/ws33UCt43eQZ/b+ITkP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eH1rDAAAA3QAAAA8AAAAAAAAAAAAA&#10;AAAAoQIAAGRycy9kb3ducmV2LnhtbFBLBQYAAAAABAAEAPkAAACRAwAAAAA=&#10;" strokeweight=".4pt">
                  <v:stroke joinstyle="miter"/>
                </v:line>
                <v:line id="Line 4964" o:spid="_x0000_s2629" style="position:absolute;flip:x y;visibility:visible;mso-wrap-style:square" from="4933,11436" to="5511,11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+BNMUAAADdAAAADwAAAGRycy9kb3ducmV2LnhtbESPQWsCMRSE74L/ITyhN00UrXVrFFta&#10;KL25LeLxuXndXd28LEm6rv++KRR6HGbmG2a97W0jOvKhdqxhOlEgiAtnai41fH68jh9AhIhssHFM&#10;Gm4UYLsZDtaYGXflPXV5LEWCcMhQQxVjm0kZioosholriZP35bzFmKQvpfF4TXDbyJlS99JizWmh&#10;wpaeKyou+bfVoC7ztlvM0KqpeTnE/P10PD95re9G/e4RRKQ+/of/2m9Gw3y1XMLvm/QE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+BNMUAAADdAAAADwAAAAAAAAAA&#10;AAAAAAChAgAAZHJzL2Rvd25yZXYueG1sUEsFBgAAAAAEAAQA+QAAAJMDAAAAAA==&#10;" strokeweight=".4pt">
                  <v:stroke joinstyle="miter"/>
                </v:line>
                <v:rect id="Rectangle 4965" o:spid="_x0000_s2630" style="position:absolute;left:9531;top:11423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8SJ8AA&#10;AADdAAAADwAAAGRycy9kb3ducmV2LnhtbERPy4rCMBTdC/MP4Q7MTlNl8FGNIoKgMhurH3Bpbh+Y&#10;3JQkYzt/bxbCLA/nvdkN1ogn+dA6VjCdZCCIS6dbrhXcb8fxEkSIyBqNY1LwRwF224/RBnPter7S&#10;s4i1SCEcclTQxNjlUoayIYth4jrixFXOW4wJ+lpqj30Kt0bOsmwuLbacGhrs6NBQ+Sh+rQJ5K479&#10;sjA+c5dZ9WPOp2tFTqmvz2G/BhFpiP/it/ukFXyvFmluepOe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/8SJ8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966" o:spid="_x0000_s2631" style="position:absolute;left:2774;top:11544;width:120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O3vMMA&#10;AADd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sl2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O3v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967" o:spid="_x0000_s2632" style="position:absolute;left:6457;top:1116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DLncMA&#10;AADdAAAADwAAAGRycy9kb3ducmV2LnhtbESP3WoCMRSE7wu+QzgF72pWKbKuRimCYKU3rj7AYXP2&#10;B5OTJUnd7dsboeDlMDPfMJvdaI24kw+dYwXzWQaCuHK640bB9XL4yEGEiKzROCYFfxRgt528bbDQ&#10;buAz3cvYiAThUKCCNsa+kDJULVkMM9cTJ6923mJM0jdSexwS3Bq5yLKltNhxWmixp31L1a38tQrk&#10;pTwMeWl85k6L+sd8H881OaWm7+PXGkSkMb7C/+2jVvC5yufwfJOegN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DLn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rect id="Rectangle 4968" o:spid="_x0000_s2633" style="position:absolute;left:16598;top:603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8JV6sQA&#10;AADdAAAADwAAAGRycy9kb3ducmV2LnhtbESPzWrDMBCE74W+g9hCbo1cU4rrRjGhYEhDL3HyAIu1&#10;/iHSykhq7L59FCj0OMzMN8ymWqwRV/JhdKzgZZ2BIG6dHrlXcD7VzwWIEJE1Gsek4JcCVNvHhw2W&#10;2s18pGsTe5EgHEpUMMQ4lVKGdiCLYe0m4uR1zluMSfpeao9zglsj8yx7kxZHTgsDTvQ5UHtpfqwC&#10;eWrquWiMz9wh777N1/7YkVNq9bTsPkBEWuJ/+K+91wpe34sc7m/SE5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CVer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69" o:spid="_x0000_s2634" style="position:absolute;left:11677;top:3911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7wccMA&#10;AADdAAAADwAAAGRycy9kb3ducmV2LnhtbESP3WoCMRSE7wu+QzgF72q2KrJujSIFwYo3rj7AYXP2&#10;hyYnS5K669ubQqGXw8x8w2x2ozXiTj50jhW8zzIQxJXTHTcKbtfDWw4iRGSNxjEpeFCA3XbyssFC&#10;u4EvdC9jIxKEQ4EK2hj7QspQtWQxzFxPnLzaeYsxSd9I7XFIcGvkPMtW0mLHaaHFnj5bqr7LH6tA&#10;XsvDkJfGZ+40r8/m63ipySk1fR33HyAijfE//Nc+agXLdb6A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7wc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70" o:spid="_x0000_s2635" style="position:absolute;left:6400;top:660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doBcMA&#10;AADdAAAADwAAAGRycy9kb3ducmV2LnhtbESP3WoCMRSE7wXfIRzBO81WRLZboxRB0NIb1z7AYXP2&#10;hyYnSxLd9e1NoeDlMDPfMNv9aI24kw+dYwVvywwEceV0x42Cn+txkYMIEVmjcUwKHhRgv5tOtlho&#10;N/CF7mVsRIJwKFBBG2NfSBmqliyGpeuJk1c7bzEm6RupPQ4Jbo1cZdlGWuw4LbTY06Gl6re8WQXy&#10;Wh6HvDQ+c1+r+tucT5eanFLz2fj5ASLSGF/h//ZJK1i/52v4e5OegN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2doB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71" o:spid="_x0000_s2636" style="position:absolute;left:12503;top:9366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vNnsMA&#10;AADdAAAADwAAAGRycy9kb3ducmV2LnhtbESP3WoCMRSE7wu+QzgF72q2orJujSIFwYo3rj7AYXP2&#10;hyYnS5K669ubQqGXw8x8w2x2ozXiTj50jhW8zzIQxJXTHTcKbtfDWw4iRGSNxjEpeFCA3XbyssFC&#10;u4EvdC9jIxKEQ4EK2hj7QspQtWQxzFxPnLzaeYsxSd9I7XFIcGvkPMtW0mLHaaHFnj5bqr7LH6tA&#10;XsvDkJfGZ+40r8/m63ipySk1fR33HyAijfE//Nc+agWLdb6E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vNn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72" o:spid="_x0000_s2637" style="position:absolute;left:6318;top:1346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lT6cMA&#10;AADdAAAADwAAAGRycy9kb3ducmV2LnhtbESP3WoCMRSE7wXfIRzBO81WRLZboxRBsMUb1z7AYXP2&#10;hyYnSxLd7ds3guDlMDPfMNv9aI24kw+dYwVvywwEceV0x42Cn+txkYMIEVmjcUwK/ijAfjedbLHQ&#10;buAL3cvYiAThUKCCNsa+kDJULVkMS9cTJ6923mJM0jdSexwS3Bq5yrKNtNhxWmixp0NL1W95swrk&#10;tTwOeWl85r5X9dl8nS41OaXms/HzA0SkMb7Cz/ZJK1i/5xt4vElP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lT6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73" o:spid="_x0000_s2638" style="position:absolute;left:514;top:857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X2csMA&#10;AADdAAAADwAAAGRycy9kb3ducmV2LnhtbESP3WoCMRSE7wu+QzgF72q2IrpujSIFwYo3rj7AYXP2&#10;hyYnS5K669ubQqGXw8x8w2x2ozXiTj50jhW8zzIQxJXTHTcKbtfDWw4iRGSNxjEpeFCA3XbyssFC&#10;u4EvdC9jIxKEQ4EK2hj7QspQtWQxzFxPnLzaeYsxSd9I7XFIcGvkPMuW0mLHaaHFnj5bqr7LH6tA&#10;XsvDkJfGZ+40r8/m63ipySk1fR33HyAijfE//Nc+agWLdb6C3zfpCc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7X2c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974" o:spid="_x0000_s2639" style="position:absolute;left:11925;top:5676;width:159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w7zMIA&#10;AADdAAAADwAAAGRycy9kb3ducmV2LnhtbERPz2vCMBS+D/Y/hDfYbU0dIq4zighC8eTcYNdH8myq&#10;zUtNstr515vDYMeP7/diNbpODBRi61nBpChBEGtvWm4UfH1uX+YgYkI22HkmBb8UYbV8fFhgZfyV&#10;P2g4pEbkEI4VKrAp9ZWUUVtyGAvfE2fu6IPDlGFopAl4zeGuk69lOZMOW84NFnvaWNLnw49TsHPD&#10;Xte9DajXs/33yV7qm7wo9fw0rt9BJBrTv/jPXRsF07d5npvf5Cc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HDvMwgAAAN0AAAAPAAAAAAAAAAAAAAAAAJgCAABkcnMvZG93&#10;bnJldi54bWxQSwUGAAAAAAQABAD1AAAAhwMAAAAA&#10;" fillcolor="black" strokeweight="0"/>
                <v:oval id="Oval 4975" o:spid="_x0000_s2640" style="position:absolute;left:16998;top:2139;width:153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CeV8QA&#10;AADdAAAADwAAAGRycy9kb3ducmV2LnhtbESPQWsCMRSE70L/Q3iF3jTbUkS3RpFCYenJquD1kbxu&#10;Vjcva5Kuq7++KRQ8DjPzDbNYDa4VPYXYeFbwPClAEGtvGq4V7Hcf4xmImJANtp5JwZUirJYPowWW&#10;xl/4i/ptqkWGcCxRgU2pK6WM2pLDOPEdcfa+fXCYsgy1NAEvGe5a+VIUU+mw4bxgsaN3S/q0/XEK&#10;Pl2/0VVnA+r1dHM42nN1k2elnh6H9RuIREO6h//blVHwOp/N4e9NfgJ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QnlfEAAAA3QAAAA8AAAAAAAAAAAAAAAAAmAIAAGRycy9k&#10;b3ducmV2LnhtbFBLBQYAAAAABAAEAPUAAACJAwAAAAA=&#10;" fillcolor="black" strokeweight="0"/>
                <v:oval id="Oval 4976" o:spid="_x0000_s2641" style="position:absolute;left:11861;top:9728;width:153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OhF8EA&#10;AADdAAAADwAAAGRycy9kb3ducmV2LnhtbERPTWsCMRC9F/wPYQRvNauI6NYoIgiLJ6uFXodkutl2&#10;M1mTuG7765tDocfH+97sBteKnkJsPCuYTQsQxNqbhmsFb9fj8wpETMgGW8+k4Jsi7Lajpw2Wxj/4&#10;lfpLqkUO4ViiAptSV0oZtSWHceo74sx9+OAwZRhqaQI+crhr5bwoltJhw7nBYkcHS/rrcncKTq4/&#10;66qzAfV+eX7/tLfqR96UmoyH/QuIREP6F/+5K6NgsV7n/flNf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WzoRfBAAAA3QAAAA8AAAAAAAAAAAAAAAAAmAIAAGRycy9kb3du&#10;cmV2LnhtbFBLBQYAAAAABAAEAPUAAACGAwAAAAA=&#10;" fillcolor="black" strokeweight="0"/>
                <v:oval id="Oval 4977" o:spid="_x0000_s2642" style="position:absolute;left:6788;top:13258;width:152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8EjMQA&#10;AADdAAAADwAAAGRycy9kb3ducmV2LnhtbESPQWsCMRSE74X+h/AK3mpWKVK3RpFCYelJbaHXR/K6&#10;Wd28rElcV3+9EQo9DjPzDbNYDa4VPYXYeFYwGRcgiLU3DdcKvr8+nl9BxIRssPVMCi4UYbV8fFhg&#10;afyZt9TvUi0yhGOJCmxKXSll1JYcxrHviLP364PDlGWopQl4znDXymlRzKTDhvOCxY7eLenD7uQU&#10;fLp+o6vOBtTr2eZnb4/VVR6VGj0N6zcQiYb0H/5rV0bBy3w+gfub/AT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/BIzEAAAA3QAAAA8AAAAAAAAAAAAAAAAAmAIAAGRycy9k&#10;b3ducmV2LnhtbFBLBQYAAAAABAAEAPUAAACJAwAAAAA=&#10;" fillcolor="black" strokeweight="0"/>
                <v:oval id="Oval 4978" o:spid="_x0000_s2643" style="position:absolute;left:1612;top:9728;width:153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+ItsUA&#10;AADdAAAADwAAAGRycy9kb3ducmV2LnhtbESPQWvDMAyF74P9B6PBbqvTHkpJ65YyKISd2m6wq7C1&#10;OFssp7aXpvv102Gwm8R7eu/TZjeFXo2UchfZwHxWgSK20XXcGnh7PTytQOWC7LCPTAZulGG3vb/b&#10;YO3ilU80nkurJIRzjQZ8KUOtdbaeAuZZHIhF+4gpYJE1tdolvEp46PWiqpY6YMfS4HGgZ0/26/wd&#10;DLyE8WibwSe0++Xx/dNfmh99MebxYdqvQRWayr/577pxgr9YCb98IyPo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74i2xQAAAN0AAAAPAAAAAAAAAAAAAAAAAJgCAABkcnMv&#10;ZG93bnJldi54bWxQSwUGAAAAAAQABAD1AAAAigMAAAAA&#10;" fillcolor="black" strokeweight="0"/>
                <v:oval id="Oval 4979" o:spid="_x0000_s2644" style="position:absolute;left:6756;top:2139;width:152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MtLcEA&#10;AADdAAAADwAAAGRycy9kb3ducmV2LnhtbERPTWsCMRC9C/0PYQq9aVYPIqtRRCgsnqwVvA7JdLN1&#10;M1mTdF3765uC4G0e73NWm8G1oqcQG88KppMCBLH2puFawenzfbwAEROywdYzKbhThM36ZbTC0vgb&#10;f1B/TLXIIRxLVGBT6kopo7bkME58R5y5Lx8cpgxDLU3AWw53rZwVxVw6bDg3WOxoZ0lfjj9Owd71&#10;B111NqDezg/nb3utfuVVqbfXYbsEkWhIT/HDXZk8f7aYwv83+QS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mjLS3BAAAA3QAAAA8AAAAAAAAAAAAAAAAAmAIAAGRycy9kb3du&#10;cmV2LnhtbFBLBQYAAAAABAAEAPUAAACGAwAAAAA=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754" type="#_x0000_t75" style="width:35.25pt;height:15.75pt" o:ole="">
            <v:imagedata r:id="rId3467" o:title=""/>
          </v:shape>
          <o:OLEObject Type="Embed" ProgID="Equation.DSMT4" ShapeID="_x0000_i2754" DrawAspect="Content" ObjectID="_1624837270" r:id="rId3468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755" type="#_x0000_t75" style="width:45.75pt;height:15.75pt" o:ole="">
            <v:imagedata r:id="rId3469" o:title=""/>
          </v:shape>
          <o:OLEObject Type="Embed" ProgID="Equation.DSMT4" ShapeID="_x0000_i2755" DrawAspect="Content" ObjectID="_1624837271" r:id="rId3470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1620" w:dyaOrig="279">
          <v:shape id="_x0000_i2756" type="#_x0000_t75" style="width:81pt;height:14.25pt" o:ole="">
            <v:imagedata r:id="rId3471" o:title=""/>
          </v:shape>
          <o:OLEObject Type="Embed" ProgID="Equation.DSMT4" ShapeID="_x0000_i2756" DrawAspect="Content" ObjectID="_1624837272" r:id="rId3472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57" type="#_x0000_t75" style="width:39pt;height:14.25pt" o:ole="">
            <v:imagedata r:id="rId3473" o:title=""/>
          </v:shape>
          <o:OLEObject Type="Embed" ProgID="Equation.DSMT4" ShapeID="_x0000_i2757" DrawAspect="Content" ObjectID="_1624837273" r:id="rId347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758" type="#_x0000_t75" style="width:78pt;height:20.25pt" o:ole="">
            <v:imagedata r:id="rId3475" o:title=""/>
          </v:shape>
          <o:OLEObject Type="Embed" ProgID="Equation.DSMT4" ShapeID="_x0000_i2758" DrawAspect="Content" ObjectID="_1624837274" r:id="rId3476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59" type="#_x0000_t75" style="width:30pt;height:14.25pt" o:ole="">
            <v:imagedata r:id="rId3477" o:title=""/>
          </v:shape>
          <o:OLEObject Type="Embed" ProgID="Equation.DSMT4" ShapeID="_x0000_i2759" DrawAspect="Content" ObjectID="_1624837275" r:id="rId3478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2760" type="#_x0000_t75" style="width:33.75pt;height:18.75pt" o:ole="">
            <v:imagedata r:id="rId3479" o:title=""/>
          </v:shape>
          <o:OLEObject Type="Embed" ProgID="Equation.DSMT4" ShapeID="_x0000_i2760" DrawAspect="Content" ObjectID="_1624837276" r:id="rId3480"/>
        </w:object>
      </w:r>
      <w:r w:rsidRPr="00610F8A">
        <w:rPr>
          <w:sz w:val="26"/>
          <w:szCs w:val="26"/>
        </w:rPr>
        <w:t xml:space="preserve"> nên suy ra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           </w:t>
      </w:r>
      <w:r w:rsidR="007A1347" w:rsidRPr="00610F8A">
        <w:rPr>
          <w:position w:val="-26"/>
          <w:sz w:val="26"/>
          <w:szCs w:val="26"/>
        </w:rPr>
        <w:object w:dxaOrig="4040" w:dyaOrig="680">
          <v:shape id="_x0000_i2761" type="#_x0000_t75" style="width:201.75pt;height:33.75pt" o:ole="">
            <v:imagedata r:id="rId3481" o:title=""/>
          </v:shape>
          <o:OLEObject Type="Embed" ProgID="Equation.DSMT4" ShapeID="_x0000_i2761" DrawAspect="Content" ObjectID="_1624837277" r:id="rId348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2762" type="#_x0000_t75" style="width:33.75pt;height:14.25pt" o:ole="">
            <v:imagedata r:id="rId3483" o:title=""/>
          </v:shape>
          <o:OLEObject Type="Embed" ProgID="Equation.DSMT4" ShapeID="_x0000_i2762" DrawAspect="Content" ObjectID="_1624837278" r:id="rId3484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763" type="#_x0000_t75" style="width:153.75pt;height:36pt" o:ole="">
            <v:imagedata r:id="rId3485" o:title=""/>
          </v:shape>
          <o:OLEObject Type="Embed" ProgID="Equation.DSMT4" ShapeID="_x0000_i2763" DrawAspect="Content" ObjectID="_1624837279" r:id="rId348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64" type="#_x0000_t75" style="width:30pt;height:14.25pt" o:ole="">
            <v:imagedata r:id="rId3487" o:title=""/>
          </v:shape>
          <o:OLEObject Type="Embed" ProgID="Equation.DSMT4" ShapeID="_x0000_i2764" DrawAspect="Content" ObjectID="_1624837280" r:id="rId3488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765" type="#_x0000_t75" style="width:162pt;height:36pt" o:ole="">
            <v:imagedata r:id="rId3489" o:title=""/>
          </v:shape>
          <o:OLEObject Type="Embed" ProgID="Equation.DSMT4" ShapeID="_x0000_i2765" DrawAspect="Content" ObjectID="_1624837281" r:id="rId349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12"/>
          <w:sz w:val="26"/>
          <w:szCs w:val="26"/>
        </w:rPr>
        <w:object w:dxaOrig="2960" w:dyaOrig="400">
          <v:shape id="_x0000_i2766" type="#_x0000_t75" style="width:147.75pt;height:20.25pt" o:ole="">
            <v:imagedata r:id="rId3491" o:title=""/>
          </v:shape>
          <o:OLEObject Type="Embed" ProgID="Equation.DSMT4" ShapeID="_x0000_i2766" DrawAspect="Content" ObjectID="_1624837282" r:id="rId34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767" type="#_x0000_t75" style="width:9.75pt;height:12.75pt" o:ole="">
            <v:imagedata r:id="rId3493" o:title=""/>
          </v:shape>
          <o:OLEObject Type="Embed" ProgID="Equation.DSMT4" ShapeID="_x0000_i2767" DrawAspect="Content" ObjectID="_1624837283" r:id="rId3494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768" type="#_x0000_t75" style="width:21.75pt;height:14.25pt" o:ole="">
            <v:imagedata r:id="rId3495" o:title=""/>
          </v:shape>
          <o:OLEObject Type="Embed" ProgID="Equation.DSMT4" ShapeID="_x0000_i2768" DrawAspect="Content" ObjectID="_1624837284" r:id="rId3496"/>
        </w:object>
      </w:r>
      <w:r w:rsidRPr="00610F8A">
        <w:rPr>
          <w:sz w:val="26"/>
          <w:szCs w:val="26"/>
        </w:rPr>
        <w:t xml:space="preserve">. Từ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2769" type="#_x0000_t75" style="width:117pt;height:14.25pt" o:ole="">
            <v:imagedata r:id="rId3497" o:title=""/>
          </v:shape>
          <o:OLEObject Type="Embed" ProgID="Equation.DSMT4" ShapeID="_x0000_i2769" DrawAspect="Content" ObjectID="_1624837285" r:id="rId3498"/>
        </w:object>
      </w:r>
      <w:r w:rsidRPr="00610F8A">
        <w:rPr>
          <w:sz w:val="26"/>
          <w:szCs w:val="26"/>
        </w:rPr>
        <w:t xml:space="preserve">, suy ra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770" type="#_x0000_t75" style="width:15.75pt;height:12.75pt" o:ole="">
            <v:imagedata r:id="rId3499" o:title=""/>
          </v:shape>
          <o:OLEObject Type="Embed" ProgID="Equation.DSMT4" ShapeID="_x0000_i2770" DrawAspect="Content" ObjectID="_1624837286" r:id="rId3500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771" type="#_x0000_t75" style="width:39.75pt;height:20.25pt" o:ole="">
            <v:imagedata r:id="rId3501" o:title=""/>
          </v:shape>
          <o:OLEObject Type="Embed" ProgID="Equation.DSMT4" ShapeID="_x0000_i2771" DrawAspect="Content" ObjectID="_1624837287" r:id="rId3502"/>
        </w:object>
      </w:r>
      <w:r w:rsidRPr="00610F8A">
        <w:rPr>
          <w:sz w:val="26"/>
          <w:szCs w:val="26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39" w:dyaOrig="279">
          <v:shape id="_x0000_i2772" type="#_x0000_t75" style="width:32.25pt;height:14.25pt" o:ole="">
            <v:imagedata r:id="rId3503" o:title=""/>
          </v:shape>
          <o:OLEObject Type="Embed" ProgID="Equation.DSMT4" ShapeID="_x0000_i2772" DrawAspect="Content" ObjectID="_1624837288" r:id="rId3504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80" w:dyaOrig="400">
                <v:shape id="_x0000_i2773" type="#_x0000_t75" style="width:74.25pt;height:20.25pt" o:ole="">
                  <v:imagedata r:id="rId3505" o:title=""/>
                </v:shape>
                <o:OLEObject Type="Embed" ProgID="Equation.DSMT4" ShapeID="_x0000_i2773" DrawAspect="Content" ObjectID="_1624837289" r:id="rId350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4" type="#_x0000_t75" style="width:30pt;height:14.25pt" o:ole="">
                  <v:imagedata r:id="rId3507" o:title=""/>
                </v:shape>
                <o:OLEObject Type="Embed" ProgID="Equation.DSMT4" ShapeID="_x0000_i2774" DrawAspect="Content" ObjectID="_1624837290" r:id="rId350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75" type="#_x0000_t75" style="width:141.75pt;height:21pt" o:ole="">
                  <v:imagedata r:id="rId3509" o:title=""/>
                </v:shape>
                <o:OLEObject Type="Embed" ProgID="Equation.DSMT4" ShapeID="_x0000_i2775" DrawAspect="Content" ObjectID="_1624837291" r:id="rId351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00" w:dyaOrig="260">
                <v:shape id="_x0000_i2776" type="#_x0000_t75" style="width:30pt;height:12.75pt" o:ole="">
                  <v:imagedata r:id="rId3511" o:title=""/>
                </v:shape>
                <o:OLEObject Type="Embed" ProgID="Equation.DSMT4" ShapeID="_x0000_i2776" DrawAspect="Content" ObjectID="_1624837292" r:id="rId351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80" w:dyaOrig="720">
                <v:shape id="_x0000_i2777" type="#_x0000_t75" style="width:2in;height:36pt" o:ole="">
                  <v:imagedata r:id="rId3513" o:title=""/>
                </v:shape>
                <o:OLEObject Type="Embed" ProgID="Equation.DSMT4" ShapeID="_x0000_i2777" DrawAspect="Content" ObjectID="_1624837293" r:id="rId351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8" type="#_x0000_t75" style="width:30pt;height:14.25pt" o:ole="">
                  <v:imagedata r:id="rId3515" o:title=""/>
                </v:shape>
                <o:OLEObject Type="Embed" ProgID="Equation.DSMT4" ShapeID="_x0000_i2778" DrawAspect="Content" ObjectID="_1624837294" r:id="rId351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400" w:dyaOrig="700">
                <v:shape id="_x0000_i2779" type="#_x0000_t75" style="width:120pt;height:35.25pt" o:ole="">
                  <v:imagedata r:id="rId3517" o:title=""/>
                </v:shape>
                <o:OLEObject Type="Embed" ProgID="Equation.DSMT4" ShapeID="_x0000_i2779" DrawAspect="Content" ObjectID="_1624837295" r:id="rId351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240" w:dyaOrig="720">
                <v:shape id="_x0000_i2780" type="#_x0000_t75" style="width:162pt;height:36pt" o:ole="">
                  <v:imagedata r:id="rId3519" o:title=""/>
                </v:shape>
                <o:OLEObject Type="Embed" ProgID="Equation.DSMT4" ShapeID="_x0000_i2780" DrawAspect="Content" ObjectID="_1624837296" r:id="rId3520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757045" cy="1582420"/>
                      <wp:effectExtent l="0" t="0" r="0" b="0"/>
                      <wp:docPr id="3333" name="Canvas 33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65" name="Freeform 33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1118870"/>
                                  <a:ext cx="1115695" cy="6350"/>
                                </a:xfrm>
                                <a:custGeom>
                                  <a:avLst/>
                                  <a:gdLst>
                                    <a:gd name="T0" fmla="*/ 69 w 1757"/>
                                    <a:gd name="T1" fmla="*/ 0 h 10"/>
                                    <a:gd name="T2" fmla="*/ 0 w 1757"/>
                                    <a:gd name="T3" fmla="*/ 10 h 10"/>
                                    <a:gd name="T4" fmla="*/ 115 w 1757"/>
                                    <a:gd name="T5" fmla="*/ 0 h 10"/>
                                    <a:gd name="T6" fmla="*/ 184 w 1757"/>
                                    <a:gd name="T7" fmla="*/ 10 h 10"/>
                                    <a:gd name="T8" fmla="*/ 115 w 1757"/>
                                    <a:gd name="T9" fmla="*/ 0 h 10"/>
                                    <a:gd name="T10" fmla="*/ 299 w 1757"/>
                                    <a:gd name="T11" fmla="*/ 0 h 10"/>
                                    <a:gd name="T12" fmla="*/ 230 w 1757"/>
                                    <a:gd name="T13" fmla="*/ 10 h 10"/>
                                    <a:gd name="T14" fmla="*/ 345 w 1757"/>
                                    <a:gd name="T15" fmla="*/ 0 h 10"/>
                                    <a:gd name="T16" fmla="*/ 414 w 1757"/>
                                    <a:gd name="T17" fmla="*/ 10 h 10"/>
                                    <a:gd name="T18" fmla="*/ 345 w 1757"/>
                                    <a:gd name="T19" fmla="*/ 0 h 10"/>
                                    <a:gd name="T20" fmla="*/ 529 w 1757"/>
                                    <a:gd name="T21" fmla="*/ 0 h 10"/>
                                    <a:gd name="T22" fmla="*/ 460 w 1757"/>
                                    <a:gd name="T23" fmla="*/ 10 h 10"/>
                                    <a:gd name="T24" fmla="*/ 575 w 1757"/>
                                    <a:gd name="T25" fmla="*/ 0 h 10"/>
                                    <a:gd name="T26" fmla="*/ 643 w 1757"/>
                                    <a:gd name="T27" fmla="*/ 10 h 10"/>
                                    <a:gd name="T28" fmla="*/ 575 w 1757"/>
                                    <a:gd name="T29" fmla="*/ 0 h 10"/>
                                    <a:gd name="T30" fmla="*/ 758 w 1757"/>
                                    <a:gd name="T31" fmla="*/ 0 h 10"/>
                                    <a:gd name="T32" fmla="*/ 689 w 1757"/>
                                    <a:gd name="T33" fmla="*/ 10 h 10"/>
                                    <a:gd name="T34" fmla="*/ 804 w 1757"/>
                                    <a:gd name="T35" fmla="*/ 0 h 10"/>
                                    <a:gd name="T36" fmla="*/ 873 w 1757"/>
                                    <a:gd name="T37" fmla="*/ 10 h 10"/>
                                    <a:gd name="T38" fmla="*/ 804 w 1757"/>
                                    <a:gd name="T39" fmla="*/ 0 h 10"/>
                                    <a:gd name="T40" fmla="*/ 988 w 1757"/>
                                    <a:gd name="T41" fmla="*/ 0 h 10"/>
                                    <a:gd name="T42" fmla="*/ 919 w 1757"/>
                                    <a:gd name="T43" fmla="*/ 10 h 10"/>
                                    <a:gd name="T44" fmla="*/ 1034 w 1757"/>
                                    <a:gd name="T45" fmla="*/ 0 h 10"/>
                                    <a:gd name="T46" fmla="*/ 1103 w 1757"/>
                                    <a:gd name="T47" fmla="*/ 10 h 10"/>
                                    <a:gd name="T48" fmla="*/ 1034 w 1757"/>
                                    <a:gd name="T49" fmla="*/ 0 h 10"/>
                                    <a:gd name="T50" fmla="*/ 1218 w 1757"/>
                                    <a:gd name="T51" fmla="*/ 0 h 10"/>
                                    <a:gd name="T52" fmla="*/ 1149 w 1757"/>
                                    <a:gd name="T53" fmla="*/ 10 h 10"/>
                                    <a:gd name="T54" fmla="*/ 1263 w 1757"/>
                                    <a:gd name="T55" fmla="*/ 0 h 10"/>
                                    <a:gd name="T56" fmla="*/ 1332 w 1757"/>
                                    <a:gd name="T57" fmla="*/ 10 h 10"/>
                                    <a:gd name="T58" fmla="*/ 1263 w 1757"/>
                                    <a:gd name="T59" fmla="*/ 0 h 10"/>
                                    <a:gd name="T60" fmla="*/ 1447 w 1757"/>
                                    <a:gd name="T61" fmla="*/ 0 h 10"/>
                                    <a:gd name="T62" fmla="*/ 1378 w 1757"/>
                                    <a:gd name="T63" fmla="*/ 10 h 10"/>
                                    <a:gd name="T64" fmla="*/ 1493 w 1757"/>
                                    <a:gd name="T65" fmla="*/ 0 h 10"/>
                                    <a:gd name="T66" fmla="*/ 1562 w 1757"/>
                                    <a:gd name="T67" fmla="*/ 10 h 10"/>
                                    <a:gd name="T68" fmla="*/ 1493 w 1757"/>
                                    <a:gd name="T69" fmla="*/ 0 h 10"/>
                                    <a:gd name="T70" fmla="*/ 1677 w 1757"/>
                                    <a:gd name="T71" fmla="*/ 0 h 10"/>
                                    <a:gd name="T72" fmla="*/ 1608 w 1757"/>
                                    <a:gd name="T73" fmla="*/ 10 h 10"/>
                                    <a:gd name="T74" fmla="*/ 1723 w 1757"/>
                                    <a:gd name="T75" fmla="*/ 0 h 10"/>
                                    <a:gd name="T76" fmla="*/ 1757 w 1757"/>
                                    <a:gd name="T77" fmla="*/ 10 h 10"/>
                                    <a:gd name="T78" fmla="*/ 1723 w 1757"/>
                                    <a:gd name="T7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57" h="10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4" y="0"/>
                                      </a:lnTo>
                                      <a:lnTo>
                                        <a:pt x="184" y="10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99" y="0"/>
                                      </a:lnTo>
                                      <a:lnTo>
                                        <a:pt x="299" y="10"/>
                                      </a:lnTo>
                                      <a:lnTo>
                                        <a:pt x="230" y="10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45" y="0"/>
                                      </a:moveTo>
                                      <a:lnTo>
                                        <a:pt x="414" y="0"/>
                                      </a:lnTo>
                                      <a:lnTo>
                                        <a:pt x="414" y="1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345" y="0"/>
                                      </a:lnTo>
                                      <a:close/>
                                      <a:moveTo>
                                        <a:pt x="460" y="0"/>
                                      </a:moveTo>
                                      <a:lnTo>
                                        <a:pt x="529" y="0"/>
                                      </a:lnTo>
                                      <a:lnTo>
                                        <a:pt x="529" y="10"/>
                                      </a:lnTo>
                                      <a:lnTo>
                                        <a:pt x="460" y="10"/>
                                      </a:lnTo>
                                      <a:lnTo>
                                        <a:pt x="460" y="0"/>
                                      </a:lnTo>
                                      <a:close/>
                                      <a:moveTo>
                                        <a:pt x="575" y="0"/>
                                      </a:moveTo>
                                      <a:lnTo>
                                        <a:pt x="643" y="0"/>
                                      </a:lnTo>
                                      <a:lnTo>
                                        <a:pt x="643" y="10"/>
                                      </a:lnTo>
                                      <a:lnTo>
                                        <a:pt x="575" y="10"/>
                                      </a:lnTo>
                                      <a:lnTo>
                                        <a:pt x="575" y="0"/>
                                      </a:lnTo>
                                      <a:close/>
                                      <a:moveTo>
                                        <a:pt x="689" y="0"/>
                                      </a:moveTo>
                                      <a:lnTo>
                                        <a:pt x="758" y="0"/>
                                      </a:lnTo>
                                      <a:lnTo>
                                        <a:pt x="758" y="10"/>
                                      </a:lnTo>
                                      <a:lnTo>
                                        <a:pt x="689" y="10"/>
                                      </a:lnTo>
                                      <a:lnTo>
                                        <a:pt x="689" y="0"/>
                                      </a:lnTo>
                                      <a:close/>
                                      <a:moveTo>
                                        <a:pt x="80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04" y="10"/>
                                      </a:lnTo>
                                      <a:lnTo>
                                        <a:pt x="804" y="0"/>
                                      </a:lnTo>
                                      <a:close/>
                                      <a:moveTo>
                                        <a:pt x="919" y="0"/>
                                      </a:moveTo>
                                      <a:lnTo>
                                        <a:pt x="988" y="0"/>
                                      </a:lnTo>
                                      <a:lnTo>
                                        <a:pt x="988" y="1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919" y="0"/>
                                      </a:lnTo>
                                      <a:close/>
                                      <a:moveTo>
                                        <a:pt x="1034" y="0"/>
                                      </a:moveTo>
                                      <a:lnTo>
                                        <a:pt x="1103" y="0"/>
                                      </a:lnTo>
                                      <a:lnTo>
                                        <a:pt x="1103" y="10"/>
                                      </a:lnTo>
                                      <a:lnTo>
                                        <a:pt x="1034" y="10"/>
                                      </a:lnTo>
                                      <a:lnTo>
                                        <a:pt x="1034" y="0"/>
                                      </a:lnTo>
                                      <a:close/>
                                      <a:moveTo>
                                        <a:pt x="1149" y="0"/>
                                      </a:moveTo>
                                      <a:lnTo>
                                        <a:pt x="1218" y="0"/>
                                      </a:lnTo>
                                      <a:lnTo>
                                        <a:pt x="1218" y="10"/>
                                      </a:lnTo>
                                      <a:lnTo>
                                        <a:pt x="1149" y="10"/>
                                      </a:lnTo>
                                      <a:lnTo>
                                        <a:pt x="1149" y="0"/>
                                      </a:lnTo>
                                      <a:close/>
                                      <a:moveTo>
                                        <a:pt x="1263" y="0"/>
                                      </a:moveTo>
                                      <a:lnTo>
                                        <a:pt x="1332" y="0"/>
                                      </a:lnTo>
                                      <a:lnTo>
                                        <a:pt x="1332" y="10"/>
                                      </a:lnTo>
                                      <a:lnTo>
                                        <a:pt x="1263" y="10"/>
                                      </a:lnTo>
                                      <a:lnTo>
                                        <a:pt x="1263" y="0"/>
                                      </a:lnTo>
                                      <a:close/>
                                      <a:moveTo>
                                        <a:pt x="1378" y="0"/>
                                      </a:moveTo>
                                      <a:lnTo>
                                        <a:pt x="1447" y="0"/>
                                      </a:lnTo>
                                      <a:lnTo>
                                        <a:pt x="1447" y="10"/>
                                      </a:lnTo>
                                      <a:lnTo>
                                        <a:pt x="1378" y="10"/>
                                      </a:lnTo>
                                      <a:lnTo>
                                        <a:pt x="1378" y="0"/>
                                      </a:lnTo>
                                      <a:close/>
                                      <a:moveTo>
                                        <a:pt x="1493" y="0"/>
                                      </a:moveTo>
                                      <a:lnTo>
                                        <a:pt x="1562" y="0"/>
                                      </a:lnTo>
                                      <a:lnTo>
                                        <a:pt x="1562" y="10"/>
                                      </a:lnTo>
                                      <a:lnTo>
                                        <a:pt x="1493" y="10"/>
                                      </a:lnTo>
                                      <a:lnTo>
                                        <a:pt x="1493" y="0"/>
                                      </a:lnTo>
                                      <a:close/>
                                      <a:moveTo>
                                        <a:pt x="1608" y="0"/>
                                      </a:moveTo>
                                      <a:lnTo>
                                        <a:pt x="1677" y="0"/>
                                      </a:lnTo>
                                      <a:lnTo>
                                        <a:pt x="1677" y="10"/>
                                      </a:lnTo>
                                      <a:lnTo>
                                        <a:pt x="1608" y="10"/>
                                      </a:lnTo>
                                      <a:lnTo>
                                        <a:pt x="1608" y="0"/>
                                      </a:lnTo>
                                      <a:close/>
                                      <a:moveTo>
                                        <a:pt x="1723" y="0"/>
                                      </a:moveTo>
                                      <a:lnTo>
                                        <a:pt x="1757" y="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23" y="10"/>
                                      </a:lnTo>
                                      <a:lnTo>
                                        <a:pt x="17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6" name="Line 3336"/>
                              <wps:cNvCnPr/>
                              <wps:spPr bwMode="auto">
                                <a:xfrm>
                                  <a:off x="233045" y="1122045"/>
                                  <a:ext cx="350520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7" name="Line 3337"/>
                              <wps:cNvCnPr/>
                              <wps:spPr bwMode="auto">
                                <a:xfrm flipV="1">
                                  <a:off x="583565" y="1122045"/>
                                  <a:ext cx="765175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8" name="Line 3338"/>
                              <wps:cNvCnPr/>
                              <wps:spPr bwMode="auto">
                                <a:xfrm flipH="1">
                                  <a:off x="583565" y="450850"/>
                                  <a:ext cx="207645" cy="904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9" name="Line 3339"/>
                              <wps:cNvCnPr/>
                              <wps:spPr bwMode="auto">
                                <a:xfrm>
                                  <a:off x="441325" y="217170"/>
                                  <a:ext cx="34988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0" name="Line 3340"/>
                              <wps:cNvCnPr/>
                              <wps:spPr bwMode="auto">
                                <a:xfrm flipV="1">
                                  <a:off x="791210" y="217170"/>
                                  <a:ext cx="76517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1" name="Line 3341"/>
                              <wps:cNvCnPr/>
                              <wps:spPr bwMode="auto">
                                <a:xfrm flipH="1">
                                  <a:off x="441325" y="217170"/>
                                  <a:ext cx="11150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2" name="Line 3342"/>
                              <wps:cNvCnPr/>
                              <wps:spPr bwMode="auto">
                                <a:xfrm flipH="1">
                                  <a:off x="233045" y="217170"/>
                                  <a:ext cx="208280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3" name="Line 3343"/>
                              <wps:cNvCnPr/>
                              <wps:spPr bwMode="auto">
                                <a:xfrm flipH="1">
                                  <a:off x="1348740" y="217170"/>
                                  <a:ext cx="207645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4" name="Freeform 33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87400" y="450850"/>
                                  <a:ext cx="7620" cy="668020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52"/>
                                    <a:gd name="T2" fmla="*/ 12 w 12"/>
                                    <a:gd name="T3" fmla="*/ 59 h 1052"/>
                                    <a:gd name="T4" fmla="*/ 0 w 12"/>
                                    <a:gd name="T5" fmla="*/ 59 h 1052"/>
                                    <a:gd name="T6" fmla="*/ 0 w 12"/>
                                    <a:gd name="T7" fmla="*/ 0 h 1052"/>
                                    <a:gd name="T8" fmla="*/ 12 w 12"/>
                                    <a:gd name="T9" fmla="*/ 0 h 1052"/>
                                    <a:gd name="T10" fmla="*/ 12 w 12"/>
                                    <a:gd name="T11" fmla="*/ 99 h 1052"/>
                                    <a:gd name="T12" fmla="*/ 12 w 12"/>
                                    <a:gd name="T13" fmla="*/ 159 h 1052"/>
                                    <a:gd name="T14" fmla="*/ 0 w 12"/>
                                    <a:gd name="T15" fmla="*/ 159 h 1052"/>
                                    <a:gd name="T16" fmla="*/ 0 w 12"/>
                                    <a:gd name="T17" fmla="*/ 99 h 1052"/>
                                    <a:gd name="T18" fmla="*/ 12 w 12"/>
                                    <a:gd name="T19" fmla="*/ 99 h 1052"/>
                                    <a:gd name="T20" fmla="*/ 12 w 12"/>
                                    <a:gd name="T21" fmla="*/ 198 h 1052"/>
                                    <a:gd name="T22" fmla="*/ 12 w 12"/>
                                    <a:gd name="T23" fmla="*/ 258 h 1052"/>
                                    <a:gd name="T24" fmla="*/ 0 w 12"/>
                                    <a:gd name="T25" fmla="*/ 258 h 1052"/>
                                    <a:gd name="T26" fmla="*/ 0 w 12"/>
                                    <a:gd name="T27" fmla="*/ 198 h 1052"/>
                                    <a:gd name="T28" fmla="*/ 12 w 12"/>
                                    <a:gd name="T29" fmla="*/ 198 h 1052"/>
                                    <a:gd name="T30" fmla="*/ 12 w 12"/>
                                    <a:gd name="T31" fmla="*/ 298 h 1052"/>
                                    <a:gd name="T32" fmla="*/ 12 w 12"/>
                                    <a:gd name="T33" fmla="*/ 357 h 1052"/>
                                    <a:gd name="T34" fmla="*/ 0 w 12"/>
                                    <a:gd name="T35" fmla="*/ 357 h 1052"/>
                                    <a:gd name="T36" fmla="*/ 0 w 12"/>
                                    <a:gd name="T37" fmla="*/ 298 h 1052"/>
                                    <a:gd name="T38" fmla="*/ 12 w 12"/>
                                    <a:gd name="T39" fmla="*/ 298 h 1052"/>
                                    <a:gd name="T40" fmla="*/ 12 w 12"/>
                                    <a:gd name="T41" fmla="*/ 397 h 1052"/>
                                    <a:gd name="T42" fmla="*/ 12 w 12"/>
                                    <a:gd name="T43" fmla="*/ 456 h 1052"/>
                                    <a:gd name="T44" fmla="*/ 0 w 12"/>
                                    <a:gd name="T45" fmla="*/ 456 h 1052"/>
                                    <a:gd name="T46" fmla="*/ 0 w 12"/>
                                    <a:gd name="T47" fmla="*/ 397 h 1052"/>
                                    <a:gd name="T48" fmla="*/ 12 w 12"/>
                                    <a:gd name="T49" fmla="*/ 397 h 1052"/>
                                    <a:gd name="T50" fmla="*/ 12 w 12"/>
                                    <a:gd name="T51" fmla="*/ 496 h 1052"/>
                                    <a:gd name="T52" fmla="*/ 12 w 12"/>
                                    <a:gd name="T53" fmla="*/ 556 h 1052"/>
                                    <a:gd name="T54" fmla="*/ 0 w 12"/>
                                    <a:gd name="T55" fmla="*/ 556 h 1052"/>
                                    <a:gd name="T56" fmla="*/ 0 w 12"/>
                                    <a:gd name="T57" fmla="*/ 496 h 1052"/>
                                    <a:gd name="T58" fmla="*/ 12 w 12"/>
                                    <a:gd name="T59" fmla="*/ 496 h 1052"/>
                                    <a:gd name="T60" fmla="*/ 12 w 12"/>
                                    <a:gd name="T61" fmla="*/ 595 h 1052"/>
                                    <a:gd name="T62" fmla="*/ 12 w 12"/>
                                    <a:gd name="T63" fmla="*/ 655 h 1052"/>
                                    <a:gd name="T64" fmla="*/ 0 w 12"/>
                                    <a:gd name="T65" fmla="*/ 655 h 1052"/>
                                    <a:gd name="T66" fmla="*/ 0 w 12"/>
                                    <a:gd name="T67" fmla="*/ 595 h 1052"/>
                                    <a:gd name="T68" fmla="*/ 12 w 12"/>
                                    <a:gd name="T69" fmla="*/ 595 h 1052"/>
                                    <a:gd name="T70" fmla="*/ 12 w 12"/>
                                    <a:gd name="T71" fmla="*/ 695 h 1052"/>
                                    <a:gd name="T72" fmla="*/ 12 w 12"/>
                                    <a:gd name="T73" fmla="*/ 754 h 1052"/>
                                    <a:gd name="T74" fmla="*/ 0 w 12"/>
                                    <a:gd name="T75" fmla="*/ 754 h 1052"/>
                                    <a:gd name="T76" fmla="*/ 0 w 12"/>
                                    <a:gd name="T77" fmla="*/ 695 h 1052"/>
                                    <a:gd name="T78" fmla="*/ 12 w 12"/>
                                    <a:gd name="T79" fmla="*/ 695 h 1052"/>
                                    <a:gd name="T80" fmla="*/ 12 w 12"/>
                                    <a:gd name="T81" fmla="*/ 794 h 1052"/>
                                    <a:gd name="T82" fmla="*/ 12 w 12"/>
                                    <a:gd name="T83" fmla="*/ 853 h 1052"/>
                                    <a:gd name="T84" fmla="*/ 0 w 12"/>
                                    <a:gd name="T85" fmla="*/ 853 h 1052"/>
                                    <a:gd name="T86" fmla="*/ 0 w 12"/>
                                    <a:gd name="T87" fmla="*/ 794 h 1052"/>
                                    <a:gd name="T88" fmla="*/ 12 w 12"/>
                                    <a:gd name="T89" fmla="*/ 794 h 1052"/>
                                    <a:gd name="T90" fmla="*/ 12 w 12"/>
                                    <a:gd name="T91" fmla="*/ 893 h 1052"/>
                                    <a:gd name="T92" fmla="*/ 12 w 12"/>
                                    <a:gd name="T93" fmla="*/ 953 h 1052"/>
                                    <a:gd name="T94" fmla="*/ 0 w 12"/>
                                    <a:gd name="T95" fmla="*/ 953 h 1052"/>
                                    <a:gd name="T96" fmla="*/ 0 w 12"/>
                                    <a:gd name="T97" fmla="*/ 893 h 1052"/>
                                    <a:gd name="T98" fmla="*/ 12 w 12"/>
                                    <a:gd name="T99" fmla="*/ 893 h 1052"/>
                                    <a:gd name="T100" fmla="*/ 12 w 12"/>
                                    <a:gd name="T101" fmla="*/ 992 h 1052"/>
                                    <a:gd name="T102" fmla="*/ 12 w 12"/>
                                    <a:gd name="T103" fmla="*/ 1052 h 1052"/>
                                    <a:gd name="T104" fmla="*/ 0 w 12"/>
                                    <a:gd name="T105" fmla="*/ 1052 h 1052"/>
                                    <a:gd name="T106" fmla="*/ 0 w 12"/>
                                    <a:gd name="T107" fmla="*/ 992 h 1052"/>
                                    <a:gd name="T108" fmla="*/ 12 w 12"/>
                                    <a:gd name="T109" fmla="*/ 992 h 10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52">
                                      <a:moveTo>
                                        <a:pt x="12" y="0"/>
                                      </a:moveTo>
                                      <a:lnTo>
                                        <a:pt x="12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9"/>
                                      </a:moveTo>
                                      <a:lnTo>
                                        <a:pt x="12" y="159"/>
                                      </a:lnTo>
                                      <a:lnTo>
                                        <a:pt x="0" y="159"/>
                                      </a:lnTo>
                                      <a:lnTo>
                                        <a:pt x="0" y="99"/>
                                      </a:lnTo>
                                      <a:lnTo>
                                        <a:pt x="12" y="99"/>
                                      </a:lnTo>
                                      <a:close/>
                                      <a:moveTo>
                                        <a:pt x="12" y="198"/>
                                      </a:moveTo>
                                      <a:lnTo>
                                        <a:pt x="12" y="258"/>
                                      </a:lnTo>
                                      <a:lnTo>
                                        <a:pt x="0" y="258"/>
                                      </a:lnTo>
                                      <a:lnTo>
                                        <a:pt x="0" y="198"/>
                                      </a:lnTo>
                                      <a:lnTo>
                                        <a:pt x="12" y="198"/>
                                      </a:lnTo>
                                      <a:close/>
                                      <a:moveTo>
                                        <a:pt x="12" y="298"/>
                                      </a:moveTo>
                                      <a:lnTo>
                                        <a:pt x="12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298"/>
                                      </a:lnTo>
                                      <a:lnTo>
                                        <a:pt x="12" y="298"/>
                                      </a:lnTo>
                                      <a:close/>
                                      <a:moveTo>
                                        <a:pt x="12" y="397"/>
                                      </a:moveTo>
                                      <a:lnTo>
                                        <a:pt x="12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12" y="397"/>
                                      </a:lnTo>
                                      <a:close/>
                                      <a:moveTo>
                                        <a:pt x="12" y="496"/>
                                      </a:moveTo>
                                      <a:lnTo>
                                        <a:pt x="12" y="556"/>
                                      </a:lnTo>
                                      <a:lnTo>
                                        <a:pt x="0" y="556"/>
                                      </a:lnTo>
                                      <a:lnTo>
                                        <a:pt x="0" y="496"/>
                                      </a:lnTo>
                                      <a:lnTo>
                                        <a:pt x="12" y="496"/>
                                      </a:lnTo>
                                      <a:close/>
                                      <a:moveTo>
                                        <a:pt x="12" y="595"/>
                                      </a:moveTo>
                                      <a:lnTo>
                                        <a:pt x="12" y="655"/>
                                      </a:lnTo>
                                      <a:lnTo>
                                        <a:pt x="0" y="655"/>
                                      </a:lnTo>
                                      <a:lnTo>
                                        <a:pt x="0" y="595"/>
                                      </a:lnTo>
                                      <a:lnTo>
                                        <a:pt x="12" y="595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54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94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2" y="794"/>
                                      </a:lnTo>
                                      <a:close/>
                                      <a:moveTo>
                                        <a:pt x="12" y="893"/>
                                      </a:moveTo>
                                      <a:lnTo>
                                        <a:pt x="12" y="953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12" y="893"/>
                                      </a:lnTo>
                                      <a:close/>
                                      <a:moveTo>
                                        <a:pt x="12" y="992"/>
                                      </a:moveTo>
                                      <a:lnTo>
                                        <a:pt x="12" y="1052"/>
                                      </a:lnTo>
                                      <a:lnTo>
                                        <a:pt x="0" y="105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12" y="9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5" name="Line 3345"/>
                              <wps:cNvCnPr/>
                              <wps:spPr bwMode="auto">
                                <a:xfrm>
                                  <a:off x="791210" y="450850"/>
                                  <a:ext cx="557530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6" name="Line 3346"/>
                              <wps:cNvCnPr/>
                              <wps:spPr bwMode="auto">
                                <a:xfrm flipV="1">
                                  <a:off x="554355" y="1309370"/>
                                  <a:ext cx="87630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7" name="Line 3347"/>
                              <wps:cNvCnPr/>
                              <wps:spPr bwMode="auto">
                                <a:xfrm>
                                  <a:off x="641985" y="1309370"/>
                                  <a:ext cx="2857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3348"/>
                              <wps:cNvCnPr/>
                              <wps:spPr bwMode="auto">
                                <a:xfrm>
                                  <a:off x="748665" y="1094105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9" name="Line 3349"/>
                              <wps:cNvCnPr/>
                              <wps:spPr bwMode="auto">
                                <a:xfrm>
                                  <a:off x="748665" y="1094105"/>
                                  <a:ext cx="635" cy="2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0" name="Line 3350"/>
                              <wps:cNvCnPr/>
                              <wps:spPr bwMode="auto">
                                <a:xfrm flipV="1">
                                  <a:off x="233045" y="450850"/>
                                  <a:ext cx="558165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1" name="Rectangle 3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835" y="990600"/>
                                  <a:ext cx="520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2" name="Rectangle 3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1765" y="10217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3" name="Rectangle 3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70" y="1016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4" name="Rectangle 3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5145" y="13811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5" name="Rectangle 3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6380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6" name="Rectangle 3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035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7" name="Rectangle 33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2781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8" name="Oval 33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5590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9" name="Oval 3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9895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0" name="Oval 3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250" y="1112520"/>
                                  <a:ext cx="2222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1" name="Oval 33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7945" y="1112520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0" name="Oval 3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135" y="134620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1" name="Oval 33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415" y="441325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33" o:spid="_x0000_s2645" editas="canvas" style="width:138.35pt;height:124.6pt;mso-position-horizontal-relative:char;mso-position-vertical-relative:line" coordsize="17570,1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">
                      <v:shape id="_x0000_s2646" type="#_x0000_t75" style="position:absolute;width:17570;height:15824;visibility:visible;mso-wrap-style:square">
                        <v:fill o:detectmouseclick="t"/>
                        <v:path o:connecttype="none"/>
                      </v:shape>
                      <v:shape id="Freeform 3335" o:spid="_x0000_s2647" style="position:absolute;left:2330;top:11188;width:11157;height:64;visibility:visible;mso-wrap-style:square;v-text-anchor:top" coordsize="1757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mlVMQA&#10;AADdAAAADwAAAGRycy9kb3ducmV2LnhtbESPT4vCMBTE78J+h/AWvGm6qxapRlkFQdyTrd4fzbN/&#10;bF5Kk9X67Y2w4HGYmd8wy3VvGnGjzlWWFXyNIxDEudUVFwpO2W40B+E8ssbGMil4kIP16mOwxETb&#10;Ox/plvpCBAi7BBWU3reJlC4vyaAb25Y4eBfbGfRBdoXUHd4D3DTyO4piabDisFBiS9uS8mv6ZxTQ&#10;9He+yYrNaVu7Ws+yQ305p5lSw8/+ZwHCU+/f4f/2XiuYTOIZvN6EJyB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ppVTEAAAA3QAAAA8AAAAAAAAAAAAAAAAAmAIAAGRycy9k&#10;b3ducmV2LnhtbFBLBQYAAAAABAAEAPUAAACJAwAAAAA=&#10;" path="m,l69,r,10l,10,,xm115,r69,l184,10r-69,l115,xm230,r69,l299,10r-69,l230,xm345,r69,l414,10r-69,l345,xm460,r69,l529,10r-69,l460,xm575,r68,l643,10r-68,l575,xm689,r69,l758,10r-69,l689,xm804,r69,l873,10r-69,l804,xm919,r69,l988,10r-69,l919,xm1034,r69,l1103,10r-69,l1034,xm1149,r69,l1218,10r-69,l1149,xm1263,r69,l1332,10r-69,l1263,xm1378,r69,l1447,10r-69,l1378,xm1493,r69,l1562,10r-69,l1493,xm1608,r69,l1677,10r-69,l1608,xm1723,r34,l1757,10r-34,l1723,xe" fillcolor="black" strokeweight=".1pt">
                        <v:stroke joinstyle="bevel"/>
                        <v:path arrowok="t" o:connecttype="custom" o:connectlocs="43815,0;0,6350;73025,0;116840,6350;73025,0;189865,0;146050,6350;219075,0;262890,6350;219075,0;335915,0;292100,6350;365125,0;408305,6350;365125,0;481330,0;437515,6350;510540,0;554355,6350;510540,0;627380,0;583565,6350;656590,0;700405,6350;656590,0;773430,0;729615,6350;802005,0;845820,6350;802005,0;918845,0;875030,6350;948055,0;991870,6350;948055,0;1064895,0;1021080,6350;1094105,0;1115695,6350;1094105,0" o:connectangles="0,0,0,0,0,0,0,0,0,0,0,0,0,0,0,0,0,0,0,0,0,0,0,0,0,0,0,0,0,0,0,0,0,0,0,0,0,0,0,0"/>
                        <o:lock v:ext="edit" verticies="t"/>
                      </v:shape>
                      <v:line id="Line 3336" o:spid="_x0000_s2648" style="position:absolute;visibility:visible;mso-wrap-style:square" from="2330,11220" to="5835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QdIMYAAADdAAAADwAAAGRycy9kb3ducmV2LnhtbESPQWvCQBSE74L/YXlCL6KbNhAldRWx&#10;FPRQqFHo9TX7zIZm34bsGtN/7xYKHoeZ+YZZbQbbiJ46XztW8DxPQBCXTtdcKTif3mdLED4ga2wc&#10;k4Jf8rBZj0crzLW78ZH6IlQiQtjnqMCE0OZS+tKQRT93LXH0Lq6zGKLsKqk7vEW4beRLkmTSYs1x&#10;wWBLO0PlT3G1Corpvi6unx+LL3PQ3+lb0pujvCj1NBm2ryACDeER/m/vtYI0zTL4exOf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kHSDGAAAA3QAAAA8AAAAAAAAA&#10;AAAAAAAAoQIAAGRycy9kb3ducmV2LnhtbFBLBQYAAAAABAAEAPkAAACUAwAAAAA=&#10;" strokeweight=".55pt">
                        <v:stroke joinstyle="miter"/>
                      </v:line>
                      <v:line id="Line 3337" o:spid="_x0000_s2649" style="position:absolute;flip:y;visibility:visible;mso-wrap-style:square" from="5835,11220" to="13487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d4f8cAAADdAAAADwAAAGRycy9kb3ducmV2LnhtbESPT2sCMRTE74V+h/CE3mrWCltZjSKF&#10;VoUW/Hfw+Ng8N6ublyWJ6/bbN4VCj8PM/IaZLXrbiI58qB0rGA0zEMSl0zVXCo6H9+cJiBCRNTaO&#10;ScE3BVjMHx9mWGh35x11+1iJBOFQoAITY1tIGUpDFsPQtcTJOztvMSbpK6k93hPcNvIly3Jpsea0&#10;YLClN0PldX+zCr423cdpVV7M0o9uWf5ZrU7bCyv1NOiXUxCR+vgf/muvtYLxOH+F3zfpCc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d3h/xwAAAN0AAAAPAAAAAAAA&#10;AAAAAAAAAKECAABkcnMvZG93bnJldi54bWxQSwUGAAAAAAQABAD5AAAAlQMAAAAA&#10;" strokeweight=".55pt">
                        <v:stroke joinstyle="miter"/>
                      </v:line>
                      <v:line id="Line 3338" o:spid="_x0000_s2650" style="position:absolute;flip:x;visibility:visible;mso-wrap-style:square" from="5835,4508" to="7912,13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jsDcMAAADdAAAADwAAAGRycy9kb3ducmV2LnhtbERPy2oCMRTdF/yHcAV3NaPCUKZGkYIv&#10;sFAfC5eXye1k7ORmSOI4/n2zKHR5OO/5sreN6MiH2rGCyTgDQVw6XXOl4HJev76BCBFZY+OYFDwp&#10;wHIxeJljod2Dj9SdYiVSCIcCFZgY20LKUBqyGMauJU7ct/MWY4K+ktrjI4XbRk6zLJcWa04NBlv6&#10;MFT+nO5Wwee+21y35c2s/OSe5Ydqe/26sVKjYb96BxGpj//iP/dOK5jN8jQ3vUlP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o7A3DAAAA3QAAAA8AAAAAAAAAAAAA&#10;AAAAoQIAAGRycy9kb3ducmV2LnhtbFBLBQYAAAAABAAEAPkAAACRAwAAAAA=&#10;" strokeweight=".55pt">
                        <v:stroke joinstyle="miter"/>
                      </v:line>
                      <v:line id="Line 3339" o:spid="_x0000_s2651" style="position:absolute;visibility:visible;mso-wrap-style:square" from="4413,2171" to="7912,4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uJUsYAAADdAAAADwAAAGRycy9kb3ducmV2LnhtbESPQWvCQBSE74L/YXlCL0U3NmA1dRVp&#10;KdiDoKng9Zl9ZkOzb0N2jem/7woFj8PMfMMs172tRUetrxwrmE4SEMSF0xWXCo7fn+M5CB+QNdaO&#10;ScEveVivhoMlZtrd+EBdHkoRIewzVGBCaDIpfWHIop+4hjh6F9daDFG2pdQt3iLc1vIlSWbSYsVx&#10;wWBD74aKn/xqFeTP2yq/7nevJ/Olz+lH0pmDvCj1NOo3byAC9eER/m9vtYI0nS3g/iY+Abn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7iVLGAAAA3QAAAA8AAAAAAAAA&#10;AAAAAAAAoQIAAGRycy9kb3ducmV2LnhtbFBLBQYAAAAABAAEAPkAAACUAwAAAAA=&#10;" strokeweight=".55pt">
                        <v:stroke joinstyle="miter"/>
                      </v:line>
                      <v:line id="Line 3340" o:spid="_x0000_s2652" style="position:absolute;flip:y;visibility:visible;mso-wrap-style:square" from="7912,2171" to="15563,4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d21sMAAADdAAAADwAAAGRycy9kb3ducmV2LnhtbERPTWsCMRC9F/wPYYTeNGsFLVujiGCt&#10;YEFtDx6HzbhZ3UyWJK7rvzeHQo+P9z1bdLYWLflQOVYwGmYgiAunKy4V/P6sB+8gQkTWWDsmBQ8K&#10;sJj3XmaYa3fnA7XHWIoUwiFHBSbGJpcyFIYshqFriBN3dt5iTNCXUnu8p3Bby7csm0iLFacGgw2t&#10;DBXX480q+N62n6dNcTFLP7plk125Oe0vrNRrv1t+gIjUxX/xn/tLKxiPp2l/epOegJ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lHdtbDAAAA3QAAAA8AAAAAAAAAAAAA&#10;AAAAoQIAAGRycy9kb3ducmV2LnhtbFBLBQYAAAAABAAEAPkAAACRAwAAAAA=&#10;" strokeweight=".55pt">
                        <v:stroke joinstyle="miter"/>
                      </v:line>
                      <v:line id="Line 3341" o:spid="_x0000_s2653" style="position:absolute;flip:x;visibility:visible;mso-wrap-style:square" from="4413,2171" to="15563,2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vTTcYAAADdAAAADwAAAGRycy9kb3ducmV2LnhtbESPQWsCMRSE70L/Q3gFb5rdClpWo0ih&#10;2kIFa3vw+Ng8N2s3L0sS1+2/bwqCx2FmvmEWq942oiMfascK8nEGgrh0uuZKwffX6+gZRIjIGhvH&#10;pOCXAqyWD4MFFtpd+ZO6Q6xEgnAoUIGJsS2kDKUhi2HsWuLknZy3GJP0ldQerwluG/mUZVNpsea0&#10;YLClF0Plz+FiFezeu81xW57N2ueXbPpRbY/7Mys1fOzXcxCR+ngP39pvWsFkMsvh/01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L003GAAAA3QAAAA8AAAAAAAAA&#10;AAAAAAAAoQIAAGRycy9kb3ducmV2LnhtbFBLBQYAAAAABAAEAPkAAACUAwAAAAA=&#10;" strokeweight=".55pt">
                        <v:stroke joinstyle="miter"/>
                      </v:line>
                      <v:line id="Line 3342" o:spid="_x0000_s2654" style="position:absolute;flip:x;visibility:visible;mso-wrap-style:square" from="2330,2171" to="4413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lNOsYAAADdAAAADwAAAGRycy9kb3ducmV2LnhtbESPT2sCMRTE74V+h/AK3jSrgpWtUaRQ&#10;/4CFVnvw+Ni8btZuXpYkruu3N4LQ4zAzv2Fmi87WoiUfKscKhoMMBHHhdMWlgp/DR38KIkRkjbVj&#10;UnClAIv589MMc+0u/E3tPpYiQTjkqMDE2ORShsKQxTBwDXHyfp23GJP0pdQeLwluaznKsom0WHFa&#10;MNjQu6Hib3+2Cj637eq4Lk5m6YfnbLIr18evEyvVe+mWbyAidfE//GhvtILx+HUE9zfpCcj5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ZTTrGAAAA3QAAAA8AAAAAAAAA&#10;AAAAAAAAoQIAAGRycy9kb3ducmV2LnhtbFBLBQYAAAAABAAEAPkAAACUAwAAAAA=&#10;" strokeweight=".55pt">
                        <v:stroke joinstyle="miter"/>
                      </v:line>
                      <v:line id="Line 3343" o:spid="_x0000_s2655" style="position:absolute;flip:x;visibility:visible;mso-wrap-style:square" from="13487,2171" to="15563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XoocYAAADdAAAADwAAAGRycy9kb3ducmV2LnhtbESPQWsCMRSE7wX/Q3iF3mpWF2xZjSKC&#10;tQUL1vbg8bF5btZuXpYkruu/N0Khx2FmvmFmi942oiMfascKRsMMBHHpdM2Vgp/v9fMriBCRNTaO&#10;ScGVAizmg4cZFtpd+Iu6faxEgnAoUIGJsS2kDKUhi2HoWuLkHZ23GJP0ldQeLwluGznOsom0WHNa&#10;MNjSylD5uz9bBZ8f3dthU57M0o/O2WRbbQ67Eyv19NgvpyAi9fE//Nd+1wry/CWH+5v0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V6KHGAAAA3QAAAA8AAAAAAAAA&#10;AAAAAAAAoQIAAGRycy9kb3ducmV2LnhtbFBLBQYAAAAABAAEAPkAAACUAwAAAAA=&#10;" strokeweight=".55pt">
                        <v:stroke joinstyle="miter"/>
                      </v:line>
                      <v:shape id="Freeform 3344" o:spid="_x0000_s2656" style="position:absolute;left:7874;top:4508;width:76;height:6680;visibility:visible;mso-wrap-style:square;v-text-anchor:top" coordsize="12,10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8AMQA&#10;AADdAAAADwAAAGRycy9kb3ducmV2LnhtbESPT4vCMBTE7wt+h/AEb2uqbq1Uo4ig7NWq4PHRvP7R&#10;5qU0Ueu33yws7HGYmd8wq01vGvGkztWWFUzGEQji3OqaSwXn0/5zAcJ5ZI2NZVLwJgeb9eBjham2&#10;Lz7SM/OlCBB2KSqovG9TKV1ekUE3ti1x8ArbGfRBdqXUHb4C3DRyGkVzabDmsFBhS7uK8nv2MAoO&#10;9bVJjsX9Fvft7ZLFl/hM11ip0bDfLkF46v1/+K/9rRXMZskX/L4JT0C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kgfADEAAAA3QAAAA8AAAAAAAAAAAAAAAAAmAIAAGRycy9k&#10;b3ducmV2LnhtbFBLBQYAAAAABAAEAPUAAACJAwAAAAA=&#10;" path="m12,r,59l,59,,,12,xm12,99r,60l,159,,99r12,xm12,198r,60l,258,,198r12,xm12,298r,59l,357,,298r12,xm12,397r,59l,456,,397r12,xm12,496r,60l,556,,496r12,xm12,595r,60l,655,,595r12,xm12,695r,59l,754,,695r12,xm12,794r,59l,853,,794r12,xm12,893r,60l,953,,893r12,xm12,992r,60l,1052,,992r12,xe" fillcolor="black" strokeweight=".1pt">
                        <v:stroke joinstyle="bevel"/>
                        <v:path arrowok="t" o:connecttype="custom" o:connectlocs="7620,0;7620,37465;0,37465;0,0;7620,0;7620,62865;7620,100965;0,100965;0,62865;7620,62865;7620,125730;7620,163830;0,163830;0,125730;7620,125730;7620,189230;7620,226695;0,226695;0,189230;7620,189230;7620,252095;7620,289560;0,289560;0,252095;7620,252095;7620,314960;7620,353060;0,353060;0,314960;7620,314960;7620,377825;7620,415925;0,415925;0,377825;7620,377825;7620,441325;7620,478790;0,478790;0,441325;7620,441325;7620,504190;7620,541655;0,541655;0,504190;7620,504190;7620,567055;7620,605155;0,605155;0,567055;7620,567055;7620,629920;7620,668020;0,668020;0,629920;7620,629920" o:connectangles="0,0,0,0,0,0,0,0,0,0,0,0,0,0,0,0,0,0,0,0,0,0,0,0,0,0,0,0,0,0,0,0,0,0,0,0,0,0,0,0,0,0,0,0,0,0,0,0,0,0,0,0,0,0,0"/>
                        <o:lock v:ext="edit" verticies="t"/>
                      </v:shape>
                      <v:line id="Line 3345" o:spid="_x0000_s2657" style="position:absolute;visibility:visible;mso-wrap-style:square" from="7912,4508" to="13487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8VisYAAADdAAAADwAAAGRycy9kb3ducmV2LnhtbESPQWvCQBSE7wX/w/IKXkrd2NAq0VXE&#10;IuihoGnB6zP7zIZm34bsGuO/d4VCj8PMfMPMl72tRUetrxwrGI8SEMSF0xWXCn6+N69TED4ga6wd&#10;k4IbeVguBk9zzLS78oG6PJQiQthnqMCE0GRS+sKQRT9yDXH0zq61GKJsS6lbvEa4reVbknxIixXH&#10;BYMNrQ0Vv/nFKshftlV+2X9NjmanT+ln0pmDPCs1fO5XMxCB+vAf/mtvtYI0nbzD4018An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vFYrGAAAA3QAAAA8AAAAAAAAA&#10;AAAAAAAAoQIAAGRycy9kb3ducmV2LnhtbFBLBQYAAAAABAAEAPkAAACUAwAAAAA=&#10;" strokeweight=".55pt">
                        <v:stroke joinstyle="miter"/>
                      </v:line>
                      <v:line id="Line 3346" o:spid="_x0000_s2658" style="position:absolute;flip:y;visibility:visible;mso-wrap-style:square" from="5543,13093" to="6419,1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LOccAAADdAAAADwAAAGRycy9kb3ducmV2LnhtbESPT2sCMRTE74V+h/CE3mrWCltZjSKF&#10;VoUW/Hfw+Ng8N6ublyWJ6/bbN4VCj8PM/IaZLXrbiI58qB0rGA0zEMSl0zVXCo6H9+cJiBCRNTaO&#10;ScE3BVjMHx9mWGh35x11+1iJBOFQoAITY1tIGUpDFsPQtcTJOztvMSbpK6k93hPcNvIly3Jpsea0&#10;YLClN0PldX+zCr423cdpVV7M0o9uWf5ZrU7bCyv1NOiXUxCR+vgf/muvtYLx+DWH3zfpCc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4ks5xwAAAN0AAAAPAAAAAAAA&#10;AAAAAAAAAKECAABkcnMvZG93bnJldi54bWxQSwUGAAAAAAQABAD5AAAAlQMAAAAA&#10;" strokeweight=".55pt">
                        <v:stroke joinstyle="miter"/>
                      </v:line>
                      <v:line id="Line 3347" o:spid="_x0000_s2659" style="position:absolute;visibility:visible;mso-wrap-style:square" from="6419,13093" to="6705,13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EuZsYAAADdAAAADwAAAGRycy9kb3ducmV2LnhtbESPQWvCQBSE7wX/w/IEL0U3NdBIdBWp&#10;CPZQqKng9Zl9ZoPZtyG7xvTfdwuFHoeZ+YZZbQbbiJ46XztW8DJLQBCXTtdcKTh97acLED4ga2wc&#10;k4Jv8rBZj55WmGv34CP1RahEhLDPUYEJoc2l9KUhi37mWuLoXV1nMUTZVVJ3+Ihw28h5krxKizXH&#10;BYMtvRkqb8XdKiieD3Vx//zIzuZdX9Jd0pujvCo1GQ/bJYhAQ/gP/7UPWkGaZhn8volP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xLmbGAAAA3QAAAA8AAAAAAAAA&#10;AAAAAAAAoQIAAGRycy9kb3ducmV2LnhtbFBLBQYAAAAABAAEAPkAAACUAwAAAAA=&#10;" strokeweight=".55pt">
                        <v:stroke joinstyle="miter"/>
                      </v:line>
                      <v:line id="Line 3348" o:spid="_x0000_s2660" style="position:absolute;visibility:visible;mso-wrap-style:square" from="7486,10941" to="7912,10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66FMMAAADdAAAADwAAAGRycy9kb3ducmV2LnhtbERPz2vCMBS+C/sfwhvsIppuhTmqUcZE&#10;0IOw1oHXZ/NsypqX0sRa/3tzEDx+fL8Xq8E2oqfO144VvE8TEMSl0zVXCv4Om8kXCB+QNTaOScGN&#10;PKyWL6MFZtpdOae+CJWIIewzVGBCaDMpfWnIop+6ljhyZ9dZDBF2ldQdXmO4beRHknxKizXHBoMt&#10;/Rgq/4uLVVCMt3Vx+d3PjmanT+k66U0uz0q9vQ7fcxCBhvAUP9xbrSBNZ3FufBOfgF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uuhTDAAAA3QAAAA8AAAAAAAAAAAAA&#10;AAAAoQIAAGRycy9kb3ducmV2LnhtbFBLBQYAAAAABAAEAPkAAACRAwAAAAA=&#10;" strokeweight=".55pt">
                        <v:stroke joinstyle="miter"/>
                      </v:line>
                      <v:line id="Line 3349" o:spid="_x0000_s2661" style="position:absolute;visibility:visible;mso-wrap-style:square" from="7486,10941" to="7493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Ifj8YAAADdAAAADwAAAGRycy9kb3ducmV2LnhtbESPQWvCQBSE74L/YXlCL6IbG6iauoq0&#10;FOxBqKng9Zl9ZkOzb0N2jem/7woFj8PMfMOsNr2tRUetrxwrmE0TEMSF0xWXCo7fH5MFCB+QNdaO&#10;ScEvedish4MVZtrd+EBdHkoRIewzVGBCaDIpfWHIop+6hjh6F9daDFG2pdQt3iLc1vI5SV6kxYrj&#10;gsGG3gwVP/nVKsjHuyq/fu3nJ/Opz+l70pmDvCj1NOq3ryAC9eER/m/vtII0nS/h/iY+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iH4/GAAAA3QAAAA8AAAAAAAAA&#10;AAAAAAAAoQIAAGRycy9kb3ducmV2LnhtbFBLBQYAAAAABAAEAPkAAACUAwAAAAA=&#10;" strokeweight=".55pt">
                        <v:stroke joinstyle="miter"/>
                      </v:line>
                      <v:line id="Line 3350" o:spid="_x0000_s2662" style="position:absolute;flip:y;visibility:visible;mso-wrap-style:square" from="2330,4508" to="7912,1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IG8cMAAADdAAAADwAAAGRycy9kb3ducmV2LnhtbERPz2vCMBS+C/4P4Q1209QJIl1TkYFz&#10;wgbO7eDx0TybavNSkljrf78cBh4/vt/FarCt6MmHxrGC2TQDQVw53XCt4PdnM1mCCBFZY+uYFNwp&#10;wKocjwrMtbvxN/WHWIsUwiFHBSbGLpcyVIYshqnriBN3ct5iTNDXUnu8pXDbypcsW0iLDacGgx29&#10;Gaouh6tV8LXr34/b6mzWfnbNFp/19rg/s1LPT8P6FUSkIT7E/+4PrWA+X6b96U16ArL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ySBvHDAAAA3QAAAA8AAAAAAAAAAAAA&#10;AAAAoQIAAGRycy9kb3ducmV2LnhtbFBLBQYAAAAABAAEAPkAAACRAwAAAAA=&#10;" strokeweight=".55pt">
                        <v:stroke joinstyle="miter"/>
                      </v:line>
                      <v:rect id="Rectangle 3351" o:spid="_x0000_s2663" style="position:absolute;left:8388;top:9906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X91MIA&#10;AADdAAAADwAAAGRycy9kb3ducmV2LnhtbESP3YrCMBSE7xd8h3CEvVtTFZZSjSKCoLI3Vh/g0Jz+&#10;YHJSkmjr25uFhb0cZuYbZr0drRFP8qFzrGA+y0AQV0533Ci4XQ9fOYgQkTUax6TgRQG2m8nHGgvt&#10;Br7Qs4yNSBAOBSpoY+wLKUPVksUwcz1x8mrnLcYkfSO1xyHBrZGLLPuWFjtOCy32tG+pupcPq0Be&#10;y8OQl8Zn7ryof8zpeKnJKfU5HXcrEJHG+B/+ax+1guUyn8Pvm/QE5OY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xf3U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352" o:spid="_x0000_s2664" style="position:absolute;left:14217;top:1021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djo8MA&#10;AADdAAAADwAAAGRycy9kb3ducmV2LnhtbESP3WoCMRSE74W+QzhC7zTrCrJsjSKCYKU3rj7AYXP2&#10;hyYnS5K627c3hYKXw8x8w2z3kzXiQT70jhWslhkI4trpnlsF99tpUYAIEVmjcUwKfinAfvc222Kp&#10;3chXelSxFQnCoUQFXYxDKWWoO7IYlm4gTl7jvMWYpG+l9jgmuDUyz7KNtNhzWuhwoGNH9Xf1YxXI&#10;W3Uai8r4zF3y5st8nq8NOaXe59PhA0SkKb7C/+2zVrBeFzn8vUlPQO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djo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53" o:spid="_x0000_s2665" style="position:absolute;left:1028;top:1016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vGOMMA&#10;AADdAAAADwAAAGRycy9kb3ducmV2LnhtbESP3WoCMRSE7wXfIZxC7zRbF2RZjSKCYEtvXH2Aw+bs&#10;DyYnSxLd7ds3hYKXw8x8w2z3kzXiST70jhV8LDMQxLXTPbcKbtfTogARIrJG45gU/FCA/W4+22Kp&#10;3cgXelaxFQnCoUQFXYxDKWWoO7IYlm4gTl7jvMWYpG+l9jgmuDVylWVrabHntNDhQMeO6nv1sArk&#10;tTqNRWV85r5Wzbf5PF8ackq9v02HDYhIU3yF/9tnrSDPixz+3qQn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vGO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54" o:spid="_x0000_s2666" style="position:absolute;left:5251;top:13811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JeTMMA&#10;AADdAAAADwAAAGRycy9kb3ducmV2LnhtbESP3WoCMRSE7wXfIRyhd5pViyyrUYog2NIbVx/gsDn7&#10;Q5OTJUnd7ds3guDlMDPfMLvDaI24kw+dYwXLRQaCuHK640bB7Xqa5yBCRNZoHJOCPwpw2E8nOyy0&#10;G/hC9zI2IkE4FKigjbEvpAxVSxbDwvXEyaudtxiT9I3UHocEt0ausmwjLXacFlrs6dhS9VP+WgXy&#10;Wp6GvDQ+c1+r+tt8ni81OaXeZuPHFkSkMb7Cz/ZZK1iv83d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JeT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55" o:spid="_x0000_s2667" style="position:absolute;left:15163;top:520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7718MA&#10;AADdAAAADwAAAGRycy9kb3ducmV2LnhtbESP3WoCMRSE7wXfIRyhd5pVqSyrUYog2NIbVx/gsDn7&#10;Q5OTJUnd7ds3guDlMDPfMLvDaI24kw+dYwXLRQaCuHK640bB7Xqa5yBCRNZoHJOCPwpw2E8nOyy0&#10;G/hC9zI2IkE4FKigjbEvpAxVSxbDwvXEyaudtxiT9I3UHocEt0ausmwjLXacFlrs6dhS9VP+WgXy&#10;Wp6GvDQ+c1+r+tt8ni81OaXeZuPHFkSkMb7Cz/ZZK1iv83d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771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56" o:spid="_x0000_s2668" style="position:absolute;left:4070;top:520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xloMIA&#10;AADdAAAADwAAAGRycy9kb3ducmV2LnhtbESP3YrCMBSE7xd8h3AE79ZUBSldo4ggqHhj3Qc4NKc/&#10;mJyUJNru22+Ehb0cZuYbZrMbrREv8qFzrGAxz0AQV0533Cj4vh8/cxAhIms0jknBDwXYbScfGyy0&#10;G/hGrzI2IkE4FKigjbEvpAxVSxbD3PXEyaudtxiT9I3UHocEt0Yus2wtLXacFlrs6dBS9SifVoG8&#10;l8chL43P3GVZX835dKvJKTWbjvsvEJHG+B/+a5+0gtUqX8P7TXoC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LGWg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57" o:spid="_x0000_s2669" style="position:absolute;left:7651;top:2781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DAO8MA&#10;AADdAAAADwAAAGRycy9kb3ducmV2LnhtbESP3WoCMRSE7wXfIRyhd5pVoS6rUYog2NIbVx/gsDn7&#10;Q5OTJUnd7ds3guDlMDPfMLvDaI24kw+dYwXLRQaCuHK640bB7Xqa5yBCRNZoHJOCPwpw2E8nOyy0&#10;G/hC9zI2IkE4FKigjbEvpAxVSxbDwvXEyaudtxiT9I3UHocEt0ausuxdWuw4LbTY07Gl6qf8tQrk&#10;tTwNeWl85r5W9bf5PF9qckq9zcaPLYhIY3yFn+2zVrBe5xt4vElPQO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DAO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oval id="Oval 3358" o:spid="_x0000_s2670" style="position:absolute;left:15455;top:2082;width:223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kNhcEA&#10;AADdAAAADwAAAGRycy9kb3ducmV2LnhtbERPTWsCMRC9F/wPYQRvNauCyGoUKQiLJ6uC1yGZbrbd&#10;TNYkrtv++uZQ6PHxvje7wbWipxAbzwpm0wIEsfam4VrB9XJ4XYGICdlg65kUfFOE3Xb0ssHS+Ce/&#10;U39OtcghHEtUYFPqSimjtuQwTn1HnLkPHxymDEMtTcBnDnetnBfFUjpsODdY7OjNkv46P5yCo+tP&#10;uupsQL1fnm6f9l79yLtSk/GwX4NINKR/8Z+7MgoWi1Wem9/kJ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/JDYXBAAAA3QAAAA8AAAAAAAAAAAAAAAAAmAIAAGRycy9kb3du&#10;cmV2LnhtbFBLBQYAAAAABAAEAPUAAACGAwAAAAA=&#10;" fillcolor="black" strokeweight="0"/>
                      <v:oval id="Oval 3359" o:spid="_x0000_s2671" style="position:absolute;left:4298;top:2082;width:223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WoHsUA&#10;AADdAAAADwAAAGRycy9kb3ducmV2LnhtbESPT2sCMRTE70K/Q3iF3jRbBbFbo0ihsPTkn0Kvj+S5&#10;Wbt5WZO4bvvpTaHgcZiZ3zDL9eBa0VOIjWcFz5MCBLH2puFawefhfbwAEROywdYzKfihCOvVw2iJ&#10;pfFX3lG/T7XIEI4lKrApdaWUUVtyGCe+I87e0QeHKctQSxPwmuGuldOimEuHDecFix29WdLf+4tT&#10;8OH6ra46G1Bv5tuvkz1Xv/Ks1NPjsHkFkWhI9/B/uzIKZrPFC/y9yU9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hagexQAAAN0AAAAPAAAAAAAAAAAAAAAAAJgCAABkcnMv&#10;ZG93bnJldi54bWxQSwUGAAAAAAQABAD1AAAAigMAAAAA&#10;" fillcolor="black" strokeweight="0"/>
                      <v:oval id="Oval 3360" o:spid="_x0000_s2672" style="position:absolute;left:2222;top:11125;width:222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aXXsEA&#10;AADdAAAADwAAAGRycy9kb3ducmV2LnhtbERPTWsCMRC9C/0PYQreNFsFabdGEUFYPFkreB2S6Wbb&#10;zWRN4rrtr28OgsfH+16uB9eKnkJsPCt4mRYgiLU3DdcKTp+7ySuImJANtp5JwS9FWK+eRkssjb/x&#10;B/XHVIscwrFEBTalrpQyaksO49R3xJn78sFhyjDU0gS85XDXyllRLKTDhnODxY62lvTP8eoU7F1/&#10;0FVnA+rN4nD+tpfqT16UGj8Pm3cQiYb0EN/dlVEwn7/l/flNfgJ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ml17BAAAA3QAAAA8AAAAAAAAAAAAAAAAAmAIAAGRycy9kb3du&#10;cmV2LnhtbFBLBQYAAAAABAAEAPUAAACGAwAAAAA=&#10;" fillcolor="black" strokeweight="0"/>
                      <v:oval id="Oval 3361" o:spid="_x0000_s2673" style="position:absolute;left:13379;top:11125;width:216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yxcQA&#10;AADdAAAADwAAAGRycy9kb3ducmV2LnhtbESPQWsCMRSE70L/Q3iF3jRrBbFbo0ihsPRkVfD6SJ6b&#10;tZuXNUnXbX99UxA8DjPzDbNcD64VPYXYeFYwnRQgiLU3DdcKDvv38QJETMgGW8+k4IcirFcPoyWW&#10;xl/5k/pdqkWGcCxRgU2pK6WM2pLDOPEdcfZOPjhMWYZamoDXDHetfC6KuXTYcF6w2NGbJf21+3YK&#10;Ply/1VVnA+rNfHs820v1Ky9KPT0Om1cQiYZ0D9/alVEwm71M4f9Nfg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qMsXEAAAA3QAAAA8AAAAAAAAAAAAAAAAAmAIAAGRycy9k&#10;b3ducmV2LnhtbFBLBQYAAAAABAAEAPUAAACJAwAAAAA=&#10;" fillcolor="black" strokeweight="0"/>
                      <v:oval id="Oval 3362" o:spid="_x0000_s2674" style="position:absolute;left:5721;top:13462;width:222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bRMMIA&#10;AADdAAAADwAAAGRycy9kb3ducmV2LnhtbERPz2vCMBS+D/wfwhvsNtPJKK4aRQSh7ORU2PWRPJtq&#10;81KTrHb765fDYMeP7/dyPbpODBRi61nBy7QAQay9ablRcDrunucgYkI22HkmBd8UYb2aPCyxMv7O&#10;HzQcUiNyCMcKFdiU+krKqC05jFPfE2fu7IPDlGFopAl4z+Guk7OiKKXDlnODxZ62lvT18OUUvLth&#10;r+veBtSbcv95sbf6R96UenocNwsQicb0L/5z10bB61uZ9+c3+QnI1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tEwwgAAAN0AAAAPAAAAAAAAAAAAAAAAAJgCAABkcnMvZG93&#10;bnJldi54bWxQSwUGAAAAAAQABAD1AAAAhwMAAAAA&#10;" fillcolor="black" strokeweight="0"/>
                      <v:oval id="Oval 3363" o:spid="_x0000_s2675" style="position:absolute;left:7804;top:4413;width:216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p0q8UA&#10;AADdAAAADwAAAGRycy9kb3ducmV2LnhtbESPQWsCMRSE74X+h/AKvdWspSztahQpFJae1Aq9PpLn&#10;ZnXzsibpuu2vbwTB4zAz3zDz5eg6MVCIrWcF00kBglh703KjYPf18fQKIiZkg51nUvBLEZaL+7s5&#10;VsafeUPDNjUiQzhWqMCm1FdSRm3JYZz4njh7ex8cpixDI03Ac4a7Tj4XRSkdtpwXLPb0bkkftz9O&#10;wacb1rrubUC9KtffB3uq/+RJqceHcTUDkWhMt/C1XRsFL2/lFC5v8hO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KnSr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781" type="#_x0000_t75" style="width:15pt;height:12.75pt" o:ole="">
            <v:imagedata r:id="rId3521" o:title=""/>
          </v:shape>
          <o:OLEObject Type="Embed" ProgID="Equation.DSMT4" ShapeID="_x0000_i2781" DrawAspect="Content" ObjectID="_1624837297" r:id="rId3522"/>
        </w:object>
      </w:r>
      <w:r w:rsidRPr="00610F8A">
        <w:rPr>
          <w:sz w:val="26"/>
          <w:szCs w:val="26"/>
        </w:rPr>
        <w:t xml:space="preserve"> là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782" type="#_x0000_t75" style="width:12pt;height:12.75pt" o:ole="">
            <v:imagedata r:id="rId3523" o:title=""/>
          </v:shape>
          <o:OLEObject Type="Embed" ProgID="Equation.DSMT4" ShapeID="_x0000_i2782" DrawAspect="Content" ObjectID="_1624837298" r:id="rId3524"/>
        </w:object>
      </w:r>
      <w:r w:rsidRPr="00610F8A">
        <w:rPr>
          <w:sz w:val="26"/>
          <w:szCs w:val="26"/>
        </w:rPr>
        <w:t xml:space="preserve"> trong </w:t>
      </w:r>
      <w:r w:rsidR="007A1347" w:rsidRPr="00610F8A">
        <w:rPr>
          <w:position w:val="-6"/>
          <w:sz w:val="26"/>
          <w:szCs w:val="26"/>
        </w:rPr>
        <w:object w:dxaOrig="740" w:dyaOrig="279">
          <v:shape id="_x0000_i2783" type="#_x0000_t75" style="width:36.75pt;height:14.25pt" o:ole="">
            <v:imagedata r:id="rId3525" o:title=""/>
          </v:shape>
          <o:OLEObject Type="Embed" ProgID="Equation.DSMT4" ShapeID="_x0000_i2783" DrawAspect="Content" ObjectID="_1624837299" r:id="rId3526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4445</wp:posOffset>
                </wp:positionV>
                <wp:extent cx="1602105" cy="1714500"/>
                <wp:effectExtent l="0" t="0" r="1905" b="635"/>
                <wp:wrapNone/>
                <wp:docPr id="4980" name="Canvas 49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28" name="Freeform 4982"/>
                        <wps:cNvSpPr>
                          <a:spLocks noEditPoints="1"/>
                        </wps:cNvSpPr>
                        <wps:spPr bwMode="auto">
                          <a:xfrm>
                            <a:off x="198755" y="1161415"/>
                            <a:ext cx="935355" cy="7620"/>
                          </a:xfrm>
                          <a:custGeom>
                            <a:avLst/>
                            <a:gdLst>
                              <a:gd name="T0" fmla="*/ 60 w 1473"/>
                              <a:gd name="T1" fmla="*/ 0 h 12"/>
                              <a:gd name="T2" fmla="*/ 0 w 1473"/>
                              <a:gd name="T3" fmla="*/ 12 h 12"/>
                              <a:gd name="T4" fmla="*/ 101 w 1473"/>
                              <a:gd name="T5" fmla="*/ 0 h 12"/>
                              <a:gd name="T6" fmla="*/ 161 w 1473"/>
                              <a:gd name="T7" fmla="*/ 12 h 12"/>
                              <a:gd name="T8" fmla="*/ 101 w 1473"/>
                              <a:gd name="T9" fmla="*/ 0 h 12"/>
                              <a:gd name="T10" fmla="*/ 262 w 1473"/>
                              <a:gd name="T11" fmla="*/ 0 h 12"/>
                              <a:gd name="T12" fmla="*/ 202 w 1473"/>
                              <a:gd name="T13" fmla="*/ 12 h 12"/>
                              <a:gd name="T14" fmla="*/ 303 w 1473"/>
                              <a:gd name="T15" fmla="*/ 0 h 12"/>
                              <a:gd name="T16" fmla="*/ 363 w 1473"/>
                              <a:gd name="T17" fmla="*/ 12 h 12"/>
                              <a:gd name="T18" fmla="*/ 303 w 1473"/>
                              <a:gd name="T19" fmla="*/ 0 h 12"/>
                              <a:gd name="T20" fmla="*/ 464 w 1473"/>
                              <a:gd name="T21" fmla="*/ 0 h 12"/>
                              <a:gd name="T22" fmla="*/ 403 w 1473"/>
                              <a:gd name="T23" fmla="*/ 12 h 12"/>
                              <a:gd name="T24" fmla="*/ 504 w 1473"/>
                              <a:gd name="T25" fmla="*/ 0 h 12"/>
                              <a:gd name="T26" fmla="*/ 565 w 1473"/>
                              <a:gd name="T27" fmla="*/ 12 h 12"/>
                              <a:gd name="T28" fmla="*/ 504 w 1473"/>
                              <a:gd name="T29" fmla="*/ 0 h 12"/>
                              <a:gd name="T30" fmla="*/ 666 w 1473"/>
                              <a:gd name="T31" fmla="*/ 0 h 12"/>
                              <a:gd name="T32" fmla="*/ 605 w 1473"/>
                              <a:gd name="T33" fmla="*/ 12 h 12"/>
                              <a:gd name="T34" fmla="*/ 706 w 1473"/>
                              <a:gd name="T35" fmla="*/ 0 h 12"/>
                              <a:gd name="T36" fmla="*/ 767 w 1473"/>
                              <a:gd name="T37" fmla="*/ 12 h 12"/>
                              <a:gd name="T38" fmla="*/ 706 w 1473"/>
                              <a:gd name="T39" fmla="*/ 0 h 12"/>
                              <a:gd name="T40" fmla="*/ 868 w 1473"/>
                              <a:gd name="T41" fmla="*/ 0 h 12"/>
                              <a:gd name="T42" fmla="*/ 807 w 1473"/>
                              <a:gd name="T43" fmla="*/ 12 h 12"/>
                              <a:gd name="T44" fmla="*/ 908 w 1473"/>
                              <a:gd name="T45" fmla="*/ 0 h 12"/>
                              <a:gd name="T46" fmla="*/ 969 w 1473"/>
                              <a:gd name="T47" fmla="*/ 12 h 12"/>
                              <a:gd name="T48" fmla="*/ 908 w 1473"/>
                              <a:gd name="T49" fmla="*/ 0 h 12"/>
                              <a:gd name="T50" fmla="*/ 1070 w 1473"/>
                              <a:gd name="T51" fmla="*/ 0 h 12"/>
                              <a:gd name="T52" fmla="*/ 1009 w 1473"/>
                              <a:gd name="T53" fmla="*/ 12 h 12"/>
                              <a:gd name="T54" fmla="*/ 1110 w 1473"/>
                              <a:gd name="T55" fmla="*/ 0 h 12"/>
                              <a:gd name="T56" fmla="*/ 1170 w 1473"/>
                              <a:gd name="T57" fmla="*/ 12 h 12"/>
                              <a:gd name="T58" fmla="*/ 1110 w 1473"/>
                              <a:gd name="T59" fmla="*/ 0 h 12"/>
                              <a:gd name="T60" fmla="*/ 1271 w 1473"/>
                              <a:gd name="T61" fmla="*/ 0 h 12"/>
                              <a:gd name="T62" fmla="*/ 1211 w 1473"/>
                              <a:gd name="T63" fmla="*/ 12 h 12"/>
                              <a:gd name="T64" fmla="*/ 1312 w 1473"/>
                              <a:gd name="T65" fmla="*/ 0 h 12"/>
                              <a:gd name="T66" fmla="*/ 1372 w 1473"/>
                              <a:gd name="T67" fmla="*/ 12 h 12"/>
                              <a:gd name="T68" fmla="*/ 1312 w 1473"/>
                              <a:gd name="T69" fmla="*/ 0 h 12"/>
                              <a:gd name="T70" fmla="*/ 1473 w 1473"/>
                              <a:gd name="T71" fmla="*/ 0 h 12"/>
                              <a:gd name="T72" fmla="*/ 1413 w 1473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73" h="12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3" y="0"/>
                                </a:moveTo>
                                <a:lnTo>
                                  <a:pt x="363" y="0"/>
                                </a:lnTo>
                                <a:lnTo>
                                  <a:pt x="363" y="12"/>
                                </a:lnTo>
                                <a:lnTo>
                                  <a:pt x="303" y="12"/>
                                </a:lnTo>
                                <a:lnTo>
                                  <a:pt x="303" y="0"/>
                                </a:lnTo>
                                <a:close/>
                                <a:moveTo>
                                  <a:pt x="403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2"/>
                                </a:lnTo>
                                <a:lnTo>
                                  <a:pt x="403" y="12"/>
                                </a:lnTo>
                                <a:lnTo>
                                  <a:pt x="403" y="0"/>
                                </a:lnTo>
                                <a:close/>
                                <a:moveTo>
                                  <a:pt x="504" y="0"/>
                                </a:moveTo>
                                <a:lnTo>
                                  <a:pt x="565" y="0"/>
                                </a:lnTo>
                                <a:lnTo>
                                  <a:pt x="565" y="12"/>
                                </a:lnTo>
                                <a:lnTo>
                                  <a:pt x="504" y="12"/>
                                </a:lnTo>
                                <a:lnTo>
                                  <a:pt x="504" y="0"/>
                                </a:lnTo>
                                <a:close/>
                                <a:moveTo>
                                  <a:pt x="605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12"/>
                                </a:lnTo>
                                <a:lnTo>
                                  <a:pt x="605" y="12"/>
                                </a:lnTo>
                                <a:lnTo>
                                  <a:pt x="605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67" y="0"/>
                                </a:lnTo>
                                <a:lnTo>
                                  <a:pt x="767" y="12"/>
                                </a:lnTo>
                                <a:lnTo>
                                  <a:pt x="706" y="12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68" y="0"/>
                                </a:lnTo>
                                <a:lnTo>
                                  <a:pt x="868" y="12"/>
                                </a:lnTo>
                                <a:lnTo>
                                  <a:pt x="807" y="12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9" y="0"/>
                                </a:lnTo>
                                <a:lnTo>
                                  <a:pt x="969" y="12"/>
                                </a:lnTo>
                                <a:lnTo>
                                  <a:pt x="908" y="12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1009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12"/>
                                </a:lnTo>
                                <a:lnTo>
                                  <a:pt x="1009" y="12"/>
                                </a:lnTo>
                                <a:lnTo>
                                  <a:pt x="1009" y="0"/>
                                </a:lnTo>
                                <a:close/>
                                <a:moveTo>
                                  <a:pt x="1110" y="0"/>
                                </a:moveTo>
                                <a:lnTo>
                                  <a:pt x="1170" y="0"/>
                                </a:lnTo>
                                <a:lnTo>
                                  <a:pt x="1170" y="12"/>
                                </a:lnTo>
                                <a:lnTo>
                                  <a:pt x="1110" y="12"/>
                                </a:lnTo>
                                <a:lnTo>
                                  <a:pt x="1110" y="0"/>
                                </a:lnTo>
                                <a:close/>
                                <a:moveTo>
                                  <a:pt x="1211" y="0"/>
                                </a:moveTo>
                                <a:lnTo>
                                  <a:pt x="1271" y="0"/>
                                </a:lnTo>
                                <a:lnTo>
                                  <a:pt x="1271" y="12"/>
                                </a:lnTo>
                                <a:lnTo>
                                  <a:pt x="1211" y="12"/>
                                </a:lnTo>
                                <a:lnTo>
                                  <a:pt x="1211" y="0"/>
                                </a:lnTo>
                                <a:close/>
                                <a:moveTo>
                                  <a:pt x="1312" y="0"/>
                                </a:moveTo>
                                <a:lnTo>
                                  <a:pt x="1372" y="0"/>
                                </a:lnTo>
                                <a:lnTo>
                                  <a:pt x="1372" y="12"/>
                                </a:lnTo>
                                <a:lnTo>
                                  <a:pt x="1312" y="12"/>
                                </a:lnTo>
                                <a:lnTo>
                                  <a:pt x="1312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73" y="0"/>
                                </a:lnTo>
                                <a:lnTo>
                                  <a:pt x="1473" y="12"/>
                                </a:lnTo>
                                <a:lnTo>
                                  <a:pt x="1413" y="12"/>
                                </a:lnTo>
                                <a:lnTo>
                                  <a:pt x="14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9" name="Line 4983"/>
                        <wps:cNvCnPr/>
                        <wps:spPr bwMode="auto">
                          <a:xfrm flipH="1">
                            <a:off x="589280" y="116522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0" name="Line 4984"/>
                        <wps:cNvCnPr/>
                        <wps:spPr bwMode="auto">
                          <a:xfrm>
                            <a:off x="198755" y="116522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1" name="Freeform 4985"/>
                        <wps:cNvSpPr>
                          <a:spLocks noEditPoints="1"/>
                        </wps:cNvSpPr>
                        <wps:spPr bwMode="auto">
                          <a:xfrm>
                            <a:off x="466725" y="1163955"/>
                            <a:ext cx="125730" cy="277495"/>
                          </a:xfrm>
                          <a:custGeom>
                            <a:avLst/>
                            <a:gdLst>
                              <a:gd name="T0" fmla="*/ 189 w 198"/>
                              <a:gd name="T1" fmla="*/ 437 h 437"/>
                              <a:gd name="T2" fmla="*/ 162 w 198"/>
                              <a:gd name="T3" fmla="*/ 375 h 437"/>
                              <a:gd name="T4" fmla="*/ 171 w 198"/>
                              <a:gd name="T5" fmla="*/ 369 h 437"/>
                              <a:gd name="T6" fmla="*/ 198 w 198"/>
                              <a:gd name="T7" fmla="*/ 432 h 437"/>
                              <a:gd name="T8" fmla="*/ 189 w 198"/>
                              <a:gd name="T9" fmla="*/ 437 h 437"/>
                              <a:gd name="T10" fmla="*/ 143 w 198"/>
                              <a:gd name="T11" fmla="*/ 333 h 437"/>
                              <a:gd name="T12" fmla="*/ 116 w 198"/>
                              <a:gd name="T13" fmla="*/ 270 h 437"/>
                              <a:gd name="T14" fmla="*/ 125 w 198"/>
                              <a:gd name="T15" fmla="*/ 265 h 437"/>
                              <a:gd name="T16" fmla="*/ 152 w 198"/>
                              <a:gd name="T17" fmla="*/ 328 h 437"/>
                              <a:gd name="T18" fmla="*/ 143 w 198"/>
                              <a:gd name="T19" fmla="*/ 333 h 437"/>
                              <a:gd name="T20" fmla="*/ 98 w 198"/>
                              <a:gd name="T21" fmla="*/ 229 h 437"/>
                              <a:gd name="T22" fmla="*/ 71 w 198"/>
                              <a:gd name="T23" fmla="*/ 166 h 437"/>
                              <a:gd name="T24" fmla="*/ 79 w 198"/>
                              <a:gd name="T25" fmla="*/ 161 h 437"/>
                              <a:gd name="T26" fmla="*/ 107 w 198"/>
                              <a:gd name="T27" fmla="*/ 223 h 437"/>
                              <a:gd name="T28" fmla="*/ 98 w 198"/>
                              <a:gd name="T29" fmla="*/ 229 h 437"/>
                              <a:gd name="T30" fmla="*/ 52 w 198"/>
                              <a:gd name="T31" fmla="*/ 124 h 437"/>
                              <a:gd name="T32" fmla="*/ 25 w 198"/>
                              <a:gd name="T33" fmla="*/ 62 h 437"/>
                              <a:gd name="T34" fmla="*/ 34 w 198"/>
                              <a:gd name="T35" fmla="*/ 57 h 437"/>
                              <a:gd name="T36" fmla="*/ 61 w 198"/>
                              <a:gd name="T37" fmla="*/ 119 h 437"/>
                              <a:gd name="T38" fmla="*/ 52 w 198"/>
                              <a:gd name="T39" fmla="*/ 124 h 437"/>
                              <a:gd name="T40" fmla="*/ 7 w 198"/>
                              <a:gd name="T41" fmla="*/ 20 h 437"/>
                              <a:gd name="T42" fmla="*/ 0 w 198"/>
                              <a:gd name="T43" fmla="*/ 5 h 437"/>
                              <a:gd name="T44" fmla="*/ 9 w 198"/>
                              <a:gd name="T45" fmla="*/ 0 h 437"/>
                              <a:gd name="T46" fmla="*/ 16 w 198"/>
                              <a:gd name="T47" fmla="*/ 15 h 437"/>
                              <a:gd name="T48" fmla="*/ 7 w 198"/>
                              <a:gd name="T49" fmla="*/ 20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98" h="437">
                                <a:moveTo>
                                  <a:pt x="189" y="437"/>
                                </a:moveTo>
                                <a:lnTo>
                                  <a:pt x="162" y="375"/>
                                </a:lnTo>
                                <a:lnTo>
                                  <a:pt x="171" y="369"/>
                                </a:lnTo>
                                <a:lnTo>
                                  <a:pt x="198" y="432"/>
                                </a:lnTo>
                                <a:lnTo>
                                  <a:pt x="189" y="437"/>
                                </a:lnTo>
                                <a:close/>
                                <a:moveTo>
                                  <a:pt x="143" y="333"/>
                                </a:moveTo>
                                <a:lnTo>
                                  <a:pt x="116" y="270"/>
                                </a:lnTo>
                                <a:lnTo>
                                  <a:pt x="125" y="265"/>
                                </a:lnTo>
                                <a:lnTo>
                                  <a:pt x="152" y="328"/>
                                </a:lnTo>
                                <a:lnTo>
                                  <a:pt x="143" y="333"/>
                                </a:lnTo>
                                <a:close/>
                                <a:moveTo>
                                  <a:pt x="98" y="229"/>
                                </a:moveTo>
                                <a:lnTo>
                                  <a:pt x="71" y="166"/>
                                </a:lnTo>
                                <a:lnTo>
                                  <a:pt x="79" y="161"/>
                                </a:lnTo>
                                <a:lnTo>
                                  <a:pt x="107" y="223"/>
                                </a:lnTo>
                                <a:lnTo>
                                  <a:pt x="98" y="229"/>
                                </a:lnTo>
                                <a:close/>
                                <a:moveTo>
                                  <a:pt x="52" y="124"/>
                                </a:moveTo>
                                <a:lnTo>
                                  <a:pt x="25" y="62"/>
                                </a:lnTo>
                                <a:lnTo>
                                  <a:pt x="34" y="57"/>
                                </a:lnTo>
                                <a:lnTo>
                                  <a:pt x="61" y="119"/>
                                </a:lnTo>
                                <a:lnTo>
                                  <a:pt x="52" y="124"/>
                                </a:lnTo>
                                <a:close/>
                                <a:moveTo>
                                  <a:pt x="7" y="20"/>
                                </a:moveTo>
                                <a:lnTo>
                                  <a:pt x="0" y="5"/>
                                </a:lnTo>
                                <a:lnTo>
                                  <a:pt x="9" y="0"/>
                                </a:lnTo>
                                <a:lnTo>
                                  <a:pt x="16" y="15"/>
                                </a:lnTo>
                                <a:lnTo>
                                  <a:pt x="7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2" name="Line 4986"/>
                        <wps:cNvCnPr/>
                        <wps:spPr bwMode="auto">
                          <a:xfrm flipV="1">
                            <a:off x="198755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3" name="Line 4987"/>
                        <wps:cNvCnPr/>
                        <wps:spPr bwMode="auto">
                          <a:xfrm>
                            <a:off x="469900" y="255905"/>
                            <a:ext cx="95440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4" name="Line 4988"/>
                        <wps:cNvCnPr/>
                        <wps:spPr bwMode="auto">
                          <a:xfrm flipH="1">
                            <a:off x="860425" y="25590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5" name="Line 4989"/>
                        <wps:cNvCnPr/>
                        <wps:spPr bwMode="auto">
                          <a:xfrm>
                            <a:off x="469900" y="25590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6" name="Freeform 4990"/>
                        <wps:cNvSpPr>
                          <a:spLocks noEditPoints="1"/>
                        </wps:cNvSpPr>
                        <wps:spPr bwMode="auto">
                          <a:xfrm>
                            <a:off x="466090" y="255905"/>
                            <a:ext cx="6985" cy="909320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32"/>
                              <a:gd name="T2" fmla="*/ 0 w 11"/>
                              <a:gd name="T3" fmla="*/ 0 h 1432"/>
                              <a:gd name="T4" fmla="*/ 11 w 11"/>
                              <a:gd name="T5" fmla="*/ 117 h 1432"/>
                              <a:gd name="T6" fmla="*/ 0 w 11"/>
                              <a:gd name="T7" fmla="*/ 187 h 1432"/>
                              <a:gd name="T8" fmla="*/ 11 w 11"/>
                              <a:gd name="T9" fmla="*/ 117 h 1432"/>
                              <a:gd name="T10" fmla="*/ 11 w 11"/>
                              <a:gd name="T11" fmla="*/ 304 h 1432"/>
                              <a:gd name="T12" fmla="*/ 0 w 11"/>
                              <a:gd name="T13" fmla="*/ 234 h 1432"/>
                              <a:gd name="T14" fmla="*/ 11 w 11"/>
                              <a:gd name="T15" fmla="*/ 351 h 1432"/>
                              <a:gd name="T16" fmla="*/ 0 w 11"/>
                              <a:gd name="T17" fmla="*/ 421 h 1432"/>
                              <a:gd name="T18" fmla="*/ 11 w 11"/>
                              <a:gd name="T19" fmla="*/ 351 h 1432"/>
                              <a:gd name="T20" fmla="*/ 11 w 11"/>
                              <a:gd name="T21" fmla="*/ 538 h 1432"/>
                              <a:gd name="T22" fmla="*/ 0 w 11"/>
                              <a:gd name="T23" fmla="*/ 468 h 1432"/>
                              <a:gd name="T24" fmla="*/ 11 w 11"/>
                              <a:gd name="T25" fmla="*/ 585 h 1432"/>
                              <a:gd name="T26" fmla="*/ 0 w 11"/>
                              <a:gd name="T27" fmla="*/ 655 h 1432"/>
                              <a:gd name="T28" fmla="*/ 11 w 11"/>
                              <a:gd name="T29" fmla="*/ 585 h 1432"/>
                              <a:gd name="T30" fmla="*/ 11 w 11"/>
                              <a:gd name="T31" fmla="*/ 772 h 1432"/>
                              <a:gd name="T32" fmla="*/ 0 w 11"/>
                              <a:gd name="T33" fmla="*/ 701 h 1432"/>
                              <a:gd name="T34" fmla="*/ 11 w 11"/>
                              <a:gd name="T35" fmla="*/ 818 h 1432"/>
                              <a:gd name="T36" fmla="*/ 0 w 11"/>
                              <a:gd name="T37" fmla="*/ 888 h 1432"/>
                              <a:gd name="T38" fmla="*/ 11 w 11"/>
                              <a:gd name="T39" fmla="*/ 818 h 1432"/>
                              <a:gd name="T40" fmla="*/ 11 w 11"/>
                              <a:gd name="T41" fmla="*/ 1005 h 1432"/>
                              <a:gd name="T42" fmla="*/ 0 w 11"/>
                              <a:gd name="T43" fmla="*/ 935 h 1432"/>
                              <a:gd name="T44" fmla="*/ 11 w 11"/>
                              <a:gd name="T45" fmla="*/ 1052 h 1432"/>
                              <a:gd name="T46" fmla="*/ 0 w 11"/>
                              <a:gd name="T47" fmla="*/ 1122 h 1432"/>
                              <a:gd name="T48" fmla="*/ 11 w 11"/>
                              <a:gd name="T49" fmla="*/ 1052 h 1432"/>
                              <a:gd name="T50" fmla="*/ 11 w 11"/>
                              <a:gd name="T51" fmla="*/ 1239 h 1432"/>
                              <a:gd name="T52" fmla="*/ 0 w 11"/>
                              <a:gd name="T53" fmla="*/ 1169 h 1432"/>
                              <a:gd name="T54" fmla="*/ 11 w 11"/>
                              <a:gd name="T55" fmla="*/ 1286 h 1432"/>
                              <a:gd name="T56" fmla="*/ 0 w 11"/>
                              <a:gd name="T57" fmla="*/ 1356 h 1432"/>
                              <a:gd name="T58" fmla="*/ 11 w 11"/>
                              <a:gd name="T59" fmla="*/ 1286 h 1432"/>
                              <a:gd name="T60" fmla="*/ 11 w 11"/>
                              <a:gd name="T61" fmla="*/ 1432 h 1432"/>
                              <a:gd name="T62" fmla="*/ 0 w 11"/>
                              <a:gd name="T63" fmla="*/ 1403 h 1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32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1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1" y="701"/>
                                </a:lnTo>
                                <a:close/>
                                <a:moveTo>
                                  <a:pt x="11" y="818"/>
                                </a:moveTo>
                                <a:lnTo>
                                  <a:pt x="11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18"/>
                                </a:lnTo>
                                <a:lnTo>
                                  <a:pt x="11" y="818"/>
                                </a:lnTo>
                                <a:close/>
                                <a:moveTo>
                                  <a:pt x="11" y="935"/>
                                </a:moveTo>
                                <a:lnTo>
                                  <a:pt x="11" y="1005"/>
                                </a:lnTo>
                                <a:lnTo>
                                  <a:pt x="0" y="1005"/>
                                </a:lnTo>
                                <a:lnTo>
                                  <a:pt x="0" y="935"/>
                                </a:lnTo>
                                <a:lnTo>
                                  <a:pt x="11" y="935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32"/>
                                </a:lnTo>
                                <a:lnTo>
                                  <a:pt x="0" y="1432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7" name="Line 4991"/>
                        <wps:cNvCnPr/>
                        <wps:spPr bwMode="auto">
                          <a:xfrm flipH="1">
                            <a:off x="589280" y="530860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8" name="Line 4992"/>
                        <wps:cNvCnPr/>
                        <wps:spPr bwMode="auto">
                          <a:xfrm flipH="1">
                            <a:off x="1153160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9" name="Line 4993"/>
                        <wps:cNvCnPr/>
                        <wps:spPr bwMode="auto">
                          <a:xfrm>
                            <a:off x="469900" y="255905"/>
                            <a:ext cx="119380" cy="1184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0" name="Line 4994"/>
                        <wps:cNvCnPr/>
                        <wps:spPr bwMode="auto">
                          <a:xfrm flipH="1">
                            <a:off x="469900" y="1119505"/>
                            <a:ext cx="3048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1" name="Line 4995"/>
                        <wps:cNvCnPr/>
                        <wps:spPr bwMode="auto">
                          <a:xfrm>
                            <a:off x="500380" y="111950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2" name="Line 4996"/>
                        <wps:cNvCnPr/>
                        <wps:spPr bwMode="auto">
                          <a:xfrm flipV="1">
                            <a:off x="542925" y="1386840"/>
                            <a:ext cx="42545" cy="20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3" name="Line 4997"/>
                        <wps:cNvCnPr/>
                        <wps:spPr bwMode="auto">
                          <a:xfrm>
                            <a:off x="585470" y="1386840"/>
                            <a:ext cx="4635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4" name="Line 4998"/>
                        <wps:cNvCnPr/>
                        <wps:spPr bwMode="auto">
                          <a:xfrm>
                            <a:off x="422910" y="1165225"/>
                            <a:ext cx="1460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5" name="Line 4999"/>
                        <wps:cNvCnPr/>
                        <wps:spPr bwMode="auto">
                          <a:xfrm>
                            <a:off x="437515" y="1197610"/>
                            <a:ext cx="4635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6" name="Rectangle 5000"/>
                        <wps:cNvSpPr>
                          <a:spLocks noChangeArrowheads="1"/>
                        </wps:cNvSpPr>
                        <wps:spPr bwMode="auto">
                          <a:xfrm>
                            <a:off x="90170" y="101790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7" name="Rectangle 5001"/>
                        <wps:cNvSpPr>
                          <a:spLocks noChangeArrowheads="1"/>
                        </wps:cNvSpPr>
                        <wps:spPr bwMode="auto">
                          <a:xfrm>
                            <a:off x="544195" y="14541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8" name="Rectangle 5002"/>
                        <wps:cNvSpPr>
                          <a:spLocks noChangeArrowheads="1"/>
                        </wps:cNvSpPr>
                        <wps:spPr bwMode="auto">
                          <a:xfrm>
                            <a:off x="1198880" y="112839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9" name="Rectangle 5003"/>
                        <wps:cNvSpPr>
                          <a:spLocks noChangeArrowheads="1"/>
                        </wps:cNvSpPr>
                        <wps:spPr bwMode="auto">
                          <a:xfrm>
                            <a:off x="408940" y="9779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0" name="Rectangle 5004"/>
                        <wps:cNvSpPr>
                          <a:spLocks noChangeArrowheads="1"/>
                        </wps:cNvSpPr>
                        <wps:spPr bwMode="auto">
                          <a:xfrm>
                            <a:off x="833755" y="34988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2" name="Rectangle 5005"/>
                        <wps:cNvSpPr>
                          <a:spLocks noChangeArrowheads="1"/>
                        </wps:cNvSpPr>
                        <wps:spPr bwMode="auto">
                          <a:xfrm>
                            <a:off x="1390015" y="971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3" name="Rectangle 5006"/>
                        <wps:cNvSpPr>
                          <a:spLocks noChangeArrowheads="1"/>
                        </wps:cNvSpPr>
                        <wps:spPr bwMode="auto">
                          <a:xfrm>
                            <a:off x="329565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4" name="Oval 5007"/>
                        <wps:cNvSpPr>
                          <a:spLocks noChangeArrowheads="1"/>
                        </wps:cNvSpPr>
                        <wps:spPr bwMode="auto">
                          <a:xfrm>
                            <a:off x="1414780" y="24511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5" name="Oval 5008"/>
                        <wps:cNvSpPr>
                          <a:spLocks noChangeArrowheads="1"/>
                        </wps:cNvSpPr>
                        <wps:spPr bwMode="auto">
                          <a:xfrm>
                            <a:off x="850900" y="519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0" name="Oval 5009"/>
                        <wps:cNvSpPr>
                          <a:spLocks noChangeArrowheads="1"/>
                        </wps:cNvSpPr>
                        <wps:spPr bwMode="auto">
                          <a:xfrm>
                            <a:off x="189230" y="1154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1" name="Oval 5010"/>
                        <wps:cNvSpPr>
                          <a:spLocks noChangeArrowheads="1"/>
                        </wps:cNvSpPr>
                        <wps:spPr bwMode="auto">
                          <a:xfrm>
                            <a:off x="1143635" y="115443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2" name="Oval 5011"/>
                        <wps:cNvSpPr>
                          <a:spLocks noChangeArrowheads="1"/>
                        </wps:cNvSpPr>
                        <wps:spPr bwMode="auto">
                          <a:xfrm>
                            <a:off x="579755" y="142875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3" name="Oval 5012"/>
                        <wps:cNvSpPr>
                          <a:spLocks noChangeArrowheads="1"/>
                        </wps:cNvSpPr>
                        <wps:spPr bwMode="auto">
                          <a:xfrm>
                            <a:off x="459740" y="24511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80" o:spid="_x0000_s2676" editas="canvas" style="position:absolute;left:0;text-align:left;margin-left:253.2pt;margin-top:.35pt;width:126.15pt;height:135pt;z-index:251678720;mso-position-horizontal-relative:text;mso-position-vertical-relative:text" coordsize="16021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">
                <v:shape id="_x0000_s2677" type="#_x0000_t75" style="position:absolute;width:16021;height:17145;visibility:visible;mso-wrap-style:square">
                  <v:fill o:detectmouseclick="t"/>
                  <v:path o:connecttype="none"/>
                </v:shape>
                <v:shape id="Freeform 4982" o:spid="_x0000_s2678" style="position:absolute;left:1987;top:11614;width:9354;height:76;visibility:visible;mso-wrap-style:square;v-text-anchor:top" coordsize="1473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u8+8MA&#10;AADdAAAADwAAAGRycy9kb3ducmV2LnhtbERPz2vCMBS+D/wfwhN2m6mFDalGUUEQenHdVjw+mmdb&#10;bV5qErX+98thsOPH93uxGkwn7uR8a1nBdJKAIK6sbrlW8P21e5uB8AFZY2eZFDzJw2o5ellgpu2D&#10;P+lehFrEEPYZKmhC6DMpfdWQQT+xPXHkTtYZDBG6WmqHjxhuOpkmyYc02HJsaLCnbUPVpbgZBQdZ&#10;FrPyvNvcrqVLj3neXXP3o9TreFjPQQQawr/4z73XCt6TNM6Nb+IT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Nu8+8MAAADdAAAADwAAAAAAAAAAAAAAAACYAgAAZHJzL2Rv&#10;d25yZXYueG1sUEsFBgAAAAAEAAQA9QAAAIgDAAAAAA==&#10;" path="m,l60,r,12l,12,,xm101,r60,l161,12r-60,l101,xm202,r60,l262,12r-60,l202,xm303,r60,l363,12r-60,l303,xm403,r61,l464,12r-61,l403,xm504,r61,l565,12r-61,l504,xm605,r61,l666,12r-61,l605,xm706,r61,l767,12r-61,l706,xm807,r61,l868,12r-61,l807,xm908,r61,l969,12r-61,l908,xm1009,r61,l1070,12r-61,l1009,xm1110,r60,l1170,12r-60,l1110,xm1211,r60,l1271,12r-60,l1211,xm1312,r60,l1372,12r-60,l1312,xm1413,r60,l1473,12r-60,l1413,xe" fillcolor="black" strokeweight=".1pt">
                  <v:stroke joinstyle="bevel"/>
                  <v:path arrowok="t" o:connecttype="custom" o:connectlocs="38100,0;0,7620;64135,0;102235,7620;64135,0;166370,0;128270,7620;192405,0;230505,7620;192405,0;294640,0;255905,7620;320040,0;358775,7620;320040,0;422910,0;384175,7620;448310,0;487045,7620;448310,0;551180,0;512445,7620;576580,0;615315,7620;576580,0;679450,0;640715,7620;704850,0;742950,7620;704850,0;807085,0;768985,7620;833120,0;871220,7620;833120,0;935355,0;897255,7620" o:connectangles="0,0,0,0,0,0,0,0,0,0,0,0,0,0,0,0,0,0,0,0,0,0,0,0,0,0,0,0,0,0,0,0,0,0,0,0,0"/>
                  <o:lock v:ext="edit" verticies="t"/>
                </v:shape>
                <v:line id="Line 4983" o:spid="_x0000_s2679" style="position:absolute;flip:x;visibility:visible;mso-wrap-style:square" from="5892,11652" to="11531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r/I8UAAADdAAAADwAAAGRycy9kb3ducmV2LnhtbESPwWrDMBBE74H+g9hCbomcQJvEjRJK&#10;ocVQerCdD9hYG8uNtTKWajt/XxUKOQ4z84bZHyfbioF63zhWsFomIIgrpxuuFZzK98UWhA/IGlvH&#10;pOBGHo6Hh9keU+1GzmkoQi0ihH2KCkwIXSqlrwxZ9EvXEUfv4nqLIcq+lrrHMcJtK9dJ8iwtNhwX&#10;DHb0Zqi6Fj9Wwde2zPEzyzeo6ZLh98fZcHVWav44vb6ACDSFe/i/nWkFT8l6B39v4hOQ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r/I8UAAADdAAAADwAAAAAAAAAA&#10;AAAAAAChAgAAZHJzL2Rvd25yZXYueG1sUEsFBgAAAAAEAAQA+QAAAJMDAAAAAA==&#10;" strokeweight=".5pt">
                  <v:stroke joinstyle="miter"/>
                </v:line>
                <v:line id="Line 4984" o:spid="_x0000_s2680" style="position:absolute;visibility:visible;mso-wrap-style:square" from="1987,11652" to="5892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dGXsEAAADdAAAADwAAAGRycy9kb3ducmV2LnhtbERPz2vCMBS+D/wfwhN2m4nbOrbOKCII&#10;0ttqd380z7aueSlJZtv/3hwGO358vze7yfbiRj50jjWsVwoEce1Mx42G6nx8egcRIrLB3jFpmCnA&#10;brt42GBu3MhfdCtjI1IIhxw1tDEOuZShbsliWLmBOHEX5y3GBH0jjccxhdtePiv1Ji12nBpaHOjQ&#10;Uv1T/loNWKjiu5rP2aVH+3qdqw9vrkbrx+W0/wQRaYr/4j/3yWjI1Evan96kJyC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R0ZewQAAAN0AAAAPAAAAAAAAAAAAAAAA&#10;AKECAABkcnMvZG93bnJldi54bWxQSwUGAAAAAAQABAD5AAAAjwMAAAAA&#10;" strokeweight=".5pt">
                  <v:stroke joinstyle="miter"/>
                </v:line>
                <v:shape id="Freeform 4985" o:spid="_x0000_s2681" style="position:absolute;left:4667;top:11639;width:1257;height:2775;visibility:visible;mso-wrap-style:square;v-text-anchor:top" coordsize="198,4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OVicYA&#10;AADdAAAADwAAAGRycy9kb3ducmV2LnhtbESPQWsCMRSE74X+h/AKvdWsVqVsjVIEQShKXev9uXnd&#10;bN28LEmqq7/eFASPw8x8w0xmnW3EkXyoHSvo9zIQxKXTNVcKvreLlzcQISJrbByTgjMFmE0fHyaY&#10;a3fiDR2LWIkE4ZCjAhNjm0sZSkMWQ8+1xMn7cd5iTNJXUns8Jbht5CDLxtJizWnBYEtzQ+Wh+LMK&#10;Vr/G7ofLdfPp97vD+MLFYvdVKPX81H28g4jUxXv41l5qBaPstQ//b9IT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OVicYAAADdAAAADwAAAAAAAAAAAAAAAACYAgAAZHJz&#10;L2Rvd25yZXYueG1sUEsFBgAAAAAEAAQA9QAAAIsDAAAAAA==&#10;" path="m189,437l162,375r9,-6l198,432r-9,5xm143,333l116,270r9,-5l152,328r-9,5xm98,229l71,166r8,-5l107,223r-9,6xm52,124l25,62r9,-5l61,119r-9,5xm7,20l,5,9,r7,15l7,20xe" fillcolor="black" strokeweight=".1pt">
                  <v:stroke joinstyle="bevel"/>
                  <v:path arrowok="t" o:connecttype="custom" o:connectlocs="120015,277495;102870,238125;108585,234315;125730,274320;120015,277495;90805,211455;73660,171450;79375,168275;96520,208280;90805,211455;62230,145415;45085,105410;50165,102235;67945,141605;62230,145415;33020,78740;15875,39370;21590,36195;38735,75565;33020,78740;4445,12700;0,3175;5715,0;10160,9525;4445,12700" o:connectangles="0,0,0,0,0,0,0,0,0,0,0,0,0,0,0,0,0,0,0,0,0,0,0,0,0"/>
                  <o:lock v:ext="edit" verticies="t"/>
                </v:shape>
                <v:line id="Line 4986" o:spid="_x0000_s2682" style="position:absolute;flip:y;visibility:visible;mso-wrap-style:square" from="1987,2559" to="4699,1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f7j8UAAADdAAAADwAAAGRycy9kb3ducmV2LnhtbESPwWrDMBBE74H+g9hCbomclCbBjRJK&#10;ocVQerCdD9hYG8uNtTKWajt/XxUKOQ4z84bZHyfbioF63zhWsFomIIgrpxuuFZzK98UOhA/IGlvH&#10;pOBGHo6Hh9keU+1GzmkoQi0ihH2KCkwIXSqlrwxZ9EvXEUfv4nqLIcq+lrrHMcJtK9dJspEWG44L&#10;Bjt6M1Rdix+r4GtX5viZ5VvUdMnw++NsuDorNX+cXl9ABJrCPfzfzrSC5+RpDX9v4hOQ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f7j8UAAADdAAAADwAAAAAAAAAA&#10;AAAAAAChAgAAZHJzL2Rvd25yZXYueG1sUEsFBgAAAAAEAAQA+QAAAJMDAAAAAA==&#10;" strokeweight=".5pt">
                  <v:stroke joinstyle="miter"/>
                </v:line>
                <v:line id="Line 4987" o:spid="_x0000_s2683" style="position:absolute;visibility:visible;mso-wrap-style:square" from="4699,2559" to="14243,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XYKcIAAADdAAAADwAAAGRycy9kb3ducmV2LnhtbESPQWsCMRSE7wX/Q3iCt5pYtehqFBEE&#10;8Vbd3h+b5+7q5mVJUt3996ZQ6HGYmW+Y9bazjXiQD7VjDZOxAkFcOFNzqSG/HN4XIEJENtg4Jg09&#10;BdhuBm9rzIx78hc9zrEUCcIhQw1VjG0mZSgqshjGriVO3tV5izFJX0rj8ZngtpEfSn1KizWnhQpb&#10;2ldU3M8/VgOe1Ok77y/za4N2duvzpTc3o/Vo2O1WICJ18T/81z4aDXM1ncLvm/Q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XYKcIAAADdAAAADwAAAAAAAAAAAAAA&#10;AAChAgAAZHJzL2Rvd25yZXYueG1sUEsFBgAAAAAEAAQA+QAAAJADAAAAAA==&#10;" strokeweight=".5pt">
                  <v:stroke joinstyle="miter"/>
                </v:line>
                <v:line id="Line 4988" o:spid="_x0000_s2684" style="position:absolute;flip:x;visibility:visible;mso-wrap-style:square" from="8604,2559" to="14243,5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LGYMUAAADdAAAADwAAAGRycy9kb3ducmV2LnhtbESP0WrCQBRE34X+w3ILvummrdoQXaUU&#10;KoHiQ2I/4CZ7zcZm74bsVuPfdwsFH4eZOcNsdqPtxIUG3zpW8DRPQBDXTrfcKPg6fsxSED4ga+wc&#10;k4IbedhtHyYbzLS7ckGXMjQiQthnqMCE0GdS+tqQRT93PXH0Tm6wGKIcGqkHvEa47eRzkqykxZbj&#10;gsGe3g3V3+WPVXBIjwV+5sUrajrleN5XhutKqenj+LYGEWgM9/B/O9cKlsnLAv7exCc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7LGYMUAAADdAAAADwAAAAAAAAAA&#10;AAAAAAChAgAAZHJzL2Rvd25yZXYueG1sUEsFBgAAAAAEAAQA+QAAAJMDAAAAAA==&#10;" strokeweight=".5pt">
                  <v:stroke joinstyle="miter"/>
                </v:line>
                <v:line id="Line 4989" o:spid="_x0000_s2685" style="position:absolute;visibility:visible;mso-wrap-style:square" from="4699,2559" to="8604,5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lxsMAAADdAAAADwAAAGRycy9kb3ducmV2LnhtbESPQWsCMRSE7wX/Q3iCt5pUu2K3RpGC&#10;IN7U9f7YPHfXbl6WJNXdf98UCh6HmfmGWW1624o7+dA41vA2VSCIS2carjQU593rEkSIyAZbx6Rh&#10;oACb9ehlhblxDz7S/RQrkSAcctRQx9jlUoayJoth6jri5F2dtxiT9JU0Hh8Jbls5U2ohLTacFmrs&#10;6Kum8vv0YzXgQR0uxXDOri3a99tQfHhzM1pPxv32E0SkPj7D/+290ZCpeQZ/b9ITk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w5cbDAAAA3QAAAA8AAAAAAAAAAAAA&#10;AAAAoQIAAGRycy9kb3ducmV2LnhtbFBLBQYAAAAABAAEAPkAAACRAwAAAAA=&#10;" strokeweight=".5pt">
                  <v:stroke joinstyle="miter"/>
                </v:line>
                <v:shape id="Freeform 4990" o:spid="_x0000_s2686" style="position:absolute;left:4660;top:2559;width:70;height:9093;visibility:visible;mso-wrap-style:square;v-text-anchor:top" coordsize="11,14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V63sQA&#10;AADdAAAADwAAAGRycy9kb3ducmV2LnhtbESP0WrCQBRE3wv+w3KFvtWNiqFEVwlCivjWpB9wzV6T&#10;YPZuzG6T1K/vCoU+DjNzhtkdJtOKgXrXWFawXEQgiEurG64UfBXZ2zsI55E1tpZJwQ85OOxnLztM&#10;tB35k4bcVyJA2CWooPa+S6R0ZU0G3cJ2xMG72t6gD7KvpO5xDHDTylUUxdJgw2Ghxo6ONZW3/Nso&#10;SMf0Y8gf+SU+F6tiwGt2r7JMqdf5lG5BeJr8f/ivfdIKNtE6hueb8ATk/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1et7EAAAA3QAAAA8AAAAAAAAAAAAAAAAAmAIAAGRycy9k&#10;b3ducmV2LnhtbFBLBQYAAAAABAAEAPUAAACJAwAAAAA=&#10;" path="m11,r,70l,70,,,11,xm11,117r,70l,187,,117r11,xm11,234r,70l,304,,234r11,xm11,351r,70l,421,,351r11,xm11,468r,70l,538,,468r11,xm11,585r,70l,655,,585r11,xm11,701r,71l,772,,701r11,xm11,818r,70l,888,,818r11,xm11,935r,70l,1005,,935r11,xm11,1052r,70l,1122r,-70l11,1052xm11,1169r,70l,1239r,-70l11,1169xm11,1286r,70l,1356r,-70l11,1286xm11,1403r,29l,1432r,-29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135;6985,519430;0,563880;6985,519430;6985,638175;0,593725;6985,668020;0,712470;6985,668020;6985,786765;0,742315;6985,816610;0,861060;6985,816610;6985,909320;0,890905" o:connectangles="0,0,0,0,0,0,0,0,0,0,0,0,0,0,0,0,0,0,0,0,0,0,0,0,0,0,0,0,0,0,0,0"/>
                  <o:lock v:ext="edit" verticies="t"/>
                </v:shape>
                <v:line id="Line 4991" o:spid="_x0000_s2687" style="position:absolute;flip:x;visibility:visible;mso-wrap-style:square" from="5892,5308" to="8604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BYF8UAAADdAAAADwAAAGRycy9kb3ducmV2LnhtbESPwWrDMBBE74X+g9hCbo3clCbBjRJK&#10;oMUQerDdD9hYG8uJtTKWajt/HxUKOQ4z84bZ7CbbioF63zhW8DJPQBBXTjdcK/gpP5/XIHxA1tg6&#10;JgVX8rDbPj5sMNVu5JyGItQiQtinqMCE0KVS+sqQRT93HXH0Tq63GKLsa6l7HCPctnKRJEtpseG4&#10;YLCjvaHqUvxaBd/rMsdDlq9Q0ynD89fRcHVUavY0fbyDCDSFe/i/nWkFb8nrCv7exCcgt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2BYF8UAAADdAAAADwAAAAAAAAAA&#10;AAAAAAChAgAAZHJzL2Rvd25yZXYueG1sUEsFBgAAAAAEAAQA+QAAAJMDAAAAAA==&#10;" strokeweight=".5pt">
                  <v:stroke joinstyle="miter"/>
                </v:line>
                <v:line id="Line 4992" o:spid="_x0000_s2688" style="position:absolute;flip:x;visibility:visible;mso-wrap-style:square" from="11531,2559" to="14243,1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/MZcAAAADdAAAADwAAAGRycy9kb3ducmV2LnhtbERPzYrCMBC+C75DGMGbpqusStcoIiiF&#10;ZQ+tPsDYjE13m0lpota3N4cFjx/f/3rb20bcqfO1YwUf0wQEcel0zZWC8+kwWYHwAVlj45gUPMnD&#10;djMcrDHV7sE53YtQiRjCPkUFJoQ2ldKXhiz6qWuJI3d1ncUQYVdJ3eEjhttGzpJkIS3WHBsMtrQ3&#10;VP4VN6vgZ3XK8TvLl6jpmuHv8WK4vCg1HvW7LxCB+vAW/7szreAzmce58U18An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b/zGXAAAAA3QAAAA8AAAAAAAAAAAAAAAAA&#10;oQIAAGRycy9kb3ducmV2LnhtbFBLBQYAAAAABAAEAPkAAACOAwAAAAA=&#10;" strokeweight=".5pt">
                  <v:stroke joinstyle="miter"/>
                </v:line>
                <v:line id="Line 4993" o:spid="_x0000_s2689" style="position:absolute;visibility:visible;mso-wrap-style:square" from="4699,2559" to="5892,14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3vw8MAAADdAAAADwAAAGRycy9kb3ducmV2LnhtbESPT2sCMRTE74V+h/AKvdVEq6VujSKF&#10;QvGmu70/Nm//uXlZklR3v70pFDwOM/MbZrMbbS8u5EPrWMN8pkAQl860XGso8q+XdxAhIhvsHZOG&#10;iQLsto8PG8yMu/KRLqdYiwThkKGGJsYhkzKUDVkMMzcQJ69y3mJM0tfSeLwmuO3lQqk3abHltNDg&#10;QJ8NlefTr9WAB3X4KaZ8VfVol91UrL3pjNbPT+P+A0SkMd7D/+1vo2GlXtfw9yY9Abm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978PDAAAA3QAAAA8AAAAAAAAAAAAA&#10;AAAAoQIAAGRycy9kb3ducmV2LnhtbFBLBQYAAAAABAAEAPkAAACRAwAAAAA=&#10;" strokeweight=".5pt">
                  <v:stroke joinstyle="miter"/>
                </v:line>
                <v:line id="Line 4994" o:spid="_x0000_s2690" style="position:absolute;flip:x;visibility:visible;mso-wrap-style:square" from="4699,11195" to="5003,112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+zHsAAAADdAAAADwAAAGRycy9kb3ducmV2LnhtbERPzYrCMBC+C75DGMGbpiuuStcoIiiF&#10;ZQ+tPsDYjE13m0lpota3N4cFjx/f/3rb20bcqfO1YwUf0wQEcel0zZWC8+kwWYHwAVlj45gUPMnD&#10;djMcrDHV7sE53YtQiRjCPkUFJoQ2ldKXhiz6qWuJI3d1ncUQYVdJ3eEjhttGzpJkIS3WHBsMtrQ3&#10;VP4VN6vgZ3XK8TvLl6jpmuHv8WK4vCg1HvW7LxCB+vAW/7szreAzmcf98U18AnLz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Psx7AAAAA3QAAAA8AAAAAAAAAAAAAAAAA&#10;oQIAAGRycy9kb3ducmV2LnhtbFBLBQYAAAAABAAEAPkAAACOAwAAAAA=&#10;" strokeweight=".5pt">
                  <v:stroke joinstyle="miter"/>
                </v:line>
                <v:line id="Line 4995" o:spid="_x0000_s2691" style="position:absolute;visibility:visible;mso-wrap-style:square" from="5003,11195" to="5010,116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2QuMIAAADdAAAADwAAAGRycy9kb3ducmV2LnhtbESPQYvCMBSE7wv+h/AEb2viootWo8jC&#10;gnhT6/3RPNtq81KSrLb/3gjCHoeZ+YZZbTrbiDv5UDvWMBkrEMSFMzWXGvLT7+ccRIjIBhvHpKGn&#10;AJv14GOFmXEPPtD9GEuRIBwy1FDF2GZShqIii2HsWuLkXZy3GJP0pTQeHwluG/ml1Le0WHNaqLCl&#10;n4qK2/HPasC92p/z/jS7NGin1z5feHM1Wo+G3XYJIlIX/8Pv9s5omKnpBF5v0hO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g2QuMIAAADdAAAADwAAAAAAAAAAAAAA&#10;AAChAgAAZHJzL2Rvd25yZXYueG1sUEsFBgAAAAAEAAQA+QAAAJADAAAAAA==&#10;" strokeweight=".5pt">
                  <v:stroke joinstyle="miter"/>
                </v:line>
                <v:line id="Line 4996" o:spid="_x0000_s2692" style="position:absolute;flip:y;visibility:visible;mso-wrap-style:square" from="5429,13868" to="5854,1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GI8sUAAADdAAAADwAAAGRycy9kb3ducmV2LnhtbESPwWrDMBBE74H+g9hCbomc0CbBjRJK&#10;ocVQerCdD9hYG8uNtTKWajt/XxUKOQ4z84bZHyfbioF63zhWsFomIIgrpxuuFZzK98UOhA/IGlvH&#10;pOBGHo6Hh9keU+1GzmkoQi0ihH2KCkwIXSqlrwxZ9EvXEUfv4nqLIcq+lrrHMcJtK9dJspEWG44L&#10;Bjt6M1Rdix+r4GtX5viZ5VvUdMnw++NsuDorNX+cXl9ABJrCPfzfzrSC5+RpDX9v4hOQh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xGI8sUAAADdAAAADwAAAAAAAAAA&#10;AAAAAAChAgAAZHJzL2Rvd25yZXYueG1sUEsFBgAAAAAEAAQA+QAAAJMDAAAAAA==&#10;" strokeweight=".5pt">
                  <v:stroke joinstyle="miter"/>
                </v:line>
                <v:line id="Line 4997" o:spid="_x0000_s2693" style="position:absolute;visibility:visible;mso-wrap-style:square" from="5854,13868" to="6318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OrVMIAAADdAAAADwAAAGRycy9kb3ducmV2LnhtbESPQWsCMRSE74L/ITyhN01stehqFBEE&#10;8Vbd3h+b5+7q5mVJUt3996ZQ6HGYmW+Y9bazjXiQD7VjDdOJAkFcOFNzqSG/HMYLECEiG2wck4ae&#10;Amw3w8EaM+Oe/EWPcyxFgnDIUEMVY5tJGYqKLIaJa4mTd3XeYkzSl9J4fCa4beS7Up/SYs1pocKW&#10;9hUV9/OP1YAndfrO+8v82qCd3fp86c3NaP026nYrEJG6+B/+ax+NhrmafcDvm/Q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ZOrVMIAAADdAAAADwAAAAAAAAAAAAAA&#10;AAChAgAAZHJzL2Rvd25yZXYueG1sUEsFBgAAAAAEAAQA+QAAAJADAAAAAA==&#10;" strokeweight=".5pt">
                  <v:stroke joinstyle="miter"/>
                </v:line>
                <v:line id="Line 4998" o:spid="_x0000_s2694" style="position:absolute;visibility:visible;mso-wrap-style:square" from="4229,11652" to="4375,11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ozIMIAAADdAAAADwAAAGRycy9kb3ducmV2LnhtbESPQYvCMBSE74L/IbwFb5rsUhftGkUW&#10;BPGm1vujebZ1m5eSRG3//WZB2OMwM98wq01vW/EgHxrHGt5nCgRx6UzDlYbivJsuQISIbLB1TBoG&#10;CrBZj0crzI178pEep1iJBOGQo4Y6xi6XMpQ1WQwz1xEn7+q8xZikr6Tx+Exw28oPpT6lxYbTQo0d&#10;fddU/pzuVgMe1OFSDOf5tUWb3YZi6c3NaD1567dfICL18T/8au+NhrnKMvh7k5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ozIMIAAADdAAAADwAAAAAAAAAAAAAA&#10;AAChAgAAZHJzL2Rvd25yZXYueG1sUEsFBgAAAAAEAAQA+QAAAJADAAAAAA==&#10;" strokeweight=".5pt">
                  <v:stroke joinstyle="miter"/>
                </v:line>
                <v:line id="Line 4999" o:spid="_x0000_s2695" style="position:absolute;visibility:visible;mso-wrap-style:square" from="4375,11976" to="4838,11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aWu8MAAADdAAAADwAAAGRycy9kb3ducmV2LnhtbESPQWvCQBSE74L/YXmF3sxuxZQ2dRUR&#10;CsWbGu+P7DOJzb4Nu1tN/r0rCD0OM/MNs1wPthNX8qF1rOEtUyCIK2darjWUx+/ZB4gQkQ12jknD&#10;SAHWq+lkiYVxN97T9RBrkSAcCtTQxNgXUoaqIYshcz1x8s7OW4xJ+loaj7cEt52cK/UuLbacFhrs&#10;adtQ9Xv4sxpwp3ancjzm5w7t4jKWn95cjNavL8PmC0SkIf6Hn+0foyFXixweb9ITkK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2lrvDAAAA3QAAAA8AAAAAAAAAAAAA&#10;AAAAoQIAAGRycy9kb3ducmV2LnhtbFBLBQYAAAAABAAEAPkAAACRAwAAAAA=&#10;" strokeweight=".5pt">
                  <v:stroke joinstyle="miter"/>
                </v:line>
                <v:rect id="Rectangle 5000" o:spid="_x0000_s2696" style="position:absolute;left:901;top:10179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REZMMA&#10;AADdAAAADwAAAGRycy9kb3ducmV2LnhtbESP3WoCMRSE74W+QziF3mlSsSKrUUpB0OKNqw9w2Jz9&#10;ocnJkkR3ffumIPRymJlvmM1udFbcKcTOs4b3mQJBXHnTcaPhetlPVyBiQjZoPZOGB0XYbV8mGyyM&#10;H/hM9zI1IkM4FqihTakvpIxVSw7jzPfE2at9cJiyDI00AYcMd1bOlVpKhx3nhRZ7+mqp+ilvToO8&#10;lPthVdqg/Pe8Ptnj4VyT1/rtdfxcg0g0pv/ws30wGj7UYgl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2REZ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001" o:spid="_x0000_s2697" style="position:absolute;left:5441;top:1454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jh/8MA&#10;AADdAAAADwAAAGRycy9kb3ducmV2LnhtbESP3WoCMRSE7wt9h3CE3tVEqVa2RikFwYo3rn2Aw+bs&#10;D01OliR117c3BcHLYWa+Ydbb0VlxoRA7zxpmUwWCuPKm40bDz3n3ugIRE7JB65k0XCnCdvP8tMbC&#10;+IFPdClTIzKEY4Ea2pT6QspYteQwTn1PnL3aB4cpy9BIE3DIcGflXKmldNhxXmixp6+Wqt/yz2mQ&#10;53I3rEoblD/M66P93p9q8lq/TMbPDxCJxvQI39t7o2Gh3t7h/01+An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jh/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02" o:spid="_x0000_s2698" style="position:absolute;left:11988;top:1128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d1jb8A&#10;AADdAAAADwAAAGRycy9kb3ducmV2LnhtbERPy2oCMRTdF/yHcAV3NVFskalRRBBUunHsB1wmdx6Y&#10;3AxJ6kz/3iyELg/nvdmNzooHhdh51rCYKxDElTcdNxp+bsf3NYiYkA1az6ThjyLstpO3DRbGD3yl&#10;R5kakUM4FqihTakvpIxVSw7j3PfEmat9cJgyDI00AYcc7qxcKvUpHXacG1rs6dBSdS9/nQZ5K4/D&#10;urRB+cuy/rbn07Umr/VsOu6/QCQa07/45T4ZDR9qlefmN/kJyO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Jt3WN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03" o:spid="_x0000_s2699" style="position:absolute;left:4089;top:977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QFsMA&#10;AADdAAAADwAAAGRycy9kb3ducmV2LnhtbESP3WoCMRSE7wt9h3AKvatJpYpdjVIKghVvXPsAh83Z&#10;H0xOliR117c3BcHLYWa+YVab0VlxoRA7zxreJwoEceVNx42G39P2bQEiJmSD1jNpuFKEzfr5aYWF&#10;8QMf6VKmRmQIxwI1tCn1hZSxaslhnPieOHu1Dw5TlqGRJuCQ4c7KqVJz6bDjvNBiT98tVefyz2mQ&#10;p3I7LEoblN9P64P92R1r8lq/voxfSxCJxvQI39s7o2GmPj7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vQF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004" o:spid="_x0000_s2700" style="position:absolute;left:8337;top:3498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jvVr8A&#10;AADdAAAADwAAAGRycy9kb3ducmV2LnhtbERPy2oCMRTdF/yHcAV3NVGwyNQoIggqbhz7AZfJnQcm&#10;N0MSnenfNwuhy8N5b3ajs+JFIXaeNSzmCgRx5U3HjYaf+/FzDSImZIPWM2n4pQi77eRjg4XxA9/o&#10;VaZG5BCOBWpoU+oLKWPVksM49z1x5mofHKYMQyNNwCGHOyuXSn1Jhx3nhhZ7OrRUPcqn0yDv5XFY&#10;lzYof1nWV3s+3WryWs+m4/4bRKIx/Yvf7pPRsFKrvD+/yU9Abv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GO9W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05" o:spid="_x0000_s2701" style="position:absolute;left:13900;top:971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bUusMA&#10;AADdAAAADwAAAGRycy9kb3ducmV2LnhtbESP3WoCMRSE74W+QziF3mnSBUW2RikFQYs3rj7AYXP2&#10;hyYnS5K669s3BcHLYWa+YTa7yVlxoxB7zxreFwoEce1Nz62G62U/X4OICdmg9Uwa7hRht32ZbbA0&#10;fuQz3arUigzhWKKGLqWhlDLWHTmMCz8QZ6/xwWHKMrTSBBwz3FlZKLWSDnvOCx0O9NVR/VP9Og3y&#10;Uu3HdWWD8t9Fc7LHw7khr/Xb6/T5ASLRlJ7hR/tgNCzVsoD/N/kJ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bUu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06" o:spid="_x0000_s2702" style="position:absolute;left:3295;top:1010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pxIcMA&#10;AADdAAAADwAAAGRycy9kb3ducmV2LnhtbESP3WoCMRSE7wu+QzhC72qiYpGtUUQQVHrj2gc4bM7+&#10;YHKyJKm7fftGKPRymJlvmM1udFY8KMTOs4b5TIEgrrzpuNHwdTu+rUHEhGzQeiYNPxRht528bLAw&#10;fuArPcrUiAzhWKCGNqW+kDJWLTmMM98TZ6/2wWHKMjTSBBwy3Fm5UOpdOuw4L7TY06Gl6l5+Ow3y&#10;Vh6HdWmD8pdF/WnPp2tNXuvX6bj/AJFoTP/hv/bJaFip1RK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pxI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007" o:spid="_x0000_s2703" style="position:absolute;left:14147;top:2451;width:191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WwmcQA&#10;AADdAAAADwAAAGRycy9kb3ducmV2LnhtbESPQWsCMRSE70L/Q3gFb5ptUSlbo0ihsHhSK/T6SF43&#10;q5uXNYnrtr/eFAo9DjPzDbNcD64VPYXYeFbwNC1AEGtvGq4VHD/eJy8gYkI22HomBd8UYb16GC2x&#10;NP7Ge+oPqRYZwrFEBTalrpQyaksO49R3xNn78sFhyjLU0gS8Zbhr5XNRLKTDhvOCxY7eLOnz4eoU&#10;bF2/01VnA+rNYvd5spfqR16UGj8Om1cQiYb0H/5rV0bBvJjP4PdNfgJ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VsJnEAAAA3QAAAA8AAAAAAAAAAAAAAAAAmAIAAGRycy9k&#10;b3ducmV2LnhtbFBLBQYAAAAABAAEAPUAAACJAwAAAAA=&#10;" fillcolor="black" strokeweight="0"/>
                <v:oval id="Oval 5008" o:spid="_x0000_s2704" style="position:absolute;left:8509;top:5194;width:190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kVAsQA&#10;AADdAAAADwAAAGRycy9kb3ducmV2LnhtbESPzWrDMBCE74W+g9hCb43cgkNxo4QQKJie8lPodZG2&#10;lhtr5Uiq4+Tpo0Agx2FmvmFmi9F1YqAQW88KXicFCGLtTcuNgu/d58s7iJiQDXaeScGJIizmjw8z&#10;rIw/8oaGbWpEhnCsUIFNqa+kjNqSwzjxPXH2fn1wmLIMjTQBjxnuOvlWFFPpsOW8YLGnlSW93/47&#10;BV9uWOu6twH1crr++bOH+iwPSj0/jcsPEInGdA/f2rVRUBZlCdc3+Qn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ZFQLEAAAA3QAAAA8AAAAAAAAAAAAAAAAAmAIAAGRycy9k&#10;b3ducmV2LnhtbFBLBQYAAAAABAAEAPUAAACJAwAAAAA=&#10;" fillcolor="black" strokeweight="0"/>
                <v:oval id="Oval 5009" o:spid="_x0000_s2705" style="position:absolute;left:1892;top:11544;width:190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PnecEA&#10;AADdAAAADwAAAGRycy9kb3ducmV2LnhtbERPz2vCMBS+D/wfwhO8zXQTyqhGkcGg7KRu4PWRPJtq&#10;81KTrFb/+uUw2PHj+73ajK4TA4XYelbwMi9AEGtvWm4UfH99PL+BiAnZYOeZFNwpwmY9eVphZfyN&#10;9zQcUiNyCMcKFdiU+krKqC05jHPfE2fu5IPDlGFopAl4y+Guk69FUUqHLecGiz29W9KXw49T8OmG&#10;na57G1Bvy93xbK/1Q16Vmk3H7RJEojH9i//ctVGwWJR5f36Tn4B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z53nBAAAA3QAAAA8AAAAAAAAAAAAAAAAAmAIAAGRycy9kb3du&#10;cmV2LnhtbFBLBQYAAAAABAAEAPUAAACGAwAAAAA=&#10;" fillcolor="black" strokeweight="0"/>
                <v:oval id="Oval 5010" o:spid="_x0000_s2706" style="position:absolute;left:11436;top:11544;width:197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9C4sQA&#10;AADdAAAADwAAAGRycy9kb3ducmV2LnhtbESPQWsCMRSE70L/Q3iF3jSrwiJbo0ihsPSkVvD6SF43&#10;225e1iSu2/56Uyj0OMzMN8x6O7pODBRi61nBfFaAINbetNwoOL2/TlcgYkI22HkmBd8UYbt5mKyx&#10;Mv7GBxqOqREZwrFCBTalvpIyaksO48z3xNn78MFhyjI00gS8Zbjr5KIoSumw5bxgsacXS/rreHUK&#10;3tyw13VvA+pduT9/2kv9Iy9KPT2Ou2cQicb0H/5r10bBclnO4fdNfg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/QuLEAAAA3QAAAA8AAAAAAAAAAAAAAAAAmAIAAGRycy9k&#10;b3ducmV2LnhtbFBLBQYAAAAABAAEAPUAAACJAwAAAAA=&#10;" fillcolor="black" strokeweight="0"/>
                <v:oval id="Oval 5011" o:spid="_x0000_s2707" style="position:absolute;left:5797;top:14287;width:197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3clcQA&#10;AADdAAAADwAAAGRycy9kb3ducmV2LnhtbESPQWsCMRSE74X+h/AKvdVsFZayNYoUhKUntQWvj+R1&#10;s+3mZU3iuvrrjSD0OMzMN8x8ObpODBRi61nB66QAQay9ablR8P21fnkDEROywc4zKThThOXi8WGO&#10;lfEn3tKwS43IEI4VKrAp9ZWUUVtyGCe+J87ejw8OU5ahkSbgKcNdJ6dFUUqHLecFiz19WNJ/u6NT&#10;8OmGja57G1Cvys3+1x7qizwo9fw0rt5BJBrTf/jero2C2aycwu1Nf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t3JXEAAAA3QAAAA8AAAAAAAAAAAAAAAAAmAIAAGRycy9k&#10;b3ducmV2LnhtbFBLBQYAAAAABAAEAPUAAACJAwAAAAA=&#10;" fillcolor="black" strokeweight="0"/>
                <v:oval id="Oval 5012" o:spid="_x0000_s2708" style="position:absolute;left:4597;top:2451;width:197;height:2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F5DsQA&#10;AADdAAAADwAAAGRycy9kb3ducmV2LnhtbESPwWrDMBBE74X+g9hCb43cGkxxooQQKJie0rSQ6yJt&#10;LCfWypFUx8nXV4VCj8PMvGEWq8n1YqQQO88KnmcFCGLtTcetgq/Pt6dXEDEhG+w9k4IrRVgt7+8W&#10;WBt/4Q8ad6kVGcKxRgU2paGWMmpLDuPMD8TZO/jgMGUZWmkCXjLc9fKlKCrpsOO8YHGgjSV92n07&#10;Be9u3OpmsAH1utruj/bc3ORZqceHaT0HkWhK/+G/dmMUlGVVwu+b/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heQ7EAAAA3QAAAA8AAAAAAAAAAAAAAAAAmAIAAGRycy9k&#10;b3ducmV2LnhtbFBLBQYAAAAABAAEAPUAAACJ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660" w:dyaOrig="400">
          <v:shape id="_x0000_i2784" type="#_x0000_t75" style="width:83.25pt;height:20.25pt" o:ole="">
            <v:imagedata r:id="rId3527" o:title=""/>
          </v:shape>
          <o:OLEObject Type="Embed" ProgID="Equation.DSMT4" ShapeID="_x0000_i2784" DrawAspect="Content" ObjectID="_1624837300" r:id="rId3528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85" type="#_x0000_t75" style="width:30pt;height:14.25pt" o:ole="">
            <v:imagedata r:id="rId3529" o:title=""/>
          </v:shape>
          <o:OLEObject Type="Embed" ProgID="Equation.DSMT4" ShapeID="_x0000_i2785" DrawAspect="Content" ObjectID="_1624837301" r:id="rId3530"/>
        </w:object>
      </w:r>
      <w:r w:rsidRPr="00610F8A">
        <w:rPr>
          <w:sz w:val="26"/>
          <w:szCs w:val="26"/>
        </w:rPr>
        <w:t>, có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8"/>
          <w:sz w:val="26"/>
          <w:szCs w:val="26"/>
        </w:rPr>
        <w:object w:dxaOrig="2640" w:dyaOrig="420">
          <v:shape id="_x0000_i2786" type="#_x0000_t75" style="width:132pt;height:21pt" o:ole="">
            <v:imagedata r:id="rId3531" o:title=""/>
          </v:shape>
          <o:OLEObject Type="Embed" ProgID="Equation.DSMT4" ShapeID="_x0000_i2786" DrawAspect="Content" ObjectID="_1624837302" r:id="rId3532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26"/>
          <w:sz w:val="26"/>
          <w:szCs w:val="26"/>
        </w:rPr>
        <w:object w:dxaOrig="1660" w:dyaOrig="700">
          <v:shape id="_x0000_i2787" type="#_x0000_t75" style="width:83.25pt;height:35.25pt" o:ole="">
            <v:imagedata r:id="rId3533" o:title=""/>
          </v:shape>
          <o:OLEObject Type="Embed" ProgID="Equation.DSMT4" ShapeID="_x0000_i2787" DrawAspect="Content" ObjectID="_1624837303" r:id="rId353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700" w:dyaOrig="260">
          <v:shape id="_x0000_i2788" type="#_x0000_t75" style="width:35.25pt;height:12.75pt" o:ole="">
            <v:imagedata r:id="rId3535" o:title=""/>
          </v:shape>
          <o:OLEObject Type="Embed" ProgID="Equation.DSMT4" ShapeID="_x0000_i2788" DrawAspect="Content" ObjectID="_1624837304" r:id="rId3536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880" w:dyaOrig="720">
          <v:shape id="_x0000_i2789" type="#_x0000_t75" style="width:2in;height:36pt" o:ole="">
            <v:imagedata r:id="rId3537" o:title=""/>
          </v:shape>
          <o:OLEObject Type="Embed" ProgID="Equation.DSMT4" ShapeID="_x0000_i2789" DrawAspect="Content" ObjectID="_1624837305" r:id="rId353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position w:val="-6"/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90" type="#_x0000_t75" style="width:30pt;height:14.25pt" o:ole="">
            <v:imagedata r:id="rId3539" o:title=""/>
          </v:shape>
          <o:OLEObject Type="Embed" ProgID="Equation.DSMT4" ShapeID="_x0000_i2790" DrawAspect="Content" ObjectID="_1624837306" r:id="rId3540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2520" w:dyaOrig="720">
          <v:shape id="_x0000_i2791" type="#_x0000_t75" style="width:126pt;height:36pt" o:ole="">
            <v:imagedata r:id="rId3541" o:title=""/>
          </v:shape>
          <o:OLEObject Type="Embed" ProgID="Equation.DSMT4" ShapeID="_x0000_i2791" DrawAspect="Content" ObjectID="_1624837307" r:id="rId35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220" w:dyaOrig="720">
          <v:shape id="_x0000_i2792" type="#_x0000_t75" style="width:161.25pt;height:36pt" o:ole="">
            <v:imagedata r:id="rId3543" o:title=""/>
          </v:shape>
          <o:OLEObject Type="Embed" ProgID="Equation.DSMT4" ShapeID="_x0000_i2792" DrawAspect="Content" ObjectID="_1624837308" r:id="rId354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 có  thể tích khối chóp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793" type="#_x0000_t75" style="width:108.75pt;height:33.75pt" o:ole="">
            <v:imagedata r:id="rId3545" o:title=""/>
          </v:shape>
          <o:OLEObject Type="Embed" ProgID="Equation.DSMT4" ShapeID="_x0000_i2793" DrawAspect="Content" ObjectID="_1624837309" r:id="rId354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noProof/>
          <w:sz w:val="26"/>
          <w:szCs w:val="26"/>
        </w:rPr>
        <w:t xml:space="preserve">Suy ra </w:t>
      </w:r>
      <w:r w:rsidR="007A1347" w:rsidRPr="00610F8A">
        <w:rPr>
          <w:noProof/>
          <w:position w:val="-26"/>
          <w:sz w:val="26"/>
          <w:szCs w:val="26"/>
        </w:rPr>
        <w:object w:dxaOrig="6540" w:dyaOrig="680">
          <v:shape id="_x0000_i2794" type="#_x0000_t75" style="width:327pt;height:33.75pt" o:ole="">
            <v:imagedata r:id="rId3547" o:title=""/>
          </v:shape>
          <o:OLEObject Type="Embed" ProgID="Equation.DSMT4" ShapeID="_x0000_i2794" DrawAspect="Content" ObjectID="_1624837310" r:id="rId3548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795" type="#_x0000_t75" style="width:12pt;height:14.25pt" o:ole="">
            <v:imagedata r:id="rId3549" o:title=""/>
          </v:shape>
          <o:OLEObject Type="Embed" ProgID="Equation.DSMT4" ShapeID="_x0000_i2795" DrawAspect="Content" ObjectID="_1624837311" r:id="rId3550"/>
        </w:object>
      </w:r>
      <w:r w:rsidRPr="00610F8A">
        <w:rPr>
          <w:sz w:val="26"/>
          <w:szCs w:val="26"/>
        </w:rPr>
        <w:t xml:space="preserve"> là diện tích mặt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96" type="#_x0000_t75" style="width:39pt;height:14.25pt" o:ole="">
            <v:imagedata r:id="rId3551" o:title=""/>
          </v:shape>
          <o:OLEObject Type="Embed" ProgID="Equation.DSMT4" ShapeID="_x0000_i2796" DrawAspect="Content" ObjectID="_1624837312" r:id="rId355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2797" type="#_x0000_t75" style="width:9.75pt;height:15pt" o:ole="">
            <v:imagedata r:id="rId3553" o:title=""/>
          </v:shape>
          <o:OLEObject Type="Embed" ProgID="Equation.DSMT4" ShapeID="_x0000_i2797" DrawAspect="Content" ObjectID="_1624837313" r:id="rId3554"/>
        </w:object>
      </w:r>
      <w:r w:rsidRPr="00610F8A">
        <w:rPr>
          <w:sz w:val="26"/>
          <w:szCs w:val="26"/>
        </w:rPr>
        <w:t xml:space="preserve"> là chiều cao khối hộp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20"/>
        <w:gridCol w:w="291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hể tích khối hộp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900" w:dyaOrig="400">
                <v:shape id="_x0000_i2798" type="#_x0000_t75" style="width:144.75pt;height:20.25pt" o:ole="">
                  <v:imagedata r:id="rId3555" o:title=""/>
                </v:shape>
                <o:OLEObject Type="Embed" ProgID="Equation.DSMT4" ShapeID="_x0000_i2798" DrawAspect="Content" ObjectID="_1624837314" r:id="rId3556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a khối hộp </w:t>
            </w:r>
            <w:r w:rsidR="007A1347" w:rsidRPr="00610F8A">
              <w:rPr>
                <w:position w:val="-6"/>
                <w:sz w:val="26"/>
                <w:szCs w:val="26"/>
              </w:rPr>
              <w:object w:dxaOrig="1760" w:dyaOrig="300">
                <v:shape id="_x0000_i2799" type="#_x0000_t75" style="width:87.75pt;height:15pt" o:ole="">
                  <v:imagedata r:id="rId3557" o:title=""/>
                </v:shape>
                <o:OLEObject Type="Embed" ProgID="Equation.DSMT4" ShapeID="_x0000_i2799" DrawAspect="Content" ObjectID="_1624837315" r:id="rId3558"/>
              </w:object>
            </w:r>
            <w:r w:rsidRPr="00610F8A">
              <w:rPr>
                <w:sz w:val="26"/>
                <w:szCs w:val="26"/>
              </w:rPr>
              <w:t xml:space="preserve"> thành khối tứ diện </w:t>
            </w:r>
            <w:r w:rsidR="007A1347" w:rsidRPr="00610F8A">
              <w:rPr>
                <w:position w:val="-6"/>
                <w:sz w:val="26"/>
                <w:szCs w:val="26"/>
              </w:rPr>
              <w:object w:dxaOrig="880" w:dyaOrig="300">
                <v:shape id="_x0000_i2800" type="#_x0000_t75" style="width:44.25pt;height:15pt" o:ole="">
                  <v:imagedata r:id="rId3559" o:title=""/>
                </v:shape>
                <o:OLEObject Type="Embed" ProgID="Equation.DSMT4" ShapeID="_x0000_i2800" DrawAspect="Content" ObjectID="_1624837316" r:id="rId3560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1" type="#_x0000_t75" style="width:9.75pt;height:12.75pt" o:ole="">
                  <v:imagedata r:id="rId3561" o:title=""/>
                </v:shape>
                <o:OLEObject Type="Embed" ProgID="Equation.DSMT4" ShapeID="_x0000_i2801" DrawAspect="Content" ObjectID="_1624837317" r:id="rId3562"/>
              </w:object>
            </w:r>
            <w:r w:rsidRPr="00610F8A">
              <w:rPr>
                <w:sz w:val="26"/>
                <w:szCs w:val="26"/>
              </w:rPr>
              <w:t xml:space="preserve"> khối chóp: </w:t>
            </w:r>
            <w:r w:rsidR="007A1347" w:rsidRPr="00610F8A">
              <w:rPr>
                <w:position w:val="-10"/>
                <w:sz w:val="26"/>
                <w:szCs w:val="26"/>
              </w:rPr>
              <w:object w:dxaOrig="1060" w:dyaOrig="340">
                <v:shape id="_x0000_i2802" type="#_x0000_t75" style="width:53.25pt;height:17.25pt" o:ole="">
                  <v:imagedata r:id="rId3563" o:title=""/>
                </v:shape>
                <o:OLEObject Type="Embed" ProgID="Equation.DSMT4" ShapeID="_x0000_i2802" DrawAspect="Content" ObjectID="_1624837318" r:id="rId356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99" w:dyaOrig="300">
                <v:shape id="_x0000_i2803" type="#_x0000_t75" style="width:50.25pt;height:15pt" o:ole="">
                  <v:imagedata r:id="rId3565" o:title=""/>
                </v:shape>
                <o:OLEObject Type="Embed" ProgID="Equation.DSMT4" ShapeID="_x0000_i2803" DrawAspect="Content" ObjectID="_1624837319" r:id="rId3566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60" w:dyaOrig="360">
                <v:shape id="_x0000_i2804" type="#_x0000_t75" style="width:48pt;height:18pt" o:ole="">
                  <v:imagedata r:id="rId3567" o:title=""/>
                </v:shape>
                <o:OLEObject Type="Embed" ProgID="Equation.DSMT4" ShapeID="_x0000_i2804" DrawAspect="Content" ObjectID="_1624837320" r:id="rId356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20" w:dyaOrig="300">
                <v:shape id="_x0000_i2805" type="#_x0000_t75" style="width:45.75pt;height:15pt" o:ole="">
                  <v:imagedata r:id="rId3569" o:title=""/>
                </v:shape>
                <o:OLEObject Type="Embed" ProgID="Equation.DSMT4" ShapeID="_x0000_i2805" DrawAspect="Content" ObjectID="_1624837321" r:id="rId3570"/>
              </w:object>
            </w:r>
            <w:r w:rsidRPr="00610F8A">
              <w:rPr>
                <w:sz w:val="26"/>
                <w:szCs w:val="26"/>
              </w:rPr>
              <w:t xml:space="preserve"> (như hình vẽ). Ta thấy bốn khối chóp này có thể tích bằng nhau và cùng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760" w:dyaOrig="680">
                <v:shape id="_x0000_i2806" type="#_x0000_t75" style="width:38.25pt;height:33.75pt" o:ole="">
                  <v:imagedata r:id="rId3571" o:title=""/>
                </v:shape>
                <o:OLEObject Type="Embed" ProgID="Equation.DSMT4" ShapeID="_x0000_i2806" DrawAspect="Content" ObjectID="_1624837322" r:id="rId3572"/>
              </w:object>
            </w:r>
            <w:r w:rsidRPr="00610F8A">
              <w:rPr>
                <w:sz w:val="26"/>
                <w:szCs w:val="26"/>
              </w:rPr>
              <w:t xml:space="preserve"> Suy ra tổng thể tích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7" type="#_x0000_t75" style="width:9.75pt;height:12.75pt" o:ole="">
                  <v:imagedata r:id="rId3573" o:title=""/>
                </v:shape>
                <o:OLEObject Type="Embed" ProgID="Equation.DSMT4" ShapeID="_x0000_i2807" DrawAspect="Content" ObjectID="_1624837323" r:id="rId3574"/>
              </w:object>
            </w:r>
            <w:r w:rsidRPr="00610F8A">
              <w:rPr>
                <w:sz w:val="26"/>
                <w:szCs w:val="26"/>
              </w:rPr>
              <w:t xml:space="preserve"> khối chóp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080" w:dyaOrig="680">
                <v:shape id="_x0000_i2808" type="#_x0000_t75" style="width:54pt;height:33.75pt" o:ole="">
                  <v:imagedata r:id="rId3575" o:title=""/>
                </v:shape>
                <o:OLEObject Type="Embed" ProgID="Equation.DSMT4" ShapeID="_x0000_i2808" DrawAspect="Content" ObjectID="_1624837324" r:id="rId357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w:drawing>
                <wp:inline distT="0" distB="0" distL="0" distR="0">
                  <wp:extent cx="1714500" cy="1600200"/>
                  <wp:effectExtent l="0" t="0" r="0" b="0"/>
                  <wp:docPr id="1901" name="Picture 1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4260" w:dyaOrig="680">
          <v:shape id="_x0000_i2809" type="#_x0000_t75" style="width:213pt;height:33.75pt" o:ole="">
            <v:imagedata r:id="rId3578" o:title=""/>
          </v:shape>
          <o:OLEObject Type="Embed" ProgID="Equation.DSMT4" ShapeID="_x0000_i2809" DrawAspect="Content" ObjectID="_1624837325" r:id="rId3579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56"/>
        <w:gridCol w:w="189"/>
        <w:gridCol w:w="3291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75.</w:t>
            </w:r>
            <w:r w:rsidRPr="00610F8A">
              <w:rPr>
                <w:sz w:val="26"/>
                <w:szCs w:val="26"/>
              </w:rPr>
              <w:t xml:space="preserve">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810" type="#_x0000_t75" style="width:86.25pt;height:20.25pt" o:ole="">
                  <v:imagedata r:id="rId3580" o:title=""/>
                </v:shape>
                <o:OLEObject Type="Embed" ProgID="Equation.DSMT4" ShapeID="_x0000_i2810" DrawAspect="Content" ObjectID="_1624837326" r:id="rId3581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120" w:dyaOrig="480">
                <v:shape id="_x0000_i2811" type="#_x0000_t75" style="width:206.25pt;height:24pt" o:ole="">
                  <v:imagedata r:id="rId3582" o:title=""/>
                </v:shape>
                <o:OLEObject Type="Embed" ProgID="Equation.DSMT4" ShapeID="_x0000_i2811" DrawAspect="Content" ObjectID="_1624837327" r:id="rId3583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Đường chéo hình chữ nhật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812" type="#_x0000_t75" style="width:222pt;height:33.75pt" o:ole="">
                  <v:imagedata r:id="rId3584" o:title=""/>
                </v:shape>
                <o:OLEObject Type="Embed" ProgID="Equation.DSMT4" ShapeID="_x0000_i2812" DrawAspect="Content" ObjectID="_1624837328" r:id="rId3585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813" type="#_x0000_t75" style="width:33.75pt;height:14.25pt" o:ole="">
                  <v:imagedata r:id="rId3586" o:title=""/>
                </v:shape>
                <o:OLEObject Type="Embed" ProgID="Equation.DSMT4" ShapeID="_x0000_i2813" DrawAspect="Content" ObjectID="_1624837329" r:id="rId3587"/>
              </w:object>
            </w:r>
            <w:r w:rsidRPr="00610F8A">
              <w:rPr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814" type="#_x0000_t75" style="width:12.75pt;height:14.25pt" o:ole="">
                  <v:imagedata r:id="rId3588" o:title=""/>
                </v:shape>
                <o:OLEObject Type="Embed" ProgID="Equation.DSMT4" ShapeID="_x0000_i2814" DrawAspect="Content" ObjectID="_1624837330" r:id="rId358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6"/>
                <w:sz w:val="26"/>
                <w:szCs w:val="26"/>
              </w:rPr>
              <w:object w:dxaOrig="1560" w:dyaOrig="279">
                <v:shape id="_x0000_i2815" type="#_x0000_t75" style="width:78pt;height:14.25pt" o:ole="">
                  <v:imagedata r:id="rId3590" o:title=""/>
                </v:shape>
                <o:OLEObject Type="Embed" ProgID="Equation.DSMT4" ShapeID="_x0000_i2815" DrawAspect="Content" ObjectID="_1624837331" r:id="rId3591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500" w:dyaOrig="420">
                <v:shape id="_x0000_i2816" type="#_x0000_t75" style="width:125.25pt;height:21pt" o:ole="">
                  <v:imagedata r:id="rId3592" o:title=""/>
                </v:shape>
                <o:OLEObject Type="Embed" ProgID="Equation.DSMT4" ShapeID="_x0000_i2816" DrawAspect="Content" ObjectID="_1624837332" r:id="rId359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540" w:dyaOrig="420">
                <v:shape id="_x0000_i2817" type="#_x0000_t75" style="width:177pt;height:21pt" o:ole="">
                  <v:imagedata r:id="rId3594" o:title=""/>
                </v:shape>
                <o:OLEObject Type="Embed" ProgID="Equation.DSMT4" ShapeID="_x0000_i2817" DrawAspect="Content" ObjectID="_1624837333" r:id="rId359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52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67560" cy="1749425"/>
                      <wp:effectExtent l="0" t="0" r="3175" b="3175"/>
                      <wp:docPr id="3364" name="Canvas 33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55" name="Freeform 3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5145" y="1296670"/>
                                  <a:ext cx="801370" cy="6985"/>
                                </a:xfrm>
                                <a:custGeom>
                                  <a:avLst/>
                                  <a:gdLst>
                                    <a:gd name="T0" fmla="*/ 52 w 1262"/>
                                    <a:gd name="T1" fmla="*/ 0 h 11"/>
                                    <a:gd name="T2" fmla="*/ 0 w 1262"/>
                                    <a:gd name="T3" fmla="*/ 11 h 11"/>
                                    <a:gd name="T4" fmla="*/ 87 w 1262"/>
                                    <a:gd name="T5" fmla="*/ 0 h 11"/>
                                    <a:gd name="T6" fmla="*/ 139 w 1262"/>
                                    <a:gd name="T7" fmla="*/ 11 h 11"/>
                                    <a:gd name="T8" fmla="*/ 87 w 1262"/>
                                    <a:gd name="T9" fmla="*/ 0 h 11"/>
                                    <a:gd name="T10" fmla="*/ 226 w 1262"/>
                                    <a:gd name="T11" fmla="*/ 0 h 11"/>
                                    <a:gd name="T12" fmla="*/ 174 w 1262"/>
                                    <a:gd name="T13" fmla="*/ 11 h 11"/>
                                    <a:gd name="T14" fmla="*/ 261 w 1262"/>
                                    <a:gd name="T15" fmla="*/ 0 h 11"/>
                                    <a:gd name="T16" fmla="*/ 313 w 1262"/>
                                    <a:gd name="T17" fmla="*/ 11 h 11"/>
                                    <a:gd name="T18" fmla="*/ 261 w 1262"/>
                                    <a:gd name="T19" fmla="*/ 0 h 11"/>
                                    <a:gd name="T20" fmla="*/ 401 w 1262"/>
                                    <a:gd name="T21" fmla="*/ 0 h 11"/>
                                    <a:gd name="T22" fmla="*/ 348 w 1262"/>
                                    <a:gd name="T23" fmla="*/ 11 h 11"/>
                                    <a:gd name="T24" fmla="*/ 435 w 1262"/>
                                    <a:gd name="T25" fmla="*/ 0 h 11"/>
                                    <a:gd name="T26" fmla="*/ 488 w 1262"/>
                                    <a:gd name="T27" fmla="*/ 11 h 11"/>
                                    <a:gd name="T28" fmla="*/ 435 w 1262"/>
                                    <a:gd name="T29" fmla="*/ 0 h 11"/>
                                    <a:gd name="T30" fmla="*/ 575 w 1262"/>
                                    <a:gd name="T31" fmla="*/ 0 h 11"/>
                                    <a:gd name="T32" fmla="*/ 522 w 1262"/>
                                    <a:gd name="T33" fmla="*/ 11 h 11"/>
                                    <a:gd name="T34" fmla="*/ 609 w 1262"/>
                                    <a:gd name="T35" fmla="*/ 0 h 11"/>
                                    <a:gd name="T36" fmla="*/ 662 w 1262"/>
                                    <a:gd name="T37" fmla="*/ 11 h 11"/>
                                    <a:gd name="T38" fmla="*/ 609 w 1262"/>
                                    <a:gd name="T39" fmla="*/ 0 h 11"/>
                                    <a:gd name="T40" fmla="*/ 749 w 1262"/>
                                    <a:gd name="T41" fmla="*/ 0 h 11"/>
                                    <a:gd name="T42" fmla="*/ 697 w 1262"/>
                                    <a:gd name="T43" fmla="*/ 11 h 11"/>
                                    <a:gd name="T44" fmla="*/ 784 w 1262"/>
                                    <a:gd name="T45" fmla="*/ 0 h 11"/>
                                    <a:gd name="T46" fmla="*/ 836 w 1262"/>
                                    <a:gd name="T47" fmla="*/ 11 h 11"/>
                                    <a:gd name="T48" fmla="*/ 784 w 1262"/>
                                    <a:gd name="T49" fmla="*/ 0 h 11"/>
                                    <a:gd name="T50" fmla="*/ 923 w 1262"/>
                                    <a:gd name="T51" fmla="*/ 0 h 11"/>
                                    <a:gd name="T52" fmla="*/ 871 w 1262"/>
                                    <a:gd name="T53" fmla="*/ 11 h 11"/>
                                    <a:gd name="T54" fmla="*/ 958 w 1262"/>
                                    <a:gd name="T55" fmla="*/ 0 h 11"/>
                                    <a:gd name="T56" fmla="*/ 1010 w 1262"/>
                                    <a:gd name="T57" fmla="*/ 11 h 11"/>
                                    <a:gd name="T58" fmla="*/ 958 w 1262"/>
                                    <a:gd name="T59" fmla="*/ 0 h 11"/>
                                    <a:gd name="T60" fmla="*/ 1097 w 1262"/>
                                    <a:gd name="T61" fmla="*/ 0 h 11"/>
                                    <a:gd name="T62" fmla="*/ 1045 w 1262"/>
                                    <a:gd name="T63" fmla="*/ 11 h 11"/>
                                    <a:gd name="T64" fmla="*/ 1132 w 1262"/>
                                    <a:gd name="T65" fmla="*/ 0 h 11"/>
                                    <a:gd name="T66" fmla="*/ 1184 w 1262"/>
                                    <a:gd name="T67" fmla="*/ 11 h 11"/>
                                    <a:gd name="T68" fmla="*/ 1132 w 1262"/>
                                    <a:gd name="T69" fmla="*/ 0 h 11"/>
                                    <a:gd name="T70" fmla="*/ 1262 w 1262"/>
                                    <a:gd name="T71" fmla="*/ 0 h 11"/>
                                    <a:gd name="T72" fmla="*/ 1219 w 126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262" h="11">
                                      <a:moveTo>
                                        <a:pt x="0" y="0"/>
                                      </a:moveTo>
                                      <a:lnTo>
                                        <a:pt x="52" y="0"/>
                                      </a:lnTo>
                                      <a:lnTo>
                                        <a:pt x="5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7" y="0"/>
                                      </a:moveTo>
                                      <a:lnTo>
                                        <a:pt x="139" y="0"/>
                                      </a:lnTo>
                                      <a:lnTo>
                                        <a:pt x="139" y="11"/>
                                      </a:lnTo>
                                      <a:lnTo>
                                        <a:pt x="87" y="11"/>
                                      </a:lnTo>
                                      <a:lnTo>
                                        <a:pt x="87" y="0"/>
                                      </a:lnTo>
                                      <a:close/>
                                      <a:moveTo>
                                        <a:pt x="174" y="0"/>
                                      </a:moveTo>
                                      <a:lnTo>
                                        <a:pt x="226" y="0"/>
                                      </a:lnTo>
                                      <a:lnTo>
                                        <a:pt x="226" y="11"/>
                                      </a:lnTo>
                                      <a:lnTo>
                                        <a:pt x="174" y="11"/>
                                      </a:lnTo>
                                      <a:lnTo>
                                        <a:pt x="174" y="0"/>
                                      </a:lnTo>
                                      <a:close/>
                                      <a:moveTo>
                                        <a:pt x="261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61" y="11"/>
                                      </a:lnTo>
                                      <a:lnTo>
                                        <a:pt x="261" y="0"/>
                                      </a:lnTo>
                                      <a:close/>
                                      <a:moveTo>
                                        <a:pt x="348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11"/>
                                      </a:lnTo>
                                      <a:lnTo>
                                        <a:pt x="348" y="11"/>
                                      </a:lnTo>
                                      <a:lnTo>
                                        <a:pt x="348" y="0"/>
                                      </a:lnTo>
                                      <a:close/>
                                      <a:moveTo>
                                        <a:pt x="435" y="0"/>
                                      </a:moveTo>
                                      <a:lnTo>
                                        <a:pt x="488" y="0"/>
                                      </a:lnTo>
                                      <a:lnTo>
                                        <a:pt x="488" y="11"/>
                                      </a:lnTo>
                                      <a:lnTo>
                                        <a:pt x="435" y="11"/>
                                      </a:lnTo>
                                      <a:lnTo>
                                        <a:pt x="435" y="0"/>
                                      </a:lnTo>
                                      <a:close/>
                                      <a:moveTo>
                                        <a:pt x="522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11"/>
                                      </a:lnTo>
                                      <a:lnTo>
                                        <a:pt x="522" y="11"/>
                                      </a:lnTo>
                                      <a:lnTo>
                                        <a:pt x="522" y="0"/>
                                      </a:lnTo>
                                      <a:close/>
                                      <a:moveTo>
                                        <a:pt x="609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09" y="11"/>
                                      </a:lnTo>
                                      <a:lnTo>
                                        <a:pt x="609" y="0"/>
                                      </a:lnTo>
                                      <a:close/>
                                      <a:moveTo>
                                        <a:pt x="697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1"/>
                                      </a:lnTo>
                                      <a:lnTo>
                                        <a:pt x="697" y="11"/>
                                      </a:lnTo>
                                      <a:lnTo>
                                        <a:pt x="697" y="0"/>
                                      </a:lnTo>
                                      <a:close/>
                                      <a:moveTo>
                                        <a:pt x="784" y="0"/>
                                      </a:moveTo>
                                      <a:lnTo>
                                        <a:pt x="836" y="0"/>
                                      </a:lnTo>
                                      <a:lnTo>
                                        <a:pt x="836" y="11"/>
                                      </a:lnTo>
                                      <a:lnTo>
                                        <a:pt x="784" y="11"/>
                                      </a:lnTo>
                                      <a:lnTo>
                                        <a:pt x="784" y="0"/>
                                      </a:lnTo>
                                      <a:close/>
                                      <a:moveTo>
                                        <a:pt x="871" y="0"/>
                                      </a:moveTo>
                                      <a:lnTo>
                                        <a:pt x="923" y="0"/>
                                      </a:lnTo>
                                      <a:lnTo>
                                        <a:pt x="923" y="11"/>
                                      </a:lnTo>
                                      <a:lnTo>
                                        <a:pt x="871" y="11"/>
                                      </a:lnTo>
                                      <a:lnTo>
                                        <a:pt x="871" y="0"/>
                                      </a:lnTo>
                                      <a:close/>
                                      <a:moveTo>
                                        <a:pt x="958" y="0"/>
                                      </a:moveTo>
                                      <a:lnTo>
                                        <a:pt x="1010" y="0"/>
                                      </a:lnTo>
                                      <a:lnTo>
                                        <a:pt x="1010" y="11"/>
                                      </a:lnTo>
                                      <a:lnTo>
                                        <a:pt x="958" y="11"/>
                                      </a:lnTo>
                                      <a:lnTo>
                                        <a:pt x="958" y="0"/>
                                      </a:lnTo>
                                      <a:close/>
                                      <a:moveTo>
                                        <a:pt x="1045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45" y="11"/>
                                      </a:lnTo>
                                      <a:lnTo>
                                        <a:pt x="1045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184" y="0"/>
                                      </a:lnTo>
                                      <a:lnTo>
                                        <a:pt x="1184" y="11"/>
                                      </a:lnTo>
                                      <a:lnTo>
                                        <a:pt x="1132" y="11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19" y="0"/>
                                      </a:moveTo>
                                      <a:lnTo>
                                        <a:pt x="1262" y="0"/>
                                      </a:lnTo>
                                      <a:lnTo>
                                        <a:pt x="1262" y="11"/>
                                      </a:lnTo>
                                      <a:lnTo>
                                        <a:pt x="1219" y="11"/>
                                      </a:lnTo>
                                      <a:lnTo>
                                        <a:pt x="12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2" name="Freeform 33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1296670"/>
                                  <a:ext cx="392430" cy="200660"/>
                                </a:xfrm>
                                <a:custGeom>
                                  <a:avLst/>
                                  <a:gdLst>
                                    <a:gd name="T0" fmla="*/ 618 w 618"/>
                                    <a:gd name="T1" fmla="*/ 10 h 316"/>
                                    <a:gd name="T2" fmla="*/ 569 w 618"/>
                                    <a:gd name="T3" fmla="*/ 34 h 316"/>
                                    <a:gd name="T4" fmla="*/ 566 w 618"/>
                                    <a:gd name="T5" fmla="*/ 24 h 316"/>
                                    <a:gd name="T6" fmla="*/ 614 w 618"/>
                                    <a:gd name="T7" fmla="*/ 0 h 316"/>
                                    <a:gd name="T8" fmla="*/ 618 w 618"/>
                                    <a:gd name="T9" fmla="*/ 10 h 316"/>
                                    <a:gd name="T10" fmla="*/ 537 w 618"/>
                                    <a:gd name="T11" fmla="*/ 51 h 316"/>
                                    <a:gd name="T12" fmla="*/ 488 w 618"/>
                                    <a:gd name="T13" fmla="*/ 75 h 316"/>
                                    <a:gd name="T14" fmla="*/ 485 w 618"/>
                                    <a:gd name="T15" fmla="*/ 65 h 316"/>
                                    <a:gd name="T16" fmla="*/ 534 w 618"/>
                                    <a:gd name="T17" fmla="*/ 40 h 316"/>
                                    <a:gd name="T18" fmla="*/ 537 w 618"/>
                                    <a:gd name="T19" fmla="*/ 51 h 316"/>
                                    <a:gd name="T20" fmla="*/ 456 w 618"/>
                                    <a:gd name="T21" fmla="*/ 91 h 316"/>
                                    <a:gd name="T22" fmla="*/ 407 w 618"/>
                                    <a:gd name="T23" fmla="*/ 115 h 316"/>
                                    <a:gd name="T24" fmla="*/ 404 w 618"/>
                                    <a:gd name="T25" fmla="*/ 105 h 316"/>
                                    <a:gd name="T26" fmla="*/ 453 w 618"/>
                                    <a:gd name="T27" fmla="*/ 81 h 316"/>
                                    <a:gd name="T28" fmla="*/ 456 w 618"/>
                                    <a:gd name="T29" fmla="*/ 91 h 316"/>
                                    <a:gd name="T30" fmla="*/ 375 w 618"/>
                                    <a:gd name="T31" fmla="*/ 131 h 316"/>
                                    <a:gd name="T32" fmla="*/ 326 w 618"/>
                                    <a:gd name="T33" fmla="*/ 155 h 316"/>
                                    <a:gd name="T34" fmla="*/ 323 w 618"/>
                                    <a:gd name="T35" fmla="*/ 145 h 316"/>
                                    <a:gd name="T36" fmla="*/ 372 w 618"/>
                                    <a:gd name="T37" fmla="*/ 121 h 316"/>
                                    <a:gd name="T38" fmla="*/ 375 w 618"/>
                                    <a:gd name="T39" fmla="*/ 131 h 316"/>
                                    <a:gd name="T40" fmla="*/ 294 w 618"/>
                                    <a:gd name="T41" fmla="*/ 171 h 316"/>
                                    <a:gd name="T42" fmla="*/ 246 w 618"/>
                                    <a:gd name="T43" fmla="*/ 195 h 316"/>
                                    <a:gd name="T44" fmla="*/ 242 w 618"/>
                                    <a:gd name="T45" fmla="*/ 185 h 316"/>
                                    <a:gd name="T46" fmla="*/ 291 w 618"/>
                                    <a:gd name="T47" fmla="*/ 161 h 316"/>
                                    <a:gd name="T48" fmla="*/ 294 w 618"/>
                                    <a:gd name="T49" fmla="*/ 171 h 316"/>
                                    <a:gd name="T50" fmla="*/ 213 w 618"/>
                                    <a:gd name="T51" fmla="*/ 211 h 316"/>
                                    <a:gd name="T52" fmla="*/ 165 w 618"/>
                                    <a:gd name="T53" fmla="*/ 236 h 316"/>
                                    <a:gd name="T54" fmla="*/ 161 w 618"/>
                                    <a:gd name="T55" fmla="*/ 225 h 316"/>
                                    <a:gd name="T56" fmla="*/ 210 w 618"/>
                                    <a:gd name="T57" fmla="*/ 201 h 316"/>
                                    <a:gd name="T58" fmla="*/ 213 w 618"/>
                                    <a:gd name="T59" fmla="*/ 211 h 316"/>
                                    <a:gd name="T60" fmla="*/ 132 w 618"/>
                                    <a:gd name="T61" fmla="*/ 252 h 316"/>
                                    <a:gd name="T62" fmla="*/ 84 w 618"/>
                                    <a:gd name="T63" fmla="*/ 276 h 316"/>
                                    <a:gd name="T64" fmla="*/ 80 w 618"/>
                                    <a:gd name="T65" fmla="*/ 266 h 316"/>
                                    <a:gd name="T66" fmla="*/ 129 w 618"/>
                                    <a:gd name="T67" fmla="*/ 242 h 316"/>
                                    <a:gd name="T68" fmla="*/ 132 w 618"/>
                                    <a:gd name="T69" fmla="*/ 252 h 316"/>
                                    <a:gd name="T70" fmla="*/ 51 w 618"/>
                                    <a:gd name="T71" fmla="*/ 292 h 316"/>
                                    <a:gd name="T72" fmla="*/ 3 w 618"/>
                                    <a:gd name="T73" fmla="*/ 316 h 316"/>
                                    <a:gd name="T74" fmla="*/ 0 w 618"/>
                                    <a:gd name="T75" fmla="*/ 306 h 316"/>
                                    <a:gd name="T76" fmla="*/ 48 w 618"/>
                                    <a:gd name="T77" fmla="*/ 282 h 316"/>
                                    <a:gd name="T78" fmla="*/ 51 w 618"/>
                                    <a:gd name="T79" fmla="*/ 292 h 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8" h="316">
                                      <a:moveTo>
                                        <a:pt x="618" y="10"/>
                                      </a:moveTo>
                                      <a:lnTo>
                                        <a:pt x="569" y="34"/>
                                      </a:lnTo>
                                      <a:lnTo>
                                        <a:pt x="566" y="24"/>
                                      </a:lnTo>
                                      <a:lnTo>
                                        <a:pt x="614" y="0"/>
                                      </a:lnTo>
                                      <a:lnTo>
                                        <a:pt x="618" y="10"/>
                                      </a:lnTo>
                                      <a:close/>
                                      <a:moveTo>
                                        <a:pt x="537" y="51"/>
                                      </a:moveTo>
                                      <a:lnTo>
                                        <a:pt x="488" y="75"/>
                                      </a:lnTo>
                                      <a:lnTo>
                                        <a:pt x="485" y="65"/>
                                      </a:lnTo>
                                      <a:lnTo>
                                        <a:pt x="534" y="40"/>
                                      </a:lnTo>
                                      <a:lnTo>
                                        <a:pt x="537" y="51"/>
                                      </a:lnTo>
                                      <a:close/>
                                      <a:moveTo>
                                        <a:pt x="456" y="91"/>
                                      </a:moveTo>
                                      <a:lnTo>
                                        <a:pt x="407" y="115"/>
                                      </a:lnTo>
                                      <a:lnTo>
                                        <a:pt x="404" y="105"/>
                                      </a:lnTo>
                                      <a:lnTo>
                                        <a:pt x="453" y="81"/>
                                      </a:lnTo>
                                      <a:lnTo>
                                        <a:pt x="456" y="91"/>
                                      </a:lnTo>
                                      <a:close/>
                                      <a:moveTo>
                                        <a:pt x="375" y="131"/>
                                      </a:moveTo>
                                      <a:lnTo>
                                        <a:pt x="326" y="155"/>
                                      </a:lnTo>
                                      <a:lnTo>
                                        <a:pt x="323" y="145"/>
                                      </a:lnTo>
                                      <a:lnTo>
                                        <a:pt x="372" y="121"/>
                                      </a:lnTo>
                                      <a:lnTo>
                                        <a:pt x="375" y="131"/>
                                      </a:lnTo>
                                      <a:close/>
                                      <a:moveTo>
                                        <a:pt x="294" y="171"/>
                                      </a:moveTo>
                                      <a:lnTo>
                                        <a:pt x="246" y="195"/>
                                      </a:lnTo>
                                      <a:lnTo>
                                        <a:pt x="242" y="185"/>
                                      </a:lnTo>
                                      <a:lnTo>
                                        <a:pt x="291" y="161"/>
                                      </a:lnTo>
                                      <a:lnTo>
                                        <a:pt x="294" y="171"/>
                                      </a:lnTo>
                                      <a:close/>
                                      <a:moveTo>
                                        <a:pt x="213" y="211"/>
                                      </a:moveTo>
                                      <a:lnTo>
                                        <a:pt x="165" y="236"/>
                                      </a:lnTo>
                                      <a:lnTo>
                                        <a:pt x="161" y="225"/>
                                      </a:lnTo>
                                      <a:lnTo>
                                        <a:pt x="210" y="201"/>
                                      </a:lnTo>
                                      <a:lnTo>
                                        <a:pt x="213" y="211"/>
                                      </a:lnTo>
                                      <a:close/>
                                      <a:moveTo>
                                        <a:pt x="132" y="252"/>
                                      </a:moveTo>
                                      <a:lnTo>
                                        <a:pt x="84" y="276"/>
                                      </a:lnTo>
                                      <a:lnTo>
                                        <a:pt x="80" y="266"/>
                                      </a:lnTo>
                                      <a:lnTo>
                                        <a:pt x="129" y="242"/>
                                      </a:lnTo>
                                      <a:lnTo>
                                        <a:pt x="132" y="252"/>
                                      </a:lnTo>
                                      <a:close/>
                                      <a:moveTo>
                                        <a:pt x="51" y="292"/>
                                      </a:moveTo>
                                      <a:lnTo>
                                        <a:pt x="3" y="316"/>
                                      </a:lnTo>
                                      <a:lnTo>
                                        <a:pt x="0" y="306"/>
                                      </a:lnTo>
                                      <a:lnTo>
                                        <a:pt x="48" y="282"/>
                                      </a:lnTo>
                                      <a:lnTo>
                                        <a:pt x="51" y="2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3" name="Line 3368"/>
                              <wps:cNvCnPr/>
                              <wps:spPr bwMode="auto">
                                <a:xfrm flipH="1">
                                  <a:off x="923290" y="129984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4" name="Line 3369"/>
                              <wps:cNvCnPr/>
                              <wps:spPr bwMode="auto">
                                <a:xfrm>
                                  <a:off x="121920" y="150050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5" name="Freeform 33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3875" y="1296670"/>
                                  <a:ext cx="391795" cy="203200"/>
                                </a:xfrm>
                                <a:custGeom>
                                  <a:avLst/>
                                  <a:gdLst>
                                    <a:gd name="T0" fmla="*/ 4 w 617"/>
                                    <a:gd name="T1" fmla="*/ 0 h 320"/>
                                    <a:gd name="T2" fmla="*/ 52 w 617"/>
                                    <a:gd name="T3" fmla="*/ 25 h 320"/>
                                    <a:gd name="T4" fmla="*/ 49 w 617"/>
                                    <a:gd name="T5" fmla="*/ 35 h 320"/>
                                    <a:gd name="T6" fmla="*/ 0 w 617"/>
                                    <a:gd name="T7" fmla="*/ 10 h 320"/>
                                    <a:gd name="T8" fmla="*/ 4 w 617"/>
                                    <a:gd name="T9" fmla="*/ 0 h 320"/>
                                    <a:gd name="T10" fmla="*/ 85 w 617"/>
                                    <a:gd name="T11" fmla="*/ 41 h 320"/>
                                    <a:gd name="T12" fmla="*/ 133 w 617"/>
                                    <a:gd name="T13" fmla="*/ 65 h 320"/>
                                    <a:gd name="T14" fmla="*/ 130 w 617"/>
                                    <a:gd name="T15" fmla="*/ 76 h 320"/>
                                    <a:gd name="T16" fmla="*/ 81 w 617"/>
                                    <a:gd name="T17" fmla="*/ 51 h 320"/>
                                    <a:gd name="T18" fmla="*/ 85 w 617"/>
                                    <a:gd name="T19" fmla="*/ 41 h 320"/>
                                    <a:gd name="T20" fmla="*/ 165 w 617"/>
                                    <a:gd name="T21" fmla="*/ 82 h 320"/>
                                    <a:gd name="T22" fmla="*/ 214 w 617"/>
                                    <a:gd name="T23" fmla="*/ 106 h 320"/>
                                    <a:gd name="T24" fmla="*/ 210 w 617"/>
                                    <a:gd name="T25" fmla="*/ 116 h 320"/>
                                    <a:gd name="T26" fmla="*/ 162 w 617"/>
                                    <a:gd name="T27" fmla="*/ 92 h 320"/>
                                    <a:gd name="T28" fmla="*/ 165 w 617"/>
                                    <a:gd name="T29" fmla="*/ 82 h 320"/>
                                    <a:gd name="T30" fmla="*/ 246 w 617"/>
                                    <a:gd name="T31" fmla="*/ 122 h 320"/>
                                    <a:gd name="T32" fmla="*/ 294 w 617"/>
                                    <a:gd name="T33" fmla="*/ 147 h 320"/>
                                    <a:gd name="T34" fmla="*/ 291 w 617"/>
                                    <a:gd name="T35" fmla="*/ 157 h 320"/>
                                    <a:gd name="T36" fmla="*/ 243 w 617"/>
                                    <a:gd name="T37" fmla="*/ 133 h 320"/>
                                    <a:gd name="T38" fmla="*/ 246 w 617"/>
                                    <a:gd name="T39" fmla="*/ 122 h 320"/>
                                    <a:gd name="T40" fmla="*/ 327 w 617"/>
                                    <a:gd name="T41" fmla="*/ 163 h 320"/>
                                    <a:gd name="T42" fmla="*/ 375 w 617"/>
                                    <a:gd name="T43" fmla="*/ 187 h 320"/>
                                    <a:gd name="T44" fmla="*/ 372 w 617"/>
                                    <a:gd name="T45" fmla="*/ 198 h 320"/>
                                    <a:gd name="T46" fmla="*/ 323 w 617"/>
                                    <a:gd name="T47" fmla="*/ 173 h 320"/>
                                    <a:gd name="T48" fmla="*/ 327 w 617"/>
                                    <a:gd name="T49" fmla="*/ 163 h 320"/>
                                    <a:gd name="T50" fmla="*/ 407 w 617"/>
                                    <a:gd name="T51" fmla="*/ 204 h 320"/>
                                    <a:gd name="T52" fmla="*/ 456 w 617"/>
                                    <a:gd name="T53" fmla="*/ 228 h 320"/>
                                    <a:gd name="T54" fmla="*/ 453 w 617"/>
                                    <a:gd name="T55" fmla="*/ 238 h 320"/>
                                    <a:gd name="T56" fmla="*/ 404 w 617"/>
                                    <a:gd name="T57" fmla="*/ 214 h 320"/>
                                    <a:gd name="T58" fmla="*/ 407 w 617"/>
                                    <a:gd name="T59" fmla="*/ 204 h 320"/>
                                    <a:gd name="T60" fmla="*/ 488 w 617"/>
                                    <a:gd name="T61" fmla="*/ 244 h 320"/>
                                    <a:gd name="T62" fmla="*/ 537 w 617"/>
                                    <a:gd name="T63" fmla="*/ 269 h 320"/>
                                    <a:gd name="T64" fmla="*/ 533 w 617"/>
                                    <a:gd name="T65" fmla="*/ 279 h 320"/>
                                    <a:gd name="T66" fmla="*/ 485 w 617"/>
                                    <a:gd name="T67" fmla="*/ 255 h 320"/>
                                    <a:gd name="T68" fmla="*/ 488 w 617"/>
                                    <a:gd name="T69" fmla="*/ 244 h 320"/>
                                    <a:gd name="T70" fmla="*/ 569 w 617"/>
                                    <a:gd name="T71" fmla="*/ 285 h 320"/>
                                    <a:gd name="T72" fmla="*/ 617 w 617"/>
                                    <a:gd name="T73" fmla="*/ 310 h 320"/>
                                    <a:gd name="T74" fmla="*/ 614 w 617"/>
                                    <a:gd name="T75" fmla="*/ 320 h 320"/>
                                    <a:gd name="T76" fmla="*/ 566 w 617"/>
                                    <a:gd name="T77" fmla="*/ 295 h 320"/>
                                    <a:gd name="T78" fmla="*/ 569 w 617"/>
                                    <a:gd name="T79" fmla="*/ 285 h 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7" h="320">
                                      <a:moveTo>
                                        <a:pt x="4" y="0"/>
                                      </a:moveTo>
                                      <a:lnTo>
                                        <a:pt x="52" y="25"/>
                                      </a:lnTo>
                                      <a:lnTo>
                                        <a:pt x="49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85" y="41"/>
                                      </a:moveTo>
                                      <a:lnTo>
                                        <a:pt x="133" y="65"/>
                                      </a:lnTo>
                                      <a:lnTo>
                                        <a:pt x="130" y="76"/>
                                      </a:lnTo>
                                      <a:lnTo>
                                        <a:pt x="81" y="51"/>
                                      </a:lnTo>
                                      <a:lnTo>
                                        <a:pt x="85" y="41"/>
                                      </a:lnTo>
                                      <a:close/>
                                      <a:moveTo>
                                        <a:pt x="165" y="82"/>
                                      </a:moveTo>
                                      <a:lnTo>
                                        <a:pt x="214" y="106"/>
                                      </a:lnTo>
                                      <a:lnTo>
                                        <a:pt x="210" y="116"/>
                                      </a:lnTo>
                                      <a:lnTo>
                                        <a:pt x="162" y="92"/>
                                      </a:lnTo>
                                      <a:lnTo>
                                        <a:pt x="165" y="82"/>
                                      </a:lnTo>
                                      <a:close/>
                                      <a:moveTo>
                                        <a:pt x="246" y="122"/>
                                      </a:moveTo>
                                      <a:lnTo>
                                        <a:pt x="294" y="147"/>
                                      </a:lnTo>
                                      <a:lnTo>
                                        <a:pt x="291" y="157"/>
                                      </a:lnTo>
                                      <a:lnTo>
                                        <a:pt x="243" y="133"/>
                                      </a:lnTo>
                                      <a:lnTo>
                                        <a:pt x="246" y="122"/>
                                      </a:lnTo>
                                      <a:close/>
                                      <a:moveTo>
                                        <a:pt x="327" y="163"/>
                                      </a:moveTo>
                                      <a:lnTo>
                                        <a:pt x="375" y="187"/>
                                      </a:lnTo>
                                      <a:lnTo>
                                        <a:pt x="372" y="198"/>
                                      </a:lnTo>
                                      <a:lnTo>
                                        <a:pt x="323" y="173"/>
                                      </a:lnTo>
                                      <a:lnTo>
                                        <a:pt x="327" y="163"/>
                                      </a:lnTo>
                                      <a:close/>
                                      <a:moveTo>
                                        <a:pt x="407" y="204"/>
                                      </a:moveTo>
                                      <a:lnTo>
                                        <a:pt x="456" y="228"/>
                                      </a:lnTo>
                                      <a:lnTo>
                                        <a:pt x="453" y="238"/>
                                      </a:lnTo>
                                      <a:lnTo>
                                        <a:pt x="404" y="214"/>
                                      </a:lnTo>
                                      <a:lnTo>
                                        <a:pt x="407" y="204"/>
                                      </a:lnTo>
                                      <a:close/>
                                      <a:moveTo>
                                        <a:pt x="488" y="244"/>
                                      </a:moveTo>
                                      <a:lnTo>
                                        <a:pt x="537" y="269"/>
                                      </a:lnTo>
                                      <a:lnTo>
                                        <a:pt x="533" y="279"/>
                                      </a:lnTo>
                                      <a:lnTo>
                                        <a:pt x="485" y="255"/>
                                      </a:lnTo>
                                      <a:lnTo>
                                        <a:pt x="488" y="244"/>
                                      </a:lnTo>
                                      <a:close/>
                                      <a:moveTo>
                                        <a:pt x="569" y="285"/>
                                      </a:moveTo>
                                      <a:lnTo>
                                        <a:pt x="617" y="310"/>
                                      </a:lnTo>
                                      <a:lnTo>
                                        <a:pt x="614" y="320"/>
                                      </a:lnTo>
                                      <a:lnTo>
                                        <a:pt x="566" y="295"/>
                                      </a:lnTo>
                                      <a:lnTo>
                                        <a:pt x="569" y="2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6" name="Freeform 33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1300480"/>
                                  <a:ext cx="1184275" cy="203835"/>
                                </a:xfrm>
                                <a:custGeom>
                                  <a:avLst/>
                                  <a:gdLst>
                                    <a:gd name="T0" fmla="*/ 52 w 1865"/>
                                    <a:gd name="T1" fmla="*/ 301 h 321"/>
                                    <a:gd name="T2" fmla="*/ 1 w 1865"/>
                                    <a:gd name="T3" fmla="*/ 321 h 321"/>
                                    <a:gd name="T4" fmla="*/ 86 w 1865"/>
                                    <a:gd name="T5" fmla="*/ 295 h 321"/>
                                    <a:gd name="T6" fmla="*/ 139 w 1865"/>
                                    <a:gd name="T7" fmla="*/ 298 h 321"/>
                                    <a:gd name="T8" fmla="*/ 86 w 1865"/>
                                    <a:gd name="T9" fmla="*/ 295 h 321"/>
                                    <a:gd name="T10" fmla="*/ 224 w 1865"/>
                                    <a:gd name="T11" fmla="*/ 272 h 321"/>
                                    <a:gd name="T12" fmla="*/ 174 w 1865"/>
                                    <a:gd name="T13" fmla="*/ 292 h 321"/>
                                    <a:gd name="T14" fmla="*/ 259 w 1865"/>
                                    <a:gd name="T15" fmla="*/ 267 h 321"/>
                                    <a:gd name="T16" fmla="*/ 312 w 1865"/>
                                    <a:gd name="T17" fmla="*/ 269 h 321"/>
                                    <a:gd name="T18" fmla="*/ 259 w 1865"/>
                                    <a:gd name="T19" fmla="*/ 267 h 321"/>
                                    <a:gd name="T20" fmla="*/ 397 w 1865"/>
                                    <a:gd name="T21" fmla="*/ 244 h 321"/>
                                    <a:gd name="T22" fmla="*/ 346 w 1865"/>
                                    <a:gd name="T23" fmla="*/ 263 h 321"/>
                                    <a:gd name="T24" fmla="*/ 431 w 1865"/>
                                    <a:gd name="T25" fmla="*/ 238 h 321"/>
                                    <a:gd name="T26" fmla="*/ 484 w 1865"/>
                                    <a:gd name="T27" fmla="*/ 240 h 321"/>
                                    <a:gd name="T28" fmla="*/ 431 w 1865"/>
                                    <a:gd name="T29" fmla="*/ 238 h 321"/>
                                    <a:gd name="T30" fmla="*/ 570 w 1865"/>
                                    <a:gd name="T31" fmla="*/ 215 h 321"/>
                                    <a:gd name="T32" fmla="*/ 519 w 1865"/>
                                    <a:gd name="T33" fmla="*/ 234 h 321"/>
                                    <a:gd name="T34" fmla="*/ 604 w 1865"/>
                                    <a:gd name="T35" fmla="*/ 209 h 321"/>
                                    <a:gd name="T36" fmla="*/ 657 w 1865"/>
                                    <a:gd name="T37" fmla="*/ 211 h 321"/>
                                    <a:gd name="T38" fmla="*/ 604 w 1865"/>
                                    <a:gd name="T39" fmla="*/ 209 h 321"/>
                                    <a:gd name="T40" fmla="*/ 742 w 1865"/>
                                    <a:gd name="T41" fmla="*/ 186 h 321"/>
                                    <a:gd name="T42" fmla="*/ 692 w 1865"/>
                                    <a:gd name="T43" fmla="*/ 206 h 321"/>
                                    <a:gd name="T44" fmla="*/ 777 w 1865"/>
                                    <a:gd name="T45" fmla="*/ 181 h 321"/>
                                    <a:gd name="T46" fmla="*/ 830 w 1865"/>
                                    <a:gd name="T47" fmla="*/ 183 h 321"/>
                                    <a:gd name="T48" fmla="*/ 777 w 1865"/>
                                    <a:gd name="T49" fmla="*/ 181 h 321"/>
                                    <a:gd name="T50" fmla="*/ 915 w 1865"/>
                                    <a:gd name="T51" fmla="*/ 158 h 321"/>
                                    <a:gd name="T52" fmla="*/ 864 w 1865"/>
                                    <a:gd name="T53" fmla="*/ 177 h 321"/>
                                    <a:gd name="T54" fmla="*/ 949 w 1865"/>
                                    <a:gd name="T55" fmla="*/ 152 h 321"/>
                                    <a:gd name="T56" fmla="*/ 1002 w 1865"/>
                                    <a:gd name="T57" fmla="*/ 154 h 321"/>
                                    <a:gd name="T58" fmla="*/ 949 w 1865"/>
                                    <a:gd name="T59" fmla="*/ 152 h 321"/>
                                    <a:gd name="T60" fmla="*/ 1087 w 1865"/>
                                    <a:gd name="T61" fmla="*/ 129 h 321"/>
                                    <a:gd name="T62" fmla="*/ 1037 w 1865"/>
                                    <a:gd name="T63" fmla="*/ 148 h 321"/>
                                    <a:gd name="T64" fmla="*/ 1122 w 1865"/>
                                    <a:gd name="T65" fmla="*/ 123 h 321"/>
                                    <a:gd name="T66" fmla="*/ 1175 w 1865"/>
                                    <a:gd name="T67" fmla="*/ 125 h 321"/>
                                    <a:gd name="T68" fmla="*/ 1122 w 1865"/>
                                    <a:gd name="T69" fmla="*/ 123 h 321"/>
                                    <a:gd name="T70" fmla="*/ 1260 w 1865"/>
                                    <a:gd name="T71" fmla="*/ 100 h 321"/>
                                    <a:gd name="T72" fmla="*/ 1209 w 1865"/>
                                    <a:gd name="T73" fmla="*/ 120 h 321"/>
                                    <a:gd name="T74" fmla="*/ 1294 w 1865"/>
                                    <a:gd name="T75" fmla="*/ 94 h 321"/>
                                    <a:gd name="T76" fmla="*/ 1347 w 1865"/>
                                    <a:gd name="T77" fmla="*/ 97 h 321"/>
                                    <a:gd name="T78" fmla="*/ 1294 w 1865"/>
                                    <a:gd name="T79" fmla="*/ 94 h 321"/>
                                    <a:gd name="T80" fmla="*/ 1433 w 1865"/>
                                    <a:gd name="T81" fmla="*/ 71 h 321"/>
                                    <a:gd name="T82" fmla="*/ 1382 w 1865"/>
                                    <a:gd name="T83" fmla="*/ 91 h 321"/>
                                    <a:gd name="T84" fmla="*/ 1467 w 1865"/>
                                    <a:gd name="T85" fmla="*/ 66 h 321"/>
                                    <a:gd name="T86" fmla="*/ 1520 w 1865"/>
                                    <a:gd name="T87" fmla="*/ 68 h 321"/>
                                    <a:gd name="T88" fmla="*/ 1467 w 1865"/>
                                    <a:gd name="T89" fmla="*/ 66 h 321"/>
                                    <a:gd name="T90" fmla="*/ 1605 w 1865"/>
                                    <a:gd name="T91" fmla="*/ 43 h 321"/>
                                    <a:gd name="T92" fmla="*/ 1555 w 1865"/>
                                    <a:gd name="T93" fmla="*/ 62 h 321"/>
                                    <a:gd name="T94" fmla="*/ 1640 w 1865"/>
                                    <a:gd name="T95" fmla="*/ 37 h 321"/>
                                    <a:gd name="T96" fmla="*/ 1693 w 1865"/>
                                    <a:gd name="T97" fmla="*/ 39 h 321"/>
                                    <a:gd name="T98" fmla="*/ 1640 w 1865"/>
                                    <a:gd name="T99" fmla="*/ 37 h 321"/>
                                    <a:gd name="T100" fmla="*/ 1778 w 1865"/>
                                    <a:gd name="T101" fmla="*/ 14 h 321"/>
                                    <a:gd name="T102" fmla="*/ 1727 w 1865"/>
                                    <a:gd name="T103" fmla="*/ 33 h 321"/>
                                    <a:gd name="T104" fmla="*/ 1812 w 1865"/>
                                    <a:gd name="T105" fmla="*/ 8 h 321"/>
                                    <a:gd name="T106" fmla="*/ 1865 w 1865"/>
                                    <a:gd name="T107" fmla="*/ 10 h 321"/>
                                    <a:gd name="T108" fmla="*/ 1812 w 1865"/>
                                    <a:gd name="T109" fmla="*/ 8 h 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865" h="321">
                                      <a:moveTo>
                                        <a:pt x="0" y="310"/>
                                      </a:moveTo>
                                      <a:lnTo>
                                        <a:pt x="52" y="301"/>
                                      </a:lnTo>
                                      <a:lnTo>
                                        <a:pt x="53" y="312"/>
                                      </a:lnTo>
                                      <a:lnTo>
                                        <a:pt x="1" y="321"/>
                                      </a:lnTo>
                                      <a:lnTo>
                                        <a:pt x="0" y="310"/>
                                      </a:lnTo>
                                      <a:close/>
                                      <a:moveTo>
                                        <a:pt x="86" y="295"/>
                                      </a:moveTo>
                                      <a:lnTo>
                                        <a:pt x="138" y="287"/>
                                      </a:lnTo>
                                      <a:lnTo>
                                        <a:pt x="139" y="298"/>
                                      </a:lnTo>
                                      <a:lnTo>
                                        <a:pt x="87" y="306"/>
                                      </a:lnTo>
                                      <a:lnTo>
                                        <a:pt x="86" y="295"/>
                                      </a:lnTo>
                                      <a:close/>
                                      <a:moveTo>
                                        <a:pt x="173" y="281"/>
                                      </a:moveTo>
                                      <a:lnTo>
                                        <a:pt x="224" y="272"/>
                                      </a:lnTo>
                                      <a:lnTo>
                                        <a:pt x="225" y="283"/>
                                      </a:lnTo>
                                      <a:lnTo>
                                        <a:pt x="174" y="292"/>
                                      </a:lnTo>
                                      <a:lnTo>
                                        <a:pt x="173" y="281"/>
                                      </a:lnTo>
                                      <a:close/>
                                      <a:moveTo>
                                        <a:pt x="259" y="267"/>
                                      </a:moveTo>
                                      <a:lnTo>
                                        <a:pt x="311" y="258"/>
                                      </a:lnTo>
                                      <a:lnTo>
                                        <a:pt x="312" y="269"/>
                                      </a:lnTo>
                                      <a:lnTo>
                                        <a:pt x="260" y="277"/>
                                      </a:lnTo>
                                      <a:lnTo>
                                        <a:pt x="259" y="267"/>
                                      </a:lnTo>
                                      <a:close/>
                                      <a:moveTo>
                                        <a:pt x="345" y="252"/>
                                      </a:moveTo>
                                      <a:lnTo>
                                        <a:pt x="397" y="244"/>
                                      </a:lnTo>
                                      <a:lnTo>
                                        <a:pt x="398" y="254"/>
                                      </a:lnTo>
                                      <a:lnTo>
                                        <a:pt x="346" y="263"/>
                                      </a:lnTo>
                                      <a:lnTo>
                                        <a:pt x="345" y="252"/>
                                      </a:lnTo>
                                      <a:close/>
                                      <a:moveTo>
                                        <a:pt x="431" y="238"/>
                                      </a:moveTo>
                                      <a:lnTo>
                                        <a:pt x="483" y="229"/>
                                      </a:lnTo>
                                      <a:lnTo>
                                        <a:pt x="484" y="240"/>
                                      </a:lnTo>
                                      <a:lnTo>
                                        <a:pt x="433" y="249"/>
                                      </a:lnTo>
                                      <a:lnTo>
                                        <a:pt x="431" y="238"/>
                                      </a:lnTo>
                                      <a:close/>
                                      <a:moveTo>
                                        <a:pt x="518" y="224"/>
                                      </a:moveTo>
                                      <a:lnTo>
                                        <a:pt x="570" y="215"/>
                                      </a:lnTo>
                                      <a:lnTo>
                                        <a:pt x="571" y="226"/>
                                      </a:lnTo>
                                      <a:lnTo>
                                        <a:pt x="519" y="234"/>
                                      </a:lnTo>
                                      <a:lnTo>
                                        <a:pt x="518" y="224"/>
                                      </a:lnTo>
                                      <a:close/>
                                      <a:moveTo>
                                        <a:pt x="604" y="209"/>
                                      </a:moveTo>
                                      <a:lnTo>
                                        <a:pt x="656" y="201"/>
                                      </a:lnTo>
                                      <a:lnTo>
                                        <a:pt x="657" y="211"/>
                                      </a:lnTo>
                                      <a:lnTo>
                                        <a:pt x="605" y="220"/>
                                      </a:lnTo>
                                      <a:lnTo>
                                        <a:pt x="604" y="209"/>
                                      </a:lnTo>
                                      <a:close/>
                                      <a:moveTo>
                                        <a:pt x="690" y="195"/>
                                      </a:moveTo>
                                      <a:lnTo>
                                        <a:pt x="742" y="186"/>
                                      </a:lnTo>
                                      <a:lnTo>
                                        <a:pt x="743" y="197"/>
                                      </a:lnTo>
                                      <a:lnTo>
                                        <a:pt x="692" y="206"/>
                                      </a:lnTo>
                                      <a:lnTo>
                                        <a:pt x="690" y="195"/>
                                      </a:lnTo>
                                      <a:close/>
                                      <a:moveTo>
                                        <a:pt x="777" y="181"/>
                                      </a:moveTo>
                                      <a:lnTo>
                                        <a:pt x="828" y="172"/>
                                      </a:lnTo>
                                      <a:lnTo>
                                        <a:pt x="830" y="183"/>
                                      </a:lnTo>
                                      <a:lnTo>
                                        <a:pt x="778" y="191"/>
                                      </a:lnTo>
                                      <a:lnTo>
                                        <a:pt x="777" y="181"/>
                                      </a:lnTo>
                                      <a:close/>
                                      <a:moveTo>
                                        <a:pt x="863" y="166"/>
                                      </a:moveTo>
                                      <a:lnTo>
                                        <a:pt x="915" y="158"/>
                                      </a:lnTo>
                                      <a:lnTo>
                                        <a:pt x="916" y="168"/>
                                      </a:lnTo>
                                      <a:lnTo>
                                        <a:pt x="864" y="177"/>
                                      </a:lnTo>
                                      <a:lnTo>
                                        <a:pt x="863" y="166"/>
                                      </a:lnTo>
                                      <a:close/>
                                      <a:moveTo>
                                        <a:pt x="949" y="152"/>
                                      </a:moveTo>
                                      <a:lnTo>
                                        <a:pt x="1001" y="143"/>
                                      </a:lnTo>
                                      <a:lnTo>
                                        <a:pt x="1002" y="154"/>
                                      </a:lnTo>
                                      <a:lnTo>
                                        <a:pt x="950" y="163"/>
                                      </a:lnTo>
                                      <a:lnTo>
                                        <a:pt x="949" y="152"/>
                                      </a:lnTo>
                                      <a:close/>
                                      <a:moveTo>
                                        <a:pt x="1036" y="138"/>
                                      </a:moveTo>
                                      <a:lnTo>
                                        <a:pt x="1087" y="129"/>
                                      </a:lnTo>
                                      <a:lnTo>
                                        <a:pt x="1089" y="140"/>
                                      </a:lnTo>
                                      <a:lnTo>
                                        <a:pt x="1037" y="148"/>
                                      </a:lnTo>
                                      <a:lnTo>
                                        <a:pt x="1036" y="138"/>
                                      </a:lnTo>
                                      <a:close/>
                                      <a:moveTo>
                                        <a:pt x="1122" y="123"/>
                                      </a:moveTo>
                                      <a:lnTo>
                                        <a:pt x="1174" y="115"/>
                                      </a:lnTo>
                                      <a:lnTo>
                                        <a:pt x="1175" y="125"/>
                                      </a:lnTo>
                                      <a:lnTo>
                                        <a:pt x="1123" y="134"/>
                                      </a:lnTo>
                                      <a:lnTo>
                                        <a:pt x="1122" y="123"/>
                                      </a:lnTo>
                                      <a:close/>
                                      <a:moveTo>
                                        <a:pt x="1208" y="109"/>
                                      </a:moveTo>
                                      <a:lnTo>
                                        <a:pt x="1260" y="100"/>
                                      </a:lnTo>
                                      <a:lnTo>
                                        <a:pt x="1261" y="111"/>
                                      </a:lnTo>
                                      <a:lnTo>
                                        <a:pt x="1209" y="120"/>
                                      </a:lnTo>
                                      <a:lnTo>
                                        <a:pt x="1208" y="109"/>
                                      </a:lnTo>
                                      <a:close/>
                                      <a:moveTo>
                                        <a:pt x="1294" y="94"/>
                                      </a:moveTo>
                                      <a:lnTo>
                                        <a:pt x="1346" y="86"/>
                                      </a:lnTo>
                                      <a:lnTo>
                                        <a:pt x="1347" y="97"/>
                                      </a:lnTo>
                                      <a:lnTo>
                                        <a:pt x="1296" y="105"/>
                                      </a:lnTo>
                                      <a:lnTo>
                                        <a:pt x="1294" y="94"/>
                                      </a:lnTo>
                                      <a:close/>
                                      <a:moveTo>
                                        <a:pt x="1381" y="80"/>
                                      </a:moveTo>
                                      <a:lnTo>
                                        <a:pt x="1433" y="71"/>
                                      </a:lnTo>
                                      <a:lnTo>
                                        <a:pt x="1434" y="82"/>
                                      </a:lnTo>
                                      <a:lnTo>
                                        <a:pt x="1382" y="91"/>
                                      </a:lnTo>
                                      <a:lnTo>
                                        <a:pt x="1381" y="80"/>
                                      </a:lnTo>
                                      <a:close/>
                                      <a:moveTo>
                                        <a:pt x="1467" y="66"/>
                                      </a:moveTo>
                                      <a:lnTo>
                                        <a:pt x="1519" y="57"/>
                                      </a:lnTo>
                                      <a:lnTo>
                                        <a:pt x="1520" y="68"/>
                                      </a:lnTo>
                                      <a:lnTo>
                                        <a:pt x="1468" y="76"/>
                                      </a:lnTo>
                                      <a:lnTo>
                                        <a:pt x="1467" y="66"/>
                                      </a:lnTo>
                                      <a:close/>
                                      <a:moveTo>
                                        <a:pt x="1553" y="51"/>
                                      </a:moveTo>
                                      <a:lnTo>
                                        <a:pt x="1605" y="43"/>
                                      </a:lnTo>
                                      <a:lnTo>
                                        <a:pt x="1606" y="53"/>
                                      </a:lnTo>
                                      <a:lnTo>
                                        <a:pt x="1555" y="62"/>
                                      </a:lnTo>
                                      <a:lnTo>
                                        <a:pt x="1553" y="51"/>
                                      </a:lnTo>
                                      <a:close/>
                                      <a:moveTo>
                                        <a:pt x="1640" y="37"/>
                                      </a:moveTo>
                                      <a:lnTo>
                                        <a:pt x="1691" y="28"/>
                                      </a:lnTo>
                                      <a:lnTo>
                                        <a:pt x="1693" y="39"/>
                                      </a:lnTo>
                                      <a:lnTo>
                                        <a:pt x="1641" y="48"/>
                                      </a:lnTo>
                                      <a:lnTo>
                                        <a:pt x="1640" y="37"/>
                                      </a:lnTo>
                                      <a:close/>
                                      <a:moveTo>
                                        <a:pt x="1726" y="23"/>
                                      </a:moveTo>
                                      <a:lnTo>
                                        <a:pt x="1778" y="14"/>
                                      </a:lnTo>
                                      <a:lnTo>
                                        <a:pt x="1779" y="25"/>
                                      </a:lnTo>
                                      <a:lnTo>
                                        <a:pt x="1727" y="33"/>
                                      </a:lnTo>
                                      <a:lnTo>
                                        <a:pt x="1726" y="23"/>
                                      </a:lnTo>
                                      <a:close/>
                                      <a:moveTo>
                                        <a:pt x="1812" y="8"/>
                                      </a:moveTo>
                                      <a:lnTo>
                                        <a:pt x="1864" y="0"/>
                                      </a:lnTo>
                                      <a:lnTo>
                                        <a:pt x="1865" y="10"/>
                                      </a:lnTo>
                                      <a:lnTo>
                                        <a:pt x="1813" y="19"/>
                                      </a:lnTo>
                                      <a:lnTo>
                                        <a:pt x="1812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7" name="Line 3372"/>
                              <wps:cNvCnPr/>
                              <wps:spPr bwMode="auto">
                                <a:xfrm flipH="1">
                                  <a:off x="121920" y="442595"/>
                                  <a:ext cx="601980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8" name="Line 3373"/>
                              <wps:cNvCnPr/>
                              <wps:spPr bwMode="auto">
                                <a:xfrm flipV="1">
                                  <a:off x="723900" y="241935"/>
                                  <a:ext cx="40386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9" name="Line 3374"/>
                              <wps:cNvCnPr/>
                              <wps:spPr bwMode="auto">
                                <a:xfrm>
                                  <a:off x="1127760" y="24193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0" name="Line 3375"/>
                              <wps:cNvCnPr/>
                              <wps:spPr bwMode="auto">
                                <a:xfrm flipH="1">
                                  <a:off x="1525905" y="24193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1" name="Line 3376"/>
                              <wps:cNvCnPr/>
                              <wps:spPr bwMode="auto">
                                <a:xfrm flipH="1">
                                  <a:off x="723900" y="442595"/>
                                  <a:ext cx="8020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3" name="Freeform 337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360" y="442595"/>
                                  <a:ext cx="5715" cy="9404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5 h 1481"/>
                                    <a:gd name="T2" fmla="*/ 0 w 9"/>
                                    <a:gd name="T3" fmla="*/ 0 h 1481"/>
                                    <a:gd name="T4" fmla="*/ 9 w 9"/>
                                    <a:gd name="T5" fmla="*/ 109 h 1481"/>
                                    <a:gd name="T6" fmla="*/ 0 w 9"/>
                                    <a:gd name="T7" fmla="*/ 174 h 1481"/>
                                    <a:gd name="T8" fmla="*/ 9 w 9"/>
                                    <a:gd name="T9" fmla="*/ 109 h 1481"/>
                                    <a:gd name="T10" fmla="*/ 9 w 9"/>
                                    <a:gd name="T11" fmla="*/ 283 h 1481"/>
                                    <a:gd name="T12" fmla="*/ 0 w 9"/>
                                    <a:gd name="T13" fmla="*/ 218 h 1481"/>
                                    <a:gd name="T14" fmla="*/ 9 w 9"/>
                                    <a:gd name="T15" fmla="*/ 327 h 1481"/>
                                    <a:gd name="T16" fmla="*/ 0 w 9"/>
                                    <a:gd name="T17" fmla="*/ 392 h 1481"/>
                                    <a:gd name="T18" fmla="*/ 9 w 9"/>
                                    <a:gd name="T19" fmla="*/ 327 h 1481"/>
                                    <a:gd name="T20" fmla="*/ 9 w 9"/>
                                    <a:gd name="T21" fmla="*/ 501 h 1481"/>
                                    <a:gd name="T22" fmla="*/ 0 w 9"/>
                                    <a:gd name="T23" fmla="*/ 436 h 1481"/>
                                    <a:gd name="T24" fmla="*/ 9 w 9"/>
                                    <a:gd name="T25" fmla="*/ 544 h 1481"/>
                                    <a:gd name="T26" fmla="*/ 0 w 9"/>
                                    <a:gd name="T27" fmla="*/ 610 h 1481"/>
                                    <a:gd name="T28" fmla="*/ 9 w 9"/>
                                    <a:gd name="T29" fmla="*/ 544 h 1481"/>
                                    <a:gd name="T30" fmla="*/ 9 w 9"/>
                                    <a:gd name="T31" fmla="*/ 719 h 1481"/>
                                    <a:gd name="T32" fmla="*/ 0 w 9"/>
                                    <a:gd name="T33" fmla="*/ 653 h 1481"/>
                                    <a:gd name="T34" fmla="*/ 9 w 9"/>
                                    <a:gd name="T35" fmla="*/ 762 h 1481"/>
                                    <a:gd name="T36" fmla="*/ 0 w 9"/>
                                    <a:gd name="T37" fmla="*/ 828 h 1481"/>
                                    <a:gd name="T38" fmla="*/ 9 w 9"/>
                                    <a:gd name="T39" fmla="*/ 762 h 1481"/>
                                    <a:gd name="T40" fmla="*/ 9 w 9"/>
                                    <a:gd name="T41" fmla="*/ 936 h 1481"/>
                                    <a:gd name="T42" fmla="*/ 0 w 9"/>
                                    <a:gd name="T43" fmla="*/ 871 h 1481"/>
                                    <a:gd name="T44" fmla="*/ 9 w 9"/>
                                    <a:gd name="T45" fmla="*/ 980 h 1481"/>
                                    <a:gd name="T46" fmla="*/ 0 w 9"/>
                                    <a:gd name="T47" fmla="*/ 1045 h 1481"/>
                                    <a:gd name="T48" fmla="*/ 9 w 9"/>
                                    <a:gd name="T49" fmla="*/ 980 h 1481"/>
                                    <a:gd name="T50" fmla="*/ 9 w 9"/>
                                    <a:gd name="T51" fmla="*/ 1154 h 1481"/>
                                    <a:gd name="T52" fmla="*/ 0 w 9"/>
                                    <a:gd name="T53" fmla="*/ 1089 h 1481"/>
                                    <a:gd name="T54" fmla="*/ 9 w 9"/>
                                    <a:gd name="T55" fmla="*/ 1198 h 1481"/>
                                    <a:gd name="T56" fmla="*/ 0 w 9"/>
                                    <a:gd name="T57" fmla="*/ 1263 h 1481"/>
                                    <a:gd name="T58" fmla="*/ 9 w 9"/>
                                    <a:gd name="T59" fmla="*/ 1198 h 1481"/>
                                    <a:gd name="T60" fmla="*/ 9 w 9"/>
                                    <a:gd name="T61" fmla="*/ 1372 h 1481"/>
                                    <a:gd name="T62" fmla="*/ 0 w 9"/>
                                    <a:gd name="T63" fmla="*/ 1307 h 1481"/>
                                    <a:gd name="T64" fmla="*/ 9 w 9"/>
                                    <a:gd name="T65" fmla="*/ 1416 h 1481"/>
                                    <a:gd name="T66" fmla="*/ 0 w 9"/>
                                    <a:gd name="T67" fmla="*/ 1481 h 1481"/>
                                    <a:gd name="T68" fmla="*/ 9 w 9"/>
                                    <a:gd name="T69" fmla="*/ 1416 h 1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81">
                                      <a:moveTo>
                                        <a:pt x="9" y="0"/>
                                      </a:moveTo>
                                      <a:lnTo>
                                        <a:pt x="9" y="6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9"/>
                                      </a:moveTo>
                                      <a:lnTo>
                                        <a:pt x="9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9" y="109"/>
                                      </a:lnTo>
                                      <a:close/>
                                      <a:moveTo>
                                        <a:pt x="9" y="218"/>
                                      </a:moveTo>
                                      <a:lnTo>
                                        <a:pt x="9" y="283"/>
                                      </a:lnTo>
                                      <a:lnTo>
                                        <a:pt x="0" y="283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9" y="218"/>
                                      </a:lnTo>
                                      <a:close/>
                                      <a:moveTo>
                                        <a:pt x="9" y="327"/>
                                      </a:moveTo>
                                      <a:lnTo>
                                        <a:pt x="9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27"/>
                                      </a:lnTo>
                                      <a:lnTo>
                                        <a:pt x="9" y="327"/>
                                      </a:lnTo>
                                      <a:close/>
                                      <a:moveTo>
                                        <a:pt x="9" y="436"/>
                                      </a:moveTo>
                                      <a:lnTo>
                                        <a:pt x="9" y="501"/>
                                      </a:lnTo>
                                      <a:lnTo>
                                        <a:pt x="0" y="501"/>
                                      </a:lnTo>
                                      <a:lnTo>
                                        <a:pt x="0" y="436"/>
                                      </a:lnTo>
                                      <a:lnTo>
                                        <a:pt x="9" y="436"/>
                                      </a:lnTo>
                                      <a:close/>
                                      <a:moveTo>
                                        <a:pt x="9" y="544"/>
                                      </a:moveTo>
                                      <a:lnTo>
                                        <a:pt x="9" y="610"/>
                                      </a:lnTo>
                                      <a:lnTo>
                                        <a:pt x="0" y="610"/>
                                      </a:lnTo>
                                      <a:lnTo>
                                        <a:pt x="0" y="544"/>
                                      </a:lnTo>
                                      <a:lnTo>
                                        <a:pt x="9" y="544"/>
                                      </a:lnTo>
                                      <a:close/>
                                      <a:moveTo>
                                        <a:pt x="9" y="653"/>
                                      </a:moveTo>
                                      <a:lnTo>
                                        <a:pt x="9" y="719"/>
                                      </a:lnTo>
                                      <a:lnTo>
                                        <a:pt x="0" y="719"/>
                                      </a:lnTo>
                                      <a:lnTo>
                                        <a:pt x="0" y="653"/>
                                      </a:lnTo>
                                      <a:lnTo>
                                        <a:pt x="9" y="653"/>
                                      </a:lnTo>
                                      <a:close/>
                                      <a:moveTo>
                                        <a:pt x="9" y="762"/>
                                      </a:moveTo>
                                      <a:lnTo>
                                        <a:pt x="9" y="828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0" y="762"/>
                                      </a:lnTo>
                                      <a:lnTo>
                                        <a:pt x="9" y="762"/>
                                      </a:lnTo>
                                      <a:close/>
                                      <a:moveTo>
                                        <a:pt x="9" y="871"/>
                                      </a:moveTo>
                                      <a:lnTo>
                                        <a:pt x="9" y="936"/>
                                      </a:lnTo>
                                      <a:lnTo>
                                        <a:pt x="0" y="936"/>
                                      </a:lnTo>
                                      <a:lnTo>
                                        <a:pt x="0" y="871"/>
                                      </a:lnTo>
                                      <a:lnTo>
                                        <a:pt x="9" y="871"/>
                                      </a:lnTo>
                                      <a:close/>
                                      <a:moveTo>
                                        <a:pt x="9" y="980"/>
                                      </a:moveTo>
                                      <a:lnTo>
                                        <a:pt x="9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80"/>
                                      </a:lnTo>
                                      <a:lnTo>
                                        <a:pt x="9" y="980"/>
                                      </a:lnTo>
                                      <a:close/>
                                      <a:moveTo>
                                        <a:pt x="9" y="1089"/>
                                      </a:moveTo>
                                      <a:lnTo>
                                        <a:pt x="9" y="1154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9" y="1089"/>
                                      </a:lnTo>
                                      <a:close/>
                                      <a:moveTo>
                                        <a:pt x="9" y="1198"/>
                                      </a:moveTo>
                                      <a:lnTo>
                                        <a:pt x="9" y="1263"/>
                                      </a:lnTo>
                                      <a:lnTo>
                                        <a:pt x="0" y="1263"/>
                                      </a:lnTo>
                                      <a:lnTo>
                                        <a:pt x="0" y="1198"/>
                                      </a:lnTo>
                                      <a:lnTo>
                                        <a:pt x="9" y="1198"/>
                                      </a:lnTo>
                                      <a:close/>
                                      <a:moveTo>
                                        <a:pt x="9" y="1307"/>
                                      </a:moveTo>
                                      <a:lnTo>
                                        <a:pt x="9" y="1372"/>
                                      </a:lnTo>
                                      <a:lnTo>
                                        <a:pt x="0" y="1372"/>
                                      </a:lnTo>
                                      <a:lnTo>
                                        <a:pt x="0" y="1307"/>
                                      </a:lnTo>
                                      <a:lnTo>
                                        <a:pt x="9" y="1307"/>
                                      </a:lnTo>
                                      <a:close/>
                                      <a:moveTo>
                                        <a:pt x="9" y="1416"/>
                                      </a:moveTo>
                                      <a:lnTo>
                                        <a:pt x="9" y="1481"/>
                                      </a:lnTo>
                                      <a:lnTo>
                                        <a:pt x="0" y="1481"/>
                                      </a:lnTo>
                                      <a:lnTo>
                                        <a:pt x="0" y="1416"/>
                                      </a:lnTo>
                                      <a:lnTo>
                                        <a:pt x="9" y="14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Line 3378"/>
                              <wps:cNvCnPr/>
                              <wps:spPr bwMode="auto">
                                <a:xfrm flipH="1">
                                  <a:off x="923290" y="44259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5" name="Line 3379"/>
                              <wps:cNvCnPr/>
                              <wps:spPr bwMode="auto">
                                <a:xfrm flipV="1">
                                  <a:off x="1326515" y="24193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6" name="Freeform 3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8955" y="240030"/>
                                  <a:ext cx="601345" cy="1051560"/>
                                </a:xfrm>
                                <a:custGeom>
                                  <a:avLst/>
                                  <a:gdLst>
                                    <a:gd name="T0" fmla="*/ 916 w 947"/>
                                    <a:gd name="T1" fmla="*/ 60 h 1656"/>
                                    <a:gd name="T2" fmla="*/ 940 w 947"/>
                                    <a:gd name="T3" fmla="*/ 0 h 1656"/>
                                    <a:gd name="T4" fmla="*/ 896 w 947"/>
                                    <a:gd name="T5" fmla="*/ 95 h 1656"/>
                                    <a:gd name="T6" fmla="*/ 859 w 947"/>
                                    <a:gd name="T7" fmla="*/ 142 h 1656"/>
                                    <a:gd name="T8" fmla="*/ 896 w 947"/>
                                    <a:gd name="T9" fmla="*/ 95 h 1656"/>
                                    <a:gd name="T10" fmla="*/ 815 w 947"/>
                                    <a:gd name="T11" fmla="*/ 237 h 1656"/>
                                    <a:gd name="T12" fmla="*/ 838 w 947"/>
                                    <a:gd name="T13" fmla="*/ 177 h 1656"/>
                                    <a:gd name="T14" fmla="*/ 795 w 947"/>
                                    <a:gd name="T15" fmla="*/ 272 h 1656"/>
                                    <a:gd name="T16" fmla="*/ 758 w 947"/>
                                    <a:gd name="T17" fmla="*/ 319 h 1656"/>
                                    <a:gd name="T18" fmla="*/ 795 w 947"/>
                                    <a:gd name="T19" fmla="*/ 272 h 1656"/>
                                    <a:gd name="T20" fmla="*/ 714 w 947"/>
                                    <a:gd name="T21" fmla="*/ 414 h 1656"/>
                                    <a:gd name="T22" fmla="*/ 737 w 947"/>
                                    <a:gd name="T23" fmla="*/ 355 h 1656"/>
                                    <a:gd name="T24" fmla="*/ 694 w 947"/>
                                    <a:gd name="T25" fmla="*/ 450 h 1656"/>
                                    <a:gd name="T26" fmla="*/ 657 w 947"/>
                                    <a:gd name="T27" fmla="*/ 497 h 1656"/>
                                    <a:gd name="T28" fmla="*/ 694 w 947"/>
                                    <a:gd name="T29" fmla="*/ 450 h 1656"/>
                                    <a:gd name="T30" fmla="*/ 613 w 947"/>
                                    <a:gd name="T31" fmla="*/ 592 h 1656"/>
                                    <a:gd name="T32" fmla="*/ 636 w 947"/>
                                    <a:gd name="T33" fmla="*/ 532 h 1656"/>
                                    <a:gd name="T34" fmla="*/ 593 w 947"/>
                                    <a:gd name="T35" fmla="*/ 627 h 1656"/>
                                    <a:gd name="T36" fmla="*/ 556 w 947"/>
                                    <a:gd name="T37" fmla="*/ 674 h 1656"/>
                                    <a:gd name="T38" fmla="*/ 593 w 947"/>
                                    <a:gd name="T39" fmla="*/ 627 h 1656"/>
                                    <a:gd name="T40" fmla="*/ 512 w 947"/>
                                    <a:gd name="T41" fmla="*/ 769 h 1656"/>
                                    <a:gd name="T42" fmla="*/ 535 w 947"/>
                                    <a:gd name="T43" fmla="*/ 710 h 1656"/>
                                    <a:gd name="T44" fmla="*/ 492 w 947"/>
                                    <a:gd name="T45" fmla="*/ 805 h 1656"/>
                                    <a:gd name="T46" fmla="*/ 455 w 947"/>
                                    <a:gd name="T47" fmla="*/ 851 h 1656"/>
                                    <a:gd name="T48" fmla="*/ 492 w 947"/>
                                    <a:gd name="T49" fmla="*/ 805 h 1656"/>
                                    <a:gd name="T50" fmla="*/ 411 w 947"/>
                                    <a:gd name="T51" fmla="*/ 946 h 1656"/>
                                    <a:gd name="T52" fmla="*/ 434 w 947"/>
                                    <a:gd name="T53" fmla="*/ 887 h 1656"/>
                                    <a:gd name="T54" fmla="*/ 391 w 947"/>
                                    <a:gd name="T55" fmla="*/ 982 h 1656"/>
                                    <a:gd name="T56" fmla="*/ 354 w 947"/>
                                    <a:gd name="T57" fmla="*/ 1029 h 1656"/>
                                    <a:gd name="T58" fmla="*/ 391 w 947"/>
                                    <a:gd name="T59" fmla="*/ 982 h 1656"/>
                                    <a:gd name="T60" fmla="*/ 310 w 947"/>
                                    <a:gd name="T61" fmla="*/ 1124 h 1656"/>
                                    <a:gd name="T62" fmla="*/ 333 w 947"/>
                                    <a:gd name="T63" fmla="*/ 1064 h 1656"/>
                                    <a:gd name="T64" fmla="*/ 290 w 947"/>
                                    <a:gd name="T65" fmla="*/ 1159 h 1656"/>
                                    <a:gd name="T66" fmla="*/ 253 w 947"/>
                                    <a:gd name="T67" fmla="*/ 1206 h 1656"/>
                                    <a:gd name="T68" fmla="*/ 290 w 947"/>
                                    <a:gd name="T69" fmla="*/ 1159 h 1656"/>
                                    <a:gd name="T70" fmla="*/ 209 w 947"/>
                                    <a:gd name="T71" fmla="*/ 1301 h 1656"/>
                                    <a:gd name="T72" fmla="*/ 232 w 947"/>
                                    <a:gd name="T73" fmla="*/ 1242 h 1656"/>
                                    <a:gd name="T74" fmla="*/ 189 w 947"/>
                                    <a:gd name="T75" fmla="*/ 1337 h 1656"/>
                                    <a:gd name="T76" fmla="*/ 151 w 947"/>
                                    <a:gd name="T77" fmla="*/ 1384 h 1656"/>
                                    <a:gd name="T78" fmla="*/ 189 w 947"/>
                                    <a:gd name="T79" fmla="*/ 1337 h 1656"/>
                                    <a:gd name="T80" fmla="*/ 108 w 947"/>
                                    <a:gd name="T81" fmla="*/ 1479 h 1656"/>
                                    <a:gd name="T82" fmla="*/ 131 w 947"/>
                                    <a:gd name="T83" fmla="*/ 1419 h 1656"/>
                                    <a:gd name="T84" fmla="*/ 88 w 947"/>
                                    <a:gd name="T85" fmla="*/ 1514 h 1656"/>
                                    <a:gd name="T86" fmla="*/ 50 w 947"/>
                                    <a:gd name="T87" fmla="*/ 1561 h 1656"/>
                                    <a:gd name="T88" fmla="*/ 88 w 947"/>
                                    <a:gd name="T89" fmla="*/ 1514 h 1656"/>
                                    <a:gd name="T90" fmla="*/ 7 w 947"/>
                                    <a:gd name="T91" fmla="*/ 1656 h 1656"/>
                                    <a:gd name="T92" fmla="*/ 30 w 947"/>
                                    <a:gd name="T93" fmla="*/ 1596 h 16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47" h="1656">
                                      <a:moveTo>
                                        <a:pt x="947" y="6"/>
                                      </a:moveTo>
                                      <a:lnTo>
                                        <a:pt x="916" y="60"/>
                                      </a:lnTo>
                                      <a:lnTo>
                                        <a:pt x="909" y="53"/>
                                      </a:lnTo>
                                      <a:lnTo>
                                        <a:pt x="940" y="0"/>
                                      </a:lnTo>
                                      <a:lnTo>
                                        <a:pt x="947" y="6"/>
                                      </a:lnTo>
                                      <a:close/>
                                      <a:moveTo>
                                        <a:pt x="896" y="95"/>
                                      </a:moveTo>
                                      <a:lnTo>
                                        <a:pt x="866" y="148"/>
                                      </a:lnTo>
                                      <a:lnTo>
                                        <a:pt x="859" y="142"/>
                                      </a:lnTo>
                                      <a:lnTo>
                                        <a:pt x="889" y="89"/>
                                      </a:lnTo>
                                      <a:lnTo>
                                        <a:pt x="896" y="95"/>
                                      </a:lnTo>
                                      <a:close/>
                                      <a:moveTo>
                                        <a:pt x="846" y="184"/>
                                      </a:moveTo>
                                      <a:lnTo>
                                        <a:pt x="815" y="237"/>
                                      </a:lnTo>
                                      <a:lnTo>
                                        <a:pt x="808" y="231"/>
                                      </a:lnTo>
                                      <a:lnTo>
                                        <a:pt x="838" y="177"/>
                                      </a:lnTo>
                                      <a:lnTo>
                                        <a:pt x="846" y="184"/>
                                      </a:lnTo>
                                      <a:close/>
                                      <a:moveTo>
                                        <a:pt x="795" y="272"/>
                                      </a:moveTo>
                                      <a:lnTo>
                                        <a:pt x="765" y="326"/>
                                      </a:lnTo>
                                      <a:lnTo>
                                        <a:pt x="758" y="319"/>
                                      </a:lnTo>
                                      <a:lnTo>
                                        <a:pt x="788" y="266"/>
                                      </a:lnTo>
                                      <a:lnTo>
                                        <a:pt x="795" y="272"/>
                                      </a:lnTo>
                                      <a:close/>
                                      <a:moveTo>
                                        <a:pt x="745" y="361"/>
                                      </a:moveTo>
                                      <a:lnTo>
                                        <a:pt x="714" y="414"/>
                                      </a:lnTo>
                                      <a:lnTo>
                                        <a:pt x="707" y="408"/>
                                      </a:lnTo>
                                      <a:lnTo>
                                        <a:pt x="737" y="355"/>
                                      </a:lnTo>
                                      <a:lnTo>
                                        <a:pt x="745" y="361"/>
                                      </a:lnTo>
                                      <a:close/>
                                      <a:moveTo>
                                        <a:pt x="694" y="450"/>
                                      </a:moveTo>
                                      <a:lnTo>
                                        <a:pt x="664" y="503"/>
                                      </a:lnTo>
                                      <a:lnTo>
                                        <a:pt x="657" y="497"/>
                                      </a:lnTo>
                                      <a:lnTo>
                                        <a:pt x="687" y="443"/>
                                      </a:lnTo>
                                      <a:lnTo>
                                        <a:pt x="694" y="450"/>
                                      </a:lnTo>
                                      <a:close/>
                                      <a:moveTo>
                                        <a:pt x="644" y="538"/>
                                      </a:moveTo>
                                      <a:lnTo>
                                        <a:pt x="613" y="592"/>
                                      </a:lnTo>
                                      <a:lnTo>
                                        <a:pt x="606" y="585"/>
                                      </a:lnTo>
                                      <a:lnTo>
                                        <a:pt x="636" y="532"/>
                                      </a:lnTo>
                                      <a:lnTo>
                                        <a:pt x="644" y="538"/>
                                      </a:lnTo>
                                      <a:close/>
                                      <a:moveTo>
                                        <a:pt x="593" y="627"/>
                                      </a:moveTo>
                                      <a:lnTo>
                                        <a:pt x="563" y="680"/>
                                      </a:lnTo>
                                      <a:lnTo>
                                        <a:pt x="556" y="674"/>
                                      </a:lnTo>
                                      <a:lnTo>
                                        <a:pt x="586" y="621"/>
                                      </a:lnTo>
                                      <a:lnTo>
                                        <a:pt x="593" y="627"/>
                                      </a:lnTo>
                                      <a:close/>
                                      <a:moveTo>
                                        <a:pt x="542" y="716"/>
                                      </a:moveTo>
                                      <a:lnTo>
                                        <a:pt x="512" y="769"/>
                                      </a:lnTo>
                                      <a:lnTo>
                                        <a:pt x="505" y="763"/>
                                      </a:lnTo>
                                      <a:lnTo>
                                        <a:pt x="535" y="710"/>
                                      </a:lnTo>
                                      <a:lnTo>
                                        <a:pt x="542" y="716"/>
                                      </a:lnTo>
                                      <a:close/>
                                      <a:moveTo>
                                        <a:pt x="492" y="805"/>
                                      </a:moveTo>
                                      <a:lnTo>
                                        <a:pt x="462" y="858"/>
                                      </a:lnTo>
                                      <a:lnTo>
                                        <a:pt x="455" y="851"/>
                                      </a:lnTo>
                                      <a:lnTo>
                                        <a:pt x="485" y="798"/>
                                      </a:lnTo>
                                      <a:lnTo>
                                        <a:pt x="492" y="805"/>
                                      </a:lnTo>
                                      <a:close/>
                                      <a:moveTo>
                                        <a:pt x="441" y="893"/>
                                      </a:moveTo>
                                      <a:lnTo>
                                        <a:pt x="411" y="946"/>
                                      </a:lnTo>
                                      <a:lnTo>
                                        <a:pt x="404" y="940"/>
                                      </a:lnTo>
                                      <a:lnTo>
                                        <a:pt x="434" y="887"/>
                                      </a:lnTo>
                                      <a:lnTo>
                                        <a:pt x="441" y="893"/>
                                      </a:lnTo>
                                      <a:close/>
                                      <a:moveTo>
                                        <a:pt x="391" y="982"/>
                                      </a:moveTo>
                                      <a:lnTo>
                                        <a:pt x="361" y="1035"/>
                                      </a:lnTo>
                                      <a:lnTo>
                                        <a:pt x="354" y="1029"/>
                                      </a:lnTo>
                                      <a:lnTo>
                                        <a:pt x="384" y="976"/>
                                      </a:lnTo>
                                      <a:lnTo>
                                        <a:pt x="391" y="982"/>
                                      </a:lnTo>
                                      <a:close/>
                                      <a:moveTo>
                                        <a:pt x="340" y="1071"/>
                                      </a:moveTo>
                                      <a:lnTo>
                                        <a:pt x="310" y="1124"/>
                                      </a:lnTo>
                                      <a:lnTo>
                                        <a:pt x="303" y="1118"/>
                                      </a:lnTo>
                                      <a:lnTo>
                                        <a:pt x="333" y="1064"/>
                                      </a:lnTo>
                                      <a:lnTo>
                                        <a:pt x="340" y="1071"/>
                                      </a:lnTo>
                                      <a:close/>
                                      <a:moveTo>
                                        <a:pt x="290" y="1159"/>
                                      </a:moveTo>
                                      <a:lnTo>
                                        <a:pt x="260" y="1213"/>
                                      </a:lnTo>
                                      <a:lnTo>
                                        <a:pt x="253" y="1206"/>
                                      </a:lnTo>
                                      <a:lnTo>
                                        <a:pt x="283" y="1153"/>
                                      </a:lnTo>
                                      <a:lnTo>
                                        <a:pt x="290" y="1159"/>
                                      </a:lnTo>
                                      <a:close/>
                                      <a:moveTo>
                                        <a:pt x="239" y="1248"/>
                                      </a:moveTo>
                                      <a:lnTo>
                                        <a:pt x="209" y="1301"/>
                                      </a:lnTo>
                                      <a:lnTo>
                                        <a:pt x="202" y="1295"/>
                                      </a:lnTo>
                                      <a:lnTo>
                                        <a:pt x="232" y="1242"/>
                                      </a:lnTo>
                                      <a:lnTo>
                                        <a:pt x="239" y="1248"/>
                                      </a:lnTo>
                                      <a:close/>
                                      <a:moveTo>
                                        <a:pt x="189" y="1337"/>
                                      </a:moveTo>
                                      <a:lnTo>
                                        <a:pt x="159" y="1390"/>
                                      </a:lnTo>
                                      <a:lnTo>
                                        <a:pt x="151" y="1384"/>
                                      </a:lnTo>
                                      <a:lnTo>
                                        <a:pt x="182" y="1330"/>
                                      </a:lnTo>
                                      <a:lnTo>
                                        <a:pt x="189" y="1337"/>
                                      </a:lnTo>
                                      <a:close/>
                                      <a:moveTo>
                                        <a:pt x="138" y="1425"/>
                                      </a:moveTo>
                                      <a:lnTo>
                                        <a:pt x="108" y="1479"/>
                                      </a:lnTo>
                                      <a:lnTo>
                                        <a:pt x="101" y="1472"/>
                                      </a:lnTo>
                                      <a:lnTo>
                                        <a:pt x="131" y="1419"/>
                                      </a:lnTo>
                                      <a:lnTo>
                                        <a:pt x="138" y="1425"/>
                                      </a:lnTo>
                                      <a:close/>
                                      <a:moveTo>
                                        <a:pt x="88" y="1514"/>
                                      </a:moveTo>
                                      <a:lnTo>
                                        <a:pt x="58" y="1567"/>
                                      </a:lnTo>
                                      <a:lnTo>
                                        <a:pt x="50" y="1561"/>
                                      </a:lnTo>
                                      <a:lnTo>
                                        <a:pt x="81" y="1508"/>
                                      </a:lnTo>
                                      <a:lnTo>
                                        <a:pt x="88" y="1514"/>
                                      </a:lnTo>
                                      <a:close/>
                                      <a:moveTo>
                                        <a:pt x="37" y="1603"/>
                                      </a:moveTo>
                                      <a:lnTo>
                                        <a:pt x="7" y="1656"/>
                                      </a:lnTo>
                                      <a:lnTo>
                                        <a:pt x="0" y="1650"/>
                                      </a:lnTo>
                                      <a:lnTo>
                                        <a:pt x="30" y="1596"/>
                                      </a:lnTo>
                                      <a:lnTo>
                                        <a:pt x="37" y="16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7" name="Line 3381"/>
                              <wps:cNvCnPr/>
                              <wps:spPr bwMode="auto">
                                <a:xfrm flipV="1">
                                  <a:off x="723900" y="1345565"/>
                                  <a:ext cx="40005" cy="63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8" name="Line 3382"/>
                              <wps:cNvCnPr/>
                              <wps:spPr bwMode="auto">
                                <a:xfrm>
                                  <a:off x="763905" y="1345565"/>
                                  <a:ext cx="63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9" name="Line 3383"/>
                              <wps:cNvCnPr/>
                              <wps:spPr bwMode="auto">
                                <a:xfrm>
                                  <a:off x="153035" y="1485265"/>
                                  <a:ext cx="419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0" name="Line 3384"/>
                              <wps:cNvCnPr/>
                              <wps:spPr bwMode="auto">
                                <a:xfrm flipH="1">
                                  <a:off x="163830" y="1485265"/>
                                  <a:ext cx="311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1" name="Rectangle 33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" y="152273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2" name="Rectangle 33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655" y="11417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3" name="Rectangle 33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70" y="12534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4" name="Rectangle 3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4555" y="152908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5" name="Rectangle 33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90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6" name="Rectangle 3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474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7" name="Rectangle 3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468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8" name="Rectangle 3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27622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9" name="Rectangle 3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320" y="139636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20" name="Oval 3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087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1" name="Oval 3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7650" y="43243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2" name="Oval 3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950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3" name="Oval 3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4" name="Oval 3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28968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5" name="Oval 3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8260" y="1289685"/>
                                  <a:ext cx="1714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6" name="Oval 3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66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7" name="Oval 3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432435"/>
                                  <a:ext cx="1714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64" o:spid="_x0000_s2709" editas="canvas" style="width:162.8pt;height:137.75pt;mso-position-horizontal-relative:char;mso-position-vertical-relative:line" coordsize="20675,17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">
                      <v:shape id="_x0000_s2710" type="#_x0000_t75" style="position:absolute;width:20675;height:17494;visibility:visible;mso-wrap-style:square">
                        <v:fill o:detectmouseclick="t"/>
                        <v:path o:connecttype="none"/>
                      </v:shape>
                      <v:shape id="Freeform 3366" o:spid="_x0000_s2711" style="position:absolute;left:5251;top:12966;width:8014;height:70;visibility:visible;mso-wrap-style:square;v-text-anchor:top" coordsize="1262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KlaccA&#10;AADdAAAADwAAAGRycy9kb3ducmV2LnhtbESP3WrCQBSE7wu+w3KE3tVN6k8luorYKpYi1FTo7TF7&#10;TILZsyG7anx7Vyj0cpiZb5jpvDWVuFDjSssK4l4EgjizuuRcwf5n9TIG4TyyxsoyKbiRg/ms8zTF&#10;RNsr7+iS+lwECLsEFRTe14mULivIoOvZmjh4R9sY9EE2udQNXgPcVPI1ikbSYMlhocCalgVlp/Rs&#10;FPzG6Trev0WHU/1pv777Zvv+sfRKPXfbxQSEp9b/h//aG62gPxgO4fEmPAE5u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AypWnHAAAA3QAAAA8AAAAAAAAAAAAAAAAAmAIAAGRy&#10;cy9kb3ducmV2LnhtbFBLBQYAAAAABAAEAPUAAACMAwAAAAA=&#10;" path="m,l52,r,11l,11,,xm87,r52,l139,11r-52,l87,xm174,r52,l226,11r-52,l174,xm261,r52,l313,11r-52,l261,xm348,r53,l401,11r-53,l348,xm435,r53,l488,11r-53,l435,xm522,r53,l575,11r-53,l522,xm609,r53,l662,11r-53,l609,xm697,r52,l749,11r-52,l697,xm784,r52,l836,11r-52,l784,xm871,r52,l923,11r-52,l871,xm958,r52,l1010,11r-52,l958,xm1045,r52,l1097,11r-52,l1045,xm1132,r52,l1184,11r-52,l1132,xm1219,r43,l1262,11r-43,l1219,xe" fillcolor="black" strokeweight=".05pt">
                        <v:stroke joinstyle="bevel"/>
                        <v:path arrowok="t" o:connecttype="custom" o:connectlocs="33020,0;0,6985;55245,0;88265,6985;55245,0;143510,0;110490,6985;165735,0;198755,6985;165735,0;254635,0;220980,6985;276225,0;309880,6985;276225,0;365125,0;331470,6985;386715,0;420370,6985;386715,0;475615,0;442595,6985;497840,0;530860,6985;497840,0;586105,0;553085,6985;608330,0;641350,6985;608330,0;696595,0;663575,6985;718820,0;751840,6985;718820,0;801370,0;774065,6985" o:connectangles="0,0,0,0,0,0,0,0,0,0,0,0,0,0,0,0,0,0,0,0,0,0,0,0,0,0,0,0,0,0,0,0,0,0,0,0,0"/>
                        <o:lock v:ext="edit" verticies="t"/>
                      </v:shape>
                      <v:shape id="Freeform 3367" o:spid="_x0000_s2712" style="position:absolute;left:1339;top:12966;width:3925;height:2007;visibility:visible;mso-wrap-style:square;v-text-anchor:top" coordsize="618,3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6E6CsIA&#10;AADdAAAADwAAAGRycy9kb3ducmV2LnhtbESPT4vCMBTE7wv7HcJb8LZNVRCtRpEV6V79c+jx0Tzb&#10;YvMSkqzWb78RBI/DzPyGWW0G04sb+dBZVjDOchDEtdUdNwrOp/33HESIyBp7y6TgQQE268+PFRba&#10;3vlAt2NsRIJwKFBBG6MrpAx1SwZDZh1x8i7WG4xJ+kZqj/cEN72c5PlMGuw4LbTo6Kel+nr8Mwqq&#10;sjQ7vDq/D3Nip+lRVWWn1Ohr2C5BRBriO/xq/2oF0+liAs836Qn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ToKwgAAAN0AAAAPAAAAAAAAAAAAAAAAAJgCAABkcnMvZG93&#10;bnJldi54bWxQSwUGAAAAAAQABAD1AAAAhwMAAAAA&#10;" path="m618,10l569,34,566,24,614,r4,10xm537,51l488,75,485,65,534,40r3,11xm456,91r-49,24l404,105,453,81r3,10xm375,131r-49,24l323,145r49,-24l375,131xm294,171r-48,24l242,185r49,-24l294,171xm213,211r-48,25l161,225r49,-24l213,211xm132,252l84,276,80,266r49,-24l132,252xm51,292l3,316,,306,48,282r3,10xe" fillcolor="black" strokeweight=".05pt">
                        <v:stroke joinstyle="bevel"/>
                        <v:path arrowok="t" o:connecttype="custom" o:connectlocs="392430,6350;361315,21590;359410,15240;389890,0;392430,6350;340995,32385;309880,47625;307975,41275;339090,25400;340995,32385;289560,57785;258445,73025;256540,66675;287655,51435;289560,57785;238125,83185;207010,98425;205105,92075;236220,76835;238125,83185;186690,108585;156210,123825;153670,117475;184785,102235;186690,108585;135255,133985;104775,149860;102235,142875;133350,127635;135255,133985;83820,160020;53340,175260;50800,168910;81915,153670;83820,160020;32385,185420;1905,200660;0,194310;30480,179070;32385,185420" o:connectangles="0,0,0,0,0,0,0,0,0,0,0,0,0,0,0,0,0,0,0,0,0,0,0,0,0,0,0,0,0,0,0,0,0,0,0,0,0,0,0,0"/>
                        <o:lock v:ext="edit" verticies="t"/>
                      </v:shape>
                      <v:line id="Line 3368" o:spid="_x0000_s2713" style="position:absolute;flip:x;visibility:visible;mso-wrap-style:square" from="9232,12998" to="13265,1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3tHcUAAADdAAAADwAAAGRycy9kb3ducmV2LnhtbESPQUsDMRSE74L/ITyhF2mzNljrtmkR&#10;oVAVD7YFr4/N6+7ivpclSdv13xtB8DjMzDfMcj1wp84UYuvFwt2kAEVSeddKbeGw34znoGJCcdh5&#10;IQvfFGG9ur5aYun8RT7ovEu1yhCJJVpoUupLrWPVEGOc+J4ke0cfGFOWodYu4CXDudPTophpxlby&#10;QoM9PTdUfe1ObKH+DPdm4Lf3Gd4aZuceNi+vwdrRzfC0AJVoSP/hv/bWWTDm0cDvm/wE9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3tHcUAAADdAAAADwAAAAAAAAAA&#10;AAAAAAChAgAAZHJzL2Rvd25yZXYueG1sUEsFBgAAAAAEAAQA+QAAAJMDAAAAAA==&#10;" strokeweight=".45pt">
                        <v:stroke joinstyle="miter"/>
                      </v:line>
                      <v:line id="Line 3369" o:spid="_x0000_s2714" style="position:absolute;visibility:visible;mso-wrap-style:square" from="1219,15005" to="9232,150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KG88kAAADdAAAADwAAAGRycy9kb3ducmV2LnhtbESPQWvCQBSE74L/YXkFL6Vuaoq0qatI&#10;pSBF0NoYPD6yr0kw+zZkt5r6611B8DjMzDfMZNaZWhypdZVlBc/DCARxbnXFhYL05/PpFYTzyBpr&#10;y6TgnxzMpv3eBBNtT/xNx60vRICwS1BB6X2TSOnykgy6oW2Ig/drW4M+yLaQusVTgJtajqJoLA1W&#10;HBZKbOijpPyw/TMKsuyQrb/2i0cZ7877dDRebXbpSqnBQzd/B+Gp8/fwrb3UCuL47QWub8ITkNML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pChvPJAAAA3QAAAA8AAAAA&#10;AAAAAAAAAAAAoQIAAGRycy9kb3ducmV2LnhtbFBLBQYAAAAABAAEAPkAAACXAwAAAAA=&#10;" strokeweight=".45pt">
                        <v:stroke joinstyle="miter"/>
                      </v:line>
                      <v:shape id="Freeform 3370" o:spid="_x0000_s2715" style="position:absolute;left:5238;top:12966;width:3918;height:2032;visibility:visible;mso-wrap-style:square;v-text-anchor:top" coordsize="617,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snPcYA&#10;AADdAAAADwAAAGRycy9kb3ducmV2LnhtbESP3WrCQBSE7wu+w3IE73RjY/2JrqKlQnNR8e8BDtlj&#10;EsyeTbOrpm/fLQi9HGbmG2axak0l7tS40rKC4SACQZxZXXKu4Hza9qcgnEfWWFkmBT/kYLXsvCww&#10;0fbBB7offS4ChF2CCgrv60RKlxVk0A1sTRy8i20M+iCbXOoGHwFuKvkaRWNpsOSwUGBN7wVl1+PN&#10;KPiY7G6j7/jLZKm2a7sf1hudpkr1uu16DsJT6//Dz/anVhDHszf4exOe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LsnPcYAAADdAAAADwAAAAAAAAAAAAAAAACYAgAAZHJz&#10;L2Rvd25yZXYueG1sUEsFBgAAAAAEAAQA9QAAAIsDAAAAAA==&#10;" path="m4,l52,25,49,35,,10,4,xm85,41r48,24l130,76,81,51,85,41xm165,82r49,24l210,116,162,92r3,-10xm246,122r48,25l291,157,243,133r3,-11xm327,163r48,24l372,198,323,173r4,-10xm407,204r49,24l453,238,404,214r3,-10xm488,244r49,25l533,279,485,255r3,-11xm569,285r48,25l614,320,566,295r3,-10xe" fillcolor="black" strokeweight=".05pt">
                        <v:stroke joinstyle="bevel"/>
                        <v:path arrowok="t" o:connecttype="custom" o:connectlocs="2540,0;33020,15875;31115,22225;0,6350;2540,0;53975,26035;84455,41275;82550,48260;51435,32385;53975,26035;104775,52070;135890,67310;133350,73660;102870,58420;104775,52070;156210,77470;186690,93345;184785,99695;154305,84455;156210,77470;207645,103505;238125,118745;236220,125730;205105,109855;207645,103505;258445,129540;289560,144780;287655,151130;256540,135890;258445,129540;309880,154940;340995,170815;338455,177165;307975,161925;309880,154940;361315,180975;391795,196850;389890,203200;359410,187325;361315,180975" o:connectangles="0,0,0,0,0,0,0,0,0,0,0,0,0,0,0,0,0,0,0,0,0,0,0,0,0,0,0,0,0,0,0,0,0,0,0,0,0,0,0,0"/>
                        <o:lock v:ext="edit" verticies="t"/>
                      </v:shape>
                      <v:shape id="Freeform 3371" o:spid="_x0000_s2716" style="position:absolute;left:1212;top:13004;width:11843;height:2039;visibility:visible;mso-wrap-style:square;v-text-anchor:top" coordsize="1865,3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0mu8cA&#10;AADdAAAADwAAAGRycy9kb3ducmV2LnhtbESPQUvDQBSE74L/YXlCL2I3baCY2G0p0tKgB7ERvD6y&#10;z2ww+3ab3bbRX+8KgsdhZr5hluvR9uJMQ+gcK5hNMxDEjdMdtwre6t3dPYgQkTX2jknBFwVYr66v&#10;llhqd+FXOh9iKxKEQ4kKTIy+lDI0hiyGqfPEyftwg8WY5NBKPeAlwW0v51m2kBY7TgsGPT0aaj4P&#10;J6vguN1U7y/h+fbb1/sq1r7IzVOh1ORm3DyAiDTG//Bfu9IK8rxYwO+b9ATk6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69JrvHAAAA3QAAAA8AAAAAAAAAAAAAAAAAmAIAAGRy&#10;cy9kb3ducmV2LnhtbFBLBQYAAAAABAAEAPUAAACMAwAAAAA=&#10;" path="m,310r52,-9l53,312,1,321,,310xm86,295r52,-8l139,298r-52,8l86,295xm173,281r51,-9l225,283r-51,9l173,281xm259,267r52,-9l312,269r-52,8l259,267xm345,252r52,-8l398,254r-52,9l345,252xm431,238r52,-9l484,240r-51,9l431,238xm518,224r52,-9l571,226r-52,8l518,224xm604,209r52,-8l657,211r-52,9l604,209xm690,195r52,-9l743,197r-51,9l690,195xm777,181r51,-9l830,183r-52,8l777,181xm863,166r52,-8l916,168r-52,9l863,166xm949,152r52,-9l1002,154r-52,9l949,152xm1036,138r51,-9l1089,140r-52,8l1036,138xm1122,123r52,-8l1175,125r-52,9l1122,123xm1208,109r52,-9l1261,111r-52,9l1208,109xm1294,94r52,-8l1347,97r-51,8l1294,94xm1381,80r52,-9l1434,82r-52,9l1381,80xm1467,66r52,-9l1520,68r-52,8l1467,66xm1553,51r52,-8l1606,53r-51,9l1553,51xm1640,37r51,-9l1693,39r-52,9l1640,37xm1726,23r52,-9l1779,25r-52,8l1726,23xm1812,8l1864,r1,10l1813,19,1812,8xe" fillcolor="black" strokeweight=".05pt">
                        <v:stroke joinstyle="bevel"/>
                        <v:path arrowok="t" o:connecttype="custom" o:connectlocs="33020,191135;635,203835;54610,187325;88265,189230;54610,187325;142240,172720;110490,185420;164465,169545;198120,170815;164465,169545;252095,154940;219710,167005;273685,151130;307340,152400;273685,151130;361950,136525;329565,148590;383540,132715;417195,133985;383540,132715;471170,118110;439420,130810;493395,114935;527050,116205;493395,114935;581025,100330;548640,112395;602615,96520;636270,97790;602615,96520;690245,81915;658495,93980;712470,78105;746125,79375;712470,78105;800100,63500;767715,76200;821690,59690;855345,61595;821690,59690;909955,45085;877570,57785;931545,41910;965200,43180;931545,41910;1019175,27305;987425,39370;1041400,23495;1075055,24765;1041400,23495;1129030,8890;1096645,20955;1150620,5080;1184275,6350;1150620,5080" o:connectangles="0,0,0,0,0,0,0,0,0,0,0,0,0,0,0,0,0,0,0,0,0,0,0,0,0,0,0,0,0,0,0,0,0,0,0,0,0,0,0,0,0,0,0,0,0,0,0,0,0,0,0,0,0,0,0"/>
                        <o:lock v:ext="edit" verticies="t"/>
                      </v:shape>
                      <v:line id="Line 3372" o:spid="_x0000_s2717" style="position:absolute;flip:x;visibility:visible;mso-wrap-style:square" from="1219,4425" to="7239,1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brHsYAAADdAAAADwAAAGRycy9kb3ducmV2LnhtbESPQWvCQBSE7wX/w/KEXqRubFDb1FVK&#10;QahKD7WFXh/Z1ySY9zbsbjX+e1cQehxm5htmseq5VUfyoXFiYDLOQJGUzjZSGfj+Wj88gQoRxWLr&#10;hAycKcBqObhbYGHdST7puI+VShAJBRqoY+wKrUNZE2MYu44keb/OM8YkfaWtx1OCc6sfs2ymGRtJ&#10;CzV29FZTedj/sYHqx0/znncfMxzlzNbO15utN+Z+2L++gIrUx//wrf1uDeT58xyub9IT0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26x7GAAAA3QAAAA8AAAAAAAAA&#10;AAAAAAAAoQIAAGRycy9kb3ducmV2LnhtbFBLBQYAAAAABAAEAPkAAACUAwAAAAA=&#10;" strokeweight=".45pt">
                        <v:stroke joinstyle="miter"/>
                      </v:line>
                      <v:line id="Line 3373" o:spid="_x0000_s2718" style="position:absolute;flip:y;visibility:visible;mso-wrap-style:square" from="7239,2419" to="11277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l/bMIAAADdAAAADwAAAGRycy9kb3ducmV2LnhtbERPTWvCQBC9F/oflil4kbppg7ZGVykF&#10;QSs9VIVeh+yYBDOzYXfV+O/dQ6HHx/ueL3tu1YV8aJwYeBlloEhKZxupDBz2q+d3UCGiWGydkIEb&#10;BVguHh/mWFh3lR+67GKlUoiEAg3UMXaF1qGsiTGMXEeSuKPzjDFBX2nr8ZrCudWvWTbRjI2khho7&#10;+qypPO3ObKD69eO85+33BIc5s7Vvq82XN2bw1H/MQEXq47/4z722BvJ8muamN+kJ6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+l/bMIAAADdAAAADwAAAAAAAAAAAAAA&#10;AAChAgAAZHJzL2Rvd25yZXYueG1sUEsFBgAAAAAEAAQA+QAAAJADAAAAAA==&#10;" strokeweight=".45pt">
                        <v:stroke joinstyle="miter"/>
                      </v:line>
                      <v:line id="Line 3374" o:spid="_x0000_s2719" style="position:absolute;visibility:visible;mso-wrap-style:square" from="11277,2419" to="19291,2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MpbcgAAADdAAAADwAAAGRycy9kb3ducmV2LnhtbESPQWvCQBSE74X+h+UVeil1owHR1FVE&#10;KYgIVRuDx0f2NQlm34bsqtFf7xYKPQ4z8w0zmXWmFhdqXWVZQb8XgSDOra64UJB+f76PQDiPrLG2&#10;TApu5GA2fX6aYKLtlXd02ftCBAi7BBWU3jeJlC4vyaDr2YY4eD+2NeiDbAupW7wGuKnlIIqG0mDF&#10;YaHEhhYl5af92SjIslP2tT4u32R8uB/TwXCzPaQbpV5fuvkHCE+d/w//tVdaQRyPx/D7JjwBOX0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dEMpbcgAAADdAAAADwAAAAAA&#10;AAAAAAAAAAChAgAAZHJzL2Rvd25yZXYueG1sUEsFBgAAAAAEAAQA+QAAAJYDAAAAAA==&#10;" strokeweight=".45pt">
                        <v:stroke joinstyle="miter"/>
                      </v:line>
                      <v:line id="Line 3375" o:spid="_x0000_s2720" style="position:absolute;flip:x;visibility:visible;mso-wrap-style:square" from="15259,2419" to="19291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8riMMAAADdAAAADwAAAGRycy9kb3ducmV2LnhtbERPS2vCQBC+F/oflil4Ed20sVpSVykF&#10;QSs9+ACvQ3aahGZmw+6q8d+7h0KPH997vuy5VRfyoXFi4HmcgSIpnW2kMnA8rEZvoEJEsdg6IQM3&#10;CrBcPD7MsbDuKju67GOlUoiEAg3UMXaF1qGsiTGMXUeSuB/nGWOCvtLW4zWFc6tfsmyqGRtJDTV2&#10;9FlT+bs/s4Hq5F/znrffUxzmzNbOVpsvb8zgqf94BxWpj//iP/faGsgnWdqf3qQnoB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k/K4jDAAAA3QAAAA8AAAAAAAAAAAAA&#10;AAAAoQIAAGRycy9kb3ducmV2LnhtbFBLBQYAAAAABAAEAPkAAACRAwAAAAA=&#10;" strokeweight=".45pt">
                        <v:stroke joinstyle="miter"/>
                      </v:line>
                      <v:line id="Line 3376" o:spid="_x0000_s2721" style="position:absolute;flip:x;visibility:visible;mso-wrap-style:square" from="7239,4425" to="15259,4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OOE8YAAADdAAAADwAAAGRycy9kb3ducmV2LnhtbESPQWvCQBSE7wX/w/IEL1I3GrWSukop&#10;CK3iobbQ6yP7TELz3obdrab/vlsQehxm5htmve25VRfyoXFiYDrJQJGUzjZSGfh4392vQIWIYrF1&#10;QgZ+KMB2M7hbY2HdVd7ocoqVShAJBRqoY+wKrUNZE2OYuI4keWfnGWOSvtLW4zXBudWzLFtqxkbS&#10;Qo0dPddUfp2+2UD16Rd5z4fjEsc5s7UPu9e9N2Y07J8eQUXq43/41n6xBvJ5NoW/N+kJ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zjhPGAAAA3QAAAA8AAAAAAAAA&#10;AAAAAAAAoQIAAGRycy9kb3ducmV2LnhtbFBLBQYAAAAABAAEAPkAAACUAwAAAAA=&#10;" strokeweight=".45pt">
                        <v:stroke joinstyle="miter"/>
                      </v:line>
                      <v:shape id="Freeform 3377" o:spid="_x0000_s2722" style="position:absolute;left:7213;top:4425;width:57;height:9405;visibility:visible;mso-wrap-style:square;v-text-anchor:top" coordsize="9,14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s3GsYA&#10;AADdAAAADwAAAGRycy9kb3ducmV2LnhtbESPT2vCQBTE70K/w/IEb3WjKTZEV2mLFi9a/INeH9ln&#10;kjb7NmRXjd/eFQoeh5n5DTOZtaYSF2pcaVnBoB+BIM6sLjlXsN8tXhMQziNrrCyTghs5mE1fOhNM&#10;tb3yhi5bn4sAYZeigsL7OpXSZQUZdH1bEwfvZBuDPsgml7rBa4CbSg6jaCQNlhwWCqzpq6Dsb3s2&#10;Coa/Sfl+SJa3lZl/m8+f9TE/YaxUr9t+jEF4av0z/N9eagXxWxTD4014AnJ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Rs3GsYAAADdAAAADwAAAAAAAAAAAAAAAACYAgAAZHJz&#10;L2Rvd25yZXYueG1sUEsFBgAAAAAEAAQA9QAAAIsDAAAAAA==&#10;" path="m9,r,65l,65,,,9,xm9,109r,65l,174,,109r9,xm9,218r,65l,283,,218r9,xm9,327r,65l,392,,327r9,xm9,436r,65l,501,,436r9,xm9,544r,66l,610,,544r9,xm9,653r,66l,719,,653r9,xm9,762r,66l,828,,762r9,xm9,871r,65l,936,,871r9,xm9,980r,65l,1045,,980r9,xm9,1089r,65l,1154r,-65l9,1089xm9,1198r,65l,1263r,-65l9,1198xm9,1307r,65l,1372r,-65l9,1307xm9,1416r,65l,1481r,-65l9,1416xe" fillcolor="black" strokeweight=".05pt">
                        <v:stroke joinstyle="bevel"/>
                        <v:path arrowok="t" o:connecttype="custom" o:connectlocs="5715,41275;0,0;5715,69215;0,110490;5715,69215;5715,179705;0,138430;5715,207645;0,248920;5715,207645;5715,318135;0,276860;5715,345440;0,387350;5715,345440;5715,456565;0,414655;5715,483870;0,525780;5715,483870;5715,594360;0,553085;5715,622300;0,663575;5715,622300;5715,732790;0,691515;5715,760730;0,802005;5715,760730;5715,871220;0,829945;5715,899160;0,940435;5715,899160" o:connectangles="0,0,0,0,0,0,0,0,0,0,0,0,0,0,0,0,0,0,0,0,0,0,0,0,0,0,0,0,0,0,0,0,0,0,0"/>
                        <o:lock v:ext="edit" verticies="t"/>
                      </v:shape>
                      <v:line id="Line 3378" o:spid="_x0000_s2723" style="position:absolute;flip:x;visibility:visible;mso-wrap-style:square" from="9232,4425" to="15259,1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Qti8YAAADdAAAADwAAAGRycy9kb3ducmV2LnhtbESPQWvCQBSE7wX/w/IEL6VubNRK6ipS&#10;EGzFQ22h10f2mYTmvQ27q8Z/3y0Uehxm5htmue65VRfyoXFiYDLOQJGUzjZSGfj82D4sQIWIYrF1&#10;QgZuFGC9GtwtsbDuKu90OcZKJYiEAg3UMXaF1qGsiTGMXUeSvJPzjDFJX2nr8Zrg3OrHLJtrxkbS&#10;Qo0dvdRUfh/PbKD68rO85/1hjvc5s7VP29c3b8xo2G+eQUXq43/4r72zBvJpNoXfN+kJ6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ELYvGAAAA3QAAAA8AAAAAAAAA&#10;AAAAAAAAoQIAAGRycy9kb3ducmV2LnhtbFBLBQYAAAAABAAEAPkAAACUAwAAAAA=&#10;" strokeweight=".45pt">
                        <v:stroke joinstyle="miter"/>
                      </v:line>
                      <v:line id="Line 3379" o:spid="_x0000_s2724" style="position:absolute;flip:y;visibility:visible;mso-wrap-style:square" from="13265,2419" to="19291,12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iIEMYAAADdAAAADwAAAGRycy9kb3ducmV2LnhtbESPQUvDQBSE70L/w/IEL2I2NbZKzLaU&#10;QqFaPFgFr4/sMwnmvQ272zb9911B8DjMzDdMtRy5V0fyoXNiYJrloEhqZztpDHx+bO6eQIWIYrF3&#10;QgbOFGC5mFxVWFp3knc67mOjEkRCiQbaGIdS61C3xBgyN5Ak79t5xpikb7T1eEpw7vV9ns81Yydp&#10;ocWB1i3VP/sDG2i+/KwYefc2x9uC2drHzcurN+bmelw9g4o0xv/wX3trDRQP+Qx+36QnoB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IiBDGAAAA3QAAAA8AAAAAAAAA&#10;AAAAAAAAoQIAAGRycy9kb3ducmV2LnhtbFBLBQYAAAAABAAEAPkAAACUAwAAAAA=&#10;" strokeweight=".45pt">
                        <v:stroke joinstyle="miter"/>
                      </v:line>
                      <v:shape id="Freeform 3380" o:spid="_x0000_s2725" style="position:absolute;left:5289;top:2400;width:6014;height:10515;visibility:visible;mso-wrap-style:square;v-text-anchor:top" coordsize="947,16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e71McA&#10;AADdAAAADwAAAGRycy9kb3ducmV2LnhtbESPQWvCQBSE7wX/w/KEXoruWkXa6CZIreCpoFaot2f2&#10;maRm34bsVtN/3y0IHoeZb4aZZ52txYVaXznWMBoqEMS5MxUXGj53q8ELCB+QDdaOScMvecjS3sMc&#10;E+OuvKHLNhQilrBPUEMZQpNI6fOSLPqha4ijd3KtxRBlW0jT4jWW21o+KzWVFiuOCyU29FZSft7+&#10;WA1j9WSX69Fi+fqdf+0nxeH9+MFnrR/73WIGIlAX7uEbvTaRm6gp/L+JT0C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fHu9THAAAA3QAAAA8AAAAAAAAAAAAAAAAAmAIAAGRy&#10;cy9kb3ducmV2LnhtbFBLBQYAAAAABAAEAPUAAACMAwAAAAA=&#10;" path="m947,6l916,60r-7,-7l940,r7,6xm896,95r-30,53l859,142,889,89r7,6xm846,184r-31,53l808,231r30,-54l846,184xm795,272r-30,54l758,319r30,-53l795,272xm745,361r-31,53l707,408r30,-53l745,361xm694,450r-30,53l657,497r30,-54l694,450xm644,538r-31,54l606,585r30,-53l644,538xm593,627r-30,53l556,674r30,-53l593,627xm542,716r-30,53l505,763r30,-53l542,716xm492,805r-30,53l455,851r30,-53l492,805xm441,893r-30,53l404,940r30,-53l441,893xm391,982r-30,53l354,1029r30,-53l391,982xm340,1071r-30,53l303,1118r30,-54l340,1071xm290,1159r-30,54l253,1206r30,-53l290,1159xm239,1248r-30,53l202,1295r30,-53l239,1248xm189,1337r-30,53l151,1384r31,-54l189,1337xm138,1425r-30,54l101,1472r30,-53l138,1425xm88,1514r-30,53l50,1561r31,-53l88,1514xm37,1603l7,1656,,1650r30,-54l37,1603xe" fillcolor="black" strokeweight=".05pt">
                        <v:stroke joinstyle="bevel"/>
                        <v:path arrowok="t" o:connecttype="custom" o:connectlocs="581660,38100;596900,0;568960,60325;545465,90170;568960,60325;517525,150495;532130,112395;504825,172720;481330,202565;504825,172720;453390,262890;467995,225425;440690,285750;417195,315595;440690,285750;389255,375920;403860,337820;376555,398145;353060,427990;376555,398145;325120,488315;339725,450850;312420,511175;288925,540385;312420,511175;260985,600710;275590,563245;248285,623570;224790,653415;248285,623570;196850,713740;211455,675640;184150,735965;160655,765810;184150,735965;132715,826135;147320,788670;120015,848995;95885,878840;120015,848995;68580,939165;83185,901065;55880,961390;31750,991235;55880,961390;4445,1051560;19050,1013460" o:connectangles="0,0,0,0,0,0,0,0,0,0,0,0,0,0,0,0,0,0,0,0,0,0,0,0,0,0,0,0,0,0,0,0,0,0,0,0,0,0,0,0,0,0,0,0,0,0,0"/>
                        <o:lock v:ext="edit" verticies="t"/>
                      </v:shape>
                      <v:line id="Line 3381" o:spid="_x0000_s2726" style="position:absolute;flip:y;visibility:visible;mso-wrap-style:square" from="7239,13455" to="7639,13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az/MYAAADdAAAADwAAAGRycy9kb3ducmV2LnhtbESPQWvCQBSE7wX/w/KEXqRubKyW1FVK&#10;QahKD7WFXh/Z1ySY9zbsbjX+e1cQehxm5htmseq5VUfyoXFiYDLOQJGUzjZSGfj+Wj88gwoRxWLr&#10;hAycKcBqObhbYGHdST7puI+VShAJBRqoY+wKrUNZE2MYu44keb/OM8YkfaWtx1OCc6sfs2ymGRtJ&#10;CzV29FZTedj/sYHqxz/lPe8+ZjjKma2drzdbb8z9sH99ARWpj//hW/vdGsin2Ryub9IT0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Ws/zGAAAA3QAAAA8AAAAAAAAA&#10;AAAAAAAAoQIAAGRycy9kb3ducmV2LnhtbFBLBQYAAAAABAAEAPkAAACUAwAAAAA=&#10;" strokeweight=".45pt">
                        <v:stroke joinstyle="miter"/>
                      </v:line>
                      <v:line id="Line 3382" o:spid="_x0000_s2727" style="position:absolute;visibility:visible;mso-wrap-style:square" from="7639,13455" to="7645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/UFMUAAADdAAAADwAAAGRycy9kb3ducmV2LnhtbERPy2rCQBTdC/7DcAvdSJ1URSR1FKkI&#10;pQi+YnB5ydwmwcydkJlq9OudheDycN7TeWsqcaHGlZYVfPYjEMSZ1SXnCpLD6mMCwnlkjZVlUnAj&#10;B/NZtzPFWNsr7+iy97kIIexiVFB4X8dSuqwgg65va+LA/dnGoA+wyaVu8BrCTSUHUTSWBksODQXW&#10;9F1Qdt7/GwVpek43v6dlTw6P91MyGK+3x2St1Ptbu/gC4an1L/HT/aMVDEdRmBvehCcgZ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6/UFMUAAADdAAAADwAAAAAAAAAA&#10;AAAAAAChAgAAZHJzL2Rvd25yZXYueG1sUEsFBgAAAAAEAAQA+QAAAJMDAAAAAA==&#10;" strokeweight=".45pt">
                        <v:stroke joinstyle="miter"/>
                      </v:line>
                      <v:line id="Line 3383" o:spid="_x0000_s2728" style="position:absolute;visibility:visible;mso-wrap-style:square" from="1530,14852" to="1949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xj8gAAADdAAAADwAAAGRycy9kb3ducmV2LnhtbESP3WrCQBSE7wu+w3KE3hTdVIvY1FWk&#10;pSBF8C8GLw/ZYxLMng3ZraY+vSsIvRxm5htmMmtNJc7UuNKygtd+BII4s7rkXEGy++6NQTiPrLGy&#10;TAr+yMFs2nmaYKzthTd03vpcBAi7GBUU3texlC4ryKDr25o4eEfbGPRBNrnUDV4C3FRyEEUjabDk&#10;sFBgTZ8FZaftr1GQpqd09XP4epHD/fWQDEbL9T5ZKvXcbecfIDy1/j/8aC+0guFb9A73N+EJyO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ONxj8gAAADdAAAADwAAAAAA&#10;AAAAAAAAAAChAgAAZHJzL2Rvd25yZXYueG1sUEsFBgAAAAAEAAQA+QAAAJYDAAAAAA==&#10;" strokeweight=".45pt">
                        <v:stroke joinstyle="miter"/>
                      </v:line>
                      <v:line id="Line 3384" o:spid="_x0000_s2729" style="position:absolute;flip:x;visibility:visible;mso-wrap-style:square" from="1638,14852" to="1949,15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a9VcMAAADdAAAADwAAAGRycy9kb3ducmV2LnhtbERPS2vCQBC+F/wPywi9FN3Y1AfRVaQg&#10;9EEPPsDrkB2TYGY27G41/ffdQ6HHj++92vTcqhv50DgxMBlnoEhKZxupDJyOu9ECVIgoFlsnZOCH&#10;AmzWg4cVFtbdZU+3Q6xUCpFQoIE6xq7QOpQ1MYax60gSd3GeMSboK2093lM4t/o5y2aasZHUUGNH&#10;rzWV18M3G6jOfpr3/Pk1w6ec2dr57v3DG/M47LdLUJH6+C/+c79ZA/nLJO1Pb9IT0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zmvVXDAAAA3QAAAA8AAAAAAAAAAAAA&#10;AAAAoQIAAGRycy9kb3ducmV2LnhtbFBLBQYAAAAABAAEAPkAAACRAwAAAAA=&#10;" strokeweight=".45pt">
                        <v:stroke joinstyle="miter"/>
                      </v:line>
                      <v:rect id="Rectangle 3385" o:spid="_x0000_s2730" style="position:absolute;left:698;top:15227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WlNsMA&#10;AADdAAAADwAAAGRycy9kb3ducmV2LnhtbESP3WoCMRSE7wu+QziCdzW7WoqsRimCoNIbVx/gsDn7&#10;Q5OTJYnu+vamUOjlMDPfMJvdaI14kA+dYwX5PANBXDndcaPgdj28r0CEiKzROCYFTwqw207eNlho&#10;N/CFHmVsRIJwKFBBG2NfSBmqliyGueuJk1c7bzEm6RupPQ4Jbo1cZNmntNhxWmixp31L1U95twrk&#10;tTwMq9L4zJ0X9bc5HS81OaVm0/FrDSLSGP/Df+2jVrD8yHP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WlN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86" o:spid="_x0000_s2731" style="position:absolute;left:4146;top:1141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c7QcMA&#10;AADdAAAADwAAAGRycy9kb3ducmV2LnhtbESP3WoCMRSE7wu+QziCdzXrWoqsRimCoNIbVx/gsDn7&#10;Q5OTJYnu+vamUOjlMDPfMJvdaI14kA+dYwWLeQaCuHK640bB7Xp4X4EIEVmjcUwKnhRgt528bbDQ&#10;buALPcrYiAThUKCCNsa+kDJULVkMc9cTJ6923mJM0jdSexwS3BqZZ9mntNhxWmixp31L1U95twrk&#10;tTwMq9L4zJ3z+tucjpeanFKz6fi1BhFpjP/hv/ZRK1h+LHL4fZOegN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rc7Q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87" o:spid="_x0000_s2732" style="position:absolute;left:13601;top:1253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ue2sMA&#10;AADdAAAADwAAAGRycy9kb3ducmV2LnhtbESPzYoCMRCE74LvEFrwphl1WWQ0igiCyl4cfYBm0vOD&#10;SWdIss7s25uFhT0WVfUVtd0P1ogX+dA6VrCYZyCIS6dbrhU87qfZGkSIyBqNY1LwQwH2u/Foi7l2&#10;Pd/oVcRaJAiHHBU0MXa5lKFsyGKYu444eZXzFmOSvpbaY5/g1shlln1Kiy2nhQY7OjZUPotvq0De&#10;i1O/LozP3HVZfZnL+VaRU2o6GQ4bEJGG+B/+a5+1gtXHYgW/b9ITkL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ue2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88" o:spid="_x0000_s2733" style="position:absolute;left:8845;top:1529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IGrsMA&#10;AADdAAAADwAAAGRycy9kb3ducmV2LnhtbESPzYoCMRCE7wu+Q2jB25rxh0VGo4ggqOzF0QdoJj0/&#10;mHSGJOvMvr0RFvZYVNVX1GY3WCOe5EPrWMFsmoEgLp1uuVZwvx0/VyBCRNZoHJOCXwqw244+Nphr&#10;1/OVnkWsRYJwyFFBE2OXSxnKhiyGqeuIk1c5bzEm6WupPfYJbo2cZ9mXtNhyWmiwo0ND5aP4sQrk&#10;rTj2q8L4zF3m1bc5n64VOaUm42G/BhFpiP/hv/ZJK1gsZ0t4v0lPQG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IGr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389" o:spid="_x0000_s2734" style="position:absolute;left:5969;top:2908;width:12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6jNcMA&#10;AADdAAAADwAAAGRycy9kb3ducmV2LnhtbESP3WoCMRSE7wu+QziCdzWrVpHVKFIQbPHG1Qc4bM7+&#10;YHKyJKm7ffumIHg5zMw3zHY/WCMe5EPrWMFsmoEgLp1uuVZwux7f1yBCRNZoHJOCXwqw343etphr&#10;1/OFHkWsRYJwyFFBE2OXSxnKhiyGqeuIk1c5bzEm6WupPfYJbo2cZ9lKWmw5LTTY0WdD5b34sQrk&#10;tTj268L4zH3Pq7P5Ol0qckpNxsNhAyLSEF/hZ/ukFSw+Zk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6jN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90" o:spid="_x0000_s2735" style="position:absolute;left:10947;top:838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w9QsMA&#10;AADdAAAADwAAAGRycy9kb3ducmV2LnhtbESPzYoCMRCE7wu+Q2jB25pRF5HRKCIIKntx9AGaSc8P&#10;Jp0hyTqzb2+EhT0WVfUVtdkN1ogn+dA6VjCbZiCIS6dbrhXcb8fPFYgQkTUax6TglwLstqOPDeba&#10;9XylZxFrkSAcclTQxNjlUoayIYth6jri5FXOW4xJ+lpqj32CWyPnWbaUFltOCw12dGiofBQ/VoG8&#10;Fcd+VRifucu8+jbn07Uip9RkPOzXICIN8T/81z5pBYuv2RLeb9ITkN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w9Qs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91" o:spid="_x0000_s2736" style="position:absolute;left:18846;top:838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CY2cMA&#10;AADd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Sw+Zi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CY2c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92" o:spid="_x0000_s2737" style="position:absolute;left:14566;top:2762;width:134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8Mq78A&#10;AADdAAAADwAAAGRycy9kb3ducmV2LnhtbERPy4rCMBTdC/5DuIK7MfXBINUoIgg6uLH6AZfm9oHJ&#10;TUkytvP3ZjHg8nDe2/1gjXiRD61jBfNZBoK4dLrlWsHjfvpagwgRWaNxTAr+KMB+Nx5tMdeu5xu9&#10;iliLFMIhRwVNjF0uZSgbshhmriNOXOW8xZigr6X22Kdwa+Qiy76lxZZTQ4MdHRsqn8WvVSDvxalf&#10;F8Zn7mdRXc3lfKvIKTWdDIcNiEhD/Ij/3WetYLmap7npTXoCcvc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zXwyr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393" o:spid="_x0000_s2738" style="position:absolute;left:6553;top:13963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OpMMMA&#10;AADd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Sw+Zm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OpM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394" o:spid="_x0000_s2739" style="position:absolute;left:19208;top:2317;width:165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OT3MEA&#10;AADdAAAADwAAAGRycy9kb3ducmV2LnhtbERPTWsCMRC9F/wPYYTearZWRFajiCAsnqwt9Dok0822&#10;m8maxHX11zcHocfH+15tBteKnkJsPCt4nRQgiLU3DdcKPj/2LwsQMSEbbD2TghtF2KxHTyssjb/y&#10;O/WnVIscwrFEBTalrpQyaksO48R3xJn79sFhyjDU0gS85nDXymlRzKXDhnODxY52lvTv6eIUHFx/&#10;1FVnA+rt/Pj1Y8/VXZ6Veh4P2yWIREP6Fz/clVHwNpvm/flNfgJ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zk9zBAAAA3QAAAA8AAAAAAAAAAAAAAAAAmAIAAGRycy9kb3du&#10;cmV2LnhtbFBLBQYAAAAABAAEAPUAAACGAwAAAAA=&#10;" fillcolor="black" strokeweight="0"/>
                      <v:oval id="Oval 3395" o:spid="_x0000_s2740" style="position:absolute;left:15176;top:4324;width:165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82R8QA&#10;AADdAAAADwAAAGRycy9kb3ducmV2LnhtbESPQWsCMRSE74X+h/AK3mpWK1K2RpFCYelJreD1kTw3&#10;azcva5Kua399Iwg9DjPzDbNYDa4VPYXYeFYwGRcgiLU3DdcK9l8fz68gYkI22HomBVeKsFo+Piyw&#10;NP7CW+p3qRYZwrFEBTalrpQyaksO49h3xNk7+uAwZRlqaQJeMty1cloUc+mw4bxgsaN3S/p79+MU&#10;fLp+o6vOBtTr+eZwsufqV56VGj0N6zcQiYb0H763K6PgZTadwO1NfgJ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/NkfEAAAA3QAAAA8AAAAAAAAAAAAAAAAAmAIAAGRycy9k&#10;b3ducmV2LnhtbFBLBQYAAAAABAAEAPUAAACJAwAAAAA=&#10;" fillcolor="black" strokeweight="0"/>
                      <v:oval id="Oval 3396" o:spid="_x0000_s2741" style="position:absolute;left:11195;top:2317;width:165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2oMMUA&#10;AADdAAAADwAAAGRycy9kb3ducmV2LnhtbESPQWsCMRSE70L/Q3gFb5rtVqRsjSKFwtKTWqHXR/K6&#10;2XbzsibpuvrrTaHQ4zAz3zCrzeg6MVCIrWcFD/MCBLH2puVGwfH9dfYEIiZkg51nUnChCJv13WSF&#10;lfFn3tNwSI3IEI4VKrAp9ZWUUVtyGOe+J87epw8OU5ahkSbgOcNdJ8uiWEqHLecFiz29WNLfhx+n&#10;4M0NO133NqDeLncfX/ZUX+VJqen9uH0GkWhM/+G/dm0UPC7KEn7f5Cc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7agwxQAAAN0AAAAPAAAAAAAAAAAAAAAAAJgCAABkcnMv&#10;ZG93bnJldi54bWxQSwUGAAAAAAQABAD1AAAAigMAAAAA&#10;" fillcolor="black" strokeweight="0"/>
                      <v:oval id="Oval 3397" o:spid="_x0000_s2742" style="position:absolute;left:9150;top:14903;width:165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ENq8UA&#10;AADdAAAADwAAAGRycy9kb3ducmV2LnhtbESPT2sCMRTE74V+h/AKvdWsfxBZjSKFwtKT2kKvj+S5&#10;Wd28rEm6bvvpG0HocZiZ3zCrzeBa0VOIjWcF41EBglh703Ct4PPj7WUBIiZkg61nUvBDETbrx4cV&#10;lsZfeU/9IdUiQziWqMCm1JVSRm3JYRz5jjh7Rx8cpixDLU3Aa4a7Vk6KYi4dNpwXLHb0akmfD99O&#10;wbvrd7rqbEC9ne++TvZS/cqLUs9Pw3YJItGQ/sP3dmUUTGeTKdze5Cc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oQ2rxQAAAN0AAAAPAAAAAAAAAAAAAAAAAJgCAABkcnMv&#10;ZG93bnJldi54bWxQSwUGAAAAAAQABAD1AAAAigMAAAAA&#10;" fillcolor="black" strokeweight="0"/>
                      <v:oval id="Oval 3398" o:spid="_x0000_s2743" style="position:absolute;left:5168;top:12896;width:166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PD5MQA&#10;AADd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STF+g+ub/ATk/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Tw+TEAAAA3QAAAA8AAAAAAAAAAAAAAAAAmAIAAGRycy9k&#10;b3ducmV2LnhtbFBLBQYAAAAABAAEAPUAAACJAwAAAAA=&#10;" fillcolor="black" strokeweight="0"/>
                      <v:oval id="Oval 3399" o:spid="_x0000_s2744" style="position:absolute;left:13182;top:12896;width:172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9mf8QA&#10;AADdAAAADwAAAGRycy9kb3ducmV2LnhtbESPQWsCMRSE74X+h/AK3mpWQSlbo4ggLJ6sFrw+ktfN&#10;tpuXNYnrtr++EQSPw8x8wyxWg2tFTyE2nhVMxgUIYu1Nw7WCz+P29Q1ETMgGW8+k4JcirJbPTwss&#10;jb/yB/WHVIsM4ViiAptSV0oZtSWHcew74ux9+eAwZRlqaQJeM9y1cloUc+mw4bxgsaONJf1zuDgF&#10;O9fvddXZgHo935++7bn6k2elRi/D+h1EoiE9wvd2ZRTMiukMbm/yE5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fZn/EAAAA3QAAAA8AAAAAAAAAAAAAAAAAmAIAAGRycy9k&#10;b3ducmV2LnhtbFBLBQYAAAAABAAEAPUAAACJAwAAAAA=&#10;" fillcolor="black" strokeweight="0"/>
                      <v:oval id="Oval 3400" o:spid="_x0000_s2745" style="position:absolute;left:1136;top:14903;width:165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34CMQA&#10;AADdAAAADwAAAGRycy9kb3ducmV2LnhtbESPQWsCMRSE74X+h/AK3mq2gotsjSJCYelJrdDrI3nd&#10;bN28rEm6rv56Uyj0OMzMN8xyPbpODBRi61nBy7QAQay9ablRcPx4e16AiAnZYOeZFFwpwnr1+LDE&#10;yvgL72k4pEZkCMcKFdiU+krKqC05jFPfE2fvyweHKcvQSBPwkuGuk7OiKKXDlvOCxZ62lvTp8OMU&#10;vLthp+veBtSbcvf5bc/1TZ6VmjyNm1cQicb0H/5r10bBvJiV8PsmPw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N+AjEAAAA3QAAAA8AAAAAAAAAAAAAAAAAmAIAAGRycy9k&#10;b3ducmV2LnhtbFBLBQYAAAAABAAEAPUAAACJAwAAAAA=&#10;" fillcolor="black" strokeweight="0"/>
                      <v:oval id="Oval 3401" o:spid="_x0000_s2746" style="position:absolute;left:7156;top:4324;width:171;height:2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Fdk8QA&#10;AADdAAAADwAAAGRycy9kb3ducmV2LnhtbESPT2sCMRTE7wW/Q3iF3mq2QrWsRhGhsPTkP+j1kTw3&#10;q5uXNUnXbT99IxR6HGbmN8xiNbhW9BRi41nBy7gAQay9abhWcDy8P7+BiAnZYOuZFHxThNVy9LDA&#10;0vgb76jfp1pkCMcSFdiUulLKqC05jGPfEWfv5IPDlGWopQl4y3DXyklRTKXDhvOCxY42lvRl/+UU&#10;fLh+q6vOBtTr6fbzbK/Vj7wq9fQ4rOcgEg3pP/zXroyC12Iyg/ub/AT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BXZP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484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76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18" type="#_x0000_t75" style="width:30pt;height:14.25pt" o:ole="">
                  <v:imagedata r:id="rId3596" o:title=""/>
                </v:shape>
                <o:OLEObject Type="Embed" ProgID="Equation.DSMT4" ShapeID="_x0000_i2818" DrawAspect="Content" ObjectID="_1624837334" r:id="rId3597"/>
              </w:object>
            </w:r>
            <w:r w:rsidRPr="00610F8A">
              <w:rPr>
                <w:sz w:val="26"/>
                <w:szCs w:val="26"/>
              </w:rPr>
              <w:t xml:space="preserve"> đều cạnh bằ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19" type="#_x0000_t75" style="width:9.75pt;height:12.75pt" o:ole="">
                  <v:imagedata r:id="rId3598" o:title=""/>
                </v:shape>
                <o:OLEObject Type="Embed" ProgID="Equation.DSMT4" ShapeID="_x0000_i2819" DrawAspect="Content" ObjectID="_1624837335" r:id="rId359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40" w:dyaOrig="380">
                <v:shape id="_x0000_i2820" type="#_x0000_t75" style="width:51.75pt;height:18.75pt" o:ole="">
                  <v:imagedata r:id="rId3600" o:title=""/>
                </v:shape>
                <o:OLEObject Type="Embed" ProgID="Equation.DSMT4" ShapeID="_x0000_i2820" DrawAspect="Content" ObjectID="_1624837336" r:id="rId3601"/>
              </w:object>
            </w:r>
            <w:r w:rsidRPr="00610F8A">
              <w:rPr>
                <w:sz w:val="26"/>
                <w:szCs w:val="26"/>
              </w:rPr>
              <w:t xml:space="preserve">.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00" w:dyaOrig="400">
                <v:shape id="_x0000_i2821" type="#_x0000_t75" style="width:80.25pt;height:20.25pt" o:ole="">
                  <v:imagedata r:id="rId3602" o:title=""/>
                </v:shape>
                <o:OLEObject Type="Embed" ProgID="Equation.DSMT4" ShapeID="_x0000_i2821" DrawAspect="Content" ObjectID="_1624837337" r:id="rId3603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4"/>
                <w:sz w:val="26"/>
                <w:szCs w:val="26"/>
              </w:rPr>
              <w:object w:dxaOrig="480" w:dyaOrig="260">
                <v:shape id="_x0000_i2822" type="#_x0000_t75" style="width:24pt;height:12.75pt" o:ole="">
                  <v:imagedata r:id="rId3604" o:title=""/>
                </v:shape>
                <o:OLEObject Type="Embed" ProgID="Equation.DSMT4" ShapeID="_x0000_i2822" DrawAspect="Content" ObjectID="_1624837338" r:id="rId3605"/>
              </w:object>
            </w:r>
            <w:r w:rsidRPr="00610F8A">
              <w:rPr>
                <w:sz w:val="26"/>
                <w:szCs w:val="26"/>
              </w:rPr>
              <w:t xml:space="preserve"> trên mặt đáy </w:t>
            </w:r>
            <w:r w:rsidR="007A1347" w:rsidRPr="00610F8A">
              <w:rPr>
                <w:position w:val="-14"/>
                <w:sz w:val="26"/>
                <w:szCs w:val="26"/>
              </w:rPr>
              <w:object w:dxaOrig="800" w:dyaOrig="400">
                <v:shape id="_x0000_i2823" type="#_x0000_t75" style="width:39.75pt;height:20.25pt" o:ole="">
                  <v:imagedata r:id="rId3606" o:title=""/>
                </v:shape>
                <o:OLEObject Type="Embed" ProgID="Equation.DSMT4" ShapeID="_x0000_i2823" DrawAspect="Content" ObjectID="_1624837339" r:id="rId360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520" w:dyaOrig="279">
                <v:shape id="_x0000_i2824" type="#_x0000_t75" style="width:26.25pt;height:14.25pt" o:ole="">
                  <v:imagedata r:id="rId3608" o:title=""/>
                </v:shape>
                <o:OLEObject Type="Embed" ProgID="Equation.DSMT4" ShapeID="_x0000_i2824" DrawAspect="Content" ObjectID="_1624837340" r:id="rId3609"/>
              </w:object>
            </w:r>
            <w:r w:rsidRPr="00610F8A">
              <w:rPr>
                <w:sz w:val="26"/>
                <w:szCs w:val="26"/>
              </w:rPr>
              <w:t xml:space="preserve"> 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000" w:dyaOrig="480">
                <v:shape id="_x0000_i2825" type="#_x0000_t75" style="width:200.25pt;height:24pt" o:ole="">
                  <v:imagedata r:id="rId3610" o:title=""/>
                </v:shape>
                <o:OLEObject Type="Embed" ProgID="Equation.DSMT4" ShapeID="_x0000_i2825" DrawAspect="Content" ObjectID="_1624837341" r:id="rId3611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  <w:r w:rsidRPr="00610F8A">
              <w:rPr>
                <w:spacing w:val="-6"/>
                <w:sz w:val="26"/>
                <w:szCs w:val="26"/>
              </w:rPr>
              <w:t xml:space="preserve">Suy ra tam giác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700" w:dyaOrig="260">
                <v:shape id="_x0000_i2826" type="#_x0000_t75" style="width:35.25pt;height:12.75pt" o:ole="">
                  <v:imagedata r:id="rId3612" o:title=""/>
                </v:shape>
                <o:OLEObject Type="Embed" ProgID="Equation.DSMT4" ShapeID="_x0000_i2826" DrawAspect="Content" ObjectID="_1624837342" r:id="rId3613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300" w:dyaOrig="260">
                <v:shape id="_x0000_i2827" type="#_x0000_t75" style="width:15pt;height:12.75pt" o:ole="">
                  <v:imagedata r:id="rId3614" o:title=""/>
                </v:shape>
                <o:OLEObject Type="Embed" ProgID="Equation.DSMT4" ShapeID="_x0000_i2827" DrawAspect="Content" ObjectID="_1624837343" r:id="rId3615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nên </w:t>
            </w:r>
            <w:r w:rsidR="007A1347" w:rsidRPr="00610F8A">
              <w:rPr>
                <w:spacing w:val="-6"/>
                <w:position w:val="-8"/>
                <w:sz w:val="26"/>
                <w:szCs w:val="26"/>
              </w:rPr>
              <w:object w:dxaOrig="1760" w:dyaOrig="380">
                <v:shape id="_x0000_i2828" type="#_x0000_t75" style="width:87.75pt;height:18.75pt" o:ole="">
                  <v:imagedata r:id="rId3616" o:title=""/>
                </v:shape>
                <o:OLEObject Type="Embed" ProgID="Equation.DSMT4" ShapeID="_x0000_i2828" DrawAspect="Content" ObjectID="_1624837344" r:id="rId361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29" type="#_x0000_t75" style="width:30pt;height:14.25pt" o:ole="">
                  <v:imagedata r:id="rId3618" o:title=""/>
                </v:shape>
                <o:OLEObject Type="Embed" ProgID="Equation.DSMT4" ShapeID="_x0000_i2829" DrawAspect="Content" ObjectID="_1624837345" r:id="rId3619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20">
                <v:shape id="_x0000_i2830" type="#_x0000_t75" style="width:60pt;height:21pt" o:ole="">
                  <v:imagedata r:id="rId3620" o:title=""/>
                </v:shape>
                <o:OLEObject Type="Embed" ProgID="Equation.DSMT4" ShapeID="_x0000_i2830" DrawAspect="Content" ObjectID="_1624837346" r:id="rId362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40" w:dyaOrig="360">
                <v:shape id="_x0000_i2831" type="#_x0000_t75" style="width:102pt;height:18pt" o:ole="">
                  <v:imagedata r:id="rId3622" o:title=""/>
                </v:shape>
                <o:OLEObject Type="Embed" ProgID="Equation.DSMT4" ShapeID="_x0000_i2831" DrawAspect="Content" ObjectID="_1624837347" r:id="rId362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1948180" cy="1630045"/>
                      <wp:effectExtent l="0" t="0" r="4445" b="0"/>
                      <wp:docPr id="3402" name="Canvas 34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26" name="Freeform 3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025" y="1015365"/>
                                  <a:ext cx="941070" cy="6985"/>
                                </a:xfrm>
                                <a:custGeom>
                                  <a:avLst/>
                                  <a:gdLst>
                                    <a:gd name="T0" fmla="*/ 58 w 1482"/>
                                    <a:gd name="T1" fmla="*/ 0 h 11"/>
                                    <a:gd name="T2" fmla="*/ 0 w 1482"/>
                                    <a:gd name="T3" fmla="*/ 11 h 11"/>
                                    <a:gd name="T4" fmla="*/ 96 w 1482"/>
                                    <a:gd name="T5" fmla="*/ 0 h 11"/>
                                    <a:gd name="T6" fmla="*/ 153 w 1482"/>
                                    <a:gd name="T7" fmla="*/ 11 h 11"/>
                                    <a:gd name="T8" fmla="*/ 96 w 1482"/>
                                    <a:gd name="T9" fmla="*/ 0 h 11"/>
                                    <a:gd name="T10" fmla="*/ 249 w 1482"/>
                                    <a:gd name="T11" fmla="*/ 0 h 11"/>
                                    <a:gd name="T12" fmla="*/ 192 w 1482"/>
                                    <a:gd name="T13" fmla="*/ 11 h 11"/>
                                    <a:gd name="T14" fmla="*/ 287 w 1482"/>
                                    <a:gd name="T15" fmla="*/ 0 h 11"/>
                                    <a:gd name="T16" fmla="*/ 344 w 1482"/>
                                    <a:gd name="T17" fmla="*/ 11 h 11"/>
                                    <a:gd name="T18" fmla="*/ 287 w 1482"/>
                                    <a:gd name="T19" fmla="*/ 0 h 11"/>
                                    <a:gd name="T20" fmla="*/ 440 w 1482"/>
                                    <a:gd name="T21" fmla="*/ 0 h 11"/>
                                    <a:gd name="T22" fmla="*/ 383 w 1482"/>
                                    <a:gd name="T23" fmla="*/ 11 h 11"/>
                                    <a:gd name="T24" fmla="*/ 478 w 1482"/>
                                    <a:gd name="T25" fmla="*/ 0 h 11"/>
                                    <a:gd name="T26" fmla="*/ 536 w 1482"/>
                                    <a:gd name="T27" fmla="*/ 11 h 11"/>
                                    <a:gd name="T28" fmla="*/ 478 w 1482"/>
                                    <a:gd name="T29" fmla="*/ 0 h 11"/>
                                    <a:gd name="T30" fmla="*/ 631 w 1482"/>
                                    <a:gd name="T31" fmla="*/ 0 h 11"/>
                                    <a:gd name="T32" fmla="*/ 574 w 1482"/>
                                    <a:gd name="T33" fmla="*/ 11 h 11"/>
                                    <a:gd name="T34" fmla="*/ 669 w 1482"/>
                                    <a:gd name="T35" fmla="*/ 0 h 11"/>
                                    <a:gd name="T36" fmla="*/ 727 w 1482"/>
                                    <a:gd name="T37" fmla="*/ 11 h 11"/>
                                    <a:gd name="T38" fmla="*/ 669 w 1482"/>
                                    <a:gd name="T39" fmla="*/ 0 h 11"/>
                                    <a:gd name="T40" fmla="*/ 822 w 1482"/>
                                    <a:gd name="T41" fmla="*/ 0 h 11"/>
                                    <a:gd name="T42" fmla="*/ 765 w 1482"/>
                                    <a:gd name="T43" fmla="*/ 11 h 11"/>
                                    <a:gd name="T44" fmla="*/ 861 w 1482"/>
                                    <a:gd name="T45" fmla="*/ 0 h 11"/>
                                    <a:gd name="T46" fmla="*/ 918 w 1482"/>
                                    <a:gd name="T47" fmla="*/ 11 h 11"/>
                                    <a:gd name="T48" fmla="*/ 861 w 1482"/>
                                    <a:gd name="T49" fmla="*/ 0 h 11"/>
                                    <a:gd name="T50" fmla="*/ 1014 w 1482"/>
                                    <a:gd name="T51" fmla="*/ 0 h 11"/>
                                    <a:gd name="T52" fmla="*/ 956 w 1482"/>
                                    <a:gd name="T53" fmla="*/ 11 h 11"/>
                                    <a:gd name="T54" fmla="*/ 1052 w 1482"/>
                                    <a:gd name="T55" fmla="*/ 0 h 11"/>
                                    <a:gd name="T56" fmla="*/ 1109 w 1482"/>
                                    <a:gd name="T57" fmla="*/ 11 h 11"/>
                                    <a:gd name="T58" fmla="*/ 1052 w 1482"/>
                                    <a:gd name="T59" fmla="*/ 0 h 11"/>
                                    <a:gd name="T60" fmla="*/ 1205 w 1482"/>
                                    <a:gd name="T61" fmla="*/ 0 h 11"/>
                                    <a:gd name="T62" fmla="*/ 1147 w 1482"/>
                                    <a:gd name="T63" fmla="*/ 11 h 11"/>
                                    <a:gd name="T64" fmla="*/ 1243 w 1482"/>
                                    <a:gd name="T65" fmla="*/ 0 h 11"/>
                                    <a:gd name="T66" fmla="*/ 1300 w 1482"/>
                                    <a:gd name="T67" fmla="*/ 11 h 11"/>
                                    <a:gd name="T68" fmla="*/ 1243 w 1482"/>
                                    <a:gd name="T69" fmla="*/ 0 h 11"/>
                                    <a:gd name="T70" fmla="*/ 1396 w 1482"/>
                                    <a:gd name="T71" fmla="*/ 0 h 11"/>
                                    <a:gd name="T72" fmla="*/ 1338 w 1482"/>
                                    <a:gd name="T73" fmla="*/ 11 h 11"/>
                                    <a:gd name="T74" fmla="*/ 1434 w 1482"/>
                                    <a:gd name="T75" fmla="*/ 0 h 11"/>
                                    <a:gd name="T76" fmla="*/ 1482 w 1482"/>
                                    <a:gd name="T77" fmla="*/ 11 h 11"/>
                                    <a:gd name="T78" fmla="*/ 1434 w 1482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82" h="11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96" y="11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2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1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92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4" y="0"/>
                                      </a:lnTo>
                                      <a:lnTo>
                                        <a:pt x="344" y="11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1"/>
                                      </a:lnTo>
                                      <a:lnTo>
                                        <a:pt x="478" y="11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1" y="0"/>
                                      </a:lnTo>
                                      <a:lnTo>
                                        <a:pt x="631" y="11"/>
                                      </a:lnTo>
                                      <a:lnTo>
                                        <a:pt x="574" y="11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1"/>
                                      </a:lnTo>
                                      <a:lnTo>
                                        <a:pt x="669" y="11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22" y="0"/>
                                      </a:lnTo>
                                      <a:lnTo>
                                        <a:pt x="822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8" y="0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861" y="11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6" y="0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1014" y="11"/>
                                      </a:lnTo>
                                      <a:lnTo>
                                        <a:pt x="956" y="11"/>
                                      </a:lnTo>
                                      <a:lnTo>
                                        <a:pt x="956" y="0"/>
                                      </a:lnTo>
                                      <a:close/>
                                      <a:moveTo>
                                        <a:pt x="1052" y="0"/>
                                      </a:moveTo>
                                      <a:lnTo>
                                        <a:pt x="1109" y="0"/>
                                      </a:lnTo>
                                      <a:lnTo>
                                        <a:pt x="1109" y="11"/>
                                      </a:lnTo>
                                      <a:lnTo>
                                        <a:pt x="1052" y="11"/>
                                      </a:lnTo>
                                      <a:lnTo>
                                        <a:pt x="1052" y="0"/>
                                      </a:lnTo>
                                      <a:close/>
                                      <a:moveTo>
                                        <a:pt x="1147" y="0"/>
                                      </a:moveTo>
                                      <a:lnTo>
                                        <a:pt x="1205" y="0"/>
                                      </a:lnTo>
                                      <a:lnTo>
                                        <a:pt x="1205" y="11"/>
                                      </a:lnTo>
                                      <a:lnTo>
                                        <a:pt x="1147" y="11"/>
                                      </a:lnTo>
                                      <a:lnTo>
                                        <a:pt x="1147" y="0"/>
                                      </a:lnTo>
                                      <a:close/>
                                      <a:moveTo>
                                        <a:pt x="1243" y="0"/>
                                      </a:moveTo>
                                      <a:lnTo>
                                        <a:pt x="1300" y="0"/>
                                      </a:lnTo>
                                      <a:lnTo>
                                        <a:pt x="1300" y="11"/>
                                      </a:lnTo>
                                      <a:lnTo>
                                        <a:pt x="1243" y="11"/>
                                      </a:lnTo>
                                      <a:lnTo>
                                        <a:pt x="1243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1"/>
                                      </a:lnTo>
                                      <a:lnTo>
                                        <a:pt x="1338" y="11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34" y="0"/>
                                      </a:moveTo>
                                      <a:lnTo>
                                        <a:pt x="1482" y="0"/>
                                      </a:lnTo>
                                      <a:lnTo>
                                        <a:pt x="1482" y="11"/>
                                      </a:lnTo>
                                      <a:lnTo>
                                        <a:pt x="1434" y="11"/>
                                      </a:lnTo>
                                      <a:lnTo>
                                        <a:pt x="14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7" name="Line 3405"/>
                              <wps:cNvCnPr/>
                              <wps:spPr bwMode="auto">
                                <a:xfrm>
                                  <a:off x="200025" y="1018540"/>
                                  <a:ext cx="29781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8" name="Line 3406"/>
                              <wps:cNvCnPr/>
                              <wps:spPr bwMode="auto">
                                <a:xfrm flipV="1">
                                  <a:off x="497840" y="1018540"/>
                                  <a:ext cx="64325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9" name="Line 3407"/>
                              <wps:cNvCnPr/>
                              <wps:spPr bwMode="auto">
                                <a:xfrm flipV="1">
                                  <a:off x="20002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0" name="Line 3408"/>
                              <wps:cNvCnPr/>
                              <wps:spPr bwMode="auto">
                                <a:xfrm>
                                  <a:off x="819150" y="244475"/>
                                  <a:ext cx="9410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1" name="Line 3409"/>
                              <wps:cNvCnPr/>
                              <wps:spPr bwMode="auto">
                                <a:xfrm flipH="1">
                                  <a:off x="1116965" y="244475"/>
                                  <a:ext cx="64325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3" name="Line 3410"/>
                              <wps:cNvCnPr/>
                              <wps:spPr bwMode="auto">
                                <a:xfrm flipH="1" flipV="1">
                                  <a:off x="819150" y="244475"/>
                                  <a:ext cx="29781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4" name="Line 3411"/>
                              <wps:cNvCnPr/>
                              <wps:spPr bwMode="auto">
                                <a:xfrm flipH="1">
                                  <a:off x="497840" y="602615"/>
                                  <a:ext cx="619125" cy="774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5" name="Line 3412"/>
                              <wps:cNvCnPr/>
                              <wps:spPr bwMode="auto">
                                <a:xfrm flipV="1">
                                  <a:off x="114109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6" name="Freeform 34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6610" y="244475"/>
                                  <a:ext cx="5715" cy="9531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501"/>
                                    <a:gd name="T2" fmla="*/ 0 w 9"/>
                                    <a:gd name="T3" fmla="*/ 0 h 1501"/>
                                    <a:gd name="T4" fmla="*/ 9 w 9"/>
                                    <a:gd name="T5" fmla="*/ 111 h 1501"/>
                                    <a:gd name="T6" fmla="*/ 0 w 9"/>
                                    <a:gd name="T7" fmla="*/ 177 h 1501"/>
                                    <a:gd name="T8" fmla="*/ 9 w 9"/>
                                    <a:gd name="T9" fmla="*/ 111 h 1501"/>
                                    <a:gd name="T10" fmla="*/ 9 w 9"/>
                                    <a:gd name="T11" fmla="*/ 288 h 1501"/>
                                    <a:gd name="T12" fmla="*/ 0 w 9"/>
                                    <a:gd name="T13" fmla="*/ 221 h 1501"/>
                                    <a:gd name="T14" fmla="*/ 9 w 9"/>
                                    <a:gd name="T15" fmla="*/ 332 h 1501"/>
                                    <a:gd name="T16" fmla="*/ 0 w 9"/>
                                    <a:gd name="T17" fmla="*/ 398 h 1501"/>
                                    <a:gd name="T18" fmla="*/ 9 w 9"/>
                                    <a:gd name="T19" fmla="*/ 332 h 1501"/>
                                    <a:gd name="T20" fmla="*/ 9 w 9"/>
                                    <a:gd name="T21" fmla="*/ 509 h 1501"/>
                                    <a:gd name="T22" fmla="*/ 0 w 9"/>
                                    <a:gd name="T23" fmla="*/ 443 h 1501"/>
                                    <a:gd name="T24" fmla="*/ 9 w 9"/>
                                    <a:gd name="T25" fmla="*/ 553 h 1501"/>
                                    <a:gd name="T26" fmla="*/ 0 w 9"/>
                                    <a:gd name="T27" fmla="*/ 620 h 1501"/>
                                    <a:gd name="T28" fmla="*/ 9 w 9"/>
                                    <a:gd name="T29" fmla="*/ 553 h 1501"/>
                                    <a:gd name="T30" fmla="*/ 9 w 9"/>
                                    <a:gd name="T31" fmla="*/ 730 h 1501"/>
                                    <a:gd name="T32" fmla="*/ 0 w 9"/>
                                    <a:gd name="T33" fmla="*/ 664 h 1501"/>
                                    <a:gd name="T34" fmla="*/ 9 w 9"/>
                                    <a:gd name="T35" fmla="*/ 774 h 1501"/>
                                    <a:gd name="T36" fmla="*/ 0 w 9"/>
                                    <a:gd name="T37" fmla="*/ 841 h 1501"/>
                                    <a:gd name="T38" fmla="*/ 9 w 9"/>
                                    <a:gd name="T39" fmla="*/ 774 h 1501"/>
                                    <a:gd name="T40" fmla="*/ 9 w 9"/>
                                    <a:gd name="T41" fmla="*/ 952 h 1501"/>
                                    <a:gd name="T42" fmla="*/ 0 w 9"/>
                                    <a:gd name="T43" fmla="*/ 885 h 1501"/>
                                    <a:gd name="T44" fmla="*/ 9 w 9"/>
                                    <a:gd name="T45" fmla="*/ 996 h 1501"/>
                                    <a:gd name="T46" fmla="*/ 0 w 9"/>
                                    <a:gd name="T47" fmla="*/ 1062 h 1501"/>
                                    <a:gd name="T48" fmla="*/ 9 w 9"/>
                                    <a:gd name="T49" fmla="*/ 996 h 1501"/>
                                    <a:gd name="T50" fmla="*/ 9 w 9"/>
                                    <a:gd name="T51" fmla="*/ 1173 h 1501"/>
                                    <a:gd name="T52" fmla="*/ 0 w 9"/>
                                    <a:gd name="T53" fmla="*/ 1106 h 1501"/>
                                    <a:gd name="T54" fmla="*/ 9 w 9"/>
                                    <a:gd name="T55" fmla="*/ 1217 h 1501"/>
                                    <a:gd name="T56" fmla="*/ 0 w 9"/>
                                    <a:gd name="T57" fmla="*/ 1283 h 1501"/>
                                    <a:gd name="T58" fmla="*/ 9 w 9"/>
                                    <a:gd name="T59" fmla="*/ 1217 h 1501"/>
                                    <a:gd name="T60" fmla="*/ 9 w 9"/>
                                    <a:gd name="T61" fmla="*/ 1394 h 1501"/>
                                    <a:gd name="T62" fmla="*/ 0 w 9"/>
                                    <a:gd name="T63" fmla="*/ 1328 h 1501"/>
                                    <a:gd name="T64" fmla="*/ 9 w 9"/>
                                    <a:gd name="T65" fmla="*/ 1438 h 1501"/>
                                    <a:gd name="T66" fmla="*/ 0 w 9"/>
                                    <a:gd name="T67" fmla="*/ 1501 h 1501"/>
                                    <a:gd name="T68" fmla="*/ 9 w 9"/>
                                    <a:gd name="T69" fmla="*/ 1438 h 15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501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1"/>
                                      </a:moveTo>
                                      <a:lnTo>
                                        <a:pt x="9" y="177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9" y="111"/>
                                      </a:lnTo>
                                      <a:close/>
                                      <a:moveTo>
                                        <a:pt x="9" y="221"/>
                                      </a:moveTo>
                                      <a:lnTo>
                                        <a:pt x="9" y="288"/>
                                      </a:lnTo>
                                      <a:lnTo>
                                        <a:pt x="0" y="288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9" y="221"/>
                                      </a:lnTo>
                                      <a:close/>
                                      <a:moveTo>
                                        <a:pt x="9" y="332"/>
                                      </a:moveTo>
                                      <a:lnTo>
                                        <a:pt x="9" y="398"/>
                                      </a:lnTo>
                                      <a:lnTo>
                                        <a:pt x="0" y="398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9" y="332"/>
                                      </a:lnTo>
                                      <a:close/>
                                      <a:moveTo>
                                        <a:pt x="9" y="443"/>
                                      </a:moveTo>
                                      <a:lnTo>
                                        <a:pt x="9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43"/>
                                      </a:lnTo>
                                      <a:lnTo>
                                        <a:pt x="9" y="443"/>
                                      </a:lnTo>
                                      <a:close/>
                                      <a:moveTo>
                                        <a:pt x="9" y="553"/>
                                      </a:moveTo>
                                      <a:lnTo>
                                        <a:pt x="9" y="620"/>
                                      </a:lnTo>
                                      <a:lnTo>
                                        <a:pt x="0" y="620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9" y="553"/>
                                      </a:lnTo>
                                      <a:close/>
                                      <a:moveTo>
                                        <a:pt x="9" y="664"/>
                                      </a:moveTo>
                                      <a:lnTo>
                                        <a:pt x="9" y="730"/>
                                      </a:lnTo>
                                      <a:lnTo>
                                        <a:pt x="0" y="730"/>
                                      </a:lnTo>
                                      <a:lnTo>
                                        <a:pt x="0" y="664"/>
                                      </a:lnTo>
                                      <a:lnTo>
                                        <a:pt x="9" y="664"/>
                                      </a:lnTo>
                                      <a:close/>
                                      <a:moveTo>
                                        <a:pt x="9" y="774"/>
                                      </a:moveTo>
                                      <a:lnTo>
                                        <a:pt x="9" y="841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9" y="774"/>
                                      </a:lnTo>
                                      <a:close/>
                                      <a:moveTo>
                                        <a:pt x="9" y="885"/>
                                      </a:moveTo>
                                      <a:lnTo>
                                        <a:pt x="9" y="952"/>
                                      </a:lnTo>
                                      <a:lnTo>
                                        <a:pt x="0" y="952"/>
                                      </a:lnTo>
                                      <a:lnTo>
                                        <a:pt x="0" y="885"/>
                                      </a:lnTo>
                                      <a:lnTo>
                                        <a:pt x="9" y="885"/>
                                      </a:lnTo>
                                      <a:close/>
                                      <a:moveTo>
                                        <a:pt x="9" y="996"/>
                                      </a:moveTo>
                                      <a:lnTo>
                                        <a:pt x="9" y="1062"/>
                                      </a:lnTo>
                                      <a:lnTo>
                                        <a:pt x="0" y="1062"/>
                                      </a:lnTo>
                                      <a:lnTo>
                                        <a:pt x="0" y="996"/>
                                      </a:lnTo>
                                      <a:lnTo>
                                        <a:pt x="9" y="996"/>
                                      </a:lnTo>
                                      <a:close/>
                                      <a:moveTo>
                                        <a:pt x="9" y="1106"/>
                                      </a:moveTo>
                                      <a:lnTo>
                                        <a:pt x="9" y="1173"/>
                                      </a:lnTo>
                                      <a:lnTo>
                                        <a:pt x="0" y="1173"/>
                                      </a:lnTo>
                                      <a:lnTo>
                                        <a:pt x="0" y="1106"/>
                                      </a:lnTo>
                                      <a:lnTo>
                                        <a:pt x="9" y="1106"/>
                                      </a:lnTo>
                                      <a:close/>
                                      <a:moveTo>
                                        <a:pt x="9" y="1217"/>
                                      </a:moveTo>
                                      <a:lnTo>
                                        <a:pt x="9" y="1283"/>
                                      </a:lnTo>
                                      <a:lnTo>
                                        <a:pt x="0" y="1283"/>
                                      </a:lnTo>
                                      <a:lnTo>
                                        <a:pt x="0" y="1217"/>
                                      </a:lnTo>
                                      <a:lnTo>
                                        <a:pt x="9" y="1217"/>
                                      </a:lnTo>
                                      <a:close/>
                                      <a:moveTo>
                                        <a:pt x="9" y="1328"/>
                                      </a:moveTo>
                                      <a:lnTo>
                                        <a:pt x="9" y="1394"/>
                                      </a:lnTo>
                                      <a:lnTo>
                                        <a:pt x="0" y="1394"/>
                                      </a:lnTo>
                                      <a:lnTo>
                                        <a:pt x="0" y="1328"/>
                                      </a:lnTo>
                                      <a:lnTo>
                                        <a:pt x="9" y="1328"/>
                                      </a:lnTo>
                                      <a:close/>
                                      <a:moveTo>
                                        <a:pt x="9" y="1438"/>
                                      </a:moveTo>
                                      <a:lnTo>
                                        <a:pt x="9" y="1501"/>
                                      </a:lnTo>
                                      <a:lnTo>
                                        <a:pt x="0" y="1501"/>
                                      </a:lnTo>
                                      <a:lnTo>
                                        <a:pt x="0" y="1438"/>
                                      </a:lnTo>
                                      <a:lnTo>
                                        <a:pt x="9" y="14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7" name="Freeform 34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015365"/>
                                  <a:ext cx="621030" cy="186055"/>
                                </a:xfrm>
                                <a:custGeom>
                                  <a:avLst/>
                                  <a:gdLst>
                                    <a:gd name="T0" fmla="*/ 3 w 978"/>
                                    <a:gd name="T1" fmla="*/ 0 h 293"/>
                                    <a:gd name="T2" fmla="*/ 58 w 978"/>
                                    <a:gd name="T3" fmla="*/ 16 h 293"/>
                                    <a:gd name="T4" fmla="*/ 56 w 978"/>
                                    <a:gd name="T5" fmla="*/ 27 h 293"/>
                                    <a:gd name="T6" fmla="*/ 0 w 978"/>
                                    <a:gd name="T7" fmla="*/ 11 h 293"/>
                                    <a:gd name="T8" fmla="*/ 3 w 978"/>
                                    <a:gd name="T9" fmla="*/ 0 h 293"/>
                                    <a:gd name="T10" fmla="*/ 95 w 978"/>
                                    <a:gd name="T11" fmla="*/ 27 h 293"/>
                                    <a:gd name="T12" fmla="*/ 151 w 978"/>
                                    <a:gd name="T13" fmla="*/ 43 h 293"/>
                                    <a:gd name="T14" fmla="*/ 149 w 978"/>
                                    <a:gd name="T15" fmla="*/ 54 h 293"/>
                                    <a:gd name="T16" fmla="*/ 93 w 978"/>
                                    <a:gd name="T17" fmla="*/ 38 h 293"/>
                                    <a:gd name="T18" fmla="*/ 95 w 978"/>
                                    <a:gd name="T19" fmla="*/ 27 h 293"/>
                                    <a:gd name="T20" fmla="*/ 188 w 978"/>
                                    <a:gd name="T21" fmla="*/ 54 h 293"/>
                                    <a:gd name="T22" fmla="*/ 244 w 978"/>
                                    <a:gd name="T23" fmla="*/ 70 h 293"/>
                                    <a:gd name="T24" fmla="*/ 241 w 978"/>
                                    <a:gd name="T25" fmla="*/ 80 h 293"/>
                                    <a:gd name="T26" fmla="*/ 186 w 978"/>
                                    <a:gd name="T27" fmla="*/ 64 h 293"/>
                                    <a:gd name="T28" fmla="*/ 188 w 978"/>
                                    <a:gd name="T29" fmla="*/ 54 h 293"/>
                                    <a:gd name="T30" fmla="*/ 281 w 978"/>
                                    <a:gd name="T31" fmla="*/ 80 h 293"/>
                                    <a:gd name="T32" fmla="*/ 336 w 978"/>
                                    <a:gd name="T33" fmla="*/ 97 h 293"/>
                                    <a:gd name="T34" fmla="*/ 334 w 978"/>
                                    <a:gd name="T35" fmla="*/ 107 h 293"/>
                                    <a:gd name="T36" fmla="*/ 278 w 978"/>
                                    <a:gd name="T37" fmla="*/ 91 h 293"/>
                                    <a:gd name="T38" fmla="*/ 281 w 978"/>
                                    <a:gd name="T39" fmla="*/ 80 h 293"/>
                                    <a:gd name="T40" fmla="*/ 373 w 978"/>
                                    <a:gd name="T41" fmla="*/ 107 h 293"/>
                                    <a:gd name="T42" fmla="*/ 429 w 978"/>
                                    <a:gd name="T43" fmla="*/ 123 h 293"/>
                                    <a:gd name="T44" fmla="*/ 427 w 978"/>
                                    <a:gd name="T45" fmla="*/ 134 h 293"/>
                                    <a:gd name="T46" fmla="*/ 371 w 978"/>
                                    <a:gd name="T47" fmla="*/ 118 h 293"/>
                                    <a:gd name="T48" fmla="*/ 373 w 978"/>
                                    <a:gd name="T49" fmla="*/ 107 h 293"/>
                                    <a:gd name="T50" fmla="*/ 466 w 978"/>
                                    <a:gd name="T51" fmla="*/ 134 h 293"/>
                                    <a:gd name="T52" fmla="*/ 522 w 978"/>
                                    <a:gd name="T53" fmla="*/ 150 h 293"/>
                                    <a:gd name="T54" fmla="*/ 520 w 978"/>
                                    <a:gd name="T55" fmla="*/ 161 h 293"/>
                                    <a:gd name="T56" fmla="*/ 464 w 978"/>
                                    <a:gd name="T57" fmla="*/ 145 h 293"/>
                                    <a:gd name="T58" fmla="*/ 466 w 978"/>
                                    <a:gd name="T59" fmla="*/ 134 h 293"/>
                                    <a:gd name="T60" fmla="*/ 559 w 978"/>
                                    <a:gd name="T61" fmla="*/ 161 h 293"/>
                                    <a:gd name="T62" fmla="*/ 615 w 978"/>
                                    <a:gd name="T63" fmla="*/ 177 h 293"/>
                                    <a:gd name="T64" fmla="*/ 612 w 978"/>
                                    <a:gd name="T65" fmla="*/ 188 h 293"/>
                                    <a:gd name="T66" fmla="*/ 557 w 978"/>
                                    <a:gd name="T67" fmla="*/ 172 h 293"/>
                                    <a:gd name="T68" fmla="*/ 559 w 978"/>
                                    <a:gd name="T69" fmla="*/ 161 h 293"/>
                                    <a:gd name="T70" fmla="*/ 652 w 978"/>
                                    <a:gd name="T71" fmla="*/ 188 h 293"/>
                                    <a:gd name="T72" fmla="*/ 707 w 978"/>
                                    <a:gd name="T73" fmla="*/ 204 h 293"/>
                                    <a:gd name="T74" fmla="*/ 705 w 978"/>
                                    <a:gd name="T75" fmla="*/ 215 h 293"/>
                                    <a:gd name="T76" fmla="*/ 649 w 978"/>
                                    <a:gd name="T77" fmla="*/ 199 h 293"/>
                                    <a:gd name="T78" fmla="*/ 652 w 978"/>
                                    <a:gd name="T79" fmla="*/ 188 h 293"/>
                                    <a:gd name="T80" fmla="*/ 744 w 978"/>
                                    <a:gd name="T81" fmla="*/ 215 h 293"/>
                                    <a:gd name="T82" fmla="*/ 800 w 978"/>
                                    <a:gd name="T83" fmla="*/ 231 h 293"/>
                                    <a:gd name="T84" fmla="*/ 798 w 978"/>
                                    <a:gd name="T85" fmla="*/ 241 h 293"/>
                                    <a:gd name="T86" fmla="*/ 742 w 978"/>
                                    <a:gd name="T87" fmla="*/ 225 h 293"/>
                                    <a:gd name="T88" fmla="*/ 744 w 978"/>
                                    <a:gd name="T89" fmla="*/ 215 h 293"/>
                                    <a:gd name="T90" fmla="*/ 837 w 978"/>
                                    <a:gd name="T91" fmla="*/ 241 h 293"/>
                                    <a:gd name="T92" fmla="*/ 893 w 978"/>
                                    <a:gd name="T93" fmla="*/ 258 h 293"/>
                                    <a:gd name="T94" fmla="*/ 890 w 978"/>
                                    <a:gd name="T95" fmla="*/ 268 h 293"/>
                                    <a:gd name="T96" fmla="*/ 835 w 978"/>
                                    <a:gd name="T97" fmla="*/ 252 h 293"/>
                                    <a:gd name="T98" fmla="*/ 837 w 978"/>
                                    <a:gd name="T99" fmla="*/ 241 h 293"/>
                                    <a:gd name="T100" fmla="*/ 930 w 978"/>
                                    <a:gd name="T101" fmla="*/ 268 h 293"/>
                                    <a:gd name="T102" fmla="*/ 978 w 978"/>
                                    <a:gd name="T103" fmla="*/ 282 h 293"/>
                                    <a:gd name="T104" fmla="*/ 975 w 978"/>
                                    <a:gd name="T105" fmla="*/ 293 h 293"/>
                                    <a:gd name="T106" fmla="*/ 928 w 978"/>
                                    <a:gd name="T107" fmla="*/ 279 h 293"/>
                                    <a:gd name="T108" fmla="*/ 930 w 978"/>
                                    <a:gd name="T109" fmla="*/ 268 h 2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78" h="293">
                                      <a:moveTo>
                                        <a:pt x="3" y="0"/>
                                      </a:moveTo>
                                      <a:lnTo>
                                        <a:pt x="58" y="16"/>
                                      </a:lnTo>
                                      <a:lnTo>
                                        <a:pt x="56" y="27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95" y="27"/>
                                      </a:moveTo>
                                      <a:lnTo>
                                        <a:pt x="151" y="43"/>
                                      </a:lnTo>
                                      <a:lnTo>
                                        <a:pt x="149" y="54"/>
                                      </a:lnTo>
                                      <a:lnTo>
                                        <a:pt x="93" y="38"/>
                                      </a:lnTo>
                                      <a:lnTo>
                                        <a:pt x="95" y="27"/>
                                      </a:lnTo>
                                      <a:close/>
                                      <a:moveTo>
                                        <a:pt x="188" y="54"/>
                                      </a:moveTo>
                                      <a:lnTo>
                                        <a:pt x="244" y="70"/>
                                      </a:lnTo>
                                      <a:lnTo>
                                        <a:pt x="241" y="80"/>
                                      </a:lnTo>
                                      <a:lnTo>
                                        <a:pt x="186" y="64"/>
                                      </a:lnTo>
                                      <a:lnTo>
                                        <a:pt x="188" y="54"/>
                                      </a:lnTo>
                                      <a:close/>
                                      <a:moveTo>
                                        <a:pt x="281" y="80"/>
                                      </a:moveTo>
                                      <a:lnTo>
                                        <a:pt x="336" y="97"/>
                                      </a:lnTo>
                                      <a:lnTo>
                                        <a:pt x="334" y="107"/>
                                      </a:lnTo>
                                      <a:lnTo>
                                        <a:pt x="278" y="91"/>
                                      </a:lnTo>
                                      <a:lnTo>
                                        <a:pt x="281" y="80"/>
                                      </a:lnTo>
                                      <a:close/>
                                      <a:moveTo>
                                        <a:pt x="373" y="107"/>
                                      </a:moveTo>
                                      <a:lnTo>
                                        <a:pt x="429" y="123"/>
                                      </a:lnTo>
                                      <a:lnTo>
                                        <a:pt x="427" y="134"/>
                                      </a:lnTo>
                                      <a:lnTo>
                                        <a:pt x="371" y="118"/>
                                      </a:lnTo>
                                      <a:lnTo>
                                        <a:pt x="373" y="107"/>
                                      </a:lnTo>
                                      <a:close/>
                                      <a:moveTo>
                                        <a:pt x="466" y="134"/>
                                      </a:moveTo>
                                      <a:lnTo>
                                        <a:pt x="522" y="150"/>
                                      </a:lnTo>
                                      <a:lnTo>
                                        <a:pt x="520" y="161"/>
                                      </a:lnTo>
                                      <a:lnTo>
                                        <a:pt x="464" y="145"/>
                                      </a:lnTo>
                                      <a:lnTo>
                                        <a:pt x="466" y="134"/>
                                      </a:lnTo>
                                      <a:close/>
                                      <a:moveTo>
                                        <a:pt x="559" y="161"/>
                                      </a:moveTo>
                                      <a:lnTo>
                                        <a:pt x="615" y="177"/>
                                      </a:lnTo>
                                      <a:lnTo>
                                        <a:pt x="612" y="188"/>
                                      </a:lnTo>
                                      <a:lnTo>
                                        <a:pt x="557" y="172"/>
                                      </a:lnTo>
                                      <a:lnTo>
                                        <a:pt x="559" y="161"/>
                                      </a:lnTo>
                                      <a:close/>
                                      <a:moveTo>
                                        <a:pt x="652" y="188"/>
                                      </a:moveTo>
                                      <a:lnTo>
                                        <a:pt x="707" y="204"/>
                                      </a:lnTo>
                                      <a:lnTo>
                                        <a:pt x="705" y="215"/>
                                      </a:lnTo>
                                      <a:lnTo>
                                        <a:pt x="649" y="199"/>
                                      </a:lnTo>
                                      <a:lnTo>
                                        <a:pt x="652" y="188"/>
                                      </a:lnTo>
                                      <a:close/>
                                      <a:moveTo>
                                        <a:pt x="744" y="215"/>
                                      </a:moveTo>
                                      <a:lnTo>
                                        <a:pt x="800" y="231"/>
                                      </a:lnTo>
                                      <a:lnTo>
                                        <a:pt x="798" y="241"/>
                                      </a:lnTo>
                                      <a:lnTo>
                                        <a:pt x="742" y="225"/>
                                      </a:lnTo>
                                      <a:lnTo>
                                        <a:pt x="744" y="215"/>
                                      </a:lnTo>
                                      <a:close/>
                                      <a:moveTo>
                                        <a:pt x="837" y="241"/>
                                      </a:moveTo>
                                      <a:lnTo>
                                        <a:pt x="893" y="258"/>
                                      </a:lnTo>
                                      <a:lnTo>
                                        <a:pt x="890" y="268"/>
                                      </a:lnTo>
                                      <a:lnTo>
                                        <a:pt x="835" y="252"/>
                                      </a:lnTo>
                                      <a:lnTo>
                                        <a:pt x="837" y="241"/>
                                      </a:lnTo>
                                      <a:close/>
                                      <a:moveTo>
                                        <a:pt x="930" y="268"/>
                                      </a:moveTo>
                                      <a:lnTo>
                                        <a:pt x="978" y="282"/>
                                      </a:lnTo>
                                      <a:lnTo>
                                        <a:pt x="975" y="293"/>
                                      </a:lnTo>
                                      <a:lnTo>
                                        <a:pt x="928" y="279"/>
                                      </a:lnTo>
                                      <a:lnTo>
                                        <a:pt x="930" y="2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8" name="Line 3415"/>
                              <wps:cNvCnPr/>
                              <wps:spPr bwMode="auto">
                                <a:xfrm flipV="1">
                                  <a:off x="890270" y="1066800"/>
                                  <a:ext cx="635" cy="9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9" name="Line 3416"/>
                              <wps:cNvCnPr/>
                              <wps:spPr bwMode="auto">
                                <a:xfrm flipH="1">
                                  <a:off x="819150" y="1066800"/>
                                  <a:ext cx="71120" cy="40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0" name="Line 3417"/>
                              <wps:cNvCnPr/>
                              <wps:spPr bwMode="auto">
                                <a:xfrm flipH="1" flipV="1">
                                  <a:off x="671830" y="1215390"/>
                                  <a:ext cx="7620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1" name="Line 3418"/>
                              <wps:cNvCnPr/>
                              <wps:spPr bwMode="auto">
                                <a:xfrm flipV="1">
                                  <a:off x="671830" y="1176020"/>
                                  <a:ext cx="7112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2" name="Rectangle 3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928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3" name="Rectangle 3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80" y="14065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4" name="Rectangle 3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5225" y="10083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5" name="Rectangle 3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692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6" name="Rectangle 3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39900" y="774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7" name="Rectangle 3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41465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8" name="Rectangle 3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120967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9" name="Oval 3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0695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0" name="Oval 3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7440" y="592455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1" name="Oval 3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135" y="100838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2" name="Oval 3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2205" y="100838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3" name="Oval 3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315" y="136652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4" name="Oval 3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60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02" o:spid="_x0000_s2747" editas="canvas" style="width:153.4pt;height:128.35pt;mso-position-horizontal-relative:char;mso-position-vertical-relative:line" coordsize="19481,1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">
                      <v:shape id="_x0000_s2748" type="#_x0000_t75" style="position:absolute;width:19481;height:16300;visibility:visible;mso-wrap-style:square">
                        <v:fill o:detectmouseclick="t"/>
                        <v:path o:connecttype="none"/>
                      </v:shape>
                      <v:shape id="Freeform 3404" o:spid="_x0000_s2749" style="position:absolute;left:2000;top:10153;width:9410;height:70;visibility:visible;mso-wrap-style:square;v-text-anchor:top" coordsize="1482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o2iccA&#10;AADdAAAADwAAAGRycy9kb3ducmV2LnhtbESPT2vCQBTE7wW/w/IKvdVN0yISXYNIA8FDi38QvT2y&#10;z2ww+zZkt5r203cLBY/DzPyGmeeDbcWVet84VvAyTkAQV043XCvY74rnKQgfkDW2jknBN3nIF6OH&#10;OWba3XhD122oRYSwz1CBCaHLpPSVIYt+7Dri6J1dbzFE2ddS93iLcNvKNEkm0mLDccFgRytD1WX7&#10;ZRW4w4nfN8Xp49yszc/6+FliV5RKPT0OyxmIQEO4h//bpVbw+pZO4O9NfAJy8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xaNonHAAAA3QAAAA8AAAAAAAAAAAAAAAAAmAIAAGRy&#10;cy9kb3ducmV2LnhtbFBLBQYAAAAABAAEAPUAAACMAwAAAAA=&#10;" path="m,l58,r,11l,11,,xm96,r57,l153,11r-57,l96,xm192,r57,l249,11r-57,l192,xm287,r57,l344,11r-57,l287,xm383,r57,l440,11r-57,l383,xm478,r58,l536,11r-58,l478,xm574,r57,l631,11r-57,l574,xm669,r58,l727,11r-58,l669,xm765,r57,l822,11r-57,l765,xm861,r57,l918,11r-57,l861,xm956,r58,l1014,11r-58,l956,xm1052,r57,l1109,11r-57,l1052,xm1147,r58,l1205,11r-58,l1147,xm1243,r57,l1300,11r-57,l1243,xm1338,r58,l1396,11r-58,l1338,xm1434,r48,l1482,11r-48,l1434,xe" fillcolor="black" strokeweight=".1pt">
                        <v:stroke joinstyle="bevel"/>
                        <v:path arrowok="t" o:connecttype="custom" o:connectlocs="36830,0;0,6985;60960,0;97155,6985;60960,0;158115,0;121920,6985;182245,0;218440,6985;182245,0;279400,0;243205,6985;303530,0;340360,6985;303530,0;400685,0;364490,6985;424815,0;461645,6985;424815,0;521970,0;485775,6985;546735,0;582930,6985;546735,0;643890,0;607060,6985;668020,0;704215,6985;668020,0;765175,0;728345,6985;789305,0;825500,6985;789305,0;886460,0;849630,6985;910590,0;941070,6985;910590,0" o:connectangles="0,0,0,0,0,0,0,0,0,0,0,0,0,0,0,0,0,0,0,0,0,0,0,0,0,0,0,0,0,0,0,0,0,0,0,0,0,0,0,0"/>
                        <o:lock v:ext="edit" verticies="t"/>
                      </v:shape>
                      <v:line id="Line 3405" o:spid="_x0000_s2750" style="position:absolute;visibility:visible;mso-wrap-style:square" from="2000,10185" to="4978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wezMQAAADdAAAADwAAAGRycy9kb3ducmV2LnhtbESPQWvCQBSE70L/w/IKvemm1lqNbkIp&#10;FMRbk/T+yD6TaPZt2N1q8u+7QqHHYWa+Yfb5aHpxJec7ywqeFwkI4trqjhsFVfk534DwAVljb5kU&#10;TOQhzx5me0y1vfEXXYvQiAhhn6KCNoQhldLXLRn0CzsQR+9kncEQpWukdniLcNPLZZKspcGO40KL&#10;A320VF+KH6MAj8nxu5rK11OPZnWeqq3TZ63U0+P4vgMRaAz/4b/2QSt4WS3f4P4mPgG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LB7MxAAAAN0AAAAPAAAAAAAAAAAA&#10;AAAAAKECAABkcnMvZG93bnJldi54bWxQSwUGAAAAAAQABAD5AAAAkgMAAAAA&#10;" strokeweight=".5pt">
                        <v:stroke joinstyle="miter"/>
                      </v:line>
                      <v:line id="Line 3406" o:spid="_x0000_s2751" style="position:absolute;flip:y;visibility:visible;mso-wrap-style:square" from="4978,10185" to="11410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0Mg8EAAADdAAAADwAAAGRycy9kb3ducmV2LnhtbERP3WrCMBS+H/gO4Qi7m6ndmFKNIoNJ&#10;Yeyi6gMck2NTbU5KE2v39svFYJcf3/96O7pWDNSHxrOC+SwDQay9abhWcDp+vixBhIhssPVMCn4o&#10;wHYzeVpjYfyDKxoOsRYphEOBCmyMXSFl0JYchpnviBN38b3DmGBfS9PjI4W7VuZZ9i4dNpwaLHb0&#10;YUnfDnen4Ht5rPCrrBZo6FLidX+2rM9KPU/H3QpEpDH+i//cpVHw+panuelNegJ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fQyDwQAAAN0AAAAPAAAAAAAAAAAAAAAA&#10;AKECAABkcnMvZG93bnJldi54bWxQSwUGAAAAAAQABAD5AAAAjwMAAAAA&#10;" strokeweight=".5pt">
                        <v:stroke joinstyle="miter"/>
                      </v:line>
                      <v:line id="Line 3407" o:spid="_x0000_s2752" style="position:absolute;flip:y;visibility:visible;mso-wrap-style:square" from="2000,2444" to="8191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GpGMQAAADdAAAADwAAAGRycy9kb3ducmV2LnhtbESP0WrCQBRE3wX/YblC33SjlmpTV5GC&#10;JSB9SPQDrtlrNm32bshuNf17VxB8HGbmDLPa9LYRF+p87VjBdJKAIC6drrlScDzsxksQPiBrbByT&#10;gn/ysFkPBytMtbtyTpciVCJC2KeowITQplL60pBFP3EtcfTOrrMYouwqqTu8Rrht5CxJ3qTFmuOC&#10;wZY+DZW/xZ9V8L085LjP8gVqOmf483UyXJ6Uehn12w8QgfrwDD/amVYwf529w/1NfAJ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MakYxAAAAN0AAAAPAAAAAAAAAAAA&#10;AAAAAKECAABkcnMvZG93bnJldi54bWxQSwUGAAAAAAQABAD5AAAAkgMAAAAA&#10;" strokeweight=".5pt">
                        <v:stroke joinstyle="miter"/>
                      </v:line>
                      <v:line id="Line 3408" o:spid="_x0000_s2753" style="position:absolute;visibility:visible;mso-wrap-style:square" from="8191,2444" to="17602,24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wQZcAAAADdAAAADwAAAGRycy9kb3ducmV2LnhtbERPy2rCQBTdF/oPwy24qxM1FZs6ighC&#10;ya4a95fMzcvMnTAzavL3nUWhy8N5b/ej6cWDnG8tK1jMExDEpdUt1wqKy+l9A8IHZI29ZVIwkYf9&#10;7vVli5m2T/6hxznUIoawz1BBE8KQSenLhgz6uR2II1dZZzBE6GqpHT5juOnlMknW0mDLsaHBgY4N&#10;lbfz3SjAPMmvxXT5qHo0aTcVn053WqnZ23j4AhFoDP/iP/e3VrBKV3F/fBOfgNz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QcEGXAAAAA3QAAAA8AAAAAAAAAAAAAAAAA&#10;oQIAAGRycy9kb3ducmV2LnhtbFBLBQYAAAAABAAEAPkAAACOAwAAAAA=&#10;" strokeweight=".5pt">
                        <v:stroke joinstyle="miter"/>
                      </v:line>
                      <v:line id="Line 3409" o:spid="_x0000_s2754" style="position:absolute;flip:x;visibility:visible;mso-wrap-style:square" from="11169,2444" to="17602,6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4zw8UAAADdAAAADwAAAGRycy9kb3ducmV2LnhtbESPwWrDMBBE74X+g9hCbo2cpjTBiWxC&#10;oMFQerCdD9hYG8uttTKWkjh/XxUKPQ4z84bZ5pPtxZVG3zlWsJgnIIgbpztuFRzr9+c1CB+QNfaO&#10;ScGdPOTZ48MWU+1uXNK1Cq2IEPYpKjAhDKmUvjFk0c/dQBy9sxsthijHVuoRbxFue/mSJG/SYsdx&#10;weBAe0PNd3WxCj7XdYkfRblCTecCvw4nw81JqdnTtNuACDSF//Bfu9AKlq/LBfy+iU9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4zw8UAAADdAAAADwAAAAAAAAAA&#10;AAAAAAChAgAAZHJzL2Rvd25yZXYueG1sUEsFBgAAAAAEAAQA+QAAAJMDAAAAAA==&#10;" strokeweight=".5pt">
                        <v:stroke joinstyle="miter"/>
                      </v:line>
                      <v:line id="Line 3410" o:spid="_x0000_s2755" style="position:absolute;flip:x y;visibility:visible;mso-wrap-style:square" from="8191,2444" to="11169,6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0cMMUAAADdAAAADwAAAGRycy9kb3ducmV2LnhtbESPQWvCQBSE70L/w/IKvemmRsSmriJi&#10;wIMXo95fs6/Z0OzbkF1j7K93hUKPw8x8wyzXg21ET52vHSt4nyQgiEuna64UnE/5eAHCB2SNjWNS&#10;cCcP69XLaImZdjc+Ul+ESkQI+wwVmBDaTEpfGrLoJ64ljt636yyGKLtK6g5vEW4bOU2SubRYc1ww&#10;2NLWUPlTXK2CrTnsvvL8937a9+VlXuCHmbVaqbfXYfMJItAQ/sN/7b1WkM7SFJ5v4hOQq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0cMMUAAADdAAAADwAAAAAAAAAA&#10;AAAAAAChAgAAZHJzL2Rvd25yZXYueG1sUEsFBgAAAAAEAAQA+QAAAJMDAAAAAA==&#10;" strokeweight=".5pt">
                        <v:stroke joinstyle="miter"/>
                      </v:line>
                      <v:line id="Line 3411" o:spid="_x0000_s2756" style="position:absolute;flip:x;visibility:visible;mso-wrap-style:square" from="4978,6026" to="11169,13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mQW8UAAADdAAAADwAAAGRycy9kb3ducmV2LnhtbESPwWrDMBBE74X+g9hAbo2cJjTBiRJK&#10;IcFQerCdD9hYG8uttTKWYrt/XxUKPQ4z84bZHyfbioF63zhWsFwkIIgrpxuuFVzK09MWhA/IGlvH&#10;pOCbPBwPjw97TLUbOaehCLWIEPYpKjAhdKmUvjJk0S9cRxy9m+sthij7Wuoexwi3rXxOkhdpseG4&#10;YLCjN0PVV3G3Cj62ZY7vWb5BTbcMP89Xw9VVqflset2BCDSF//BfO9MKVuvVGn7fxCcgD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mQW8UAAADdAAAADwAAAAAAAAAA&#10;AAAAAAChAgAAZHJzL2Rvd25yZXYueG1sUEsFBgAAAAAEAAQA+QAAAJMDAAAAAA==&#10;" strokeweight=".5pt">
                        <v:stroke joinstyle="miter"/>
                      </v:line>
                      <v:line id="Line 3412" o:spid="_x0000_s2757" style="position:absolute;flip:y;visibility:visible;mso-wrap-style:square" from="11410,2444" to="17602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U1wMUAAADdAAAADwAAAGRycy9kb3ducmV2LnhtbESP0WrCQBRE3wv+w3KFvtWNtVWJWUUK&#10;lkDpQ9QPuGZvstHs3ZBdNf37bqHg4zAzZ5hsM9hW3Kj3jWMF00kCgrh0uuFawfGwe1mC8AFZY+uY&#10;FPyQh8169JRhqt2dC7rtQy0ihH2KCkwIXSqlLw1Z9BPXEUevcr3FEGVfS93jPcJtK1+TZC4tNhwX&#10;DHb0Yai87K9WwffyUOBXXixQU5Xj+fNkuDwp9TwetisQgYbwCP+3c61g9jZ7h7838Qn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U1wMUAAADdAAAADwAAAAAAAAAA&#10;AAAAAAChAgAAZHJzL2Rvd25yZXYueG1sUEsFBgAAAAAEAAQA+QAAAJMDAAAAAA==&#10;" strokeweight=".5pt">
                        <v:stroke joinstyle="miter"/>
                      </v:line>
                      <v:shape id="Freeform 3413" o:spid="_x0000_s2758" style="position:absolute;left:8166;top:2444;width:57;height:9532;visibility:visible;mso-wrap-style:square;v-text-anchor:top" coordsize="9,1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sMYA&#10;AADdAAAADwAAAGRycy9kb3ducmV2LnhtbESP0WrCQBRE3wv9h+UWfCl10xq0pK4SpJL6aNoPuGZv&#10;k9Ds3ZBd4+rXuwXBx2FmzjDLdTCdGGlwrWUFr9MEBHFldcu1gp/v7cs7COeRNXaWScGZHKxXjw9L&#10;zLQ98Z7G0tciQthlqKDxvs+kdFVDBt3U9sTR+7WDQR/lUEs94CnCTSffkmQuDbYcFxrsadNQ9Vce&#10;jYLisN/p7aV8bvO+WFTdZ1ikh6DU5CnkHyA8BX8P39pfWsEsnc3h/018AnJ1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HkssMYAAADdAAAADwAAAAAAAAAAAAAAAACYAgAAZHJz&#10;L2Rvd25yZXYueG1sUEsFBgAAAAAEAAQA9QAAAIsDAAAAAA==&#10;" path="m9,r,66l,66,,,9,xm9,111r,66l,177,,111r9,xm9,221r,67l,288,,221r9,xm9,332r,66l,398,,332r9,xm9,443r,66l,509,,443r9,xm9,553r,67l,620,,553r9,xm9,664r,66l,730,,664r9,xm9,774r,67l,841,,774r9,xm9,885r,67l,952,,885r9,xm9,996r,66l,1062,,996r9,xm9,1106r,67l,1173r,-67l9,1106xm9,1217r,66l,1283r,-66l9,1217xm9,1328r,66l,1394r,-66l9,1328xm9,1438r,63l,1501r,-63l9,1438xe" fillcolor="black" strokeweight=".1pt">
                        <v:stroke joinstyle="bevel"/>
                        <v:path arrowok="t" o:connecttype="custom" o:connectlocs="5715,41910;0,0;5715,70485;0,112395;5715,70485;5715,182880;0,140335;5715,210820;0,252730;5715,210820;5715,323215;0,281305;5715,351155;0,393700;5715,351155;5715,463550;0,421640;5715,491490;0,534035;5715,491490;5715,604520;0,561975;5715,632460;0,674370;5715,632460;5715,744855;0,702310;5715,772795;0,814705;5715,772795;5715,885190;0,843280;5715,913130;0,953135;5715,913130" o:connectangles="0,0,0,0,0,0,0,0,0,0,0,0,0,0,0,0,0,0,0,0,0,0,0,0,0,0,0,0,0,0,0,0,0,0,0"/>
                        <o:lock v:ext="edit" verticies="t"/>
                      </v:shape>
                      <v:shape id="Freeform 3414" o:spid="_x0000_s2759" style="position:absolute;left:1993;top:10153;width:6211;height:1861;visibility:visible;mso-wrap-style:square;v-text-anchor:top" coordsize="978,2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7Od8QA&#10;AADdAAAADwAAAGRycy9kb3ducmV2LnhtbESP0WoCMRRE3wv+Q7hC32q2arVsjSK2xfapuPoBl81t&#10;EtzcLJuo698bodDHYWbOMItV7xtxpi66wAqeRwUI4jpox0bBYf/59AoiJmSNTWBScKUIq+XgYYGl&#10;Dhfe0blKRmQIxxIV2JTaUspYW/IYR6Elzt5v6DymLDsjdYeXDPeNHBfFTHp0nBcstrSxVB+rk1ew&#10;/TbWHK5x/3Ks3Rw/Kvme3I9Sj8N+/QYiUZ/+w3/tL61gMp3M4f4mPw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eznfEAAAA3QAAAA8AAAAAAAAAAAAAAAAAmAIAAGRycy9k&#10;b3ducmV2LnhtbFBLBQYAAAAABAAEAPUAAACJAwAAAAA=&#10;" path="m3,l58,16,56,27,,11,3,xm95,27r56,16l149,54,93,38,95,27xm188,54r56,16l241,80,186,64r2,-10xm281,80r55,17l334,107,278,91r3,-11xm373,107r56,16l427,134,371,118r2,-11xm466,134r56,16l520,161,464,145r2,-11xm559,161r56,16l612,188,557,172r2,-11xm652,188r55,16l705,215,649,199r3,-11xm744,215r56,16l798,241,742,225r2,-10xm837,241r56,17l890,268,835,252r2,-11xm930,268r48,14l975,293,928,279r2,-11xe" fillcolor="black" strokeweight=".1pt">
                        <v:stroke joinstyle="bevel"/>
                        <v:path arrowok="t" o:connecttype="custom" o:connectlocs="1905,0;36830,10160;35560,17145;0,6985;1905,0;60325,17145;95885,27305;94615,34290;59055,24130;60325,17145;119380,34290;154940,44450;153035,50800;118110,40640;119380,34290;178435,50800;213360,61595;212090,67945;176530,57785;178435,50800;236855,67945;272415,78105;271145,85090;235585,74930;236855,67945;295910,85090;331470,95250;330200,102235;294640,92075;295910,85090;354965,102235;390525,112395;388620,119380;353695,109220;354965,102235;414020,119380;448945,129540;447675,136525;412115,126365;414020,119380;472440,136525;508000,146685;506730,153035;471170,142875;472440,136525;531495,153035;567055,163830;565150,170180;530225,160020;531495,153035;590550,170180;621030,179070;619125,186055;589280,177165;590550,170180" o:connectangles="0,0,0,0,0,0,0,0,0,0,0,0,0,0,0,0,0,0,0,0,0,0,0,0,0,0,0,0,0,0,0,0,0,0,0,0,0,0,0,0,0,0,0,0,0,0,0,0,0,0,0,0,0,0,0"/>
                        <o:lock v:ext="edit" verticies="t"/>
                      </v:shape>
                      <v:line id="Line 3415" o:spid="_x0000_s2760" style="position:absolute;flip:y;visibility:visible;mso-wrap-style:square" from="8902,10668" to="8909,11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SaXsAAAADdAAAADwAAAGRycy9kb3ducmV2LnhtbERPzYrCMBC+C/sOYRb2pumqqHSNsggu&#10;BfHQug8wNmNTbSaliVrf3hwEjx/f/3Ld20bcqPO1YwXfowQEcel0zZWC/8N2uADhA7LGxjEpeJCH&#10;9epjsMRUuzvndCtCJWII+xQVmBDaVEpfGrLoR64ljtzJdRZDhF0ldYf3GG4bOU6SmbRYc2ww2NLG&#10;UHkprlbBfnHIcZflc9R0yvD8dzRcHpX6+ux/f0AE6sNb/HJnWsFkOolz45v4BOTq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+kml7AAAAA3QAAAA8AAAAAAAAAAAAAAAAA&#10;oQIAAGRycy9kb3ducmV2LnhtbFBLBQYAAAAABAAEAPkAAACOAwAAAAA=&#10;" strokeweight=".5pt">
                        <v:stroke joinstyle="miter"/>
                      </v:line>
                      <v:line id="Line 3416" o:spid="_x0000_s2761" style="position:absolute;flip:x;visibility:visible;mso-wrap-style:square" from="8191,10668" to="8902,11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g/xcUAAADdAAAADwAAAGRycy9kb3ducmV2LnhtbESP0WrCQBRE3wv9h+UWfKubqliNWaUI&#10;lUDxIdoPuGZvstHs3ZDdavz7bqHg4zAzZ5hsM9hWXKn3jWMFb+MEBHHpdMO1gu/j5+sChA/IGlvH&#10;pOBOHjbr56cMU+1uXND1EGoRIexTVGBC6FIpfWnIoh+7jjh6lesthij7WuoebxFuWzlJkrm02HBc&#10;MNjR1lB5OfxYBfvFscCvvHhHTVWO593JcHlSavQyfKxABBrCI/zfzrWC6Wy6hL838Qn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g/xcUAAADdAAAADwAAAAAAAAAA&#10;AAAAAAChAgAAZHJzL2Rvd25yZXYueG1sUEsFBgAAAAAEAAQA+QAAAJMDAAAAAA==&#10;" strokeweight=".5pt">
                        <v:stroke joinstyle="miter"/>
                      </v:line>
                      <v:line id="Line 3417" o:spid="_x0000_s2762" style="position:absolute;flip:x y;visibility:visible;mso-wrap-style:square" from="6718,12153" to="7480,123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nxOsEAAADdAAAADwAAAGRycy9kb3ducmV2LnhtbERPz2vCMBS+C/4P4Qm7aTpXZKtGEbHg&#10;YReru781z6aseSlNrNW/3hwGHj++36vNYBvRU+drxwreZwkI4tLpmisF51M+/QThA7LGxjEpuJOH&#10;zXo8WmGm3Y2P1BehEjGEfYYKTAhtJqUvDVn0M9cSR+7iOoshwq6SusNbDLeNnCfJQlqsOTYYbGln&#10;qPwrrlbBznzvf/P8cT8d+vJnUeCXSVut1Ntk2C5BBBrCS/zvPmgFH2ka98c38QnI9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SfE6wQAAAN0AAAAPAAAAAAAAAAAAAAAA&#10;AKECAABkcnMvZG93bnJldi54bWxQSwUGAAAAAAQABAD5AAAAjwMAAAAA&#10;" strokeweight=".5pt">
                        <v:stroke joinstyle="miter"/>
                      </v:line>
                      <v:line id="Line 3418" o:spid="_x0000_s2763" style="position:absolute;flip:y;visibility:visible;mso-wrap-style:square" from="6718,11760" to="7429,1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hAvsMAAADdAAAADwAAAGRycy9kb3ducmV2LnhtbESP3YrCMBSE7xf2HcJZ8G5N/WGVahQR&#10;lIJ4UfUBjs2x6W5zUpqo9e2NIOzlMDPfMPNlZ2txo9ZXjhUM+gkI4sLpiksFp+PmewrCB2SNtWNS&#10;8CAPy8XnxxxT7e6c0+0QShEh7FNUYEJoUil9Ycii77uGOHoX11oMUbal1C3eI9zWcpgkP9JixXHB&#10;YENrQ8Xf4WoV7KfHHHdZPkFNlwx/t2fDxVmp3le3moEI1IX/8LudaQWj8XgArzfxCc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YQL7DAAAA3QAAAA8AAAAAAAAAAAAA&#10;AAAAoQIAAGRycy9kb3ducmV2LnhtbFBLBQYAAAAABAAEAPkAAACRAwAAAAA=&#10;" strokeweight=".5pt">
                        <v:stroke joinstyle="miter"/>
                      </v:line>
                      <v:rect id="Rectangle 3419" o:spid="_x0000_s2764" style="position:absolute;left:857;top:892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QUXMMA&#10;AADdAAAADwAAAGRycy9kb3ducmV2LnhtbESP3WoCMRSE7wXfIRyhd5p1KyJbo4ggWOmNax/gsDn7&#10;g8nJkqTu9u0boeDlMDPfMNv9aI14kA+dYwXLRQaCuHK640bB9+0034AIEVmjcUwKfinAfjedbLHQ&#10;buArPcrYiAThUKCCNsa+kDJULVkMC9cTJ6923mJM0jdSexwS3BqZZ9laWuw4LbTY07Gl6l7+WAXy&#10;Vp6GTWl85i55/WU+z9eanFJvs/HwASLSGF/h//ZZK3hfrXJ4vklP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QU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20" o:spid="_x0000_s2765" style="position:absolute;left:4495;top:1406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ixx8MA&#10;AADdAAAADwAAAGRycy9kb3ducmV2LnhtbESPzYoCMRCE78K+Q+gFb5pZFZFZoyyCoIsXRx+gmfT8&#10;sElnSKIzvr1ZEDwWVfUVtd4O1og7+dA6VvA1zUAQl063XCu4XvaTFYgQkTUax6TgQQG2m4/RGnPt&#10;ej7TvYi1SBAOOSpoYuxyKUPZkMUwdR1x8irnLcYkfS21xz7BrZGzLFtKiy2nhQY72jVU/hU3q0Be&#10;in2/KozP3O+sOpnj4VyRU2r8Ofx8g4g0xHf41T5oBfPFYg7/b9IT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ixx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21" o:spid="_x0000_s2766" style="position:absolute;left:11652;top:1008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Eps8MA&#10;AADdAAAADwAAAGRycy9kb3ducmV2LnhtbESP3WoCMRSE7wu+QziCdzWrXURWoxRBsNIbVx/gsDn7&#10;Q5OTJUnd7dsboeDlMDPfMNv9aI24kw+dYwWLeQaCuHK640bB7Xp8X4MIEVmjcUwK/ijAfjd522Kh&#10;3cAXupexEQnCoUAFbYx9IWWoWrIY5q4nTl7tvMWYpG+k9jgkuDVymWUrabHjtNBiT4eWqp/y1yqQ&#10;1/I4rEvjM3de1t/m63SpySk1m46fGxCRxvgK/7dPWsFHnufwfJOegN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Eps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22" o:spid="_x0000_s2767" style="position:absolute;left:7747;top:692;width:125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2MKMMA&#10;AADdAAAADwAAAGRycy9kb3ducmV2LnhtbESP3WoCMRSE7wu+QziCdzVba0VWo4ggaOmNqw9w2Jz9&#10;ocnJkqTu+vamIHg5zMw3zHo7WCNu5EPrWMHHNANBXDrdcq3gejm8L0GEiKzROCYFdwqw3Yze1phr&#10;1/OZbkWsRYJwyFFBE2OXSxnKhiyGqeuIk1c5bzEm6WupPfYJbo2cZdlCWmw5LTTY0b6h8rf4swrk&#10;pTj0y8L4zH3Pqh9zOp4rckpNxsNuBSLSEF/hZ/uoFXzO51/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2MK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23" o:spid="_x0000_s2768" style="position:absolute;left:17399;top:774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8SX8MA&#10;AADdAAAADwAAAGRycy9kb3ducmV2LnhtbESPzYoCMRCE78K+Q+gFb5pZFZHRKIsguIsXRx+gmfT8&#10;YNIZkujMvv1GEDwWVfUVtdkN1ogH+dA6VvA1zUAQl063XCu4Xg6TFYgQkTUax6TgjwLsth+jDeba&#10;9XymRxFrkSAcclTQxNjlUoayIYth6jri5FXOW4xJ+lpqj32CWyNnWbaUFltOCw12tG+ovBV3q0Be&#10;ikO/KozP3O+sOpmf47kip9T4c/heg4g0xHf41T5qBfPFYgnPN+kJ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8SX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24" o:spid="_x0000_s2769" style="position:absolute;left:11049;top:4146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O3xMMA&#10;AADdAAAADwAAAGRycy9kb3ducmV2LnhtbESP3WoCMRSE7wu+QziCdzVbK1VWo4ggaOmNqw9w2Jz9&#10;ocnJkqTu+vamIHg5zMw3zHo7WCNu5EPrWMHHNANBXDrdcq3gejm8L0GEiKzROCYFdwqw3Yze1phr&#10;1/OZbkWsRYJwyFFBE2OXSxnKhiyGqeuIk1c5bzEm6WupPfYJbo2cZdmXtNhyWmiwo31D5W/xZxXI&#10;S3Hol4XxmfueVT/mdDxX5JSajIfdCkSkIb7Cz/ZRK/iczxfw/yY9Ab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O3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25" o:spid="_x0000_s2770" style="position:absolute;left:8496;top:12096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wjtr8A&#10;AADdAAAADwAAAGRycy9kb3ducmV2LnhtbERPy4rCMBTdC/5DuII7TX0wSDWKCIIOs7H6AZfm9oHJ&#10;TUmirX8/WQzM8nDeu8NgjXiTD61jBYt5BoK4dLrlWsHjfp5tQISIrNE4JgUfCnDYj0c7zLXr+Ubv&#10;ItYihXDIUUETY5dLGcqGLIa564gTVzlvMSboa6k99incGrnMsi9pseXU0GBHp4bKZ/GyCuS9OPeb&#10;wvjMfS+rH3O93CpySk0nw3ELItIQ/8V/7otWsFqv09z0Jj0Buf8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7CO2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26" o:spid="_x0000_s2771" style="position:absolute;left:17506;top:2336;width:185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bf4cUA&#10;AADdAAAADwAAAGRycy9kb3ducmV2LnhtbESPQWsCMRSE74X+h/AK3mq2VURXo0hBWHqytuD1kTw3&#10;azcvaxLXbX99Uyj0OMzMN8xqM7hW9BRi41nB07gAQay9abhW8PG+e5yDiAnZYOuZFHxRhM36/m6F&#10;pfE3fqP+kGqRIRxLVGBT6kopo7bkMI59R5y9kw8OU5ahlibgLcNdK5+LYiYdNpwXLHb0Ykl/Hq5O&#10;wavr97rqbEC9ne2PZ3upvuVFqdHDsF2CSDSk//BfuzIKJtPpAn7f5Cc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lt/hxQAAAN0AAAAPAAAAAAAAAAAAAAAAAJgCAABkcnMv&#10;ZG93bnJldi54bWxQSwUGAAAAAAQABAD1AAAAigMAAAAA&#10;" fillcolor="black" strokeweight="0"/>
                      <v:oval id="Oval 3427" o:spid="_x0000_s2772" style="position:absolute;left:11074;top:5924;width:184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XgocIA&#10;AADdAAAADwAAAGRycy9kb3ducmV2LnhtbERPy2oCMRTdF/yHcIXuasZHpUyNIoIwdGVtodtLcjsZ&#10;ndyMSRyn/XqzKHR5OO/VZnCt6CnExrOC6aQAQay9abhW8Pmxf3oBEROywdYzKfihCJv16GGFpfE3&#10;fqf+mGqRQziWqMCm1JVSRm3JYZz4jjhz3z44TBmGWpqAtxzuWjkriqV02HBusNjRzpI+H69OwZvr&#10;D7rqbEC9XR6+TvZS/cqLUo/jYfsKItGQ/sV/7soomC+e8/78Jj8B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eChwgAAAN0AAAAPAAAAAAAAAAAAAAAAAJgCAABkcnMvZG93&#10;bnJldi54bWxQSwUGAAAAAAQABAD1AAAAhwMAAAAA&#10;" fillcolor="black" strokeweight="0"/>
                      <v:oval id="Oval 3428" o:spid="_x0000_s2773" style="position:absolute;left:1911;top:10083;width:184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lFOsUA&#10;AADdAAAADwAAAGRycy9kb3ducmV2LnhtbESPQWsCMRSE70L/Q3gFbzVrbaWsRpGCsPSkttDrI3lu&#10;tt28rElct/31plDwOMzMN8xyPbhW9BRi41nBdFKAINbeNFwr+HjfPryAiAnZYOuZFPxQhPXqbrTE&#10;0vgL76k/pFpkCMcSFdiUulLKqC05jBPfEWfv6IPDlGWopQl4yXDXyseimEuHDecFix29WtLfh7NT&#10;8Ob6na46G1Bv5rvPL3uqfuVJqfH9sFmASDSkW/i/XRkFs6fnKfy9yU9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OUU6xQAAAN0AAAAPAAAAAAAAAAAAAAAAAJgCAABkcnMv&#10;ZG93bnJldi54bWxQSwUGAAAAAAQABAD1AAAAigMAAAAA&#10;" fillcolor="black" strokeweight="0"/>
                      <v:oval id="Oval 3429" o:spid="_x0000_s2774" style="position:absolute;left:11322;top:10083;width:177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vbTcUA&#10;AADdAAAADwAAAGRycy9kb3ducmV2LnhtbESPQWsCMRSE74L/IbyCt5qttlJWo4ggLD1ZW+j1kTw3&#10;225e1iSu2/76plDwOMzMN8xqM7hW9BRi41nBw7QAQay9abhW8P62v38GEROywdYzKfimCJv1eLTC&#10;0vgrv1J/TLXIEI4lKrApdaWUUVtyGKe+I87eyQeHKctQSxPwmuGulbOiWEiHDecFix3tLOmv48Up&#10;eHH9QVedDai3i8PHpz1XP/Ks1ORu2C5BJBrSLfzfroyC+ePTDP7e5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69tNxQAAAN0AAAAPAAAAAAAAAAAAAAAAAJgCAABkcnMv&#10;ZG93bnJldi54bWxQSwUGAAAAAAQABAD1AAAAigMAAAAA&#10;" fillcolor="black" strokeweight="0"/>
                      <v:oval id="Oval 3430" o:spid="_x0000_s2775" style="position:absolute;left:4883;top:13665;width:184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d+1sUA&#10;AADdAAAADwAAAGRycy9kb3ducmV2LnhtbESPT0sDMRTE74LfITzBW5vV/kG2zS5FEBZPtQpeH8nr&#10;ZnXzsk3idu2nN4LgcZiZ3zDbenK9GCnEzrOCu3kBglh703Gr4O31afYAIiZkg71nUvBNEerq+mqL&#10;pfFnfqHxkFqRIRxLVGBTGkopo7bkMM79QJy9ow8OU5ahlSbgOcNdL++LYi0ddpwXLA70aEl/Hr6c&#10;gmc37nUz2IB6t96/f9hTc5EnpW5vpt0GRKIp/Yf/2o1RsFiuFvD7Jj8BW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37WxQAAAN0AAAAPAAAAAAAAAAAAAAAAAJgCAABkcnMv&#10;ZG93bnJldi54bWxQSwUGAAAAAAQABAD1AAAAigMAAAAA&#10;" fillcolor="black" strokeweight="0"/>
                      <v:oval id="Oval 3431" o:spid="_x0000_s2776" style="position:absolute;left:8102;top:2336;width:184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7mosUA&#10;AADdAAAADwAAAGRycy9kb3ducmV2LnhtbESPQWsCMRSE74X+h/AK3mq21UpZjSKFwuLJ2kKvj+S5&#10;2XbzsiZxXf31jSD0OMzMN8xiNbhW9BRi41nB07gAQay9abhW8PX5/vgKIiZkg61nUnCmCKvl/d0C&#10;S+NP/EH9LtUiQziWqMCm1JVSRm3JYRz7jjh7ex8cpixDLU3AU4a7Vj4XxUw6bDgvWOzozZL+3R2d&#10;go3rt7rqbEC9nm2/f+yhusiDUqOHYT0HkWhI/+FbuzIKJtOXKVzf5Cc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TuaixQAAAN0AAAAPAAAAAAAAAAAAAAAAAJgCAABkcnMv&#10;ZG93bnJldi54bWxQSwUGAAAAAAQABAD1AAAAigM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9050</wp:posOffset>
                </wp:positionV>
                <wp:extent cx="1488440" cy="1637665"/>
                <wp:effectExtent l="0" t="1270" r="0" b="0"/>
                <wp:wrapNone/>
                <wp:docPr id="5051" name="Canvas 50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62" name="Freeform 5053"/>
                        <wps:cNvSpPr>
                          <a:spLocks noEditPoints="1"/>
                        </wps:cNvSpPr>
                        <wps:spPr bwMode="auto">
                          <a:xfrm>
                            <a:off x="220980" y="1019810"/>
                            <a:ext cx="819150" cy="6985"/>
                          </a:xfrm>
                          <a:custGeom>
                            <a:avLst/>
                            <a:gdLst>
                              <a:gd name="T0" fmla="*/ 61 w 1290"/>
                              <a:gd name="T1" fmla="*/ 0 h 11"/>
                              <a:gd name="T2" fmla="*/ 0 w 1290"/>
                              <a:gd name="T3" fmla="*/ 11 h 11"/>
                              <a:gd name="T4" fmla="*/ 102 w 1290"/>
                              <a:gd name="T5" fmla="*/ 0 h 11"/>
                              <a:gd name="T6" fmla="*/ 164 w 1290"/>
                              <a:gd name="T7" fmla="*/ 11 h 11"/>
                              <a:gd name="T8" fmla="*/ 102 w 1290"/>
                              <a:gd name="T9" fmla="*/ 0 h 11"/>
                              <a:gd name="T10" fmla="*/ 266 w 1290"/>
                              <a:gd name="T11" fmla="*/ 0 h 11"/>
                              <a:gd name="T12" fmla="*/ 205 w 1290"/>
                              <a:gd name="T13" fmla="*/ 11 h 11"/>
                              <a:gd name="T14" fmla="*/ 307 w 1290"/>
                              <a:gd name="T15" fmla="*/ 0 h 11"/>
                              <a:gd name="T16" fmla="*/ 368 w 1290"/>
                              <a:gd name="T17" fmla="*/ 11 h 11"/>
                              <a:gd name="T18" fmla="*/ 307 w 1290"/>
                              <a:gd name="T19" fmla="*/ 0 h 11"/>
                              <a:gd name="T20" fmla="*/ 471 w 1290"/>
                              <a:gd name="T21" fmla="*/ 0 h 11"/>
                              <a:gd name="T22" fmla="*/ 409 w 1290"/>
                              <a:gd name="T23" fmla="*/ 11 h 11"/>
                              <a:gd name="T24" fmla="*/ 512 w 1290"/>
                              <a:gd name="T25" fmla="*/ 0 h 11"/>
                              <a:gd name="T26" fmla="*/ 573 w 1290"/>
                              <a:gd name="T27" fmla="*/ 11 h 11"/>
                              <a:gd name="T28" fmla="*/ 512 w 1290"/>
                              <a:gd name="T29" fmla="*/ 0 h 11"/>
                              <a:gd name="T30" fmla="*/ 676 w 1290"/>
                              <a:gd name="T31" fmla="*/ 0 h 11"/>
                              <a:gd name="T32" fmla="*/ 614 w 1290"/>
                              <a:gd name="T33" fmla="*/ 11 h 11"/>
                              <a:gd name="T34" fmla="*/ 716 w 1290"/>
                              <a:gd name="T35" fmla="*/ 0 h 11"/>
                              <a:gd name="T36" fmla="*/ 778 w 1290"/>
                              <a:gd name="T37" fmla="*/ 11 h 11"/>
                              <a:gd name="T38" fmla="*/ 716 w 1290"/>
                              <a:gd name="T39" fmla="*/ 0 h 11"/>
                              <a:gd name="T40" fmla="*/ 880 w 1290"/>
                              <a:gd name="T41" fmla="*/ 0 h 11"/>
                              <a:gd name="T42" fmla="*/ 819 w 1290"/>
                              <a:gd name="T43" fmla="*/ 11 h 11"/>
                              <a:gd name="T44" fmla="*/ 921 w 1290"/>
                              <a:gd name="T45" fmla="*/ 0 h 11"/>
                              <a:gd name="T46" fmla="*/ 983 w 1290"/>
                              <a:gd name="T47" fmla="*/ 11 h 11"/>
                              <a:gd name="T48" fmla="*/ 921 w 1290"/>
                              <a:gd name="T49" fmla="*/ 0 h 11"/>
                              <a:gd name="T50" fmla="*/ 1085 w 1290"/>
                              <a:gd name="T51" fmla="*/ 0 h 11"/>
                              <a:gd name="T52" fmla="*/ 1024 w 1290"/>
                              <a:gd name="T53" fmla="*/ 11 h 11"/>
                              <a:gd name="T54" fmla="*/ 1126 w 1290"/>
                              <a:gd name="T55" fmla="*/ 0 h 11"/>
                              <a:gd name="T56" fmla="*/ 1187 w 1290"/>
                              <a:gd name="T57" fmla="*/ 11 h 11"/>
                              <a:gd name="T58" fmla="*/ 1126 w 1290"/>
                              <a:gd name="T59" fmla="*/ 0 h 11"/>
                              <a:gd name="T60" fmla="*/ 1290 w 1290"/>
                              <a:gd name="T61" fmla="*/ 0 h 11"/>
                              <a:gd name="T62" fmla="*/ 1228 w 1290"/>
                              <a:gd name="T6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290" h="11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2" y="0"/>
                                </a:moveTo>
                                <a:lnTo>
                                  <a:pt x="164" y="0"/>
                                </a:lnTo>
                                <a:lnTo>
                                  <a:pt x="164" y="11"/>
                                </a:lnTo>
                                <a:lnTo>
                                  <a:pt x="102" y="11"/>
                                </a:lnTo>
                                <a:lnTo>
                                  <a:pt x="102" y="0"/>
                                </a:lnTo>
                                <a:close/>
                                <a:moveTo>
                                  <a:pt x="205" y="0"/>
                                </a:moveTo>
                                <a:lnTo>
                                  <a:pt x="266" y="0"/>
                                </a:lnTo>
                                <a:lnTo>
                                  <a:pt x="266" y="11"/>
                                </a:lnTo>
                                <a:lnTo>
                                  <a:pt x="205" y="11"/>
                                </a:lnTo>
                                <a:lnTo>
                                  <a:pt x="205" y="0"/>
                                </a:lnTo>
                                <a:close/>
                                <a:moveTo>
                                  <a:pt x="307" y="0"/>
                                </a:moveTo>
                                <a:lnTo>
                                  <a:pt x="368" y="0"/>
                                </a:lnTo>
                                <a:lnTo>
                                  <a:pt x="368" y="11"/>
                                </a:lnTo>
                                <a:lnTo>
                                  <a:pt x="307" y="11"/>
                                </a:lnTo>
                                <a:lnTo>
                                  <a:pt x="307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71" y="0"/>
                                </a:lnTo>
                                <a:lnTo>
                                  <a:pt x="471" y="11"/>
                                </a:lnTo>
                                <a:lnTo>
                                  <a:pt x="409" y="1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73" y="0"/>
                                </a:lnTo>
                                <a:lnTo>
                                  <a:pt x="573" y="11"/>
                                </a:lnTo>
                                <a:lnTo>
                                  <a:pt x="512" y="11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614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11"/>
                                </a:lnTo>
                                <a:lnTo>
                                  <a:pt x="614" y="11"/>
                                </a:lnTo>
                                <a:lnTo>
                                  <a:pt x="614" y="0"/>
                                </a:lnTo>
                                <a:close/>
                                <a:moveTo>
                                  <a:pt x="716" y="0"/>
                                </a:moveTo>
                                <a:lnTo>
                                  <a:pt x="778" y="0"/>
                                </a:lnTo>
                                <a:lnTo>
                                  <a:pt x="778" y="11"/>
                                </a:lnTo>
                                <a:lnTo>
                                  <a:pt x="716" y="11"/>
                                </a:lnTo>
                                <a:lnTo>
                                  <a:pt x="716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80" y="0"/>
                                </a:lnTo>
                                <a:lnTo>
                                  <a:pt x="880" y="11"/>
                                </a:lnTo>
                                <a:lnTo>
                                  <a:pt x="819" y="11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83" y="0"/>
                                </a:lnTo>
                                <a:lnTo>
                                  <a:pt x="983" y="11"/>
                                </a:lnTo>
                                <a:lnTo>
                                  <a:pt x="921" y="11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24" y="0"/>
                                </a:moveTo>
                                <a:lnTo>
                                  <a:pt x="1085" y="0"/>
                                </a:lnTo>
                                <a:lnTo>
                                  <a:pt x="1085" y="11"/>
                                </a:lnTo>
                                <a:lnTo>
                                  <a:pt x="1024" y="11"/>
                                </a:lnTo>
                                <a:lnTo>
                                  <a:pt x="1024" y="0"/>
                                </a:lnTo>
                                <a:close/>
                                <a:moveTo>
                                  <a:pt x="1126" y="0"/>
                                </a:moveTo>
                                <a:lnTo>
                                  <a:pt x="1187" y="0"/>
                                </a:lnTo>
                                <a:lnTo>
                                  <a:pt x="1187" y="11"/>
                                </a:lnTo>
                                <a:lnTo>
                                  <a:pt x="1126" y="11"/>
                                </a:lnTo>
                                <a:lnTo>
                                  <a:pt x="1126" y="0"/>
                                </a:lnTo>
                                <a:close/>
                                <a:moveTo>
                                  <a:pt x="1228" y="0"/>
                                </a:moveTo>
                                <a:lnTo>
                                  <a:pt x="1290" y="0"/>
                                </a:lnTo>
                                <a:lnTo>
                                  <a:pt x="1290" y="11"/>
                                </a:lnTo>
                                <a:lnTo>
                                  <a:pt x="1228" y="11"/>
                                </a:lnTo>
                                <a:lnTo>
                                  <a:pt x="12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3" name="Line 5054"/>
                        <wps:cNvCnPr/>
                        <wps:spPr bwMode="auto">
                          <a:xfrm>
                            <a:off x="220980" y="10236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4" name="Line 5055"/>
                        <wps:cNvCnPr/>
                        <wps:spPr bwMode="auto">
                          <a:xfrm flipV="1">
                            <a:off x="721360" y="10236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5" name="Line 5056"/>
                        <wps:cNvCnPr/>
                        <wps:spPr bwMode="auto">
                          <a:xfrm flipH="1">
                            <a:off x="2209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6" name="Line 5057"/>
                        <wps:cNvCnPr/>
                        <wps:spPr bwMode="auto">
                          <a:xfrm>
                            <a:off x="471170" y="236220"/>
                            <a:ext cx="8382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7" name="Line 5058"/>
                        <wps:cNvCnPr/>
                        <wps:spPr bwMode="auto">
                          <a:xfrm flipH="1">
                            <a:off x="971550" y="2362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8" name="Line 5059"/>
                        <wps:cNvCnPr/>
                        <wps:spPr bwMode="auto">
                          <a:xfrm flipH="1" flipV="1">
                            <a:off x="471170" y="2362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9" name="Line 5060"/>
                        <wps:cNvCnPr/>
                        <wps:spPr bwMode="auto">
                          <a:xfrm flipH="1">
                            <a:off x="721360" y="58928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0" name="Line 5061"/>
                        <wps:cNvCnPr/>
                        <wps:spPr bwMode="auto">
                          <a:xfrm flipV="1">
                            <a:off x="10591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1" name="Line 5062"/>
                        <wps:cNvCnPr/>
                        <wps:spPr bwMode="auto">
                          <a:xfrm>
                            <a:off x="471170" y="236220"/>
                            <a:ext cx="250190" cy="1140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2" name="Freeform 5063"/>
                        <wps:cNvSpPr>
                          <a:spLocks noEditPoints="1"/>
                        </wps:cNvSpPr>
                        <wps:spPr bwMode="auto">
                          <a:xfrm>
                            <a:off x="468630" y="1108075"/>
                            <a:ext cx="255270" cy="271145"/>
                          </a:xfrm>
                          <a:custGeom>
                            <a:avLst/>
                            <a:gdLst>
                              <a:gd name="T0" fmla="*/ 7 w 402"/>
                              <a:gd name="T1" fmla="*/ 0 h 427"/>
                              <a:gd name="T2" fmla="*/ 51 w 402"/>
                              <a:gd name="T3" fmla="*/ 47 h 427"/>
                              <a:gd name="T4" fmla="*/ 44 w 402"/>
                              <a:gd name="T5" fmla="*/ 55 h 427"/>
                              <a:gd name="T6" fmla="*/ 0 w 402"/>
                              <a:gd name="T7" fmla="*/ 8 h 427"/>
                              <a:gd name="T8" fmla="*/ 7 w 402"/>
                              <a:gd name="T9" fmla="*/ 0 h 427"/>
                              <a:gd name="T10" fmla="*/ 80 w 402"/>
                              <a:gd name="T11" fmla="*/ 78 h 427"/>
                              <a:gd name="T12" fmla="*/ 124 w 402"/>
                              <a:gd name="T13" fmla="*/ 124 h 427"/>
                              <a:gd name="T14" fmla="*/ 117 w 402"/>
                              <a:gd name="T15" fmla="*/ 132 h 427"/>
                              <a:gd name="T16" fmla="*/ 73 w 402"/>
                              <a:gd name="T17" fmla="*/ 86 h 427"/>
                              <a:gd name="T18" fmla="*/ 80 w 402"/>
                              <a:gd name="T19" fmla="*/ 78 h 427"/>
                              <a:gd name="T20" fmla="*/ 154 w 402"/>
                              <a:gd name="T21" fmla="*/ 155 h 427"/>
                              <a:gd name="T22" fmla="*/ 198 w 402"/>
                              <a:gd name="T23" fmla="*/ 202 h 427"/>
                              <a:gd name="T24" fmla="*/ 190 w 402"/>
                              <a:gd name="T25" fmla="*/ 210 h 427"/>
                              <a:gd name="T26" fmla="*/ 146 w 402"/>
                              <a:gd name="T27" fmla="*/ 163 h 427"/>
                              <a:gd name="T28" fmla="*/ 154 w 402"/>
                              <a:gd name="T29" fmla="*/ 155 h 427"/>
                              <a:gd name="T30" fmla="*/ 227 w 402"/>
                              <a:gd name="T31" fmla="*/ 233 h 427"/>
                              <a:gd name="T32" fmla="*/ 271 w 402"/>
                              <a:gd name="T33" fmla="*/ 280 h 427"/>
                              <a:gd name="T34" fmla="*/ 264 w 402"/>
                              <a:gd name="T35" fmla="*/ 288 h 427"/>
                              <a:gd name="T36" fmla="*/ 220 w 402"/>
                              <a:gd name="T37" fmla="*/ 241 h 427"/>
                              <a:gd name="T38" fmla="*/ 227 w 402"/>
                              <a:gd name="T39" fmla="*/ 233 h 427"/>
                              <a:gd name="T40" fmla="*/ 300 w 402"/>
                              <a:gd name="T41" fmla="*/ 311 h 427"/>
                              <a:gd name="T42" fmla="*/ 344 w 402"/>
                              <a:gd name="T43" fmla="*/ 357 h 427"/>
                              <a:gd name="T44" fmla="*/ 337 w 402"/>
                              <a:gd name="T45" fmla="*/ 365 h 427"/>
                              <a:gd name="T46" fmla="*/ 293 w 402"/>
                              <a:gd name="T47" fmla="*/ 319 h 427"/>
                              <a:gd name="T48" fmla="*/ 300 w 402"/>
                              <a:gd name="T49" fmla="*/ 311 h 427"/>
                              <a:gd name="T50" fmla="*/ 373 w 402"/>
                              <a:gd name="T51" fmla="*/ 388 h 427"/>
                              <a:gd name="T52" fmla="*/ 402 w 402"/>
                              <a:gd name="T53" fmla="*/ 419 h 427"/>
                              <a:gd name="T54" fmla="*/ 395 w 402"/>
                              <a:gd name="T55" fmla="*/ 427 h 427"/>
                              <a:gd name="T56" fmla="*/ 366 w 402"/>
                              <a:gd name="T57" fmla="*/ 396 h 427"/>
                              <a:gd name="T58" fmla="*/ 373 w 402"/>
                              <a:gd name="T59" fmla="*/ 388 h 4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02" h="427">
                                <a:moveTo>
                                  <a:pt x="7" y="0"/>
                                </a:moveTo>
                                <a:lnTo>
                                  <a:pt x="51" y="47"/>
                                </a:lnTo>
                                <a:lnTo>
                                  <a:pt x="44" y="55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0" y="78"/>
                                </a:moveTo>
                                <a:lnTo>
                                  <a:pt x="124" y="124"/>
                                </a:lnTo>
                                <a:lnTo>
                                  <a:pt x="117" y="132"/>
                                </a:lnTo>
                                <a:lnTo>
                                  <a:pt x="73" y="86"/>
                                </a:lnTo>
                                <a:lnTo>
                                  <a:pt x="80" y="78"/>
                                </a:lnTo>
                                <a:close/>
                                <a:moveTo>
                                  <a:pt x="154" y="155"/>
                                </a:moveTo>
                                <a:lnTo>
                                  <a:pt x="198" y="202"/>
                                </a:lnTo>
                                <a:lnTo>
                                  <a:pt x="190" y="210"/>
                                </a:lnTo>
                                <a:lnTo>
                                  <a:pt x="146" y="163"/>
                                </a:lnTo>
                                <a:lnTo>
                                  <a:pt x="154" y="155"/>
                                </a:lnTo>
                                <a:close/>
                                <a:moveTo>
                                  <a:pt x="227" y="233"/>
                                </a:moveTo>
                                <a:lnTo>
                                  <a:pt x="271" y="280"/>
                                </a:lnTo>
                                <a:lnTo>
                                  <a:pt x="264" y="288"/>
                                </a:lnTo>
                                <a:lnTo>
                                  <a:pt x="220" y="241"/>
                                </a:lnTo>
                                <a:lnTo>
                                  <a:pt x="227" y="233"/>
                                </a:lnTo>
                                <a:close/>
                                <a:moveTo>
                                  <a:pt x="300" y="311"/>
                                </a:moveTo>
                                <a:lnTo>
                                  <a:pt x="344" y="357"/>
                                </a:lnTo>
                                <a:lnTo>
                                  <a:pt x="337" y="365"/>
                                </a:lnTo>
                                <a:lnTo>
                                  <a:pt x="293" y="319"/>
                                </a:lnTo>
                                <a:lnTo>
                                  <a:pt x="300" y="311"/>
                                </a:lnTo>
                                <a:close/>
                                <a:moveTo>
                                  <a:pt x="373" y="388"/>
                                </a:moveTo>
                                <a:lnTo>
                                  <a:pt x="402" y="419"/>
                                </a:lnTo>
                                <a:lnTo>
                                  <a:pt x="395" y="427"/>
                                </a:lnTo>
                                <a:lnTo>
                                  <a:pt x="366" y="396"/>
                                </a:lnTo>
                                <a:lnTo>
                                  <a:pt x="373" y="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3" name="Freeform 5064"/>
                        <wps:cNvSpPr>
                          <a:spLocks noEditPoints="1"/>
                        </wps:cNvSpPr>
                        <wps:spPr bwMode="auto">
                          <a:xfrm>
                            <a:off x="467360" y="236220"/>
                            <a:ext cx="6985" cy="874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67 h 1377"/>
                              <a:gd name="T2" fmla="*/ 0 w 11"/>
                              <a:gd name="T3" fmla="*/ 0 h 1377"/>
                              <a:gd name="T4" fmla="*/ 11 w 11"/>
                              <a:gd name="T5" fmla="*/ 111 h 1377"/>
                              <a:gd name="T6" fmla="*/ 0 w 11"/>
                              <a:gd name="T7" fmla="*/ 178 h 1377"/>
                              <a:gd name="T8" fmla="*/ 11 w 11"/>
                              <a:gd name="T9" fmla="*/ 111 h 1377"/>
                              <a:gd name="T10" fmla="*/ 11 w 11"/>
                              <a:gd name="T11" fmla="*/ 289 h 1377"/>
                              <a:gd name="T12" fmla="*/ 0 w 11"/>
                              <a:gd name="T13" fmla="*/ 223 h 1377"/>
                              <a:gd name="T14" fmla="*/ 11 w 11"/>
                              <a:gd name="T15" fmla="*/ 334 h 1377"/>
                              <a:gd name="T16" fmla="*/ 0 w 11"/>
                              <a:gd name="T17" fmla="*/ 400 h 1377"/>
                              <a:gd name="T18" fmla="*/ 11 w 11"/>
                              <a:gd name="T19" fmla="*/ 334 h 1377"/>
                              <a:gd name="T20" fmla="*/ 11 w 11"/>
                              <a:gd name="T21" fmla="*/ 512 h 1377"/>
                              <a:gd name="T22" fmla="*/ 0 w 11"/>
                              <a:gd name="T23" fmla="*/ 445 h 1377"/>
                              <a:gd name="T24" fmla="*/ 11 w 11"/>
                              <a:gd name="T25" fmla="*/ 556 h 1377"/>
                              <a:gd name="T26" fmla="*/ 0 w 11"/>
                              <a:gd name="T27" fmla="*/ 623 h 1377"/>
                              <a:gd name="T28" fmla="*/ 11 w 11"/>
                              <a:gd name="T29" fmla="*/ 556 h 1377"/>
                              <a:gd name="T30" fmla="*/ 11 w 11"/>
                              <a:gd name="T31" fmla="*/ 734 h 1377"/>
                              <a:gd name="T32" fmla="*/ 0 w 11"/>
                              <a:gd name="T33" fmla="*/ 667 h 1377"/>
                              <a:gd name="T34" fmla="*/ 11 w 11"/>
                              <a:gd name="T35" fmla="*/ 778 h 1377"/>
                              <a:gd name="T36" fmla="*/ 0 w 11"/>
                              <a:gd name="T37" fmla="*/ 845 h 1377"/>
                              <a:gd name="T38" fmla="*/ 11 w 11"/>
                              <a:gd name="T39" fmla="*/ 778 h 1377"/>
                              <a:gd name="T40" fmla="*/ 11 w 11"/>
                              <a:gd name="T41" fmla="*/ 956 h 1377"/>
                              <a:gd name="T42" fmla="*/ 0 w 11"/>
                              <a:gd name="T43" fmla="*/ 890 h 1377"/>
                              <a:gd name="T44" fmla="*/ 11 w 11"/>
                              <a:gd name="T45" fmla="*/ 1001 h 1377"/>
                              <a:gd name="T46" fmla="*/ 0 w 11"/>
                              <a:gd name="T47" fmla="*/ 1067 h 1377"/>
                              <a:gd name="T48" fmla="*/ 11 w 11"/>
                              <a:gd name="T49" fmla="*/ 1001 h 1377"/>
                              <a:gd name="T50" fmla="*/ 11 w 11"/>
                              <a:gd name="T51" fmla="*/ 1179 h 1377"/>
                              <a:gd name="T52" fmla="*/ 0 w 11"/>
                              <a:gd name="T53" fmla="*/ 1112 h 1377"/>
                              <a:gd name="T54" fmla="*/ 11 w 11"/>
                              <a:gd name="T55" fmla="*/ 1223 h 1377"/>
                              <a:gd name="T56" fmla="*/ 0 w 11"/>
                              <a:gd name="T57" fmla="*/ 1290 h 1377"/>
                              <a:gd name="T58" fmla="*/ 11 w 11"/>
                              <a:gd name="T59" fmla="*/ 1223 h 1377"/>
                              <a:gd name="T60" fmla="*/ 11 w 11"/>
                              <a:gd name="T61" fmla="*/ 1377 h 1377"/>
                              <a:gd name="T62" fmla="*/ 0 w 11"/>
                              <a:gd name="T63" fmla="*/ 1334 h 13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377">
                                <a:moveTo>
                                  <a:pt x="11" y="0"/>
                                </a:moveTo>
                                <a:lnTo>
                                  <a:pt x="11" y="67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1"/>
                                </a:moveTo>
                                <a:lnTo>
                                  <a:pt x="11" y="178"/>
                                </a:lnTo>
                                <a:lnTo>
                                  <a:pt x="0" y="178"/>
                                </a:lnTo>
                                <a:lnTo>
                                  <a:pt x="0" y="111"/>
                                </a:lnTo>
                                <a:lnTo>
                                  <a:pt x="11" y="111"/>
                                </a:lnTo>
                                <a:close/>
                                <a:moveTo>
                                  <a:pt x="11" y="223"/>
                                </a:moveTo>
                                <a:lnTo>
                                  <a:pt x="11" y="289"/>
                                </a:lnTo>
                                <a:lnTo>
                                  <a:pt x="0" y="289"/>
                                </a:lnTo>
                                <a:lnTo>
                                  <a:pt x="0" y="223"/>
                                </a:lnTo>
                                <a:lnTo>
                                  <a:pt x="11" y="223"/>
                                </a:lnTo>
                                <a:close/>
                                <a:moveTo>
                                  <a:pt x="11" y="334"/>
                                </a:moveTo>
                                <a:lnTo>
                                  <a:pt x="11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334"/>
                                </a:lnTo>
                                <a:lnTo>
                                  <a:pt x="11" y="334"/>
                                </a:lnTo>
                                <a:close/>
                                <a:moveTo>
                                  <a:pt x="11" y="445"/>
                                </a:moveTo>
                                <a:lnTo>
                                  <a:pt x="11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45"/>
                                </a:lnTo>
                                <a:lnTo>
                                  <a:pt x="11" y="445"/>
                                </a:lnTo>
                                <a:close/>
                                <a:moveTo>
                                  <a:pt x="11" y="556"/>
                                </a:moveTo>
                                <a:lnTo>
                                  <a:pt x="11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56"/>
                                </a:lnTo>
                                <a:lnTo>
                                  <a:pt x="11" y="556"/>
                                </a:lnTo>
                                <a:close/>
                                <a:moveTo>
                                  <a:pt x="11" y="667"/>
                                </a:moveTo>
                                <a:lnTo>
                                  <a:pt x="11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67"/>
                                </a:lnTo>
                                <a:lnTo>
                                  <a:pt x="11" y="667"/>
                                </a:lnTo>
                                <a:close/>
                                <a:moveTo>
                                  <a:pt x="11" y="778"/>
                                </a:moveTo>
                                <a:lnTo>
                                  <a:pt x="11" y="845"/>
                                </a:lnTo>
                                <a:lnTo>
                                  <a:pt x="0" y="845"/>
                                </a:lnTo>
                                <a:lnTo>
                                  <a:pt x="0" y="778"/>
                                </a:lnTo>
                                <a:lnTo>
                                  <a:pt x="11" y="778"/>
                                </a:lnTo>
                                <a:close/>
                                <a:moveTo>
                                  <a:pt x="11" y="890"/>
                                </a:moveTo>
                                <a:lnTo>
                                  <a:pt x="11" y="956"/>
                                </a:lnTo>
                                <a:lnTo>
                                  <a:pt x="0" y="956"/>
                                </a:lnTo>
                                <a:lnTo>
                                  <a:pt x="0" y="890"/>
                                </a:lnTo>
                                <a:lnTo>
                                  <a:pt x="11" y="890"/>
                                </a:lnTo>
                                <a:close/>
                                <a:moveTo>
                                  <a:pt x="11" y="1001"/>
                                </a:moveTo>
                                <a:lnTo>
                                  <a:pt x="11" y="1067"/>
                                </a:lnTo>
                                <a:lnTo>
                                  <a:pt x="0" y="1067"/>
                                </a:lnTo>
                                <a:lnTo>
                                  <a:pt x="0" y="1001"/>
                                </a:lnTo>
                                <a:lnTo>
                                  <a:pt x="11" y="1001"/>
                                </a:lnTo>
                                <a:close/>
                                <a:moveTo>
                                  <a:pt x="11" y="1112"/>
                                </a:moveTo>
                                <a:lnTo>
                                  <a:pt x="11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12"/>
                                </a:lnTo>
                                <a:lnTo>
                                  <a:pt x="11" y="1112"/>
                                </a:lnTo>
                                <a:close/>
                                <a:moveTo>
                                  <a:pt x="11" y="1223"/>
                                </a:moveTo>
                                <a:lnTo>
                                  <a:pt x="11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23"/>
                                </a:lnTo>
                                <a:lnTo>
                                  <a:pt x="11" y="1223"/>
                                </a:lnTo>
                                <a:close/>
                                <a:moveTo>
                                  <a:pt x="11" y="1334"/>
                                </a:moveTo>
                                <a:lnTo>
                                  <a:pt x="11" y="1377"/>
                                </a:lnTo>
                                <a:lnTo>
                                  <a:pt x="0" y="1377"/>
                                </a:lnTo>
                                <a:lnTo>
                                  <a:pt x="0" y="1334"/>
                                </a:lnTo>
                                <a:lnTo>
                                  <a:pt x="11" y="13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4" name="Line 5065"/>
                        <wps:cNvCnPr/>
                        <wps:spPr bwMode="auto">
                          <a:xfrm>
                            <a:off x="471170" y="1061085"/>
                            <a:ext cx="59690" cy="20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5" name="Line 5066"/>
                        <wps:cNvCnPr/>
                        <wps:spPr bwMode="auto">
                          <a:xfrm>
                            <a:off x="530860" y="1082040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6" name="Rectangle 5067"/>
                        <wps:cNvSpPr>
                          <a:spLocks noChangeArrowheads="1"/>
                        </wps:cNvSpPr>
                        <wps:spPr bwMode="auto">
                          <a:xfrm>
                            <a:off x="344170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7" name="Rectangle 5068"/>
                        <wps:cNvSpPr>
                          <a:spLocks noChangeArrowheads="1"/>
                        </wps:cNvSpPr>
                        <wps:spPr bwMode="auto">
                          <a:xfrm>
                            <a:off x="929640" y="3962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8" name="Rectangle 5069"/>
                        <wps:cNvSpPr>
                          <a:spLocks noChangeArrowheads="1"/>
                        </wps:cNvSpPr>
                        <wps:spPr bwMode="auto">
                          <a:xfrm>
                            <a:off x="1282700" y="590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9" name="Rectangle 5070"/>
                        <wps:cNvSpPr>
                          <a:spLocks noChangeArrowheads="1"/>
                        </wps:cNvSpPr>
                        <wps:spPr bwMode="auto">
                          <a:xfrm>
                            <a:off x="407035" y="6413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1" name="Rectangle 5071"/>
                        <wps:cNvSpPr>
                          <a:spLocks noChangeArrowheads="1"/>
                        </wps:cNvSpPr>
                        <wps:spPr bwMode="auto">
                          <a:xfrm>
                            <a:off x="1117600" y="94805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2" name="Rectangle 5072"/>
                        <wps:cNvSpPr>
                          <a:spLocks noChangeArrowheads="1"/>
                        </wps:cNvSpPr>
                        <wps:spPr bwMode="auto">
                          <a:xfrm>
                            <a:off x="91440" y="88328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3" name="Rectangle 5073"/>
                        <wps:cNvSpPr>
                          <a:spLocks noChangeArrowheads="1"/>
                        </wps:cNvSpPr>
                        <wps:spPr bwMode="auto">
                          <a:xfrm>
                            <a:off x="681990" y="141287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4" name="Oval 5074"/>
                        <wps:cNvSpPr>
                          <a:spLocks noChangeArrowheads="1"/>
                        </wps:cNvSpPr>
                        <wps:spPr bwMode="auto">
                          <a:xfrm>
                            <a:off x="1299845" y="226060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5" name="Oval 5075"/>
                        <wps:cNvSpPr>
                          <a:spLocks noChangeArrowheads="1"/>
                        </wps:cNvSpPr>
                        <wps:spPr bwMode="auto">
                          <a:xfrm>
                            <a:off x="961390" y="578485"/>
                            <a:ext cx="1968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6" name="Oval 5076"/>
                        <wps:cNvSpPr>
                          <a:spLocks noChangeArrowheads="1"/>
                        </wps:cNvSpPr>
                        <wps:spPr bwMode="auto">
                          <a:xfrm>
                            <a:off x="211455" y="1012825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7" name="Oval 5077"/>
                        <wps:cNvSpPr>
                          <a:spLocks noChangeArrowheads="1"/>
                        </wps:cNvSpPr>
                        <wps:spPr bwMode="auto">
                          <a:xfrm>
                            <a:off x="1049655" y="101282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4" name="Oval 5078"/>
                        <wps:cNvSpPr>
                          <a:spLocks noChangeArrowheads="1"/>
                        </wps:cNvSpPr>
                        <wps:spPr bwMode="auto">
                          <a:xfrm>
                            <a:off x="711835" y="136588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5" name="Oval 5079"/>
                        <wps:cNvSpPr>
                          <a:spLocks noChangeArrowheads="1"/>
                        </wps:cNvSpPr>
                        <wps:spPr bwMode="auto">
                          <a:xfrm>
                            <a:off x="461010" y="2260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51" o:spid="_x0000_s2777" editas="canvas" style="position:absolute;left:0;text-align:left;margin-left:301.5pt;margin-top:1.5pt;width:117.2pt;height:128.95pt;z-index:251680768;mso-position-horizontal-relative:text;mso-position-vertical-relative:text" coordsize="14884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">
                <v:shape id="_x0000_s2778" type="#_x0000_t75" style="position:absolute;width:14884;height:16376;visibility:visible;mso-wrap-style:square">
                  <v:fill o:detectmouseclick="t"/>
                  <v:path o:connecttype="none"/>
                </v:shape>
                <v:shape id="Freeform 5053" o:spid="_x0000_s2779" style="position:absolute;left:2209;top:10198;width:8192;height:69;visibility:visible;mso-wrap-style:square;v-text-anchor:top" coordsize="1290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r1dcQA&#10;AADdAAAADwAAAGRycy9kb3ducmV2LnhtbESPT4vCMBTE74LfITzBm6YWFOkaZfEP6MGD3dXzo3nb&#10;lm1eahNr/fZGEDwOM/MbZrHqTCVaalxpWcFkHIEgzqwuOVfw+7MbzUE4j6yxskwKHuRgtez3Fpho&#10;e+cTtanPRYCwS1BB4X2dSOmyggy6sa2Jg/dnG4M+yCaXusF7gJtKxlE0kwZLDgsF1rQuKPtPb0ZB&#10;18r8cpzEZn+ebrZ6kx625lorNRx0318gPHX+E36391rBNJrF8HoTn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nq9XXEAAAA3QAAAA8AAAAAAAAAAAAAAAAAmAIAAGRycy9k&#10;b3ducmV2LnhtbFBLBQYAAAAABAAEAPUAAACJAwAAAAA=&#10;" path="m,l61,r,11l,11,,xm102,r62,l164,11r-62,l102,xm205,r61,l266,11r-61,l205,xm307,r61,l368,11r-61,l307,xm409,r62,l471,11r-62,l409,xm512,r61,l573,11r-61,l512,xm614,r62,l676,11r-62,l614,xm716,r62,l778,11r-62,l716,xm819,r61,l880,11r-61,l819,xm921,r62,l983,11r-62,l921,xm1024,r61,l1085,11r-61,l1024,xm1126,r61,l1187,11r-61,l1126,xm1228,r62,l1290,11r-62,l1228,xe" fillcolor="black" strokeweight=".1pt">
                  <v:stroke joinstyle="bevel"/>
                  <v:path arrowok="t" o:connecttype="custom" o:connectlocs="38735,0;0,6985;64770,0;104140,6985;64770,0;168910,0;130175,6985;194945,0;233680,6985;194945,0;299085,0;259715,6985;325120,0;363855,6985;325120,0;429260,0;389890,6985;454660,0;494030,6985;454660,0;558800,0;520065,6985;584835,0;624205,6985;584835,0;688975,0;650240,6985;715010,0;753745,6985;715010,0;819150,0;779780,6985" o:connectangles="0,0,0,0,0,0,0,0,0,0,0,0,0,0,0,0,0,0,0,0,0,0,0,0,0,0,0,0,0,0,0,0"/>
                  <o:lock v:ext="edit" verticies="t"/>
                </v:shape>
                <v:line id="Line 5054" o:spid="_x0000_s2780" style="position:absolute;visibility:visible;mso-wrap-style:square" from="2209,10236" to="7213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b3NMIAAADdAAAADwAAAGRycy9kb3ducmV2LnhtbESPQWsCMRSE70L/Q3iF3jTRVrFbo4hQ&#10;KN7U9f7YPHdXNy9LEnX33zeC4HGYmW+YxaqzjbiRD7VjDeORAkFcOFNzqSE//A7nIEJENtg4Jg09&#10;BVgt3wYLzIy7845u+1iKBOGQoYYqxjaTMhQVWQwj1xIn7+S8xZikL6XxeE9w28iJUjNpsea0UGFL&#10;m4qKy/5qNeBWbY95f5ieGrRf5z7/9uZstP5479Y/ICJ18RV+tv+MhqmafcLjTXoC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ib3NMIAAADdAAAADwAAAAAAAAAAAAAA&#10;AAChAgAAZHJzL2Rvd25yZXYueG1sUEsFBgAAAAAEAAQA+QAAAJADAAAAAA==&#10;" strokeweight=".5pt">
                  <v:stroke joinstyle="miter"/>
                </v:line>
                <v:line id="Line 5055" o:spid="_x0000_s2781" style="position:absolute;flip:y;visibility:visible;mso-wrap-style:square" from="7213,10236" to="10591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HpfcMAAADdAAAADwAAAGRycy9kb3ducmV2LnhtbESP0YrCMBRE3wX/IVzBN01dXFeqUURY&#10;KSz7UN0PuDbXptrclCZq/XuzIPg4zMwZZrnubC1u1PrKsYLJOAFBXDhdcang7/A9moPwAVlj7ZgU&#10;PMjDetXvLTHV7s453fahFBHCPkUFJoQmldIXhiz6sWuIo3dyrcUQZVtK3eI9wm0tP5JkJi1WHBcM&#10;NrQ1VFz2V6vgd37I8SfLv1DTKcPz7mi4OCo1HHSbBYhAXXiHX+1MK/hMZlP4fxOfgFw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B6X3DAAAA3QAAAA8AAAAAAAAAAAAA&#10;AAAAoQIAAGRycy9kb3ducmV2LnhtbFBLBQYAAAAABAAEAPkAAACRAwAAAAA=&#10;" strokeweight=".5pt">
                  <v:stroke joinstyle="miter"/>
                </v:line>
                <v:line id="Line 5056" o:spid="_x0000_s2782" style="position:absolute;flip:x;visibility:visible;mso-wrap-style:square" from="2209,2362" to="4711,10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1M5sMAAADdAAAADwAAAGRycy9kb3ducmV2LnhtbESP3YrCMBSE74V9h3AWvNN0BX+oRlkW&#10;VgqLF7U+wLE5NtXmpDRRu29vBMHLYWa+YVab3jbiRp2vHSv4GicgiEuna64UHIrf0QKED8gaG8ek&#10;4J88bNYfgxWm2t05p9s+VCJC2KeowITQplL60pBFP3YtcfROrrMYouwqqTu8R7ht5CRJZtJizXHB&#10;YEs/hsrL/moV7BZFjn9ZPkdNpwzP26Ph8qjU8LP/XoII1Id3+NXOtIJpMpvC8018An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NTObDAAAA3QAAAA8AAAAAAAAAAAAA&#10;AAAAoQIAAGRycy9kb3ducmV2LnhtbFBLBQYAAAAABAAEAPkAAACRAwAAAAA=&#10;" strokeweight=".5pt">
                  <v:stroke joinstyle="miter"/>
                </v:line>
                <v:line id="Line 5057" o:spid="_x0000_s2783" style="position:absolute;visibility:visible;mso-wrap-style:square" from="4711,2362" to="13093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FUrMIAAADdAAAADwAAAGRycy9kb3ducmV2LnhtbESPQYvCMBSE74L/IbyFvWmyixbtGkUW&#10;BPG2Wu+P5tnWbV5KErX995sFweMwM98wq01vW3EnHxrHGj6mCgRx6UzDlYbitJssQISIbLB1TBoG&#10;CrBZj0crzI178A/dj7ESCcIhRw11jF0uZShrshimriNO3sV5izFJX0nj8ZHgtpWfSmXSYsNpocaO&#10;vmsqf483qwEP6nAuhtP80qKdXYdi6c3VaP3+1m+/QETq4yv8bO+NhrnKMvh/k56AX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lFUrMIAAADdAAAADwAAAAAAAAAAAAAA&#10;AAChAgAAZHJzL2Rvd25yZXYueG1sUEsFBgAAAAAEAAQA+QAAAJADAAAAAA==&#10;" strokeweight=".5pt">
                  <v:stroke joinstyle="miter"/>
                </v:line>
                <v:line id="Line 5058" o:spid="_x0000_s2784" style="position:absolute;flip:x;visibility:visible;mso-wrap-style:square" from="9715,2362" to="13093,5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N3CsQAAADdAAAADwAAAGRycy9kb3ducmV2LnhtbESPwWrDMBBE74H+g9hCb7HcQB3jRgml&#10;0GIoPTjuB2ysjeXEWhlLid2/rwqBHIeZecNsdrPtxZVG3zlW8JykIIgbpztuFfzUH8schA/IGnvH&#10;pOCXPOy2D4sNFtpNXNF1H1oRIewLVGBCGAopfWPIok/cQBy9oxsthijHVuoRpwi3vVylaSYtdhwX&#10;DA70bqg57y9WwXdeV/hVVmvUdCzx9Hkw3ByUenqc315BBJrDPXxrl1rBS5qt4f9NfAJ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03cKxAAAAN0AAAAPAAAAAAAAAAAA&#10;AAAAAKECAABkcnMvZG93bnJldi54bWxQSwUGAAAAAAQABAD5AAAAkgMAAAAA&#10;" strokeweight=".5pt">
                  <v:stroke joinstyle="miter"/>
                </v:line>
                <v:line id="Line 5059" o:spid="_x0000_s2785" style="position:absolute;flip:x y;visibility:visible;mso-wrap-style:square" from="4711,2362" to="9715,5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H3Z8IAAADdAAAADwAAAGRycy9kb3ducmV2LnhtbERPz2vCMBS+D/wfwhO8zdThytaZFhEL&#10;Hrysbve35tkUm5fSZLX615vDYMeP7/emmGwnRhp861jBapmAIK6dbrlR8HUqn99A+ICssXNMCm7k&#10;ochnTxvMtLvyJ41VaEQMYZ+hAhNCn0npa0MW/dL1xJE7u8FiiHBopB7wGsNtJ1+SJJUWW44NBnva&#10;Gaov1a9VsDPH/U9Z3m+nw1h/pxW+m3WvlVrMp+0HiEBT+Bf/uQ9awWuSxrnxTXwCM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NH3Z8IAAADdAAAADwAAAAAAAAAAAAAA&#10;AAChAgAAZHJzL2Rvd25yZXYueG1sUEsFBgAAAAAEAAQA+QAAAJADAAAAAA==&#10;" strokeweight=".5pt">
                  <v:stroke joinstyle="miter"/>
                </v:line>
                <v:line id="Line 5060" o:spid="_x0000_s2786" style="position:absolute;flip:x;visibility:visible;mso-wrap-style:square" from="7213,5892" to="9715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BG48UAAADdAAAADwAAAGRycy9kb3ducmV2LnhtbESPwWrDMBBE74H+g9hCbomcQNzUjRJK&#10;IcVQerDdD9hYG8uNtTKWGjt/HxUKPQ4z84bZHSbbiSsNvnWsYLVMQBDXTrfcKPiqjostCB+QNXaO&#10;ScGNPBz2D7MdZtqNXNC1DI2IEPYZKjAh9JmUvjZk0S9dTxy9sxsshiiHRuoBxwi3nVwnSSotthwX&#10;DPb0Zqi+lD9Wwee2KvAjL55Q0znH7/eT4fqk1Pxxen0BEWgK/+G/dq4VbJL0GX7fxCcg9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BG48UAAADdAAAADwAAAAAAAAAA&#10;AAAAAAChAgAAZHJzL2Rvd25yZXYueG1sUEsFBgAAAAAEAAQA+QAAAJMDAAAAAA==&#10;" strokeweight=".5pt">
                  <v:stroke joinstyle="miter"/>
                </v:line>
                <v:line id="Line 5061" o:spid="_x0000_s2787" style="position:absolute;flip:y;visibility:visible;mso-wrap-style:square" from="10591,2362" to="13093,10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N5o78AAADdAAAADwAAAGRycy9kb3ducmV2LnhtbERPy4rCMBTdC/5DuMLsNFXwQccoIigF&#10;cVGdD7g216ba3JQmaufvzUJweTjv5bqztXhS6yvHCsajBARx4XTFpYK/8264AOEDssbaMSn4Jw/r&#10;Vb+3xFS7F+f0PIVSxBD2KSowITSplL4wZNGPXEMcuatrLYYI21LqFl8x3NZykiQzabHi2GCwoa2h&#10;4n56WAXHxTnHQ5bPUdM1w9v+Yri4KPUz6Da/IAJ14Sv+uDOtYJrM4/74Jj4BuX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uN5o78AAADdAAAADwAAAAAAAAAAAAAAAACh&#10;AgAAZHJzL2Rvd25yZXYueG1sUEsFBgAAAAAEAAQA+QAAAI0DAAAAAA==&#10;" strokeweight=".5pt">
                  <v:stroke joinstyle="miter"/>
                </v:line>
                <v:line id="Line 5062" o:spid="_x0000_s2788" style="position:absolute;visibility:visible;mso-wrap-style:square" from="4711,2362" to="7213,13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FaBcIAAADdAAAADwAAAGRycy9kb3ducmV2LnhtbESPQWsCMRSE7wX/Q3iCt5oo2upqFCkI&#10;4k3d3h+b5+7q5mVJUt39901B6HGYmW+Y9bazjXiQD7VjDZOxAkFcOFNzqSG/7N8XIEJENtg4Jg09&#10;BdhuBm9rzIx78oke51iKBOGQoYYqxjaTMhQVWQxj1xIn7+q8xZikL6Xx+Exw28ipUh/SYs1pocKW&#10;vioq7ucfqwGP6vid95f5tUE7u/X50pub0Xo07HYrEJG6+B9+tQ9Gw1x9TuDvTXoC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GFaBcIAAADdAAAADwAAAAAAAAAAAAAA&#10;AAChAgAAZHJzL2Rvd25yZXYueG1sUEsFBgAAAAAEAAQA+QAAAJADAAAAAA==&#10;" strokeweight=".5pt">
                  <v:stroke joinstyle="miter"/>
                </v:line>
                <v:shape id="Freeform 5063" o:spid="_x0000_s2789" style="position:absolute;left:4686;top:11080;width:2553;height:2712;visibility:visible;mso-wrap-style:square;v-text-anchor:top" coordsize="402,4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D7r8UA&#10;AADdAAAADwAAAGRycy9kb3ducmV2LnhtbESPUWvCQBCE3wv9D8cWfKuXBm3a6ClFsRSKD7X+gCW3&#10;JtG73ZA7Nf77XqHQx2Hmm2Hmy8E7daE+tMIGnsYZKOJKbMu1gf335vEFVIjIFp0wGbhRgOXi/m6O&#10;pZUrf9FlF2uVSjiUaKCJsSu1DlVDHsNYOuLkHaT3GJPsa217vKZy73SeZc/aY8tpocGOVg1Vp93Z&#10;G5gWMkxckcu2fnfTDe7Xn/J6NGb0MLzNQEUa4n/4j/6wicuKHH7fpCe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4PuvxQAAAN0AAAAPAAAAAAAAAAAAAAAAAJgCAABkcnMv&#10;ZG93bnJldi54bWxQSwUGAAAAAAQABAD1AAAAigMAAAAA&#10;" path="m7,l51,47r-7,8l,8,7,xm80,78r44,46l117,132,73,86r7,-8xm154,155r44,47l190,210,146,163r8,-8xm227,233r44,47l264,288,220,241r7,-8xm300,311r44,46l337,365,293,319r7,-8xm373,388r29,31l395,427,366,396r7,-8xe" fillcolor="black" strokeweight=".1pt">
                  <v:stroke joinstyle="bevel"/>
                  <v:path arrowok="t" o:connecttype="custom" o:connectlocs="4445,0;32385,29845;27940,34925;0,5080;4445,0;50800,49530;78740,78740;74295,83820;46355,54610;50800,49530;97790,98425;125730,128270;120650,133350;92710,103505;97790,98425;144145,147955;172085,177800;167640,182880;139700,153035;144145,147955;190500,197485;218440,226695;213995,231775;186055,202565;190500,197485;236855,246380;255270,266065;250825,271145;232410,251460;236855,246380" o:connectangles="0,0,0,0,0,0,0,0,0,0,0,0,0,0,0,0,0,0,0,0,0,0,0,0,0,0,0,0,0,0"/>
                  <o:lock v:ext="edit" verticies="t"/>
                </v:shape>
                <v:shape id="Freeform 5064" o:spid="_x0000_s2790" style="position:absolute;left:4673;top:2362;width:70;height:8744;visibility:visible;mso-wrap-style:square;v-text-anchor:top" coordsize="11,13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JHnscA&#10;AADdAAAADwAAAGRycy9kb3ducmV2LnhtbESP0WrCQBRE3wv+w3KFvtWNFbWkrmKLhRaKoPUDrtmb&#10;bGz2bshuYvTruwXBx2FmzjCLVW8r0VHjS8cKxqMEBHHmdMmFgsPPx9MLCB+QNVaOScGFPKyWg4cF&#10;ptqdeUfdPhQiQtinqMCEUKdS+syQRT9yNXH0ctdYDFE2hdQNniPcVvI5SWbSYslxwWBN74ay331r&#10;FWy+T/PpdXPMt91bjqevSbudmVapx2G/fgURqA/38K39qRVMk/kE/t/EJy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SR57HAAAA3QAAAA8AAAAAAAAAAAAAAAAAmAIAAGRy&#10;cy9kb3ducmV2LnhtbFBLBQYAAAAABAAEAPUAAACMAwAAAAA=&#10;" path="m11,r,67l,67,,,11,xm11,111r,67l,178,,111r11,xm11,223r,66l,289,,223r11,xm11,334r,66l,400,,334r11,xm11,445r,67l,512,,445r11,xm11,556r,67l,623,,556r11,xm11,667r,67l,734,,667r11,xm11,778r,67l,845,,778r11,xm11,890r,66l,956,,890r11,xm11,1001r,66l,1067r,-66l11,1001xm11,1112r,67l,1179r,-67l11,1112xm11,1223r,67l,1290r,-67l11,1223xm11,1334r,43l,1377r,-43l11,1334xe" fillcolor="black" strokeweight=".1pt">
                  <v:stroke joinstyle="bevel"/>
                  <v:path arrowok="t" o:connecttype="custom" o:connectlocs="6985,42545;0,0;6985,70485;0,113030;6985,70485;6985,183515;0,141605;6985,212090;0,254000;6985,212090;6985,325120;0,282575;6985,353060;0,395605;6985,353060;6985,466090;0,423545;6985,494030;0,536575;6985,494030;6985,607060;0,565150;6985,635635;0,677545;6985,635635;6985,748665;0,706120;6985,776605;0,819150;6985,776605;6985,874395;0,847090" o:connectangles="0,0,0,0,0,0,0,0,0,0,0,0,0,0,0,0,0,0,0,0,0,0,0,0,0,0,0,0,0,0,0,0"/>
                  <o:lock v:ext="edit" verticies="t"/>
                </v:shape>
                <v:line id="Line 5065" o:spid="_x0000_s2791" style="position:absolute;visibility:visible;mso-wrap-style:square" from="4711,10610" to="5308,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b5ncIAAADdAAAADwAAAGRycy9kb3ducmV2LnhtbESPQWsCMRSE7wX/Q3iCt5pYtNXVKCII&#10;4q26vT82z93VzcuSpLr7741Q6HGYmW+Y1aazjbiTD7VjDZOxAkFcOFNzqSE/79/nIEJENtg4Jg09&#10;BdisB28rzIx78DfdT7EUCcIhQw1VjG0mZSgqshjGriVO3sV5izFJX0rj8ZHgtpEfSn1KizWnhQpb&#10;2lVU3E6/VgMe1fEn78+zS4N2eu3zhTdXo/Vo2G2XICJ18T/81z4YDTP1NYXXm/QE5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b5ncIAAADdAAAADwAAAAAAAAAAAAAA&#10;AAChAgAAZHJzL2Rvd25yZXYueG1sUEsFBgAAAAAEAAQA+QAAAJADAAAAAA==&#10;" strokeweight=".5pt">
                  <v:stroke joinstyle="miter"/>
                </v:line>
                <v:line id="Line 5066" o:spid="_x0000_s2792" style="position:absolute;visibility:visible;mso-wrap-style:square" from="5308,10820" to="5314,1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pcBsMAAADdAAAADwAAAGRycy9kb3ducmV2LnhtbESPQWsCMRSE7wX/Q3hCbzWpuNVujSIF&#10;oXhT1/tj89xdu3lZklR3/70RhB6HmfmGWa5724or+dA41vA+USCIS2carjQUx+3bAkSIyAZbx6Rh&#10;oADr1ehliblxN97T9RArkSAcctRQx9jlUoayJoth4jri5J2dtxiT9JU0Hm8Jbls5VepDWmw4LdTY&#10;0XdN5e/hz2rAndqdiuGYnVu0s8tQfHpzMVq/jvvNF4hIffwPP9s/RkOm5hk83qQnIF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aXAbDAAAA3QAAAA8AAAAAAAAAAAAA&#10;AAAAoQIAAGRycy9kb3ducmV2LnhtbFBLBQYAAAAABAAEAPkAAACRAwAAAAA=&#10;" strokeweight=".5pt">
                  <v:stroke joinstyle="miter"/>
                </v:line>
                <v:rect id="Rectangle 5067" o:spid="_x0000_s2793" style="position:absolute;left:3441;top:10102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iO2cMA&#10;AADdAAAADwAAAGRycy9kb3ducmV2LnhtbESP3WoCMRSE7wu+QzhC72qioJWtUUQQVHrj2gc4bM7+&#10;YHKyJKm7fftGKPRymJlvmM1udFY8KMTOs4b5TIEgrrzpuNHwdTu+rUHEhGzQeiYNPxRht528bLAw&#10;fuArPcrUiAzhWKCGNqW+kDJWLTmMM98TZ6/2wWHKMjTSBBwy3Fm5UGolHXacF1rs6dBSdS+/nQZ5&#10;K4/DurRB+cui/rTn07Umr/XrdNx/gEg0pv/wX/tkNCzV+wqe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iO2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068" o:spid="_x0000_s2794" style="position:absolute;left:9296;top:3962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QrQsMA&#10;AADdAAAADwAAAGRycy9kb3ducmV2LnhtbESP3WoCMRSE74W+QziF3mlSwSqrUUpB0OKNqw9w2Jz9&#10;ocnJkkR3ffumIPRymJlvmM1udFbcKcTOs4b3mQJBXHnTcaPhetlPVyBiQjZoPZOGB0XYbV8mGyyM&#10;H/hM9zI1IkM4FqihTakvpIxVSw7jzPfE2at9cJiyDI00AYcMd1bOlfqQDjvOCy329NVS9VPenAZ5&#10;KffDqrRB+e95fbLHw7kmr/Xb6/i5BpFoTP/hZ/tgNCzUcgl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QrQ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'</w:t>
                        </w:r>
                      </w:p>
                    </w:txbxContent>
                  </v:textbox>
                </v:rect>
                <v:rect id="Rectangle 5069" o:spid="_x0000_s2795" style="position:absolute;left:12827;top:590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u/ML8A&#10;AADdAAAADwAAAGRycy9kb3ducmV2LnhtbERPy2oCMRTdF/yHcAV3NVGwlalRRBBUunHsB1wmdx6Y&#10;3AxJ6kz/3iyELg/nvdmNzooHhdh51rCYKxDElTcdNxp+bsf3NYiYkA1az6ThjyLstpO3DRbGD3yl&#10;R5kakUM4FqihTakvpIxVSw7j3PfEmat9cJgyDI00AYcc7qxcKvUhHXacG1rs6dBSdS9/nQZ5K4/D&#10;urRB+cuy/rbn07Umr/VsOu6/QCQa07/45T4ZDSv1mefmN/kJyO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H278w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70" o:spid="_x0000_s2796" style="position:absolute;left:4070;top:641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caq8MA&#10;AADdAAAADwAAAGRycy9kb3ducmV2LnhtbESP3WoCMRSE7wt9h3AKvatJhapdjVIKghVvXPsAh83Z&#10;H0xOliR117c3BcHLYWa+YVab0VlxoRA7zxreJwoEceVNx42G39P2bQEiJmSD1jNpuFKEzfr5aYWF&#10;8QMf6VKmRmQIxwI1tCn1hZSxaslhnPieOHu1Dw5TlqGRJuCQ4c7KqVIz6bDjvNBiT98tVefyz2mQ&#10;p3I7LEoblN9P64P92R1r8lq/voxfSxCJxvQI39s7o+FDzT/h/01+An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caq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71" o:spid="_x0000_s2797" style="position:absolute;left:11176;top:948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misMA&#10;AADdAAAADwAAAGRycy9kb3ducmV2LnhtbESP3WoCMRSE74W+QzgF7zRRUJatUUpBsNIbVx/gsDn7&#10;Q5OTJUnd7ds3QsHLYWa+YXaHyVlxpxB7zxpWSwWCuPam51bD7XpcFCBiQjZoPZOGX4pw2L/Mdlga&#10;P/KF7lVqRYZwLFFDl9JQShnrjhzGpR+Is9f44DBlGVppAo4Z7qxcK7WVDnvOCx0O9NFR/V39OA3y&#10;Wh3HorJB+fO6+bKfp0tDXuv56/T+BiLRlJ7h//bJaNioYgWPN/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mi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72" o:spid="_x0000_s2798" style="position:absolute;left:914;top:883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b4/cMA&#10;AADdAAAADwAAAGRycy9kb3ducmV2LnhtbESPzWrDMBCE74G+g9hCbolUQ4Jxo4RSCKShlzh9gMVa&#10;/1BpZSQ1dt++ChRyHGbmG2Z3mJ0VNwpx8KzhZa1AEDfeDNxp+LoeVyWImJANWs+k4ZciHPZPix1W&#10;xk98oVudOpEhHCvU0Kc0VlLGpieHce1H4uy1PjhMWYZOmoBThjsrC6W20uHAeaHHkd57ar7rH6dB&#10;XuvjVNY2KH8u2k/7cbq05LVePs9vryASzekR/m+fjIaNKgu4v8lPQO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b4/c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73" o:spid="_x0000_s2799" style="position:absolute;left:6819;top:1412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dZsMA&#10;AADdAAAADwAAAGRycy9kb3ducmV2LnhtbESP3WoCMRSE7wt9h3AKvatJLcqyNUopCCreuPoAh83Z&#10;H5qcLEnqrm9vCgUvh5n5hlltJmfFlULsPWt4nykQxLU3PbcaLuftWwEiJmSD1jNpuFGEzfr5aYWl&#10;8SOf6FqlVmQIxxI1dCkNpZSx7shhnPmBOHuNDw5TlqGVJuCY4c7KuVJL6bDnvNDhQN8d1T/Vr9Mg&#10;z9V2LCoblD/Mm6Pd704Nea1fX6avTxCJpvQI/7d3RsNCFR/w9yY/Ab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pdZs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5074" o:spid="_x0000_s2800" style="position:absolute;left:12998;top:2260;width:19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Wc3sQA&#10;AADdAAAADwAAAGRycy9kb3ducmV2LnhtbESPQWsCMRSE7wX/Q3iCt5pVWpGtUaRQWHqyVuj1kTw3&#10;q5uXNYnr2l/fFAo9DjPzDbPaDK4VPYXYeFYwmxYgiLU3DdcKDp9vj0sQMSEbbD2TgjtF2KxHDyss&#10;jb/xB/X7VIsM4ViiAptSV0oZtSWHceo74uwdfXCYsgy1NAFvGe5aOS+KhXTYcF6w2NGrJX3eX52C&#10;d9fvdNXZgHq72H2d7KX6lhelJuNh+wIi0ZD+w3/tyih4LpZP8PsmPwG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1nN7EAAAA3QAAAA8AAAAAAAAAAAAAAAAAmAIAAGRycy9k&#10;b3ducmV2LnhtbFBLBQYAAAAABAAEAPUAAACJAwAAAAA=&#10;" fillcolor="black" strokeweight="0"/>
                <v:oval id="Oval 5075" o:spid="_x0000_s2801" style="position:absolute;left:9613;top:5784;width:197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k5RcQA&#10;AADdAAAADwAAAGRycy9kb3ducmV2LnhtbESPQWsCMRSE70L/Q3gFb5q1oMjWKCIUlp7UCl4fyetm&#10;283LmqTr6q9vCgWPw8x8w6w2g2tFTyE2nhXMpgUIYu1Nw7WC08fbZAkiJmSDrWdScKMIm/XTaIWl&#10;8Vc+UH9MtcgQjiUqsCl1pZRRW3IYp74jzt6nDw5TlqGWJuA1w10rX4piIR02nBcsdrSzpL+PP07B&#10;u+v3uupsQL1d7M9f9lLd5UWp8fOwfQWRaEiP8H+7MgrmxXIOf2/yE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5OUXEAAAA3QAAAA8AAAAAAAAAAAAAAAAAmAIAAGRycy9k&#10;b3ducmV2LnhtbFBLBQYAAAAABAAEAPUAAACJAwAAAAA=&#10;" fillcolor="black" strokeweight="0"/>
                <v:oval id="Oval 5076" o:spid="_x0000_s2802" style="position:absolute;left:2114;top:10128;width:191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nMsQA&#10;AADdAAAADwAAAGRycy9kb3ducmV2LnhtbESPQWsCMRSE74X+h/AKvdVsC11kNYoIhaUnq4LXR/K6&#10;2bp5WZN03fbXG0HwOMzMN8x8ObpODBRi61nB66QAQay9ablRsN99vExBxIRssPNMCv4ownLx+DDH&#10;yvgzf9GwTY3IEI4VKrAp9ZWUUVtyGCe+J87etw8OU5ahkSbgOcNdJ9+KopQOW84LFntaW9LH7a9T&#10;8OmGja57G1Cvys3hx57qf3lS6vlpXM1AJBrTPXxr10bBezEt4fomPw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rpzLEAAAA3QAAAA8AAAAAAAAAAAAAAAAAmAIAAGRycy9k&#10;b3ducmV2LnhtbFBLBQYAAAAABAAEAPUAAACJAwAAAAA=&#10;" fillcolor="black" strokeweight="0"/>
                <v:oval id="Oval 5077" o:spid="_x0000_s2803" style="position:absolute;left:10496;top:10128;width:197;height:2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cCqcQA&#10;AADdAAAADwAAAGRycy9kb3ducmV2LnhtbESPQWsCMRSE70L/Q3iF3jRboVa2RpFCYenJWqHXR/Lc&#10;rN28rElct/56UxA8DjPzDbNYDa4VPYXYeFbwPClAEGtvGq4V7L4/xnMQMSEbbD2Tgj+KsFo+jBZY&#10;Gn/mL+q3qRYZwrFEBTalrpQyaksO48R3xNnb++AwZRlqaQKeM9y1cloUM+mw4bxgsaN3S/p3e3IK&#10;Pl2/0VVnA+r1bPNzsMfqIo9KPT0O6zcQiYZ0D9/alVHwUsxf4f9Nfg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nAqnEAAAA3QAAAA8AAAAAAAAAAAAAAAAAmAIAAGRycy9k&#10;b3ducmV2LnhtbFBLBQYAAAAABAAEAPUAAACJAwAAAAA=&#10;" fillcolor="black" strokeweight="0"/>
                <v:oval id="Oval 5078" o:spid="_x0000_s2804" style="position:absolute;left:7118;top:13658;width:197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iV38UA&#10;AADdAAAADwAAAGRycy9kb3ducmV2LnhtbESPT2sCMRTE70K/Q3iF3jRbK1K2RpFCYenJP4VeH8lz&#10;s3bzsibpuvrpTaHgcZiZ3zCL1eBa0VOIjWcFz5MCBLH2puFawdf+Y/wKIiZkg61nUnChCKvlw2iB&#10;pfFn3lK/S7XIEI4lKrApdaWUUVtyGCe+I87ewQeHKctQSxPwnOGuldOimEuHDecFix29W9I/u1+n&#10;4NP1G111NqBezzffR3uqrvKk1NPjsH4DkWhI9/B/uzIKXmbTGfy9yU9A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SJXfxQAAAN0AAAAPAAAAAAAAAAAAAAAAAJgCAABkcnMv&#10;ZG93bnJldi54bWxQSwUGAAAAAAQABAD1AAAAigMAAAAA&#10;" fillcolor="black" strokeweight="0"/>
                <v:oval id="Oval 5079" o:spid="_x0000_s2805" style="position:absolute;left:4610;top:2260;width:196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QwRMUA&#10;AADdAAAADwAAAGRycy9kb3ducmV2LnhtbESPQWsCMRSE74L/IbyCt5qttlJWo4ggLD1ZW+j1kTw3&#10;225e1iSu2/76plDwOMzMN8xqM7hW9BRi41nBw7QAQay9abhW8P62v38GEROywdYzKfimCJv1eLTC&#10;0vgrv1J/TLXIEI4lKrApdaWUUVtyGKe+I87eyQeHKctQSxPwmuGulbOiWEiHDecFix3tLOmv48Up&#10;eHH9QVedDai3i8PHpz1XP/Ks1ORu2C5BJBrSLfzfroyC+ePsCf7e5Cc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BDBExQAAAN0AAAAPAAAAAAAAAAAAAAAAAJgCAABkcnMv&#10;ZG93bnJldi54bWxQSwUGAAAAAAQABAD1AAAAigMAAAAA&#10;" fillcolor="black" strokeweight="0"/>
              </v:group>
            </w:pict>
          </mc:Fallback>
        </mc:AlternateContent>
      </w:r>
      <w:r w:rsidR="00DC5200" w:rsidRPr="00610F8A">
        <w:rPr>
          <w:b/>
          <w:sz w:val="26"/>
          <w:szCs w:val="26"/>
        </w:rPr>
        <w:t>Câu 77.</w:t>
      </w:r>
      <w:r w:rsidR="00DC5200"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32" type="#_x0000_t75" style="width:15pt;height:12.75pt" o:ole="">
            <v:imagedata r:id="rId3624" o:title=""/>
          </v:shape>
          <o:OLEObject Type="Embed" ProgID="Equation.DSMT4" ShapeID="_x0000_i2832" DrawAspect="Content" ObjectID="_1624837348" r:id="rId3625"/>
        </w:object>
      </w:r>
      <w:r w:rsidR="00DC5200"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320" w:dyaOrig="300">
          <v:shape id="_x0000_i2833" type="#_x0000_t75" style="width:15.75pt;height:15pt" o:ole="">
            <v:imagedata r:id="rId3626" o:title=""/>
          </v:shape>
          <o:OLEObject Type="Embed" ProgID="Equation.DSMT4" ShapeID="_x0000_i2833" DrawAspect="Content" ObjectID="_1624837349" r:id="rId3627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4" type="#_x0000_t75" style="width:39.75pt;height:20.25pt" o:ole="">
            <v:imagedata r:id="rId3628" o:title=""/>
          </v:shape>
          <o:OLEObject Type="Embed" ProgID="Equation.DSMT4" ShapeID="_x0000_i2834" DrawAspect="Content" ObjectID="_1624837350" r:id="rId362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835" type="#_x0000_t75" style="width:24pt;height:12.75pt" o:ole="">
            <v:imagedata r:id="rId3630" o:title=""/>
          </v:shape>
          <o:OLEObject Type="Embed" ProgID="Equation.DSMT4" ShapeID="_x0000_i2835" DrawAspect="Content" ObjectID="_1624837351" r:id="rId3631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2836" type="#_x0000_t75" style="width:24.75pt;height:15pt" o:ole="">
            <v:imagedata r:id="rId3632" o:title=""/>
          </v:shape>
          <o:OLEObject Type="Embed" ProgID="Equation.DSMT4" ShapeID="_x0000_i2836" DrawAspect="Content" ObjectID="_1624837352" r:id="rId3633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7" type="#_x0000_t75" style="width:39.75pt;height:20.25pt" o:ole="">
            <v:imagedata r:id="rId3634" o:title=""/>
          </v:shape>
          <o:OLEObject Type="Embed" ProgID="Equation.DSMT4" ShapeID="_x0000_i2837" DrawAspect="Content" ObjectID="_1624837353" r:id="rId363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220" w:dyaOrig="480">
          <v:shape id="_x0000_i2838" type="#_x0000_t75" style="width:210.75pt;height:24pt" o:ole="">
            <v:imagedata r:id="rId3636" o:title=""/>
          </v:shape>
          <o:OLEObject Type="Embed" ProgID="Equation.DSMT4" ShapeID="_x0000_i2838" DrawAspect="Content" ObjectID="_1624837354" r:id="rId3637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300">
          <v:shape id="_x0000_i2839" type="#_x0000_t75" style="width:33.75pt;height:15pt" o:ole="">
            <v:imagedata r:id="rId3638" o:title=""/>
          </v:shape>
          <o:OLEObject Type="Embed" ProgID="Equation.DSMT4" ShapeID="_x0000_i2839" DrawAspect="Content" ObjectID="_1624837355" r:id="rId3639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960" w:dyaOrig="400">
          <v:shape id="_x0000_i2840" type="#_x0000_t75" style="width:147.75pt;height:20.25pt" o:ole="">
            <v:imagedata r:id="rId3640" o:title=""/>
          </v:shape>
          <o:OLEObject Type="Embed" ProgID="Equation.DSMT4" ShapeID="_x0000_i2840" DrawAspect="Content" ObjectID="_1624837356" r:id="rId36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lăng trụ </w:t>
      </w:r>
      <w:r w:rsidR="007A1347" w:rsidRPr="00610F8A">
        <w:rPr>
          <w:position w:val="-12"/>
          <w:sz w:val="26"/>
          <w:szCs w:val="26"/>
        </w:rPr>
        <w:object w:dxaOrig="3019" w:dyaOrig="420">
          <v:shape id="_x0000_i2841" type="#_x0000_t75" style="width:150.75pt;height:21pt" o:ole="">
            <v:imagedata r:id="rId3642" o:title=""/>
          </v:shape>
          <o:OLEObject Type="Embed" ProgID="Equation.DSMT4" ShapeID="_x0000_i2841" DrawAspect="Content" ObjectID="_1624837357" r:id="rId364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Suy ra thể tích cần tính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842" type="#_x0000_t75" style="width:153.75pt;height:36pt" o:ole="">
            <v:imagedata r:id="rId3644" o:title=""/>
          </v:shape>
          <o:OLEObject Type="Embed" ProgID="Equation.DSMT4" ShapeID="_x0000_i2842" DrawAspect="Content" ObjectID="_1624837358" r:id="rId364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843" type="#_x0000_t75" style="width:66.75pt;height:15pt" o:ole="">
            <v:imagedata r:id="rId3646" o:title=""/>
          </v:shape>
          <o:OLEObject Type="Embed" ProgID="Equation.DSMT4" ShapeID="_x0000_i2843" DrawAspect="Content" ObjectID="_1624837359" r:id="rId3647"/>
        </w:object>
      </w:r>
      <w:r w:rsidRPr="00610F8A">
        <w:rPr>
          <w:noProof/>
          <w:sz w:val="26"/>
          <w:szCs w:val="26"/>
        </w:rPr>
        <w:t xml:space="preserve"> có đáy là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879" type="#_x0000_t75" style="width:32.25pt;height:14.25pt" o:ole="">
            <v:imagedata r:id="rId3648" o:title=""/>
          </v:shape>
          <o:OLEObject Type="Embed" ProgID="Equation.DSMT4" ShapeID="_x0000_i2879" DrawAspect="Content" ObjectID="_1624837360" r:id="rId3649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08"/>
        <w:gridCol w:w="3528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lastRenderedPageBreak/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44" type="#_x0000_t75" style="width:15pt;height:12.75pt" o:ole="">
                  <v:imagedata r:id="rId3650" o:title=""/>
                </v:shape>
                <o:OLEObject Type="Embed" ProgID="Equation.DSMT4" ShapeID="_x0000_i2844" DrawAspect="Content" ObjectID="_1624837361" r:id="rId365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79">
                <v:shape id="_x0000_i2845" type="#_x0000_t75" style="width:15pt;height:14.25pt" o:ole="">
                  <v:imagedata r:id="rId3652" o:title=""/>
                </v:shape>
                <o:OLEObject Type="Embed" ProgID="Equation.DSMT4" ShapeID="_x0000_i2845" DrawAspect="Content" ObjectID="_1624837362" r:id="rId3653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00" w:dyaOrig="400">
                <v:shape id="_x0000_i2846" type="#_x0000_t75" style="width:39.75pt;height:20.25pt" o:ole="">
                  <v:imagedata r:id="rId3654" o:title=""/>
                </v:shape>
                <o:OLEObject Type="Embed" ProgID="Equation.DSMT4" ShapeID="_x0000_i2846" DrawAspect="Content" ObjectID="_1624837363" r:id="rId3655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2847" type="#_x0000_t75" style="width:15.75pt;height:12pt" o:ole="">
                  <v:imagedata r:id="rId3656" o:title=""/>
                </v:shape>
                <o:OLEObject Type="Embed" ProgID="Equation.DSMT4" ShapeID="_x0000_i2847" DrawAspect="Content" ObjectID="_1624837364" r:id="rId3657"/>
              </w:objec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620" w:dyaOrig="400">
                <v:shape id="_x0000_i2848" type="#_x0000_t75" style="width:81pt;height:20.25pt" o:ole="">
                  <v:imagedata r:id="rId3658" o:title=""/>
                </v:shape>
                <o:OLEObject Type="Embed" ProgID="Equation.DSMT4" ShapeID="_x0000_i2848" DrawAspect="Content" ObjectID="_1624837365" r:id="rId3659"/>
              </w:object>
            </w:r>
            <w:r w:rsidRPr="00610F8A">
              <w:rPr>
                <w:noProof/>
                <w:sz w:val="26"/>
                <w:szCs w:val="26"/>
              </w:rPr>
              <w:t xml:space="preserve"> Suy r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80" w:dyaOrig="260">
                <v:shape id="_x0000_i2849" type="#_x0000_t75" style="width:24pt;height:12.75pt" o:ole="">
                  <v:imagedata r:id="rId3660" o:title=""/>
                </v:shape>
                <o:OLEObject Type="Embed" ProgID="Equation.DSMT4" ShapeID="_x0000_i2849" DrawAspect="Content" ObjectID="_1624837366" r:id="rId3661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60" w:dyaOrig="279">
                <v:shape id="_x0000_i2850" type="#_x0000_t75" style="width:23.25pt;height:14.25pt" o:ole="">
                  <v:imagedata r:id="rId3662" o:title=""/>
                </v:shape>
                <o:OLEObject Type="Embed" ProgID="Equation.DSMT4" ShapeID="_x0000_i2850" DrawAspect="Content" ObjectID="_1624837367" r:id="rId3663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59" w:dyaOrig="400">
                <v:shape id="_x0000_i2851" type="#_x0000_t75" style="width:42.75pt;height:20.25pt" o:ole="">
                  <v:imagedata r:id="rId3664" o:title=""/>
                </v:shape>
                <o:OLEObject Type="Embed" ProgID="Equation.DSMT4" ShapeID="_x0000_i2851" DrawAspect="Content" ObjectID="_1624837368" r:id="rId3665"/>
              </w:object>
            </w:r>
            <w:r w:rsidRPr="00610F8A">
              <w:rPr>
                <w:noProof/>
                <w:sz w:val="26"/>
                <w:szCs w:val="26"/>
              </w:rPr>
              <w:t xml:space="preserve"> Do đ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4180" w:dyaOrig="480">
                <v:shape id="_x0000_i2852" type="#_x0000_t75" style="width:209.25pt;height:24pt" o:ole="">
                  <v:imagedata r:id="rId3666" o:title=""/>
                </v:shape>
                <o:OLEObject Type="Embed" ProgID="Equation.DSMT4" ShapeID="_x0000_i2852" DrawAspect="Content" ObjectID="_1624837369" r:id="rId366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680" w:dyaOrig="279">
                <v:shape id="_x0000_i2853" type="#_x0000_t75" style="width:33.75pt;height:14.25pt" o:ole="">
                  <v:imagedata r:id="rId3668" o:title=""/>
                </v:shape>
                <o:OLEObject Type="Embed" ProgID="Equation.DSMT4" ShapeID="_x0000_i2853" DrawAspect="Content" ObjectID="_1624837370" r:id="rId3669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54" type="#_x0000_t75" style="width:15pt;height:12.75pt" o:ole="">
                  <v:imagedata r:id="rId3670" o:title=""/>
                </v:shape>
                <o:OLEObject Type="Embed" ProgID="Equation.DSMT4" ShapeID="_x0000_i2854" DrawAspect="Content" ObjectID="_1624837371" r:id="rId3671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8"/>
                <w:sz w:val="26"/>
                <w:szCs w:val="26"/>
              </w:rPr>
              <w:object w:dxaOrig="2940" w:dyaOrig="400">
                <v:shape id="_x0000_i2855" type="#_x0000_t75" style="width:147pt;height:20.25pt" o:ole="">
                  <v:imagedata r:id="rId3672" o:title=""/>
                </v:shape>
                <o:OLEObject Type="Embed" ProgID="Equation.DSMT4" ShapeID="_x0000_i2855" DrawAspect="Content" ObjectID="_1624837372" r:id="rId367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12"/>
                <w:sz w:val="26"/>
                <w:szCs w:val="26"/>
              </w:rPr>
              <w:object w:dxaOrig="2880" w:dyaOrig="420">
                <v:shape id="_x0000_i2856" type="#_x0000_t75" style="width:2in;height:21pt" o:ole="">
                  <v:imagedata r:id="rId3674" o:title=""/>
                </v:shape>
                <o:OLEObject Type="Embed" ProgID="Equation.DSMT4" ShapeID="_x0000_i2856" DrawAspect="Content" ObjectID="_1624837373" r:id="rId3675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B.</w:t>
            </w:r>
          </w:p>
        </w:tc>
        <w:tc>
          <w:tcPr>
            <w:tcW w:w="352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c">
                  <w:drawing>
                    <wp:inline distT="0" distB="0" distL="0" distR="0">
                      <wp:extent cx="2057400" cy="1485900"/>
                      <wp:effectExtent l="0" t="1905" r="3810" b="0"/>
                      <wp:docPr id="3432" name="Canvas 34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003" name="Freeform 34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4480" y="926465"/>
                                  <a:ext cx="1053465" cy="6350"/>
                                </a:xfrm>
                                <a:custGeom>
                                  <a:avLst/>
                                  <a:gdLst>
                                    <a:gd name="T0" fmla="*/ 79 w 1659"/>
                                    <a:gd name="T1" fmla="*/ 0 h 10"/>
                                    <a:gd name="T2" fmla="*/ 0 w 1659"/>
                                    <a:gd name="T3" fmla="*/ 10 h 10"/>
                                    <a:gd name="T4" fmla="*/ 131 w 1659"/>
                                    <a:gd name="T5" fmla="*/ 0 h 10"/>
                                    <a:gd name="T6" fmla="*/ 211 w 1659"/>
                                    <a:gd name="T7" fmla="*/ 10 h 10"/>
                                    <a:gd name="T8" fmla="*/ 131 w 1659"/>
                                    <a:gd name="T9" fmla="*/ 0 h 10"/>
                                    <a:gd name="T10" fmla="*/ 342 w 1659"/>
                                    <a:gd name="T11" fmla="*/ 0 h 10"/>
                                    <a:gd name="T12" fmla="*/ 263 w 1659"/>
                                    <a:gd name="T13" fmla="*/ 10 h 10"/>
                                    <a:gd name="T14" fmla="*/ 395 w 1659"/>
                                    <a:gd name="T15" fmla="*/ 0 h 10"/>
                                    <a:gd name="T16" fmla="*/ 474 w 1659"/>
                                    <a:gd name="T17" fmla="*/ 10 h 10"/>
                                    <a:gd name="T18" fmla="*/ 395 w 1659"/>
                                    <a:gd name="T19" fmla="*/ 0 h 10"/>
                                    <a:gd name="T20" fmla="*/ 606 w 1659"/>
                                    <a:gd name="T21" fmla="*/ 0 h 10"/>
                                    <a:gd name="T22" fmla="*/ 527 w 1659"/>
                                    <a:gd name="T23" fmla="*/ 10 h 10"/>
                                    <a:gd name="T24" fmla="*/ 658 w 1659"/>
                                    <a:gd name="T25" fmla="*/ 0 h 10"/>
                                    <a:gd name="T26" fmla="*/ 737 w 1659"/>
                                    <a:gd name="T27" fmla="*/ 10 h 10"/>
                                    <a:gd name="T28" fmla="*/ 658 w 1659"/>
                                    <a:gd name="T29" fmla="*/ 0 h 10"/>
                                    <a:gd name="T30" fmla="*/ 869 w 1659"/>
                                    <a:gd name="T31" fmla="*/ 0 h 10"/>
                                    <a:gd name="T32" fmla="*/ 790 w 1659"/>
                                    <a:gd name="T33" fmla="*/ 10 h 10"/>
                                    <a:gd name="T34" fmla="*/ 922 w 1659"/>
                                    <a:gd name="T35" fmla="*/ 0 h 10"/>
                                    <a:gd name="T36" fmla="*/ 1001 w 1659"/>
                                    <a:gd name="T37" fmla="*/ 10 h 10"/>
                                    <a:gd name="T38" fmla="*/ 922 w 1659"/>
                                    <a:gd name="T39" fmla="*/ 0 h 10"/>
                                    <a:gd name="T40" fmla="*/ 1132 w 1659"/>
                                    <a:gd name="T41" fmla="*/ 0 h 10"/>
                                    <a:gd name="T42" fmla="*/ 1053 w 1659"/>
                                    <a:gd name="T43" fmla="*/ 10 h 10"/>
                                    <a:gd name="T44" fmla="*/ 1185 w 1659"/>
                                    <a:gd name="T45" fmla="*/ 0 h 10"/>
                                    <a:gd name="T46" fmla="*/ 1264 w 1659"/>
                                    <a:gd name="T47" fmla="*/ 10 h 10"/>
                                    <a:gd name="T48" fmla="*/ 1185 w 1659"/>
                                    <a:gd name="T49" fmla="*/ 0 h 10"/>
                                    <a:gd name="T50" fmla="*/ 1396 w 1659"/>
                                    <a:gd name="T51" fmla="*/ 0 h 10"/>
                                    <a:gd name="T52" fmla="*/ 1317 w 1659"/>
                                    <a:gd name="T53" fmla="*/ 10 h 10"/>
                                    <a:gd name="T54" fmla="*/ 1449 w 1659"/>
                                    <a:gd name="T55" fmla="*/ 0 h 10"/>
                                    <a:gd name="T56" fmla="*/ 1528 w 1659"/>
                                    <a:gd name="T57" fmla="*/ 10 h 10"/>
                                    <a:gd name="T58" fmla="*/ 1449 w 1659"/>
                                    <a:gd name="T59" fmla="*/ 0 h 10"/>
                                    <a:gd name="T60" fmla="*/ 1659 w 1659"/>
                                    <a:gd name="T61" fmla="*/ 0 h 10"/>
                                    <a:gd name="T62" fmla="*/ 1580 w 1659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659" h="10">
                                      <a:moveTo>
                                        <a:pt x="0" y="0"/>
                                      </a:moveTo>
                                      <a:lnTo>
                                        <a:pt x="79" y="0"/>
                                      </a:lnTo>
                                      <a:lnTo>
                                        <a:pt x="7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1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10"/>
                                      </a:lnTo>
                                      <a:lnTo>
                                        <a:pt x="131" y="10"/>
                                      </a:lnTo>
                                      <a:lnTo>
                                        <a:pt x="131" y="0"/>
                                      </a:lnTo>
                                      <a:close/>
                                      <a:moveTo>
                                        <a:pt x="263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1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63" y="0"/>
                                      </a:lnTo>
                                      <a:close/>
                                      <a:moveTo>
                                        <a:pt x="395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0"/>
                                      </a:lnTo>
                                      <a:lnTo>
                                        <a:pt x="395" y="10"/>
                                      </a:lnTo>
                                      <a:lnTo>
                                        <a:pt x="395" y="0"/>
                                      </a:lnTo>
                                      <a:close/>
                                      <a:moveTo>
                                        <a:pt x="527" y="0"/>
                                      </a:moveTo>
                                      <a:lnTo>
                                        <a:pt x="606" y="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527" y="10"/>
                                      </a:lnTo>
                                      <a:lnTo>
                                        <a:pt x="527" y="0"/>
                                      </a:lnTo>
                                      <a:close/>
                                      <a:moveTo>
                                        <a:pt x="658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10"/>
                                      </a:lnTo>
                                      <a:lnTo>
                                        <a:pt x="658" y="10"/>
                                      </a:lnTo>
                                      <a:lnTo>
                                        <a:pt x="658" y="0"/>
                                      </a:lnTo>
                                      <a:close/>
                                      <a:moveTo>
                                        <a:pt x="790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790" y="10"/>
                                      </a:lnTo>
                                      <a:lnTo>
                                        <a:pt x="790" y="0"/>
                                      </a:lnTo>
                                      <a:close/>
                                      <a:moveTo>
                                        <a:pt x="922" y="0"/>
                                      </a:moveTo>
                                      <a:lnTo>
                                        <a:pt x="1001" y="0"/>
                                      </a:lnTo>
                                      <a:lnTo>
                                        <a:pt x="1001" y="10"/>
                                      </a:lnTo>
                                      <a:lnTo>
                                        <a:pt x="922" y="10"/>
                                      </a:lnTo>
                                      <a:lnTo>
                                        <a:pt x="922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32" y="0"/>
                                      </a:lnTo>
                                      <a:lnTo>
                                        <a:pt x="1132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  <a:moveTo>
                                        <a:pt x="1185" y="0"/>
                                      </a:moveTo>
                                      <a:lnTo>
                                        <a:pt x="1264" y="0"/>
                                      </a:lnTo>
                                      <a:lnTo>
                                        <a:pt x="1264" y="10"/>
                                      </a:lnTo>
                                      <a:lnTo>
                                        <a:pt x="1185" y="10"/>
                                      </a:lnTo>
                                      <a:lnTo>
                                        <a:pt x="1185" y="0"/>
                                      </a:lnTo>
                                      <a:close/>
                                      <a:moveTo>
                                        <a:pt x="1317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0"/>
                                      </a:lnTo>
                                      <a:lnTo>
                                        <a:pt x="1317" y="10"/>
                                      </a:lnTo>
                                      <a:lnTo>
                                        <a:pt x="1317" y="0"/>
                                      </a:lnTo>
                                      <a:close/>
                                      <a:moveTo>
                                        <a:pt x="1449" y="0"/>
                                      </a:moveTo>
                                      <a:lnTo>
                                        <a:pt x="1528" y="0"/>
                                      </a:lnTo>
                                      <a:lnTo>
                                        <a:pt x="1528" y="10"/>
                                      </a:lnTo>
                                      <a:lnTo>
                                        <a:pt x="1449" y="10"/>
                                      </a:lnTo>
                                      <a:lnTo>
                                        <a:pt x="1449" y="0"/>
                                      </a:lnTo>
                                      <a:close/>
                                      <a:moveTo>
                                        <a:pt x="1580" y="0"/>
                                      </a:moveTo>
                                      <a:lnTo>
                                        <a:pt x="1659" y="0"/>
                                      </a:lnTo>
                                      <a:lnTo>
                                        <a:pt x="1659" y="10"/>
                                      </a:lnTo>
                                      <a:lnTo>
                                        <a:pt x="1580" y="10"/>
                                      </a:lnTo>
                                      <a:lnTo>
                                        <a:pt x="1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4" name="Line 3435"/>
                              <wps:cNvCnPr/>
                              <wps:spPr bwMode="auto">
                                <a:xfrm>
                                  <a:off x="284480" y="92964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5" name="Line 3436"/>
                              <wps:cNvCnPr/>
                              <wps:spPr bwMode="auto">
                                <a:xfrm flipV="1">
                                  <a:off x="928370" y="92964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Line 3437"/>
                              <wps:cNvCnPr/>
                              <wps:spPr bwMode="auto">
                                <a:xfrm flipH="1">
                                  <a:off x="284480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7" name="Line 3438"/>
                              <wps:cNvCnPr/>
                              <wps:spPr bwMode="auto">
                                <a:xfrm>
                                  <a:off x="755650" y="237490"/>
                                  <a:ext cx="10788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8" name="Line 3439"/>
                              <wps:cNvCnPr/>
                              <wps:spPr bwMode="auto">
                                <a:xfrm flipH="1">
                                  <a:off x="1399540" y="23749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9" name="Line 3440"/>
                              <wps:cNvCnPr/>
                              <wps:spPr bwMode="auto">
                                <a:xfrm flipH="1" flipV="1">
                                  <a:off x="755650" y="23749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0" name="Line 3441"/>
                              <wps:cNvCnPr/>
                              <wps:spPr bwMode="auto">
                                <a:xfrm flipH="1">
                                  <a:off x="928370" y="564515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1" name="Line 3442"/>
                              <wps:cNvCnPr/>
                              <wps:spPr bwMode="auto">
                                <a:xfrm flipV="1">
                                  <a:off x="1363345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2" name="Freeform 34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51205" y="237490"/>
                                  <a:ext cx="8890" cy="810895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61 h 1277"/>
                                    <a:gd name="T2" fmla="*/ 0 w 14"/>
                                    <a:gd name="T3" fmla="*/ 0 h 1277"/>
                                    <a:gd name="T4" fmla="*/ 14 w 14"/>
                                    <a:gd name="T5" fmla="*/ 103 h 1277"/>
                                    <a:gd name="T6" fmla="*/ 0 w 14"/>
                                    <a:gd name="T7" fmla="*/ 165 h 1277"/>
                                    <a:gd name="T8" fmla="*/ 14 w 14"/>
                                    <a:gd name="T9" fmla="*/ 103 h 1277"/>
                                    <a:gd name="T10" fmla="*/ 14 w 14"/>
                                    <a:gd name="T11" fmla="*/ 268 h 1277"/>
                                    <a:gd name="T12" fmla="*/ 0 w 14"/>
                                    <a:gd name="T13" fmla="*/ 206 h 1277"/>
                                    <a:gd name="T14" fmla="*/ 14 w 14"/>
                                    <a:gd name="T15" fmla="*/ 309 h 1277"/>
                                    <a:gd name="T16" fmla="*/ 0 w 14"/>
                                    <a:gd name="T17" fmla="*/ 371 h 1277"/>
                                    <a:gd name="T18" fmla="*/ 14 w 14"/>
                                    <a:gd name="T19" fmla="*/ 309 h 1277"/>
                                    <a:gd name="T20" fmla="*/ 14 w 14"/>
                                    <a:gd name="T21" fmla="*/ 474 h 1277"/>
                                    <a:gd name="T22" fmla="*/ 0 w 14"/>
                                    <a:gd name="T23" fmla="*/ 412 h 1277"/>
                                    <a:gd name="T24" fmla="*/ 14 w 14"/>
                                    <a:gd name="T25" fmla="*/ 515 h 1277"/>
                                    <a:gd name="T26" fmla="*/ 0 w 14"/>
                                    <a:gd name="T27" fmla="*/ 577 h 1277"/>
                                    <a:gd name="T28" fmla="*/ 14 w 14"/>
                                    <a:gd name="T29" fmla="*/ 515 h 1277"/>
                                    <a:gd name="T30" fmla="*/ 14 w 14"/>
                                    <a:gd name="T31" fmla="*/ 680 h 1277"/>
                                    <a:gd name="T32" fmla="*/ 0 w 14"/>
                                    <a:gd name="T33" fmla="*/ 618 h 1277"/>
                                    <a:gd name="T34" fmla="*/ 14 w 14"/>
                                    <a:gd name="T35" fmla="*/ 721 h 1277"/>
                                    <a:gd name="T36" fmla="*/ 0 w 14"/>
                                    <a:gd name="T37" fmla="*/ 783 h 1277"/>
                                    <a:gd name="T38" fmla="*/ 14 w 14"/>
                                    <a:gd name="T39" fmla="*/ 721 h 1277"/>
                                    <a:gd name="T40" fmla="*/ 14 w 14"/>
                                    <a:gd name="T41" fmla="*/ 886 h 1277"/>
                                    <a:gd name="T42" fmla="*/ 0 w 14"/>
                                    <a:gd name="T43" fmla="*/ 824 h 1277"/>
                                    <a:gd name="T44" fmla="*/ 14 w 14"/>
                                    <a:gd name="T45" fmla="*/ 927 h 1277"/>
                                    <a:gd name="T46" fmla="*/ 0 w 14"/>
                                    <a:gd name="T47" fmla="*/ 989 h 1277"/>
                                    <a:gd name="T48" fmla="*/ 14 w 14"/>
                                    <a:gd name="T49" fmla="*/ 927 h 1277"/>
                                    <a:gd name="T50" fmla="*/ 14 w 14"/>
                                    <a:gd name="T51" fmla="*/ 1092 h 1277"/>
                                    <a:gd name="T52" fmla="*/ 0 w 14"/>
                                    <a:gd name="T53" fmla="*/ 1031 h 1277"/>
                                    <a:gd name="T54" fmla="*/ 14 w 14"/>
                                    <a:gd name="T55" fmla="*/ 1134 h 1277"/>
                                    <a:gd name="T56" fmla="*/ 0 w 14"/>
                                    <a:gd name="T57" fmla="*/ 1195 h 1277"/>
                                    <a:gd name="T58" fmla="*/ 14 w 14"/>
                                    <a:gd name="T59" fmla="*/ 1134 h 1277"/>
                                    <a:gd name="T60" fmla="*/ 14 w 14"/>
                                    <a:gd name="T61" fmla="*/ 1277 h 1277"/>
                                    <a:gd name="T62" fmla="*/ 0 w 14"/>
                                    <a:gd name="T63" fmla="*/ 1237 h 12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" h="1277">
                                      <a:moveTo>
                                        <a:pt x="14" y="0"/>
                                      </a:moveTo>
                                      <a:lnTo>
                                        <a:pt x="14" y="61"/>
                                      </a:lnTo>
                                      <a:lnTo>
                                        <a:pt x="0" y="61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4" y="0"/>
                                      </a:lnTo>
                                      <a:close/>
                                      <a:moveTo>
                                        <a:pt x="14" y="103"/>
                                      </a:moveTo>
                                      <a:lnTo>
                                        <a:pt x="14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03"/>
                                      </a:lnTo>
                                      <a:lnTo>
                                        <a:pt x="14" y="103"/>
                                      </a:lnTo>
                                      <a:close/>
                                      <a:moveTo>
                                        <a:pt x="14" y="206"/>
                                      </a:moveTo>
                                      <a:lnTo>
                                        <a:pt x="14" y="268"/>
                                      </a:lnTo>
                                      <a:lnTo>
                                        <a:pt x="0" y="268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14" y="206"/>
                                      </a:lnTo>
                                      <a:close/>
                                      <a:moveTo>
                                        <a:pt x="14" y="309"/>
                                      </a:moveTo>
                                      <a:lnTo>
                                        <a:pt x="14" y="371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0" y="309"/>
                                      </a:lnTo>
                                      <a:lnTo>
                                        <a:pt x="14" y="309"/>
                                      </a:lnTo>
                                      <a:close/>
                                      <a:moveTo>
                                        <a:pt x="14" y="412"/>
                                      </a:moveTo>
                                      <a:lnTo>
                                        <a:pt x="14" y="474"/>
                                      </a:lnTo>
                                      <a:lnTo>
                                        <a:pt x="0" y="474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14" y="412"/>
                                      </a:lnTo>
                                      <a:close/>
                                      <a:moveTo>
                                        <a:pt x="14" y="515"/>
                                      </a:moveTo>
                                      <a:lnTo>
                                        <a:pt x="14" y="577"/>
                                      </a:lnTo>
                                      <a:lnTo>
                                        <a:pt x="0" y="577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14" y="515"/>
                                      </a:lnTo>
                                      <a:close/>
                                      <a:moveTo>
                                        <a:pt x="14" y="618"/>
                                      </a:moveTo>
                                      <a:lnTo>
                                        <a:pt x="14" y="680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0" y="618"/>
                                      </a:lnTo>
                                      <a:lnTo>
                                        <a:pt x="14" y="618"/>
                                      </a:lnTo>
                                      <a:close/>
                                      <a:moveTo>
                                        <a:pt x="14" y="721"/>
                                      </a:moveTo>
                                      <a:lnTo>
                                        <a:pt x="14" y="783"/>
                                      </a:lnTo>
                                      <a:lnTo>
                                        <a:pt x="0" y="783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14" y="721"/>
                                      </a:lnTo>
                                      <a:close/>
                                      <a:moveTo>
                                        <a:pt x="14" y="824"/>
                                      </a:moveTo>
                                      <a:lnTo>
                                        <a:pt x="14" y="886"/>
                                      </a:lnTo>
                                      <a:lnTo>
                                        <a:pt x="0" y="886"/>
                                      </a:lnTo>
                                      <a:lnTo>
                                        <a:pt x="0" y="824"/>
                                      </a:lnTo>
                                      <a:lnTo>
                                        <a:pt x="14" y="824"/>
                                      </a:lnTo>
                                      <a:close/>
                                      <a:moveTo>
                                        <a:pt x="14" y="927"/>
                                      </a:moveTo>
                                      <a:lnTo>
                                        <a:pt x="14" y="989"/>
                                      </a:lnTo>
                                      <a:lnTo>
                                        <a:pt x="0" y="989"/>
                                      </a:lnTo>
                                      <a:lnTo>
                                        <a:pt x="0" y="927"/>
                                      </a:lnTo>
                                      <a:lnTo>
                                        <a:pt x="14" y="927"/>
                                      </a:lnTo>
                                      <a:close/>
                                      <a:moveTo>
                                        <a:pt x="14" y="1031"/>
                                      </a:moveTo>
                                      <a:lnTo>
                                        <a:pt x="14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14" y="1031"/>
                                      </a:lnTo>
                                      <a:close/>
                                      <a:moveTo>
                                        <a:pt x="14" y="1134"/>
                                      </a:moveTo>
                                      <a:lnTo>
                                        <a:pt x="14" y="1195"/>
                                      </a:lnTo>
                                      <a:lnTo>
                                        <a:pt x="0" y="1195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4" y="1134"/>
                                      </a:lnTo>
                                      <a:close/>
                                      <a:moveTo>
                                        <a:pt x="14" y="1237"/>
                                      </a:moveTo>
                                      <a:lnTo>
                                        <a:pt x="14" y="1277"/>
                                      </a:lnTo>
                                      <a:lnTo>
                                        <a:pt x="0" y="1277"/>
                                      </a:lnTo>
                                      <a:lnTo>
                                        <a:pt x="0" y="1237"/>
                                      </a:lnTo>
                                      <a:lnTo>
                                        <a:pt x="14" y="12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4" name="Line 3444"/>
                              <wps:cNvCnPr/>
                              <wps:spPr bwMode="auto">
                                <a:xfrm>
                                  <a:off x="755650" y="969645"/>
                                  <a:ext cx="104775" cy="26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5" name="Line 3445"/>
                              <wps:cNvCnPr/>
                              <wps:spPr bwMode="auto">
                                <a:xfrm>
                                  <a:off x="860425" y="995680"/>
                                  <a:ext cx="635" cy="78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6" name="Freeform 34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3210" y="926465"/>
                                  <a:ext cx="448310" cy="118110"/>
                                </a:xfrm>
                                <a:custGeom>
                                  <a:avLst/>
                                  <a:gdLst>
                                    <a:gd name="T0" fmla="*/ 4 w 706"/>
                                    <a:gd name="T1" fmla="*/ 0 h 186"/>
                                    <a:gd name="T2" fmla="*/ 79 w 706"/>
                                    <a:gd name="T3" fmla="*/ 19 h 186"/>
                                    <a:gd name="T4" fmla="*/ 75 w 706"/>
                                    <a:gd name="T5" fmla="*/ 29 h 186"/>
                                    <a:gd name="T6" fmla="*/ 0 w 706"/>
                                    <a:gd name="T7" fmla="*/ 10 h 186"/>
                                    <a:gd name="T8" fmla="*/ 4 w 706"/>
                                    <a:gd name="T9" fmla="*/ 0 h 186"/>
                                    <a:gd name="T10" fmla="*/ 129 w 706"/>
                                    <a:gd name="T11" fmla="*/ 32 h 186"/>
                                    <a:gd name="T12" fmla="*/ 204 w 706"/>
                                    <a:gd name="T13" fmla="*/ 50 h 186"/>
                                    <a:gd name="T14" fmla="*/ 200 w 706"/>
                                    <a:gd name="T15" fmla="*/ 60 h 186"/>
                                    <a:gd name="T16" fmla="*/ 125 w 706"/>
                                    <a:gd name="T17" fmla="*/ 41 h 186"/>
                                    <a:gd name="T18" fmla="*/ 129 w 706"/>
                                    <a:gd name="T19" fmla="*/ 32 h 186"/>
                                    <a:gd name="T20" fmla="*/ 255 w 706"/>
                                    <a:gd name="T21" fmla="*/ 63 h 186"/>
                                    <a:gd name="T22" fmla="*/ 330 w 706"/>
                                    <a:gd name="T23" fmla="*/ 82 h 186"/>
                                    <a:gd name="T24" fmla="*/ 326 w 706"/>
                                    <a:gd name="T25" fmla="*/ 92 h 186"/>
                                    <a:gd name="T26" fmla="*/ 251 w 706"/>
                                    <a:gd name="T27" fmla="*/ 73 h 186"/>
                                    <a:gd name="T28" fmla="*/ 255 w 706"/>
                                    <a:gd name="T29" fmla="*/ 63 h 186"/>
                                    <a:gd name="T30" fmla="*/ 380 w 706"/>
                                    <a:gd name="T31" fmla="*/ 95 h 186"/>
                                    <a:gd name="T32" fmla="*/ 455 w 706"/>
                                    <a:gd name="T33" fmla="*/ 114 h 186"/>
                                    <a:gd name="T34" fmla="*/ 451 w 706"/>
                                    <a:gd name="T35" fmla="*/ 123 h 186"/>
                                    <a:gd name="T36" fmla="*/ 376 w 706"/>
                                    <a:gd name="T37" fmla="*/ 104 h 186"/>
                                    <a:gd name="T38" fmla="*/ 380 w 706"/>
                                    <a:gd name="T39" fmla="*/ 95 h 186"/>
                                    <a:gd name="T40" fmla="*/ 505 w 706"/>
                                    <a:gd name="T41" fmla="*/ 126 h 186"/>
                                    <a:gd name="T42" fmla="*/ 581 w 706"/>
                                    <a:gd name="T43" fmla="*/ 145 h 186"/>
                                    <a:gd name="T44" fmla="*/ 577 w 706"/>
                                    <a:gd name="T45" fmla="*/ 155 h 186"/>
                                    <a:gd name="T46" fmla="*/ 501 w 706"/>
                                    <a:gd name="T47" fmla="*/ 136 h 186"/>
                                    <a:gd name="T48" fmla="*/ 505 w 706"/>
                                    <a:gd name="T49" fmla="*/ 126 h 186"/>
                                    <a:gd name="T50" fmla="*/ 631 w 706"/>
                                    <a:gd name="T51" fmla="*/ 158 h 186"/>
                                    <a:gd name="T52" fmla="*/ 706 w 706"/>
                                    <a:gd name="T53" fmla="*/ 177 h 186"/>
                                    <a:gd name="T54" fmla="*/ 702 w 706"/>
                                    <a:gd name="T55" fmla="*/ 186 h 186"/>
                                    <a:gd name="T56" fmla="*/ 627 w 706"/>
                                    <a:gd name="T57" fmla="*/ 167 h 186"/>
                                    <a:gd name="T58" fmla="*/ 631 w 706"/>
                                    <a:gd name="T59" fmla="*/ 158 h 18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706" h="186">
                                      <a:moveTo>
                                        <a:pt x="4" y="0"/>
                                      </a:moveTo>
                                      <a:lnTo>
                                        <a:pt x="79" y="19"/>
                                      </a:lnTo>
                                      <a:lnTo>
                                        <a:pt x="75" y="2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129" y="32"/>
                                      </a:moveTo>
                                      <a:lnTo>
                                        <a:pt x="204" y="50"/>
                                      </a:lnTo>
                                      <a:lnTo>
                                        <a:pt x="200" y="60"/>
                                      </a:lnTo>
                                      <a:lnTo>
                                        <a:pt x="125" y="41"/>
                                      </a:lnTo>
                                      <a:lnTo>
                                        <a:pt x="129" y="32"/>
                                      </a:lnTo>
                                      <a:close/>
                                      <a:moveTo>
                                        <a:pt x="255" y="63"/>
                                      </a:moveTo>
                                      <a:lnTo>
                                        <a:pt x="330" y="82"/>
                                      </a:lnTo>
                                      <a:lnTo>
                                        <a:pt x="326" y="92"/>
                                      </a:lnTo>
                                      <a:lnTo>
                                        <a:pt x="251" y="73"/>
                                      </a:lnTo>
                                      <a:lnTo>
                                        <a:pt x="255" y="63"/>
                                      </a:lnTo>
                                      <a:close/>
                                      <a:moveTo>
                                        <a:pt x="380" y="95"/>
                                      </a:moveTo>
                                      <a:lnTo>
                                        <a:pt x="455" y="114"/>
                                      </a:lnTo>
                                      <a:lnTo>
                                        <a:pt x="451" y="123"/>
                                      </a:lnTo>
                                      <a:lnTo>
                                        <a:pt x="376" y="104"/>
                                      </a:lnTo>
                                      <a:lnTo>
                                        <a:pt x="380" y="95"/>
                                      </a:lnTo>
                                      <a:close/>
                                      <a:moveTo>
                                        <a:pt x="505" y="126"/>
                                      </a:moveTo>
                                      <a:lnTo>
                                        <a:pt x="581" y="145"/>
                                      </a:lnTo>
                                      <a:lnTo>
                                        <a:pt x="577" y="155"/>
                                      </a:lnTo>
                                      <a:lnTo>
                                        <a:pt x="501" y="136"/>
                                      </a:lnTo>
                                      <a:lnTo>
                                        <a:pt x="505" y="126"/>
                                      </a:lnTo>
                                      <a:close/>
                                      <a:moveTo>
                                        <a:pt x="631" y="158"/>
                                      </a:moveTo>
                                      <a:lnTo>
                                        <a:pt x="706" y="177"/>
                                      </a:lnTo>
                                      <a:lnTo>
                                        <a:pt x="702" y="186"/>
                                      </a:lnTo>
                                      <a:lnTo>
                                        <a:pt x="627" y="167"/>
                                      </a:lnTo>
                                      <a:lnTo>
                                        <a:pt x="631" y="1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7" name="Rectangle 3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575" y="8121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8" name="Rectangle 3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12674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9" name="Rectangle 3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225" y="8743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0" name="Rectangle 3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0325" y="39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1" name="Rectangle 34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0700" y="730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2" name="Rectangle 34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6985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3" name="Rectangle 34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490" y="10261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56" name="Oval 3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1815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7" name="Oval 3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6840" y="55499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8" name="Oval 3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670" y="124714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9" name="Oval 3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0645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0" name="Oval 3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1" name="Oval 34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32" o:spid="_x0000_s2806" editas="canvas" style="width:162pt;height:117pt;mso-position-horizontal-relative:char;mso-position-vertical-relative:line" coordsize="20574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">
                      <v:shape id="_x0000_s2807" type="#_x0000_t75" style="position:absolute;width:20574;height:14859;visibility:visible;mso-wrap-style:square">
                        <v:fill o:detectmouseclick="t"/>
                        <v:path o:connecttype="none"/>
                      </v:shape>
                      <v:shape id="Freeform 3434" o:spid="_x0000_s2808" style="position:absolute;left:2844;top:9264;width:10535;height:64;visibility:visible;mso-wrap-style:square;v-text-anchor:top" coordsize="1659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xsYcgA&#10;AADdAAAADwAAAGRycy9kb3ducmV2LnhtbESPQWsCMRSE70L/Q3iFXkpNWtkiq1GsxSr01NVLb6+b&#10;52bt5mXZpLr21zdCweMwM98w03nvGnGkLtSeNTwOFQji0puaKw277ephDCJEZIONZ9JwpgDz2c1g&#10;irnxJ/6gYxErkSAcctRgY2xzKUNpyWEY+pY4eXvfOYxJdpU0HZ4S3DXySaln6bDmtGCxpaWl8rv4&#10;cRruD++rt5F8We4W2e/XYf2aje32U+u7234xARGpj9fwf3tjNGRKjeDyJj0BOfs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wbGxhyAAAAN0AAAAPAAAAAAAAAAAAAAAAAJgCAABk&#10;cnMvZG93bnJldi54bWxQSwUGAAAAAAQABAD1AAAAjQMAAAAA&#10;" path="m,l79,r,10l,10,,xm131,r80,l211,10r-80,l131,xm263,r79,l342,10r-79,l263,xm395,r79,l474,10r-79,l395,xm527,r79,l606,10r-79,l527,xm658,r79,l737,10r-79,l658,xm790,r79,l869,10r-79,l790,xm922,r79,l1001,10r-79,l922,xm1053,r79,l1132,10r-79,l1053,xm1185,r79,l1264,10r-79,l1185,xm1317,r79,l1396,10r-79,l1317,xm1449,r79,l1528,10r-79,l1449,xm1580,r79,l1659,10r-79,l1580,xe" fillcolor="black" strokeweight=".1pt">
                        <v:stroke joinstyle="bevel"/>
                        <v:path arrowok="t" o:connecttype="custom" o:connectlocs="50165,0;0,6350;83185,0;133985,6350;83185,0;217170,0;167005,6350;250825,0;300990,6350;250825,0;384810,0;334645,6350;417830,0;467995,6350;417830,0;551815,0;501650,6350;585470,0;635635,6350;585470,0;718820,0;668655,6350;752475,0;802640,6350;752475,0;886460,0;836295,6350;920115,0;970280,6350;920115,0;1053465,0;1003300,6350" o:connectangles="0,0,0,0,0,0,0,0,0,0,0,0,0,0,0,0,0,0,0,0,0,0,0,0,0,0,0,0,0,0,0,0"/>
                        <o:lock v:ext="edit" verticies="t"/>
                      </v:shape>
                      <v:line id="Line 3435" o:spid="_x0000_s2809" style="position:absolute;visibility:visible;mso-wrap-style:square" from="2844,9296" to="9283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ZYy8cAAADdAAAADwAAAGRycy9kb3ducmV2LnhtbESPQWvCQBSE74X+h+UVequ7lSg1ukqx&#10;FCr1oqng8Zl9TVKzb0N21eiv7wqCx2FmvmEms87W4kitrxxreO0pEMS5MxUXGn6yz5c3ED4gG6wd&#10;k4YzeZhNHx8mmBp34hUd16EQEcI+RQ1lCE0qpc9Lsuh7riGO3q9rLYYo20KaFk8RbmvZV2ooLVYc&#10;F0psaF5Svl8frIbRZfstD9tlsln8ZV0y2F92KD+0fn7q3scgAnXhHr61v4yGgVIJXN/EJyCn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xljLxwAAAN0AAAAPAAAAAAAA&#10;AAAAAAAAAKECAABkcnMvZG93bnJldi54bWxQSwUGAAAAAAQABAD5AAAAlQMAAAAA&#10;" strokeweight=".65pt">
                        <v:stroke joinstyle="miter"/>
                      </v:line>
                      <v:line id="Line 3436" o:spid="_x0000_s2810" style="position:absolute;flip:y;visibility:visible;mso-wrap-style:square" from="9283,9296" to="13633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FC18YAAADdAAAADwAAAGRycy9kb3ducmV2LnhtbESPQWsCMRSE7wX/Q3hCbzVRcCmrUaQg&#10;lkIr2iJ6e2yeu0s3L+sm1eivb4RCj8PMfMNM59E24kydrx1rGA4UCOLCmZpLDV+fy6dnED4gG2wc&#10;k4YreZjPeg9TzI278IbO21CKBGGfo4YqhDaX0hcVWfQD1xIn7+g6iyHJrpSmw0uC20aOlMqkxZrT&#10;QoUtvVRUfG9/rIZ21Wxucf1+O62He/rYxbeDzDKtH/txMQERKIb/8F/71WgYKzWG+5v0B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RQtfGAAAA3QAAAA8AAAAAAAAA&#10;AAAAAAAAoQIAAGRycy9kb3ducmV2LnhtbFBLBQYAAAAABAAEAPkAAACUAwAAAAA=&#10;" strokeweight=".65pt">
                        <v:stroke joinstyle="miter"/>
                      </v:line>
                      <v:line id="Line 3437" o:spid="_x0000_s2811" style="position:absolute;flip:x;visibility:visible;mso-wrap-style:square" from="2844,2374" to="7556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PcoMUAAADdAAAADwAAAGRycy9kb3ducmV2LnhtbESPQWsCMRSE74L/ITyhN80qdJHVKCKI&#10;paCiLcXeHpvX3cXNy3aTavTXG0HocZiZb5jpPJhanKl1lWUFw0ECgji3uuJCwefHqj8G4Tyyxtoy&#10;KbiSg/ms25lipu2F93Q++EJECLsMFZTeN5mULi/JoBvYhjh6P7Y16KNsC6lbvES4qeUoSVJpsOK4&#10;UGJDy5Ly0+HPKGjW9f4Wdpvb7254pO1XeP+WaarUSy8sJiA8Bf8ffrbftILXSITHm/gE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PcoMUAAADdAAAADwAAAAAAAAAA&#10;AAAAAAChAgAAZHJzL2Rvd25yZXYueG1sUEsFBgAAAAAEAAQA+QAAAJMDAAAAAA==&#10;" strokeweight=".65pt">
                        <v:stroke joinstyle="miter"/>
                      </v:line>
                      <v:line id="Line 3438" o:spid="_x0000_s2812" style="position:absolute;visibility:visible;mso-wrap-style:square" from="7556,2374" to="1834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TGvMcAAADdAAAADwAAAGRycy9kb3ducmV2LnhtbESPQWsCMRSE70L/Q3hCb25iUVtXo5SW&#10;glIv1RY8PjfP3a2bl2UTdfXXm4LQ4zAz3zDTeWsrcaLGl4419BMFgjhzpuRcw/fmo/cCwgdkg5Vj&#10;0nAhD/PZQ2eKqXFn/qLTOuQiQtinqKEIoU6l9FlBFn3iauLo7V1jMUTZ5NI0eI5wW8knpUbSYslx&#10;ocCa3grKDuuj1TC+bj/lcbsa/Cx/N+1geLjuUL5r/dhtXycgArXhP3xvL4yGoVLP8PcmP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FMa8xwAAAN0AAAAPAAAAAAAA&#10;AAAAAAAAAKECAABkcnMvZG93bnJldi54bWxQSwUGAAAAAAQABAD5AAAAlQMAAAAA&#10;" strokeweight=".65pt">
                        <v:stroke joinstyle="miter"/>
                      </v:line>
                      <v:line id="Line 3439" o:spid="_x0000_s2813" style="position:absolute;flip:x;visibility:visible;mso-wrap-style:square" from="13995,2374" to="18345,5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DtScMAAADdAAAADwAAAGRycy9kb3ducmV2LnhtbERPTWsCMRC9C/0PYQreNFFwka1RSqEo&#10;goq2lPY2bKa7SzeTdRM1+uvNQejx8b5ni2gbcabO1441jIYKBHHhTM2lhs+P98EUhA/IBhvHpOFK&#10;Hhbzp94Mc+MuvKfzIZQihbDPUUMVQptL6YuKLPqha4kT9+s6iyHBrpSmw0sKt40cK5VJizWnhgpb&#10;equo+DucrIZ22exvcbe5HXejb9p+xfWPzDKt+8/x9QVEoBj+xQ/3ymiYKJXmpjfpCc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Q7UnDAAAA3QAAAA8AAAAAAAAAAAAA&#10;AAAAoQIAAGRycy9kb3ducmV2LnhtbFBLBQYAAAAABAAEAPkAAACRAwAAAAA=&#10;" strokeweight=".65pt">
                        <v:stroke joinstyle="miter"/>
                      </v:line>
                      <v:line id="Line 3440" o:spid="_x0000_s2814" style="position:absolute;flip:x y;visibility:visible;mso-wrap-style:square" from="7556,2374" to="13995,5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07TMMAAADdAAAADwAAAGRycy9kb3ducmV2LnhtbESPQYvCMBCF78L+hzCCN00Uld2uUdYF&#10;RbyIbr0PzdgWm0ltslr/vREEj48373vzZovWVuJKjS8daxgOFAjizJmScw3p36r/CcIHZIOVY9Jw&#10;Jw+L+UdnholxN97T9RByESHsE9RQhFAnUvqsIIt+4Gri6J1cYzFE2eTSNHiLcFvJkVJTabHk2FBg&#10;Tb8FZefDv41vLIcXytfyPi43u/R4Pm7blC5a97rtzzeIQG14H7/SG6NhotQXPNdEB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tO0zDAAAA3QAAAA8AAAAAAAAAAAAA&#10;AAAAoQIAAGRycy9kb3ducmV2LnhtbFBLBQYAAAAABAAEAPkAAACRAwAAAAA=&#10;" strokeweight=".65pt">
                        <v:stroke joinstyle="miter"/>
                      </v:line>
                      <v:line id="Line 3441" o:spid="_x0000_s2815" style="position:absolute;flip:x;visibility:visible;mso-wrap-style:square" from="9283,5645" to="13995,12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93ksMAAADdAAAADwAAAGRycy9kb3ducmV2LnhtbERPXWvCMBR9H/gfwhV8m2mFFalGGYI4&#10;Bio6Efd2ae7asuama6JGf715EPZ4ON/TeTCNuFDnassK0mECgriwuuZSweFr+ToG4TyyxsYyKbiR&#10;g/ms9zLFXNsr7+iy96WIIexyVFB53+ZSuqIig25oW+LI/djOoI+wK6Xu8BrDTSNHSZJJgzXHhgpb&#10;WlRU/O7PRkG7anb3sF3f/7bpiTbH8Pkts0ypQT+8T0B4Cv5f/HR/aAVvSRr3xzfxCc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/d5LDAAAA3QAAAA8AAAAAAAAAAAAA&#10;AAAAoQIAAGRycy9kb3ducmV2LnhtbFBLBQYAAAAABAAEAPkAAACRAwAAAAA=&#10;" strokeweight=".65pt">
                        <v:stroke joinstyle="miter"/>
                      </v:line>
                      <v:line id="Line 3442" o:spid="_x0000_s2816" style="position:absolute;flip:y;visibility:visible;mso-wrap-style:square" from="13633,2374" to="18345,9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PSCccAAADdAAAADwAAAGRycy9kb3ducmV2LnhtbESP3WrCQBSE74W+w3KE3plNCg0luooI&#10;paXQij+I3h2yxySYPZtmt7r16bsFwcthZr5hJrNgWnGm3jWWFWRJCoK4tLrhSsF28zp6AeE8ssbW&#10;Min4JQez6cNggoW2F17Ree0rESHsClRQe98VUrqyJoMusR1x9I62N+ij7Cupe7xEuGnlU5rm0mDD&#10;caHGjhY1laf1j1HQvbWra1h+Xr+X2Z6+duHjIPNcqcdhmI9BeAr+Hr6137WC5zTL4P9NfAJy+g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89IJxwAAAN0AAAAPAAAAAAAA&#10;AAAAAAAAAKECAABkcnMvZG93bnJldi54bWxQSwUGAAAAAAQABAD5AAAAlQMAAAAA&#10;" strokeweight=".65pt">
                        <v:stroke joinstyle="miter"/>
                      </v:line>
                      <v:shape id="Freeform 3443" o:spid="_x0000_s2817" style="position:absolute;left:7512;top:2374;width:88;height:8109;visibility:visible;mso-wrap-style:square;v-text-anchor:top" coordsize="14,12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a8k8QA&#10;AADdAAAADwAAAGRycy9kb3ducmV2LnhtbESPQYvCMBSE7wv7H8IT9ramFVakGkWUFfGmFsXbI3m2&#10;1ealNFG7/34jCB6HmfmGmcw6W4s7tb5yrCDtJyCItTMVFwry/e/3CIQPyAZrx6TgjzzMpp8fE8yM&#10;e/CW7rtQiAhhn6GCMoQmk9Lrkiz6vmuIo3d2rcUQZVtI0+Ijwm0tB0kylBYrjgslNrQoSV93N6tg&#10;c0kPGnN3Wm2Oujjd6v1SL5ZKffW6+RhEoC68w6/22ij4SdIBPN/EJyC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2vJPEAAAA3QAAAA8AAAAAAAAAAAAAAAAAmAIAAGRycy9k&#10;b3ducmV2LnhtbFBLBQYAAAAABAAEAPUAAACJAwAAAAA=&#10;" path="m14,r,61l,61,,,14,xm14,103r,62l,165,,103r14,xm14,206r,62l,268,,206r14,xm14,309r,62l,371,,309r14,xm14,412r,62l,474,,412r14,xm14,515r,62l,577,,515r14,xm14,618r,62l,680,,618r14,xm14,721r,62l,783,,721r14,xm14,824r,62l,886,,824r14,xm14,927r,62l,989,,927r14,xm14,1031r,61l,1092r,-61l14,1031xm14,1134r,61l,1195r,-61l14,1134xm14,1237r,40l,1277r,-40l14,1237xe" fillcolor="black" strokeweight=".1pt">
                        <v:stroke joinstyle="bevel"/>
                        <v:path arrowok="t" o:connecttype="custom" o:connectlocs="8890,38735;0,0;8890,65405;0,104775;8890,65405;8890,170180;0,130810;8890,196215;0,235585;8890,196215;8890,300990;0,261620;8890,327025;0,366395;8890,327025;8890,431800;0,392430;8890,457835;0,497205;8890,457835;8890,562610;0,523240;8890,588645;0,628015;8890,588645;8890,693420;0,654685;8890,720090;0,758825;8890,720090;8890,810895;0,785495" o:connectangles="0,0,0,0,0,0,0,0,0,0,0,0,0,0,0,0,0,0,0,0,0,0,0,0,0,0,0,0,0,0,0,0"/>
                        <o:lock v:ext="edit" verticies="t"/>
                      </v:shape>
                      <v:line id="Line 3444" o:spid="_x0000_s2818" style="position:absolute;visibility:visible;mso-wrap-style:square" from="7556,9696" to="8604,9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/OFscAAADdAAAADwAAAGRycy9kb3ducmV2LnhtbESPQWvCQBSE74X+h+UVeqsbJUqN2Uix&#10;FFrqRaPg8Zl9JqnZtyG7auqv7wpCj8PMfMOk89404kydqy0rGA4iEMSF1TWXCjb5x8srCOeRNTaW&#10;ScEvOZhnjw8pJtpeeEXntS9FgLBLUEHlfZtI6YqKDLqBbYmDd7CdQR9kV0rd4SXATSNHUTSRBmsO&#10;CxW2tKioOK5PRsH0uvuWp90y3n795H08Pl73KN+Ven7q32YgPPX+P3xvf2oF42gYw+1NeAIy+w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H84WxwAAAN0AAAAPAAAAAAAA&#10;AAAAAAAAAKECAABkcnMvZG93bnJldi54bWxQSwUGAAAAAAQABAD5AAAAlQMAAAAA&#10;" strokeweight=".65pt">
                        <v:stroke joinstyle="miter"/>
                      </v:line>
                      <v:line id="Line 3445" o:spid="_x0000_s2819" style="position:absolute;visibility:visible;mso-wrap-style:square" from="8604,9956" to="8610,10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NrjccAAADdAAAADwAAAGRycy9kb3ducmV2LnhtbESPQWvCQBSE7wX/w/IK3upGMcWm2YhY&#10;Ckp70VTw+My+JqnZtyG7avTXdwsFj8PMfMOk89404kydqy0rGI8iEMSF1TWXCr7y96cZCOeRNTaW&#10;ScGVHMyzwUOKibYX3tB560sRIOwSVFB53yZSuqIig25kW+LgfdvOoA+yK6Xu8BLgppGTKHqWBmsO&#10;CxW2tKyoOG5PRsHLbf8hT/vP6W79k/fT+Hg7oHxTavjYL15BeOr9PfzfXmkFcTSO4e9NeAIy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U2uNxwAAAN0AAAAPAAAAAAAA&#10;AAAAAAAAAKECAABkcnMvZG93bnJldi54bWxQSwUGAAAAAAQABAD5AAAAlQMAAAAA&#10;" strokeweight=".65pt">
                        <v:stroke joinstyle="miter"/>
                      </v:line>
                      <v:shape id="Freeform 3446" o:spid="_x0000_s2820" style="position:absolute;left:2832;top:9264;width:4483;height:1181;visibility:visible;mso-wrap-style:square;v-text-anchor:top" coordsize="706,1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GxsYA&#10;AADdAAAADwAAAGRycy9kb3ducmV2LnhtbESPT2vCQBTE74LfYXmCN90oKDV1FRVt659LtfT8yD6T&#10;aPZtzG419tN3hYLHYWZ+w4yntSnElSqXW1bQ60YgiBOrc04VfB1WnRcQziNrLCyTgjs5mE6ajTHG&#10;2t74k657n4oAYRejgsz7MpbSJRkZdF1bEgfvaCuDPsgqlbrCW4CbQvajaCgN5hwWMixpkVFy3v8Y&#10;BWu//V0e3lfb3eI0Mm8bMnN5+Vaq3apnryA81f4Z/m9/aAWDqDeEx5vwBOTk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oGxsYAAADdAAAADwAAAAAAAAAAAAAAAACYAgAAZHJz&#10;L2Rvd25yZXYueG1sUEsFBgAAAAAEAAQA9QAAAIsDAAAAAA==&#10;" path="m4,l79,19,75,29,,10,4,xm129,32r75,18l200,60,125,41r4,-9xm255,63r75,19l326,92,251,73r4,-10xm380,95r75,19l451,123,376,104r4,-9xm505,126r76,19l577,155,501,136r4,-10xm631,158r75,19l702,186,627,167r4,-9xe" fillcolor="black" strokeweight=".1pt">
                        <v:stroke joinstyle="bevel"/>
                        <v:path arrowok="t" o:connecttype="custom" o:connectlocs="2540,0;50165,12065;47625,18415;0,6350;2540,0;81915,20320;129540,31750;127000,38100;79375,26035;81915,20320;161925,40005;209550,52070;207010,58420;159385,46355;161925,40005;241300,60325;288925,72390;286385,78105;238760,66040;241300,60325;320675,80010;368935,92075;366395,98425;318135,86360;320675,80010;400685,100330;448310,112395;445770,118110;398145,106045;400685,100330" o:connectangles="0,0,0,0,0,0,0,0,0,0,0,0,0,0,0,0,0,0,0,0,0,0,0,0,0,0,0,0,0,0"/>
                        <o:lock v:ext="edit" verticies="t"/>
                      </v:shape>
                      <v:rect id="Rectangle 3447" o:spid="_x0000_s2821" style="position:absolute;left:1555;top:812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vO4sQA&#10;AADdAAAADwAAAGRycy9kb3ducmV2LnhtbESPzWrDMBCE74W+g9hCb42UQNvgRjahEEhCL3H6AIu1&#10;/iHSykhq7Lx9VCj0OMzMN8ymmp0VVwpx8KxhuVAgiBtvBu40fJ93L2sQMSEbtJ5Jw40iVOXjwwYL&#10;4yc+0bVOncgQjgVq6FMaCylj05PDuPAjcfZaHxymLEMnTcApw52VK6XepMOB80KPI3321FzqH6dB&#10;nuvdtK5tUP64ar/sYX9qyWv9/DRvP0AkmtN/+K+9Nxpe1fIdft/kJy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bzuLEAAAA3QAAAA8AAAAAAAAAAAAAAAAAmAIAAGRycy9k&#10;b3ducmV2LnhtbFBLBQYAAAAABAAEAPUAAACJAwAAAAA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48" o:spid="_x0000_s2822" style="position:absolute;left:8763;top:12674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RakL8A&#10;AADdAAAADwAAAGRycy9kb3ducmV2LnhtbERPy2oCMRTdC/5DuII7TRQsMhqlCIItbhz9gMvkzoMm&#10;N0MSnenfNwuhy8N574+js+JFIXaeNayWCgRx5U3HjYbH/bzYgogJ2aD1TBp+KcLxMJ3ssTB+4Bu9&#10;ytSIHMKxQA1tSn0hZaxachiXvifOXO2Dw5RhaKQJOORwZ+VaqQ/psOPc0GJPp5aqn/LpNMh7eR62&#10;pQ3Kf6/rq/263GryWs9n4+cORKIx/Yvf7ovRsFGrPDe/yU9AHv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BFqQ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49" o:spid="_x0000_s2823" style="position:absolute;left:14192;top:874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j/C8MA&#10;AADdAAAADwAAAGRycy9kb3ducmV2LnhtbESP3WoCMRSE74W+QziF3mmiYNGtUUpB0OKNqw9w2Jz9&#10;ocnJkkR3ffumIPRymJlvmM1udFbcKcTOs4b5TIEgrrzpuNFwveynKxAxIRu0nknDgyLsti+TDRbG&#10;D3yme5kakSEcC9TQptQXUsaqJYdx5nvi7NU+OExZhkaagEOGOysXSr1Lhx3nhRZ7+mqp+ilvToO8&#10;lPthVdqg/PeiPtnj4VyT1/rtdfz8AJFoTP/hZ/tgNCzVfA1/b/IT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j/C8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50" o:spid="_x0000_s2824" style="position:absolute;left:13303;top:3937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6cK78A&#10;AADdAAAADwAAAGRycy9kb3ducmV2LnhtbERPy2oCMRTdC/2HcAvuNOmAIlOjiCDY4sbRD7hM7jxo&#10;cjMkqTP9+2YhuDyc93Y/OSseFGLvWcPHUoEgrr3pudVwv50WGxAxIRu0nknDH0XY795mWyyNH/lK&#10;jyq1IodwLFFDl9JQShnrjhzGpR+IM9f44DBlGFppAo453FlZKLWWDnvODR0OdOyo/ql+nQZ5q07j&#10;prJB+e+iudiv87Uhr/X8fTp8gkg0pZf46T4bDStV5P35TX4Ccvc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qHpwrvwAAAN0AAAAPAAAAAAAAAAAAAAAAAJgCAABkcnMvZG93bnJl&#10;di54bWxQSwUGAAAAAAQABAD1AAAAhAM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51" o:spid="_x0000_s2825" style="position:absolute;left:17907;top:730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I5sMMA&#10;AADdAAAADwAAAGRycy9kb3ducmV2LnhtbESP3WoCMRSE74W+QzgF7zRxQZGtUUpBsNIbVx/gsDn7&#10;Q5OTJUnd7ds3QsHLYWa+YXaHyVlxpxB7zxpWSwWCuPam51bD7XpcbEHEhGzQeiYNvxThsH+Z7bA0&#10;fuQL3avUigzhWKKGLqWhlDLWHTmMSz8QZ6/xwWHKMrTSBBwz3FlZKLWRDnvOCx0O9NFR/V39OA3y&#10;Wh3HbWWD8uei+bKfp0tDXuv56/T+BiLRlJ7h//bJaFirYgWPN/kJyP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I5s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52" o:spid="_x0000_s2826" style="position:absolute;left:6927;top:698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Cnx8IA&#10;AADdAAAADwAAAGRycy9kb3ducmV2LnhtbESP3WoCMRSE74W+QziF3mnSBUVWo0hBsNIbVx/gsDn7&#10;g8nJkqTu9u2bQsHLYWa+Ybb7yVnxoBB7zxreFwoEce1Nz62G2/U4X4OICdmg9UwafijCfvcy22Jp&#10;/MgXelSpFRnCsUQNXUpDKWWsO3IYF34gzl7jg8OUZWilCThmuLOyUGolHfacFzoc6KOj+l59Ow3y&#10;Wh3HdWWD8uei+bKfp0tDXuu31+mwAZFoSs/wf/tkNCxVUcDfm/w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gKfHwgAAAN0AAAAPAAAAAAAAAAAAAAAAAJgCAABkcnMvZG93&#10;bnJldi54bWxQSwUGAAAAAAQABAD1AAAAhwM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53" o:spid="_x0000_s2827" style="position:absolute;left:7454;top:10261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CXMMA&#10;AADdAAAADwAAAGRycy9kb3ducmV2LnhtbESP3WoCMRSE7wu+QzhC72riFkW2RpGCYIs3rj7AYXP2&#10;hyYnS5K627dvCgUvh5n5htnuJ2fFnULsPWtYLhQI4tqbnlsNt+vxZQMiJmSD1jNp+KEI+93saYul&#10;8SNf6F6lVmQIxxI1dCkNpZSx7shhXPiBOHuNDw5TlqGVJuCY4c7KQqm1dNhzXuhwoPeO6q/q22mQ&#10;1+o4bioblP8smrP9OF0a8lo/z6fDG4hEU3qE/9sno2Glilf4e5Of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wCXMMAAADdAAAADwAAAAAAAAAAAAAAAACYAgAAZHJzL2Rv&#10;d25yZXYueG1sUEsFBgAAAAAEAAQA9QAAAIgD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54" o:spid="_x0000_s2828" style="position:absolute;left:18218;top:2273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uLdcQA&#10;AADdAAAADwAAAGRycy9kb3ducmV2LnhtbESPQWsCMRSE74X+h/CE3mrWgkvZGkWEwtKTtYVeH8lz&#10;s7p5WZN0Xf31jSD0OMzMN8xiNbpODBRi61nBbFqAINbetNwo+P56f34FEROywc4zKbhQhNXy8WGB&#10;lfFn/qRhlxqRIRwrVGBT6ispo7bkME59T5y9vQ8OU5ahkSbgOcNdJ1+KopQOW84LFnvaWNLH3a9T&#10;8OGGra57G1Cvy+3PwZ7qqzwp9TQZ128gEo3pP3xv10bBvJiXcHuTn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Li3XEAAAA3QAAAA8AAAAAAAAAAAAAAAAAmAIAAGRycy9k&#10;b3ducmV2LnhtbFBLBQYAAAAABAAEAPUAAACJAwAAAAA=&#10;" fillcolor="black" strokeweight="0"/>
                      <v:oval id="Oval 3455" o:spid="_x0000_s2829" style="position:absolute;left:13868;top:5549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cu7sQA&#10;AADdAAAADwAAAGRycy9kb3ducmV2LnhtbESPT2sCMRTE74V+h/AK3mq2BbVsjSKFwuLJf9DrI3nd&#10;rG5e1iSuaz99IxR6HGbmN8x8ObhW9BRi41nBy7gAQay9abhWcNh/Pr+BiAnZYOuZFNwownLx+DDH&#10;0vgrb6nfpVpkCMcSFdiUulLKqC05jGPfEWfv2weHKctQSxPwmuGula9FMZUOG84LFjv6sKRPu4tT&#10;sHb9RledDahX083X0Z6rH3lWavQ0rN5BJBrSf/ivXRkFk2Iyg/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HLu7EAAAA3QAAAA8AAAAAAAAAAAAAAAAAmAIAAGRycy9k&#10;b3ducmV2LnhtbFBLBQYAAAAABAAEAPUAAACJAwAAAAA=&#10;" fillcolor="black" strokeweight="0"/>
                      <v:oval id="Oval 3456" o:spid="_x0000_s2830" style="position:absolute;left:9156;top:12471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i6nMEA&#10;AADdAAAADwAAAGRycy9kb3ducmV2LnhtbERPTWsCMRC9F/wPYQRvNauglK1RRBAWT2oLXodkutl2&#10;M1mTuK7++uZQ6PHxvlebwbWipxAbzwpm0wIEsfam4VrB58f+9Q1ETMgGW8+k4EERNuvRywpL4+98&#10;ov6capFDOJaowKbUlVJGbclhnPqOOHNfPjhMGYZamoD3HO5aOS+KpXTYcG6w2NHOkv4535yCg+uP&#10;uupsQL1dHi/f9lo95VWpyXjYvoNINKR/8Z+7MgoWxSLPzW/yE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YupzBAAAA3QAAAA8AAAAAAAAAAAAAAAAAmAIAAGRycy9kb3du&#10;cmV2LnhtbFBLBQYAAAAABAAEAPUAAACGAwAAAAA=&#10;" fillcolor="black" strokeweight="0"/>
                      <v:oval id="Oval 3457" o:spid="_x0000_s2831" style="position:absolute;left:13506;top:9194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QfB8QA&#10;AADdAAAADwAAAGRycy9kb3ducmV2LnhtbESPT2sCMRTE74V+h/AK3mq2BcVujSKFwuLJf9DrI3nd&#10;rG5e1iSuaz99IxR6HGbmN8x8ObhW9BRi41nBy7gAQay9abhWcNh/Ps9AxIRssPVMCm4UYbl4fJhj&#10;afyVt9TvUi0yhGOJCmxKXSll1JYcxrHviLP37YPDlGWopQl4zXDXyteimEqHDecFix19WNKn3cUp&#10;WLt+o6vOBtSr6ebraM/VjzwrNXoaVu8gEg3pP/zXroyCSTF5g/ub/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UHwfEAAAA3QAAAA8AAAAAAAAAAAAAAAAAmAIAAGRycy9k&#10;b3ducmV2LnhtbFBLBQYAAAAABAAEAPUAAACJAwAAAAA=&#10;" fillcolor="black" strokeweight="0"/>
                      <v:oval id="Oval 3458" o:spid="_x0000_s2832" style="position:absolute;left:2717;top:9194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J8J8EA&#10;AADdAAAADwAAAGRycy9kb3ducmV2LnhtbERPz2vCMBS+D/wfwhO8zdSBZVSjyEAontQNvD6St6Zb&#10;81KTrFb/+uUw2PHj+73ejq4TA4XYelawmBcgiLU3LTcKPt73z68gYkI22HkmBXeKsN1MntZYGX/j&#10;Ew3n1IgcwrFCBTalvpIyaksO49z3xJn79MFhyjA00gS85XDXyZeiKKXDlnODxZ7eLOnv849TcHDD&#10;Ude9Dah35fHyZa/1Q16Vmk3H3QpEojH9i//ctVGwLMq8P7/JT0Bu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CfCfBAAAA3QAAAA8AAAAAAAAAAAAAAAAAmAIAAGRycy9kb3du&#10;cmV2LnhtbFBLBQYAAAAABAAEAPUAAACGAwAAAAA=&#10;" fillcolor="black" strokeweight="0"/>
                      <v:oval id="Oval 3459" o:spid="_x0000_s2833" style="position:absolute;left:7429;top:2273;width:2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7ZvMQA&#10;AADdAAAADwAAAGRycy9kb3ducmV2LnhtbESPQWsCMRSE74X+h/AK3mrWgktZjSJCYfFkbcHrI3nd&#10;bN28rElcV399Uyj0OMzMN8xyPbpODBRi61nBbFqAINbetNwo+Px4e34FEROywc4zKbhRhPXq8WGJ&#10;lfFXfqfhkBqRIRwrVGBT6ispo7bkME59T5y9Lx8cpixDI03Aa4a7Tr4URSkdtpwXLPa0taRPh4tT&#10;sHPDXte9Dag35f74bc/1XZ6VmjyNmwWIRGP6D/+1a6NgXpQz+H2Tn4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O2bzEAAAA3QAAAA8AAAAAAAAAAAAAAAAAmAIAAGRycy9k&#10;b3ducmV2LnhtbFBLBQYAAAAABAAEAPUAAACJAw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Từ giả thiết suy ra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57" type="#_x0000_t75" style="width:30pt;height:12.75pt" o:ole="">
            <v:imagedata r:id="rId3676" o:title=""/>
          </v:shape>
          <o:OLEObject Type="Embed" ProgID="Equation.DSMT4" ShapeID="_x0000_i2857" DrawAspect="Content" ObjectID="_1624837374" r:id="rId3677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858" type="#_x0000_t75" style="width:11.25pt;height:11.25pt" o:ole="">
            <v:imagedata r:id="rId3678" o:title=""/>
          </v:shape>
          <o:OLEObject Type="Embed" ProgID="Equation.DSMT4" ShapeID="_x0000_i2858" DrawAspect="Content" ObjectID="_1624837375" r:id="rId3679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127635</wp:posOffset>
                </wp:positionV>
                <wp:extent cx="1943100" cy="1733550"/>
                <wp:effectExtent l="4445" t="0" r="0" b="635"/>
                <wp:wrapNone/>
                <wp:docPr id="5080" name="Canvas 50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3" name="Freeform 5082"/>
                        <wps:cNvSpPr>
                          <a:spLocks noEditPoints="1"/>
                        </wps:cNvSpPr>
                        <wps:spPr bwMode="auto">
                          <a:xfrm>
                            <a:off x="629920" y="1212215"/>
                            <a:ext cx="709295" cy="6985"/>
                          </a:xfrm>
                          <a:custGeom>
                            <a:avLst/>
                            <a:gdLst>
                              <a:gd name="T0" fmla="*/ 50 w 1117"/>
                              <a:gd name="T1" fmla="*/ 0 h 11"/>
                              <a:gd name="T2" fmla="*/ 0 w 1117"/>
                              <a:gd name="T3" fmla="*/ 11 h 11"/>
                              <a:gd name="T4" fmla="*/ 83 w 1117"/>
                              <a:gd name="T5" fmla="*/ 0 h 11"/>
                              <a:gd name="T6" fmla="*/ 133 w 1117"/>
                              <a:gd name="T7" fmla="*/ 11 h 11"/>
                              <a:gd name="T8" fmla="*/ 83 w 1117"/>
                              <a:gd name="T9" fmla="*/ 0 h 11"/>
                              <a:gd name="T10" fmla="*/ 215 w 1117"/>
                              <a:gd name="T11" fmla="*/ 0 h 11"/>
                              <a:gd name="T12" fmla="*/ 166 w 1117"/>
                              <a:gd name="T13" fmla="*/ 11 h 11"/>
                              <a:gd name="T14" fmla="*/ 249 w 1117"/>
                              <a:gd name="T15" fmla="*/ 0 h 11"/>
                              <a:gd name="T16" fmla="*/ 298 w 1117"/>
                              <a:gd name="T17" fmla="*/ 11 h 11"/>
                              <a:gd name="T18" fmla="*/ 249 w 1117"/>
                              <a:gd name="T19" fmla="*/ 0 h 11"/>
                              <a:gd name="T20" fmla="*/ 381 w 1117"/>
                              <a:gd name="T21" fmla="*/ 0 h 11"/>
                              <a:gd name="T22" fmla="*/ 331 w 1117"/>
                              <a:gd name="T23" fmla="*/ 11 h 11"/>
                              <a:gd name="T24" fmla="*/ 414 w 1117"/>
                              <a:gd name="T25" fmla="*/ 0 h 11"/>
                              <a:gd name="T26" fmla="*/ 464 w 1117"/>
                              <a:gd name="T27" fmla="*/ 11 h 11"/>
                              <a:gd name="T28" fmla="*/ 414 w 1117"/>
                              <a:gd name="T29" fmla="*/ 0 h 11"/>
                              <a:gd name="T30" fmla="*/ 546 w 1117"/>
                              <a:gd name="T31" fmla="*/ 0 h 11"/>
                              <a:gd name="T32" fmla="*/ 497 w 1117"/>
                              <a:gd name="T33" fmla="*/ 11 h 11"/>
                              <a:gd name="T34" fmla="*/ 579 w 1117"/>
                              <a:gd name="T35" fmla="*/ 0 h 11"/>
                              <a:gd name="T36" fmla="*/ 629 w 1117"/>
                              <a:gd name="T37" fmla="*/ 11 h 11"/>
                              <a:gd name="T38" fmla="*/ 579 w 1117"/>
                              <a:gd name="T39" fmla="*/ 0 h 11"/>
                              <a:gd name="T40" fmla="*/ 712 w 1117"/>
                              <a:gd name="T41" fmla="*/ 0 h 11"/>
                              <a:gd name="T42" fmla="*/ 662 w 1117"/>
                              <a:gd name="T43" fmla="*/ 11 h 11"/>
                              <a:gd name="T44" fmla="*/ 745 w 1117"/>
                              <a:gd name="T45" fmla="*/ 0 h 11"/>
                              <a:gd name="T46" fmla="*/ 794 w 1117"/>
                              <a:gd name="T47" fmla="*/ 11 h 11"/>
                              <a:gd name="T48" fmla="*/ 745 w 1117"/>
                              <a:gd name="T49" fmla="*/ 0 h 11"/>
                              <a:gd name="T50" fmla="*/ 877 w 1117"/>
                              <a:gd name="T51" fmla="*/ 0 h 11"/>
                              <a:gd name="T52" fmla="*/ 827 w 1117"/>
                              <a:gd name="T53" fmla="*/ 11 h 11"/>
                              <a:gd name="T54" fmla="*/ 910 w 1117"/>
                              <a:gd name="T55" fmla="*/ 0 h 11"/>
                              <a:gd name="T56" fmla="*/ 960 w 1117"/>
                              <a:gd name="T57" fmla="*/ 11 h 11"/>
                              <a:gd name="T58" fmla="*/ 910 w 1117"/>
                              <a:gd name="T59" fmla="*/ 0 h 11"/>
                              <a:gd name="T60" fmla="*/ 1043 w 1117"/>
                              <a:gd name="T61" fmla="*/ 0 h 11"/>
                              <a:gd name="T62" fmla="*/ 993 w 1117"/>
                              <a:gd name="T63" fmla="*/ 11 h 11"/>
                              <a:gd name="T64" fmla="*/ 1076 w 1117"/>
                              <a:gd name="T65" fmla="*/ 0 h 11"/>
                              <a:gd name="T66" fmla="*/ 1117 w 1117"/>
                              <a:gd name="T67" fmla="*/ 11 h 11"/>
                              <a:gd name="T68" fmla="*/ 1076 w 1117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17" h="11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3" y="0"/>
                                </a:lnTo>
                                <a:lnTo>
                                  <a:pt x="133" y="11"/>
                                </a:lnTo>
                                <a:lnTo>
                                  <a:pt x="83" y="11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6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11"/>
                                </a:lnTo>
                                <a:lnTo>
                                  <a:pt x="166" y="11"/>
                                </a:lnTo>
                                <a:lnTo>
                                  <a:pt x="166" y="0"/>
                                </a:lnTo>
                                <a:close/>
                                <a:moveTo>
                                  <a:pt x="249" y="0"/>
                                </a:moveTo>
                                <a:lnTo>
                                  <a:pt x="298" y="0"/>
                                </a:lnTo>
                                <a:lnTo>
                                  <a:pt x="29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9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81" y="0"/>
                                </a:lnTo>
                                <a:lnTo>
                                  <a:pt x="381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14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1"/>
                                </a:lnTo>
                                <a:lnTo>
                                  <a:pt x="414" y="11"/>
                                </a:lnTo>
                                <a:lnTo>
                                  <a:pt x="414" y="0"/>
                                </a:lnTo>
                                <a:close/>
                                <a:moveTo>
                                  <a:pt x="497" y="0"/>
                                </a:moveTo>
                                <a:lnTo>
                                  <a:pt x="546" y="0"/>
                                </a:lnTo>
                                <a:lnTo>
                                  <a:pt x="546" y="11"/>
                                </a:lnTo>
                                <a:lnTo>
                                  <a:pt x="497" y="11"/>
                                </a:lnTo>
                                <a:lnTo>
                                  <a:pt x="497" y="0"/>
                                </a:lnTo>
                                <a:close/>
                                <a:moveTo>
                                  <a:pt x="579" y="0"/>
                                </a:moveTo>
                                <a:lnTo>
                                  <a:pt x="629" y="0"/>
                                </a:lnTo>
                                <a:lnTo>
                                  <a:pt x="629" y="11"/>
                                </a:lnTo>
                                <a:lnTo>
                                  <a:pt x="579" y="11"/>
                                </a:lnTo>
                                <a:lnTo>
                                  <a:pt x="579" y="0"/>
                                </a:lnTo>
                                <a:close/>
                                <a:moveTo>
                                  <a:pt x="662" y="0"/>
                                </a:moveTo>
                                <a:lnTo>
                                  <a:pt x="712" y="0"/>
                                </a:lnTo>
                                <a:lnTo>
                                  <a:pt x="712" y="11"/>
                                </a:lnTo>
                                <a:lnTo>
                                  <a:pt x="662" y="11"/>
                                </a:lnTo>
                                <a:lnTo>
                                  <a:pt x="662" y="0"/>
                                </a:lnTo>
                                <a:close/>
                                <a:moveTo>
                                  <a:pt x="745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1"/>
                                </a:lnTo>
                                <a:lnTo>
                                  <a:pt x="745" y="11"/>
                                </a:lnTo>
                                <a:lnTo>
                                  <a:pt x="745" y="0"/>
                                </a:lnTo>
                                <a:close/>
                                <a:moveTo>
                                  <a:pt x="827" y="0"/>
                                </a:moveTo>
                                <a:lnTo>
                                  <a:pt x="877" y="0"/>
                                </a:lnTo>
                                <a:lnTo>
                                  <a:pt x="877" y="11"/>
                                </a:lnTo>
                                <a:lnTo>
                                  <a:pt x="827" y="11"/>
                                </a:lnTo>
                                <a:lnTo>
                                  <a:pt x="827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0" y="0"/>
                                </a:lnTo>
                                <a:lnTo>
                                  <a:pt x="960" y="11"/>
                                </a:lnTo>
                                <a:lnTo>
                                  <a:pt x="910" y="11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993" y="0"/>
                                </a:moveTo>
                                <a:lnTo>
                                  <a:pt x="1043" y="0"/>
                                </a:lnTo>
                                <a:lnTo>
                                  <a:pt x="1043" y="11"/>
                                </a:lnTo>
                                <a:lnTo>
                                  <a:pt x="993" y="11"/>
                                </a:lnTo>
                                <a:lnTo>
                                  <a:pt x="993" y="0"/>
                                </a:lnTo>
                                <a:close/>
                                <a:moveTo>
                                  <a:pt x="1076" y="0"/>
                                </a:moveTo>
                                <a:lnTo>
                                  <a:pt x="1117" y="0"/>
                                </a:lnTo>
                                <a:lnTo>
                                  <a:pt x="1117" y="11"/>
                                </a:lnTo>
                                <a:lnTo>
                                  <a:pt x="1076" y="11"/>
                                </a:lnTo>
                                <a:lnTo>
                                  <a:pt x="10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4" name="Freeform 5083"/>
                        <wps:cNvSpPr>
                          <a:spLocks noEditPoints="1"/>
                        </wps:cNvSpPr>
                        <wps:spPr bwMode="auto">
                          <a:xfrm>
                            <a:off x="130175" y="1212215"/>
                            <a:ext cx="501015" cy="266065"/>
                          </a:xfrm>
                          <a:custGeom>
                            <a:avLst/>
                            <a:gdLst>
                              <a:gd name="T0" fmla="*/ 789 w 789"/>
                              <a:gd name="T1" fmla="*/ 11 h 419"/>
                              <a:gd name="T2" fmla="*/ 743 w 789"/>
                              <a:gd name="T3" fmla="*/ 35 h 419"/>
                              <a:gd name="T4" fmla="*/ 740 w 789"/>
                              <a:gd name="T5" fmla="*/ 24 h 419"/>
                              <a:gd name="T6" fmla="*/ 786 w 789"/>
                              <a:gd name="T7" fmla="*/ 0 h 419"/>
                              <a:gd name="T8" fmla="*/ 789 w 789"/>
                              <a:gd name="T9" fmla="*/ 11 h 419"/>
                              <a:gd name="T10" fmla="*/ 712 w 789"/>
                              <a:gd name="T11" fmla="*/ 51 h 419"/>
                              <a:gd name="T12" fmla="*/ 665 w 789"/>
                              <a:gd name="T13" fmla="*/ 75 h 419"/>
                              <a:gd name="T14" fmla="*/ 662 w 789"/>
                              <a:gd name="T15" fmla="*/ 65 h 419"/>
                              <a:gd name="T16" fmla="*/ 709 w 789"/>
                              <a:gd name="T17" fmla="*/ 40 h 419"/>
                              <a:gd name="T18" fmla="*/ 712 w 789"/>
                              <a:gd name="T19" fmla="*/ 51 h 419"/>
                              <a:gd name="T20" fmla="*/ 634 w 789"/>
                              <a:gd name="T21" fmla="*/ 91 h 419"/>
                              <a:gd name="T22" fmla="*/ 588 w 789"/>
                              <a:gd name="T23" fmla="*/ 115 h 419"/>
                              <a:gd name="T24" fmla="*/ 585 w 789"/>
                              <a:gd name="T25" fmla="*/ 105 h 419"/>
                              <a:gd name="T26" fmla="*/ 631 w 789"/>
                              <a:gd name="T27" fmla="*/ 80 h 419"/>
                              <a:gd name="T28" fmla="*/ 634 w 789"/>
                              <a:gd name="T29" fmla="*/ 91 h 419"/>
                              <a:gd name="T30" fmla="*/ 557 w 789"/>
                              <a:gd name="T31" fmla="*/ 131 h 419"/>
                              <a:gd name="T32" fmla="*/ 511 w 789"/>
                              <a:gd name="T33" fmla="*/ 155 h 419"/>
                              <a:gd name="T34" fmla="*/ 508 w 789"/>
                              <a:gd name="T35" fmla="*/ 145 h 419"/>
                              <a:gd name="T36" fmla="*/ 554 w 789"/>
                              <a:gd name="T37" fmla="*/ 121 h 419"/>
                              <a:gd name="T38" fmla="*/ 557 w 789"/>
                              <a:gd name="T39" fmla="*/ 131 h 419"/>
                              <a:gd name="T40" fmla="*/ 480 w 789"/>
                              <a:gd name="T41" fmla="*/ 171 h 419"/>
                              <a:gd name="T42" fmla="*/ 433 w 789"/>
                              <a:gd name="T43" fmla="*/ 195 h 419"/>
                              <a:gd name="T44" fmla="*/ 430 w 789"/>
                              <a:gd name="T45" fmla="*/ 185 h 419"/>
                              <a:gd name="T46" fmla="*/ 477 w 789"/>
                              <a:gd name="T47" fmla="*/ 161 h 419"/>
                              <a:gd name="T48" fmla="*/ 480 w 789"/>
                              <a:gd name="T49" fmla="*/ 171 h 419"/>
                              <a:gd name="T50" fmla="*/ 402 w 789"/>
                              <a:gd name="T51" fmla="*/ 212 h 419"/>
                              <a:gd name="T52" fmla="*/ 356 w 789"/>
                              <a:gd name="T53" fmla="*/ 236 h 419"/>
                              <a:gd name="T54" fmla="*/ 353 w 789"/>
                              <a:gd name="T55" fmla="*/ 225 h 419"/>
                              <a:gd name="T56" fmla="*/ 399 w 789"/>
                              <a:gd name="T57" fmla="*/ 201 h 419"/>
                              <a:gd name="T58" fmla="*/ 402 w 789"/>
                              <a:gd name="T59" fmla="*/ 212 h 419"/>
                              <a:gd name="T60" fmla="*/ 325 w 789"/>
                              <a:gd name="T61" fmla="*/ 252 h 419"/>
                              <a:gd name="T62" fmla="*/ 278 w 789"/>
                              <a:gd name="T63" fmla="*/ 276 h 419"/>
                              <a:gd name="T64" fmla="*/ 276 w 789"/>
                              <a:gd name="T65" fmla="*/ 265 h 419"/>
                              <a:gd name="T66" fmla="*/ 322 w 789"/>
                              <a:gd name="T67" fmla="*/ 241 h 419"/>
                              <a:gd name="T68" fmla="*/ 325 w 789"/>
                              <a:gd name="T69" fmla="*/ 252 h 419"/>
                              <a:gd name="T70" fmla="*/ 248 w 789"/>
                              <a:gd name="T71" fmla="*/ 292 h 419"/>
                              <a:gd name="T72" fmla="*/ 201 w 789"/>
                              <a:gd name="T73" fmla="*/ 316 h 419"/>
                              <a:gd name="T74" fmla="*/ 198 w 789"/>
                              <a:gd name="T75" fmla="*/ 305 h 419"/>
                              <a:gd name="T76" fmla="*/ 245 w 789"/>
                              <a:gd name="T77" fmla="*/ 281 h 419"/>
                              <a:gd name="T78" fmla="*/ 248 w 789"/>
                              <a:gd name="T79" fmla="*/ 292 h 419"/>
                              <a:gd name="T80" fmla="*/ 170 w 789"/>
                              <a:gd name="T81" fmla="*/ 332 h 419"/>
                              <a:gd name="T82" fmla="*/ 124 w 789"/>
                              <a:gd name="T83" fmla="*/ 356 h 419"/>
                              <a:gd name="T84" fmla="*/ 121 w 789"/>
                              <a:gd name="T85" fmla="*/ 345 h 419"/>
                              <a:gd name="T86" fmla="*/ 167 w 789"/>
                              <a:gd name="T87" fmla="*/ 321 h 419"/>
                              <a:gd name="T88" fmla="*/ 170 w 789"/>
                              <a:gd name="T89" fmla="*/ 332 h 419"/>
                              <a:gd name="T90" fmla="*/ 93 w 789"/>
                              <a:gd name="T91" fmla="*/ 372 h 419"/>
                              <a:gd name="T92" fmla="*/ 47 w 789"/>
                              <a:gd name="T93" fmla="*/ 396 h 419"/>
                              <a:gd name="T94" fmla="*/ 44 w 789"/>
                              <a:gd name="T95" fmla="*/ 386 h 419"/>
                              <a:gd name="T96" fmla="*/ 90 w 789"/>
                              <a:gd name="T97" fmla="*/ 362 h 419"/>
                              <a:gd name="T98" fmla="*/ 93 w 789"/>
                              <a:gd name="T99" fmla="*/ 372 h 419"/>
                              <a:gd name="T100" fmla="*/ 16 w 789"/>
                              <a:gd name="T101" fmla="*/ 412 h 419"/>
                              <a:gd name="T102" fmla="*/ 3 w 789"/>
                              <a:gd name="T103" fmla="*/ 419 h 419"/>
                              <a:gd name="T104" fmla="*/ 0 w 789"/>
                              <a:gd name="T105" fmla="*/ 408 h 419"/>
                              <a:gd name="T106" fmla="*/ 13 w 789"/>
                              <a:gd name="T107" fmla="*/ 402 h 419"/>
                              <a:gd name="T108" fmla="*/ 16 w 789"/>
                              <a:gd name="T109" fmla="*/ 412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89" h="419">
                                <a:moveTo>
                                  <a:pt x="789" y="11"/>
                                </a:moveTo>
                                <a:lnTo>
                                  <a:pt x="743" y="35"/>
                                </a:lnTo>
                                <a:lnTo>
                                  <a:pt x="740" y="24"/>
                                </a:lnTo>
                                <a:lnTo>
                                  <a:pt x="786" y="0"/>
                                </a:lnTo>
                                <a:lnTo>
                                  <a:pt x="789" y="11"/>
                                </a:lnTo>
                                <a:close/>
                                <a:moveTo>
                                  <a:pt x="712" y="51"/>
                                </a:moveTo>
                                <a:lnTo>
                                  <a:pt x="665" y="75"/>
                                </a:lnTo>
                                <a:lnTo>
                                  <a:pt x="662" y="65"/>
                                </a:lnTo>
                                <a:lnTo>
                                  <a:pt x="709" y="40"/>
                                </a:lnTo>
                                <a:lnTo>
                                  <a:pt x="712" y="51"/>
                                </a:lnTo>
                                <a:close/>
                                <a:moveTo>
                                  <a:pt x="634" y="91"/>
                                </a:moveTo>
                                <a:lnTo>
                                  <a:pt x="588" y="115"/>
                                </a:lnTo>
                                <a:lnTo>
                                  <a:pt x="585" y="105"/>
                                </a:lnTo>
                                <a:lnTo>
                                  <a:pt x="631" y="80"/>
                                </a:lnTo>
                                <a:lnTo>
                                  <a:pt x="634" y="91"/>
                                </a:lnTo>
                                <a:close/>
                                <a:moveTo>
                                  <a:pt x="557" y="131"/>
                                </a:moveTo>
                                <a:lnTo>
                                  <a:pt x="511" y="155"/>
                                </a:lnTo>
                                <a:lnTo>
                                  <a:pt x="508" y="145"/>
                                </a:lnTo>
                                <a:lnTo>
                                  <a:pt x="554" y="121"/>
                                </a:lnTo>
                                <a:lnTo>
                                  <a:pt x="557" y="131"/>
                                </a:lnTo>
                                <a:close/>
                                <a:moveTo>
                                  <a:pt x="480" y="171"/>
                                </a:moveTo>
                                <a:lnTo>
                                  <a:pt x="433" y="195"/>
                                </a:lnTo>
                                <a:lnTo>
                                  <a:pt x="430" y="185"/>
                                </a:lnTo>
                                <a:lnTo>
                                  <a:pt x="477" y="161"/>
                                </a:lnTo>
                                <a:lnTo>
                                  <a:pt x="480" y="171"/>
                                </a:lnTo>
                                <a:close/>
                                <a:moveTo>
                                  <a:pt x="402" y="212"/>
                                </a:moveTo>
                                <a:lnTo>
                                  <a:pt x="356" y="236"/>
                                </a:lnTo>
                                <a:lnTo>
                                  <a:pt x="353" y="225"/>
                                </a:lnTo>
                                <a:lnTo>
                                  <a:pt x="399" y="201"/>
                                </a:lnTo>
                                <a:lnTo>
                                  <a:pt x="402" y="212"/>
                                </a:lnTo>
                                <a:close/>
                                <a:moveTo>
                                  <a:pt x="325" y="252"/>
                                </a:moveTo>
                                <a:lnTo>
                                  <a:pt x="278" y="276"/>
                                </a:lnTo>
                                <a:lnTo>
                                  <a:pt x="276" y="265"/>
                                </a:lnTo>
                                <a:lnTo>
                                  <a:pt x="322" y="241"/>
                                </a:lnTo>
                                <a:lnTo>
                                  <a:pt x="325" y="252"/>
                                </a:lnTo>
                                <a:close/>
                                <a:moveTo>
                                  <a:pt x="248" y="292"/>
                                </a:moveTo>
                                <a:lnTo>
                                  <a:pt x="201" y="316"/>
                                </a:lnTo>
                                <a:lnTo>
                                  <a:pt x="198" y="305"/>
                                </a:lnTo>
                                <a:lnTo>
                                  <a:pt x="245" y="281"/>
                                </a:lnTo>
                                <a:lnTo>
                                  <a:pt x="248" y="292"/>
                                </a:lnTo>
                                <a:close/>
                                <a:moveTo>
                                  <a:pt x="170" y="332"/>
                                </a:moveTo>
                                <a:lnTo>
                                  <a:pt x="124" y="356"/>
                                </a:lnTo>
                                <a:lnTo>
                                  <a:pt x="121" y="345"/>
                                </a:lnTo>
                                <a:lnTo>
                                  <a:pt x="167" y="321"/>
                                </a:lnTo>
                                <a:lnTo>
                                  <a:pt x="170" y="332"/>
                                </a:lnTo>
                                <a:close/>
                                <a:moveTo>
                                  <a:pt x="93" y="372"/>
                                </a:moveTo>
                                <a:lnTo>
                                  <a:pt x="47" y="396"/>
                                </a:lnTo>
                                <a:lnTo>
                                  <a:pt x="44" y="386"/>
                                </a:lnTo>
                                <a:lnTo>
                                  <a:pt x="90" y="362"/>
                                </a:lnTo>
                                <a:lnTo>
                                  <a:pt x="93" y="372"/>
                                </a:lnTo>
                                <a:close/>
                                <a:moveTo>
                                  <a:pt x="16" y="412"/>
                                </a:moveTo>
                                <a:lnTo>
                                  <a:pt x="3" y="419"/>
                                </a:lnTo>
                                <a:lnTo>
                                  <a:pt x="0" y="408"/>
                                </a:lnTo>
                                <a:lnTo>
                                  <a:pt x="13" y="402"/>
                                </a:lnTo>
                                <a:lnTo>
                                  <a:pt x="16" y="4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Freeform 5084"/>
                        <wps:cNvSpPr>
                          <a:spLocks noEditPoints="1"/>
                        </wps:cNvSpPr>
                        <wps:spPr bwMode="auto">
                          <a:xfrm>
                            <a:off x="628650" y="1212850"/>
                            <a:ext cx="213360" cy="264795"/>
                          </a:xfrm>
                          <a:custGeom>
                            <a:avLst/>
                            <a:gdLst>
                              <a:gd name="T0" fmla="*/ 5 w 336"/>
                              <a:gd name="T1" fmla="*/ 0 h 417"/>
                              <a:gd name="T2" fmla="*/ 42 w 336"/>
                              <a:gd name="T3" fmla="*/ 46 h 417"/>
                              <a:gd name="T4" fmla="*/ 37 w 336"/>
                              <a:gd name="T5" fmla="*/ 54 h 417"/>
                              <a:gd name="T6" fmla="*/ 0 w 336"/>
                              <a:gd name="T7" fmla="*/ 9 h 417"/>
                              <a:gd name="T8" fmla="*/ 5 w 336"/>
                              <a:gd name="T9" fmla="*/ 0 h 417"/>
                              <a:gd name="T10" fmla="*/ 67 w 336"/>
                              <a:gd name="T11" fmla="*/ 76 h 417"/>
                              <a:gd name="T12" fmla="*/ 104 w 336"/>
                              <a:gd name="T13" fmla="*/ 122 h 417"/>
                              <a:gd name="T14" fmla="*/ 98 w 336"/>
                              <a:gd name="T15" fmla="*/ 130 h 417"/>
                              <a:gd name="T16" fmla="*/ 61 w 336"/>
                              <a:gd name="T17" fmla="*/ 85 h 417"/>
                              <a:gd name="T18" fmla="*/ 67 w 336"/>
                              <a:gd name="T19" fmla="*/ 76 h 417"/>
                              <a:gd name="T20" fmla="*/ 128 w 336"/>
                              <a:gd name="T21" fmla="*/ 152 h 417"/>
                              <a:gd name="T22" fmla="*/ 165 w 336"/>
                              <a:gd name="T23" fmla="*/ 197 h 417"/>
                              <a:gd name="T24" fmla="*/ 160 w 336"/>
                              <a:gd name="T25" fmla="*/ 206 h 417"/>
                              <a:gd name="T26" fmla="*/ 123 w 336"/>
                              <a:gd name="T27" fmla="*/ 160 h 417"/>
                              <a:gd name="T28" fmla="*/ 128 w 336"/>
                              <a:gd name="T29" fmla="*/ 152 h 417"/>
                              <a:gd name="T30" fmla="*/ 190 w 336"/>
                              <a:gd name="T31" fmla="*/ 228 h 417"/>
                              <a:gd name="T32" fmla="*/ 227 w 336"/>
                              <a:gd name="T33" fmla="*/ 273 h 417"/>
                              <a:gd name="T34" fmla="*/ 221 w 336"/>
                              <a:gd name="T35" fmla="*/ 282 h 417"/>
                              <a:gd name="T36" fmla="*/ 184 w 336"/>
                              <a:gd name="T37" fmla="*/ 236 h 417"/>
                              <a:gd name="T38" fmla="*/ 190 w 336"/>
                              <a:gd name="T39" fmla="*/ 228 h 417"/>
                              <a:gd name="T40" fmla="*/ 251 w 336"/>
                              <a:gd name="T41" fmla="*/ 303 h 417"/>
                              <a:gd name="T42" fmla="*/ 288 w 336"/>
                              <a:gd name="T43" fmla="*/ 349 h 417"/>
                              <a:gd name="T44" fmla="*/ 282 w 336"/>
                              <a:gd name="T45" fmla="*/ 357 h 417"/>
                              <a:gd name="T46" fmla="*/ 246 w 336"/>
                              <a:gd name="T47" fmla="*/ 312 h 417"/>
                              <a:gd name="T48" fmla="*/ 251 w 336"/>
                              <a:gd name="T49" fmla="*/ 303 h 417"/>
                              <a:gd name="T50" fmla="*/ 313 w 336"/>
                              <a:gd name="T51" fmla="*/ 379 h 417"/>
                              <a:gd name="T52" fmla="*/ 336 w 336"/>
                              <a:gd name="T53" fmla="*/ 408 h 417"/>
                              <a:gd name="T54" fmla="*/ 331 w 336"/>
                              <a:gd name="T55" fmla="*/ 417 h 417"/>
                              <a:gd name="T56" fmla="*/ 307 w 336"/>
                              <a:gd name="T57" fmla="*/ 388 h 417"/>
                              <a:gd name="T58" fmla="*/ 313 w 336"/>
                              <a:gd name="T59" fmla="*/ 379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36" h="417">
                                <a:moveTo>
                                  <a:pt x="5" y="0"/>
                                </a:moveTo>
                                <a:lnTo>
                                  <a:pt x="42" y="46"/>
                                </a:lnTo>
                                <a:lnTo>
                                  <a:pt x="37" y="54"/>
                                </a:lnTo>
                                <a:lnTo>
                                  <a:pt x="0" y="9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7" y="76"/>
                                </a:moveTo>
                                <a:lnTo>
                                  <a:pt x="104" y="122"/>
                                </a:lnTo>
                                <a:lnTo>
                                  <a:pt x="98" y="130"/>
                                </a:lnTo>
                                <a:lnTo>
                                  <a:pt x="61" y="85"/>
                                </a:lnTo>
                                <a:lnTo>
                                  <a:pt x="67" y="76"/>
                                </a:lnTo>
                                <a:close/>
                                <a:moveTo>
                                  <a:pt x="128" y="152"/>
                                </a:moveTo>
                                <a:lnTo>
                                  <a:pt x="165" y="197"/>
                                </a:lnTo>
                                <a:lnTo>
                                  <a:pt x="160" y="206"/>
                                </a:lnTo>
                                <a:lnTo>
                                  <a:pt x="123" y="160"/>
                                </a:lnTo>
                                <a:lnTo>
                                  <a:pt x="128" y="152"/>
                                </a:lnTo>
                                <a:close/>
                                <a:moveTo>
                                  <a:pt x="190" y="228"/>
                                </a:moveTo>
                                <a:lnTo>
                                  <a:pt x="227" y="273"/>
                                </a:lnTo>
                                <a:lnTo>
                                  <a:pt x="221" y="282"/>
                                </a:lnTo>
                                <a:lnTo>
                                  <a:pt x="184" y="236"/>
                                </a:lnTo>
                                <a:lnTo>
                                  <a:pt x="190" y="228"/>
                                </a:lnTo>
                                <a:close/>
                                <a:moveTo>
                                  <a:pt x="251" y="303"/>
                                </a:moveTo>
                                <a:lnTo>
                                  <a:pt x="288" y="349"/>
                                </a:lnTo>
                                <a:lnTo>
                                  <a:pt x="282" y="357"/>
                                </a:lnTo>
                                <a:lnTo>
                                  <a:pt x="246" y="312"/>
                                </a:lnTo>
                                <a:lnTo>
                                  <a:pt x="251" y="303"/>
                                </a:lnTo>
                                <a:close/>
                                <a:moveTo>
                                  <a:pt x="313" y="379"/>
                                </a:moveTo>
                                <a:lnTo>
                                  <a:pt x="336" y="408"/>
                                </a:lnTo>
                                <a:lnTo>
                                  <a:pt x="331" y="417"/>
                                </a:lnTo>
                                <a:lnTo>
                                  <a:pt x="307" y="388"/>
                                </a:lnTo>
                                <a:lnTo>
                                  <a:pt x="313" y="3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Freeform 5085"/>
                        <wps:cNvSpPr>
                          <a:spLocks noEditPoints="1"/>
                        </wps:cNvSpPr>
                        <wps:spPr bwMode="auto">
                          <a:xfrm>
                            <a:off x="130810" y="1212215"/>
                            <a:ext cx="1209040" cy="266065"/>
                          </a:xfrm>
                          <a:custGeom>
                            <a:avLst/>
                            <a:gdLst>
                              <a:gd name="T0" fmla="*/ 49 w 1904"/>
                              <a:gd name="T1" fmla="*/ 397 h 419"/>
                              <a:gd name="T2" fmla="*/ 1 w 1904"/>
                              <a:gd name="T3" fmla="*/ 419 h 419"/>
                              <a:gd name="T4" fmla="*/ 82 w 1904"/>
                              <a:gd name="T5" fmla="*/ 390 h 419"/>
                              <a:gd name="T6" fmla="*/ 132 w 1904"/>
                              <a:gd name="T7" fmla="*/ 391 h 419"/>
                              <a:gd name="T8" fmla="*/ 82 w 1904"/>
                              <a:gd name="T9" fmla="*/ 390 h 419"/>
                              <a:gd name="T10" fmla="*/ 213 w 1904"/>
                              <a:gd name="T11" fmla="*/ 362 h 419"/>
                              <a:gd name="T12" fmla="*/ 165 w 1904"/>
                              <a:gd name="T13" fmla="*/ 384 h 419"/>
                              <a:gd name="T14" fmla="*/ 245 w 1904"/>
                              <a:gd name="T15" fmla="*/ 355 h 419"/>
                              <a:gd name="T16" fmla="*/ 296 w 1904"/>
                              <a:gd name="T17" fmla="*/ 356 h 419"/>
                              <a:gd name="T18" fmla="*/ 245 w 1904"/>
                              <a:gd name="T19" fmla="*/ 355 h 419"/>
                              <a:gd name="T20" fmla="*/ 376 w 1904"/>
                              <a:gd name="T21" fmla="*/ 327 h 419"/>
                              <a:gd name="T22" fmla="*/ 328 w 1904"/>
                              <a:gd name="T23" fmla="*/ 349 h 419"/>
                              <a:gd name="T24" fmla="*/ 409 w 1904"/>
                              <a:gd name="T25" fmla="*/ 320 h 419"/>
                              <a:gd name="T26" fmla="*/ 459 w 1904"/>
                              <a:gd name="T27" fmla="*/ 321 h 419"/>
                              <a:gd name="T28" fmla="*/ 409 w 1904"/>
                              <a:gd name="T29" fmla="*/ 320 h 419"/>
                              <a:gd name="T30" fmla="*/ 539 w 1904"/>
                              <a:gd name="T31" fmla="*/ 292 h 419"/>
                              <a:gd name="T32" fmla="*/ 492 w 1904"/>
                              <a:gd name="T33" fmla="*/ 314 h 419"/>
                              <a:gd name="T34" fmla="*/ 572 w 1904"/>
                              <a:gd name="T35" fmla="*/ 285 h 419"/>
                              <a:gd name="T36" fmla="*/ 622 w 1904"/>
                              <a:gd name="T37" fmla="*/ 286 h 419"/>
                              <a:gd name="T38" fmla="*/ 572 w 1904"/>
                              <a:gd name="T39" fmla="*/ 285 h 419"/>
                              <a:gd name="T40" fmla="*/ 703 w 1904"/>
                              <a:gd name="T41" fmla="*/ 257 h 419"/>
                              <a:gd name="T42" fmla="*/ 655 w 1904"/>
                              <a:gd name="T43" fmla="*/ 279 h 419"/>
                              <a:gd name="T44" fmla="*/ 735 w 1904"/>
                              <a:gd name="T45" fmla="*/ 250 h 419"/>
                              <a:gd name="T46" fmla="*/ 786 w 1904"/>
                              <a:gd name="T47" fmla="*/ 251 h 419"/>
                              <a:gd name="T48" fmla="*/ 735 w 1904"/>
                              <a:gd name="T49" fmla="*/ 250 h 419"/>
                              <a:gd name="T50" fmla="*/ 866 w 1904"/>
                              <a:gd name="T51" fmla="*/ 222 h 419"/>
                              <a:gd name="T52" fmla="*/ 819 w 1904"/>
                              <a:gd name="T53" fmla="*/ 244 h 419"/>
                              <a:gd name="T54" fmla="*/ 899 w 1904"/>
                              <a:gd name="T55" fmla="*/ 215 h 419"/>
                              <a:gd name="T56" fmla="*/ 949 w 1904"/>
                              <a:gd name="T57" fmla="*/ 216 h 419"/>
                              <a:gd name="T58" fmla="*/ 899 w 1904"/>
                              <a:gd name="T59" fmla="*/ 215 h 419"/>
                              <a:gd name="T60" fmla="*/ 1030 w 1904"/>
                              <a:gd name="T61" fmla="*/ 187 h 419"/>
                              <a:gd name="T62" fmla="*/ 982 w 1904"/>
                              <a:gd name="T63" fmla="*/ 209 h 419"/>
                              <a:gd name="T64" fmla="*/ 1062 w 1904"/>
                              <a:gd name="T65" fmla="*/ 180 h 419"/>
                              <a:gd name="T66" fmla="*/ 1113 w 1904"/>
                              <a:gd name="T67" fmla="*/ 181 h 419"/>
                              <a:gd name="T68" fmla="*/ 1062 w 1904"/>
                              <a:gd name="T69" fmla="*/ 180 h 419"/>
                              <a:gd name="T70" fmla="*/ 1193 w 1904"/>
                              <a:gd name="T71" fmla="*/ 152 h 419"/>
                              <a:gd name="T72" fmla="*/ 1145 w 1904"/>
                              <a:gd name="T73" fmla="*/ 174 h 419"/>
                              <a:gd name="T74" fmla="*/ 1226 w 1904"/>
                              <a:gd name="T75" fmla="*/ 145 h 419"/>
                              <a:gd name="T76" fmla="*/ 1276 w 1904"/>
                              <a:gd name="T77" fmla="*/ 146 h 419"/>
                              <a:gd name="T78" fmla="*/ 1226 w 1904"/>
                              <a:gd name="T79" fmla="*/ 145 h 419"/>
                              <a:gd name="T80" fmla="*/ 1357 w 1904"/>
                              <a:gd name="T81" fmla="*/ 117 h 419"/>
                              <a:gd name="T82" fmla="*/ 1309 w 1904"/>
                              <a:gd name="T83" fmla="*/ 139 h 419"/>
                              <a:gd name="T84" fmla="*/ 1389 w 1904"/>
                              <a:gd name="T85" fmla="*/ 110 h 419"/>
                              <a:gd name="T86" fmla="*/ 1439 w 1904"/>
                              <a:gd name="T87" fmla="*/ 111 h 419"/>
                              <a:gd name="T88" fmla="*/ 1389 w 1904"/>
                              <a:gd name="T89" fmla="*/ 110 h 419"/>
                              <a:gd name="T90" fmla="*/ 1520 w 1904"/>
                              <a:gd name="T91" fmla="*/ 82 h 419"/>
                              <a:gd name="T92" fmla="*/ 1472 w 1904"/>
                              <a:gd name="T93" fmla="*/ 104 h 419"/>
                              <a:gd name="T94" fmla="*/ 1553 w 1904"/>
                              <a:gd name="T95" fmla="*/ 75 h 419"/>
                              <a:gd name="T96" fmla="*/ 1603 w 1904"/>
                              <a:gd name="T97" fmla="*/ 76 h 419"/>
                              <a:gd name="T98" fmla="*/ 1553 w 1904"/>
                              <a:gd name="T99" fmla="*/ 75 h 419"/>
                              <a:gd name="T100" fmla="*/ 1683 w 1904"/>
                              <a:gd name="T101" fmla="*/ 47 h 419"/>
                              <a:gd name="T102" fmla="*/ 1636 w 1904"/>
                              <a:gd name="T103" fmla="*/ 69 h 419"/>
                              <a:gd name="T104" fmla="*/ 1716 w 1904"/>
                              <a:gd name="T105" fmla="*/ 40 h 419"/>
                              <a:gd name="T106" fmla="*/ 1766 w 1904"/>
                              <a:gd name="T107" fmla="*/ 41 h 419"/>
                              <a:gd name="T108" fmla="*/ 1716 w 1904"/>
                              <a:gd name="T109" fmla="*/ 40 h 419"/>
                              <a:gd name="T110" fmla="*/ 1847 w 1904"/>
                              <a:gd name="T111" fmla="*/ 12 h 419"/>
                              <a:gd name="T112" fmla="*/ 1799 w 1904"/>
                              <a:gd name="T113" fmla="*/ 34 h 419"/>
                              <a:gd name="T114" fmla="*/ 1879 w 1904"/>
                              <a:gd name="T115" fmla="*/ 5 h 419"/>
                              <a:gd name="T116" fmla="*/ 1904 w 1904"/>
                              <a:gd name="T117" fmla="*/ 11 h 419"/>
                              <a:gd name="T118" fmla="*/ 1879 w 1904"/>
                              <a:gd name="T119" fmla="*/ 5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904" h="419">
                                <a:moveTo>
                                  <a:pt x="0" y="408"/>
                                </a:moveTo>
                                <a:lnTo>
                                  <a:pt x="49" y="397"/>
                                </a:lnTo>
                                <a:lnTo>
                                  <a:pt x="50" y="408"/>
                                </a:lnTo>
                                <a:lnTo>
                                  <a:pt x="1" y="419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2" y="390"/>
                                </a:moveTo>
                                <a:lnTo>
                                  <a:pt x="131" y="380"/>
                                </a:lnTo>
                                <a:lnTo>
                                  <a:pt x="132" y="391"/>
                                </a:lnTo>
                                <a:lnTo>
                                  <a:pt x="83" y="401"/>
                                </a:lnTo>
                                <a:lnTo>
                                  <a:pt x="82" y="390"/>
                                </a:lnTo>
                                <a:close/>
                                <a:moveTo>
                                  <a:pt x="164" y="373"/>
                                </a:moveTo>
                                <a:lnTo>
                                  <a:pt x="213" y="362"/>
                                </a:lnTo>
                                <a:lnTo>
                                  <a:pt x="214" y="373"/>
                                </a:lnTo>
                                <a:lnTo>
                                  <a:pt x="165" y="384"/>
                                </a:lnTo>
                                <a:lnTo>
                                  <a:pt x="164" y="373"/>
                                </a:lnTo>
                                <a:close/>
                                <a:moveTo>
                                  <a:pt x="245" y="355"/>
                                </a:moveTo>
                                <a:lnTo>
                                  <a:pt x="294" y="345"/>
                                </a:lnTo>
                                <a:lnTo>
                                  <a:pt x="296" y="356"/>
                                </a:lnTo>
                                <a:lnTo>
                                  <a:pt x="247" y="366"/>
                                </a:lnTo>
                                <a:lnTo>
                                  <a:pt x="245" y="355"/>
                                </a:lnTo>
                                <a:close/>
                                <a:moveTo>
                                  <a:pt x="327" y="338"/>
                                </a:moveTo>
                                <a:lnTo>
                                  <a:pt x="376" y="327"/>
                                </a:lnTo>
                                <a:lnTo>
                                  <a:pt x="377" y="338"/>
                                </a:lnTo>
                                <a:lnTo>
                                  <a:pt x="328" y="349"/>
                                </a:lnTo>
                                <a:lnTo>
                                  <a:pt x="327" y="338"/>
                                </a:lnTo>
                                <a:close/>
                                <a:moveTo>
                                  <a:pt x="409" y="320"/>
                                </a:moveTo>
                                <a:lnTo>
                                  <a:pt x="458" y="310"/>
                                </a:lnTo>
                                <a:lnTo>
                                  <a:pt x="459" y="321"/>
                                </a:lnTo>
                                <a:lnTo>
                                  <a:pt x="410" y="331"/>
                                </a:lnTo>
                                <a:lnTo>
                                  <a:pt x="409" y="320"/>
                                </a:lnTo>
                                <a:close/>
                                <a:moveTo>
                                  <a:pt x="490" y="303"/>
                                </a:moveTo>
                                <a:lnTo>
                                  <a:pt x="539" y="292"/>
                                </a:lnTo>
                                <a:lnTo>
                                  <a:pt x="541" y="303"/>
                                </a:lnTo>
                                <a:lnTo>
                                  <a:pt x="492" y="314"/>
                                </a:lnTo>
                                <a:lnTo>
                                  <a:pt x="490" y="303"/>
                                </a:lnTo>
                                <a:close/>
                                <a:moveTo>
                                  <a:pt x="572" y="285"/>
                                </a:moveTo>
                                <a:lnTo>
                                  <a:pt x="621" y="275"/>
                                </a:lnTo>
                                <a:lnTo>
                                  <a:pt x="622" y="286"/>
                                </a:lnTo>
                                <a:lnTo>
                                  <a:pt x="573" y="296"/>
                                </a:lnTo>
                                <a:lnTo>
                                  <a:pt x="572" y="285"/>
                                </a:lnTo>
                                <a:close/>
                                <a:moveTo>
                                  <a:pt x="654" y="268"/>
                                </a:moveTo>
                                <a:lnTo>
                                  <a:pt x="703" y="257"/>
                                </a:lnTo>
                                <a:lnTo>
                                  <a:pt x="704" y="268"/>
                                </a:lnTo>
                                <a:lnTo>
                                  <a:pt x="655" y="279"/>
                                </a:lnTo>
                                <a:lnTo>
                                  <a:pt x="654" y="268"/>
                                </a:lnTo>
                                <a:close/>
                                <a:moveTo>
                                  <a:pt x="735" y="250"/>
                                </a:moveTo>
                                <a:lnTo>
                                  <a:pt x="785" y="240"/>
                                </a:lnTo>
                                <a:lnTo>
                                  <a:pt x="786" y="251"/>
                                </a:lnTo>
                                <a:lnTo>
                                  <a:pt x="737" y="261"/>
                                </a:lnTo>
                                <a:lnTo>
                                  <a:pt x="735" y="250"/>
                                </a:lnTo>
                                <a:close/>
                                <a:moveTo>
                                  <a:pt x="817" y="233"/>
                                </a:moveTo>
                                <a:lnTo>
                                  <a:pt x="866" y="222"/>
                                </a:lnTo>
                                <a:lnTo>
                                  <a:pt x="868" y="233"/>
                                </a:lnTo>
                                <a:lnTo>
                                  <a:pt x="819" y="244"/>
                                </a:lnTo>
                                <a:lnTo>
                                  <a:pt x="817" y="233"/>
                                </a:lnTo>
                                <a:close/>
                                <a:moveTo>
                                  <a:pt x="899" y="215"/>
                                </a:moveTo>
                                <a:lnTo>
                                  <a:pt x="948" y="205"/>
                                </a:lnTo>
                                <a:lnTo>
                                  <a:pt x="949" y="216"/>
                                </a:lnTo>
                                <a:lnTo>
                                  <a:pt x="900" y="226"/>
                                </a:lnTo>
                                <a:lnTo>
                                  <a:pt x="899" y="215"/>
                                </a:lnTo>
                                <a:close/>
                                <a:moveTo>
                                  <a:pt x="981" y="198"/>
                                </a:moveTo>
                                <a:lnTo>
                                  <a:pt x="1030" y="187"/>
                                </a:lnTo>
                                <a:lnTo>
                                  <a:pt x="1031" y="198"/>
                                </a:lnTo>
                                <a:lnTo>
                                  <a:pt x="982" y="209"/>
                                </a:lnTo>
                                <a:lnTo>
                                  <a:pt x="981" y="198"/>
                                </a:lnTo>
                                <a:close/>
                                <a:moveTo>
                                  <a:pt x="1062" y="180"/>
                                </a:moveTo>
                                <a:lnTo>
                                  <a:pt x="1111" y="170"/>
                                </a:lnTo>
                                <a:lnTo>
                                  <a:pt x="1113" y="181"/>
                                </a:lnTo>
                                <a:lnTo>
                                  <a:pt x="1064" y="191"/>
                                </a:lnTo>
                                <a:lnTo>
                                  <a:pt x="1062" y="180"/>
                                </a:lnTo>
                                <a:close/>
                                <a:moveTo>
                                  <a:pt x="1144" y="163"/>
                                </a:moveTo>
                                <a:lnTo>
                                  <a:pt x="1193" y="152"/>
                                </a:lnTo>
                                <a:lnTo>
                                  <a:pt x="1194" y="163"/>
                                </a:lnTo>
                                <a:lnTo>
                                  <a:pt x="1145" y="174"/>
                                </a:lnTo>
                                <a:lnTo>
                                  <a:pt x="1144" y="163"/>
                                </a:lnTo>
                                <a:close/>
                                <a:moveTo>
                                  <a:pt x="1226" y="145"/>
                                </a:moveTo>
                                <a:lnTo>
                                  <a:pt x="1275" y="135"/>
                                </a:lnTo>
                                <a:lnTo>
                                  <a:pt x="1276" y="146"/>
                                </a:lnTo>
                                <a:lnTo>
                                  <a:pt x="1227" y="156"/>
                                </a:lnTo>
                                <a:lnTo>
                                  <a:pt x="1226" y="145"/>
                                </a:lnTo>
                                <a:close/>
                                <a:moveTo>
                                  <a:pt x="1307" y="128"/>
                                </a:moveTo>
                                <a:lnTo>
                                  <a:pt x="1357" y="117"/>
                                </a:lnTo>
                                <a:lnTo>
                                  <a:pt x="1358" y="128"/>
                                </a:lnTo>
                                <a:lnTo>
                                  <a:pt x="1309" y="139"/>
                                </a:lnTo>
                                <a:lnTo>
                                  <a:pt x="1307" y="128"/>
                                </a:lnTo>
                                <a:close/>
                                <a:moveTo>
                                  <a:pt x="1389" y="110"/>
                                </a:moveTo>
                                <a:lnTo>
                                  <a:pt x="1438" y="99"/>
                                </a:lnTo>
                                <a:lnTo>
                                  <a:pt x="1439" y="111"/>
                                </a:lnTo>
                                <a:lnTo>
                                  <a:pt x="1391" y="121"/>
                                </a:lnTo>
                                <a:lnTo>
                                  <a:pt x="1389" y="110"/>
                                </a:lnTo>
                                <a:close/>
                                <a:moveTo>
                                  <a:pt x="1471" y="92"/>
                                </a:moveTo>
                                <a:lnTo>
                                  <a:pt x="1520" y="82"/>
                                </a:lnTo>
                                <a:lnTo>
                                  <a:pt x="1521" y="93"/>
                                </a:lnTo>
                                <a:lnTo>
                                  <a:pt x="1472" y="104"/>
                                </a:lnTo>
                                <a:lnTo>
                                  <a:pt x="1471" y="92"/>
                                </a:lnTo>
                                <a:close/>
                                <a:moveTo>
                                  <a:pt x="1553" y="75"/>
                                </a:moveTo>
                                <a:lnTo>
                                  <a:pt x="1602" y="64"/>
                                </a:lnTo>
                                <a:lnTo>
                                  <a:pt x="1603" y="76"/>
                                </a:lnTo>
                                <a:lnTo>
                                  <a:pt x="1554" y="86"/>
                                </a:lnTo>
                                <a:lnTo>
                                  <a:pt x="1553" y="75"/>
                                </a:lnTo>
                                <a:close/>
                                <a:moveTo>
                                  <a:pt x="1634" y="57"/>
                                </a:moveTo>
                                <a:lnTo>
                                  <a:pt x="1683" y="47"/>
                                </a:lnTo>
                                <a:lnTo>
                                  <a:pt x="1685" y="58"/>
                                </a:lnTo>
                                <a:lnTo>
                                  <a:pt x="1636" y="69"/>
                                </a:lnTo>
                                <a:lnTo>
                                  <a:pt x="1634" y="57"/>
                                </a:lnTo>
                                <a:close/>
                                <a:moveTo>
                                  <a:pt x="1716" y="40"/>
                                </a:moveTo>
                                <a:lnTo>
                                  <a:pt x="1765" y="29"/>
                                </a:lnTo>
                                <a:lnTo>
                                  <a:pt x="1766" y="41"/>
                                </a:lnTo>
                                <a:lnTo>
                                  <a:pt x="1717" y="51"/>
                                </a:lnTo>
                                <a:lnTo>
                                  <a:pt x="1716" y="40"/>
                                </a:lnTo>
                                <a:close/>
                                <a:moveTo>
                                  <a:pt x="1798" y="22"/>
                                </a:moveTo>
                                <a:lnTo>
                                  <a:pt x="1847" y="12"/>
                                </a:lnTo>
                                <a:lnTo>
                                  <a:pt x="1848" y="23"/>
                                </a:lnTo>
                                <a:lnTo>
                                  <a:pt x="1799" y="34"/>
                                </a:lnTo>
                                <a:lnTo>
                                  <a:pt x="1798" y="22"/>
                                </a:lnTo>
                                <a:close/>
                                <a:moveTo>
                                  <a:pt x="1879" y="5"/>
                                </a:moveTo>
                                <a:lnTo>
                                  <a:pt x="1902" y="0"/>
                                </a:lnTo>
                                <a:lnTo>
                                  <a:pt x="1904" y="11"/>
                                </a:lnTo>
                                <a:lnTo>
                                  <a:pt x="1881" y="16"/>
                                </a:lnTo>
                                <a:lnTo>
                                  <a:pt x="187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Line 5086"/>
                        <wps:cNvCnPr/>
                        <wps:spPr bwMode="auto">
                          <a:xfrm>
                            <a:off x="131445" y="147447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5087"/>
                        <wps:cNvCnPr/>
                        <wps:spPr bwMode="auto">
                          <a:xfrm flipV="1">
                            <a:off x="840105" y="121539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5088"/>
                        <wps:cNvCnPr/>
                        <wps:spPr bwMode="auto">
                          <a:xfrm flipH="1">
                            <a:off x="13144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5089"/>
                        <wps:cNvCnPr/>
                        <wps:spPr bwMode="auto">
                          <a:xfrm flipV="1">
                            <a:off x="53403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5090"/>
                        <wps:cNvCnPr/>
                        <wps:spPr bwMode="auto">
                          <a:xfrm>
                            <a:off x="1033145" y="24765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5091"/>
                        <wps:cNvCnPr/>
                        <wps:spPr bwMode="auto">
                          <a:xfrm flipH="1">
                            <a:off x="124269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5092"/>
                        <wps:cNvCnPr/>
                        <wps:spPr bwMode="auto">
                          <a:xfrm flipH="1">
                            <a:off x="534035" y="50673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Freeform 5093"/>
                        <wps:cNvSpPr>
                          <a:spLocks noEditPoints="1"/>
                        </wps:cNvSpPr>
                        <wps:spPr bwMode="auto">
                          <a:xfrm>
                            <a:off x="628015" y="245745"/>
                            <a:ext cx="407035" cy="971550"/>
                          </a:xfrm>
                          <a:custGeom>
                            <a:avLst/>
                            <a:gdLst>
                              <a:gd name="T0" fmla="*/ 617 w 641"/>
                              <a:gd name="T1" fmla="*/ 65 h 1530"/>
                              <a:gd name="T2" fmla="*/ 634 w 641"/>
                              <a:gd name="T3" fmla="*/ 0 h 1530"/>
                              <a:gd name="T4" fmla="*/ 600 w 641"/>
                              <a:gd name="T5" fmla="*/ 104 h 1530"/>
                              <a:gd name="T6" fmla="*/ 568 w 641"/>
                              <a:gd name="T7" fmla="*/ 158 h 1530"/>
                              <a:gd name="T8" fmla="*/ 600 w 641"/>
                              <a:gd name="T9" fmla="*/ 104 h 1530"/>
                              <a:gd name="T10" fmla="*/ 535 w 641"/>
                              <a:gd name="T11" fmla="*/ 262 h 1530"/>
                              <a:gd name="T12" fmla="*/ 552 w 641"/>
                              <a:gd name="T13" fmla="*/ 197 h 1530"/>
                              <a:gd name="T14" fmla="*/ 518 w 641"/>
                              <a:gd name="T15" fmla="*/ 301 h 1530"/>
                              <a:gd name="T16" fmla="*/ 487 w 641"/>
                              <a:gd name="T17" fmla="*/ 354 h 1530"/>
                              <a:gd name="T18" fmla="*/ 518 w 641"/>
                              <a:gd name="T19" fmla="*/ 301 h 1530"/>
                              <a:gd name="T20" fmla="*/ 453 w 641"/>
                              <a:gd name="T21" fmla="*/ 458 h 1530"/>
                              <a:gd name="T22" fmla="*/ 470 w 641"/>
                              <a:gd name="T23" fmla="*/ 394 h 1530"/>
                              <a:gd name="T24" fmla="*/ 436 w 641"/>
                              <a:gd name="T25" fmla="*/ 498 h 1530"/>
                              <a:gd name="T26" fmla="*/ 405 w 641"/>
                              <a:gd name="T27" fmla="*/ 551 h 1530"/>
                              <a:gd name="T28" fmla="*/ 436 w 641"/>
                              <a:gd name="T29" fmla="*/ 498 h 1530"/>
                              <a:gd name="T30" fmla="*/ 371 w 641"/>
                              <a:gd name="T31" fmla="*/ 655 h 1530"/>
                              <a:gd name="T32" fmla="*/ 388 w 641"/>
                              <a:gd name="T33" fmla="*/ 591 h 1530"/>
                              <a:gd name="T34" fmla="*/ 355 w 641"/>
                              <a:gd name="T35" fmla="*/ 695 h 1530"/>
                              <a:gd name="T36" fmla="*/ 323 w 641"/>
                              <a:gd name="T37" fmla="*/ 748 h 1530"/>
                              <a:gd name="T38" fmla="*/ 355 w 641"/>
                              <a:gd name="T39" fmla="*/ 695 h 1530"/>
                              <a:gd name="T40" fmla="*/ 289 w 641"/>
                              <a:gd name="T41" fmla="*/ 852 h 1530"/>
                              <a:gd name="T42" fmla="*/ 306 w 641"/>
                              <a:gd name="T43" fmla="*/ 788 h 1530"/>
                              <a:gd name="T44" fmla="*/ 273 w 641"/>
                              <a:gd name="T45" fmla="*/ 892 h 1530"/>
                              <a:gd name="T46" fmla="*/ 241 w 641"/>
                              <a:gd name="T47" fmla="*/ 945 h 1530"/>
                              <a:gd name="T48" fmla="*/ 273 w 641"/>
                              <a:gd name="T49" fmla="*/ 892 h 1530"/>
                              <a:gd name="T50" fmla="*/ 207 w 641"/>
                              <a:gd name="T51" fmla="*/ 1049 h 1530"/>
                              <a:gd name="T52" fmla="*/ 225 w 641"/>
                              <a:gd name="T53" fmla="*/ 984 h 1530"/>
                              <a:gd name="T54" fmla="*/ 191 w 641"/>
                              <a:gd name="T55" fmla="*/ 1089 h 1530"/>
                              <a:gd name="T56" fmla="*/ 159 w 641"/>
                              <a:gd name="T57" fmla="*/ 1142 h 1530"/>
                              <a:gd name="T58" fmla="*/ 191 w 641"/>
                              <a:gd name="T59" fmla="*/ 1089 h 1530"/>
                              <a:gd name="T60" fmla="*/ 125 w 641"/>
                              <a:gd name="T61" fmla="*/ 1246 h 1530"/>
                              <a:gd name="T62" fmla="*/ 143 w 641"/>
                              <a:gd name="T63" fmla="*/ 1181 h 1530"/>
                              <a:gd name="T64" fmla="*/ 109 w 641"/>
                              <a:gd name="T65" fmla="*/ 1285 h 1530"/>
                              <a:gd name="T66" fmla="*/ 77 w 641"/>
                              <a:gd name="T67" fmla="*/ 1339 h 1530"/>
                              <a:gd name="T68" fmla="*/ 109 w 641"/>
                              <a:gd name="T69" fmla="*/ 1285 h 1530"/>
                              <a:gd name="T70" fmla="*/ 43 w 641"/>
                              <a:gd name="T71" fmla="*/ 1443 h 1530"/>
                              <a:gd name="T72" fmla="*/ 61 w 641"/>
                              <a:gd name="T73" fmla="*/ 1378 h 1530"/>
                              <a:gd name="T74" fmla="*/ 27 w 641"/>
                              <a:gd name="T75" fmla="*/ 1482 h 1530"/>
                              <a:gd name="T76" fmla="*/ 0 w 641"/>
                              <a:gd name="T77" fmla="*/ 1525 h 1530"/>
                              <a:gd name="T78" fmla="*/ 27 w 641"/>
                              <a:gd name="T79" fmla="*/ 1482 h 1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1" h="1530">
                                <a:moveTo>
                                  <a:pt x="641" y="6"/>
                                </a:moveTo>
                                <a:lnTo>
                                  <a:pt x="617" y="65"/>
                                </a:lnTo>
                                <a:lnTo>
                                  <a:pt x="609" y="59"/>
                                </a:lnTo>
                                <a:lnTo>
                                  <a:pt x="634" y="0"/>
                                </a:lnTo>
                                <a:lnTo>
                                  <a:pt x="641" y="6"/>
                                </a:lnTo>
                                <a:close/>
                                <a:moveTo>
                                  <a:pt x="600" y="104"/>
                                </a:moveTo>
                                <a:lnTo>
                                  <a:pt x="576" y="163"/>
                                </a:lnTo>
                                <a:lnTo>
                                  <a:pt x="568" y="158"/>
                                </a:lnTo>
                                <a:lnTo>
                                  <a:pt x="593" y="99"/>
                                </a:lnTo>
                                <a:lnTo>
                                  <a:pt x="600" y="104"/>
                                </a:lnTo>
                                <a:close/>
                                <a:moveTo>
                                  <a:pt x="559" y="203"/>
                                </a:moveTo>
                                <a:lnTo>
                                  <a:pt x="535" y="262"/>
                                </a:lnTo>
                                <a:lnTo>
                                  <a:pt x="528" y="256"/>
                                </a:lnTo>
                                <a:lnTo>
                                  <a:pt x="552" y="197"/>
                                </a:lnTo>
                                <a:lnTo>
                                  <a:pt x="559" y="203"/>
                                </a:lnTo>
                                <a:close/>
                                <a:moveTo>
                                  <a:pt x="518" y="301"/>
                                </a:moveTo>
                                <a:lnTo>
                                  <a:pt x="494" y="360"/>
                                </a:lnTo>
                                <a:lnTo>
                                  <a:pt x="487" y="354"/>
                                </a:lnTo>
                                <a:lnTo>
                                  <a:pt x="511" y="295"/>
                                </a:lnTo>
                                <a:lnTo>
                                  <a:pt x="518" y="301"/>
                                </a:lnTo>
                                <a:close/>
                                <a:moveTo>
                                  <a:pt x="477" y="399"/>
                                </a:moveTo>
                                <a:lnTo>
                                  <a:pt x="453" y="458"/>
                                </a:lnTo>
                                <a:lnTo>
                                  <a:pt x="446" y="453"/>
                                </a:lnTo>
                                <a:lnTo>
                                  <a:pt x="470" y="394"/>
                                </a:lnTo>
                                <a:lnTo>
                                  <a:pt x="477" y="399"/>
                                </a:lnTo>
                                <a:close/>
                                <a:moveTo>
                                  <a:pt x="436" y="498"/>
                                </a:moveTo>
                                <a:lnTo>
                                  <a:pt x="412" y="557"/>
                                </a:lnTo>
                                <a:lnTo>
                                  <a:pt x="405" y="551"/>
                                </a:lnTo>
                                <a:lnTo>
                                  <a:pt x="429" y="492"/>
                                </a:lnTo>
                                <a:lnTo>
                                  <a:pt x="436" y="498"/>
                                </a:lnTo>
                                <a:close/>
                                <a:moveTo>
                                  <a:pt x="396" y="596"/>
                                </a:moveTo>
                                <a:lnTo>
                                  <a:pt x="371" y="655"/>
                                </a:lnTo>
                                <a:lnTo>
                                  <a:pt x="364" y="650"/>
                                </a:lnTo>
                                <a:lnTo>
                                  <a:pt x="388" y="591"/>
                                </a:lnTo>
                                <a:lnTo>
                                  <a:pt x="396" y="596"/>
                                </a:lnTo>
                                <a:close/>
                                <a:moveTo>
                                  <a:pt x="355" y="695"/>
                                </a:moveTo>
                                <a:lnTo>
                                  <a:pt x="330" y="754"/>
                                </a:lnTo>
                                <a:lnTo>
                                  <a:pt x="323" y="748"/>
                                </a:lnTo>
                                <a:lnTo>
                                  <a:pt x="347" y="689"/>
                                </a:lnTo>
                                <a:lnTo>
                                  <a:pt x="355" y="695"/>
                                </a:lnTo>
                                <a:close/>
                                <a:moveTo>
                                  <a:pt x="314" y="793"/>
                                </a:moveTo>
                                <a:lnTo>
                                  <a:pt x="289" y="852"/>
                                </a:lnTo>
                                <a:lnTo>
                                  <a:pt x="282" y="847"/>
                                </a:lnTo>
                                <a:lnTo>
                                  <a:pt x="306" y="788"/>
                                </a:lnTo>
                                <a:lnTo>
                                  <a:pt x="314" y="793"/>
                                </a:lnTo>
                                <a:close/>
                                <a:moveTo>
                                  <a:pt x="273" y="892"/>
                                </a:moveTo>
                                <a:lnTo>
                                  <a:pt x="248" y="951"/>
                                </a:lnTo>
                                <a:lnTo>
                                  <a:pt x="241" y="945"/>
                                </a:lnTo>
                                <a:lnTo>
                                  <a:pt x="266" y="886"/>
                                </a:lnTo>
                                <a:lnTo>
                                  <a:pt x="273" y="892"/>
                                </a:lnTo>
                                <a:close/>
                                <a:moveTo>
                                  <a:pt x="232" y="990"/>
                                </a:moveTo>
                                <a:lnTo>
                                  <a:pt x="207" y="1049"/>
                                </a:lnTo>
                                <a:lnTo>
                                  <a:pt x="200" y="1043"/>
                                </a:lnTo>
                                <a:lnTo>
                                  <a:pt x="225" y="984"/>
                                </a:lnTo>
                                <a:lnTo>
                                  <a:pt x="232" y="990"/>
                                </a:lnTo>
                                <a:close/>
                                <a:moveTo>
                                  <a:pt x="191" y="1089"/>
                                </a:moveTo>
                                <a:lnTo>
                                  <a:pt x="166" y="1148"/>
                                </a:lnTo>
                                <a:lnTo>
                                  <a:pt x="159" y="1142"/>
                                </a:lnTo>
                                <a:lnTo>
                                  <a:pt x="184" y="1083"/>
                                </a:lnTo>
                                <a:lnTo>
                                  <a:pt x="191" y="1089"/>
                                </a:lnTo>
                                <a:close/>
                                <a:moveTo>
                                  <a:pt x="150" y="1187"/>
                                </a:moveTo>
                                <a:lnTo>
                                  <a:pt x="125" y="1246"/>
                                </a:lnTo>
                                <a:lnTo>
                                  <a:pt x="118" y="1240"/>
                                </a:lnTo>
                                <a:lnTo>
                                  <a:pt x="143" y="1181"/>
                                </a:lnTo>
                                <a:lnTo>
                                  <a:pt x="150" y="1187"/>
                                </a:lnTo>
                                <a:close/>
                                <a:moveTo>
                                  <a:pt x="109" y="1285"/>
                                </a:moveTo>
                                <a:lnTo>
                                  <a:pt x="84" y="1344"/>
                                </a:lnTo>
                                <a:lnTo>
                                  <a:pt x="77" y="1339"/>
                                </a:lnTo>
                                <a:lnTo>
                                  <a:pt x="102" y="1280"/>
                                </a:lnTo>
                                <a:lnTo>
                                  <a:pt x="109" y="1285"/>
                                </a:lnTo>
                                <a:close/>
                                <a:moveTo>
                                  <a:pt x="68" y="1384"/>
                                </a:moveTo>
                                <a:lnTo>
                                  <a:pt x="43" y="1443"/>
                                </a:lnTo>
                                <a:lnTo>
                                  <a:pt x="36" y="1437"/>
                                </a:lnTo>
                                <a:lnTo>
                                  <a:pt x="61" y="1378"/>
                                </a:lnTo>
                                <a:lnTo>
                                  <a:pt x="68" y="1384"/>
                                </a:lnTo>
                                <a:close/>
                                <a:moveTo>
                                  <a:pt x="27" y="1482"/>
                                </a:moveTo>
                                <a:lnTo>
                                  <a:pt x="7" y="1530"/>
                                </a:lnTo>
                                <a:lnTo>
                                  <a:pt x="0" y="1525"/>
                                </a:lnTo>
                                <a:lnTo>
                                  <a:pt x="20" y="1477"/>
                                </a:lnTo>
                                <a:lnTo>
                                  <a:pt x="27" y="14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Line 5094"/>
                        <wps:cNvCnPr/>
                        <wps:spPr bwMode="auto">
                          <a:xfrm flipH="1">
                            <a:off x="84010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Line 5095"/>
                        <wps:cNvCnPr/>
                        <wps:spPr bwMode="auto">
                          <a:xfrm flipV="1">
                            <a:off x="1339215" y="24765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Freeform 5096"/>
                        <wps:cNvSpPr>
                          <a:spLocks noEditPoints="1"/>
                        </wps:cNvSpPr>
                        <wps:spPr bwMode="auto">
                          <a:xfrm>
                            <a:off x="531495" y="506730"/>
                            <a:ext cx="5080" cy="881380"/>
                          </a:xfrm>
                          <a:custGeom>
                            <a:avLst/>
                            <a:gdLst>
                              <a:gd name="T0" fmla="*/ 8 w 8"/>
                              <a:gd name="T1" fmla="*/ 68 h 1388"/>
                              <a:gd name="T2" fmla="*/ 0 w 8"/>
                              <a:gd name="T3" fmla="*/ 0 h 1388"/>
                              <a:gd name="T4" fmla="*/ 8 w 8"/>
                              <a:gd name="T5" fmla="*/ 113 h 1388"/>
                              <a:gd name="T6" fmla="*/ 0 w 8"/>
                              <a:gd name="T7" fmla="*/ 181 h 1388"/>
                              <a:gd name="T8" fmla="*/ 8 w 8"/>
                              <a:gd name="T9" fmla="*/ 113 h 1388"/>
                              <a:gd name="T10" fmla="*/ 8 w 8"/>
                              <a:gd name="T11" fmla="*/ 294 h 1388"/>
                              <a:gd name="T12" fmla="*/ 0 w 8"/>
                              <a:gd name="T13" fmla="*/ 226 h 1388"/>
                              <a:gd name="T14" fmla="*/ 8 w 8"/>
                              <a:gd name="T15" fmla="*/ 340 h 1388"/>
                              <a:gd name="T16" fmla="*/ 0 w 8"/>
                              <a:gd name="T17" fmla="*/ 408 h 1388"/>
                              <a:gd name="T18" fmla="*/ 8 w 8"/>
                              <a:gd name="T19" fmla="*/ 340 h 1388"/>
                              <a:gd name="T20" fmla="*/ 8 w 8"/>
                              <a:gd name="T21" fmla="*/ 521 h 1388"/>
                              <a:gd name="T22" fmla="*/ 0 w 8"/>
                              <a:gd name="T23" fmla="*/ 453 h 1388"/>
                              <a:gd name="T24" fmla="*/ 8 w 8"/>
                              <a:gd name="T25" fmla="*/ 566 h 1388"/>
                              <a:gd name="T26" fmla="*/ 0 w 8"/>
                              <a:gd name="T27" fmla="*/ 634 h 1388"/>
                              <a:gd name="T28" fmla="*/ 8 w 8"/>
                              <a:gd name="T29" fmla="*/ 566 h 1388"/>
                              <a:gd name="T30" fmla="*/ 8 w 8"/>
                              <a:gd name="T31" fmla="*/ 747 h 1388"/>
                              <a:gd name="T32" fmla="*/ 0 w 8"/>
                              <a:gd name="T33" fmla="*/ 679 h 1388"/>
                              <a:gd name="T34" fmla="*/ 8 w 8"/>
                              <a:gd name="T35" fmla="*/ 793 h 1388"/>
                              <a:gd name="T36" fmla="*/ 0 w 8"/>
                              <a:gd name="T37" fmla="*/ 861 h 1388"/>
                              <a:gd name="T38" fmla="*/ 8 w 8"/>
                              <a:gd name="T39" fmla="*/ 793 h 1388"/>
                              <a:gd name="T40" fmla="*/ 8 w 8"/>
                              <a:gd name="T41" fmla="*/ 974 h 1388"/>
                              <a:gd name="T42" fmla="*/ 0 w 8"/>
                              <a:gd name="T43" fmla="*/ 906 h 1388"/>
                              <a:gd name="T44" fmla="*/ 8 w 8"/>
                              <a:gd name="T45" fmla="*/ 1019 h 1388"/>
                              <a:gd name="T46" fmla="*/ 0 w 8"/>
                              <a:gd name="T47" fmla="*/ 1087 h 1388"/>
                              <a:gd name="T48" fmla="*/ 8 w 8"/>
                              <a:gd name="T49" fmla="*/ 1019 h 1388"/>
                              <a:gd name="T50" fmla="*/ 8 w 8"/>
                              <a:gd name="T51" fmla="*/ 1201 h 1388"/>
                              <a:gd name="T52" fmla="*/ 0 w 8"/>
                              <a:gd name="T53" fmla="*/ 1133 h 1388"/>
                              <a:gd name="T54" fmla="*/ 8 w 8"/>
                              <a:gd name="T55" fmla="*/ 1246 h 1388"/>
                              <a:gd name="T56" fmla="*/ 0 w 8"/>
                              <a:gd name="T57" fmla="*/ 1314 h 1388"/>
                              <a:gd name="T58" fmla="*/ 8 w 8"/>
                              <a:gd name="T59" fmla="*/ 1246 h 1388"/>
                              <a:gd name="T60" fmla="*/ 8 w 8"/>
                              <a:gd name="T61" fmla="*/ 1388 h 1388"/>
                              <a:gd name="T62" fmla="*/ 0 w 8"/>
                              <a:gd name="T63" fmla="*/ 1359 h 1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388">
                                <a:moveTo>
                                  <a:pt x="8" y="0"/>
                                </a:moveTo>
                                <a:lnTo>
                                  <a:pt x="8" y="68"/>
                                </a:lnTo>
                                <a:lnTo>
                                  <a:pt x="0" y="6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113"/>
                                </a:moveTo>
                                <a:lnTo>
                                  <a:pt x="8" y="181"/>
                                </a:lnTo>
                                <a:lnTo>
                                  <a:pt x="0" y="181"/>
                                </a:lnTo>
                                <a:lnTo>
                                  <a:pt x="0" y="113"/>
                                </a:lnTo>
                                <a:lnTo>
                                  <a:pt x="8" y="113"/>
                                </a:lnTo>
                                <a:close/>
                                <a:moveTo>
                                  <a:pt x="8" y="226"/>
                                </a:moveTo>
                                <a:lnTo>
                                  <a:pt x="8" y="294"/>
                                </a:lnTo>
                                <a:lnTo>
                                  <a:pt x="0" y="294"/>
                                </a:lnTo>
                                <a:lnTo>
                                  <a:pt x="0" y="226"/>
                                </a:lnTo>
                                <a:lnTo>
                                  <a:pt x="8" y="226"/>
                                </a:lnTo>
                                <a:close/>
                                <a:moveTo>
                                  <a:pt x="8" y="340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40"/>
                                </a:lnTo>
                                <a:lnTo>
                                  <a:pt x="8" y="340"/>
                                </a:lnTo>
                                <a:close/>
                                <a:moveTo>
                                  <a:pt x="8" y="453"/>
                                </a:moveTo>
                                <a:lnTo>
                                  <a:pt x="8" y="521"/>
                                </a:lnTo>
                                <a:lnTo>
                                  <a:pt x="0" y="521"/>
                                </a:lnTo>
                                <a:lnTo>
                                  <a:pt x="0" y="453"/>
                                </a:lnTo>
                                <a:lnTo>
                                  <a:pt x="8" y="453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79"/>
                                </a:moveTo>
                                <a:lnTo>
                                  <a:pt x="8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679"/>
                                </a:lnTo>
                                <a:lnTo>
                                  <a:pt x="8" y="679"/>
                                </a:lnTo>
                                <a:close/>
                                <a:moveTo>
                                  <a:pt x="8" y="793"/>
                                </a:moveTo>
                                <a:lnTo>
                                  <a:pt x="8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793"/>
                                </a:lnTo>
                                <a:lnTo>
                                  <a:pt x="8" y="793"/>
                                </a:lnTo>
                                <a:close/>
                                <a:moveTo>
                                  <a:pt x="8" y="906"/>
                                </a:moveTo>
                                <a:lnTo>
                                  <a:pt x="8" y="974"/>
                                </a:lnTo>
                                <a:lnTo>
                                  <a:pt x="0" y="974"/>
                                </a:lnTo>
                                <a:lnTo>
                                  <a:pt x="0" y="906"/>
                                </a:lnTo>
                                <a:lnTo>
                                  <a:pt x="8" y="906"/>
                                </a:lnTo>
                                <a:close/>
                                <a:moveTo>
                                  <a:pt x="8" y="1019"/>
                                </a:moveTo>
                                <a:lnTo>
                                  <a:pt x="8" y="1087"/>
                                </a:lnTo>
                                <a:lnTo>
                                  <a:pt x="0" y="1087"/>
                                </a:lnTo>
                                <a:lnTo>
                                  <a:pt x="0" y="1019"/>
                                </a:lnTo>
                                <a:lnTo>
                                  <a:pt x="8" y="1019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46"/>
                                </a:moveTo>
                                <a:lnTo>
                                  <a:pt x="8" y="1314"/>
                                </a:lnTo>
                                <a:lnTo>
                                  <a:pt x="0" y="1314"/>
                                </a:lnTo>
                                <a:lnTo>
                                  <a:pt x="0" y="1246"/>
                                </a:lnTo>
                                <a:lnTo>
                                  <a:pt x="8" y="1246"/>
                                </a:lnTo>
                                <a:close/>
                                <a:moveTo>
                                  <a:pt x="8" y="1359"/>
                                </a:moveTo>
                                <a:lnTo>
                                  <a:pt x="8" y="1388"/>
                                </a:lnTo>
                                <a:lnTo>
                                  <a:pt x="0" y="1388"/>
                                </a:lnTo>
                                <a:lnTo>
                                  <a:pt x="0" y="1359"/>
                                </a:lnTo>
                                <a:lnTo>
                                  <a:pt x="8" y="13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9" name="Line 5097"/>
                        <wps:cNvCnPr/>
                        <wps:spPr bwMode="auto">
                          <a:xfrm>
                            <a:off x="777240" y="1336040"/>
                            <a:ext cx="19050" cy="234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Line 5098"/>
                        <wps:cNvCnPr/>
                        <wps:spPr bwMode="auto">
                          <a:xfrm flipH="1">
                            <a:off x="754380" y="1359535"/>
                            <a:ext cx="41910" cy="88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Line 5099"/>
                        <wps:cNvCnPr/>
                        <wps:spPr bwMode="auto">
                          <a:xfrm flipH="1">
                            <a:off x="498475" y="1332865"/>
                            <a:ext cx="35560" cy="76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Line 5100"/>
                        <wps:cNvCnPr/>
                        <wps:spPr bwMode="auto">
                          <a:xfrm>
                            <a:off x="498475" y="1340485"/>
                            <a:ext cx="635" cy="558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" name="Rectangle 5101"/>
                        <wps:cNvSpPr>
                          <a:spLocks noChangeArrowheads="1"/>
                        </wps:cNvSpPr>
                        <wps:spPr bwMode="auto">
                          <a:xfrm>
                            <a:off x="979170" y="793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4" name="Rectangle 5102"/>
                        <wps:cNvSpPr>
                          <a:spLocks noChangeArrowheads="1"/>
                        </wps:cNvSpPr>
                        <wps:spPr bwMode="auto">
                          <a:xfrm>
                            <a:off x="646430" y="13455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5" name="Rectangle 5103"/>
                        <wps:cNvSpPr>
                          <a:spLocks noChangeArrowheads="1"/>
                        </wps:cNvSpPr>
                        <wps:spPr bwMode="auto">
                          <a:xfrm>
                            <a:off x="73660" y="149733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6" name="Rectangle 5104"/>
                        <wps:cNvSpPr>
                          <a:spLocks noChangeArrowheads="1"/>
                        </wps:cNvSpPr>
                        <wps:spPr bwMode="auto">
                          <a:xfrm>
                            <a:off x="713105" y="10712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7" name="Rectangle 5105"/>
                        <wps:cNvSpPr>
                          <a:spLocks noChangeArrowheads="1"/>
                        </wps:cNvSpPr>
                        <wps:spPr bwMode="auto">
                          <a:xfrm>
                            <a:off x="1381125" y="11658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8" name="Rectangle 5106"/>
                        <wps:cNvSpPr>
                          <a:spLocks noChangeArrowheads="1"/>
                        </wps:cNvSpPr>
                        <wps:spPr bwMode="auto">
                          <a:xfrm>
                            <a:off x="805815" y="148780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9" name="Rectangle 5107"/>
                        <wps:cNvSpPr>
                          <a:spLocks noChangeArrowheads="1"/>
                        </wps:cNvSpPr>
                        <wps:spPr bwMode="auto">
                          <a:xfrm>
                            <a:off x="429260" y="33655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2" name="Rectangle 5108"/>
                        <wps:cNvSpPr>
                          <a:spLocks noChangeArrowheads="1"/>
                        </wps:cNvSpPr>
                        <wps:spPr bwMode="auto">
                          <a:xfrm>
                            <a:off x="1753235" y="9334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3" name="Rectangle 5109"/>
                        <wps:cNvSpPr>
                          <a:spLocks noChangeArrowheads="1"/>
                        </wps:cNvSpPr>
                        <wps:spPr bwMode="auto">
                          <a:xfrm>
                            <a:off x="1145540" y="34671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4" name="Rectangle 5110"/>
                        <wps:cNvSpPr>
                          <a:spLocks noChangeArrowheads="1"/>
                        </wps:cNvSpPr>
                        <wps:spPr bwMode="auto">
                          <a:xfrm>
                            <a:off x="497840" y="138684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5" name="Oval 5111"/>
                        <wps:cNvSpPr>
                          <a:spLocks noChangeArrowheads="1"/>
                        </wps:cNvSpPr>
                        <wps:spPr bwMode="auto">
                          <a:xfrm>
                            <a:off x="1734185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6" name="Oval 5112"/>
                        <wps:cNvSpPr>
                          <a:spLocks noChangeArrowheads="1"/>
                        </wps:cNvSpPr>
                        <wps:spPr bwMode="auto">
                          <a:xfrm>
                            <a:off x="1235075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7" name="Oval 5113"/>
                        <wps:cNvSpPr>
                          <a:spLocks noChangeArrowheads="1"/>
                        </wps:cNvSpPr>
                        <wps:spPr bwMode="auto">
                          <a:xfrm>
                            <a:off x="1024890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8" name="Oval 5114"/>
                        <wps:cNvSpPr>
                          <a:spLocks noChangeArrowheads="1"/>
                        </wps:cNvSpPr>
                        <wps:spPr bwMode="auto">
                          <a:xfrm>
                            <a:off x="832485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9" name="Oval 5115"/>
                        <wps:cNvSpPr>
                          <a:spLocks noChangeArrowheads="1"/>
                        </wps:cNvSpPr>
                        <wps:spPr bwMode="auto">
                          <a:xfrm>
                            <a:off x="622300" y="1205230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0" name="Oval 5116"/>
                        <wps:cNvSpPr>
                          <a:spLocks noChangeArrowheads="1"/>
                        </wps:cNvSpPr>
                        <wps:spPr bwMode="auto">
                          <a:xfrm>
                            <a:off x="1331595" y="1205230"/>
                            <a:ext cx="1524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1" name="Oval 5117"/>
                        <wps:cNvSpPr>
                          <a:spLocks noChangeArrowheads="1"/>
                        </wps:cNvSpPr>
                        <wps:spPr bwMode="auto">
                          <a:xfrm>
                            <a:off x="123190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2" name="Oval 5118"/>
                        <wps:cNvSpPr>
                          <a:spLocks noChangeArrowheads="1"/>
                        </wps:cNvSpPr>
                        <wps:spPr bwMode="auto">
                          <a:xfrm>
                            <a:off x="525780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80" o:spid="_x0000_s2834" editas="canvas" style="position:absolute;left:0;text-align:left;margin-left:235.85pt;margin-top:10.05pt;width:153pt;height:136.5pt;z-index:251681792;mso-position-horizontal-relative:text;mso-position-vertical-relative:text" coordsize="19431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">
                <v:shape id="_x0000_s2835" type="#_x0000_t75" style="position:absolute;width:19431;height:17335;visibility:visible;mso-wrap-style:square">
                  <v:fill o:detectmouseclick="t"/>
                  <v:path o:connecttype="none"/>
                </v:shape>
                <v:shape id="Freeform 5082" o:spid="_x0000_s2836" style="position:absolute;left:6299;top:12122;width:7093;height:70;visibility:visible;mso-wrap-style:square;v-text-anchor:top" coordsize="1117,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C3ncMA&#10;AADdAAAADwAAAGRycy9kb3ducmV2LnhtbESP3YrCMBCF74V9hzALe6dpXZRaTUUWfy/9eYChGdu6&#10;zaQ0qXbffiMI3s1wzpzvzGLZm1rcqXWVZQXxKAJBnFtdcaHgct4MExDOI2usLZOCP3KwzD4GC0y1&#10;ffCR7idfiBDCLkUFpfdNKqXLSzLoRrYhDtrVtgZ9WNtC6hYfIdzUchxFU2mw4kAosaGfkvLfU2cC&#10;ZLvajWWM9WGCt3NfdK7brnOlvj771RyEp96/za/rvQ71k9k3PL8JI8js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C3ncMAAADdAAAADwAAAAAAAAAAAAAAAACYAgAAZHJzL2Rv&#10;d25yZXYueG1sUEsFBgAAAAAEAAQA9QAAAIgDAAAAAA==&#10;" path="m,l50,r,11l,11,,xm83,r50,l133,11r-50,l83,xm166,r49,l215,11r-49,l166,xm249,r49,l298,11r-49,l249,xm331,r50,l381,11r-50,l331,xm414,r50,l464,11r-50,l414,xm497,r49,l546,11r-49,l497,xm579,r50,l629,11r-50,l579,xm662,r50,l712,11r-50,l662,xm745,r49,l794,11r-49,l745,xm827,r50,l877,11r-50,l827,xm910,r50,l960,11r-50,l910,xm993,r50,l1043,11r-50,l993,xm1076,r41,l1117,11r-41,l1076,xe" fillcolor="black" strokeweight=".05pt">
                  <v:stroke joinstyle="bevel"/>
                  <v:path arrowok="t" o:connecttype="custom" o:connectlocs="31750,0;0,6985;52705,0;84455,6985;52705,0;136525,0;105410,6985;158115,0;189230,6985;158115,0;241935,0;210185,6985;262890,0;294640,6985;262890,0;346710,0;315595,6985;367665,0;399415,6985;367665,0;452120,0;420370,6985;473075,0;504190,6985;473075,0;556895,0;525145,6985;577850,0;609600,6985;577850,0;662305,0;630555,6985;683260,0;709295,6985;683260,0" o:connectangles="0,0,0,0,0,0,0,0,0,0,0,0,0,0,0,0,0,0,0,0,0,0,0,0,0,0,0,0,0,0,0,0,0,0,0"/>
                  <o:lock v:ext="edit" verticies="t"/>
                </v:shape>
                <v:shape id="Freeform 5083" o:spid="_x0000_s2837" style="position:absolute;left:1301;top:12122;width:5010;height:2660;visibility:visible;mso-wrap-style:square;v-text-anchor:top" coordsize="789,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6D78QA&#10;AADdAAAADwAAAGRycy9kb3ducmV2LnhtbERPS2vCQBC+F/oflhG8NRvFpDZ1FVEEiz3UBz0P2TFJ&#10;m50N2TVJ/323IPQ2H99zFqvB1KKj1lWWFUyiGARxbnXFhYLLefc0B+E8ssbaMin4IQer5ePDAjNt&#10;ez5Sd/KFCCHsMlRQet9kUrq8JIMusg1x4K62NegDbAupW+xDuKnlNI5TabDi0FBiQ5uS8u/TzSi4&#10;diif3zYf5216OF7wvUm+8s9EqfFoWL+C8DT4f/Hdvddh/vxlBn/fhB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+g+/EAAAA3QAAAA8AAAAAAAAAAAAAAAAAmAIAAGRycy9k&#10;b3ducmV2LnhtbFBLBQYAAAAABAAEAPUAAACJAwAAAAA=&#10;" path="m789,11l743,35,740,24,786,r3,11xm712,51l665,75,662,65,709,40r3,11xm634,91r-46,24l585,105,631,80r3,11xm557,131r-46,24l508,145r46,-24l557,131xm480,171r-47,24l430,185r47,-24l480,171xm402,212r-46,24l353,225r46,-24l402,212xm325,252r-47,24l276,265r46,-24l325,252xm248,292r-47,24l198,305r47,-24l248,292xm170,332r-46,24l121,345r46,-24l170,332xm93,372l47,396,44,386,90,362r3,10xm16,412l3,419,,408r13,-6l16,412xe" fillcolor="black" strokeweight=".05pt">
                  <v:stroke joinstyle="bevel"/>
                  <v:path arrowok="t" o:connecttype="custom" o:connectlocs="501015,6985;471805,22225;469900,15240;499110,0;501015,6985;452120,32385;422275,47625;420370,41275;450215,25400;452120,32385;402590,57785;373380,73025;371475,66675;400685,50800;402590,57785;353695,83185;324485,98425;322580,92075;351790,76835;353695,83185;304800,108585;274955,123825;273050,117475;302895,102235;304800,108585;255270,134620;226060,149860;224155,142875;253365,127635;255270,134620;206375,160020;176530,175260;175260,168275;204470,153035;206375,160020;157480,185420;127635,200660;125730,193675;155575,178435;157480,185420;107950,210820;78740,226060;76835,219075;106045,203835;107950,210820;59055,236220;29845,251460;27940,245110;57150,229870;59055,236220;10160,261620;1905,266065;0,259080;8255,255270;10160,261620" o:connectangles="0,0,0,0,0,0,0,0,0,0,0,0,0,0,0,0,0,0,0,0,0,0,0,0,0,0,0,0,0,0,0,0,0,0,0,0,0,0,0,0,0,0,0,0,0,0,0,0,0,0,0,0,0,0,0"/>
                  <o:lock v:ext="edit" verticies="t"/>
                </v:shape>
                <v:shape id="Freeform 5084" o:spid="_x0000_s2838" style="position:absolute;left:6286;top:12128;width:2134;height:2648;visibility:visible;mso-wrap-style:square;v-text-anchor:top" coordsize="336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FA0ccA&#10;AADdAAAADwAAAGRycy9kb3ducmV2LnhtbESPQWvCQBCF7wX/wzJCb3Wj2NbGbEREoQcPNhba45Ad&#10;k2B2Nu5uTfz3bqHQ2wzvzfveZKvBtOJKzjeWFUwnCQji0uqGKwWfx93TAoQPyBpby6TgRh5W+egh&#10;w1Tbnj/oWoRKxBD2KSqoQ+hSKX1Zk0E/sR1x1E7WGQxxdZXUDvsYblo5S5IXabDhSKixo01N5bn4&#10;MZH71W8Px5m7Hfb86ufN7nL6nl+UehwP6yWIQEP4N/9dv+tYf/H2DL/fxBFk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ihQNHHAAAA3QAAAA8AAAAAAAAAAAAAAAAAmAIAAGRy&#10;cy9kb3ducmV2LnhtbFBLBQYAAAAABAAEAPUAAACMAwAAAAA=&#10;" path="m5,l42,46r-5,8l,9,5,xm67,76r37,46l98,130,61,85r6,-9xm128,152r37,45l160,206,123,160r5,-8xm190,228r37,45l221,282,184,236r6,-8xm251,303r37,46l282,357,246,312r5,-9xm313,379r23,29l331,417,307,388r6,-9xe" fillcolor="black" strokeweight=".05pt">
                  <v:stroke joinstyle="bevel"/>
                  <v:path arrowok="t" o:connecttype="custom" o:connectlocs="3175,0;26670,29210;23495,34290;0,5715;3175,0;42545,48260;66040,77470;62230,82550;38735,53975;42545,48260;81280,96520;104775,125095;101600,130810;78105,101600;81280,96520;120650,144780;144145,173355;140335,179070;116840,149860;120650,144780;159385,192405;182880,221615;179070,226695;156210,198120;159385,192405;198755,240665;213360,259080;210185,264795;194945,246380;198755,240665" o:connectangles="0,0,0,0,0,0,0,0,0,0,0,0,0,0,0,0,0,0,0,0,0,0,0,0,0,0,0,0,0,0"/>
                  <o:lock v:ext="edit" verticies="t"/>
                </v:shape>
                <v:shape id="Freeform 5085" o:spid="_x0000_s2839" style="position:absolute;left:1308;top:12122;width:12090;height:2660;visibility:visible;mso-wrap-style:square;v-text-anchor:top" coordsize="1904,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EUE8IA&#10;AADdAAAADwAAAGRycy9kb3ducmV2LnhtbERP24rCMBB9F/yHMIIvsqa6ILVrFBGEusKCVdjXoZle&#10;2GZSmqj1740g7NscznVWm9404kadqy0rmE0jEMS51TWXCi7n/UcMwnlkjY1lUvAgB5v1cLDCRNs7&#10;n+iW+VKEEHYJKqi8bxMpXV6RQTe1LXHgCtsZ9AF2pdQd3kO4aeQ8ihbSYM2hocKWdhXlf9nVKIgn&#10;38f6mB4e6e+nK/ZpoX/ywis1HvXbLxCeev8vfrtTHebHywW8vgkn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IRQTwgAAAN0AAAAPAAAAAAAAAAAAAAAAAJgCAABkcnMvZG93&#10;bnJldi54bWxQSwUGAAAAAAQABAD1AAAAhwMAAAAA&#10;" path="m,408l49,397r1,11l1,419,,408xm82,390r49,-10l132,391,83,401,82,390xm164,373r49,-11l214,373r-49,11l164,373xm245,355r49,-10l296,356r-49,10l245,355xm327,338r49,-11l377,338r-49,11l327,338xm409,320r49,-10l459,321r-49,10l409,320xm490,303r49,-11l541,303r-49,11l490,303xm572,285r49,-10l622,286r-49,10l572,285xm654,268r49,-11l704,268r-49,11l654,268xm735,250r50,-10l786,251r-49,10l735,250xm817,233r49,-11l868,233r-49,11l817,233xm899,215r49,-10l949,216r-49,10l899,215xm981,198r49,-11l1031,198r-49,11l981,198xm1062,180r49,-10l1113,181r-49,10l1062,180xm1144,163r49,-11l1194,163r-49,11l1144,163xm1226,145r49,-10l1276,146r-49,10l1226,145xm1307,128r50,-11l1358,128r-49,11l1307,128xm1389,110r49,-11l1439,111r-48,10l1389,110xm1471,92r49,-10l1521,93r-49,11l1471,92xm1553,75r49,-11l1603,76r-49,10l1553,75xm1634,57r49,-10l1685,58r-49,11l1634,57xm1716,40r49,-11l1766,41r-49,10l1716,40xm1798,22r49,-10l1848,23r-49,11l1798,22xm1879,5l1902,r2,11l1881,16,1879,5xe" fillcolor="black" strokeweight=".05pt">
                  <v:stroke joinstyle="bevel"/>
                  <v:path arrowok="t" o:connecttype="custom" o:connectlocs="31115,252095;635,266065;52070,247650;83820,248285;52070,247650;135255,229870;104775,243840;155575,225425;187960,226060;155575,225425;238760,207645;208280,221615;259715,203200;291465,203835;259715,203200;342265,185420;312420,199390;363220,180975;394970,181610;363220,180975;446405,163195;415925,177165;466725,158750;499110,159385;466725,158750;549910,140970;520065,154940;570865,136525;602615,137160;570865,136525;654050,118745;623570,132715;674370,114300;706755,114935;674370,114300;757555,96520;727075,110490;778510,92075;810260,92710;778510,92075;861695,74295;831215,88265;882015,69850;913765,70485;882015,69850;965200,52070;934720,66040;986155,47625;1017905,48260;986155,47625;1068705,29845;1038860,43815;1089660,25400;1121410,26035;1089660,25400;1172845,7620;1142365,21590;1193165,3175;1209040,6985;1193165,3175" o:connectangles="0,0,0,0,0,0,0,0,0,0,0,0,0,0,0,0,0,0,0,0,0,0,0,0,0,0,0,0,0,0,0,0,0,0,0,0,0,0,0,0,0,0,0,0,0,0,0,0,0,0,0,0,0,0,0,0,0,0,0,0"/>
                  <o:lock v:ext="edit" verticies="t"/>
                </v:shape>
                <v:line id="Line 5086" o:spid="_x0000_s2840" style="position:absolute;visibility:visible;mso-wrap-style:square" from="1314,14744" to="8401,14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mDmsMAAADdAAAADwAAAGRycy9kb3ducmV2LnhtbERP32vCMBB+H/g/hBP2MmY6YVWrUZwg&#10;DPYgWvd+NGdbTC4libb+98tgsLf7+H7eajNYI+7kQ+tYwdskA0FcOd1yreBc7l/nIEJE1mgck4IH&#10;BdisR08rLLTr+Uj3U6xFCuFQoIImxq6QMlQNWQwT1xEn7uK8xZigr6X22Kdwa+Q0y3JpseXU0GBH&#10;u4aq6+lmFbwcHu3Hvgy9yX35/pWTOdyu30o9j4ftEkSkIf6L/9yfOs2fL2bw+006Qa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Zg5rDAAAA3QAAAA8AAAAAAAAAAAAA&#10;AAAAoQIAAGRycy9kb3ducmV2LnhtbFBLBQYAAAAABAAEAPkAAACRAwAAAAA=&#10;" strokeweight=".4pt">
                  <v:stroke joinstyle="miter"/>
                </v:line>
                <v:line id="Line 5087" o:spid="_x0000_s2841" style="position:absolute;flip:y;visibility:visible;mso-wrap-style:square" from="8401,12153" to="13392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5A58IAAADdAAAADwAAAGRycy9kb3ducmV2LnhtbESPzYrCQBCE78K+w9DC3nSisBqzjrII&#10;Cx79e4Am05sEMz1hZjTRp98+CN66qeqqr9fbwbXqTiE2ng3Mphko4tLbhisDl/PvJAcVE7LF1jMZ&#10;eFCE7eZjtMbC+p6PdD+lSkkIxwIN1Cl1hdaxrMlhnPqOWLQ/HxwmWUOlbcBewl2r51m20A4bloYa&#10;O9rVVF5PN2cAXdzz8nHwzxR1Pnt+LcK8R2M+x8PPN6hEQ3qbX9d7K/j5SnDlGxlBb/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t5A58IAAADdAAAADwAAAAAAAAAAAAAA&#10;AAChAgAAZHJzL2Rvd25yZXYueG1sUEsFBgAAAAAEAAQA+QAAAJADAAAAAA==&#10;" strokeweight=".4pt">
                  <v:stroke joinstyle="miter"/>
                </v:line>
                <v:line id="Line 5088" o:spid="_x0000_s2842" style="position:absolute;flip:x;visibility:visible;mso-wrap-style:square" from="1314,5067" to="5340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LlfMAAAADdAAAADwAAAGRycy9kb3ducmV2LnhtbERPyWrDMBC9F/oPYgq51XICSWzXSiiB&#10;QI7N8gGDNbFNrZGRVC/5+qpQyG0eb51yP5lODOR8a1nBMklBEFdWt1wruF2P7xkIH5A1dpZJwUwe&#10;9rvXlxILbUc+03AJtYgh7AtU0ITQF1L6qiGDPrE9ceTu1hkMEbpaaodjDDedXKXpRhpsOTY02NOh&#10;oer78mMUoPEn3s5f9hG8zJaP9catRlRq8TZ9foAINIWn+N990nF+lufw9008Qe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GS5XzAAAAA3QAAAA8AAAAAAAAAAAAAAAAA&#10;oQIAAGRycy9kb3ducmV2LnhtbFBLBQYAAAAABAAEAPkAAACOAwAAAAA=&#10;" strokeweight=".4pt">
                  <v:stroke joinstyle="miter"/>
                </v:line>
                <v:line id="Line 5089" o:spid="_x0000_s2843" style="position:absolute;flip:y;visibility:visible;mso-wrap-style:square" from="5340,2476" to="10331,5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PW+8IAAADdAAAADwAAAGRycy9kb3ducmV2LnhtbESPzYrCQBCE74LvMLTgTScK/mx0FFkQ&#10;PLq6D9Bk2iSY6Qkzsyb69PZB2Fs3VV319Xbfu0Y9KMTas4HZNANFXHhbc2ng93qcrEHFhGyx8UwG&#10;nhRhvxsOtphb3/EPPS6pVBLCMUcDVUptrnUsKnIYp74lFu3mg8Mkayi1DdhJuGv0PMuW2mHN0lBh&#10;S98VFffLnzOALp549Tz7V4p6PXstlmHeoTHjUX/YgErUp3/z5/pkBf8rE375RkbQu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kPW+8IAAADdAAAADwAAAAAAAAAAAAAA&#10;AAChAgAAZHJzL2Rvd25yZXYueG1sUEsFBgAAAAAEAAQA+QAAAJADAAAAAA==&#10;" strokeweight=".4pt">
                  <v:stroke joinstyle="miter"/>
                </v:line>
                <v:line id="Line 5090" o:spid="_x0000_s2844" style="position:absolute;visibility:visible;mso-wrap-style:square" from="10331,2476" to="17418,2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W6GMIAAADdAAAADwAAAGRycy9kb3ducmV2LnhtbERP32vCMBB+H/g/hBN8GZpOWJnVKE4Q&#10;hD3I7Hw/mrMtJpeSRFv/ezMY7O0+vp+32gzWiDv50DpW8DbLQBBXTrdcK/gp99MPECEiazSOScGD&#10;AmzWo5cVFtr1/E33U6xFCuFQoIImxq6QMlQNWQwz1xEn7uK8xZigr6X22Kdwa+Q8y3JpseXU0GBH&#10;u4aq6+lmFbweH+3nvgy9yX35/pWTOd6uZ6Um42G7BBFpiP/iP/dBp/mLbA6/36QT5P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QW6GMIAAADdAAAADwAAAAAAAAAAAAAA&#10;AAChAgAAZHJzL2Rvd25yZXYueG1sUEsFBgAAAAAEAAQA+QAAAJADAAAAAA==&#10;" strokeweight=".4pt">
                  <v:stroke joinstyle="miter"/>
                </v:line>
                <v:line id="Line 5091" o:spid="_x0000_s2845" style="position:absolute;flip:x;visibility:visible;mso-wrap-style:square" from="12426,2476" to="17418,5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pFIjL0AAADdAAAADwAAAGRycy9kb3ducmV2LnhtbERPy6rCMBDdC/5DGMGdpiq+qlEuFwSX&#10;vj5gaMa22ExKEm31640guJvDec5625pKPMj50rKC0TABQZxZXXKu4HLeDRYgfEDWWFkmBU/ysN10&#10;O2tMtW34SI9TyEUMYZ+igiKEOpXSZwUZ9ENbE0fuap3BEKHLpXbYxHBTyXGSzKTBkmNDgTX9F5Td&#10;TnejAI3f8/x5sK/g5WL0ms7cuEGl+r32bwUiUBt+4q97r+P8ZTKBzzfxBLl5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6RSIy9AAAA3QAAAA8AAAAAAAAAAAAAAAAAoQIA&#10;AGRycy9kb3ducmV2LnhtbFBLBQYAAAAABAAEAPkAAACLAwAAAAA=&#10;" strokeweight=".4pt">
                  <v:stroke joinstyle="miter"/>
                </v:line>
                <v:line id="Line 5092" o:spid="_x0000_s2846" style="position:absolute;flip:x;visibility:visible;mso-wrap-style:square" from="5340,5067" to="12426,5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jQ+L0AAADdAAAADwAAAGRycy9kb3ducmV2LnhtbERPy6rCMBDdC/5DGMGdporPapTLBcGl&#10;rw8YmrEtNpOSRFv9eiMI7uZwnrPetqYSD3K+tKxgNExAEGdWl5wruJx3gwUIH5A1VpZJwZM8bDfd&#10;zhpTbRs+0uMUchFD2KeooAihTqX0WUEG/dDWxJG7WmcwROhyqR02MdxUcpwkM2mw5NhQYE3/BWW3&#10;090oQOP3PH8e7Ct4uRi9pjM3blCpfq/9W4EI1Iaf+Ove6zh/mUzg8008QW7e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F40Pi9AAAA3QAAAA8AAAAAAAAAAAAAAAAAoQIA&#10;AGRycy9kb3ducmV2LnhtbFBLBQYAAAAABAAEAPkAAACLAwAAAAA=&#10;" strokeweight=".4pt">
                  <v:stroke joinstyle="miter"/>
                </v:line>
                <v:shape id="Freeform 5093" o:spid="_x0000_s2847" style="position:absolute;left:6280;top:2457;width:4070;height:9715;visibility:visible;mso-wrap-style:square;v-text-anchor:top" coordsize="641,1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pcFcQA&#10;AADdAAAADwAAAGRycy9kb3ducmV2LnhtbERPS2vCQBC+F/wPywi91U0slhpdJQiClxbqA3ocs2MS&#10;3Z1Ns9sk/ffdQsHbfHzPWa4Ha0RHra8dK0gnCQjiwumaSwXHw/bpFYQPyBqNY1LwQx7Wq9HDEjPt&#10;ev6gbh9KEUPYZ6igCqHJpPRFRRb9xDXEkbu41mKIsC2lbrGP4dbIaZK8SIs1x4YKG9pUVNz231bB&#10;aba7vuXh/Pl+erYHNl/pkbZGqcfxkC9ABBrCXfzv3uk4f57M4O+beIJ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KXBXEAAAA3QAAAA8AAAAAAAAAAAAAAAAAmAIAAGRycy9k&#10;b3ducmV2LnhtbFBLBQYAAAAABAAEAPUAAACJAwAAAAA=&#10;" path="m641,6l617,65r-8,-6l634,r7,6xm600,104r-24,59l568,158,593,99r7,5xm559,203r-24,59l528,256r24,-59l559,203xm518,301r-24,59l487,354r24,-59l518,301xm477,399r-24,59l446,453r24,-59l477,399xm436,498r-24,59l405,551r24,-59l436,498xm396,596r-25,59l364,650r24,-59l396,596xm355,695r-25,59l323,748r24,-59l355,695xm314,793r-25,59l282,847r24,-59l314,793xm273,892r-25,59l241,945r25,-59l273,892xm232,990r-25,59l200,1043r25,-59l232,990xm191,1089r-25,59l159,1142r25,-59l191,1089xm150,1187r-25,59l118,1240r25,-59l150,1187xm109,1285r-25,59l77,1339r25,-59l109,1285xm68,1384r-25,59l36,1437r25,-59l68,1384xm27,1482l7,1530,,1525r20,-48l27,1482xe" fillcolor="black" strokeweight=".05pt">
                  <v:stroke joinstyle="bevel"/>
                  <v:path arrowok="t" o:connecttype="custom" o:connectlocs="391795,41275;402590,0;381000,66040;360680,100330;381000,66040;339725,166370;350520,125095;328930,191135;309245,224790;328930,191135;287655,290830;298450,250190;276860,316230;257175,349885;276860,316230;235585,415925;246380,375285;225425,441325;205105,474980;225425,441325;183515,541020;194310,500380;173355,566420;153035,600075;173355,566420;131445,666115;142875,624840;121285,691515;100965,725170;121285,691515;79375,791210;90805,749935;69215,815975;48895,850265;69215,815975;27305,916305;38735,875030;17145,941070;0,968375;17145,941070" o:connectangles="0,0,0,0,0,0,0,0,0,0,0,0,0,0,0,0,0,0,0,0,0,0,0,0,0,0,0,0,0,0,0,0,0,0,0,0,0,0,0,0"/>
                  <o:lock v:ext="edit" verticies="t"/>
                </v:shape>
                <v:line id="Line 5094" o:spid="_x0000_s2848" style="position:absolute;flip:x;visibility:visible;mso-wrap-style:square" from="8401,5067" to="12426,14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rFMAAAADdAAAADwAAAGRycy9kb3ducmV2LnhtbERP22rCQBB9L/Qflin41mwMmMboKqVQ&#10;8NFaP2DIjkkwOxt2t7n49a4g9G0O5zrb/WQ6MZDzrWUFyyQFQVxZ3XKt4Pz7/V6A8AFZY2eZFMzk&#10;Yb97fdliqe3IPzScQi1iCPsSFTQh9KWUvmrIoE9sTxy5i3UGQ4SultrhGMNNJ7M0zaXBlmNDgz19&#10;NVRdT39GARp/4I/5aG/By2J5W+UuG1Gpxdv0uQERaAr/4qf7oOP8dZrD45t4gtzd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7m6xTAAAAA3QAAAA8AAAAAAAAAAAAAAAAA&#10;oQIAAGRycy9kb3ducmV2LnhtbFBLBQYAAAAABAAEAPkAAACOAwAAAAA=&#10;" strokeweight=".4pt">
                  <v:stroke joinstyle="miter"/>
                </v:line>
                <v:line id="Line 5095" o:spid="_x0000_s2849" style="position:absolute;flip:y;visibility:visible;mso-wrap-style:square" from="13392,2476" to="17418,1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pOj7wAAADdAAAADwAAAGRycy9kb3ducmV2LnhtbERPSwrCMBDdC94hjOBOUwV/1SgiCC79&#10;HWBoxrbYTEoSbfX0RhDczeN9Z7VpTSWe5HxpWcFomIAgzqwuOVdwvewHcxA+IGusLJOCF3nYrLud&#10;FabaNnyi5znkIoawT1FBEUKdSumzggz6oa2JI3ezzmCI0OVSO2xiuKnkOEmm0mDJsaHAmnYFZffz&#10;wyhA4w88ex3tO3g5H70nUzduUKl+r90uQQRqw1/8cx90nL9IZvD9Jp4g1x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apOj7wAAADdAAAADwAAAAAAAAAAAAAAAAChAgAA&#10;ZHJzL2Rvd25yZXYueG1sUEsFBgAAAAAEAAQA+QAAAIoDAAAAAA==&#10;" strokeweight=".4pt">
                  <v:stroke joinstyle="miter"/>
                </v:line>
                <v:shape id="Freeform 5096" o:spid="_x0000_s2850" style="position:absolute;left:5314;top:5067;width:51;height:8814;visibility:visible;mso-wrap-style:square;v-text-anchor:top" coordsize="8,13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DLkMYA&#10;AADdAAAADwAAAGRycy9kb3ducmV2LnhtbESPQWvCQBCF7wX/wzKCt7pRpNjoKqIoQg+lVvA6ZMck&#10;mp2N2TVJ/33nUOhthvfmvW+W695VqqUmlJ4NTMYJKOLM25JzA+fv/escVIjIFivPZOCHAqxXg5cl&#10;ptZ3/EXtKeZKQjikaKCIsU61DllBDsPY18SiXX3jMMra5No22Em4q/Q0Sd60w5KlocCatgVl99PT&#10;Gegu820bPq9Pun3syll/6I77x8aY0bDfLEBF6uO/+e/6aAX/PRFc+UZG0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DLkMYAAADdAAAADwAAAAAAAAAAAAAAAACYAgAAZHJz&#10;L2Rvd25yZXYueG1sUEsFBgAAAAAEAAQA9QAAAIsDAAAAAA==&#10;" path="m8,r,68l,68,,,8,xm8,113r,68l,181,,113r8,xm8,226r,68l,294,,226r8,xm8,340r,68l,408,,340r8,xm8,453r,68l,521,,453r8,xm8,566r,68l,634,,566r8,xm8,679r,68l,747,,679r8,xm8,793r,68l,861,,793r8,xm8,906r,68l,974,,906r8,xm8,1019r,68l,1087r,-68l8,1019xm8,1133r,68l,1201r,-68l8,1133xm8,1246r,68l,1314r,-68l8,1246xm8,1359r,29l,1388r,-29l8,1359xe" fillcolor="black" strokeweight=".05pt">
                  <v:stroke joinstyle="bevel"/>
                  <v:path arrowok="t" o:connecttype="custom" o:connectlocs="5080,43180;0,0;5080,71755;0,114935;5080,71755;5080,186690;0,143510;5080,215900;0,259080;5080,215900;5080,330835;0,287655;5080,359410;0,402590;5080,359410;5080,474345;0,431165;5080,503555;0,546735;5080,503555;5080,618490;0,575310;5080,647065;0,690245;5080,647065;5080,762635;0,719455;5080,791210;0,834390;5080,791210;5080,881380;0,862965" o:connectangles="0,0,0,0,0,0,0,0,0,0,0,0,0,0,0,0,0,0,0,0,0,0,0,0,0,0,0,0,0,0,0,0"/>
                  <o:lock v:ext="edit" verticies="t"/>
                </v:shape>
                <v:line id="Line 5097" o:spid="_x0000_s2851" style="position:absolute;visibility:visible;mso-wrap-style:square" from="7772,13360" to="7962,13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EoacMAAADdAAAADwAAAGRycy9kb3ducmV2LnhtbERP32vCMBB+H/g/hBN8GTOdsDKrqWwD&#10;QdiDzG7vR3O2pcmlJNHW/94MBnu7j+/nbXeTNeJKPnSOFTwvMxDEtdMdNwq+q/3TK4gQkTUax6Tg&#10;RgF25exhi4V2I3/R9RQbkUI4FKigjXEopAx1SxbD0g3EiTs7bzEm6BupPY4p3Bq5yrJcWuw4NbQ4&#10;0EdLdX+6WAWPx1v3vq/CaHJfvXzmZI6X/kepxXx624CINMV/8Z/7oNP8dbaG32/SCbK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hKGnDAAAA3QAAAA8AAAAAAAAAAAAA&#10;AAAAoQIAAGRycy9kb3ducmV2LnhtbFBLBQYAAAAABAAEAPkAAACRAwAAAAA=&#10;" strokeweight=".4pt">
                  <v:stroke joinstyle="miter"/>
                </v:line>
                <v:line id="Line 5098" o:spid="_x0000_s2852" style="position:absolute;flip:x;visibility:visible;mso-wrap-style:square" from="7543,13595" to="7962,13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pAJsIAAADdAAAADwAAAGRycy9kb3ducmV2LnhtbESPzYrCQBCE78K+w9DC3nQSYf3JOsoi&#10;LHj07wGaTG8SzPSEmdFEn377IHjrpqqrvl5vB9eqO4XYeDaQTzNQxKW3DVcGLuffyRJUTMgWW89k&#10;4EERtpuP0RoL63s+0v2UKiUhHAs0UKfUFVrHsiaHceo7YtH+fHCYZA2VtgF7CXetnmXZXDtsWBpq&#10;7GhXU3k93ZwBdHHPi8fBP1PUy/z5NQ+zHo35HA8/36ASDeltfl3vreCvcuGXb2QEvf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5pAJsIAAADdAAAADwAAAAAAAAAAAAAA&#10;AAChAgAAZHJzL2Rvd25yZXYueG1sUEsFBgAAAAAEAAQA+QAAAJADAAAAAA==&#10;" strokeweight=".4pt">
                  <v:stroke joinstyle="miter"/>
                </v:line>
                <v:line id="Line 5099" o:spid="_x0000_s2853" style="position:absolute;flip:x;visibility:visible;mso-wrap-style:square" from="4984,13328" to="5340,13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blvcAAAADdAAAADwAAAGRycy9kb3ducmV2LnhtbERPzWrCQBC+F/oOyxS8NZsEtDG6hlIo&#10;eLTWBxiyYxLMzobdbRJ9elcQepuP73e21Wx6MZLznWUFWZKCIK6t7rhRcPr9fi9A+ICssbdMCq7k&#10;odq9vmyx1HbiHxqPoRExhH2JCtoQhlJKX7dk0Cd2II7c2TqDIULXSO1wiuGml3marqTBjmNDiwN9&#10;tVRfjn9GARq/54/rwd6Cl0V2W65cPqFSi7f5cwMi0Bz+xU/3Xsf56yyDxzfxBLm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TW5b3AAAAA3QAAAA8AAAAAAAAAAAAAAAAA&#10;oQIAAGRycy9kb3ducmV2LnhtbFBLBQYAAAAABAAEAPkAAACOAwAAAAA=&#10;" strokeweight=".4pt">
                  <v:stroke joinstyle="miter"/>
                </v:line>
                <v:line id="Line 5100" o:spid="_x0000_s2854" style="position:absolute;visibility:visible;mso-wrap-style:square" from="4984,13404" to="4991,13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wsxcIAAADdAAAADwAAAGRycy9kb3ducmV2LnhtbERP32vCMBB+H/g/hBP2MjRVWNFqlG0g&#10;DPYg2u39aM62mFxKEm397xdB8O0+vp+33g7WiCv50DpWMJtmIIgrp1uuFfyWu8kCRIjIGo1jUnCj&#10;ANvN6GWNhXY9H+h6jLVIIRwKVNDE2BVShqohi2HqOuLEnZy3GBP0tdQe+xRujZxnWS4ttpwaGuzo&#10;q6HqfLxYBW/7W/u5K0Nvcl++/+Rk9pfzn1Kv4+FjBSLSEJ/ih/tbp/nL2Rzu36QT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NwsxcIAAADdAAAADwAAAAAAAAAAAAAA&#10;AAChAgAAZHJzL2Rvd25yZXYueG1sUEsFBgAAAAAEAAQA+QAAAJADAAAAAA==&#10;" strokeweight=".4pt">
                  <v:stroke joinstyle="miter"/>
                </v:line>
                <v:rect id="Rectangle 5101" o:spid="_x0000_s2855" style="position:absolute;left:9791;top:793;width:1277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rixcAA&#10;AADdAAAADwAAAGRycy9kb3ducmV2LnhtbERP24rCMBB9F/yHMIJvmqqwuNUoIgi6+GLdDxia6QWT&#10;SUmytvv3ZkHYtzmc62z3gzXiST60jhUs5hkI4tLplmsF3/fTbA0iRGSNxjEp+KUA+914tMVcu55v&#10;9CxiLVIIhxwVNDF2uZShbMhimLuOOHGV8xZjgr6W2mOfwq2Ryyz7kBZbTg0NdnRsqHwUP1aBvBen&#10;fl0Yn7mvZXU1l/OtIqfUdDIcNiAiDfFf/HafdZr/uVj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zrixc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102" o:spid="_x0000_s2856" style="position:absolute;left:6464;top:13455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N6scAA&#10;AADdAAAADwAAAGRycy9kb3ducmV2LnhtbERP24rCMBB9F/yHMIJvmiqyuNUoIgi6+GLdDxia6QWT&#10;SUmytvv3ZkHYtzmc62z3gzXiST60jhUs5hkI4tLplmsF3/fTbA0iRGSNxjEp+KUA+914tMVcu55v&#10;9CxiLVIIhxwVNDF2uZShbMhimLuOOHGV8xZjgr6W2mOfwq2Ryyz7kBZbTg0NdnRsqHwUP1aBvBen&#10;fl0Yn7mvZXU1l/OtIqfUdDIcNiAiDfFf/HafdZr/uVj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NN6sc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03" o:spid="_x0000_s2857" style="position:absolute;left:736;top:14973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/fKsAA&#10;AADdAAAADwAAAGRycy9kb3ducmV2LnhtbERP24rCMBB9F/yHMIJvmiq4uNUoIgi6+GLdDxia6QWT&#10;SUmytvv3ZkHYtzmc62z3gzXiST60jhUs5hkI4tLplmsF3/fTbA0iRGSNxjEp+KUA+914tMVcu55v&#10;9CxiLVIIhxwVNDF2uZShbMhimLuOOHGV8xZjgr6W2mOfwq2Ryyz7kBZbTg0NdnRsqHwUP1aBvBen&#10;fl0Yn7mvZXU1l/OtIqfUdDIcNiAiDfFf/HafdZr/uVjB3zfpB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5/fKs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104" o:spid="_x0000_s2858" style="position:absolute;left:7131;top:10712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1BXcAA&#10;AADdAAAADwAAAGRycy9kb3ducmV2LnhtbERPzYrCMBC+C/sOYQRvNtWDuF2jLIKg4sW6DzA00x82&#10;mZQka+vbG0HY23x8v7PZjdaIO/nQOVawyHIQxJXTHTcKfm6H+RpEiMgajWNS8KAAu+3HZIOFdgNf&#10;6V7GRqQQDgUqaGPsCylD1ZLFkLmeOHG18xZjgr6R2uOQwq2RyzxfSYsdp4YWe9q3VP2Wf1aBvJWH&#10;YV0an7vzsr6Y0/Fak1NqNh2/v0BEGuO/+O0+6jT/c7GC1zfpBL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01BXc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105" o:spid="_x0000_s2859" style="position:absolute;left:13811;top:1165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HkxsAA&#10;AADdAAAADwAAAGRycy9kb3ducmV2LnhtbERPzYrCMBC+C75DGMGbpnpw3WoUEQRdvFj3AYZm+oPJ&#10;pCRZ2317syDsbT6+39nuB2vEk3xoHStYzDMQxKXTLdcKvu+n2RpEiMgajWNS8EsB9rvxaIu5dj3f&#10;6FnEWqQQDjkqaGLscilD2ZDFMHcdceIq5y3GBH0ttcc+hVsjl1m2khZbTg0NdnRsqHwUP1aBvBen&#10;fl0Yn7mvZXU1l/OtIqfUdDIcNiAiDfFf/HafdZr/ufiAv2/SC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HkxsAAAADd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106" o:spid="_x0000_s2860" style="position:absolute;left:8058;top:14878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5wtMQA&#10;AADdAAAADwAAAGRycy9kb3ducmV2LnhtbESPT2sCMRDF70K/Q5hCb5rVQ7Fbo0hBUOnFtR9g2Mz+&#10;wWSyJKm7fnvnUOhthvfmvd9sdpN36k4x9YENLBcFKOI62J5bAz/Xw3wNKmVkiy4wGXhQgt32ZbbB&#10;0oaRL3SvcqskhFOJBrqch1LrVHfkMS3CQCxaE6LHLGtstY04Srh3elUU79pjz9LQ4UBfHdW36tcb&#10;0NfqMK4rF4twXjXf7nS8NBSMeXud9p+gMk353/x3fbSC/7EUXPlGRtDb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ecLTEAAAA3QAAAA8AAAAAAAAAAAAAAAAAmAIAAGRycy9k&#10;b3ducmV2LnhtbFBLBQYAAAAABAAEAPUAAACJAwAAAAA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107" o:spid="_x0000_s2861" style="position:absolute;left:4292;top:3365;width:12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VL78A&#10;AADdAAAADwAAAGRycy9kb3ducmV2LnhtbERPzYrCMBC+L/gOYQRva6oH0WoUEQRX9mL1AYZm+oPJ&#10;pCTRdt/eLAje5uP7nc1usEY8yYfWsYLZNANBXDrdcq3gdj1+L0GEiKzROCYFfxRgtx19bTDXrucL&#10;PYtYixTCIUcFTYxdLmUoG7IYpq4jTlzlvMWYoK+l9tincGvkPMsW0mLLqaHBjg4NlffiYRXIa3Hs&#10;l4XxmTvPq1/zc7pU5JSajIf9GkSkIX7Eb/dJp/mr2Qr+v0knyO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W0tUvvwAAAN0AAAAPAAAAAAAAAAAAAAAAAJgCAABkcnMvZG93bnJl&#10;di54bWxQSwUGAAAAAAQABAD1AAAAhAMAAAAA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108" o:spid="_x0000_s2862" style="position:absolute;left:17532;top:933;width:127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vDN8MA&#10;AADdAAAADwAAAGRycy9kb3ducmV2LnhtbESP3WoCMRSE7wXfIRyhd5p1EdGtUUQQtPTGtQ9w2Jz9&#10;weRkSVJ3+/ZNoeDlMDPfMLvDaI14kg+dYwXLRQaCuHK640bB1/0834AIEVmjcUwKfijAYT+d7LDQ&#10;buAbPcvYiAThUKCCNsa+kDJULVkMC9cTJ6923mJM0jdSexwS3BqZZ9laWuw4LbTY06ml6lF+WwXy&#10;Xp6HTWl85j7y+tNcL7eanFJvs/H4DiLSGF/h//ZFK1httzn8vUlPQO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vDN8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109" o:spid="_x0000_s2863" style="position:absolute;left:11455;top:3467;width:134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dmrMMA&#10;AADdAAAADwAAAGRycy9kb3ducmV2LnhtbESP3WoCMRSE7wu+QziCdzWrFtHVKFIQbPHG1Qc4bM7+&#10;YHKyJKm7ffumIHg5zMw3zHY/WCMe5EPrWMFsmoEgLp1uuVZwux7fVyBCRNZoHJOCXwqw343etphr&#10;1/OFHkWsRYJwyFFBE2OXSxnKhiyGqeuIk1c5bzEm6WupPfYJbo2cZ9lSWmw5LTTY0WdD5b34sQrk&#10;tTj2q8L4zH3Pq7P5Ol0qckpNxsNhAyLSEF/hZ/ukFXys1wv4f5Oe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dmr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  <v:rect id="Rectangle 5110" o:spid="_x0000_s2864" style="position:absolute;left:4978;top:13868;width:106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7+2MMA&#10;AADdAAAADwAAAGRycy9kb3ducmV2LnhtbESPzYoCMRCE78K+Q+gFb5pZkUVHoyyCoIsXRx+gmfT8&#10;YNIZkuiMb28WhD0WVfUVtd4O1ogH+dA6VvA1zUAQl063XCu4XvaTBYgQkTUax6TgSQG2m4/RGnPt&#10;ej7To4i1SBAOOSpoYuxyKUPZkMUwdR1x8irnLcYkfS21xz7BrZGzLPuWFltOCw12tGuovBV3q0Be&#10;in2/KIzP3O+sOpnj4VyRU2r8OfysQEQa4n/43T5oBfPlcg5/b9ITkJ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7+2MMAAADdAAAADwAAAAAAAAAAAAAAAACYAgAAZHJzL2Rv&#10;d25yZXYueG1sUEsFBgAAAAAEAAQA9QAAAIgD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111" o:spid="_x0000_s2865" style="position:absolute;left:17341;top:2368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QCj8UA&#10;AADdAAAADwAAAGRycy9kb3ducmV2LnhtbESPQWsCMRSE74X+h/AK3mq2xUrdGkUKhcWT2kKvj+R1&#10;s7p5WZO4rv76Rij0OMzMN8x8ObhW9BRi41nB07gAQay9abhW8PX58fgKIiZkg61nUnChCMvF/d0c&#10;S+PPvKV+l2qRIRxLVGBT6kopo7bkMI59R5y9Hx8cpixDLU3Ac4a7Vj4XxVQ6bDgvWOzo3ZI+7E5O&#10;wdr1G111NqBeTTffe3usrvKo1OhhWL2BSDSk//BfuzIKJrPZC9ze5CcgF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xAKPxQAAAN0AAAAPAAAAAAAAAAAAAAAAAJgCAABkcnMv&#10;ZG93bnJldi54bWxQSwUGAAAAAAQABAD1AAAAigMAAAAA&#10;" fillcolor="black" strokeweight="0"/>
                <v:oval id="Oval 5112" o:spid="_x0000_s2866" style="position:absolute;left:12350;top:4959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ac+MQA&#10;AADdAAAADwAAAGRycy9kb3ducmV2LnhtbESPUUvDMBSF3wX/Q7jC3lzqkOLq0jIEofg058DXS3Jt&#10;qs1Nl2Rd5683guDj4ZzzHc6mmd0gJgqx96zgblmAINbe9NwpOLw93z6AiAnZ4OCZFFwoQlNfX22w&#10;Mv7MrzTtUycyhGOFCmxKYyVl1JYcxqUfibP34YPDlGXopAl4znA3yFVRlNJhz3nB4khPlvTX/uQU&#10;vLhpp9vRBtTbcvf+aY/ttzwqtbiZt48gEs3pP/zXbo2C+/W6hN83+QnI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WnPjEAAAA3QAAAA8AAAAAAAAAAAAAAAAAmAIAAGRycy9k&#10;b3ducmV2LnhtbFBLBQYAAAAABAAEAPUAAACJAwAAAAA=&#10;" fillcolor="black" strokeweight="0"/>
                <v:oval id="Oval 5113" o:spid="_x0000_s2867" style="position:absolute;left:10248;top:2368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o5Y8UA&#10;AADdAAAADwAAAGRycy9kb3ducmV2LnhtbESPQWsCMRSE74X+h/AK3mq2RWzdGkUKhcWTtYVeH8nr&#10;ZnXzsiZxXf31jSD0OMzMN8x8ObhW9BRi41nB07gAQay9abhW8P318fgKIiZkg61nUnCmCMvF/d0c&#10;S+NP/En9NtUiQziWqMCm1JVSRm3JYRz7jjh7vz44TFmGWpqApwx3rXwuiql02HBesNjRuyW93x6d&#10;grXrN7rqbEC9mm5+dvZQXeRBqdHDsHoDkWhI/+FbuzIKJrPZC1zf5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WjljxQAAAN0AAAAPAAAAAAAAAAAAAAAAAJgCAABkcnMv&#10;ZG93bnJldi54bWxQSwUGAAAAAAQABAD1AAAAigMAAAAA&#10;" fillcolor="black" strokeweight="0"/>
                <v:oval id="Oval 5114" o:spid="_x0000_s2868" style="position:absolute;left:8324;top:14636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WtEcEA&#10;AADdAAAADwAAAGRycy9kb3ducmV2LnhtbERPTWsCMRC9F/wPYQRvNauI6NYoIgiLJ6uFXodkutl2&#10;M1mTuG7765tDocfH+97sBteKnkJsPCuYTQsQxNqbhmsFb9fj8wpETMgGW8+k4Jsi7Lajpw2Wxj/4&#10;lfpLqkUO4ViiAptSV0oZtSWHceo74sx9+OAwZRhqaQI+crhr5bwoltJhw7nBYkcHS/rrcncKTq4/&#10;66qzAfV+eX7/tLfqR96UmoyH/QuIREP6F/+5K6NgsV7nuflNfgJy+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FrRHBAAAA3QAAAA8AAAAAAAAAAAAAAAAAmAIAAGRycy9kb3du&#10;cmV2LnhtbFBLBQYAAAAABAAEAPUAAACGAwAAAAA=&#10;" fillcolor="black" strokeweight="0"/>
                <v:oval id="Oval 5115" o:spid="_x0000_s2869" style="position:absolute;left:6223;top:12052;width:158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kIisUA&#10;AADdAAAADwAAAGRycy9kb3ducmV2LnhtbESPQWsCMRSE7wX/Q3hCbzXbItJdjSKCsHiyVvD6SF43&#10;225e1iRdt/31TaHQ4zAz3zCrzeg6MVCIrWcFj7MCBLH2puVGwfl1//AMIiZkg51nUvBFETbryd0K&#10;K+Nv/ELDKTUiQzhWqMCm1FdSRm3JYZz5njh7bz44TFmGRpqAtwx3nXwqioV02HJesNjTzpL+OH06&#10;BQc3HHXd24B6uzhe3u21/pZXpe6n43YJItGY/sN/7doomJdlCb9v8hOQ6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iQiKxQAAAN0AAAAPAAAAAAAAAAAAAAAAAJgCAABkcnMv&#10;ZG93bnJldi54bWxQSwUGAAAAAAQABAD1AAAAigMAAAAA&#10;" fillcolor="black" strokeweight="0"/>
                <v:oval id="Oval 5116" o:spid="_x0000_s2870" style="position:absolute;left:13315;top:12052;width:15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2Zh8EA&#10;AADdAAAADwAAAGRycy9kb3ducmV2LnhtbERPy2oCMRTdF/oP4Rbc1aSFSpkaRYTC0JUv6PaS3E6m&#10;Tm7GJB1Hv94shC4P5z1fjr4TA8XUBtbwMlUgiE2wLTcaDvvP53cQKSNb7AKThgslWC4eH+ZY2XDm&#10;LQ273IgSwqlCDS7nvpIyGUce0zT0xIX7CdFjLjA20kY8l3DfyVelZtJjy6XBYU9rR+a4+/Mavvyw&#10;MXXvIprVbPP96071VZ60njyNqw8Qmcb8L767a6vhTamyv7wpT0Aub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dmYfBAAAA3QAAAA8AAAAAAAAAAAAAAAAAmAIAAGRycy9kb3du&#10;cmV2LnhtbFBLBQYAAAAABAAEAPUAAACGAwAAAAA=&#10;" fillcolor="black" strokeweight="0"/>
                <v:oval id="Oval 5117" o:spid="_x0000_s2871" style="position:absolute;left:1231;top:14636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E8HMQA&#10;AADdAAAADwAAAGRycy9kb3ducmV2LnhtbESPQWsCMRSE74X+h/AKvdXEQqVsjSKFwuJJbaHXR/K6&#10;2XbzsiZxXf31RhB6HGbmG2a+HH0nBoqpDaxhOlEgiE2wLTcavj4/nl5BpIxssQtMGk6UYLm4v5tj&#10;ZcORtzTsciMKhFOFGlzOfSVlMo48pknoiYv3E6LHXGRspI14LHDfyWelZtJjy2XBYU/vjszf7uA1&#10;rP2wMXXvIprVbPP96/b1We61fnwYV28gMo35P3xr11bDi1JTuL4pT0A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RPBzEAAAA3QAAAA8AAAAAAAAAAAAAAAAAmAIAAGRycy9k&#10;b3ducmV2LnhtbFBLBQYAAAAABAAEAPUAAACJAwAAAAA=&#10;" fillcolor="black" strokeweight="0"/>
                <v:oval id="Oval 5118" o:spid="_x0000_s2872" style="position:absolute;left:5257;top:4959;width:159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ia8QA&#10;AADdAAAADwAAAGRycy9kb3ducmV2LnhtbESPQWsCMRSE74X+h/AKvdWkQqVsjSKFwuJJbaHXR/K6&#10;2XbzsiZxXf31RhB6HGbmG2a+HH0nBoqpDazheaJAEJtgW240fH1+PL2CSBnZYheYNJwowXJxfzfH&#10;yoYjb2nY5UYUCKcKNbic+0rKZBx5TJPQExfvJ0SPucjYSBvxWOC+k1OlZtJjy2XBYU/vjszf7uA1&#10;rP2wMXXvIprVbPP96/b1We61fnwYV28gMo35P3xr11bDi1JTuL4pT0A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DomvEAAAA3QAAAA8AAAAAAAAAAAAAAAAAmAIAAGRycy9k&#10;b3ducmV2LnhtbFBLBQYAAAAABAAEAPUAAACJAw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59" type="#_x0000_t75" style="width:15pt;height:12.75pt" o:ole="">
            <v:imagedata r:id="rId3680" o:title=""/>
          </v:shape>
          <o:OLEObject Type="Embed" ProgID="Equation.DSMT4" ShapeID="_x0000_i2859" DrawAspect="Content" ObjectID="_1624837376" r:id="rId3681"/>
        </w:object>
      </w:r>
      <w:r w:rsidR="00DC5200" w:rsidRPr="00610F8A">
        <w:rPr>
          <w:sz w:val="26"/>
          <w:szCs w:val="26"/>
        </w:rPr>
        <w:t xml:space="preserve"> là tâm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60" type="#_x0000_t75" style="width:30pt;height:12.75pt" o:ole="">
            <v:imagedata r:id="rId3682" o:title=""/>
          </v:shape>
          <o:OLEObject Type="Embed" ProgID="Equation.DSMT4" ShapeID="_x0000_i2860" DrawAspect="Content" ObjectID="_1624837377" r:id="rId3683"/>
        </w:object>
      </w:r>
      <w:r w:rsidR="00DC5200" w:rsidRPr="00610F8A">
        <w:rPr>
          <w:sz w:val="26"/>
          <w:szCs w:val="26"/>
        </w:rPr>
        <w:t xml:space="preserve">. Vì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861" type="#_x0000_t75" style="width:15.75pt;height:12.75pt" o:ole="">
            <v:imagedata r:id="rId3684" o:title=""/>
          </v:shape>
          <o:OLEObject Type="Embed" ProgID="Equation.DSMT4" ShapeID="_x0000_i2861" DrawAspect="Content" ObjectID="_1624837378" r:id="rId3685"/>
        </w:object>
      </w:r>
      <w:r w:rsidR="00DC5200"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862" type="#_x0000_t75" style="width:45.75pt;height:15.75pt" o:ole="">
            <v:imagedata r:id="rId3686" o:title=""/>
          </v:shape>
          <o:OLEObject Type="Embed" ProgID="Equation.DSMT4" ShapeID="_x0000_i2862" DrawAspect="Content" ObjectID="_1624837379" r:id="rId3687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863" type="#_x0000_t75" style="width:80.25pt;height:20.25pt" o:ole="">
            <v:imagedata r:id="rId3688" o:title=""/>
          </v:shape>
          <o:OLEObject Type="Embed" ProgID="Equation.DSMT4" ShapeID="_x0000_i2863" DrawAspect="Content" ObjectID="_1624837380" r:id="rId368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864" type="#_x0000_t75" style="width:206.25pt;height:24pt" o:ole="">
            <v:imagedata r:id="rId3690" o:title=""/>
          </v:shape>
          <o:OLEObject Type="Embed" ProgID="Equation.DSMT4" ShapeID="_x0000_i2864" DrawAspect="Content" ObjectID="_1624837381" r:id="rId369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865" type="#_x0000_t75" style="width:158.25pt;height:36pt" o:ole="">
            <v:imagedata r:id="rId3692" o:title=""/>
          </v:shape>
          <o:OLEObject Type="Embed" ProgID="Equation.DSMT4" ShapeID="_x0000_i2865" DrawAspect="Content" ObjectID="_1624837382" r:id="rId369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4"/>
          <w:sz w:val="26"/>
          <w:szCs w:val="26"/>
        </w:rPr>
        <w:object w:dxaOrig="740" w:dyaOrig="260">
          <v:shape id="_x0000_i2866" type="#_x0000_t75" style="width:36.75pt;height:12.75pt" o:ole="">
            <v:imagedata r:id="rId3694" o:title=""/>
          </v:shape>
          <o:OLEObject Type="Embed" ProgID="Equation.DSMT4" ShapeID="_x0000_i2866" DrawAspect="Content" ObjectID="_1624837383" r:id="rId369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2740" w:dyaOrig="380">
          <v:shape id="_x0000_i2867" type="#_x0000_t75" style="width:137.25pt;height:18.75pt" o:ole="">
            <v:imagedata r:id="rId3696" o:title=""/>
          </v:shape>
          <o:OLEObject Type="Embed" ProgID="Equation.DSMT4" ShapeID="_x0000_i2867" DrawAspect="Content" ObjectID="_1624837384" r:id="rId369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868" type="#_x0000_t75" style="width:123.75pt;height:36pt" o:ole="">
            <v:imagedata r:id="rId3698" o:title=""/>
          </v:shape>
          <o:OLEObject Type="Embed" ProgID="Equation.DSMT4" ShapeID="_x0000_i2868" DrawAspect="Content" ObjectID="_1624837385" r:id="rId369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869" type="#_x0000_t75" style="width:182.25pt;height:36pt" o:ole="">
            <v:imagedata r:id="rId3700" o:title=""/>
          </v:shape>
          <o:OLEObject Type="Embed" ProgID="Equation.DSMT4" ShapeID="_x0000_i2869" DrawAspect="Content" ObjectID="_1624837386" r:id="rId370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202565</wp:posOffset>
                </wp:positionV>
                <wp:extent cx="1716405" cy="1708150"/>
                <wp:effectExtent l="0" t="0" r="635" b="0"/>
                <wp:wrapNone/>
                <wp:docPr id="5013" name="Canvas 5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5015"/>
                        <wps:cNvSpPr>
                          <a:spLocks noEditPoints="1"/>
                        </wps:cNvSpPr>
                        <wps:spPr bwMode="auto">
                          <a:xfrm>
                            <a:off x="586105" y="1038225"/>
                            <a:ext cx="739775" cy="8255"/>
                          </a:xfrm>
                          <a:custGeom>
                            <a:avLst/>
                            <a:gdLst>
                              <a:gd name="T0" fmla="*/ 0 w 1165"/>
                              <a:gd name="T1" fmla="*/ 0 h 13"/>
                              <a:gd name="T2" fmla="*/ 66 w 1165"/>
                              <a:gd name="T3" fmla="*/ 0 h 13"/>
                              <a:gd name="T4" fmla="*/ 66 w 1165"/>
                              <a:gd name="T5" fmla="*/ 13 h 13"/>
                              <a:gd name="T6" fmla="*/ 0 w 1165"/>
                              <a:gd name="T7" fmla="*/ 13 h 13"/>
                              <a:gd name="T8" fmla="*/ 0 w 1165"/>
                              <a:gd name="T9" fmla="*/ 0 h 13"/>
                              <a:gd name="T10" fmla="*/ 110 w 1165"/>
                              <a:gd name="T11" fmla="*/ 0 h 13"/>
                              <a:gd name="T12" fmla="*/ 176 w 1165"/>
                              <a:gd name="T13" fmla="*/ 0 h 13"/>
                              <a:gd name="T14" fmla="*/ 176 w 1165"/>
                              <a:gd name="T15" fmla="*/ 13 h 13"/>
                              <a:gd name="T16" fmla="*/ 110 w 1165"/>
                              <a:gd name="T17" fmla="*/ 13 h 13"/>
                              <a:gd name="T18" fmla="*/ 110 w 1165"/>
                              <a:gd name="T19" fmla="*/ 0 h 13"/>
                              <a:gd name="T20" fmla="*/ 220 w 1165"/>
                              <a:gd name="T21" fmla="*/ 0 h 13"/>
                              <a:gd name="T22" fmla="*/ 286 w 1165"/>
                              <a:gd name="T23" fmla="*/ 0 h 13"/>
                              <a:gd name="T24" fmla="*/ 286 w 1165"/>
                              <a:gd name="T25" fmla="*/ 13 h 13"/>
                              <a:gd name="T26" fmla="*/ 220 w 1165"/>
                              <a:gd name="T27" fmla="*/ 13 h 13"/>
                              <a:gd name="T28" fmla="*/ 220 w 1165"/>
                              <a:gd name="T29" fmla="*/ 0 h 13"/>
                              <a:gd name="T30" fmla="*/ 330 w 1165"/>
                              <a:gd name="T31" fmla="*/ 0 h 13"/>
                              <a:gd name="T32" fmla="*/ 395 w 1165"/>
                              <a:gd name="T33" fmla="*/ 0 h 13"/>
                              <a:gd name="T34" fmla="*/ 395 w 1165"/>
                              <a:gd name="T35" fmla="*/ 13 h 13"/>
                              <a:gd name="T36" fmla="*/ 330 w 1165"/>
                              <a:gd name="T37" fmla="*/ 13 h 13"/>
                              <a:gd name="T38" fmla="*/ 330 w 1165"/>
                              <a:gd name="T39" fmla="*/ 0 h 13"/>
                              <a:gd name="T40" fmla="*/ 439 w 1165"/>
                              <a:gd name="T41" fmla="*/ 0 h 13"/>
                              <a:gd name="T42" fmla="*/ 505 w 1165"/>
                              <a:gd name="T43" fmla="*/ 0 h 13"/>
                              <a:gd name="T44" fmla="*/ 505 w 1165"/>
                              <a:gd name="T45" fmla="*/ 13 h 13"/>
                              <a:gd name="T46" fmla="*/ 439 w 1165"/>
                              <a:gd name="T47" fmla="*/ 13 h 13"/>
                              <a:gd name="T48" fmla="*/ 439 w 1165"/>
                              <a:gd name="T49" fmla="*/ 0 h 13"/>
                              <a:gd name="T50" fmla="*/ 549 w 1165"/>
                              <a:gd name="T51" fmla="*/ 0 h 13"/>
                              <a:gd name="T52" fmla="*/ 615 w 1165"/>
                              <a:gd name="T53" fmla="*/ 0 h 13"/>
                              <a:gd name="T54" fmla="*/ 615 w 1165"/>
                              <a:gd name="T55" fmla="*/ 13 h 13"/>
                              <a:gd name="T56" fmla="*/ 549 w 1165"/>
                              <a:gd name="T57" fmla="*/ 13 h 13"/>
                              <a:gd name="T58" fmla="*/ 549 w 1165"/>
                              <a:gd name="T59" fmla="*/ 0 h 13"/>
                              <a:gd name="T60" fmla="*/ 659 w 1165"/>
                              <a:gd name="T61" fmla="*/ 0 h 13"/>
                              <a:gd name="T62" fmla="*/ 725 w 1165"/>
                              <a:gd name="T63" fmla="*/ 0 h 13"/>
                              <a:gd name="T64" fmla="*/ 725 w 1165"/>
                              <a:gd name="T65" fmla="*/ 13 h 13"/>
                              <a:gd name="T66" fmla="*/ 659 w 1165"/>
                              <a:gd name="T67" fmla="*/ 13 h 13"/>
                              <a:gd name="T68" fmla="*/ 659 w 1165"/>
                              <a:gd name="T69" fmla="*/ 0 h 13"/>
                              <a:gd name="T70" fmla="*/ 769 w 1165"/>
                              <a:gd name="T71" fmla="*/ 0 h 13"/>
                              <a:gd name="T72" fmla="*/ 835 w 1165"/>
                              <a:gd name="T73" fmla="*/ 0 h 13"/>
                              <a:gd name="T74" fmla="*/ 835 w 1165"/>
                              <a:gd name="T75" fmla="*/ 13 h 13"/>
                              <a:gd name="T76" fmla="*/ 769 w 1165"/>
                              <a:gd name="T77" fmla="*/ 13 h 13"/>
                              <a:gd name="T78" fmla="*/ 769 w 1165"/>
                              <a:gd name="T79" fmla="*/ 0 h 13"/>
                              <a:gd name="T80" fmla="*/ 879 w 1165"/>
                              <a:gd name="T81" fmla="*/ 0 h 13"/>
                              <a:gd name="T82" fmla="*/ 945 w 1165"/>
                              <a:gd name="T83" fmla="*/ 0 h 13"/>
                              <a:gd name="T84" fmla="*/ 945 w 1165"/>
                              <a:gd name="T85" fmla="*/ 13 h 13"/>
                              <a:gd name="T86" fmla="*/ 879 w 1165"/>
                              <a:gd name="T87" fmla="*/ 13 h 13"/>
                              <a:gd name="T88" fmla="*/ 879 w 1165"/>
                              <a:gd name="T89" fmla="*/ 0 h 13"/>
                              <a:gd name="T90" fmla="*/ 989 w 1165"/>
                              <a:gd name="T91" fmla="*/ 0 h 13"/>
                              <a:gd name="T92" fmla="*/ 1055 w 1165"/>
                              <a:gd name="T93" fmla="*/ 0 h 13"/>
                              <a:gd name="T94" fmla="*/ 1055 w 1165"/>
                              <a:gd name="T95" fmla="*/ 13 h 13"/>
                              <a:gd name="T96" fmla="*/ 989 w 1165"/>
                              <a:gd name="T97" fmla="*/ 13 h 13"/>
                              <a:gd name="T98" fmla="*/ 989 w 1165"/>
                              <a:gd name="T99" fmla="*/ 0 h 13"/>
                              <a:gd name="T100" fmla="*/ 1099 w 1165"/>
                              <a:gd name="T101" fmla="*/ 0 h 13"/>
                              <a:gd name="T102" fmla="*/ 1165 w 1165"/>
                              <a:gd name="T103" fmla="*/ 0 h 13"/>
                              <a:gd name="T104" fmla="*/ 1165 w 1165"/>
                              <a:gd name="T105" fmla="*/ 13 h 13"/>
                              <a:gd name="T106" fmla="*/ 1099 w 1165"/>
                              <a:gd name="T107" fmla="*/ 13 h 13"/>
                              <a:gd name="T108" fmla="*/ 1099 w 1165"/>
                              <a:gd name="T10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65" h="13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3"/>
                                </a:lnTo>
                                <a:lnTo>
                                  <a:pt x="110" y="13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3"/>
                                </a:lnTo>
                                <a:lnTo>
                                  <a:pt x="220" y="13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3"/>
                                </a:lnTo>
                                <a:lnTo>
                                  <a:pt x="330" y="13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3"/>
                                </a:lnTo>
                                <a:lnTo>
                                  <a:pt x="439" y="13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3"/>
                                </a:lnTo>
                                <a:lnTo>
                                  <a:pt x="549" y="13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3"/>
                                </a:lnTo>
                                <a:lnTo>
                                  <a:pt x="659" y="13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3"/>
                                </a:lnTo>
                                <a:lnTo>
                                  <a:pt x="769" y="13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3"/>
                                </a:lnTo>
                                <a:lnTo>
                                  <a:pt x="879" y="13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3"/>
                                </a:lnTo>
                                <a:lnTo>
                                  <a:pt x="989" y="13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3"/>
                                </a:lnTo>
                                <a:lnTo>
                                  <a:pt x="1099" y="13"/>
                                </a:lnTo>
                                <a:lnTo>
                                  <a:pt x="109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5016"/>
                        <wps:cNvSpPr>
                          <a:spLocks noEditPoints="1"/>
                        </wps:cNvSpPr>
                        <wps:spPr bwMode="auto">
                          <a:xfrm>
                            <a:off x="163830" y="1039495"/>
                            <a:ext cx="424180" cy="378460"/>
                          </a:xfrm>
                          <a:custGeom>
                            <a:avLst/>
                            <a:gdLst>
                              <a:gd name="T0" fmla="*/ 668 w 668"/>
                              <a:gd name="T1" fmla="*/ 10 h 596"/>
                              <a:gd name="T2" fmla="*/ 616 w 668"/>
                              <a:gd name="T3" fmla="*/ 56 h 596"/>
                              <a:gd name="T4" fmla="*/ 609 w 668"/>
                              <a:gd name="T5" fmla="*/ 46 h 596"/>
                              <a:gd name="T6" fmla="*/ 662 w 668"/>
                              <a:gd name="T7" fmla="*/ 0 h 596"/>
                              <a:gd name="T8" fmla="*/ 668 w 668"/>
                              <a:gd name="T9" fmla="*/ 10 h 596"/>
                              <a:gd name="T10" fmla="*/ 581 w 668"/>
                              <a:gd name="T11" fmla="*/ 87 h 596"/>
                              <a:gd name="T12" fmla="*/ 529 w 668"/>
                              <a:gd name="T13" fmla="*/ 133 h 596"/>
                              <a:gd name="T14" fmla="*/ 522 w 668"/>
                              <a:gd name="T15" fmla="*/ 123 h 596"/>
                              <a:gd name="T16" fmla="*/ 575 w 668"/>
                              <a:gd name="T17" fmla="*/ 77 h 596"/>
                              <a:gd name="T18" fmla="*/ 581 w 668"/>
                              <a:gd name="T19" fmla="*/ 87 h 596"/>
                              <a:gd name="T20" fmla="*/ 494 w 668"/>
                              <a:gd name="T21" fmla="*/ 164 h 596"/>
                              <a:gd name="T22" fmla="*/ 442 w 668"/>
                              <a:gd name="T23" fmla="*/ 210 h 596"/>
                              <a:gd name="T24" fmla="*/ 435 w 668"/>
                              <a:gd name="T25" fmla="*/ 200 h 596"/>
                              <a:gd name="T26" fmla="*/ 488 w 668"/>
                              <a:gd name="T27" fmla="*/ 154 h 596"/>
                              <a:gd name="T28" fmla="*/ 494 w 668"/>
                              <a:gd name="T29" fmla="*/ 164 h 596"/>
                              <a:gd name="T30" fmla="*/ 407 w 668"/>
                              <a:gd name="T31" fmla="*/ 241 h 596"/>
                              <a:gd name="T32" fmla="*/ 355 w 668"/>
                              <a:gd name="T33" fmla="*/ 287 h 596"/>
                              <a:gd name="T34" fmla="*/ 348 w 668"/>
                              <a:gd name="T35" fmla="*/ 277 h 596"/>
                              <a:gd name="T36" fmla="*/ 401 w 668"/>
                              <a:gd name="T37" fmla="*/ 231 h 596"/>
                              <a:gd name="T38" fmla="*/ 407 w 668"/>
                              <a:gd name="T39" fmla="*/ 241 h 596"/>
                              <a:gd name="T40" fmla="*/ 320 w 668"/>
                              <a:gd name="T41" fmla="*/ 318 h 596"/>
                              <a:gd name="T42" fmla="*/ 268 w 668"/>
                              <a:gd name="T43" fmla="*/ 364 h 596"/>
                              <a:gd name="T44" fmla="*/ 261 w 668"/>
                              <a:gd name="T45" fmla="*/ 354 h 596"/>
                              <a:gd name="T46" fmla="*/ 313 w 668"/>
                              <a:gd name="T47" fmla="*/ 308 h 596"/>
                              <a:gd name="T48" fmla="*/ 320 w 668"/>
                              <a:gd name="T49" fmla="*/ 318 h 596"/>
                              <a:gd name="T50" fmla="*/ 233 w 668"/>
                              <a:gd name="T51" fmla="*/ 395 h 596"/>
                              <a:gd name="T52" fmla="*/ 181 w 668"/>
                              <a:gd name="T53" fmla="*/ 441 h 596"/>
                              <a:gd name="T54" fmla="*/ 174 w 668"/>
                              <a:gd name="T55" fmla="*/ 431 h 596"/>
                              <a:gd name="T56" fmla="*/ 226 w 668"/>
                              <a:gd name="T57" fmla="*/ 385 h 596"/>
                              <a:gd name="T58" fmla="*/ 233 w 668"/>
                              <a:gd name="T59" fmla="*/ 395 h 596"/>
                              <a:gd name="T60" fmla="*/ 146 w 668"/>
                              <a:gd name="T61" fmla="*/ 472 h 596"/>
                              <a:gd name="T62" fmla="*/ 94 w 668"/>
                              <a:gd name="T63" fmla="*/ 518 h 596"/>
                              <a:gd name="T64" fmla="*/ 87 w 668"/>
                              <a:gd name="T65" fmla="*/ 508 h 596"/>
                              <a:gd name="T66" fmla="*/ 139 w 668"/>
                              <a:gd name="T67" fmla="*/ 462 h 596"/>
                              <a:gd name="T68" fmla="*/ 146 w 668"/>
                              <a:gd name="T69" fmla="*/ 472 h 596"/>
                              <a:gd name="T70" fmla="*/ 59 w 668"/>
                              <a:gd name="T71" fmla="*/ 549 h 596"/>
                              <a:gd name="T72" fmla="*/ 7 w 668"/>
                              <a:gd name="T73" fmla="*/ 596 h 596"/>
                              <a:gd name="T74" fmla="*/ 0 w 668"/>
                              <a:gd name="T75" fmla="*/ 585 h 596"/>
                              <a:gd name="T76" fmla="*/ 52 w 668"/>
                              <a:gd name="T77" fmla="*/ 539 h 596"/>
                              <a:gd name="T78" fmla="*/ 59 w 668"/>
                              <a:gd name="T79" fmla="*/ 549 h 5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68" h="596">
                                <a:moveTo>
                                  <a:pt x="668" y="10"/>
                                </a:moveTo>
                                <a:lnTo>
                                  <a:pt x="616" y="56"/>
                                </a:lnTo>
                                <a:lnTo>
                                  <a:pt x="609" y="46"/>
                                </a:lnTo>
                                <a:lnTo>
                                  <a:pt x="662" y="0"/>
                                </a:lnTo>
                                <a:lnTo>
                                  <a:pt x="668" y="10"/>
                                </a:lnTo>
                                <a:close/>
                                <a:moveTo>
                                  <a:pt x="581" y="87"/>
                                </a:moveTo>
                                <a:lnTo>
                                  <a:pt x="529" y="133"/>
                                </a:lnTo>
                                <a:lnTo>
                                  <a:pt x="522" y="123"/>
                                </a:lnTo>
                                <a:lnTo>
                                  <a:pt x="575" y="77"/>
                                </a:lnTo>
                                <a:lnTo>
                                  <a:pt x="581" y="87"/>
                                </a:lnTo>
                                <a:close/>
                                <a:moveTo>
                                  <a:pt x="494" y="164"/>
                                </a:moveTo>
                                <a:lnTo>
                                  <a:pt x="442" y="210"/>
                                </a:lnTo>
                                <a:lnTo>
                                  <a:pt x="435" y="200"/>
                                </a:lnTo>
                                <a:lnTo>
                                  <a:pt x="488" y="154"/>
                                </a:lnTo>
                                <a:lnTo>
                                  <a:pt x="494" y="164"/>
                                </a:lnTo>
                                <a:close/>
                                <a:moveTo>
                                  <a:pt x="407" y="241"/>
                                </a:moveTo>
                                <a:lnTo>
                                  <a:pt x="355" y="287"/>
                                </a:lnTo>
                                <a:lnTo>
                                  <a:pt x="348" y="277"/>
                                </a:lnTo>
                                <a:lnTo>
                                  <a:pt x="401" y="231"/>
                                </a:lnTo>
                                <a:lnTo>
                                  <a:pt x="407" y="241"/>
                                </a:lnTo>
                                <a:close/>
                                <a:moveTo>
                                  <a:pt x="320" y="318"/>
                                </a:moveTo>
                                <a:lnTo>
                                  <a:pt x="268" y="364"/>
                                </a:lnTo>
                                <a:lnTo>
                                  <a:pt x="261" y="354"/>
                                </a:lnTo>
                                <a:lnTo>
                                  <a:pt x="313" y="308"/>
                                </a:lnTo>
                                <a:lnTo>
                                  <a:pt x="320" y="318"/>
                                </a:lnTo>
                                <a:close/>
                                <a:moveTo>
                                  <a:pt x="233" y="395"/>
                                </a:moveTo>
                                <a:lnTo>
                                  <a:pt x="181" y="441"/>
                                </a:lnTo>
                                <a:lnTo>
                                  <a:pt x="174" y="431"/>
                                </a:lnTo>
                                <a:lnTo>
                                  <a:pt x="226" y="385"/>
                                </a:lnTo>
                                <a:lnTo>
                                  <a:pt x="233" y="395"/>
                                </a:lnTo>
                                <a:close/>
                                <a:moveTo>
                                  <a:pt x="146" y="472"/>
                                </a:moveTo>
                                <a:lnTo>
                                  <a:pt x="94" y="518"/>
                                </a:lnTo>
                                <a:lnTo>
                                  <a:pt x="87" y="508"/>
                                </a:lnTo>
                                <a:lnTo>
                                  <a:pt x="139" y="462"/>
                                </a:lnTo>
                                <a:lnTo>
                                  <a:pt x="146" y="472"/>
                                </a:lnTo>
                                <a:close/>
                                <a:moveTo>
                                  <a:pt x="59" y="549"/>
                                </a:moveTo>
                                <a:lnTo>
                                  <a:pt x="7" y="596"/>
                                </a:lnTo>
                                <a:lnTo>
                                  <a:pt x="0" y="585"/>
                                </a:lnTo>
                                <a:lnTo>
                                  <a:pt x="52" y="539"/>
                                </a:lnTo>
                                <a:lnTo>
                                  <a:pt x="59" y="5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Line 5017"/>
                        <wps:cNvCnPr/>
                        <wps:spPr bwMode="auto">
                          <a:xfrm flipH="1">
                            <a:off x="927735" y="1042670"/>
                            <a:ext cx="426085" cy="3765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018"/>
                        <wps:cNvCnPr/>
                        <wps:spPr bwMode="auto">
                          <a:xfrm>
                            <a:off x="160655" y="1419225"/>
                            <a:ext cx="7670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Freeform 5019"/>
                        <wps:cNvSpPr>
                          <a:spLocks noEditPoints="1"/>
                        </wps:cNvSpPr>
                        <wps:spPr bwMode="auto">
                          <a:xfrm>
                            <a:off x="583565" y="1039495"/>
                            <a:ext cx="337185" cy="372110"/>
                          </a:xfrm>
                          <a:custGeom>
                            <a:avLst/>
                            <a:gdLst>
                              <a:gd name="T0" fmla="*/ 8 w 531"/>
                              <a:gd name="T1" fmla="*/ 0 h 586"/>
                              <a:gd name="T2" fmla="*/ 55 w 531"/>
                              <a:gd name="T3" fmla="*/ 53 h 586"/>
                              <a:gd name="T4" fmla="*/ 48 w 531"/>
                              <a:gd name="T5" fmla="*/ 62 h 586"/>
                              <a:gd name="T6" fmla="*/ 0 w 531"/>
                              <a:gd name="T7" fmla="*/ 9 h 586"/>
                              <a:gd name="T8" fmla="*/ 8 w 531"/>
                              <a:gd name="T9" fmla="*/ 0 h 586"/>
                              <a:gd name="T10" fmla="*/ 87 w 531"/>
                              <a:gd name="T11" fmla="*/ 88 h 586"/>
                              <a:gd name="T12" fmla="*/ 135 w 531"/>
                              <a:gd name="T13" fmla="*/ 140 h 586"/>
                              <a:gd name="T14" fmla="*/ 127 w 531"/>
                              <a:gd name="T15" fmla="*/ 149 h 586"/>
                              <a:gd name="T16" fmla="*/ 80 w 531"/>
                              <a:gd name="T17" fmla="*/ 97 h 586"/>
                              <a:gd name="T18" fmla="*/ 87 w 531"/>
                              <a:gd name="T19" fmla="*/ 88 h 586"/>
                              <a:gd name="T20" fmla="*/ 166 w 531"/>
                              <a:gd name="T21" fmla="*/ 175 h 586"/>
                              <a:gd name="T22" fmla="*/ 214 w 531"/>
                              <a:gd name="T23" fmla="*/ 227 h 586"/>
                              <a:gd name="T24" fmla="*/ 206 w 531"/>
                              <a:gd name="T25" fmla="*/ 237 h 586"/>
                              <a:gd name="T26" fmla="*/ 159 w 531"/>
                              <a:gd name="T27" fmla="*/ 184 h 586"/>
                              <a:gd name="T28" fmla="*/ 166 w 531"/>
                              <a:gd name="T29" fmla="*/ 175 h 586"/>
                              <a:gd name="T30" fmla="*/ 246 w 531"/>
                              <a:gd name="T31" fmla="*/ 262 h 586"/>
                              <a:gd name="T32" fmla="*/ 293 w 531"/>
                              <a:gd name="T33" fmla="*/ 315 h 586"/>
                              <a:gd name="T34" fmla="*/ 286 w 531"/>
                              <a:gd name="T35" fmla="*/ 324 h 586"/>
                              <a:gd name="T36" fmla="*/ 238 w 531"/>
                              <a:gd name="T37" fmla="*/ 271 h 586"/>
                              <a:gd name="T38" fmla="*/ 246 w 531"/>
                              <a:gd name="T39" fmla="*/ 262 h 586"/>
                              <a:gd name="T40" fmla="*/ 325 w 531"/>
                              <a:gd name="T41" fmla="*/ 350 h 586"/>
                              <a:gd name="T42" fmla="*/ 373 w 531"/>
                              <a:gd name="T43" fmla="*/ 402 h 586"/>
                              <a:gd name="T44" fmla="*/ 365 w 531"/>
                              <a:gd name="T45" fmla="*/ 411 h 586"/>
                              <a:gd name="T46" fmla="*/ 317 w 531"/>
                              <a:gd name="T47" fmla="*/ 359 h 586"/>
                              <a:gd name="T48" fmla="*/ 325 w 531"/>
                              <a:gd name="T49" fmla="*/ 350 h 586"/>
                              <a:gd name="T50" fmla="*/ 404 w 531"/>
                              <a:gd name="T51" fmla="*/ 437 h 586"/>
                              <a:gd name="T52" fmla="*/ 452 w 531"/>
                              <a:gd name="T53" fmla="*/ 490 h 586"/>
                              <a:gd name="T54" fmla="*/ 444 w 531"/>
                              <a:gd name="T55" fmla="*/ 499 h 586"/>
                              <a:gd name="T56" fmla="*/ 397 w 531"/>
                              <a:gd name="T57" fmla="*/ 446 h 586"/>
                              <a:gd name="T58" fmla="*/ 404 w 531"/>
                              <a:gd name="T59" fmla="*/ 437 h 586"/>
                              <a:gd name="T60" fmla="*/ 484 w 531"/>
                              <a:gd name="T61" fmla="*/ 525 h 586"/>
                              <a:gd name="T62" fmla="*/ 531 w 531"/>
                              <a:gd name="T63" fmla="*/ 577 h 586"/>
                              <a:gd name="T64" fmla="*/ 524 w 531"/>
                              <a:gd name="T65" fmla="*/ 586 h 586"/>
                              <a:gd name="T66" fmla="*/ 476 w 531"/>
                              <a:gd name="T67" fmla="*/ 534 h 586"/>
                              <a:gd name="T68" fmla="*/ 484 w 531"/>
                              <a:gd name="T69" fmla="*/ 525 h 5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31" h="586">
                                <a:moveTo>
                                  <a:pt x="8" y="0"/>
                                </a:moveTo>
                                <a:lnTo>
                                  <a:pt x="55" y="53"/>
                                </a:lnTo>
                                <a:lnTo>
                                  <a:pt x="48" y="62"/>
                                </a:lnTo>
                                <a:lnTo>
                                  <a:pt x="0" y="9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7" y="88"/>
                                </a:moveTo>
                                <a:lnTo>
                                  <a:pt x="135" y="140"/>
                                </a:lnTo>
                                <a:lnTo>
                                  <a:pt x="127" y="149"/>
                                </a:lnTo>
                                <a:lnTo>
                                  <a:pt x="80" y="97"/>
                                </a:lnTo>
                                <a:lnTo>
                                  <a:pt x="87" y="88"/>
                                </a:lnTo>
                                <a:close/>
                                <a:moveTo>
                                  <a:pt x="166" y="175"/>
                                </a:moveTo>
                                <a:lnTo>
                                  <a:pt x="214" y="227"/>
                                </a:lnTo>
                                <a:lnTo>
                                  <a:pt x="206" y="237"/>
                                </a:lnTo>
                                <a:lnTo>
                                  <a:pt x="159" y="184"/>
                                </a:lnTo>
                                <a:lnTo>
                                  <a:pt x="166" y="175"/>
                                </a:lnTo>
                                <a:close/>
                                <a:moveTo>
                                  <a:pt x="246" y="262"/>
                                </a:moveTo>
                                <a:lnTo>
                                  <a:pt x="293" y="315"/>
                                </a:lnTo>
                                <a:lnTo>
                                  <a:pt x="286" y="324"/>
                                </a:lnTo>
                                <a:lnTo>
                                  <a:pt x="238" y="271"/>
                                </a:lnTo>
                                <a:lnTo>
                                  <a:pt x="246" y="262"/>
                                </a:lnTo>
                                <a:close/>
                                <a:moveTo>
                                  <a:pt x="325" y="350"/>
                                </a:moveTo>
                                <a:lnTo>
                                  <a:pt x="373" y="402"/>
                                </a:lnTo>
                                <a:lnTo>
                                  <a:pt x="365" y="411"/>
                                </a:lnTo>
                                <a:lnTo>
                                  <a:pt x="317" y="359"/>
                                </a:lnTo>
                                <a:lnTo>
                                  <a:pt x="325" y="350"/>
                                </a:lnTo>
                                <a:close/>
                                <a:moveTo>
                                  <a:pt x="404" y="437"/>
                                </a:moveTo>
                                <a:lnTo>
                                  <a:pt x="452" y="490"/>
                                </a:lnTo>
                                <a:lnTo>
                                  <a:pt x="444" y="499"/>
                                </a:lnTo>
                                <a:lnTo>
                                  <a:pt x="397" y="446"/>
                                </a:lnTo>
                                <a:lnTo>
                                  <a:pt x="404" y="437"/>
                                </a:lnTo>
                                <a:close/>
                                <a:moveTo>
                                  <a:pt x="484" y="525"/>
                                </a:moveTo>
                                <a:lnTo>
                                  <a:pt x="531" y="577"/>
                                </a:lnTo>
                                <a:lnTo>
                                  <a:pt x="524" y="586"/>
                                </a:lnTo>
                                <a:lnTo>
                                  <a:pt x="476" y="534"/>
                                </a:lnTo>
                                <a:lnTo>
                                  <a:pt x="484" y="5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5020"/>
                        <wps:cNvSpPr>
                          <a:spLocks noEditPoints="1"/>
                        </wps:cNvSpPr>
                        <wps:spPr bwMode="auto">
                          <a:xfrm>
                            <a:off x="159385" y="1041400"/>
                            <a:ext cx="1186180" cy="381635"/>
                          </a:xfrm>
                          <a:custGeom>
                            <a:avLst/>
                            <a:gdLst>
                              <a:gd name="T0" fmla="*/ 64 w 1868"/>
                              <a:gd name="T1" fmla="*/ 569 h 601"/>
                              <a:gd name="T2" fmla="*/ 3 w 1868"/>
                              <a:gd name="T3" fmla="*/ 601 h 601"/>
                              <a:gd name="T4" fmla="*/ 106 w 1868"/>
                              <a:gd name="T5" fmla="*/ 556 h 601"/>
                              <a:gd name="T6" fmla="*/ 173 w 1868"/>
                              <a:gd name="T7" fmla="*/ 548 h 601"/>
                              <a:gd name="T8" fmla="*/ 106 w 1868"/>
                              <a:gd name="T9" fmla="*/ 556 h 601"/>
                              <a:gd name="T10" fmla="*/ 276 w 1868"/>
                              <a:gd name="T11" fmla="*/ 502 h 601"/>
                              <a:gd name="T12" fmla="*/ 215 w 1868"/>
                              <a:gd name="T13" fmla="*/ 534 h 601"/>
                              <a:gd name="T14" fmla="*/ 318 w 1868"/>
                              <a:gd name="T15" fmla="*/ 489 h 601"/>
                              <a:gd name="T16" fmla="*/ 385 w 1868"/>
                              <a:gd name="T17" fmla="*/ 481 h 601"/>
                              <a:gd name="T18" fmla="*/ 318 w 1868"/>
                              <a:gd name="T19" fmla="*/ 489 h 601"/>
                              <a:gd name="T20" fmla="*/ 488 w 1868"/>
                              <a:gd name="T21" fmla="*/ 435 h 601"/>
                              <a:gd name="T22" fmla="*/ 427 w 1868"/>
                              <a:gd name="T23" fmla="*/ 468 h 601"/>
                              <a:gd name="T24" fmla="*/ 530 w 1868"/>
                              <a:gd name="T25" fmla="*/ 422 h 601"/>
                              <a:gd name="T26" fmla="*/ 596 w 1868"/>
                              <a:gd name="T27" fmla="*/ 414 h 601"/>
                              <a:gd name="T28" fmla="*/ 530 w 1868"/>
                              <a:gd name="T29" fmla="*/ 422 h 601"/>
                              <a:gd name="T30" fmla="*/ 700 w 1868"/>
                              <a:gd name="T31" fmla="*/ 368 h 601"/>
                              <a:gd name="T32" fmla="*/ 639 w 1868"/>
                              <a:gd name="T33" fmla="*/ 401 h 601"/>
                              <a:gd name="T34" fmla="*/ 742 w 1868"/>
                              <a:gd name="T35" fmla="*/ 355 h 601"/>
                              <a:gd name="T36" fmla="*/ 808 w 1868"/>
                              <a:gd name="T37" fmla="*/ 347 h 601"/>
                              <a:gd name="T38" fmla="*/ 742 w 1868"/>
                              <a:gd name="T39" fmla="*/ 355 h 601"/>
                              <a:gd name="T40" fmla="*/ 911 w 1868"/>
                              <a:gd name="T41" fmla="*/ 301 h 601"/>
                              <a:gd name="T42" fmla="*/ 851 w 1868"/>
                              <a:gd name="T43" fmla="*/ 334 h 601"/>
                              <a:gd name="T44" fmla="*/ 954 w 1868"/>
                              <a:gd name="T45" fmla="*/ 288 h 601"/>
                              <a:gd name="T46" fmla="*/ 1020 w 1868"/>
                              <a:gd name="T47" fmla="*/ 280 h 601"/>
                              <a:gd name="T48" fmla="*/ 954 w 1868"/>
                              <a:gd name="T49" fmla="*/ 288 h 601"/>
                              <a:gd name="T50" fmla="*/ 1123 w 1868"/>
                              <a:gd name="T51" fmla="*/ 234 h 601"/>
                              <a:gd name="T52" fmla="*/ 1063 w 1868"/>
                              <a:gd name="T53" fmla="*/ 267 h 601"/>
                              <a:gd name="T54" fmla="*/ 1166 w 1868"/>
                              <a:gd name="T55" fmla="*/ 221 h 601"/>
                              <a:gd name="T56" fmla="*/ 1232 w 1868"/>
                              <a:gd name="T57" fmla="*/ 213 h 601"/>
                              <a:gd name="T58" fmla="*/ 1166 w 1868"/>
                              <a:gd name="T59" fmla="*/ 221 h 601"/>
                              <a:gd name="T60" fmla="*/ 1335 w 1868"/>
                              <a:gd name="T61" fmla="*/ 167 h 601"/>
                              <a:gd name="T62" fmla="*/ 1275 w 1868"/>
                              <a:gd name="T63" fmla="*/ 200 h 601"/>
                              <a:gd name="T64" fmla="*/ 1378 w 1868"/>
                              <a:gd name="T65" fmla="*/ 154 h 601"/>
                              <a:gd name="T66" fmla="*/ 1444 w 1868"/>
                              <a:gd name="T67" fmla="*/ 146 h 601"/>
                              <a:gd name="T68" fmla="*/ 1378 w 1868"/>
                              <a:gd name="T69" fmla="*/ 154 h 601"/>
                              <a:gd name="T70" fmla="*/ 1547 w 1868"/>
                              <a:gd name="T71" fmla="*/ 101 h 601"/>
                              <a:gd name="T72" fmla="*/ 1486 w 1868"/>
                              <a:gd name="T73" fmla="*/ 133 h 601"/>
                              <a:gd name="T74" fmla="*/ 1590 w 1868"/>
                              <a:gd name="T75" fmla="*/ 87 h 601"/>
                              <a:gd name="T76" fmla="*/ 1656 w 1868"/>
                              <a:gd name="T77" fmla="*/ 79 h 601"/>
                              <a:gd name="T78" fmla="*/ 1590 w 1868"/>
                              <a:gd name="T79" fmla="*/ 87 h 601"/>
                              <a:gd name="T80" fmla="*/ 1759 w 1868"/>
                              <a:gd name="T81" fmla="*/ 34 h 601"/>
                              <a:gd name="T82" fmla="*/ 1698 w 1868"/>
                              <a:gd name="T83" fmla="*/ 66 h 601"/>
                              <a:gd name="T84" fmla="*/ 1801 w 1868"/>
                              <a:gd name="T85" fmla="*/ 20 h 601"/>
                              <a:gd name="T86" fmla="*/ 1868 w 1868"/>
                              <a:gd name="T87" fmla="*/ 12 h 601"/>
                              <a:gd name="T88" fmla="*/ 1801 w 1868"/>
                              <a:gd name="T89" fmla="*/ 20 h 6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868" h="601">
                                <a:moveTo>
                                  <a:pt x="0" y="589"/>
                                </a:moveTo>
                                <a:lnTo>
                                  <a:pt x="64" y="569"/>
                                </a:lnTo>
                                <a:lnTo>
                                  <a:pt x="67" y="581"/>
                                </a:lnTo>
                                <a:lnTo>
                                  <a:pt x="3" y="601"/>
                                </a:lnTo>
                                <a:lnTo>
                                  <a:pt x="0" y="589"/>
                                </a:lnTo>
                                <a:close/>
                                <a:moveTo>
                                  <a:pt x="106" y="556"/>
                                </a:moveTo>
                                <a:lnTo>
                                  <a:pt x="170" y="536"/>
                                </a:lnTo>
                                <a:lnTo>
                                  <a:pt x="173" y="548"/>
                                </a:lnTo>
                                <a:lnTo>
                                  <a:pt x="109" y="568"/>
                                </a:lnTo>
                                <a:lnTo>
                                  <a:pt x="106" y="556"/>
                                </a:lnTo>
                                <a:close/>
                                <a:moveTo>
                                  <a:pt x="212" y="522"/>
                                </a:moveTo>
                                <a:lnTo>
                                  <a:pt x="276" y="502"/>
                                </a:lnTo>
                                <a:lnTo>
                                  <a:pt x="279" y="514"/>
                                </a:lnTo>
                                <a:lnTo>
                                  <a:pt x="215" y="534"/>
                                </a:lnTo>
                                <a:lnTo>
                                  <a:pt x="212" y="522"/>
                                </a:lnTo>
                                <a:close/>
                                <a:moveTo>
                                  <a:pt x="318" y="489"/>
                                </a:moveTo>
                                <a:lnTo>
                                  <a:pt x="382" y="469"/>
                                </a:lnTo>
                                <a:lnTo>
                                  <a:pt x="385" y="481"/>
                                </a:lnTo>
                                <a:lnTo>
                                  <a:pt x="321" y="501"/>
                                </a:lnTo>
                                <a:lnTo>
                                  <a:pt x="318" y="489"/>
                                </a:lnTo>
                                <a:close/>
                                <a:moveTo>
                                  <a:pt x="424" y="455"/>
                                </a:moveTo>
                                <a:lnTo>
                                  <a:pt x="488" y="435"/>
                                </a:lnTo>
                                <a:lnTo>
                                  <a:pt x="491" y="447"/>
                                </a:lnTo>
                                <a:lnTo>
                                  <a:pt x="427" y="468"/>
                                </a:lnTo>
                                <a:lnTo>
                                  <a:pt x="424" y="455"/>
                                </a:lnTo>
                                <a:close/>
                                <a:moveTo>
                                  <a:pt x="530" y="422"/>
                                </a:moveTo>
                                <a:lnTo>
                                  <a:pt x="594" y="402"/>
                                </a:lnTo>
                                <a:lnTo>
                                  <a:pt x="596" y="414"/>
                                </a:lnTo>
                                <a:lnTo>
                                  <a:pt x="533" y="434"/>
                                </a:lnTo>
                                <a:lnTo>
                                  <a:pt x="530" y="422"/>
                                </a:lnTo>
                                <a:close/>
                                <a:moveTo>
                                  <a:pt x="636" y="388"/>
                                </a:moveTo>
                                <a:lnTo>
                                  <a:pt x="700" y="368"/>
                                </a:lnTo>
                                <a:lnTo>
                                  <a:pt x="702" y="380"/>
                                </a:lnTo>
                                <a:lnTo>
                                  <a:pt x="639" y="401"/>
                                </a:lnTo>
                                <a:lnTo>
                                  <a:pt x="636" y="388"/>
                                </a:lnTo>
                                <a:close/>
                                <a:moveTo>
                                  <a:pt x="742" y="355"/>
                                </a:moveTo>
                                <a:lnTo>
                                  <a:pt x="805" y="335"/>
                                </a:lnTo>
                                <a:lnTo>
                                  <a:pt x="808" y="347"/>
                                </a:lnTo>
                                <a:lnTo>
                                  <a:pt x="745" y="367"/>
                                </a:lnTo>
                                <a:lnTo>
                                  <a:pt x="742" y="355"/>
                                </a:lnTo>
                                <a:close/>
                                <a:moveTo>
                                  <a:pt x="848" y="321"/>
                                </a:moveTo>
                                <a:lnTo>
                                  <a:pt x="911" y="301"/>
                                </a:lnTo>
                                <a:lnTo>
                                  <a:pt x="914" y="313"/>
                                </a:lnTo>
                                <a:lnTo>
                                  <a:pt x="851" y="334"/>
                                </a:lnTo>
                                <a:lnTo>
                                  <a:pt x="848" y="321"/>
                                </a:lnTo>
                                <a:close/>
                                <a:moveTo>
                                  <a:pt x="954" y="288"/>
                                </a:moveTo>
                                <a:lnTo>
                                  <a:pt x="1017" y="268"/>
                                </a:lnTo>
                                <a:lnTo>
                                  <a:pt x="1020" y="280"/>
                                </a:lnTo>
                                <a:lnTo>
                                  <a:pt x="957" y="300"/>
                                </a:lnTo>
                                <a:lnTo>
                                  <a:pt x="954" y="288"/>
                                </a:lnTo>
                                <a:close/>
                                <a:moveTo>
                                  <a:pt x="1060" y="254"/>
                                </a:moveTo>
                                <a:lnTo>
                                  <a:pt x="1123" y="234"/>
                                </a:lnTo>
                                <a:lnTo>
                                  <a:pt x="1126" y="247"/>
                                </a:lnTo>
                                <a:lnTo>
                                  <a:pt x="1063" y="267"/>
                                </a:lnTo>
                                <a:lnTo>
                                  <a:pt x="1060" y="254"/>
                                </a:lnTo>
                                <a:close/>
                                <a:moveTo>
                                  <a:pt x="1166" y="221"/>
                                </a:moveTo>
                                <a:lnTo>
                                  <a:pt x="1229" y="201"/>
                                </a:lnTo>
                                <a:lnTo>
                                  <a:pt x="1232" y="213"/>
                                </a:lnTo>
                                <a:lnTo>
                                  <a:pt x="1169" y="233"/>
                                </a:lnTo>
                                <a:lnTo>
                                  <a:pt x="1166" y="221"/>
                                </a:lnTo>
                                <a:close/>
                                <a:moveTo>
                                  <a:pt x="1272" y="188"/>
                                </a:moveTo>
                                <a:lnTo>
                                  <a:pt x="1335" y="167"/>
                                </a:lnTo>
                                <a:lnTo>
                                  <a:pt x="1338" y="180"/>
                                </a:lnTo>
                                <a:lnTo>
                                  <a:pt x="1275" y="200"/>
                                </a:lnTo>
                                <a:lnTo>
                                  <a:pt x="1272" y="188"/>
                                </a:lnTo>
                                <a:close/>
                                <a:moveTo>
                                  <a:pt x="1378" y="154"/>
                                </a:moveTo>
                                <a:lnTo>
                                  <a:pt x="1441" y="134"/>
                                </a:lnTo>
                                <a:lnTo>
                                  <a:pt x="1444" y="146"/>
                                </a:lnTo>
                                <a:lnTo>
                                  <a:pt x="1381" y="166"/>
                                </a:lnTo>
                                <a:lnTo>
                                  <a:pt x="1378" y="154"/>
                                </a:lnTo>
                                <a:close/>
                                <a:moveTo>
                                  <a:pt x="1484" y="121"/>
                                </a:moveTo>
                                <a:lnTo>
                                  <a:pt x="1547" y="101"/>
                                </a:lnTo>
                                <a:lnTo>
                                  <a:pt x="1550" y="113"/>
                                </a:lnTo>
                                <a:lnTo>
                                  <a:pt x="1486" y="133"/>
                                </a:lnTo>
                                <a:lnTo>
                                  <a:pt x="1484" y="121"/>
                                </a:lnTo>
                                <a:close/>
                                <a:moveTo>
                                  <a:pt x="1590" y="87"/>
                                </a:moveTo>
                                <a:lnTo>
                                  <a:pt x="1653" y="67"/>
                                </a:lnTo>
                                <a:lnTo>
                                  <a:pt x="1656" y="79"/>
                                </a:lnTo>
                                <a:lnTo>
                                  <a:pt x="1592" y="99"/>
                                </a:lnTo>
                                <a:lnTo>
                                  <a:pt x="1590" y="87"/>
                                </a:lnTo>
                                <a:close/>
                                <a:moveTo>
                                  <a:pt x="1695" y="54"/>
                                </a:moveTo>
                                <a:lnTo>
                                  <a:pt x="1759" y="34"/>
                                </a:lnTo>
                                <a:lnTo>
                                  <a:pt x="1762" y="46"/>
                                </a:lnTo>
                                <a:lnTo>
                                  <a:pt x="1698" y="66"/>
                                </a:lnTo>
                                <a:lnTo>
                                  <a:pt x="1695" y="54"/>
                                </a:lnTo>
                                <a:close/>
                                <a:moveTo>
                                  <a:pt x="1801" y="20"/>
                                </a:moveTo>
                                <a:lnTo>
                                  <a:pt x="1865" y="0"/>
                                </a:lnTo>
                                <a:lnTo>
                                  <a:pt x="1868" y="12"/>
                                </a:lnTo>
                                <a:lnTo>
                                  <a:pt x="1804" y="32"/>
                                </a:lnTo>
                                <a:lnTo>
                                  <a:pt x="1801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Freeform 5021"/>
                        <wps:cNvSpPr>
                          <a:spLocks noEditPoints="1"/>
                        </wps:cNvSpPr>
                        <wps:spPr bwMode="auto">
                          <a:xfrm>
                            <a:off x="753745" y="276225"/>
                            <a:ext cx="6985" cy="930275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465"/>
                              <a:gd name="T2" fmla="*/ 11 w 11"/>
                              <a:gd name="T3" fmla="*/ 76 h 1465"/>
                              <a:gd name="T4" fmla="*/ 0 w 11"/>
                              <a:gd name="T5" fmla="*/ 76 h 1465"/>
                              <a:gd name="T6" fmla="*/ 0 w 11"/>
                              <a:gd name="T7" fmla="*/ 0 h 1465"/>
                              <a:gd name="T8" fmla="*/ 11 w 11"/>
                              <a:gd name="T9" fmla="*/ 0 h 1465"/>
                              <a:gd name="T10" fmla="*/ 11 w 11"/>
                              <a:gd name="T11" fmla="*/ 127 h 1465"/>
                              <a:gd name="T12" fmla="*/ 11 w 11"/>
                              <a:gd name="T13" fmla="*/ 202 h 1465"/>
                              <a:gd name="T14" fmla="*/ 0 w 11"/>
                              <a:gd name="T15" fmla="*/ 202 h 1465"/>
                              <a:gd name="T16" fmla="*/ 0 w 11"/>
                              <a:gd name="T17" fmla="*/ 127 h 1465"/>
                              <a:gd name="T18" fmla="*/ 11 w 11"/>
                              <a:gd name="T19" fmla="*/ 127 h 1465"/>
                              <a:gd name="T20" fmla="*/ 11 w 11"/>
                              <a:gd name="T21" fmla="*/ 253 h 1465"/>
                              <a:gd name="T22" fmla="*/ 11 w 11"/>
                              <a:gd name="T23" fmla="*/ 329 h 1465"/>
                              <a:gd name="T24" fmla="*/ 0 w 11"/>
                              <a:gd name="T25" fmla="*/ 329 h 1465"/>
                              <a:gd name="T26" fmla="*/ 0 w 11"/>
                              <a:gd name="T27" fmla="*/ 253 h 1465"/>
                              <a:gd name="T28" fmla="*/ 11 w 11"/>
                              <a:gd name="T29" fmla="*/ 253 h 1465"/>
                              <a:gd name="T30" fmla="*/ 11 w 11"/>
                              <a:gd name="T31" fmla="*/ 379 h 1465"/>
                              <a:gd name="T32" fmla="*/ 11 w 11"/>
                              <a:gd name="T33" fmla="*/ 455 h 1465"/>
                              <a:gd name="T34" fmla="*/ 0 w 11"/>
                              <a:gd name="T35" fmla="*/ 455 h 1465"/>
                              <a:gd name="T36" fmla="*/ 0 w 11"/>
                              <a:gd name="T37" fmla="*/ 379 h 1465"/>
                              <a:gd name="T38" fmla="*/ 11 w 11"/>
                              <a:gd name="T39" fmla="*/ 379 h 1465"/>
                              <a:gd name="T40" fmla="*/ 11 w 11"/>
                              <a:gd name="T41" fmla="*/ 505 h 1465"/>
                              <a:gd name="T42" fmla="*/ 11 w 11"/>
                              <a:gd name="T43" fmla="*/ 581 h 1465"/>
                              <a:gd name="T44" fmla="*/ 0 w 11"/>
                              <a:gd name="T45" fmla="*/ 581 h 1465"/>
                              <a:gd name="T46" fmla="*/ 0 w 11"/>
                              <a:gd name="T47" fmla="*/ 505 h 1465"/>
                              <a:gd name="T48" fmla="*/ 11 w 11"/>
                              <a:gd name="T49" fmla="*/ 505 h 1465"/>
                              <a:gd name="T50" fmla="*/ 11 w 11"/>
                              <a:gd name="T51" fmla="*/ 632 h 1465"/>
                              <a:gd name="T52" fmla="*/ 11 w 11"/>
                              <a:gd name="T53" fmla="*/ 707 h 1465"/>
                              <a:gd name="T54" fmla="*/ 0 w 11"/>
                              <a:gd name="T55" fmla="*/ 707 h 1465"/>
                              <a:gd name="T56" fmla="*/ 0 w 11"/>
                              <a:gd name="T57" fmla="*/ 632 h 1465"/>
                              <a:gd name="T58" fmla="*/ 11 w 11"/>
                              <a:gd name="T59" fmla="*/ 632 h 1465"/>
                              <a:gd name="T60" fmla="*/ 11 w 11"/>
                              <a:gd name="T61" fmla="*/ 758 h 1465"/>
                              <a:gd name="T62" fmla="*/ 11 w 11"/>
                              <a:gd name="T63" fmla="*/ 834 h 1465"/>
                              <a:gd name="T64" fmla="*/ 0 w 11"/>
                              <a:gd name="T65" fmla="*/ 834 h 1465"/>
                              <a:gd name="T66" fmla="*/ 0 w 11"/>
                              <a:gd name="T67" fmla="*/ 758 h 1465"/>
                              <a:gd name="T68" fmla="*/ 11 w 11"/>
                              <a:gd name="T69" fmla="*/ 758 h 1465"/>
                              <a:gd name="T70" fmla="*/ 11 w 11"/>
                              <a:gd name="T71" fmla="*/ 884 h 1465"/>
                              <a:gd name="T72" fmla="*/ 11 w 11"/>
                              <a:gd name="T73" fmla="*/ 960 h 1465"/>
                              <a:gd name="T74" fmla="*/ 0 w 11"/>
                              <a:gd name="T75" fmla="*/ 960 h 1465"/>
                              <a:gd name="T76" fmla="*/ 0 w 11"/>
                              <a:gd name="T77" fmla="*/ 884 h 1465"/>
                              <a:gd name="T78" fmla="*/ 11 w 11"/>
                              <a:gd name="T79" fmla="*/ 884 h 1465"/>
                              <a:gd name="T80" fmla="*/ 11 w 11"/>
                              <a:gd name="T81" fmla="*/ 1011 h 1465"/>
                              <a:gd name="T82" fmla="*/ 11 w 11"/>
                              <a:gd name="T83" fmla="*/ 1086 h 1465"/>
                              <a:gd name="T84" fmla="*/ 0 w 11"/>
                              <a:gd name="T85" fmla="*/ 1086 h 1465"/>
                              <a:gd name="T86" fmla="*/ 0 w 11"/>
                              <a:gd name="T87" fmla="*/ 1011 h 1465"/>
                              <a:gd name="T88" fmla="*/ 11 w 11"/>
                              <a:gd name="T89" fmla="*/ 1011 h 1465"/>
                              <a:gd name="T90" fmla="*/ 11 w 11"/>
                              <a:gd name="T91" fmla="*/ 1137 h 1465"/>
                              <a:gd name="T92" fmla="*/ 11 w 11"/>
                              <a:gd name="T93" fmla="*/ 1213 h 1465"/>
                              <a:gd name="T94" fmla="*/ 0 w 11"/>
                              <a:gd name="T95" fmla="*/ 1213 h 1465"/>
                              <a:gd name="T96" fmla="*/ 0 w 11"/>
                              <a:gd name="T97" fmla="*/ 1137 h 1465"/>
                              <a:gd name="T98" fmla="*/ 11 w 11"/>
                              <a:gd name="T99" fmla="*/ 1137 h 1465"/>
                              <a:gd name="T100" fmla="*/ 11 w 11"/>
                              <a:gd name="T101" fmla="*/ 1263 h 1465"/>
                              <a:gd name="T102" fmla="*/ 11 w 11"/>
                              <a:gd name="T103" fmla="*/ 1339 h 1465"/>
                              <a:gd name="T104" fmla="*/ 0 w 11"/>
                              <a:gd name="T105" fmla="*/ 1339 h 1465"/>
                              <a:gd name="T106" fmla="*/ 0 w 11"/>
                              <a:gd name="T107" fmla="*/ 1263 h 1465"/>
                              <a:gd name="T108" fmla="*/ 11 w 11"/>
                              <a:gd name="T109" fmla="*/ 1263 h 1465"/>
                              <a:gd name="T110" fmla="*/ 11 w 11"/>
                              <a:gd name="T111" fmla="*/ 1389 h 1465"/>
                              <a:gd name="T112" fmla="*/ 11 w 11"/>
                              <a:gd name="T113" fmla="*/ 1465 h 1465"/>
                              <a:gd name="T114" fmla="*/ 0 w 11"/>
                              <a:gd name="T115" fmla="*/ 1465 h 1465"/>
                              <a:gd name="T116" fmla="*/ 0 w 11"/>
                              <a:gd name="T117" fmla="*/ 1389 h 1465"/>
                              <a:gd name="T118" fmla="*/ 11 w 11"/>
                              <a:gd name="T119" fmla="*/ 1389 h 14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" h="1465">
                                <a:moveTo>
                                  <a:pt x="11" y="0"/>
                                </a:moveTo>
                                <a:lnTo>
                                  <a:pt x="11" y="76"/>
                                </a:lnTo>
                                <a:lnTo>
                                  <a:pt x="0" y="76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27"/>
                                </a:moveTo>
                                <a:lnTo>
                                  <a:pt x="11" y="202"/>
                                </a:lnTo>
                                <a:lnTo>
                                  <a:pt x="0" y="202"/>
                                </a:lnTo>
                                <a:lnTo>
                                  <a:pt x="0" y="127"/>
                                </a:lnTo>
                                <a:lnTo>
                                  <a:pt x="11" y="127"/>
                                </a:lnTo>
                                <a:close/>
                                <a:moveTo>
                                  <a:pt x="11" y="253"/>
                                </a:moveTo>
                                <a:lnTo>
                                  <a:pt x="11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53"/>
                                </a:lnTo>
                                <a:lnTo>
                                  <a:pt x="11" y="253"/>
                                </a:lnTo>
                                <a:close/>
                                <a:moveTo>
                                  <a:pt x="11" y="379"/>
                                </a:moveTo>
                                <a:lnTo>
                                  <a:pt x="11" y="455"/>
                                </a:lnTo>
                                <a:lnTo>
                                  <a:pt x="0" y="455"/>
                                </a:lnTo>
                                <a:lnTo>
                                  <a:pt x="0" y="379"/>
                                </a:lnTo>
                                <a:lnTo>
                                  <a:pt x="11" y="379"/>
                                </a:lnTo>
                                <a:close/>
                                <a:moveTo>
                                  <a:pt x="11" y="505"/>
                                </a:moveTo>
                                <a:lnTo>
                                  <a:pt x="11" y="581"/>
                                </a:lnTo>
                                <a:lnTo>
                                  <a:pt x="0" y="581"/>
                                </a:lnTo>
                                <a:lnTo>
                                  <a:pt x="0" y="505"/>
                                </a:lnTo>
                                <a:lnTo>
                                  <a:pt x="11" y="505"/>
                                </a:lnTo>
                                <a:close/>
                                <a:moveTo>
                                  <a:pt x="11" y="632"/>
                                </a:moveTo>
                                <a:lnTo>
                                  <a:pt x="11" y="707"/>
                                </a:lnTo>
                                <a:lnTo>
                                  <a:pt x="0" y="707"/>
                                </a:lnTo>
                                <a:lnTo>
                                  <a:pt x="0" y="632"/>
                                </a:lnTo>
                                <a:lnTo>
                                  <a:pt x="11" y="632"/>
                                </a:lnTo>
                                <a:close/>
                                <a:moveTo>
                                  <a:pt x="11" y="758"/>
                                </a:moveTo>
                                <a:lnTo>
                                  <a:pt x="11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58"/>
                                </a:lnTo>
                                <a:lnTo>
                                  <a:pt x="11" y="758"/>
                                </a:lnTo>
                                <a:close/>
                                <a:moveTo>
                                  <a:pt x="11" y="884"/>
                                </a:moveTo>
                                <a:lnTo>
                                  <a:pt x="11" y="960"/>
                                </a:lnTo>
                                <a:lnTo>
                                  <a:pt x="0" y="960"/>
                                </a:lnTo>
                                <a:lnTo>
                                  <a:pt x="0" y="884"/>
                                </a:lnTo>
                                <a:lnTo>
                                  <a:pt x="11" y="884"/>
                                </a:lnTo>
                                <a:close/>
                                <a:moveTo>
                                  <a:pt x="11" y="1011"/>
                                </a:moveTo>
                                <a:lnTo>
                                  <a:pt x="11" y="1086"/>
                                </a:lnTo>
                                <a:lnTo>
                                  <a:pt x="0" y="1086"/>
                                </a:lnTo>
                                <a:lnTo>
                                  <a:pt x="0" y="1011"/>
                                </a:lnTo>
                                <a:lnTo>
                                  <a:pt x="11" y="1011"/>
                                </a:lnTo>
                                <a:close/>
                                <a:moveTo>
                                  <a:pt x="11" y="1137"/>
                                </a:moveTo>
                                <a:lnTo>
                                  <a:pt x="11" y="1213"/>
                                </a:lnTo>
                                <a:lnTo>
                                  <a:pt x="0" y="1213"/>
                                </a:lnTo>
                                <a:lnTo>
                                  <a:pt x="0" y="1137"/>
                                </a:lnTo>
                                <a:lnTo>
                                  <a:pt x="11" y="1137"/>
                                </a:lnTo>
                                <a:close/>
                                <a:moveTo>
                                  <a:pt x="11" y="1263"/>
                                </a:moveTo>
                                <a:lnTo>
                                  <a:pt x="11" y="1339"/>
                                </a:lnTo>
                                <a:lnTo>
                                  <a:pt x="0" y="1339"/>
                                </a:lnTo>
                                <a:lnTo>
                                  <a:pt x="0" y="1263"/>
                                </a:lnTo>
                                <a:lnTo>
                                  <a:pt x="11" y="1263"/>
                                </a:lnTo>
                                <a:close/>
                                <a:moveTo>
                                  <a:pt x="11" y="1389"/>
                                </a:moveTo>
                                <a:lnTo>
                                  <a:pt x="11" y="1465"/>
                                </a:lnTo>
                                <a:lnTo>
                                  <a:pt x="0" y="1465"/>
                                </a:lnTo>
                                <a:lnTo>
                                  <a:pt x="0" y="1389"/>
                                </a:lnTo>
                                <a:lnTo>
                                  <a:pt x="11" y="13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5022"/>
                        <wps:cNvCnPr/>
                        <wps:spPr bwMode="auto">
                          <a:xfrm flipV="1">
                            <a:off x="756920" y="1170305"/>
                            <a:ext cx="3937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5023"/>
                        <wps:cNvCnPr/>
                        <wps:spPr bwMode="auto">
                          <a:xfrm>
                            <a:off x="796290" y="117030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5024"/>
                        <wps:cNvSpPr>
                          <a:spLocks noEditPoints="1"/>
                        </wps:cNvSpPr>
                        <wps:spPr bwMode="auto">
                          <a:xfrm>
                            <a:off x="587375" y="275590"/>
                            <a:ext cx="173355" cy="74739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3 h 1177"/>
                              <a:gd name="T2" fmla="*/ 256 w 273"/>
                              <a:gd name="T3" fmla="*/ 76 h 1177"/>
                              <a:gd name="T4" fmla="*/ 245 w 273"/>
                              <a:gd name="T5" fmla="*/ 73 h 1177"/>
                              <a:gd name="T6" fmla="*/ 262 w 273"/>
                              <a:gd name="T7" fmla="*/ 0 h 1177"/>
                              <a:gd name="T8" fmla="*/ 273 w 273"/>
                              <a:gd name="T9" fmla="*/ 3 h 1177"/>
                              <a:gd name="T10" fmla="*/ 245 w 273"/>
                              <a:gd name="T11" fmla="*/ 125 h 1177"/>
                              <a:gd name="T12" fmla="*/ 229 w 273"/>
                              <a:gd name="T13" fmla="*/ 199 h 1177"/>
                              <a:gd name="T14" fmla="*/ 218 w 273"/>
                              <a:gd name="T15" fmla="*/ 195 h 1177"/>
                              <a:gd name="T16" fmla="*/ 235 w 273"/>
                              <a:gd name="T17" fmla="*/ 122 h 1177"/>
                              <a:gd name="T18" fmla="*/ 245 w 273"/>
                              <a:gd name="T19" fmla="*/ 125 h 1177"/>
                              <a:gd name="T20" fmla="*/ 218 w 273"/>
                              <a:gd name="T21" fmla="*/ 247 h 1177"/>
                              <a:gd name="T22" fmla="*/ 202 w 273"/>
                              <a:gd name="T23" fmla="*/ 321 h 1177"/>
                              <a:gd name="T24" fmla="*/ 191 w 273"/>
                              <a:gd name="T25" fmla="*/ 318 h 1177"/>
                              <a:gd name="T26" fmla="*/ 207 w 273"/>
                              <a:gd name="T27" fmla="*/ 244 h 1177"/>
                              <a:gd name="T28" fmla="*/ 218 w 273"/>
                              <a:gd name="T29" fmla="*/ 247 h 1177"/>
                              <a:gd name="T30" fmla="*/ 191 w 273"/>
                              <a:gd name="T31" fmla="*/ 370 h 1177"/>
                              <a:gd name="T32" fmla="*/ 174 w 273"/>
                              <a:gd name="T33" fmla="*/ 443 h 1177"/>
                              <a:gd name="T34" fmla="*/ 164 w 273"/>
                              <a:gd name="T35" fmla="*/ 440 h 1177"/>
                              <a:gd name="T36" fmla="*/ 180 w 273"/>
                              <a:gd name="T37" fmla="*/ 367 h 1177"/>
                              <a:gd name="T38" fmla="*/ 191 w 273"/>
                              <a:gd name="T39" fmla="*/ 370 h 1177"/>
                              <a:gd name="T40" fmla="*/ 163 w 273"/>
                              <a:gd name="T41" fmla="*/ 492 h 1177"/>
                              <a:gd name="T42" fmla="*/ 147 w 273"/>
                              <a:gd name="T43" fmla="*/ 566 h 1177"/>
                              <a:gd name="T44" fmla="*/ 136 w 273"/>
                              <a:gd name="T45" fmla="*/ 562 h 1177"/>
                              <a:gd name="T46" fmla="*/ 153 w 273"/>
                              <a:gd name="T47" fmla="*/ 489 h 1177"/>
                              <a:gd name="T48" fmla="*/ 163 w 273"/>
                              <a:gd name="T49" fmla="*/ 492 h 1177"/>
                              <a:gd name="T50" fmla="*/ 136 w 273"/>
                              <a:gd name="T51" fmla="*/ 614 h 1177"/>
                              <a:gd name="T52" fmla="*/ 120 w 273"/>
                              <a:gd name="T53" fmla="*/ 688 h 1177"/>
                              <a:gd name="T54" fmla="*/ 109 w 273"/>
                              <a:gd name="T55" fmla="*/ 685 h 1177"/>
                              <a:gd name="T56" fmla="*/ 125 w 273"/>
                              <a:gd name="T57" fmla="*/ 611 h 1177"/>
                              <a:gd name="T58" fmla="*/ 136 w 273"/>
                              <a:gd name="T59" fmla="*/ 614 h 1177"/>
                              <a:gd name="T60" fmla="*/ 109 w 273"/>
                              <a:gd name="T61" fmla="*/ 737 h 1177"/>
                              <a:gd name="T62" fmla="*/ 92 w 273"/>
                              <a:gd name="T63" fmla="*/ 810 h 1177"/>
                              <a:gd name="T64" fmla="*/ 82 w 273"/>
                              <a:gd name="T65" fmla="*/ 807 h 1177"/>
                              <a:gd name="T66" fmla="*/ 98 w 273"/>
                              <a:gd name="T67" fmla="*/ 734 h 1177"/>
                              <a:gd name="T68" fmla="*/ 109 w 273"/>
                              <a:gd name="T69" fmla="*/ 737 h 1177"/>
                              <a:gd name="T70" fmla="*/ 81 w 273"/>
                              <a:gd name="T71" fmla="*/ 859 h 1177"/>
                              <a:gd name="T72" fmla="*/ 65 w 273"/>
                              <a:gd name="T73" fmla="*/ 932 h 1177"/>
                              <a:gd name="T74" fmla="*/ 54 w 273"/>
                              <a:gd name="T75" fmla="*/ 929 h 1177"/>
                              <a:gd name="T76" fmla="*/ 71 w 273"/>
                              <a:gd name="T77" fmla="*/ 856 h 1177"/>
                              <a:gd name="T78" fmla="*/ 81 w 273"/>
                              <a:gd name="T79" fmla="*/ 859 h 1177"/>
                              <a:gd name="T80" fmla="*/ 54 w 273"/>
                              <a:gd name="T81" fmla="*/ 981 h 1177"/>
                              <a:gd name="T82" fmla="*/ 38 w 273"/>
                              <a:gd name="T83" fmla="*/ 1055 h 1177"/>
                              <a:gd name="T84" fmla="*/ 27 w 273"/>
                              <a:gd name="T85" fmla="*/ 1052 h 1177"/>
                              <a:gd name="T86" fmla="*/ 44 w 273"/>
                              <a:gd name="T87" fmla="*/ 978 h 1177"/>
                              <a:gd name="T88" fmla="*/ 54 w 273"/>
                              <a:gd name="T89" fmla="*/ 981 h 1177"/>
                              <a:gd name="T90" fmla="*/ 27 w 273"/>
                              <a:gd name="T91" fmla="*/ 1104 h 1177"/>
                              <a:gd name="T92" fmla="*/ 10 w 273"/>
                              <a:gd name="T93" fmla="*/ 1177 h 1177"/>
                              <a:gd name="T94" fmla="*/ 0 w 273"/>
                              <a:gd name="T95" fmla="*/ 1174 h 1177"/>
                              <a:gd name="T96" fmla="*/ 16 w 273"/>
                              <a:gd name="T97" fmla="*/ 1101 h 1177"/>
                              <a:gd name="T98" fmla="*/ 27 w 273"/>
                              <a:gd name="T99" fmla="*/ 1104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273" h="1177">
                                <a:moveTo>
                                  <a:pt x="273" y="3"/>
                                </a:moveTo>
                                <a:lnTo>
                                  <a:pt x="256" y="76"/>
                                </a:lnTo>
                                <a:lnTo>
                                  <a:pt x="245" y="73"/>
                                </a:lnTo>
                                <a:lnTo>
                                  <a:pt x="262" y="0"/>
                                </a:lnTo>
                                <a:lnTo>
                                  <a:pt x="273" y="3"/>
                                </a:lnTo>
                                <a:close/>
                                <a:moveTo>
                                  <a:pt x="245" y="125"/>
                                </a:moveTo>
                                <a:lnTo>
                                  <a:pt x="229" y="199"/>
                                </a:lnTo>
                                <a:lnTo>
                                  <a:pt x="218" y="195"/>
                                </a:lnTo>
                                <a:lnTo>
                                  <a:pt x="235" y="122"/>
                                </a:lnTo>
                                <a:lnTo>
                                  <a:pt x="245" y="125"/>
                                </a:lnTo>
                                <a:close/>
                                <a:moveTo>
                                  <a:pt x="218" y="247"/>
                                </a:moveTo>
                                <a:lnTo>
                                  <a:pt x="202" y="321"/>
                                </a:lnTo>
                                <a:lnTo>
                                  <a:pt x="191" y="318"/>
                                </a:lnTo>
                                <a:lnTo>
                                  <a:pt x="207" y="244"/>
                                </a:lnTo>
                                <a:lnTo>
                                  <a:pt x="218" y="247"/>
                                </a:lnTo>
                                <a:close/>
                                <a:moveTo>
                                  <a:pt x="191" y="370"/>
                                </a:moveTo>
                                <a:lnTo>
                                  <a:pt x="174" y="443"/>
                                </a:lnTo>
                                <a:lnTo>
                                  <a:pt x="164" y="440"/>
                                </a:lnTo>
                                <a:lnTo>
                                  <a:pt x="180" y="367"/>
                                </a:lnTo>
                                <a:lnTo>
                                  <a:pt x="191" y="370"/>
                                </a:lnTo>
                                <a:close/>
                                <a:moveTo>
                                  <a:pt x="163" y="492"/>
                                </a:moveTo>
                                <a:lnTo>
                                  <a:pt x="147" y="566"/>
                                </a:lnTo>
                                <a:lnTo>
                                  <a:pt x="136" y="562"/>
                                </a:lnTo>
                                <a:lnTo>
                                  <a:pt x="153" y="489"/>
                                </a:lnTo>
                                <a:lnTo>
                                  <a:pt x="163" y="492"/>
                                </a:lnTo>
                                <a:close/>
                                <a:moveTo>
                                  <a:pt x="136" y="614"/>
                                </a:moveTo>
                                <a:lnTo>
                                  <a:pt x="120" y="688"/>
                                </a:lnTo>
                                <a:lnTo>
                                  <a:pt x="109" y="685"/>
                                </a:lnTo>
                                <a:lnTo>
                                  <a:pt x="125" y="611"/>
                                </a:lnTo>
                                <a:lnTo>
                                  <a:pt x="136" y="614"/>
                                </a:lnTo>
                                <a:close/>
                                <a:moveTo>
                                  <a:pt x="109" y="737"/>
                                </a:moveTo>
                                <a:lnTo>
                                  <a:pt x="92" y="810"/>
                                </a:lnTo>
                                <a:lnTo>
                                  <a:pt x="82" y="807"/>
                                </a:lnTo>
                                <a:lnTo>
                                  <a:pt x="98" y="734"/>
                                </a:lnTo>
                                <a:lnTo>
                                  <a:pt x="109" y="737"/>
                                </a:lnTo>
                                <a:close/>
                                <a:moveTo>
                                  <a:pt x="81" y="859"/>
                                </a:moveTo>
                                <a:lnTo>
                                  <a:pt x="65" y="932"/>
                                </a:lnTo>
                                <a:lnTo>
                                  <a:pt x="54" y="929"/>
                                </a:lnTo>
                                <a:lnTo>
                                  <a:pt x="71" y="856"/>
                                </a:lnTo>
                                <a:lnTo>
                                  <a:pt x="81" y="859"/>
                                </a:lnTo>
                                <a:close/>
                                <a:moveTo>
                                  <a:pt x="54" y="981"/>
                                </a:moveTo>
                                <a:lnTo>
                                  <a:pt x="38" y="1055"/>
                                </a:lnTo>
                                <a:lnTo>
                                  <a:pt x="27" y="1052"/>
                                </a:lnTo>
                                <a:lnTo>
                                  <a:pt x="44" y="978"/>
                                </a:lnTo>
                                <a:lnTo>
                                  <a:pt x="54" y="981"/>
                                </a:lnTo>
                                <a:close/>
                                <a:moveTo>
                                  <a:pt x="27" y="1104"/>
                                </a:moveTo>
                                <a:lnTo>
                                  <a:pt x="10" y="1177"/>
                                </a:lnTo>
                                <a:lnTo>
                                  <a:pt x="0" y="1174"/>
                                </a:lnTo>
                                <a:lnTo>
                                  <a:pt x="16" y="1101"/>
                                </a:lnTo>
                                <a:lnTo>
                                  <a:pt x="27" y="1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5025"/>
                        <wps:cNvCnPr/>
                        <wps:spPr bwMode="auto">
                          <a:xfrm>
                            <a:off x="193675" y="1390015"/>
                            <a:ext cx="400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026"/>
                        <wps:cNvCnPr/>
                        <wps:spPr bwMode="auto">
                          <a:xfrm flipH="1">
                            <a:off x="200660" y="1390015"/>
                            <a:ext cx="33020" cy="29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5027"/>
                        <wps:cNvCnPr/>
                        <wps:spPr bwMode="auto">
                          <a:xfrm flipV="1">
                            <a:off x="331470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028"/>
                        <wps:cNvCnPr/>
                        <wps:spPr bwMode="auto">
                          <a:xfrm>
                            <a:off x="756920" y="27622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029"/>
                        <wps:cNvCnPr/>
                        <wps:spPr bwMode="auto">
                          <a:xfrm flipH="1">
                            <a:off x="1099185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030"/>
                        <wps:cNvCnPr/>
                        <wps:spPr bwMode="auto">
                          <a:xfrm flipH="1">
                            <a:off x="331470" y="65341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031"/>
                        <wps:cNvCnPr/>
                        <wps:spPr bwMode="auto">
                          <a:xfrm flipH="1">
                            <a:off x="160655" y="653415"/>
                            <a:ext cx="170815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032"/>
                        <wps:cNvCnPr/>
                        <wps:spPr bwMode="auto">
                          <a:xfrm flipH="1">
                            <a:off x="927735" y="653415"/>
                            <a:ext cx="171450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033"/>
                        <wps:cNvCnPr/>
                        <wps:spPr bwMode="auto">
                          <a:xfrm flipH="1">
                            <a:off x="1353820" y="276225"/>
                            <a:ext cx="170815" cy="766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Rectangle 5034"/>
                        <wps:cNvSpPr>
                          <a:spLocks noChangeArrowheads="1"/>
                        </wps:cNvSpPr>
                        <wps:spPr bwMode="auto">
                          <a:xfrm>
                            <a:off x="669925" y="1259840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5035"/>
                        <wps:cNvSpPr>
                          <a:spLocks noChangeArrowheads="1"/>
                        </wps:cNvSpPr>
                        <wps:spPr bwMode="auto">
                          <a:xfrm>
                            <a:off x="1485900" y="119380"/>
                            <a:ext cx="12128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5036"/>
                        <wps:cNvSpPr>
                          <a:spLocks noChangeArrowheads="1"/>
                        </wps:cNvSpPr>
                        <wps:spPr bwMode="auto">
                          <a:xfrm>
                            <a:off x="1019175" y="5003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5037"/>
                        <wps:cNvSpPr>
                          <a:spLocks noChangeArrowheads="1"/>
                        </wps:cNvSpPr>
                        <wps:spPr bwMode="auto">
                          <a:xfrm>
                            <a:off x="208915" y="5257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5038"/>
                        <wps:cNvSpPr>
                          <a:spLocks noChangeArrowheads="1"/>
                        </wps:cNvSpPr>
                        <wps:spPr bwMode="auto">
                          <a:xfrm>
                            <a:off x="711200" y="125730"/>
                            <a:ext cx="11239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5039"/>
                        <wps:cNvSpPr>
                          <a:spLocks noChangeArrowheads="1"/>
                        </wps:cNvSpPr>
                        <wps:spPr bwMode="auto">
                          <a:xfrm>
                            <a:off x="1388745" y="978535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5040"/>
                        <wps:cNvSpPr>
                          <a:spLocks noChangeArrowheads="1"/>
                        </wps:cNvSpPr>
                        <wps:spPr bwMode="auto">
                          <a:xfrm>
                            <a:off x="864870" y="1444625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5041"/>
                        <wps:cNvSpPr>
                          <a:spLocks noChangeArrowheads="1"/>
                        </wps:cNvSpPr>
                        <wps:spPr bwMode="auto">
                          <a:xfrm>
                            <a:off x="105410" y="1431290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5042"/>
                        <wps:cNvSpPr>
                          <a:spLocks noChangeArrowheads="1"/>
                        </wps:cNvSpPr>
                        <wps:spPr bwMode="auto">
                          <a:xfrm>
                            <a:off x="474980" y="916305"/>
                            <a:ext cx="8064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Oval 5043"/>
                        <wps:cNvSpPr>
                          <a:spLocks noChangeArrowheads="1"/>
                        </wps:cNvSpPr>
                        <wps:spPr bwMode="auto">
                          <a:xfrm>
                            <a:off x="151384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5044"/>
                        <wps:cNvSpPr>
                          <a:spLocks noChangeArrowheads="1"/>
                        </wps:cNvSpPr>
                        <wps:spPr bwMode="auto">
                          <a:xfrm>
                            <a:off x="1088390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5045"/>
                        <wps:cNvSpPr>
                          <a:spLocks noChangeArrowheads="1"/>
                        </wps:cNvSpPr>
                        <wps:spPr bwMode="auto">
                          <a:xfrm>
                            <a:off x="320675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8" name="Oval 5046"/>
                        <wps:cNvSpPr>
                          <a:spLocks noChangeArrowheads="1"/>
                        </wps:cNvSpPr>
                        <wps:spPr bwMode="auto">
                          <a:xfrm>
                            <a:off x="917575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9" name="Oval 5047"/>
                        <wps:cNvSpPr>
                          <a:spLocks noChangeArrowheads="1"/>
                        </wps:cNvSpPr>
                        <wps:spPr bwMode="auto">
                          <a:xfrm>
                            <a:off x="149860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0" name="Oval 5048"/>
                        <wps:cNvSpPr>
                          <a:spLocks noChangeArrowheads="1"/>
                        </wps:cNvSpPr>
                        <wps:spPr bwMode="auto">
                          <a:xfrm>
                            <a:off x="1343025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1" name="Oval 5049"/>
                        <wps:cNvSpPr>
                          <a:spLocks noChangeArrowheads="1"/>
                        </wps:cNvSpPr>
                        <wps:spPr bwMode="auto">
                          <a:xfrm>
                            <a:off x="575310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2" name="Oval 5050"/>
                        <wps:cNvSpPr>
                          <a:spLocks noChangeArrowheads="1"/>
                        </wps:cNvSpPr>
                        <wps:spPr bwMode="auto">
                          <a:xfrm>
                            <a:off x="74676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13" o:spid="_x0000_s2873" editas="canvas" style="position:absolute;left:0;text-align:left;margin-left:270.55pt;margin-top:15.95pt;width:135.15pt;height:134.5pt;z-index:251679744;mso-position-horizontal-relative:text;mso-position-vertical-relative:text" coordsize="17164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">
                <v:shape id="_x0000_s2874" type="#_x0000_t75" style="position:absolute;width:17164;height:17081;visibility:visible;mso-wrap-style:square">
                  <v:fill o:detectmouseclick="t"/>
                  <v:path o:connecttype="none"/>
                </v:shape>
                <v:shape id="Freeform 5015" o:spid="_x0000_s2875" style="position:absolute;left:5861;top:10382;width:7397;height:82;visibility:visible;mso-wrap-style:square;v-text-anchor:top" coordsize="1165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Cn0MEA&#10;AADaAAAADwAAAGRycy9kb3ducmV2LnhtbERP3WrCMBS+H/gO4Qx2t6YKc6MaRQR1onTofIBDc2zK&#10;mpOaZNq9/SIMdnX4+H7PdN7bVlzJh8axgmGWgyCunG64VnD6XD2/gQgRWWPrmBT8UID5bPAwxUK7&#10;Gx/oeoy1SCEcClRgYuwKKUNlyGLIXEecuLPzFmOCvpba4y2F21aO8nwsLTacGgx2tDRUfR2/rYLz&#10;plocPsLa7MpLWb7my60f7l+UenrsFxMQkfr4L/5zv+s0H+6v3K+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Ap9DBAAAA2gAAAA8AAAAAAAAAAAAAAAAAmAIAAGRycy9kb3du&#10;cmV2LnhtbFBLBQYAAAAABAAEAPUAAACGAwAAAAA=&#10;" path="m,l66,r,13l,13,,xm110,r66,l176,13r-66,l110,xm220,r66,l286,13r-66,l220,xm330,r65,l395,13r-65,l330,xm439,r66,l505,13r-66,l439,xm549,r66,l615,13r-66,l549,xm659,r66,l725,13r-66,l659,xm769,r66,l835,13r-66,l769,xm879,r66,l945,13r-66,l879,xm989,r66,l1055,13r-66,l989,xm1099,r66,l1165,13r-66,l1099,xe" fillcolor="black" strokeweight=".1pt">
                  <v:stroke joinstyle="bevel"/>
                  <v:path arrowok="t" o:connecttype="custom" o:connectlocs="0,0;41910,0;41910,8255;0,8255;0,0;69850,0;111760,0;111760,8255;69850,8255;69850,0;139700,0;181610,0;181610,8255;139700,8255;139700,0;209550,0;250825,0;250825,8255;209550,8255;209550,0;278765,0;320675,0;320675,8255;278765,8255;278765,0;348615,0;390525,0;390525,8255;348615,8255;348615,0;418465,0;460375,0;460375,8255;418465,8255;418465,0;488315,0;530225,0;530225,8255;488315,8255;488315,0;558165,0;600075,0;600075,8255;558165,8255;558165,0;628015,0;669925,0;669925,8255;628015,8255;628015,0;697865,0;739775,0;739775,8255;697865,8255;697865,0" o:connectangles="0,0,0,0,0,0,0,0,0,0,0,0,0,0,0,0,0,0,0,0,0,0,0,0,0,0,0,0,0,0,0,0,0,0,0,0,0,0,0,0,0,0,0,0,0,0,0,0,0,0,0,0,0,0,0"/>
                  <o:lock v:ext="edit" verticies="t"/>
                </v:shape>
                <v:shape id="Freeform 5016" o:spid="_x0000_s2876" style="position:absolute;left:1638;top:10394;width:4242;height:3785;visibility:visible;mso-wrap-style:square;v-text-anchor:top" coordsize="668,5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6KeMIA&#10;AADaAAAADwAAAGRycy9kb3ducmV2LnhtbESPwWrDMBBE74X8g9hAbrUcG9rgWAlxIaU+1u0HLNbG&#10;NrFWwlISJ19fFQo9DjPzhin3sxnFlSY/WFawTlIQxK3VA3cKvr+OzxsQPiBrHC2Tgjt52O8WTyUW&#10;2t74k65N6ESEsC9QQR+CK6T0bU8GfWIdcfROdjIYopw6qSe8RbgZZZamL9LgwHGhR0dvPbXn5mIU&#10;tFUtq+7oXm2Wr++uetTvPq+VWi3nwxZEoDn8h//aH1pBBr9X4g2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7op4wgAAANoAAAAPAAAAAAAAAAAAAAAAAJgCAABkcnMvZG93&#10;bnJldi54bWxQSwUGAAAAAAQABAD1AAAAhwMAAAAA&#10;" path="m668,10l616,56,609,46,662,r6,10xm581,87r-52,46l522,123,575,77r6,10xm494,164r-52,46l435,200r53,-46l494,164xm407,241r-52,46l348,277r53,-46l407,241xm320,318r-52,46l261,354r52,-46l320,318xm233,395r-52,46l174,431r52,-46l233,395xm146,472l94,518,87,508r52,-46l146,472xm59,549l7,596,,585,52,539r7,10xe" fillcolor="black" strokeweight=".1pt">
                  <v:stroke joinstyle="bevel"/>
                  <v:path arrowok="t" o:connecttype="custom" o:connectlocs="424180,6350;391160,35560;386715,29210;420370,0;424180,6350;368935,55245;335915,84455;331470,78105;365125,48895;368935,55245;313690,104140;280670,133350;276225,127000;309880,97790;313690,104140;258445,153035;225425,182245;220980,175895;254635,146685;258445,153035;203200,201930;170180,231140;165735,224790;198755,195580;203200,201930;147955,250825;114935,280035;110490,273685;143510,244475;147955,250825;92710,299720;59690,328930;55245,322580;88265,293370;92710,299720;37465,348615;4445,378460;0,371475;33020,342265;37465,348615" o:connectangles="0,0,0,0,0,0,0,0,0,0,0,0,0,0,0,0,0,0,0,0,0,0,0,0,0,0,0,0,0,0,0,0,0,0,0,0,0,0,0,0"/>
                  <o:lock v:ext="edit" verticies="t"/>
                </v:shape>
                <v:line id="Line 5017" o:spid="_x0000_s2877" style="position:absolute;flip:x;visibility:visible;mso-wrap-style:square" from="9277,10426" to="13538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xARcMAAADaAAAADwAAAGRycy9kb3ducmV2LnhtbESPT2sCMRTE7wW/Q3iCt5q1BSmrUUSw&#10;VrBQ/xw8PjbPzermZUniun77plDwOMzMb5jpvLO1aMmHyrGC0TADQVw4XXGp4HhYvX6ACBFZY+2Y&#10;FDwowHzWe5lirt2dd9TuYykShEOOCkyMTS5lKAxZDEPXECfv7LzFmKQvpfZ4T3Bby7csG0uLFacF&#10;gw0tDRXX/c0q+N60n6d1cTELP7pl4225Pv1cWKlBv1tMQETq4jP83/7SCt7h70q6AXL2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8QEXDAAAA2gAAAA8AAAAAAAAAAAAA&#10;AAAAoQIAAGRycy9kb3ducmV2LnhtbFBLBQYAAAAABAAEAPkAAACRAwAAAAA=&#10;" strokeweight=".55pt">
                  <v:stroke joinstyle="miter"/>
                </v:line>
                <v:line id="Line 5018" o:spid="_x0000_s2878" style="position:absolute;visibility:visible;mso-wrap-style:square" from="1606,14192" to="9277,141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wVzsQAAADaAAAADwAAAGRycy9kb3ducmV2LnhtbESPQWvCQBSE74L/YXlCL6VubMWW6CZI&#10;S8EeBI2C19fsMxvMvg3ZNab/vlsoeBxm5htmlQ+2ET11vnasYDZNQBCXTtdcKTgePp/eQPiArLFx&#10;TAp+yEOejUcrTLW78Z76IlQiQtinqMCE0KZS+tKQRT91LXH0zq6zGKLsKqk7vEW4beRzkiykxZrj&#10;gsGW3g2Vl+JqFRSPm7q47ravJ/Olv18+kt7s5Vmph8mwXoIINIR7+L+90Qrm8Hcl3gC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DBXOxAAAANoAAAAPAAAAAAAAAAAA&#10;AAAAAKECAABkcnMvZG93bnJldi54bWxQSwUGAAAAAAQABAD5AAAAkgMAAAAA&#10;" strokeweight=".55pt">
                  <v:stroke joinstyle="miter"/>
                </v:line>
                <v:shape id="Freeform 5019" o:spid="_x0000_s2879" style="position:absolute;left:5835;top:10394;width:3372;height:3722;visibility:visible;mso-wrap-style:square;v-text-anchor:top" coordsize="531,5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XKKMAA&#10;AADaAAAADwAAAGRycy9kb3ducmV2LnhtbESPUWvCQBCE3wv+h2MF3+rFYotETxGxIOTJ1B+w5NYk&#10;mtsLuY0m/94rFPo4zMw3zGY3uEY9qAu1ZwOLeQKKuPC25tLA5ef7fQUqCLLFxjMZGCnAbjt522Bq&#10;/ZPP9MilVBHCIUUDlUibah2KihyGuW+Jo3f1nUOJsiu17fAZ4a7RH0nypR3WHBcqbOlQUXHPe2dA&#10;Rul9ssiy/lyXt+w45OOScmNm02G/BiU0yH/4r32yBj7h90q8AXr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nXKKMAAAADaAAAADwAAAAAAAAAAAAAAAACYAgAAZHJzL2Rvd25y&#10;ZXYueG1sUEsFBgAAAAAEAAQA9QAAAIUDAAAAAA==&#10;" path="m8,l55,53r-7,9l,9,8,xm87,88r48,52l127,149,80,97r7,-9xm166,175r48,52l206,237,159,184r7,-9xm246,262r47,53l286,324,238,271r8,-9xm325,350r48,52l365,411,317,359r8,-9xm404,437r48,53l444,499,397,446r7,-9xm484,525r47,52l524,586,476,534r8,-9xe" fillcolor="black" strokeweight=".1pt">
                  <v:stroke joinstyle="bevel"/>
                  <v:path arrowok="t" o:connecttype="custom" o:connectlocs="5080,0;34925,33655;30480,39370;0,5715;5080,0;55245,55880;85725,88900;80645,94615;50800,61595;55245,55880;105410,111125;135890,144145;130810,150495;100965,116840;105410,111125;156210,166370;186055,200025;181610,205740;151130,172085;156210,166370;206375,222250;236855,255270;231775,260985;201295,227965;206375,222250;256540,277495;287020,311150;281940,316865;252095,283210;256540,277495;307340,333375;337185,366395;332740,372110;302260,339090;307340,333375" o:connectangles="0,0,0,0,0,0,0,0,0,0,0,0,0,0,0,0,0,0,0,0,0,0,0,0,0,0,0,0,0,0,0,0,0,0,0"/>
                  <o:lock v:ext="edit" verticies="t"/>
                </v:shape>
                <v:shape id="Freeform 5020" o:spid="_x0000_s2880" style="position:absolute;left:1593;top:10414;width:11862;height:3816;visibility:visible;mso-wrap-style:square;v-text-anchor:top" coordsize="1868,6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OjMIA&#10;AADaAAAADwAAAGRycy9kb3ducmV2LnhtbESPQWuDQBSE74X+h+UVcqtrSpBiXSUESkIOhVpzf3Vf&#10;VHTfirtJTH59txDIcZiZb5ismM0gzjS5zrKCZRSDIK6t7rhRUP18vr6DcB5Z42CZFFzJQZE/P2WY&#10;anvhbzqXvhEBwi5FBa33Yyqlq1sy6CI7EgfvaCeDPsipkXrCS4CbQb7FcSINdhwWWhxp01Ldlyej&#10;4DDum5ir7bw9rG7XL2f6uvrtlVq8zOsPEJ5m/wjf2zutIIH/K+EGyP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rM6MwgAAANoAAAAPAAAAAAAAAAAAAAAAAJgCAABkcnMvZG93&#10;bnJldi54bWxQSwUGAAAAAAQABAD1AAAAhwMAAAAA&#10;" path="m,589l64,569r3,12l3,601,,589xm106,556r64,-20l173,548r-64,20l106,556xm212,522r64,-20l279,514r-64,20l212,522xm318,489r64,-20l385,481r-64,20l318,489xm424,455r64,-20l491,447r-64,21l424,455xm530,422r64,-20l596,414r-63,20l530,422xm636,388r64,-20l702,380r-63,21l636,388xm742,355r63,-20l808,347r-63,20l742,355xm848,321r63,-20l914,313r-63,21l848,321xm954,288r63,-20l1020,280r-63,20l954,288xm1060,254r63,-20l1126,247r-63,20l1060,254xm1166,221r63,-20l1232,213r-63,20l1166,221xm1272,188r63,-21l1338,180r-63,20l1272,188xm1378,154r63,-20l1444,146r-63,20l1378,154xm1484,121r63,-20l1550,113r-64,20l1484,121xm1590,87r63,-20l1656,79r-64,20l1590,87xm1695,54r64,-20l1762,46r-64,20l1695,54xm1801,20l1865,r3,12l1804,32r-3,-12xe" fillcolor="black" strokeweight=".1pt">
                  <v:stroke joinstyle="bevel"/>
                  <v:path arrowok="t" o:connecttype="custom" o:connectlocs="40640,361315;1905,381635;67310,353060;109855,347980;67310,353060;175260,318770;136525,339090;201930,310515;244475,305435;201930,310515;309880,276225;271145,297180;336550,267970;378460,262890;336550,267970;444500,233680;405765,254635;471170,225425;513080,220345;471170,225425;578485,191135;540385,212090;605790,182880;647700,177800;605790,182880;713105,148590;675005,169545;740410,140335;782320,135255;740410,140335;847725,106045;809625,127000;875030,97790;916940,92710;875030,97790;982345,64135;943610,84455;1009650,55245;1051560,50165;1009650,55245;1116965,21590;1078230,41910;1143635,12700;1186180,7620;1143635,12700" o:connectangles="0,0,0,0,0,0,0,0,0,0,0,0,0,0,0,0,0,0,0,0,0,0,0,0,0,0,0,0,0,0,0,0,0,0,0,0,0,0,0,0,0,0,0,0,0"/>
                  <o:lock v:ext="edit" verticies="t"/>
                </v:shape>
                <v:shape id="Freeform 5021" o:spid="_x0000_s2881" style="position:absolute;left:7537;top:2762;width:70;height:9303;visibility:visible;mso-wrap-style:square;v-text-anchor:top" coordsize="11,14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Cfl8QA&#10;AADaAAAADwAAAGRycy9kb3ducmV2LnhtbESPQWvCQBSE74L/YXkFb82mRayNrmIFJbSgNHrw+Mi+&#10;JqnZt2F31fTfdwsFj8PMfMPMl71pxZWcbywreEpSEMSl1Q1XCo6HzeMUhA/IGlvLpOCHPCwXw8Ec&#10;M21v/EnXIlQiQthnqKAOocuk9GVNBn1iO+LofVlnMETpKqkd3iLctPI5TSfSYMNxocaO1jWV5+Ji&#10;FBTn993lrcnb/Hvj0v34dey3HyelRg/9agYiUB/u4f92rhW8wN+VeA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gn5fEAAAA2gAAAA8AAAAAAAAAAAAAAAAAmAIAAGRycy9k&#10;b3ducmV2LnhtbFBLBQYAAAAABAAEAPUAAACJAwAAAAA=&#10;" path="m11,r,76l,76,,,11,xm11,127r,75l,202,,127r11,xm11,253r,76l,329,,253r11,xm11,379r,76l,455,,379r11,xm11,505r,76l,581,,505r11,xm11,632r,75l,707,,632r11,xm11,758r,76l,834,,758r11,xm11,884r,76l,960,,884r11,xm11,1011r,75l,1086r,-75l11,1011xm11,1137r,76l,1213r,-76l11,1137xm11,1263r,76l,1339r,-76l11,1263xm11,1389r,76l,1465r,-76l11,1389xe" fillcolor="black" strokeweight=".1pt">
                  <v:stroke joinstyle="bevel"/>
                  <v:path arrowok="t" o:connecttype="custom" o:connectlocs="6985,0;6985,48260;0,48260;0,0;6985,0;6985,80645;6985,128270;0,128270;0,80645;6985,80645;6985,160655;6985,208915;0,208915;0,160655;6985,160655;6985,240665;6985,288925;0,288925;0,240665;6985,240665;6985,320675;6985,368935;0,368935;0,320675;6985,320675;6985,401320;6985,448945;0,448945;0,401320;6985,401320;6985,481330;6985,529590;0,529590;0,481330;6985,481330;6985,561340;6985,609600;0,609600;0,561340;6985,561340;6985,641985;6985,689610;0,689610;0,641985;6985,641985;6985,721995;6985,770255;0,770255;0,721995;6985,721995;6985,802005;6985,850265;0,850265;0,802005;6985,802005;6985,882015;6985,930275;0,930275;0,882015;6985,882015" o:connectangles="0,0,0,0,0,0,0,0,0,0,0,0,0,0,0,0,0,0,0,0,0,0,0,0,0,0,0,0,0,0,0,0,0,0,0,0,0,0,0,0,0,0,0,0,0,0,0,0,0,0,0,0,0,0,0,0,0,0,0,0"/>
                  <o:lock v:ext="edit" verticies="t"/>
                </v:shape>
                <v:line id="Line 5022" o:spid="_x0000_s2882" style="position:absolute;flip:y;visibility:visible;mso-wrap-style:square" from="7569,11703" to="7962,11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jSNMAAAADaAAAADwAAAGRycy9kb3ducmV2LnhtbERPy4rCMBTdC/MP4Q7MTlNdiHSMIgPj&#10;A0bwMQuXl+baVJubksRa/94sBJeH857OO1uLlnyoHCsYDjIQxIXTFZcK/o+//QmIEJE11o5JwYMC&#10;zGcfvSnm2t15T+0hliKFcMhRgYmxyaUMhSGLYeAa4sSdnbcYE/Sl1B7vKdzWcpRlY2mx4tRgsKEf&#10;Q8X1cLMKtpt2eVoVF7Pww1s2/itXp92Flfr67BbfICJ18S1+uddaQdqarqQbIG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lY0jTAAAAA2gAAAA8AAAAAAAAAAAAAAAAA&#10;oQIAAGRycy9kb3ducmV2LnhtbFBLBQYAAAAABAAEAPkAAACOAwAAAAA=&#10;" strokeweight=".55pt">
                  <v:stroke joinstyle="miter"/>
                </v:line>
                <v:line id="Line 5023" o:spid="_x0000_s2883" style="position:absolute;visibility:visible;mso-wrap-style:square" from="7962,11703" to="7969,12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26UMQAAADaAAAADwAAAGRycy9kb3ducmV2LnhtbESPQWvCQBSE74L/YXlCL6VubEHb6CZI&#10;S8EeBI2C19fsMxvMvg3ZNab/vlsoeBxm5htmlQ+2ET11vnasYDZNQBCXTtdcKTgePp9eQfiArLFx&#10;TAp+yEOejUcrTLW78Z76IlQiQtinqMCE0KZS+tKQRT91LXH0zq6zGKLsKqk7vEW4beRzksylxZrj&#10;gsGW3g2Vl+JqFRSPm7q47raLk/nS3y8fSW/28qzUw2RYL0EEGsI9/N/eaAVv8Hcl3gCZ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bpQxAAAANoAAAAPAAAAAAAAAAAA&#10;AAAAAKECAABkcnMvZG93bnJldi54bWxQSwUGAAAAAAQABAD5AAAAkgMAAAAA&#10;" strokeweight=".55pt">
                  <v:stroke joinstyle="miter"/>
                </v:line>
                <v:shape id="Freeform 5024" o:spid="_x0000_s2884" style="position:absolute;left:5873;top:2755;width:1734;height:7474;visibility:visible;mso-wrap-style:square;v-text-anchor:top" coordsize="273,11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QElcMA&#10;AADbAAAADwAAAGRycy9kb3ducmV2LnhtbESPQWvCQBCF70L/wzIFb7pJCyKpqzSlLeKlGKXnITsm&#10;wexsurtq+u87h4K3Gd6b975ZbUbXqyuF2Hk2kM8zUMS1tx03Bo6Hj9kSVEzIFnvPZOCXImzWD5MV&#10;FtbfeE/XKjVKQjgWaKBNaSi0jnVLDuPcD8SinXxwmGQNjbYBbxLuev2UZQvtsGNpaHGgt5bqc3Vx&#10;BsJY9tzkn5fw/L382X0Rv1clGzN9HF9fQCUa0938f721gi/08osMo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QElcMAAADbAAAADwAAAAAAAAAAAAAAAACYAgAAZHJzL2Rv&#10;d25yZXYueG1sUEsFBgAAAAAEAAQA9QAAAIgDAAAAAA==&#10;" path="m273,3l256,76,245,73,262,r11,3xm245,125r-16,74l218,195r17,-73l245,125xm218,247r-16,74l191,318r16,-74l218,247xm191,370r-17,73l164,440r16,-73l191,370xm163,492r-16,74l136,562r17,-73l163,492xm136,614r-16,74l109,685r16,-74l136,614xm109,737l92,810,82,807,98,734r11,3xm81,859l65,932,54,929,71,856r10,3xm54,981r-16,74l27,1052,44,978r10,3xm27,1104r-17,73l,1174r16,-73l27,1104xe" fillcolor="black" strokeweight=".1pt">
                  <v:stroke joinstyle="bevel"/>
                  <v:path arrowok="t" o:connecttype="custom" o:connectlocs="173355,1905;162560,48260;155575,46355;166370,0;173355,1905;155575,79375;145415,126365;138430,123825;149225,77470;155575,79375;138430,156845;128270,203835;121285,201930;131445,154940;138430,156845;121285,234950;110490,281305;104140,279400;114300,233045;121285,234950;103505,312420;93345,359410;86360,356870;97155,310515;103505,312420;86360,389890;76200,436880;69215,434975;79375,387985;86360,389890;69215,467995;58420,514350;52070,512445;62230,466090;69215,467995;51435,545465;41275,591820;34290,589915;45085,543560;51435,545465;34290,622935;24130,669925;17145,668020;27940,621030;34290,622935;17145,701040;6350,747395;0,745490;10160,699135;17145,701040" o:connectangles="0,0,0,0,0,0,0,0,0,0,0,0,0,0,0,0,0,0,0,0,0,0,0,0,0,0,0,0,0,0,0,0,0,0,0,0,0,0,0,0,0,0,0,0,0,0,0,0,0,0"/>
                  <o:lock v:ext="edit" verticies="t"/>
                </v:shape>
                <v:line id="Line 5025" o:spid="_x0000_s2885" style="position:absolute;visibility:visible;mso-wrap-style:square" from="1936,13900" to="2336,13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By08MAAADbAAAADwAAAGRycy9kb3ducmV2LnhtbERPTWvCQBC9C/6HZYRexGxSoZbUVaSl&#10;oIdCjQWv0+yYDWZnQ3YT03/fLRS8zeN9zno72kYM1PnasYIsSUEQl07XXCn4Or0vnkH4gKyxcUwK&#10;fsjDdjOdrDHX7sZHGopQiRjCPkcFJoQ2l9KXhiz6xLXEkbu4zmKIsKuk7vAWw20jH9P0SVqsOTYY&#10;bOnVUHktequgmO/rov/8WJ3NQX8v39LBHOVFqYfZuHsBEWgMd/G/e6/j/Az+fo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gctPDAAAA2wAAAA8AAAAAAAAAAAAA&#10;AAAAoQIAAGRycy9kb3ducmV2LnhtbFBLBQYAAAAABAAEAPkAAACRAwAAAAA=&#10;" strokeweight=".55pt">
                  <v:stroke joinstyle="miter"/>
                </v:line>
                <v:line id="Line 5026" o:spid="_x0000_s2886" style="position:absolute;flip:x;visibility:visible;mso-wrap-style:square" from="2006,13900" to="2336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VyYMIAAADbAAAADwAAAGRycy9kb3ducmV2LnhtbERPS2sCMRC+F/ofwhS81awepKxGkUJ9&#10;gIW6evA4bMbN6mayJHFd/31TKHibj+85s0VvG9GRD7VjBaNhBoK4dLrmSsHx8PX+ASJEZI2NY1Lw&#10;oACL+evLDHPt7rynroiVSCEcclRgYmxzKUNpyGIYupY4cWfnLcYEfSW1x3sKt40cZ9lEWqw5NRhs&#10;6dNQeS1uVsH3tlud1uXFLP3olk121fr0c2GlBm/9cgoiUh+f4n/3Rqf5Y/j7JR0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VyYMIAAADbAAAADwAAAAAAAAAAAAAA&#10;AAChAgAAZHJzL2Rvd25yZXYueG1sUEsFBgAAAAAEAAQA+QAAAJADAAAAAA==&#10;" strokeweight=".55pt">
                  <v:stroke joinstyle="miter"/>
                </v:line>
                <v:line id="Line 5027" o:spid="_x0000_s2887" style="position:absolute;flip:y;visibility:visible;mso-wrap-style:square" from="3314,2762" to="7569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nX+8IAAADbAAAADwAAAGRycy9kb3ducmV2LnhtbERPS2sCMRC+F/wPYQRvNWsLUlajiGCt&#10;YKE+Dh6HzbhZ3UyWJK7rv28KBW/z8T1nOu9sLVryoXKsYDTMQBAXTldcKjgeVq8fIEJE1lg7JgUP&#10;CjCf9V6mmGt35x21+1iKFMIhRwUmxiaXMhSGLIaha4gTd3beYkzQl1J7vKdwW8u3LBtLixWnBoMN&#10;LQ0V1/3NKvjetJ+ndXExCz+6ZeNtuT79XFipQb9bTEBE6uJT/O/+0mn+O/z9kg6Q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7nX+8IAAADbAAAADwAAAAAAAAAAAAAA&#10;AAChAgAAZHJzL2Rvd25yZXYueG1sUEsFBgAAAAAEAAQA+QAAAJADAAAAAA==&#10;" strokeweight=".55pt">
                  <v:stroke joinstyle="miter"/>
                </v:line>
                <v:line id="Line 5028" o:spid="_x0000_s2888" style="position:absolute;visibility:visible;mso-wrap-style:square" from="7569,2762" to="15246,2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fRS8IAAADbAAAADwAAAGRycy9kb3ducmV2LnhtbERPTWvCQBC9F/oflil4Ed1US5XUVYoi&#10;6KGgqeB1zI7Z0OxsyK4x/ntXEHqbx/uc2aKzlWip8aVjBe/DBARx7nTJhYLD73owBeEDssbKMSm4&#10;kYfF/PVlhql2V95Tm4VCxBD2KSowIdSplD43ZNEPXU0cubNrLIYIm0LqBq8x3FZylCSf0mLJscFg&#10;TUtD+V92sQqy/qbMLrufydFs9Wm8Slqzl2elem/d9xeIQF34Fz/dGx3nf8Djl3i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dfRS8IAAADbAAAADwAAAAAAAAAAAAAA&#10;AAChAgAAZHJzL2Rvd25yZXYueG1sUEsFBgAAAAAEAAQA+QAAAJADAAAAAA==&#10;" strokeweight=".55pt">
                  <v:stroke joinstyle="miter"/>
                </v:line>
                <v:line id="Line 5029" o:spid="_x0000_s2889" style="position:absolute;flip:x;visibility:visible;mso-wrap-style:square" from="10991,2762" to="15246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zqFMIAAADbAAAADwAAAGRycy9kb3ducmV2LnhtbERPS2sCMRC+F/wPYQRvNWuhUlajiGCt&#10;YKE+Dh6HzbhZ3UyWJK7rv28KBW/z8T1nOu9sLVryoXKsYDTMQBAXTldcKjgeVq8fIEJE1lg7JgUP&#10;CjCf9V6mmGt35x21+1iKFMIhRwUmxiaXMhSGLIaha4gTd3beYkzQl1J7vKdwW8u3LBtLixWnBoMN&#10;LQ0V1/3NKvjetJ+ndXExCz+6ZeNtuT79XFipQb9bTEBE6uJT/O/+0mn+O/z9kg6Qs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xzqFMIAAADbAAAADwAAAAAAAAAAAAAA&#10;AAChAgAAZHJzL2Rvd25yZXYueG1sUEsFBgAAAAAEAAQA+QAAAJADAAAAAA==&#10;" strokeweight=".55pt">
                  <v:stroke joinstyle="miter"/>
                </v:line>
                <v:line id="Line 5030" o:spid="_x0000_s2890" style="position:absolute;flip:x;visibility:visible;mso-wrap-style:square" from="3314,6534" to="10991,6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50Y8IAAADbAAAADwAAAGRycy9kb3ducmV2LnhtbERPTWvCQBC9C/6HZQredGMPoaRuggjV&#10;ChVa24PHITvNRrOzYXeN6b93C4Xe5vE+Z1WNthMD+dA6VrBcZCCIa6dbbhR8fb7Mn0CEiKyxc0wK&#10;fihAVU4nKyy0u/EHDcfYiBTCoUAFJsa+kDLUhiyGheuJE/ftvMWYoG+k9nhL4baTj1mWS4stpwaD&#10;PW0M1Zfj1So47IftaVefzdovr1n+1uxO72dWavYwrp9BRBrjv/jP/arT/Bx+f0kH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850Y8IAAADbAAAADwAAAAAAAAAAAAAA&#10;AAChAgAAZHJzL2Rvd25yZXYueG1sUEsFBgAAAAAEAAQA+QAAAJADAAAAAA==&#10;" strokeweight=".55pt">
                  <v:stroke joinstyle="miter"/>
                </v:line>
                <v:line id="Line 5031" o:spid="_x0000_s2891" style="position:absolute;flip:x;visibility:visible;mso-wrap-style:square" from="1606,6534" to="3314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LR+MIAAADbAAAADwAAAGRycy9kb3ducmV2LnhtbERPTWsCMRC9C/6HMIXeNKsHW7ZGkYLa&#10;QoWqPXgcNuNmdTNZkrhu/70RBG/zeJ8znXe2Fi35UDlWMBpmIIgLpysuFfztl4N3ECEia6wdk4J/&#10;CjCf9XtTzLW78pbaXSxFCuGQowITY5NLGQpDFsPQNcSJOzpvMSboS6k9XlO4reU4yybSYsWpwWBD&#10;n4aK8+5iFWy+29VhXZzMwo8u2eSnXB9+T6zU60u3+AARqYtP8cP9pdP8N7j/kg6Qs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LR+MIAAADbAAAADwAAAAAAAAAAAAAA&#10;AAChAgAAZHJzL2Rvd25yZXYueG1sUEsFBgAAAAAEAAQA+QAAAJADAAAAAA==&#10;" strokeweight=".55pt">
                  <v:stroke joinstyle="miter"/>
                </v:line>
                <v:line id="Line 5032" o:spid="_x0000_s2892" style="position:absolute;flip:x;visibility:visible;mso-wrap-style:square" from="9277,6534" to="10991,14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1FisUAAADbAAAADwAAAGRycy9kb3ducmV2LnhtbESPQWsCMRCF70L/Q5hCb5q1B5GtUaTQ&#10;qlDBag8eh810s3YzWZK4bv995yD0NsN78943i9XgW9VTTE1gA9NJAYq4Crbh2sDX6W08B5UyssU2&#10;MBn4pQSr5cNogaUNN/6k/phrJSGcSjTgcu5KrVPlyGOahI5YtO8QPWZZY61txJuE+1Y/F8VMe2xY&#10;Ghx29Oqo+jlevYH9rn8/b6qLW8fptZh91Jvz4cLGPD0O6xdQmYb8b75fb63gC6z8Ig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1FisUAAADbAAAADwAAAAAAAAAA&#10;AAAAAAChAgAAZHJzL2Rvd25yZXYueG1sUEsFBgAAAAAEAAQA+QAAAJMDAAAAAA==&#10;" strokeweight=".55pt">
                  <v:stroke joinstyle="miter"/>
                </v:line>
                <v:line id="Line 5033" o:spid="_x0000_s2893" style="position:absolute;flip:x;visibility:visible;mso-wrap-style:square" from="13538,2762" to="15246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HgEcIAAADbAAAADwAAAGRycy9kb3ducmV2LnhtbERPTWsCMRC9C/6HMIXeNKsHabdGkYLa&#10;QoWqPXgcNuNmdTNZkrhu/70RBG/zeJ8znXe2Fi35UDlWMBpmIIgLpysuFfztl4M3ECEia6wdk4J/&#10;CjCf9XtTzLW78pbaXSxFCuGQowITY5NLGQpDFsPQNcSJOzpvMSboS6k9XlO4reU4yybSYsWpwWBD&#10;n4aK8+5iFWy+29VhXZzMwo8u2eSnXB9+T6zU60u3+AARqYtP8cP9pdP8d7j/kg6Qs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lHgEcIAAADbAAAADwAAAAAAAAAAAAAA&#10;AAChAgAAZHJzL2Rvd25yZXYueG1sUEsFBgAAAAAEAAQA+QAAAJADAAAAAA==&#10;" strokeweight=".55pt">
                  <v:stroke joinstyle="miter"/>
                </v:line>
                <v:rect id="Rectangle 5034" o:spid="_x0000_s2894" style="position:absolute;left:6699;top:12598;width:895;height:1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5035" o:spid="_x0000_s2895" style="position:absolute;left:14859;top:1193;width:1212;height:1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'</w:t>
                        </w:r>
                      </w:p>
                    </w:txbxContent>
                  </v:textbox>
                </v:rect>
                <v:rect id="Rectangle 5036" o:spid="_x0000_s2896" style="position:absolute;left:10191;top:5003;width:1150;height:1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5037" o:spid="_x0000_s2897" style="position:absolute;left:2089;top:5257;width:1149;height:1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5038" o:spid="_x0000_s2898" style="position:absolute;left:7112;top:1257;width:1123;height:13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5039" o:spid="_x0000_s2899" style="position:absolute;left:13887;top:9785;width:895;height:13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040" o:spid="_x0000_s2900" style="position:absolute;left:8648;top:14446;width:826;height:13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041" o:spid="_x0000_s2901" style="position:absolute;left:1054;top:14312;width:825;height:1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042" o:spid="_x0000_s2902" style="position:absolute;left:4749;top:9163;width:807;height:13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oval id="Oval 5043" o:spid="_x0000_s2903" style="position:absolute;left:15138;top:2641;width:209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y5sIA&#10;AADbAAAADwAAAGRycy9kb3ducmV2LnhtbESPQWsCMRSE7wX/Q3iCt5rVg7SrUaQgLD2pLXh9JK+b&#10;bTcva5Kuq7++EYQeh5n5hlltBteKnkJsPCuYTQsQxNqbhmsFnx+75xcQMSEbbD2TgitF2KxHTyss&#10;jb/wgfpjqkWGcCxRgU2pK6WM2pLDOPUdcfa+fHCYsgy1NAEvGe5aOS+KhXTYcF6w2NGbJf1z/HUK&#10;3l2/11VnA+rtYn/6tufqJs9KTcbDdgki0ZD+w492ZRTMX+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+/LmwgAAANsAAAAPAAAAAAAAAAAAAAAAAJgCAABkcnMvZG93&#10;bnJldi54bWxQSwUGAAAAAAQABAD1AAAAhwMAAAAA&#10;" fillcolor="black" strokeweight="0"/>
                <v:oval id="Oval 5044" o:spid="_x0000_s2904" style="position:absolute;left:10883;top:6413;width:21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jNpr8A&#10;AADbAAAADwAAAGRycy9kb3ducmV2LnhtbERPTWsCMRC9F/wPYQRvNWsF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GM2mvwAAANsAAAAPAAAAAAAAAAAAAAAAAJgCAABkcnMvZG93bnJl&#10;di54bWxQSwUGAAAAAAQABAD1AAAAhAMAAAAA&#10;" fillcolor="black" strokeweight="0"/>
                <v:oval id="Oval 5045" o:spid="_x0000_s2905" style="position:absolute;left:3206;top:6413;width:21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oPcIA&#10;AADbAAAADwAAAGRycy9kb3ducmV2LnhtbESPQWsCMRSE7wX/Q3iCt5pVQc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Gg9wgAAANsAAAAPAAAAAAAAAAAAAAAAAJgCAABkcnMvZG93&#10;bnJldi54bWxQSwUGAAAAAAQABAD1AAAAhwMAAAAA&#10;" fillcolor="black" strokeweight="0"/>
                <v:oval id="Oval 5046" o:spid="_x0000_s2906" style="position:absolute;left:9175;top:14071;width:21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OzYsQA&#10;AADdAAAADwAAAGRycy9kb3ducmV2LnhtbESPQUsDMRCF70L/QxjBm83qoSxr01IKhcVTrYLXIRk3&#10;q5vJNkm3q7/eOQjeZnhv3vtmvZ3DoCZKuY9s4GFZgSK20fXcGXh7PdzXoHJBdjhEJgPflGG7Wdys&#10;sXHxyi80nUqnJIRzgwZ8KWOjdbaeAuZlHIlF+4gpYJE1ddolvEp4GPRjVa10wJ6lweNIe0/263QJ&#10;Bp7DdLTt6BPa3er4/unP7Y8+G3N3O++eQBWay7/577p1gl/XgivfyAh6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Ds2LEAAAA3QAAAA8AAAAAAAAAAAAAAAAAmAIAAGRycy9k&#10;b3ducmV2LnhtbFBLBQYAAAAABAAEAPUAAACJAwAAAAA=&#10;" fillcolor="black" strokeweight="0"/>
                <v:oval id="Oval 5047" o:spid="_x0000_s2907" style="position:absolute;left:1498;top:14071;width:21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8W+cIA&#10;AADdAAAADwAAAGRycy9kb3ducmV2LnhtbERPTWsCMRC9F/ofwgi91aw9yHZrFBEKS0/WFnodknGz&#10;upmsSbqu/vpGEHqbx/ucxWp0nRgoxNazgtm0AEGsvWm5UfD99f5cgogJ2WDnmRRcKMJq+fiwwMr4&#10;M3/SsEuNyCEcK1RgU+orKaO25DBOfU+cub0PDlOGoZEm4DmHu06+FMVcOmw5N1jsaWNJH3e/TsGH&#10;G7a67m1AvZ5vfw72VF/lSamnybh+A5FoTP/iu7s2eX5ZvsLtm3yC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Dxb5wgAAAN0AAAAPAAAAAAAAAAAAAAAAAJgCAABkcnMvZG93&#10;bnJldi54bWxQSwUGAAAAAAQABAD1AAAAhwMAAAAA&#10;" fillcolor="black" strokeweight="0"/>
                <v:oval id="Oval 5048" o:spid="_x0000_s2908" style="position:absolute;left:13430;top:10306;width:209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wpucUA&#10;AADdAAAADwAAAGRycy9kb3ducmV2LnhtbESPQUsDMRCF74L/IYzgzWbtodS1aSlCYfHUVqHXIRk3&#10;q5vJNonbtb/eOQjeZnhv3vtmtZlCr0ZKuYts4HFWgSK20XXcGnh/2z0sQeWC7LCPTAZ+KMNmfXuz&#10;wtrFCx9oPJZWSQjnGg34UoZa62w9BcyzOBCL9hFTwCJrarVLeJHw0Ot5VS10wI6lweNAL57s1/E7&#10;GHgN4942g09ot4v96dOfm6s+G3N/N22fQRWayr/577pxgr98En75Rk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7Cm5xQAAAN0AAAAPAAAAAAAAAAAAAAAAAJgCAABkcnMv&#10;ZG93bnJldi54bWxQSwUGAAAAAAQABAD1AAAAigMAAAAA&#10;" fillcolor="black" strokeweight="0"/>
                <v:oval id="Oval 5049" o:spid="_x0000_s2909" style="position:absolute;left:5753;top:10306;width:209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CMIsIA&#10;AADdAAAADwAAAGRycy9kb3ducmV2LnhtbERPS2sCMRC+F/ofwhS81aw9iN0aRQqFxZOPgtchmW62&#10;3UzWJF1Xf70RBG/z8T1nvhxcK3oKsfGsYDIuQBBrbxquFXzvv15nIGJCNth6JgVnirBcPD/NsTT+&#10;xFvqd6kWOYRjiQpsSl0pZdSWHMax74gz9+ODw5RhqKUJeMrhrpVvRTGVDhvODRY7+rSk/3b/TsHa&#10;9RtddTagXk03h197rC7yqNToZVh9gEg0pIf47q5Mnj97n8Dtm3yCXF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oIwiwgAAAN0AAAAPAAAAAAAAAAAAAAAAAJgCAABkcnMvZG93&#10;bnJldi54bWxQSwUGAAAAAAQABAD1AAAAhwMAAAAA&#10;" fillcolor="black" strokeweight="0"/>
                <v:oval id="Oval 5050" o:spid="_x0000_s2910" style="position:absolute;left:7467;top:2641;width:210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ISVcIA&#10;AADdAAAADwAAAGRycy9kb3ducmV2LnhtbERPTWsCMRC9F/ofwhS81awexG6NIoKweLJa8Dok0822&#10;m8maxHXbX98Igrd5vM9ZrAbXip5CbDwrmIwLEMTam4ZrBZ/H7escREzIBlvPpOCXIqyWz08LLI2/&#10;8gf1h1SLHMKxRAU2pa6UMmpLDuPYd8SZ+/LBYcow1NIEvOZw18ppUcykw4Zzg8WONpb0z+HiFOxc&#10;v9dVZwPq9Wx/+rbn6k+elRq9DOt3EImG9BDf3ZXJ8+dvU7h9k0+Qy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chJVwgAAAN0AAAAPAAAAAAAAAAAAAAAAAJgCAABkcnMvZG93&#10;bnJldi54bWxQSwUGAAAAAAQABAD1AAAAhwM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>Từ giả thiết, s</w:t>
      </w:r>
      <w:r w:rsidRPr="00610F8A">
        <w:rPr>
          <w:noProof/>
          <w:sz w:val="26"/>
          <w:szCs w:val="26"/>
        </w:rPr>
        <w:t xml:space="preserve">uy ra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870" type="#_x0000_t75" style="width:30pt;height:14.25pt" o:ole="">
            <v:imagedata r:id="rId3702" o:title=""/>
          </v:shape>
          <o:OLEObject Type="Embed" ProgID="Equation.DSMT4" ShapeID="_x0000_i2870" DrawAspect="Content" ObjectID="_1624837387" r:id="rId3703"/>
        </w:object>
      </w:r>
      <w:r w:rsidRPr="00610F8A">
        <w:rPr>
          <w:noProof/>
          <w:sz w:val="26"/>
          <w:szCs w:val="26"/>
        </w:rPr>
        <w:t xml:space="preserve"> đều cạnh </w:t>
      </w:r>
      <w:r w:rsidR="007A1347" w:rsidRPr="00610F8A">
        <w:rPr>
          <w:noProof/>
          <w:position w:val="-26"/>
          <w:sz w:val="26"/>
          <w:szCs w:val="26"/>
        </w:rPr>
        <w:object w:dxaOrig="2120" w:dyaOrig="680">
          <v:shape id="_x0000_i2871" type="#_x0000_t75" style="width:105.75pt;height:33.75pt" o:ole="">
            <v:imagedata r:id="rId3704" o:title=""/>
          </v:shape>
          <o:OLEObject Type="Embed" ProgID="Equation.DSMT4" ShapeID="_x0000_i2871" DrawAspect="Content" ObjectID="_1624837388" r:id="rId3705"/>
        </w:object>
      </w:r>
      <w:r w:rsidRPr="00610F8A">
        <w:rPr>
          <w:noProof/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872" type="#_x0000_t75" style="width:84.75pt;height:20.25pt" o:ole="">
            <v:imagedata r:id="rId3706" o:title=""/>
          </v:shape>
          <o:OLEObject Type="Embed" ProgID="Equation.DSMT4" ShapeID="_x0000_i2872" DrawAspect="Content" ObjectID="_1624837389" r:id="rId3707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14"/>
          <w:sz w:val="26"/>
          <w:szCs w:val="26"/>
        </w:rPr>
        <w:object w:dxaOrig="4280" w:dyaOrig="480">
          <v:shape id="_x0000_i2873" type="#_x0000_t75" style="width:213.75pt;height:24pt" o:ole="">
            <v:imagedata r:id="rId3708" o:title=""/>
          </v:shape>
          <o:OLEObject Type="Embed" ProgID="Equation.DSMT4" ShapeID="_x0000_i2873" DrawAspect="Content" ObjectID="_1624837390" r:id="rId370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vuông </w:t>
      </w:r>
      <w:r w:rsidR="007A1347" w:rsidRPr="00610F8A">
        <w:rPr>
          <w:noProof/>
          <w:position w:val="-6"/>
          <w:sz w:val="26"/>
          <w:szCs w:val="26"/>
        </w:rPr>
        <w:object w:dxaOrig="660" w:dyaOrig="300">
          <v:shape id="_x0000_i2874" type="#_x0000_t75" style="width:33pt;height:15pt" o:ole="">
            <v:imagedata r:id="rId3710" o:title=""/>
          </v:shape>
          <o:OLEObject Type="Embed" ProgID="Equation.DSMT4" ShapeID="_x0000_i2874" DrawAspect="Content" ObjectID="_1624837391" r:id="rId3711"/>
        </w:object>
      </w:r>
      <w:r w:rsidRPr="00610F8A">
        <w:rPr>
          <w:noProof/>
          <w:sz w:val="26"/>
          <w:szCs w:val="26"/>
        </w:rPr>
        <w:t xml:space="preserve">, có </w:t>
      </w:r>
      <w:r w:rsidR="007A1347" w:rsidRPr="00610F8A">
        <w:rPr>
          <w:noProof/>
          <w:position w:val="-26"/>
          <w:sz w:val="26"/>
          <w:szCs w:val="26"/>
        </w:rPr>
        <w:object w:dxaOrig="2900" w:dyaOrig="720">
          <v:shape id="_x0000_i2875" type="#_x0000_t75" style="width:144.75pt;height:36pt" o:ole="">
            <v:imagedata r:id="rId3712" o:title=""/>
          </v:shape>
          <o:OLEObject Type="Embed" ProgID="Equation.DSMT4" ShapeID="_x0000_i2875" DrawAspect="Content" ObjectID="_1624837392" r:id="rId3713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Suy ra thể tích khối hộp </w:t>
      </w:r>
      <w:r w:rsidR="007A1347" w:rsidRPr="00610F8A">
        <w:rPr>
          <w:noProof/>
          <w:position w:val="-26"/>
          <w:sz w:val="26"/>
          <w:szCs w:val="26"/>
        </w:rPr>
        <w:object w:dxaOrig="2240" w:dyaOrig="700">
          <v:shape id="_x0000_i2876" type="#_x0000_t75" style="width:111.75pt;height:35.25pt" o:ole="">
            <v:imagedata r:id="rId3714" o:title=""/>
          </v:shape>
          <o:OLEObject Type="Embed" ProgID="Equation.DSMT4" ShapeID="_x0000_i2876" DrawAspect="Content" ObjectID="_1624837393" r:id="rId371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12"/>
          <w:sz w:val="26"/>
          <w:szCs w:val="26"/>
        </w:rPr>
        <w:object w:dxaOrig="5280" w:dyaOrig="360">
          <v:shape id="_x0000_i2877" type="#_x0000_t75" style="width:264pt;height:18pt" o:ole="">
            <v:imagedata r:id="rId3716" o:title=""/>
          </v:shape>
          <o:OLEObject Type="Embed" ProgID="Equation.DSMT4" ShapeID="_x0000_i2877" DrawAspect="Content" ObjectID="_1624837394" r:id="rId3717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b/>
          <w:noProof/>
          <w:position w:val="-26"/>
          <w:sz w:val="26"/>
          <w:szCs w:val="26"/>
        </w:rPr>
        <w:object w:dxaOrig="5980" w:dyaOrig="700">
          <v:shape id="_x0000_i2878" type="#_x0000_t75" style="width:299.25pt;height:35.25pt" o:ole="">
            <v:imagedata r:id="rId3718" o:title=""/>
          </v:shape>
          <o:OLEObject Type="Embed" ProgID="Equation.DSMT4" ShapeID="_x0000_i2878" DrawAspect="Content" ObjectID="_1624837395" r:id="rId3719"/>
        </w:object>
      </w:r>
      <w:r w:rsidR="00DC5200"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sectPr w:rsidR="00DC5200" w:rsidRPr="00610F8A" w:rsidSect="00DC5200">
      <w:headerReference w:type="even" r:id="rId3720"/>
      <w:headerReference w:type="default" r:id="rId3721"/>
      <w:footerReference w:type="even" r:id="rId3722"/>
      <w:footerReference w:type="default" r:id="rId3723"/>
      <w:headerReference w:type="first" r:id="rId3724"/>
      <w:footerReference w:type="first" r:id="rId3725"/>
      <w:pgSz w:w="12240" w:h="15840"/>
      <w:pgMar w:top="1440" w:right="2520" w:bottom="1440" w:left="1800" w:header="720" w:footer="29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5833" w:rsidRDefault="005D5833" w:rsidP="00424D30">
      <w:r>
        <w:separator/>
      </w:r>
    </w:p>
  </w:endnote>
  <w:endnote w:type="continuationSeparator" w:id="0">
    <w:p w:rsidR="005D5833" w:rsidRDefault="005D5833" w:rsidP="00424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200" w:rsidRPr="00DC5200" w:rsidRDefault="00DC5200" w:rsidP="00DC520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424D30" w:rsidRPr="00DC5200" w:rsidRDefault="00424D30" w:rsidP="00DC5200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5833" w:rsidRDefault="005D5833" w:rsidP="00424D30">
      <w:r>
        <w:separator/>
      </w:r>
    </w:p>
  </w:footnote>
  <w:footnote w:type="continuationSeparator" w:id="0">
    <w:p w:rsidR="005D5833" w:rsidRDefault="005D5833" w:rsidP="00424D3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5200" w:rsidRDefault="00DC5200" w:rsidP="00DC5200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262B3" w:rsidRDefault="00A262B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BCD71E9"/>
    <w:multiLevelType w:val="hybridMultilevel"/>
    <w:tmpl w:val="BE321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9"/>
  </w:num>
  <w:num w:numId="4">
    <w:abstractNumId w:val="23"/>
  </w:num>
  <w:num w:numId="5">
    <w:abstractNumId w:val="5"/>
  </w:num>
  <w:num w:numId="6">
    <w:abstractNumId w:val="16"/>
  </w:num>
  <w:num w:numId="7">
    <w:abstractNumId w:val="22"/>
  </w:num>
  <w:num w:numId="8">
    <w:abstractNumId w:val="10"/>
  </w:num>
  <w:num w:numId="9">
    <w:abstractNumId w:val="24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13"/>
  </w:num>
  <w:num w:numId="13">
    <w:abstractNumId w:val="18"/>
  </w:num>
  <w:num w:numId="14">
    <w:abstractNumId w:val="9"/>
  </w:num>
  <w:num w:numId="15">
    <w:abstractNumId w:val="1"/>
  </w:num>
  <w:num w:numId="16">
    <w:abstractNumId w:val="20"/>
  </w:num>
  <w:num w:numId="17">
    <w:abstractNumId w:val="8"/>
  </w:num>
  <w:num w:numId="18">
    <w:abstractNumId w:val="17"/>
  </w:num>
  <w:num w:numId="19">
    <w:abstractNumId w:val="15"/>
  </w:num>
  <w:num w:numId="20">
    <w:abstractNumId w:val="3"/>
  </w:num>
  <w:num w:numId="21">
    <w:abstractNumId w:val="7"/>
  </w:num>
  <w:num w:numId="22">
    <w:abstractNumId w:val="0"/>
  </w:num>
  <w:num w:numId="23">
    <w:abstractNumId w:val="4"/>
  </w:num>
  <w:num w:numId="24">
    <w:abstractNumId w:val="21"/>
  </w:num>
  <w:num w:numId="25">
    <w:abstractNumId w:val="1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79C"/>
    <w:rsid w:val="00057355"/>
    <w:rsid w:val="000A47BE"/>
    <w:rsid w:val="000C1C99"/>
    <w:rsid w:val="000D2A28"/>
    <w:rsid w:val="000E507B"/>
    <w:rsid w:val="00125B97"/>
    <w:rsid w:val="001532E6"/>
    <w:rsid w:val="00163368"/>
    <w:rsid w:val="001700AC"/>
    <w:rsid w:val="00170C7B"/>
    <w:rsid w:val="00180E12"/>
    <w:rsid w:val="001A2986"/>
    <w:rsid w:val="001C3BC2"/>
    <w:rsid w:val="002331E7"/>
    <w:rsid w:val="00234F71"/>
    <w:rsid w:val="00272201"/>
    <w:rsid w:val="003054BF"/>
    <w:rsid w:val="003414AC"/>
    <w:rsid w:val="00370E47"/>
    <w:rsid w:val="00377E54"/>
    <w:rsid w:val="00380F53"/>
    <w:rsid w:val="00390BB3"/>
    <w:rsid w:val="003927CC"/>
    <w:rsid w:val="003A1EE4"/>
    <w:rsid w:val="003A362B"/>
    <w:rsid w:val="003B0A99"/>
    <w:rsid w:val="003D1562"/>
    <w:rsid w:val="003D3903"/>
    <w:rsid w:val="003D3A03"/>
    <w:rsid w:val="003E5E65"/>
    <w:rsid w:val="00412851"/>
    <w:rsid w:val="00414A0E"/>
    <w:rsid w:val="004204A4"/>
    <w:rsid w:val="00424D30"/>
    <w:rsid w:val="004257D8"/>
    <w:rsid w:val="00427A67"/>
    <w:rsid w:val="00435E6B"/>
    <w:rsid w:val="00441AC3"/>
    <w:rsid w:val="004B63EF"/>
    <w:rsid w:val="004D1241"/>
    <w:rsid w:val="004F3684"/>
    <w:rsid w:val="004F42B4"/>
    <w:rsid w:val="00506402"/>
    <w:rsid w:val="00512C1F"/>
    <w:rsid w:val="005459AA"/>
    <w:rsid w:val="00554FBC"/>
    <w:rsid w:val="00555365"/>
    <w:rsid w:val="00556396"/>
    <w:rsid w:val="00557038"/>
    <w:rsid w:val="00586726"/>
    <w:rsid w:val="005A7B48"/>
    <w:rsid w:val="005C386E"/>
    <w:rsid w:val="005D5833"/>
    <w:rsid w:val="005F7986"/>
    <w:rsid w:val="00606BB1"/>
    <w:rsid w:val="00610F8A"/>
    <w:rsid w:val="00646022"/>
    <w:rsid w:val="006F294B"/>
    <w:rsid w:val="006F2DBB"/>
    <w:rsid w:val="0074205F"/>
    <w:rsid w:val="0074262D"/>
    <w:rsid w:val="007539A2"/>
    <w:rsid w:val="007A1347"/>
    <w:rsid w:val="007B68AE"/>
    <w:rsid w:val="007C20D3"/>
    <w:rsid w:val="007C6AE2"/>
    <w:rsid w:val="007D58A6"/>
    <w:rsid w:val="007E3758"/>
    <w:rsid w:val="007F28DA"/>
    <w:rsid w:val="00831DFD"/>
    <w:rsid w:val="00875B21"/>
    <w:rsid w:val="00886833"/>
    <w:rsid w:val="00894271"/>
    <w:rsid w:val="008F5B2E"/>
    <w:rsid w:val="009315E0"/>
    <w:rsid w:val="00941BD2"/>
    <w:rsid w:val="0098496B"/>
    <w:rsid w:val="009F6F61"/>
    <w:rsid w:val="00A262B3"/>
    <w:rsid w:val="00A46838"/>
    <w:rsid w:val="00A46EAF"/>
    <w:rsid w:val="00A54336"/>
    <w:rsid w:val="00AC40C8"/>
    <w:rsid w:val="00AC5CCE"/>
    <w:rsid w:val="00AD2D45"/>
    <w:rsid w:val="00B011AD"/>
    <w:rsid w:val="00B1716A"/>
    <w:rsid w:val="00B25EB5"/>
    <w:rsid w:val="00B331EA"/>
    <w:rsid w:val="00B51399"/>
    <w:rsid w:val="00B77D2A"/>
    <w:rsid w:val="00B82892"/>
    <w:rsid w:val="00B850E1"/>
    <w:rsid w:val="00B9605F"/>
    <w:rsid w:val="00BC0776"/>
    <w:rsid w:val="00BE131D"/>
    <w:rsid w:val="00C01922"/>
    <w:rsid w:val="00C0269F"/>
    <w:rsid w:val="00C24F3D"/>
    <w:rsid w:val="00C84881"/>
    <w:rsid w:val="00CA699B"/>
    <w:rsid w:val="00CC665D"/>
    <w:rsid w:val="00CD61DB"/>
    <w:rsid w:val="00D263DD"/>
    <w:rsid w:val="00D3354E"/>
    <w:rsid w:val="00D466B5"/>
    <w:rsid w:val="00D5720E"/>
    <w:rsid w:val="00D66629"/>
    <w:rsid w:val="00D72E3D"/>
    <w:rsid w:val="00D835B7"/>
    <w:rsid w:val="00D876B0"/>
    <w:rsid w:val="00DC5200"/>
    <w:rsid w:val="00DD1388"/>
    <w:rsid w:val="00DD1C53"/>
    <w:rsid w:val="00E04CC2"/>
    <w:rsid w:val="00E40FBA"/>
    <w:rsid w:val="00E479EE"/>
    <w:rsid w:val="00E9467C"/>
    <w:rsid w:val="00EA760B"/>
    <w:rsid w:val="00ED479C"/>
    <w:rsid w:val="00F201D4"/>
    <w:rsid w:val="00F47401"/>
    <w:rsid w:val="00F75BFF"/>
    <w:rsid w:val="00FA6248"/>
    <w:rsid w:val="00FD102A"/>
    <w:rsid w:val="00FF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 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 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01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oleObject" Target="embeddings/oleObject1587.bin"/><Relationship Id="rId3042" Type="http://schemas.openxmlformats.org/officeDocument/2006/relationships/oleObject" Target="embeddings/oleObject1517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oleObject" Target="embeddings/oleObject1330.bin"/><Relationship Id="rId2875" Type="http://schemas.openxmlformats.org/officeDocument/2006/relationships/image" Target="media/image1435.wmf"/><Relationship Id="rId3719" Type="http://schemas.openxmlformats.org/officeDocument/2006/relationships/oleObject" Target="embeddings/oleObject1855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oleObject" Target="embeddings/oleObject1260.bin"/><Relationship Id="rId2735" Type="http://schemas.openxmlformats.org/officeDocument/2006/relationships/image" Target="media/image1365.wmf"/><Relationship Id="rId2942" Type="http://schemas.openxmlformats.org/officeDocument/2006/relationships/oleObject" Target="embeddings/oleObject1467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oleObject" Target="embeddings/oleObject139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3369" Type="http://schemas.openxmlformats.org/officeDocument/2006/relationships/image" Target="media/image1682.wmf"/><Relationship Id="rId3576" Type="http://schemas.openxmlformats.org/officeDocument/2006/relationships/oleObject" Target="embeddings/oleObject1784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image" Target="media/image1612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oleObject" Target="embeddings/oleObject1292.bin"/><Relationship Id="rId3436" Type="http://schemas.openxmlformats.org/officeDocument/2006/relationships/oleObject" Target="embeddings/oleObject1714.bin"/><Relationship Id="rId3643" Type="http://schemas.openxmlformats.org/officeDocument/2006/relationships/oleObject" Target="embeddings/oleObject1817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oleObject" Target="embeddings/oleObject1222.bin"/><Relationship Id="rId3503" Type="http://schemas.openxmlformats.org/officeDocument/2006/relationships/image" Target="media/image1749.wmf"/><Relationship Id="rId3710" Type="http://schemas.openxmlformats.org/officeDocument/2006/relationships/image" Target="media/image185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oleObject" Target="embeddings/oleObject1539.bin"/><Relationship Id="rId3293" Type="http://schemas.openxmlformats.org/officeDocument/2006/relationships/image" Target="media/image1644.wmf"/><Relationship Id="rId1938" Type="http://schemas.openxmlformats.org/officeDocument/2006/relationships/image" Target="media/image966.wmf"/><Relationship Id="rId3153" Type="http://schemas.openxmlformats.org/officeDocument/2006/relationships/image" Target="media/image1574.wmf"/><Relationship Id="rId3360" Type="http://schemas.openxmlformats.org/officeDocument/2006/relationships/oleObject" Target="embeddings/oleObject1676.bin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04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06.bin"/><Relationship Id="rId7" Type="http://schemas.openxmlformats.org/officeDocument/2006/relationships/endnotes" Target="endnotes.xml"/><Relationship Id="rId2779" Type="http://schemas.openxmlformats.org/officeDocument/2006/relationships/image" Target="media/image1387.wmf"/><Relationship Id="rId2986" Type="http://schemas.openxmlformats.org/officeDocument/2006/relationships/oleObject" Target="embeddings/oleObject1489.bin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image" Target="media/image1317.wmf"/><Relationship Id="rId2846" Type="http://schemas.openxmlformats.org/officeDocument/2006/relationships/oleObject" Target="embeddings/oleObject1419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oleObject" Target="embeddings/oleObject1349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image" Target="media/image1454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687" Type="http://schemas.openxmlformats.org/officeDocument/2006/relationships/oleObject" Target="embeddings/oleObject1839.bin"/><Relationship Id="rId2289" Type="http://schemas.openxmlformats.org/officeDocument/2006/relationships/oleObject" Target="embeddings/oleObject1141.bin"/><Relationship Id="rId2496" Type="http://schemas.openxmlformats.org/officeDocument/2006/relationships/oleObject" Target="embeddings/oleObject1244.bin"/><Relationship Id="rId3547" Type="http://schemas.openxmlformats.org/officeDocument/2006/relationships/image" Target="media/image1771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image" Target="media/image1279.wmf"/><Relationship Id="rId2770" Type="http://schemas.openxmlformats.org/officeDocument/2006/relationships/oleObject" Target="embeddings/oleObject1381.bin"/><Relationship Id="rId3407" Type="http://schemas.openxmlformats.org/officeDocument/2006/relationships/image" Target="media/image1701.wmf"/><Relationship Id="rId3614" Type="http://schemas.openxmlformats.org/officeDocument/2006/relationships/image" Target="media/image1805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oleObject" Target="embeddings/oleObject1311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image" Target="media/image1596.wmf"/><Relationship Id="rId3057" Type="http://schemas.openxmlformats.org/officeDocument/2006/relationships/image" Target="media/image1526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oleObject" Target="embeddings/oleObject1628.bin"/><Relationship Id="rId3471" Type="http://schemas.openxmlformats.org/officeDocument/2006/relationships/image" Target="media/image1733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oleObject" Target="embeddings/oleObject1558.bin"/><Relationship Id="rId3331" Type="http://schemas.openxmlformats.org/officeDocument/2006/relationships/image" Target="media/image1663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image" Target="media/image1476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image" Target="media/image1406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3658" Type="http://schemas.openxmlformats.org/officeDocument/2006/relationships/image" Target="media/image1827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image" Target="media/image1231.wmf"/><Relationship Id="rId2674" Type="http://schemas.openxmlformats.org/officeDocument/2006/relationships/oleObject" Target="embeddings/oleObject1333.bin"/><Relationship Id="rId3518" Type="http://schemas.openxmlformats.org/officeDocument/2006/relationships/oleObject" Target="embeddings/oleObject1755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2881" Type="http://schemas.openxmlformats.org/officeDocument/2006/relationships/image" Target="media/image1438.wmf"/><Relationship Id="rId3725" Type="http://schemas.openxmlformats.org/officeDocument/2006/relationships/footer" Target="footer3.xml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oleObject" Target="embeddings/oleObject1263.bin"/><Relationship Id="rId2741" Type="http://schemas.openxmlformats.org/officeDocument/2006/relationships/image" Target="media/image1368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image" Target="media/image1298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3168" Type="http://schemas.openxmlformats.org/officeDocument/2006/relationships/oleObject" Target="embeddings/oleObject1580.bin"/><Relationship Id="rId3375" Type="http://schemas.openxmlformats.org/officeDocument/2006/relationships/image" Target="media/image1685.wmf"/><Relationship Id="rId3582" Type="http://schemas.openxmlformats.org/officeDocument/2006/relationships/image" Target="media/image1789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oleObject" Target="embeddings/oleObject1510.bin"/><Relationship Id="rId3235" Type="http://schemas.openxmlformats.org/officeDocument/2006/relationships/image" Target="media/image1615.wmf"/><Relationship Id="rId3442" Type="http://schemas.openxmlformats.org/officeDocument/2006/relationships/oleObject" Target="embeddings/oleObject1717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3302" Type="http://schemas.openxmlformats.org/officeDocument/2006/relationships/oleObject" Target="embeddings/oleObject1647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oleObject" Target="embeddings/oleObject1460.bin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oleObject" Target="embeddings/oleObject1542.bin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2578" Type="http://schemas.openxmlformats.org/officeDocument/2006/relationships/oleObject" Target="embeddings/oleObject1285.bin"/><Relationship Id="rId2785" Type="http://schemas.openxmlformats.org/officeDocument/2006/relationships/image" Target="media/image1390.wmf"/><Relationship Id="rId2992" Type="http://schemas.openxmlformats.org/officeDocument/2006/relationships/oleObject" Target="embeddings/oleObject1492.bin"/><Relationship Id="rId3629" Type="http://schemas.openxmlformats.org/officeDocument/2006/relationships/oleObject" Target="embeddings/oleObject1810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oleObject" Target="embeddings/oleObject1215.bin"/><Relationship Id="rId2645" Type="http://schemas.openxmlformats.org/officeDocument/2006/relationships/image" Target="media/image1320.wmf"/><Relationship Id="rId2852" Type="http://schemas.openxmlformats.org/officeDocument/2006/relationships/oleObject" Target="embeddings/oleObject1422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image" Target="media/image1250.wmf"/><Relationship Id="rId2712" Type="http://schemas.openxmlformats.org/officeDocument/2006/relationships/oleObject" Target="embeddings/oleObject1352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3279" Type="http://schemas.openxmlformats.org/officeDocument/2006/relationships/image" Target="media/image1637.wmf"/><Relationship Id="rId3486" Type="http://schemas.openxmlformats.org/officeDocument/2006/relationships/oleObject" Target="embeddings/oleObject1739.bin"/><Relationship Id="rId3693" Type="http://schemas.openxmlformats.org/officeDocument/2006/relationships/oleObject" Target="embeddings/oleObject1842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139" Type="http://schemas.openxmlformats.org/officeDocument/2006/relationships/image" Target="media/image1567.wmf"/><Relationship Id="rId3346" Type="http://schemas.openxmlformats.org/officeDocument/2006/relationships/oleObject" Target="embeddings/oleObject1669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3553" Type="http://schemas.openxmlformats.org/officeDocument/2006/relationships/image" Target="media/image177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206" Type="http://schemas.openxmlformats.org/officeDocument/2006/relationships/oleObject" Target="embeddings/oleObject1599.bin"/><Relationship Id="rId3413" Type="http://schemas.openxmlformats.org/officeDocument/2006/relationships/image" Target="media/image1704.wmf"/><Relationship Id="rId3620" Type="http://schemas.openxmlformats.org/officeDocument/2006/relationships/image" Target="media/image1808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1848" Type="http://schemas.openxmlformats.org/officeDocument/2006/relationships/image" Target="media/image921.wmf"/><Relationship Id="rId3063" Type="http://schemas.openxmlformats.org/officeDocument/2006/relationships/image" Target="media/image1529.wmf"/><Relationship Id="rId3270" Type="http://schemas.openxmlformats.org/officeDocument/2006/relationships/oleObject" Target="embeddings/oleObject1631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oleObject" Target="embeddings/oleObject1561.bin"/><Relationship Id="rId2689" Type="http://schemas.openxmlformats.org/officeDocument/2006/relationships/image" Target="media/image1342.wmf"/><Relationship Id="rId2896" Type="http://schemas.openxmlformats.org/officeDocument/2006/relationships/oleObject" Target="embeddings/oleObject1444.bin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image" Target="media/image1272.wmf"/><Relationship Id="rId2756" Type="http://schemas.openxmlformats.org/officeDocument/2006/relationships/oleObject" Target="embeddings/oleObject1374.bin"/><Relationship Id="rId2963" Type="http://schemas.openxmlformats.org/officeDocument/2006/relationships/image" Target="media/image1479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2616" Type="http://schemas.openxmlformats.org/officeDocument/2006/relationships/oleObject" Target="embeddings/oleObject1304.bin"/><Relationship Id="rId64" Type="http://schemas.openxmlformats.org/officeDocument/2006/relationships/image" Target="media/image29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image" Target="media/image1409.wmf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6.bin"/><Relationship Id="rId3597" Type="http://schemas.openxmlformats.org/officeDocument/2006/relationships/oleObject" Target="embeddings/oleObject1794.bin"/><Relationship Id="rId3457" Type="http://schemas.openxmlformats.org/officeDocument/2006/relationships/image" Target="media/image1726.wmf"/><Relationship Id="rId3664" Type="http://schemas.openxmlformats.org/officeDocument/2006/relationships/image" Target="media/image1830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image" Target="media/image1234.wmf"/><Relationship Id="rId2680" Type="http://schemas.openxmlformats.org/officeDocument/2006/relationships/oleObject" Target="embeddings/oleObject1336.bin"/><Relationship Id="rId3317" Type="http://schemas.openxmlformats.org/officeDocument/2006/relationships/image" Target="media/image1656.wmf"/><Relationship Id="rId3524" Type="http://schemas.openxmlformats.org/officeDocument/2006/relationships/oleObject" Target="embeddings/oleObject1758.bin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oleObject" Target="embeddings/oleObject1266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6.bin"/><Relationship Id="rId3174" Type="http://schemas.openxmlformats.org/officeDocument/2006/relationships/oleObject" Target="embeddings/oleObject1583.bin"/><Relationship Id="rId1819" Type="http://schemas.openxmlformats.org/officeDocument/2006/relationships/oleObject" Target="embeddings/oleObject906.bin"/><Relationship Id="rId3381" Type="http://schemas.openxmlformats.org/officeDocument/2006/relationships/image" Target="media/image1688.wmf"/><Relationship Id="rId2190" Type="http://schemas.openxmlformats.org/officeDocument/2006/relationships/image" Target="media/image1092.wmf"/><Relationship Id="rId3034" Type="http://schemas.openxmlformats.org/officeDocument/2006/relationships/oleObject" Target="embeddings/oleObject1513.bin"/><Relationship Id="rId3241" Type="http://schemas.openxmlformats.org/officeDocument/2006/relationships/image" Target="media/image1618.wmf"/><Relationship Id="rId162" Type="http://schemas.openxmlformats.org/officeDocument/2006/relationships/image" Target="media/image78.wmf"/><Relationship Id="rId2050" Type="http://schemas.openxmlformats.org/officeDocument/2006/relationships/image" Target="media/image1022.wmf"/><Relationship Id="rId3101" Type="http://schemas.openxmlformats.org/officeDocument/2006/relationships/image" Target="media/image1548.wmf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image" Target="media/image1431.wmf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image" Target="media/image1361.wmf"/><Relationship Id="rId2934" Type="http://schemas.openxmlformats.org/officeDocument/2006/relationships/oleObject" Target="embeddings/oleObject1463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568" Type="http://schemas.openxmlformats.org/officeDocument/2006/relationships/oleObject" Target="embeddings/oleObject1780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oleObject" Target="embeddings/oleObject1288.bin"/><Relationship Id="rId2791" Type="http://schemas.openxmlformats.org/officeDocument/2006/relationships/image" Target="media/image1393.wmf"/><Relationship Id="rId3428" Type="http://schemas.openxmlformats.org/officeDocument/2006/relationships/oleObject" Target="embeddings/oleObject1710.bin"/><Relationship Id="rId3635" Type="http://schemas.openxmlformats.org/officeDocument/2006/relationships/oleObject" Target="embeddings/oleObject1813.bin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oleObject" Target="embeddings/oleObject1218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2651" Type="http://schemas.openxmlformats.org/officeDocument/2006/relationships/image" Target="media/image1323.wmf"/><Relationship Id="rId3702" Type="http://schemas.openxmlformats.org/officeDocument/2006/relationships/image" Target="media/image1849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304" Type="http://schemas.openxmlformats.org/officeDocument/2006/relationships/image" Target="media/image1149.wmf"/><Relationship Id="rId2511" Type="http://schemas.openxmlformats.org/officeDocument/2006/relationships/image" Target="media/image1253.wmf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3078" Type="http://schemas.openxmlformats.org/officeDocument/2006/relationships/oleObject" Target="embeddings/oleObject1535.bin"/><Relationship Id="rId3285" Type="http://schemas.openxmlformats.org/officeDocument/2006/relationships/image" Target="media/image1640.wmf"/><Relationship Id="rId3492" Type="http://schemas.openxmlformats.org/officeDocument/2006/relationships/oleObject" Target="embeddings/oleObject1742.bin"/><Relationship Id="rId2094" Type="http://schemas.openxmlformats.org/officeDocument/2006/relationships/image" Target="media/image1044.wmf"/><Relationship Id="rId3145" Type="http://schemas.openxmlformats.org/officeDocument/2006/relationships/image" Target="media/image1570.wmf"/><Relationship Id="rId3352" Type="http://schemas.openxmlformats.org/officeDocument/2006/relationships/oleObject" Target="embeddings/oleObject1672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3005" Type="http://schemas.openxmlformats.org/officeDocument/2006/relationships/image" Target="media/image1500.wmf"/><Relationship Id="rId3212" Type="http://schemas.openxmlformats.org/officeDocument/2006/relationships/oleObject" Target="embeddings/oleObject1602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85.bin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oleObject" Target="embeddings/oleObject1415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905" Type="http://schemas.openxmlformats.org/officeDocument/2006/relationships/image" Target="media/image1450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7.bin"/><Relationship Id="rId3679" Type="http://schemas.openxmlformats.org/officeDocument/2006/relationships/oleObject" Target="embeddings/oleObject1835.bin"/><Relationship Id="rId2488" Type="http://schemas.openxmlformats.org/officeDocument/2006/relationships/oleObject" Target="embeddings/oleObject1240.bin"/><Relationship Id="rId1297" Type="http://schemas.openxmlformats.org/officeDocument/2006/relationships/oleObject" Target="embeddings/oleObject645.bin"/><Relationship Id="rId2695" Type="http://schemas.openxmlformats.org/officeDocument/2006/relationships/image" Target="media/image1345.wmf"/><Relationship Id="rId3539" Type="http://schemas.openxmlformats.org/officeDocument/2006/relationships/image" Target="media/image1767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1.wmf"/><Relationship Id="rId2555" Type="http://schemas.openxmlformats.org/officeDocument/2006/relationships/image" Target="media/image1275.wmf"/><Relationship Id="rId2762" Type="http://schemas.openxmlformats.org/officeDocument/2006/relationships/oleObject" Target="embeddings/oleObject1377.bin"/><Relationship Id="rId3606" Type="http://schemas.openxmlformats.org/officeDocument/2006/relationships/image" Target="media/image1801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oleObject" Target="embeddings/oleObject1307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3189" Type="http://schemas.openxmlformats.org/officeDocument/2006/relationships/image" Target="media/image1592.wmf"/><Relationship Id="rId3396" Type="http://schemas.openxmlformats.org/officeDocument/2006/relationships/oleObject" Target="embeddings/oleObject1694.bin"/><Relationship Id="rId3049" Type="http://schemas.openxmlformats.org/officeDocument/2006/relationships/image" Target="media/image1522.wmf"/><Relationship Id="rId3256" Type="http://schemas.openxmlformats.org/officeDocument/2006/relationships/oleObject" Target="embeddings/oleObject1624.bin"/><Relationship Id="rId3463" Type="http://schemas.openxmlformats.org/officeDocument/2006/relationships/image" Target="media/image1729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oleObject" Target="embeddings/oleObject1554.bin"/><Relationship Id="rId3670" Type="http://schemas.openxmlformats.org/officeDocument/2006/relationships/image" Target="media/image183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image" Target="media/image1286.wmf"/><Relationship Id="rId2784" Type="http://schemas.openxmlformats.org/officeDocument/2006/relationships/oleObject" Target="embeddings/oleObject1388.bin"/><Relationship Id="rId3323" Type="http://schemas.openxmlformats.org/officeDocument/2006/relationships/image" Target="media/image1659.wmf"/><Relationship Id="rId3530" Type="http://schemas.openxmlformats.org/officeDocument/2006/relationships/oleObject" Target="embeddings/oleObject1761.bin"/><Relationship Id="rId3628" Type="http://schemas.openxmlformats.org/officeDocument/2006/relationships/image" Target="media/image1812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image" Target="media/image1216.wmf"/><Relationship Id="rId2991" Type="http://schemas.openxmlformats.org/officeDocument/2006/relationships/image" Target="media/image149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oleObject" Target="embeddings/oleObject1318.bin"/><Relationship Id="rId2851" Type="http://schemas.openxmlformats.org/officeDocument/2006/relationships/image" Target="media/image1423.wmf"/><Relationship Id="rId2949" Type="http://schemas.openxmlformats.org/officeDocument/2006/relationships/image" Target="media/image1472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oleObject" Target="embeddings/oleObject1248.bin"/><Relationship Id="rId2711" Type="http://schemas.openxmlformats.org/officeDocument/2006/relationships/image" Target="media/image1353.wmf"/><Relationship Id="rId2809" Type="http://schemas.openxmlformats.org/officeDocument/2006/relationships/image" Target="media/image1402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3180" Type="http://schemas.openxmlformats.org/officeDocument/2006/relationships/oleObject" Target="embeddings/oleObject1586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oleObject" Target="embeddings/oleObject1516.bin"/><Relationship Id="rId3278" Type="http://schemas.openxmlformats.org/officeDocument/2006/relationships/oleObject" Target="embeddings/oleObject1635.bin"/><Relationship Id="rId3485" Type="http://schemas.openxmlformats.org/officeDocument/2006/relationships/image" Target="media/image1740.wmf"/><Relationship Id="rId3692" Type="http://schemas.openxmlformats.org/officeDocument/2006/relationships/image" Target="media/image1844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oleObject" Target="embeddings/oleObject1565.bin"/><Relationship Id="rId3345" Type="http://schemas.openxmlformats.org/officeDocument/2006/relationships/image" Target="media/image1670.wmf"/><Relationship Id="rId3552" Type="http://schemas.openxmlformats.org/officeDocument/2006/relationships/oleObject" Target="embeddings/oleObject1772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image" Target="media/image1297.wmf"/><Relationship Id="rId3205" Type="http://schemas.openxmlformats.org/officeDocument/2006/relationships/image" Target="media/image1600.wmf"/><Relationship Id="rId3412" Type="http://schemas.openxmlformats.org/officeDocument/2006/relationships/oleObject" Target="embeddings/oleObject1702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image" Target="media/image1227.wmf"/><Relationship Id="rId2666" Type="http://schemas.openxmlformats.org/officeDocument/2006/relationships/oleObject" Target="embeddings/oleObject1329.bin"/><Relationship Id="rId2873" Type="http://schemas.openxmlformats.org/officeDocument/2006/relationships/image" Target="media/image1434.wmf"/><Relationship Id="rId3717" Type="http://schemas.openxmlformats.org/officeDocument/2006/relationships/oleObject" Target="embeddings/oleObject1854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oleObject" Target="embeddings/oleObject1259.bin"/><Relationship Id="rId2733" Type="http://schemas.openxmlformats.org/officeDocument/2006/relationships/image" Target="media/image1364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2940" Type="http://schemas.openxmlformats.org/officeDocument/2006/relationships/oleObject" Target="embeddings/oleObject1466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2800" Type="http://schemas.openxmlformats.org/officeDocument/2006/relationships/oleObject" Target="embeddings/oleObject1396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3062" Type="http://schemas.openxmlformats.org/officeDocument/2006/relationships/oleObject" Target="embeddings/oleObject1527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3367" Type="http://schemas.openxmlformats.org/officeDocument/2006/relationships/image" Target="media/image1681.wmf"/><Relationship Id="rId3574" Type="http://schemas.openxmlformats.org/officeDocument/2006/relationships/oleObject" Target="embeddings/oleObject1783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oleObject" Target="embeddings/oleObject1291.bin"/><Relationship Id="rId3227" Type="http://schemas.openxmlformats.org/officeDocument/2006/relationships/image" Target="media/image1611.wmf"/><Relationship Id="rId3434" Type="http://schemas.openxmlformats.org/officeDocument/2006/relationships/oleObject" Target="embeddings/oleObject1713.bin"/><Relationship Id="rId3641" Type="http://schemas.openxmlformats.org/officeDocument/2006/relationships/oleObject" Target="embeddings/oleObject1816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oleObject" Target="embeddings/oleObject1221.bin"/><Relationship Id="rId2688" Type="http://schemas.openxmlformats.org/officeDocument/2006/relationships/oleObject" Target="embeddings/oleObject1340.bin"/><Relationship Id="rId2895" Type="http://schemas.openxmlformats.org/officeDocument/2006/relationships/image" Target="media/image1445.wmf"/><Relationship Id="rId3501" Type="http://schemas.openxmlformats.org/officeDocument/2006/relationships/image" Target="media/image1748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oleObject" Target="embeddings/oleObject1270.bin"/><Relationship Id="rId2755" Type="http://schemas.openxmlformats.org/officeDocument/2006/relationships/image" Target="media/image1375.wmf"/><Relationship Id="rId2962" Type="http://schemas.openxmlformats.org/officeDocument/2006/relationships/oleObject" Target="embeddings/oleObject1477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image" Target="media/image1305.wmf"/><Relationship Id="rId2822" Type="http://schemas.openxmlformats.org/officeDocument/2006/relationships/oleObject" Target="embeddings/oleObject1407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3084" Type="http://schemas.openxmlformats.org/officeDocument/2006/relationships/oleObject" Target="embeddings/oleObject1538.bin"/><Relationship Id="rId3291" Type="http://schemas.openxmlformats.org/officeDocument/2006/relationships/image" Target="media/image1643.wmf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3389" Type="http://schemas.openxmlformats.org/officeDocument/2006/relationships/image" Target="media/image1692.wmf"/><Relationship Id="rId3596" Type="http://schemas.openxmlformats.org/officeDocument/2006/relationships/image" Target="media/image1796.wmf"/><Relationship Id="rId2198" Type="http://schemas.openxmlformats.org/officeDocument/2006/relationships/image" Target="media/image1096.wmf"/><Relationship Id="rId3151" Type="http://schemas.openxmlformats.org/officeDocument/2006/relationships/image" Target="media/image1573.wmf"/><Relationship Id="rId3249" Type="http://schemas.openxmlformats.org/officeDocument/2006/relationships/image" Target="media/image1622.wmf"/><Relationship Id="rId3456" Type="http://schemas.openxmlformats.org/officeDocument/2006/relationships/oleObject" Target="embeddings/oleObject1724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011" Type="http://schemas.openxmlformats.org/officeDocument/2006/relationships/image" Target="media/image1503.wmf"/><Relationship Id="rId3109" Type="http://schemas.openxmlformats.org/officeDocument/2006/relationships/image" Target="media/image1552.wmf"/><Relationship Id="rId3663" Type="http://schemas.openxmlformats.org/officeDocument/2006/relationships/oleObject" Target="embeddings/oleObject182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oleObject" Target="embeddings/oleObject1232.bin"/><Relationship Id="rId2777" Type="http://schemas.openxmlformats.org/officeDocument/2006/relationships/image" Target="media/image1386.wmf"/><Relationship Id="rId3316" Type="http://schemas.openxmlformats.org/officeDocument/2006/relationships/oleObject" Target="embeddings/oleObject1654.bin"/><Relationship Id="rId3523" Type="http://schemas.openxmlformats.org/officeDocument/2006/relationships/image" Target="media/image1759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2984" Type="http://schemas.openxmlformats.org/officeDocument/2006/relationships/oleObject" Target="embeddings/oleObject1488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image" Target="media/image1316.wmf"/><Relationship Id="rId2844" Type="http://schemas.openxmlformats.org/officeDocument/2006/relationships/oleObject" Target="embeddings/oleObject1418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oleObject" Target="embeddings/oleObject1348.bin"/><Relationship Id="rId2911" Type="http://schemas.openxmlformats.org/officeDocument/2006/relationships/image" Target="media/image145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3173" Type="http://schemas.openxmlformats.org/officeDocument/2006/relationships/image" Target="media/image1584.wmf"/><Relationship Id="rId3380" Type="http://schemas.openxmlformats.org/officeDocument/2006/relationships/oleObject" Target="embeddings/oleObject1686.bin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3033" Type="http://schemas.openxmlformats.org/officeDocument/2006/relationships/image" Target="media/image1514.wmf"/><Relationship Id="rId3240" Type="http://schemas.openxmlformats.org/officeDocument/2006/relationships/oleObject" Target="embeddings/oleObject1616.bin"/><Relationship Id="rId3478" Type="http://schemas.openxmlformats.org/officeDocument/2006/relationships/oleObject" Target="embeddings/oleObject1735.bin"/><Relationship Id="rId3685" Type="http://schemas.openxmlformats.org/officeDocument/2006/relationships/oleObject" Target="embeddings/oleObject1838.bin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oleObject" Target="embeddings/oleObject1243.bin"/><Relationship Id="rId3338" Type="http://schemas.openxmlformats.org/officeDocument/2006/relationships/oleObject" Target="embeddings/oleObject1665.bin"/><Relationship Id="rId3545" Type="http://schemas.openxmlformats.org/officeDocument/2006/relationships/image" Target="media/image1770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image" Target="media/image1278.wmf"/><Relationship Id="rId2799" Type="http://schemas.openxmlformats.org/officeDocument/2006/relationships/image" Target="media/image1397.wmf"/><Relationship Id="rId3100" Type="http://schemas.openxmlformats.org/officeDocument/2006/relationships/oleObject" Target="embeddings/oleObject1546.bin"/><Relationship Id="rId3405" Type="http://schemas.openxmlformats.org/officeDocument/2006/relationships/image" Target="media/image170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image" Target="media/image1327.wmf"/><Relationship Id="rId2866" Type="http://schemas.openxmlformats.org/officeDocument/2006/relationships/oleObject" Target="embeddings/oleObject1429.bin"/><Relationship Id="rId3612" Type="http://schemas.openxmlformats.org/officeDocument/2006/relationships/image" Target="media/image1804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image" Target="media/image1257.wmf"/><Relationship Id="rId2726" Type="http://schemas.openxmlformats.org/officeDocument/2006/relationships/oleObject" Target="embeddings/oleObject1359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image" Target="media/image1464.wmf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195" Type="http://schemas.openxmlformats.org/officeDocument/2006/relationships/image" Target="media/image1595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055" Type="http://schemas.openxmlformats.org/officeDocument/2006/relationships/image" Target="media/image1525.wmf"/><Relationship Id="rId3262" Type="http://schemas.openxmlformats.org/officeDocument/2006/relationships/oleObject" Target="embeddings/oleObject162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oleObject" Target="embeddings/oleObject1557.bin"/><Relationship Id="rId3567" Type="http://schemas.openxmlformats.org/officeDocument/2006/relationships/image" Target="media/image1781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image" Target="media/image1289.wmf"/><Relationship Id="rId2790" Type="http://schemas.openxmlformats.org/officeDocument/2006/relationships/oleObject" Target="embeddings/oleObject1391.bin"/><Relationship Id="rId3427" Type="http://schemas.openxmlformats.org/officeDocument/2006/relationships/image" Target="media/image1711.wmf"/><Relationship Id="rId3634" Type="http://schemas.openxmlformats.org/officeDocument/2006/relationships/image" Target="media/image1815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image" Target="media/image1219.wmf"/><Relationship Id="rId2650" Type="http://schemas.openxmlformats.org/officeDocument/2006/relationships/oleObject" Target="embeddings/oleObject1321.bin"/><Relationship Id="rId2888" Type="http://schemas.openxmlformats.org/officeDocument/2006/relationships/oleObject" Target="embeddings/oleObject1440.bin"/><Relationship Id="rId3701" Type="http://schemas.openxmlformats.org/officeDocument/2006/relationships/oleObject" Target="embeddings/oleObject1846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oleObject" Target="embeddings/oleObject1251.bin"/><Relationship Id="rId2748" Type="http://schemas.openxmlformats.org/officeDocument/2006/relationships/oleObject" Target="embeddings/oleObject1370.bin"/><Relationship Id="rId2955" Type="http://schemas.openxmlformats.org/officeDocument/2006/relationships/image" Target="media/image1475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oleObject" Target="embeddings/oleObject1300.bin"/><Relationship Id="rId2815" Type="http://schemas.openxmlformats.org/officeDocument/2006/relationships/image" Target="media/image1405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077" Type="http://schemas.openxmlformats.org/officeDocument/2006/relationships/image" Target="media/image1536.wmf"/><Relationship Id="rId3284" Type="http://schemas.openxmlformats.org/officeDocument/2006/relationships/oleObject" Target="embeddings/oleObject1638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3491" Type="http://schemas.openxmlformats.org/officeDocument/2006/relationships/image" Target="media/image1743.wmf"/><Relationship Id="rId3589" Type="http://schemas.openxmlformats.org/officeDocument/2006/relationships/oleObject" Target="embeddings/oleObject1790.bin"/><Relationship Id="rId2398" Type="http://schemas.openxmlformats.org/officeDocument/2006/relationships/image" Target="media/image1196.wmf"/><Relationship Id="rId3144" Type="http://schemas.openxmlformats.org/officeDocument/2006/relationships/oleObject" Target="embeddings/oleObject1568.bin"/><Relationship Id="rId3351" Type="http://schemas.openxmlformats.org/officeDocument/2006/relationships/image" Target="media/image1673.wmf"/><Relationship Id="rId3449" Type="http://schemas.openxmlformats.org/officeDocument/2006/relationships/image" Target="media/image1722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3004" Type="http://schemas.openxmlformats.org/officeDocument/2006/relationships/oleObject" Target="embeddings/oleObject1498.bin"/><Relationship Id="rId3211" Type="http://schemas.openxmlformats.org/officeDocument/2006/relationships/image" Target="media/image1603.wmf"/><Relationship Id="rId3656" Type="http://schemas.openxmlformats.org/officeDocument/2006/relationships/image" Target="media/image1826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image" Target="media/image1230.wmf"/><Relationship Id="rId2672" Type="http://schemas.openxmlformats.org/officeDocument/2006/relationships/oleObject" Target="embeddings/oleObject1332.bin"/><Relationship Id="rId3309" Type="http://schemas.openxmlformats.org/officeDocument/2006/relationships/image" Target="media/image1652.wmf"/><Relationship Id="rId3516" Type="http://schemas.openxmlformats.org/officeDocument/2006/relationships/oleObject" Target="embeddings/oleObject1754.bin"/><Relationship Id="rId3723" Type="http://schemas.openxmlformats.org/officeDocument/2006/relationships/footer" Target="footer2.xml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oleObject" Target="embeddings/oleObject1262.bin"/><Relationship Id="rId2977" Type="http://schemas.openxmlformats.org/officeDocument/2006/relationships/image" Target="media/image1486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image" Target="media/image1416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oleObject" Target="embeddings/oleObject1448.bin"/><Relationship Id="rId3099" Type="http://schemas.openxmlformats.org/officeDocument/2006/relationships/image" Target="media/image1547.wmf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166" Type="http://schemas.openxmlformats.org/officeDocument/2006/relationships/oleObject" Target="embeddings/oleObject1579.bin"/><Relationship Id="rId3373" Type="http://schemas.openxmlformats.org/officeDocument/2006/relationships/image" Target="media/image1684.wmf"/><Relationship Id="rId3580" Type="http://schemas.openxmlformats.org/officeDocument/2006/relationships/image" Target="media/image1788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oleObject" Target="embeddings/oleObject1509.bin"/><Relationship Id="rId3233" Type="http://schemas.openxmlformats.org/officeDocument/2006/relationships/image" Target="media/image1614.wmf"/><Relationship Id="rId3678" Type="http://schemas.openxmlformats.org/officeDocument/2006/relationships/image" Target="media/image1837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image" Target="media/image1241.wmf"/><Relationship Id="rId2694" Type="http://schemas.openxmlformats.org/officeDocument/2006/relationships/oleObject" Target="embeddings/oleObject1343.bin"/><Relationship Id="rId3440" Type="http://schemas.openxmlformats.org/officeDocument/2006/relationships/oleObject" Target="embeddings/oleObject1716.bin"/><Relationship Id="rId3538" Type="http://schemas.openxmlformats.org/officeDocument/2006/relationships/oleObject" Target="embeddings/oleObject176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oleObject" Target="embeddings/oleObject1273.bin"/><Relationship Id="rId2999" Type="http://schemas.openxmlformats.org/officeDocument/2006/relationships/image" Target="media/image1497.wmf"/><Relationship Id="rId3300" Type="http://schemas.openxmlformats.org/officeDocument/2006/relationships/oleObject" Target="embeddings/oleObject1646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image" Target="media/image1378.wmf"/><Relationship Id="rId2859" Type="http://schemas.openxmlformats.org/officeDocument/2006/relationships/image" Target="media/image1427.wmf"/><Relationship Id="rId3605" Type="http://schemas.openxmlformats.org/officeDocument/2006/relationships/oleObject" Target="embeddings/oleObject179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image" Target="media/image1308.wmf"/><Relationship Id="rId2719" Type="http://schemas.openxmlformats.org/officeDocument/2006/relationships/image" Target="media/image1357.wmf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oleObject" Target="embeddings/oleObject1459.bin"/><Relationship Id="rId3090" Type="http://schemas.openxmlformats.org/officeDocument/2006/relationships/oleObject" Target="embeddings/oleObject1541.bin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3188" Type="http://schemas.openxmlformats.org/officeDocument/2006/relationships/oleObject" Target="embeddings/oleObject1590.bin"/><Relationship Id="rId3395" Type="http://schemas.openxmlformats.org/officeDocument/2006/relationships/image" Target="media/image169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048" Type="http://schemas.openxmlformats.org/officeDocument/2006/relationships/oleObject" Target="embeddings/oleObject1520.bin"/><Relationship Id="rId3255" Type="http://schemas.openxmlformats.org/officeDocument/2006/relationships/image" Target="media/image1625.wmf"/><Relationship Id="rId3462" Type="http://schemas.openxmlformats.org/officeDocument/2006/relationships/oleObject" Target="embeddings/oleObject1727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image" Target="media/image1555.wmf"/><Relationship Id="rId3322" Type="http://schemas.openxmlformats.org/officeDocument/2006/relationships/oleObject" Target="embeddings/oleObject165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oleObject" Target="embeddings/oleObject1284.bin"/><Relationship Id="rId2783" Type="http://schemas.openxmlformats.org/officeDocument/2006/relationships/image" Target="media/image1389.wmf"/><Relationship Id="rId2990" Type="http://schemas.openxmlformats.org/officeDocument/2006/relationships/oleObject" Target="embeddings/oleObject1491.bin"/><Relationship Id="rId3627" Type="http://schemas.openxmlformats.org/officeDocument/2006/relationships/oleObject" Target="embeddings/oleObject1809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emf"/><Relationship Id="rId2643" Type="http://schemas.openxmlformats.org/officeDocument/2006/relationships/image" Target="media/image1319.wmf"/><Relationship Id="rId2850" Type="http://schemas.openxmlformats.org/officeDocument/2006/relationships/oleObject" Target="embeddings/oleObject1421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image" Target="media/image1249.wmf"/><Relationship Id="rId2948" Type="http://schemas.openxmlformats.org/officeDocument/2006/relationships/oleObject" Target="embeddings/oleObject1470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oleObject" Target="embeddings/oleObject1351.bin"/><Relationship Id="rId2808" Type="http://schemas.openxmlformats.org/officeDocument/2006/relationships/oleObject" Target="embeddings/oleObject1400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277" Type="http://schemas.openxmlformats.org/officeDocument/2006/relationships/image" Target="media/image1636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3484" Type="http://schemas.openxmlformats.org/officeDocument/2006/relationships/oleObject" Target="embeddings/oleObject1738.bin"/><Relationship Id="rId3691" Type="http://schemas.openxmlformats.org/officeDocument/2006/relationships/oleObject" Target="embeddings/oleObject1841.bin"/><Relationship Id="rId2293" Type="http://schemas.openxmlformats.org/officeDocument/2006/relationships/oleObject" Target="embeddings/oleObject1143.bin"/><Relationship Id="rId2598" Type="http://schemas.openxmlformats.org/officeDocument/2006/relationships/oleObject" Target="embeddings/oleObject1295.bin"/><Relationship Id="rId3137" Type="http://schemas.openxmlformats.org/officeDocument/2006/relationships/image" Target="media/image1566.wmf"/><Relationship Id="rId3344" Type="http://schemas.openxmlformats.org/officeDocument/2006/relationships/oleObject" Target="embeddings/oleObject1668.bin"/><Relationship Id="rId3551" Type="http://schemas.openxmlformats.org/officeDocument/2006/relationships/image" Target="media/image1773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oleObject" Target="embeddings/oleObject1598.bin"/><Relationship Id="rId3411" Type="http://schemas.openxmlformats.org/officeDocument/2006/relationships/image" Target="media/image1703.wmf"/><Relationship Id="rId3649" Type="http://schemas.openxmlformats.org/officeDocument/2006/relationships/oleObject" Target="embeddings/oleObject1820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oleObject" Target="embeddings/oleObject1225.bin"/><Relationship Id="rId2665" Type="http://schemas.openxmlformats.org/officeDocument/2006/relationships/image" Target="media/image1330.wmf"/><Relationship Id="rId2872" Type="http://schemas.openxmlformats.org/officeDocument/2006/relationships/oleObject" Target="embeddings/oleObject1432.bin"/><Relationship Id="rId3509" Type="http://schemas.openxmlformats.org/officeDocument/2006/relationships/image" Target="media/image1752.wmf"/><Relationship Id="rId3716" Type="http://schemas.openxmlformats.org/officeDocument/2006/relationships/image" Target="media/image1856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image" Target="media/image1260.wmf"/><Relationship Id="rId2732" Type="http://schemas.openxmlformats.org/officeDocument/2006/relationships/oleObject" Target="embeddings/oleObject1362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image" Target="media/image1528.wmf"/><Relationship Id="rId3299" Type="http://schemas.openxmlformats.org/officeDocument/2006/relationships/image" Target="media/image1647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159" Type="http://schemas.openxmlformats.org/officeDocument/2006/relationships/image" Target="media/image1577.wmf"/><Relationship Id="rId3366" Type="http://schemas.openxmlformats.org/officeDocument/2006/relationships/oleObject" Target="embeddings/oleObject1679.bin"/><Relationship Id="rId3573" Type="http://schemas.openxmlformats.org/officeDocument/2006/relationships/image" Target="media/image1784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image" Target="media/image1507.wmf"/><Relationship Id="rId3226" Type="http://schemas.openxmlformats.org/officeDocument/2006/relationships/oleObject" Target="embeddings/oleObject1609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image" Target="media/image1341.wmf"/><Relationship Id="rId2894" Type="http://schemas.openxmlformats.org/officeDocument/2006/relationships/oleObject" Target="embeddings/oleObject1443.bin"/><Relationship Id="rId3433" Type="http://schemas.openxmlformats.org/officeDocument/2006/relationships/image" Target="media/image1714.wmf"/><Relationship Id="rId3640" Type="http://schemas.openxmlformats.org/officeDocument/2006/relationships/image" Target="media/image1818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image" Target="media/image1271.wmf"/><Relationship Id="rId3500" Type="http://schemas.openxmlformats.org/officeDocument/2006/relationships/oleObject" Target="embeddings/oleObject1746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oleObject" Target="embeddings/oleObject1373.bin"/><Relationship Id="rId2961" Type="http://schemas.openxmlformats.org/officeDocument/2006/relationships/image" Target="media/image147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oleObject" Target="embeddings/oleObject1303.bin"/><Relationship Id="rId2821" Type="http://schemas.openxmlformats.org/officeDocument/2006/relationships/image" Target="media/image1408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919" Type="http://schemas.openxmlformats.org/officeDocument/2006/relationships/image" Target="media/image1457.wmf"/><Relationship Id="rId3083" Type="http://schemas.openxmlformats.org/officeDocument/2006/relationships/image" Target="media/image1539.wmf"/><Relationship Id="rId3290" Type="http://schemas.openxmlformats.org/officeDocument/2006/relationships/oleObject" Target="embeddings/oleObject1641.bin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oleObject" Target="embeddings/oleObject1571.bin"/><Relationship Id="rId3388" Type="http://schemas.openxmlformats.org/officeDocument/2006/relationships/oleObject" Target="embeddings/oleObject1690.bin"/><Relationship Id="rId3595" Type="http://schemas.openxmlformats.org/officeDocument/2006/relationships/oleObject" Target="embeddings/oleObject1793.bin"/><Relationship Id="rId2197" Type="http://schemas.openxmlformats.org/officeDocument/2006/relationships/oleObject" Target="embeddings/oleObject1095.bin"/><Relationship Id="rId3010" Type="http://schemas.openxmlformats.org/officeDocument/2006/relationships/oleObject" Target="embeddings/oleObject1501.bin"/><Relationship Id="rId3248" Type="http://schemas.openxmlformats.org/officeDocument/2006/relationships/oleObject" Target="embeddings/oleObject1620.bin"/><Relationship Id="rId3455" Type="http://schemas.openxmlformats.org/officeDocument/2006/relationships/image" Target="media/image1725.wmf"/><Relationship Id="rId3662" Type="http://schemas.openxmlformats.org/officeDocument/2006/relationships/image" Target="media/image1829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image" Target="media/image1233.wmf"/><Relationship Id="rId3108" Type="http://schemas.openxmlformats.org/officeDocument/2006/relationships/oleObject" Target="embeddings/oleObject1550.bin"/><Relationship Id="rId3315" Type="http://schemas.openxmlformats.org/officeDocument/2006/relationships/image" Target="media/image1655.wmf"/><Relationship Id="rId3522" Type="http://schemas.openxmlformats.org/officeDocument/2006/relationships/oleObject" Target="embeddings/oleObject1757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image" Target="media/image1282.wmf"/><Relationship Id="rId2776" Type="http://schemas.openxmlformats.org/officeDocument/2006/relationships/oleObject" Target="embeddings/oleObject1384.bin"/><Relationship Id="rId2983" Type="http://schemas.openxmlformats.org/officeDocument/2006/relationships/image" Target="media/image1489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oleObject" Target="embeddings/oleObject1314.bin"/><Relationship Id="rId2843" Type="http://schemas.openxmlformats.org/officeDocument/2006/relationships/image" Target="media/image1419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image" Target="media/image1349.wmf"/><Relationship Id="rId2910" Type="http://schemas.openxmlformats.org/officeDocument/2006/relationships/oleObject" Target="embeddings/oleObject1451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3172" Type="http://schemas.openxmlformats.org/officeDocument/2006/relationships/oleObject" Target="embeddings/oleObject1582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032" Type="http://schemas.openxmlformats.org/officeDocument/2006/relationships/oleObject" Target="embeddings/oleObject1512.bin"/><Relationship Id="rId3477" Type="http://schemas.openxmlformats.org/officeDocument/2006/relationships/image" Target="media/image1736.wmf"/><Relationship Id="rId3684" Type="http://schemas.openxmlformats.org/officeDocument/2006/relationships/image" Target="media/image1840.wmf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image" Target="media/image1244.wmf"/><Relationship Id="rId3337" Type="http://schemas.openxmlformats.org/officeDocument/2006/relationships/image" Target="media/image1666.wmf"/><Relationship Id="rId3544" Type="http://schemas.openxmlformats.org/officeDocument/2006/relationships/oleObject" Target="embeddings/oleObject176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oleObject" Target="embeddings/oleObject1276.bin"/><Relationship Id="rId2798" Type="http://schemas.openxmlformats.org/officeDocument/2006/relationships/oleObject" Target="embeddings/oleObject1395.bin"/><Relationship Id="rId3404" Type="http://schemas.openxmlformats.org/officeDocument/2006/relationships/oleObject" Target="embeddings/oleObject1698.bin"/><Relationship Id="rId3611" Type="http://schemas.openxmlformats.org/officeDocument/2006/relationships/oleObject" Target="embeddings/oleObject1801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oleObject" Target="embeddings/oleObject1325.bin"/><Relationship Id="rId2865" Type="http://schemas.openxmlformats.org/officeDocument/2006/relationships/image" Target="media/image1430.wmf"/><Relationship Id="rId3709" Type="http://schemas.openxmlformats.org/officeDocument/2006/relationships/oleObject" Target="embeddings/oleObject1850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oleObject" Target="embeddings/oleObject1255.bin"/><Relationship Id="rId2725" Type="http://schemas.openxmlformats.org/officeDocument/2006/relationships/image" Target="media/image1360.wmf"/><Relationship Id="rId2932" Type="http://schemas.openxmlformats.org/officeDocument/2006/relationships/oleObject" Target="embeddings/oleObject1462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194" Type="http://schemas.openxmlformats.org/officeDocument/2006/relationships/oleObject" Target="embeddings/oleObject159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3054" Type="http://schemas.openxmlformats.org/officeDocument/2006/relationships/oleObject" Target="embeddings/oleObject1523.bin"/><Relationship Id="rId3499" Type="http://schemas.openxmlformats.org/officeDocument/2006/relationships/image" Target="media/image1747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image" Target="media/image1628.wmf"/><Relationship Id="rId3359" Type="http://schemas.openxmlformats.org/officeDocument/2006/relationships/image" Target="media/image1677.wmf"/><Relationship Id="rId3566" Type="http://schemas.openxmlformats.org/officeDocument/2006/relationships/oleObject" Target="embeddings/oleObject1779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121" Type="http://schemas.openxmlformats.org/officeDocument/2006/relationships/image" Target="media/image1558.wmf"/><Relationship Id="rId3219" Type="http://schemas.openxmlformats.org/officeDocument/2006/relationships/image" Target="media/image1607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oleObject" Target="embeddings/oleObject1287.bin"/><Relationship Id="rId2887" Type="http://schemas.openxmlformats.org/officeDocument/2006/relationships/image" Target="media/image1441.wmf"/><Relationship Id="rId3426" Type="http://schemas.openxmlformats.org/officeDocument/2006/relationships/oleObject" Target="embeddings/oleObject1709.bin"/><Relationship Id="rId3633" Type="http://schemas.openxmlformats.org/officeDocument/2006/relationships/oleObject" Target="embeddings/oleObject1812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oleObject" Target="embeddings/oleObject1217.bin"/><Relationship Id="rId3700" Type="http://schemas.openxmlformats.org/officeDocument/2006/relationships/image" Target="media/image184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image" Target="media/image1371.wmf"/><Relationship Id="rId2954" Type="http://schemas.openxmlformats.org/officeDocument/2006/relationships/oleObject" Target="embeddings/oleObject1473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image" Target="media/image1301.wmf"/><Relationship Id="rId2814" Type="http://schemas.openxmlformats.org/officeDocument/2006/relationships/oleObject" Target="embeddings/oleObject1403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076" Type="http://schemas.openxmlformats.org/officeDocument/2006/relationships/oleObject" Target="embeddings/oleObject1534.bin"/><Relationship Id="rId3283" Type="http://schemas.openxmlformats.org/officeDocument/2006/relationships/image" Target="media/image1639.wmf"/><Relationship Id="rId3490" Type="http://schemas.openxmlformats.org/officeDocument/2006/relationships/oleObject" Target="embeddings/oleObject1741.bin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image" Target="media/image1569.wmf"/><Relationship Id="rId3350" Type="http://schemas.openxmlformats.org/officeDocument/2006/relationships/oleObject" Target="embeddings/oleObject1671.bin"/><Relationship Id="rId3588" Type="http://schemas.openxmlformats.org/officeDocument/2006/relationships/image" Target="media/image1792.wmf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3003" Type="http://schemas.openxmlformats.org/officeDocument/2006/relationships/image" Target="media/image1499.wmf"/><Relationship Id="rId3448" Type="http://schemas.openxmlformats.org/officeDocument/2006/relationships/oleObject" Target="embeddings/oleObject1720.bin"/><Relationship Id="rId3655" Type="http://schemas.openxmlformats.org/officeDocument/2006/relationships/oleObject" Target="embeddings/oleObject1823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oleObject" Target="embeddings/oleObject1228.bin"/><Relationship Id="rId2671" Type="http://schemas.openxmlformats.org/officeDocument/2006/relationships/image" Target="media/image1333.wmf"/><Relationship Id="rId3210" Type="http://schemas.openxmlformats.org/officeDocument/2006/relationships/oleObject" Target="embeddings/oleObject1601.bin"/><Relationship Id="rId3308" Type="http://schemas.openxmlformats.org/officeDocument/2006/relationships/oleObject" Target="embeddings/oleObject1650.bin"/><Relationship Id="rId3515" Type="http://schemas.openxmlformats.org/officeDocument/2006/relationships/image" Target="media/image1755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image" Target="media/image1382.wmf"/><Relationship Id="rId2976" Type="http://schemas.openxmlformats.org/officeDocument/2006/relationships/oleObject" Target="embeddings/oleObject1484.bin"/><Relationship Id="rId3722" Type="http://schemas.openxmlformats.org/officeDocument/2006/relationships/footer" Target="footer1.xml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image" Target="media/image1263.wmf"/><Relationship Id="rId2629" Type="http://schemas.openxmlformats.org/officeDocument/2006/relationships/image" Target="media/image1312.wmf"/><Relationship Id="rId2836" Type="http://schemas.openxmlformats.org/officeDocument/2006/relationships/oleObject" Target="embeddings/oleObject1414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3098" Type="http://schemas.openxmlformats.org/officeDocument/2006/relationships/oleObject" Target="embeddings/oleObject1545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903" Type="http://schemas.openxmlformats.org/officeDocument/2006/relationships/image" Target="media/image1449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165" Type="http://schemas.openxmlformats.org/officeDocument/2006/relationships/image" Target="media/image1580.wmf"/><Relationship Id="rId3372" Type="http://schemas.openxmlformats.org/officeDocument/2006/relationships/oleObject" Target="embeddings/oleObject1682.bin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image" Target="media/image1510.wmf"/><Relationship Id="rId3232" Type="http://schemas.openxmlformats.org/officeDocument/2006/relationships/oleObject" Target="embeddings/oleObject1612.bin"/><Relationship Id="rId3677" Type="http://schemas.openxmlformats.org/officeDocument/2006/relationships/oleObject" Target="embeddings/oleObject1834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oleObject" Target="embeddings/oleObject1239.bin"/><Relationship Id="rId2693" Type="http://schemas.openxmlformats.org/officeDocument/2006/relationships/image" Target="media/image1344.wmf"/><Relationship Id="rId3537" Type="http://schemas.openxmlformats.org/officeDocument/2006/relationships/image" Target="media/image176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image" Target="media/image1274.wmf"/><Relationship Id="rId2760" Type="http://schemas.openxmlformats.org/officeDocument/2006/relationships/oleObject" Target="embeddings/oleObject1376.bin"/><Relationship Id="rId2998" Type="http://schemas.openxmlformats.org/officeDocument/2006/relationships/oleObject" Target="embeddings/oleObject1495.bin"/><Relationship Id="rId3604" Type="http://schemas.openxmlformats.org/officeDocument/2006/relationships/image" Target="media/image1800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oleObject" Target="embeddings/oleObject1306.bin"/><Relationship Id="rId2858" Type="http://schemas.openxmlformats.org/officeDocument/2006/relationships/oleObject" Target="embeddings/oleObject1425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oleObject" Target="embeddings/oleObject1355.bin"/><Relationship Id="rId2925" Type="http://schemas.openxmlformats.org/officeDocument/2006/relationships/image" Target="media/image1460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3187" Type="http://schemas.openxmlformats.org/officeDocument/2006/relationships/image" Target="media/image1591.wmf"/><Relationship Id="rId3394" Type="http://schemas.openxmlformats.org/officeDocument/2006/relationships/oleObject" Target="embeddings/oleObject1693.bin"/><Relationship Id="rId26" Type="http://schemas.openxmlformats.org/officeDocument/2006/relationships/image" Target="media/image10.wmf"/><Relationship Id="rId3047" Type="http://schemas.openxmlformats.org/officeDocument/2006/relationships/image" Target="media/image1521.wmf"/><Relationship Id="rId3699" Type="http://schemas.openxmlformats.org/officeDocument/2006/relationships/oleObject" Target="embeddings/oleObject1845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254" Type="http://schemas.openxmlformats.org/officeDocument/2006/relationships/oleObject" Target="embeddings/oleObject1623.bin"/><Relationship Id="rId3461" Type="http://schemas.openxmlformats.org/officeDocument/2006/relationships/image" Target="media/image1728.wmf"/><Relationship Id="rId3559" Type="http://schemas.openxmlformats.org/officeDocument/2006/relationships/image" Target="media/image1777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3114" Type="http://schemas.openxmlformats.org/officeDocument/2006/relationships/oleObject" Target="embeddings/oleObject1553.bin"/><Relationship Id="rId3321" Type="http://schemas.openxmlformats.org/officeDocument/2006/relationships/image" Target="media/image1658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2575" Type="http://schemas.openxmlformats.org/officeDocument/2006/relationships/image" Target="media/image1285.wmf"/><Relationship Id="rId2782" Type="http://schemas.openxmlformats.org/officeDocument/2006/relationships/oleObject" Target="embeddings/oleObject1387.bin"/><Relationship Id="rId3419" Type="http://schemas.openxmlformats.org/officeDocument/2006/relationships/image" Target="media/image1707.wmf"/><Relationship Id="rId3626" Type="http://schemas.openxmlformats.org/officeDocument/2006/relationships/image" Target="media/image1811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oleObject" Target="embeddings/oleObject1317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oleObject" Target="embeddings/oleObject1247.bin"/><Relationship Id="rId2947" Type="http://schemas.openxmlformats.org/officeDocument/2006/relationships/image" Target="media/image1471.wmf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image" Target="media/image1401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069" Type="http://schemas.openxmlformats.org/officeDocument/2006/relationships/image" Target="media/image1532.wmf"/><Relationship Id="rId3276" Type="http://schemas.openxmlformats.org/officeDocument/2006/relationships/oleObject" Target="embeddings/oleObject1634.bin"/><Relationship Id="rId3483" Type="http://schemas.openxmlformats.org/officeDocument/2006/relationships/image" Target="media/image1739.wmf"/><Relationship Id="rId3690" Type="http://schemas.openxmlformats.org/officeDocument/2006/relationships/image" Target="media/image1843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oleObject" Target="embeddings/oleObject1564.bin"/><Relationship Id="rId3343" Type="http://schemas.openxmlformats.org/officeDocument/2006/relationships/image" Target="media/image1669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2597" Type="http://schemas.openxmlformats.org/officeDocument/2006/relationships/image" Target="media/image1296.wmf"/><Relationship Id="rId3550" Type="http://schemas.openxmlformats.org/officeDocument/2006/relationships/oleObject" Target="embeddings/oleObject1771.bin"/><Relationship Id="rId3648" Type="http://schemas.openxmlformats.org/officeDocument/2006/relationships/image" Target="media/image1822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image" Target="media/image1226.wmf"/><Relationship Id="rId2664" Type="http://schemas.openxmlformats.org/officeDocument/2006/relationships/oleObject" Target="embeddings/oleObject1328.bin"/><Relationship Id="rId3203" Type="http://schemas.openxmlformats.org/officeDocument/2006/relationships/image" Target="media/image1599.wmf"/><Relationship Id="rId3410" Type="http://schemas.openxmlformats.org/officeDocument/2006/relationships/oleObject" Target="embeddings/oleObject1701.bin"/><Relationship Id="rId3508" Type="http://schemas.openxmlformats.org/officeDocument/2006/relationships/oleObject" Target="embeddings/oleObject1750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2871" Type="http://schemas.openxmlformats.org/officeDocument/2006/relationships/image" Target="media/image1433.wmf"/><Relationship Id="rId2969" Type="http://schemas.openxmlformats.org/officeDocument/2006/relationships/image" Target="media/image1482.wmf"/><Relationship Id="rId3715" Type="http://schemas.openxmlformats.org/officeDocument/2006/relationships/oleObject" Target="embeddings/oleObject1853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524" Type="http://schemas.openxmlformats.org/officeDocument/2006/relationships/oleObject" Target="embeddings/oleObject1258.bin"/><Relationship Id="rId2731" Type="http://schemas.openxmlformats.org/officeDocument/2006/relationships/image" Target="media/image1363.wmf"/><Relationship Id="rId2829" Type="http://schemas.openxmlformats.org/officeDocument/2006/relationships/image" Target="media/image1412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3060" Type="http://schemas.openxmlformats.org/officeDocument/2006/relationships/oleObject" Target="embeddings/oleObject1526.bin"/><Relationship Id="rId3298" Type="http://schemas.openxmlformats.org/officeDocument/2006/relationships/oleObject" Target="embeddings/oleObject1645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158" Type="http://schemas.openxmlformats.org/officeDocument/2006/relationships/oleObject" Target="embeddings/oleObject1575.bin"/><Relationship Id="rId3365" Type="http://schemas.openxmlformats.org/officeDocument/2006/relationships/image" Target="media/image1680.wmf"/><Relationship Id="rId3572" Type="http://schemas.openxmlformats.org/officeDocument/2006/relationships/oleObject" Target="embeddings/oleObject1782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oleObject" Target="embeddings/oleObject1505.bin"/><Relationship Id="rId3225" Type="http://schemas.openxmlformats.org/officeDocument/2006/relationships/image" Target="media/image1610.wmf"/><Relationship Id="rId3432" Type="http://schemas.openxmlformats.org/officeDocument/2006/relationships/oleObject" Target="embeddings/oleObject171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image" Target="media/image1237.wmf"/><Relationship Id="rId2686" Type="http://schemas.openxmlformats.org/officeDocument/2006/relationships/oleObject" Target="embeddings/oleObject1339.bin"/><Relationship Id="rId2893" Type="http://schemas.openxmlformats.org/officeDocument/2006/relationships/image" Target="media/image144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oleObject" Target="embeddings/oleObject1269.bin"/><Relationship Id="rId2753" Type="http://schemas.openxmlformats.org/officeDocument/2006/relationships/image" Target="media/image1374.wmf"/><Relationship Id="rId2960" Type="http://schemas.openxmlformats.org/officeDocument/2006/relationships/oleObject" Target="embeddings/oleObject147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image" Target="media/image1304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820" Type="http://schemas.openxmlformats.org/officeDocument/2006/relationships/oleObject" Target="embeddings/oleObject1406.bin"/><Relationship Id="rId2918" Type="http://schemas.openxmlformats.org/officeDocument/2006/relationships/oleObject" Target="embeddings/oleObject1455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oleObject" Target="embeddings/oleObject1537.bin"/><Relationship Id="rId3387" Type="http://schemas.openxmlformats.org/officeDocument/2006/relationships/image" Target="media/image1691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3594" Type="http://schemas.openxmlformats.org/officeDocument/2006/relationships/image" Target="media/image1795.wmf"/><Relationship Id="rId168" Type="http://schemas.openxmlformats.org/officeDocument/2006/relationships/image" Target="media/image81.wmf"/><Relationship Id="rId3247" Type="http://schemas.openxmlformats.org/officeDocument/2006/relationships/image" Target="media/image1621.wmf"/><Relationship Id="rId3454" Type="http://schemas.openxmlformats.org/officeDocument/2006/relationships/oleObject" Target="embeddings/oleObject1723.bin"/><Relationship Id="rId3661" Type="http://schemas.openxmlformats.org/officeDocument/2006/relationships/oleObject" Target="embeddings/oleObject1826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oleObject" Target="embeddings/oleObject1231.bin"/><Relationship Id="rId3107" Type="http://schemas.openxmlformats.org/officeDocument/2006/relationships/image" Target="media/image1551.wmf"/><Relationship Id="rId3314" Type="http://schemas.openxmlformats.org/officeDocument/2006/relationships/oleObject" Target="embeddings/oleObject1653.bin"/><Relationship Id="rId3521" Type="http://schemas.openxmlformats.org/officeDocument/2006/relationships/image" Target="media/image1758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oleObject" Target="embeddings/oleObject1280.bin"/><Relationship Id="rId2775" Type="http://schemas.openxmlformats.org/officeDocument/2006/relationships/image" Target="media/image1385.wmf"/><Relationship Id="rId2982" Type="http://schemas.openxmlformats.org/officeDocument/2006/relationships/oleObject" Target="embeddings/oleObject1487.bin"/><Relationship Id="rId3619" Type="http://schemas.openxmlformats.org/officeDocument/2006/relationships/oleObject" Target="embeddings/oleObject1805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image" Target="media/image1315.wmf"/><Relationship Id="rId2842" Type="http://schemas.openxmlformats.org/officeDocument/2006/relationships/oleObject" Target="embeddings/oleObject1417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702" Type="http://schemas.openxmlformats.org/officeDocument/2006/relationships/oleObject" Target="embeddings/oleObject1347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image" Target="media/image1583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269" Type="http://schemas.openxmlformats.org/officeDocument/2006/relationships/image" Target="media/image1632.wmf"/><Relationship Id="rId3476" Type="http://schemas.openxmlformats.org/officeDocument/2006/relationships/oleObject" Target="embeddings/oleObject1734.bin"/><Relationship Id="rId3683" Type="http://schemas.openxmlformats.org/officeDocument/2006/relationships/oleObject" Target="embeddings/oleObject1837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oleObject" Target="embeddings/oleObject1242.bin"/><Relationship Id="rId3031" Type="http://schemas.openxmlformats.org/officeDocument/2006/relationships/image" Target="media/image1513.wmf"/><Relationship Id="rId3129" Type="http://schemas.openxmlformats.org/officeDocument/2006/relationships/image" Target="media/image1562.wmf"/><Relationship Id="rId3336" Type="http://schemas.openxmlformats.org/officeDocument/2006/relationships/oleObject" Target="embeddings/oleObject1664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2797" Type="http://schemas.openxmlformats.org/officeDocument/2006/relationships/image" Target="media/image1396.wmf"/><Relationship Id="rId3543" Type="http://schemas.openxmlformats.org/officeDocument/2006/relationships/image" Target="media/image1769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image" Target="media/image1326.wmf"/><Relationship Id="rId3403" Type="http://schemas.openxmlformats.org/officeDocument/2006/relationships/image" Target="media/image1699.wmf"/><Relationship Id="rId3610" Type="http://schemas.openxmlformats.org/officeDocument/2006/relationships/image" Target="media/image1803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2864" Type="http://schemas.openxmlformats.org/officeDocument/2006/relationships/oleObject" Target="embeddings/oleObject1428.bin"/><Relationship Id="rId3708" Type="http://schemas.openxmlformats.org/officeDocument/2006/relationships/image" Target="media/image1852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image" Target="media/image1256.wmf"/><Relationship Id="rId2724" Type="http://schemas.openxmlformats.org/officeDocument/2006/relationships/oleObject" Target="embeddings/oleObject1358.bin"/><Relationship Id="rId2931" Type="http://schemas.openxmlformats.org/officeDocument/2006/relationships/image" Target="media/image1463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193" Type="http://schemas.openxmlformats.org/officeDocument/2006/relationships/image" Target="media/image1594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3053" Type="http://schemas.openxmlformats.org/officeDocument/2006/relationships/image" Target="media/image1524.wmf"/><Relationship Id="rId3260" Type="http://schemas.openxmlformats.org/officeDocument/2006/relationships/oleObject" Target="embeddings/oleObject1626.bin"/><Relationship Id="rId3498" Type="http://schemas.openxmlformats.org/officeDocument/2006/relationships/oleObject" Target="embeddings/oleObject1745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oleObject" Target="embeddings/oleObject1556.bin"/><Relationship Id="rId3358" Type="http://schemas.openxmlformats.org/officeDocument/2006/relationships/oleObject" Target="embeddings/oleObject1675.bin"/><Relationship Id="rId3565" Type="http://schemas.openxmlformats.org/officeDocument/2006/relationships/image" Target="media/image1780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image" Target="media/image1288.wmf"/><Relationship Id="rId3218" Type="http://schemas.openxmlformats.org/officeDocument/2006/relationships/oleObject" Target="embeddings/oleObject1605.bin"/><Relationship Id="rId3425" Type="http://schemas.openxmlformats.org/officeDocument/2006/relationships/image" Target="media/image1710.wmf"/><Relationship Id="rId3632" Type="http://schemas.openxmlformats.org/officeDocument/2006/relationships/image" Target="media/image181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image" Target="media/image1218.wmf"/><Relationship Id="rId2679" Type="http://schemas.openxmlformats.org/officeDocument/2006/relationships/image" Target="media/image1337.wmf"/><Relationship Id="rId2886" Type="http://schemas.openxmlformats.org/officeDocument/2006/relationships/oleObject" Target="embeddings/oleObject1439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image" Target="media/image1267.wmf"/><Relationship Id="rId2746" Type="http://schemas.openxmlformats.org/officeDocument/2006/relationships/oleObject" Target="embeddings/oleObject1369.bin"/><Relationship Id="rId2953" Type="http://schemas.openxmlformats.org/officeDocument/2006/relationships/image" Target="media/image1474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oleObject" Target="embeddings/oleObject1299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image" Target="media/image1404.wmf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3075" Type="http://schemas.openxmlformats.org/officeDocument/2006/relationships/image" Target="media/image1535.wmf"/><Relationship Id="rId3282" Type="http://schemas.openxmlformats.org/officeDocument/2006/relationships/oleObject" Target="embeddings/oleObject1637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3142" Type="http://schemas.openxmlformats.org/officeDocument/2006/relationships/oleObject" Target="embeddings/oleObject1567.bin"/><Relationship Id="rId3587" Type="http://schemas.openxmlformats.org/officeDocument/2006/relationships/oleObject" Target="embeddings/oleObject1789.bin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3002" Type="http://schemas.openxmlformats.org/officeDocument/2006/relationships/oleObject" Target="embeddings/oleObject1497.bin"/><Relationship Id="rId3447" Type="http://schemas.openxmlformats.org/officeDocument/2006/relationships/image" Target="media/image1721.wmf"/><Relationship Id="rId3654" Type="http://schemas.openxmlformats.org/officeDocument/2006/relationships/image" Target="media/image1825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image" Target="media/image1229.wmf"/><Relationship Id="rId2670" Type="http://schemas.openxmlformats.org/officeDocument/2006/relationships/oleObject" Target="embeddings/oleObject1331.bin"/><Relationship Id="rId3307" Type="http://schemas.openxmlformats.org/officeDocument/2006/relationships/image" Target="media/image1651.wmf"/><Relationship Id="rId3514" Type="http://schemas.openxmlformats.org/officeDocument/2006/relationships/oleObject" Target="embeddings/oleObject1753.bin"/><Relationship Id="rId3721" Type="http://schemas.openxmlformats.org/officeDocument/2006/relationships/header" Target="header2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oleObject" Target="embeddings/oleObject1261.bin"/><Relationship Id="rId2768" Type="http://schemas.openxmlformats.org/officeDocument/2006/relationships/oleObject" Target="embeddings/oleObject1380.bin"/><Relationship Id="rId2975" Type="http://schemas.openxmlformats.org/officeDocument/2006/relationships/image" Target="media/image1485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oleObject" Target="embeddings/oleObject1310.bin"/><Relationship Id="rId2835" Type="http://schemas.openxmlformats.org/officeDocument/2006/relationships/image" Target="media/image1415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oleObject" Target="embeddings/oleObject1447.bin"/><Relationship Id="rId3097" Type="http://schemas.openxmlformats.org/officeDocument/2006/relationships/image" Target="media/image1546.wmf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3164" Type="http://schemas.openxmlformats.org/officeDocument/2006/relationships/oleObject" Target="embeddings/oleObject1578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image" Target="media/image1683.wmf"/><Relationship Id="rId3469" Type="http://schemas.openxmlformats.org/officeDocument/2006/relationships/image" Target="media/image1732.wmf"/><Relationship Id="rId3676" Type="http://schemas.openxmlformats.org/officeDocument/2006/relationships/image" Target="media/image1836.wmf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image" Target="media/image1240.wmf"/><Relationship Id="rId3024" Type="http://schemas.openxmlformats.org/officeDocument/2006/relationships/oleObject" Target="embeddings/oleObject1508.bin"/><Relationship Id="rId3231" Type="http://schemas.openxmlformats.org/officeDocument/2006/relationships/image" Target="media/image1613.wmf"/><Relationship Id="rId3329" Type="http://schemas.openxmlformats.org/officeDocument/2006/relationships/image" Target="media/image1662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oleObject" Target="embeddings/oleObject1342.bin"/><Relationship Id="rId2997" Type="http://schemas.openxmlformats.org/officeDocument/2006/relationships/image" Target="media/image1496.wmf"/><Relationship Id="rId3536" Type="http://schemas.openxmlformats.org/officeDocument/2006/relationships/oleObject" Target="embeddings/oleObject1764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oleObject" Target="embeddings/oleObject1272.bin"/><Relationship Id="rId3603" Type="http://schemas.openxmlformats.org/officeDocument/2006/relationships/oleObject" Target="embeddings/oleObject1797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2857" Type="http://schemas.openxmlformats.org/officeDocument/2006/relationships/image" Target="media/image1426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image" Target="media/image1356.wmf"/><Relationship Id="rId2924" Type="http://schemas.openxmlformats.org/officeDocument/2006/relationships/oleObject" Target="embeddings/oleObject1458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3186" Type="http://schemas.openxmlformats.org/officeDocument/2006/relationships/oleObject" Target="embeddings/oleObject1589.bin"/><Relationship Id="rId3393" Type="http://schemas.openxmlformats.org/officeDocument/2006/relationships/image" Target="media/image1694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046" Type="http://schemas.openxmlformats.org/officeDocument/2006/relationships/oleObject" Target="embeddings/oleObject1519.bin"/><Relationship Id="rId3253" Type="http://schemas.openxmlformats.org/officeDocument/2006/relationships/image" Target="media/image1624.wmf"/><Relationship Id="rId3460" Type="http://schemas.openxmlformats.org/officeDocument/2006/relationships/oleObject" Target="embeddings/oleObject1726.bin"/><Relationship Id="rId3698" Type="http://schemas.openxmlformats.org/officeDocument/2006/relationships/image" Target="media/image184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image" Target="media/image1554.wmf"/><Relationship Id="rId3558" Type="http://schemas.openxmlformats.org/officeDocument/2006/relationships/oleObject" Target="embeddings/oleObject177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oleObject" Target="embeddings/oleObject1283.bin"/><Relationship Id="rId2781" Type="http://schemas.openxmlformats.org/officeDocument/2006/relationships/image" Target="media/image1388.wmf"/><Relationship Id="rId3320" Type="http://schemas.openxmlformats.org/officeDocument/2006/relationships/oleObject" Target="embeddings/oleObject1656.bin"/><Relationship Id="rId3418" Type="http://schemas.openxmlformats.org/officeDocument/2006/relationships/oleObject" Target="embeddings/oleObject1705.bin"/><Relationship Id="rId3625" Type="http://schemas.openxmlformats.org/officeDocument/2006/relationships/oleObject" Target="embeddings/oleObject1808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2879" Type="http://schemas.openxmlformats.org/officeDocument/2006/relationships/image" Target="media/image1437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image" Target="media/image1318.wmf"/><Relationship Id="rId2739" Type="http://schemas.openxmlformats.org/officeDocument/2006/relationships/image" Target="media/image1367.wmf"/><Relationship Id="rId2946" Type="http://schemas.openxmlformats.org/officeDocument/2006/relationships/oleObject" Target="embeddings/oleObject1469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image" Target="media/image1248.wmf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oleObject" Target="embeddings/oleObject1399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068" Type="http://schemas.openxmlformats.org/officeDocument/2006/relationships/oleObject" Target="embeddings/oleObject1530.bin"/><Relationship Id="rId3275" Type="http://schemas.openxmlformats.org/officeDocument/2006/relationships/image" Target="media/image1635.wmf"/><Relationship Id="rId3482" Type="http://schemas.openxmlformats.org/officeDocument/2006/relationships/oleObject" Target="embeddings/oleObject1737.bin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image" Target="media/image1565.wmf"/><Relationship Id="rId3342" Type="http://schemas.openxmlformats.org/officeDocument/2006/relationships/oleObject" Target="embeddings/oleObject1667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oleObject" Target="embeddings/oleObject1294.bin"/><Relationship Id="rId3202" Type="http://schemas.openxmlformats.org/officeDocument/2006/relationships/oleObject" Target="embeddings/oleObject1597.bin"/><Relationship Id="rId3647" Type="http://schemas.openxmlformats.org/officeDocument/2006/relationships/oleObject" Target="embeddings/oleObject1819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oleObject" Target="embeddings/oleObject1224.bin"/><Relationship Id="rId2663" Type="http://schemas.openxmlformats.org/officeDocument/2006/relationships/image" Target="media/image1329.wmf"/><Relationship Id="rId2870" Type="http://schemas.openxmlformats.org/officeDocument/2006/relationships/oleObject" Target="embeddings/oleObject1431.bin"/><Relationship Id="rId3507" Type="http://schemas.openxmlformats.org/officeDocument/2006/relationships/image" Target="media/image1751.wmf"/><Relationship Id="rId3714" Type="http://schemas.openxmlformats.org/officeDocument/2006/relationships/image" Target="media/image1855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image" Target="media/image1259.wmf"/><Relationship Id="rId2730" Type="http://schemas.openxmlformats.org/officeDocument/2006/relationships/oleObject" Target="embeddings/oleObject1361.bin"/><Relationship Id="rId2968" Type="http://schemas.openxmlformats.org/officeDocument/2006/relationships/oleObject" Target="embeddings/oleObject1480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oleObject" Target="embeddings/oleObject141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3297" Type="http://schemas.openxmlformats.org/officeDocument/2006/relationships/image" Target="media/image1646.wmf"/><Relationship Id="rId1704" Type="http://schemas.openxmlformats.org/officeDocument/2006/relationships/image" Target="media/image849.wmf"/><Relationship Id="rId3157" Type="http://schemas.openxmlformats.org/officeDocument/2006/relationships/image" Target="media/image1576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3364" Type="http://schemas.openxmlformats.org/officeDocument/2006/relationships/oleObject" Target="embeddings/oleObject1678.bin"/><Relationship Id="rId3571" Type="http://schemas.openxmlformats.org/officeDocument/2006/relationships/image" Target="media/image1783.wmf"/><Relationship Id="rId3669" Type="http://schemas.openxmlformats.org/officeDocument/2006/relationships/oleObject" Target="embeddings/oleObject1830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oleObject" Target="embeddings/oleObject1235.bin"/><Relationship Id="rId3017" Type="http://schemas.openxmlformats.org/officeDocument/2006/relationships/image" Target="media/image1506.wmf"/><Relationship Id="rId3224" Type="http://schemas.openxmlformats.org/officeDocument/2006/relationships/oleObject" Target="embeddings/oleObject1608.bin"/><Relationship Id="rId3431" Type="http://schemas.openxmlformats.org/officeDocument/2006/relationships/image" Target="media/image1713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image" Target="media/image1340.wmf"/><Relationship Id="rId2892" Type="http://schemas.openxmlformats.org/officeDocument/2006/relationships/oleObject" Target="embeddings/oleObject1442.bin"/><Relationship Id="rId3529" Type="http://schemas.openxmlformats.org/officeDocument/2006/relationships/image" Target="media/image1762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image" Target="media/image1270.wmf"/><Relationship Id="rId2752" Type="http://schemas.openxmlformats.org/officeDocument/2006/relationships/oleObject" Target="embeddings/oleObject1372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oleObject" Target="embeddings/oleObject1302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image" Target="media/image1456.wmf"/><Relationship Id="rId3081" Type="http://schemas.openxmlformats.org/officeDocument/2006/relationships/image" Target="media/image1538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3179" Type="http://schemas.openxmlformats.org/officeDocument/2006/relationships/image" Target="media/image1587.wmf"/><Relationship Id="rId3386" Type="http://schemas.openxmlformats.org/officeDocument/2006/relationships/oleObject" Target="embeddings/oleObject1689.bin"/><Relationship Id="rId3593" Type="http://schemas.openxmlformats.org/officeDocument/2006/relationships/oleObject" Target="embeddings/oleObject1792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3039" Type="http://schemas.openxmlformats.org/officeDocument/2006/relationships/image" Target="media/image1517.wmf"/><Relationship Id="rId3246" Type="http://schemas.openxmlformats.org/officeDocument/2006/relationships/oleObject" Target="embeddings/oleObject1619.bin"/><Relationship Id="rId3453" Type="http://schemas.openxmlformats.org/officeDocument/2006/relationships/image" Target="media/image172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oleObject" Target="embeddings/oleObject1549.bin"/><Relationship Id="rId3660" Type="http://schemas.openxmlformats.org/officeDocument/2006/relationships/image" Target="media/image18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image" Target="media/image1281.wmf"/><Relationship Id="rId2774" Type="http://schemas.openxmlformats.org/officeDocument/2006/relationships/oleObject" Target="embeddings/oleObject1383.bin"/><Relationship Id="rId3313" Type="http://schemas.openxmlformats.org/officeDocument/2006/relationships/image" Target="media/image1654.wmf"/><Relationship Id="rId3520" Type="http://schemas.openxmlformats.org/officeDocument/2006/relationships/oleObject" Target="embeddings/oleObject1756.bin"/><Relationship Id="rId3618" Type="http://schemas.openxmlformats.org/officeDocument/2006/relationships/image" Target="media/image1807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2981" Type="http://schemas.openxmlformats.org/officeDocument/2006/relationships/image" Target="media/image1488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oleObject" Target="embeddings/oleObject1313.bin"/><Relationship Id="rId2841" Type="http://schemas.openxmlformats.org/officeDocument/2006/relationships/image" Target="media/image1418.wmf"/><Relationship Id="rId2939" Type="http://schemas.openxmlformats.org/officeDocument/2006/relationships/image" Target="media/image1467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image" Target="media/image1348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3170" Type="http://schemas.openxmlformats.org/officeDocument/2006/relationships/oleObject" Target="embeddings/oleObject1581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oleObject" Target="embeddings/oleObject1511.bin"/><Relationship Id="rId3268" Type="http://schemas.openxmlformats.org/officeDocument/2006/relationships/oleObject" Target="embeddings/oleObject1630.bin"/><Relationship Id="rId3475" Type="http://schemas.openxmlformats.org/officeDocument/2006/relationships/image" Target="media/image1735.wmf"/><Relationship Id="rId3682" Type="http://schemas.openxmlformats.org/officeDocument/2006/relationships/image" Target="media/image1839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image" Target="media/image1243.wmf"/><Relationship Id="rId3128" Type="http://schemas.openxmlformats.org/officeDocument/2006/relationships/oleObject" Target="embeddings/oleObject1560.bin"/><Relationship Id="rId3335" Type="http://schemas.openxmlformats.org/officeDocument/2006/relationships/image" Target="media/image1665.wmf"/><Relationship Id="rId3542" Type="http://schemas.openxmlformats.org/officeDocument/2006/relationships/oleObject" Target="embeddings/oleObject1767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image" Target="media/image1292.wmf"/><Relationship Id="rId2796" Type="http://schemas.openxmlformats.org/officeDocument/2006/relationships/oleObject" Target="embeddings/oleObject1394.bin"/><Relationship Id="rId3402" Type="http://schemas.openxmlformats.org/officeDocument/2006/relationships/oleObject" Target="embeddings/oleObject169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image" Target="media/image1222.wmf"/><Relationship Id="rId2656" Type="http://schemas.openxmlformats.org/officeDocument/2006/relationships/oleObject" Target="embeddings/oleObject1324.bin"/><Relationship Id="rId2863" Type="http://schemas.openxmlformats.org/officeDocument/2006/relationships/image" Target="media/image1429.wmf"/><Relationship Id="rId3707" Type="http://schemas.openxmlformats.org/officeDocument/2006/relationships/oleObject" Target="embeddings/oleObject1849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oleObject" Target="embeddings/oleObject1254.bin"/><Relationship Id="rId2723" Type="http://schemas.openxmlformats.org/officeDocument/2006/relationships/image" Target="media/image1359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2930" Type="http://schemas.openxmlformats.org/officeDocument/2006/relationships/oleObject" Target="embeddings/oleObject1461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92" Type="http://schemas.openxmlformats.org/officeDocument/2006/relationships/oleObject" Target="embeddings/oleObject1592.bin"/><Relationship Id="rId3497" Type="http://schemas.openxmlformats.org/officeDocument/2006/relationships/image" Target="media/image1746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3052" Type="http://schemas.openxmlformats.org/officeDocument/2006/relationships/oleObject" Target="embeddings/oleObject152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3357" Type="http://schemas.openxmlformats.org/officeDocument/2006/relationships/image" Target="media/image1676.wmf"/><Relationship Id="rId3564" Type="http://schemas.openxmlformats.org/officeDocument/2006/relationships/oleObject" Target="embeddings/oleObject177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oleObject" Target="embeddings/oleObject1286.bin"/><Relationship Id="rId3217" Type="http://schemas.openxmlformats.org/officeDocument/2006/relationships/image" Target="media/image1606.wmf"/><Relationship Id="rId3424" Type="http://schemas.openxmlformats.org/officeDocument/2006/relationships/oleObject" Target="embeddings/oleObject1708.bin"/><Relationship Id="rId3631" Type="http://schemas.openxmlformats.org/officeDocument/2006/relationships/oleObject" Target="embeddings/oleObject1811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oleObject" Target="embeddings/oleObject1216.bin"/><Relationship Id="rId2678" Type="http://schemas.openxmlformats.org/officeDocument/2006/relationships/oleObject" Target="embeddings/oleObject1335.bin"/><Relationship Id="rId2885" Type="http://schemas.openxmlformats.org/officeDocument/2006/relationships/image" Target="media/image1440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oleObject" Target="embeddings/oleObject1265.bin"/><Relationship Id="rId2745" Type="http://schemas.openxmlformats.org/officeDocument/2006/relationships/image" Target="media/image1370.wmf"/><Relationship Id="rId2952" Type="http://schemas.openxmlformats.org/officeDocument/2006/relationships/oleObject" Target="embeddings/oleObject1472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image" Target="media/image1300.wmf"/><Relationship Id="rId2812" Type="http://schemas.openxmlformats.org/officeDocument/2006/relationships/oleObject" Target="embeddings/oleObject1402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3074" Type="http://schemas.openxmlformats.org/officeDocument/2006/relationships/oleObject" Target="embeddings/oleObject1533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image" Target="media/image1638.wmf"/><Relationship Id="rId3379" Type="http://schemas.openxmlformats.org/officeDocument/2006/relationships/image" Target="media/image1687.wmf"/><Relationship Id="rId3586" Type="http://schemas.openxmlformats.org/officeDocument/2006/relationships/image" Target="media/image1791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141" Type="http://schemas.openxmlformats.org/officeDocument/2006/relationships/image" Target="media/image1568.wmf"/><Relationship Id="rId3239" Type="http://schemas.openxmlformats.org/officeDocument/2006/relationships/image" Target="media/image1617.wmf"/><Relationship Id="rId3446" Type="http://schemas.openxmlformats.org/officeDocument/2006/relationships/oleObject" Target="embeddings/oleObject1719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001" Type="http://schemas.openxmlformats.org/officeDocument/2006/relationships/image" Target="media/image1498.wmf"/><Relationship Id="rId3653" Type="http://schemas.openxmlformats.org/officeDocument/2006/relationships/oleObject" Target="embeddings/oleObject182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oleObject" Target="embeddings/oleObject1227.bin"/><Relationship Id="rId2767" Type="http://schemas.openxmlformats.org/officeDocument/2006/relationships/image" Target="media/image1381.wmf"/><Relationship Id="rId3306" Type="http://schemas.openxmlformats.org/officeDocument/2006/relationships/oleObject" Target="embeddings/oleObject1649.bin"/><Relationship Id="rId3513" Type="http://schemas.openxmlformats.org/officeDocument/2006/relationships/image" Target="media/image1754.wmf"/><Relationship Id="rId3720" Type="http://schemas.openxmlformats.org/officeDocument/2006/relationships/header" Target="header1.xml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2974" Type="http://schemas.openxmlformats.org/officeDocument/2006/relationships/oleObject" Target="embeddings/oleObject1483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image" Target="media/image1311.wmf"/><Relationship Id="rId2834" Type="http://schemas.openxmlformats.org/officeDocument/2006/relationships/oleObject" Target="embeddings/oleObject1413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image" Target="media/image1448.wmf"/><Relationship Id="rId3096" Type="http://schemas.openxmlformats.org/officeDocument/2006/relationships/oleObject" Target="embeddings/oleObject1544.bin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3163" Type="http://schemas.openxmlformats.org/officeDocument/2006/relationships/image" Target="media/image1579.wmf"/><Relationship Id="rId3370" Type="http://schemas.openxmlformats.org/officeDocument/2006/relationships/oleObject" Target="embeddings/oleObject1681.bin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image" Target="media/image1509.wmf"/><Relationship Id="rId3468" Type="http://schemas.openxmlformats.org/officeDocument/2006/relationships/oleObject" Target="embeddings/oleObject1730.bin"/><Relationship Id="rId3675" Type="http://schemas.openxmlformats.org/officeDocument/2006/relationships/oleObject" Target="embeddings/oleObject1833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oleObject" Target="embeddings/oleObject1238.bin"/><Relationship Id="rId2691" Type="http://schemas.openxmlformats.org/officeDocument/2006/relationships/image" Target="media/image1343.wmf"/><Relationship Id="rId3230" Type="http://schemas.openxmlformats.org/officeDocument/2006/relationships/oleObject" Target="embeddings/oleObject1611.bin"/><Relationship Id="rId3328" Type="http://schemas.openxmlformats.org/officeDocument/2006/relationships/oleObject" Target="embeddings/oleObject1660.bin"/><Relationship Id="rId3535" Type="http://schemas.openxmlformats.org/officeDocument/2006/relationships/image" Target="media/image176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image" Target="media/image1273.wmf"/><Relationship Id="rId2789" Type="http://schemas.openxmlformats.org/officeDocument/2006/relationships/image" Target="media/image1392.wmf"/><Relationship Id="rId2996" Type="http://schemas.openxmlformats.org/officeDocument/2006/relationships/oleObject" Target="embeddings/oleObject1494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image" Target="media/image1322.wmf"/><Relationship Id="rId2856" Type="http://schemas.openxmlformats.org/officeDocument/2006/relationships/oleObject" Target="embeddings/oleObject1424.bin"/><Relationship Id="rId3602" Type="http://schemas.openxmlformats.org/officeDocument/2006/relationships/image" Target="media/image179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image" Target="media/image1252.wmf"/><Relationship Id="rId2716" Type="http://schemas.openxmlformats.org/officeDocument/2006/relationships/oleObject" Target="embeddings/oleObject1354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image" Target="media/image1459.wmf"/><Relationship Id="rId1732" Type="http://schemas.openxmlformats.org/officeDocument/2006/relationships/image" Target="media/image863.wmf"/><Relationship Id="rId3185" Type="http://schemas.openxmlformats.org/officeDocument/2006/relationships/image" Target="media/image1590.wmf"/><Relationship Id="rId3392" Type="http://schemas.openxmlformats.org/officeDocument/2006/relationships/oleObject" Target="embeddings/oleObject1692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045" Type="http://schemas.openxmlformats.org/officeDocument/2006/relationships/image" Target="media/image1520.wmf"/><Relationship Id="rId3252" Type="http://schemas.openxmlformats.org/officeDocument/2006/relationships/oleObject" Target="embeddings/oleObject1622.bin"/><Relationship Id="rId3697" Type="http://schemas.openxmlformats.org/officeDocument/2006/relationships/oleObject" Target="embeddings/oleObject1844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oleObject" Target="embeddings/oleObject1552.bin"/><Relationship Id="rId3557" Type="http://schemas.openxmlformats.org/officeDocument/2006/relationships/image" Target="media/image1776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image" Target="media/image1284.wmf"/><Relationship Id="rId2780" Type="http://schemas.openxmlformats.org/officeDocument/2006/relationships/oleObject" Target="embeddings/oleObject1386.bin"/><Relationship Id="rId3417" Type="http://schemas.openxmlformats.org/officeDocument/2006/relationships/image" Target="media/image1706.wmf"/><Relationship Id="rId3624" Type="http://schemas.openxmlformats.org/officeDocument/2006/relationships/image" Target="media/image181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oleObject" Target="embeddings/oleObject1316.bin"/><Relationship Id="rId2878" Type="http://schemas.openxmlformats.org/officeDocument/2006/relationships/oleObject" Target="embeddings/oleObject1435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oleObject" Target="embeddings/oleObject1246.bin"/><Relationship Id="rId2738" Type="http://schemas.openxmlformats.org/officeDocument/2006/relationships/oleObject" Target="embeddings/oleObject1365.bin"/><Relationship Id="rId2945" Type="http://schemas.openxmlformats.org/officeDocument/2006/relationships/image" Target="media/image1470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image" Target="media/image1400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067" Type="http://schemas.openxmlformats.org/officeDocument/2006/relationships/image" Target="media/image1531.wmf"/><Relationship Id="rId3274" Type="http://schemas.openxmlformats.org/officeDocument/2006/relationships/oleObject" Target="embeddings/oleObject1633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3481" Type="http://schemas.openxmlformats.org/officeDocument/2006/relationships/image" Target="media/image1738.wmf"/><Relationship Id="rId3579" Type="http://schemas.openxmlformats.org/officeDocument/2006/relationships/oleObject" Target="embeddings/oleObject1785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image" Target="media/image1295.wmf"/><Relationship Id="rId3134" Type="http://schemas.openxmlformats.org/officeDocument/2006/relationships/oleObject" Target="embeddings/oleObject1563.bin"/><Relationship Id="rId3341" Type="http://schemas.openxmlformats.org/officeDocument/2006/relationships/image" Target="media/image1668.wmf"/><Relationship Id="rId3439" Type="http://schemas.openxmlformats.org/officeDocument/2006/relationships/image" Target="media/image1717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3201" Type="http://schemas.openxmlformats.org/officeDocument/2006/relationships/image" Target="media/image1598.wmf"/><Relationship Id="rId3646" Type="http://schemas.openxmlformats.org/officeDocument/2006/relationships/image" Target="media/image1821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image" Target="media/image1225.wmf"/><Relationship Id="rId2662" Type="http://schemas.openxmlformats.org/officeDocument/2006/relationships/oleObject" Target="embeddings/oleObject1327.bin"/><Relationship Id="rId3506" Type="http://schemas.openxmlformats.org/officeDocument/2006/relationships/oleObject" Target="embeddings/oleObject1749.bin"/><Relationship Id="rId3713" Type="http://schemas.openxmlformats.org/officeDocument/2006/relationships/oleObject" Target="embeddings/oleObject1852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oleObject" Target="embeddings/oleObject1257.bin"/><Relationship Id="rId2967" Type="http://schemas.openxmlformats.org/officeDocument/2006/relationships/image" Target="media/image1481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image" Target="media/image1411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3089" Type="http://schemas.openxmlformats.org/officeDocument/2006/relationships/image" Target="media/image1542.wmf"/><Relationship Id="rId3296" Type="http://schemas.openxmlformats.org/officeDocument/2006/relationships/oleObject" Target="embeddings/oleObject1644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156" Type="http://schemas.openxmlformats.org/officeDocument/2006/relationships/oleObject" Target="embeddings/oleObject1574.bin"/><Relationship Id="rId3363" Type="http://schemas.openxmlformats.org/officeDocument/2006/relationships/image" Target="media/image167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oleObject" Target="embeddings/oleObject1504.bin"/><Relationship Id="rId3223" Type="http://schemas.openxmlformats.org/officeDocument/2006/relationships/image" Target="media/image1609.wmf"/><Relationship Id="rId3570" Type="http://schemas.openxmlformats.org/officeDocument/2006/relationships/oleObject" Target="embeddings/oleObject1781.bin"/><Relationship Id="rId3668" Type="http://schemas.openxmlformats.org/officeDocument/2006/relationships/image" Target="media/image1832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image" Target="media/image1236.wmf"/><Relationship Id="rId2684" Type="http://schemas.openxmlformats.org/officeDocument/2006/relationships/oleObject" Target="embeddings/oleObject1338.bin"/><Relationship Id="rId3430" Type="http://schemas.openxmlformats.org/officeDocument/2006/relationships/oleObject" Target="embeddings/oleObject1711.bin"/><Relationship Id="rId3528" Type="http://schemas.openxmlformats.org/officeDocument/2006/relationships/oleObject" Target="embeddings/oleObject1760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oleObject" Target="embeddings/oleObject1268.bin"/><Relationship Id="rId2891" Type="http://schemas.openxmlformats.org/officeDocument/2006/relationships/image" Target="media/image1443.wmf"/><Relationship Id="rId2989" Type="http://schemas.openxmlformats.org/officeDocument/2006/relationships/image" Target="media/image149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image" Target="media/image1373.wmf"/><Relationship Id="rId2849" Type="http://schemas.openxmlformats.org/officeDocument/2006/relationships/image" Target="media/image1422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image" Target="media/image1303.wmf"/><Relationship Id="rId2709" Type="http://schemas.openxmlformats.org/officeDocument/2006/relationships/image" Target="media/image1352.wmf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oleObject" Target="embeddings/oleObject1454.bin"/><Relationship Id="rId3080" Type="http://schemas.openxmlformats.org/officeDocument/2006/relationships/oleObject" Target="embeddings/oleObject1536.bin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3178" Type="http://schemas.openxmlformats.org/officeDocument/2006/relationships/oleObject" Target="embeddings/oleObject1585.bin"/><Relationship Id="rId3385" Type="http://schemas.openxmlformats.org/officeDocument/2006/relationships/image" Target="media/image1690.wmf"/><Relationship Id="rId3592" Type="http://schemas.openxmlformats.org/officeDocument/2006/relationships/image" Target="media/image1794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3038" Type="http://schemas.openxmlformats.org/officeDocument/2006/relationships/oleObject" Target="embeddings/oleObject1515.bin"/><Relationship Id="rId3245" Type="http://schemas.openxmlformats.org/officeDocument/2006/relationships/image" Target="media/image1620.wmf"/><Relationship Id="rId3452" Type="http://schemas.openxmlformats.org/officeDocument/2006/relationships/oleObject" Target="embeddings/oleObject1722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image" Target="media/image1247.wmf"/><Relationship Id="rId3105" Type="http://schemas.openxmlformats.org/officeDocument/2006/relationships/image" Target="media/image1550.wmf"/><Relationship Id="rId3312" Type="http://schemas.openxmlformats.org/officeDocument/2006/relationships/oleObject" Target="embeddings/oleObject165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oleObject" Target="embeddings/oleObject1279.bin"/><Relationship Id="rId2773" Type="http://schemas.openxmlformats.org/officeDocument/2006/relationships/image" Target="media/image1384.wmf"/><Relationship Id="rId2980" Type="http://schemas.openxmlformats.org/officeDocument/2006/relationships/oleObject" Target="embeddings/oleObject1486.bin"/><Relationship Id="rId3617" Type="http://schemas.openxmlformats.org/officeDocument/2006/relationships/oleObject" Target="embeddings/oleObject1804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image" Target="media/image1314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2840" Type="http://schemas.openxmlformats.org/officeDocument/2006/relationships/oleObject" Target="embeddings/oleObject1416.bin"/><Relationship Id="rId2938" Type="http://schemas.openxmlformats.org/officeDocument/2006/relationships/oleObject" Target="embeddings/oleObject1465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oleObject" Target="embeddings/oleObject1346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267" Type="http://schemas.openxmlformats.org/officeDocument/2006/relationships/image" Target="media/image1631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3474" Type="http://schemas.openxmlformats.org/officeDocument/2006/relationships/oleObject" Target="embeddings/oleObject1733.bin"/><Relationship Id="rId3681" Type="http://schemas.openxmlformats.org/officeDocument/2006/relationships/oleObject" Target="embeddings/oleObject1836.bin"/><Relationship Id="rId2283" Type="http://schemas.openxmlformats.org/officeDocument/2006/relationships/oleObject" Target="embeddings/oleObject1138.bin"/><Relationship Id="rId2490" Type="http://schemas.openxmlformats.org/officeDocument/2006/relationships/oleObject" Target="embeddings/oleObject1241.bin"/><Relationship Id="rId2588" Type="http://schemas.openxmlformats.org/officeDocument/2006/relationships/oleObject" Target="embeddings/oleObject1290.bin"/><Relationship Id="rId3127" Type="http://schemas.openxmlformats.org/officeDocument/2006/relationships/image" Target="media/image1561.wmf"/><Relationship Id="rId3334" Type="http://schemas.openxmlformats.org/officeDocument/2006/relationships/oleObject" Target="embeddings/oleObject1663.bin"/><Relationship Id="rId3541" Type="http://schemas.openxmlformats.org/officeDocument/2006/relationships/image" Target="media/image1768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2795" Type="http://schemas.openxmlformats.org/officeDocument/2006/relationships/image" Target="media/image1395.wmf"/><Relationship Id="rId3401" Type="http://schemas.openxmlformats.org/officeDocument/2006/relationships/image" Target="media/image1698.wmf"/><Relationship Id="rId3639" Type="http://schemas.openxmlformats.org/officeDocument/2006/relationships/oleObject" Target="embeddings/oleObject181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oleObject" Target="embeddings/oleObject1220.bin"/><Relationship Id="rId2655" Type="http://schemas.openxmlformats.org/officeDocument/2006/relationships/image" Target="media/image1325.wmf"/><Relationship Id="rId2862" Type="http://schemas.openxmlformats.org/officeDocument/2006/relationships/oleObject" Target="embeddings/oleObject1427.bin"/><Relationship Id="rId3706" Type="http://schemas.openxmlformats.org/officeDocument/2006/relationships/image" Target="media/image1851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image" Target="media/image1255.wmf"/><Relationship Id="rId2722" Type="http://schemas.openxmlformats.org/officeDocument/2006/relationships/oleObject" Target="embeddings/oleObject1357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image" Target="media/image1593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3289" Type="http://schemas.openxmlformats.org/officeDocument/2006/relationships/image" Target="media/image1642.wmf"/><Relationship Id="rId3496" Type="http://schemas.openxmlformats.org/officeDocument/2006/relationships/oleObject" Target="embeddings/oleObject1744.bin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3051" Type="http://schemas.openxmlformats.org/officeDocument/2006/relationships/image" Target="media/image1523.wmf"/><Relationship Id="rId3149" Type="http://schemas.openxmlformats.org/officeDocument/2006/relationships/image" Target="media/image1572.wmf"/><Relationship Id="rId3356" Type="http://schemas.openxmlformats.org/officeDocument/2006/relationships/oleObject" Target="embeddings/oleObject1674.bin"/><Relationship Id="rId3563" Type="http://schemas.openxmlformats.org/officeDocument/2006/relationships/image" Target="media/image1779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image" Target="media/image1502.wmf"/><Relationship Id="rId3216" Type="http://schemas.openxmlformats.org/officeDocument/2006/relationships/oleObject" Target="embeddings/oleObject160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image" Target="media/image1336.wmf"/><Relationship Id="rId2884" Type="http://schemas.openxmlformats.org/officeDocument/2006/relationships/oleObject" Target="embeddings/oleObject1438.bin"/><Relationship Id="rId3423" Type="http://schemas.openxmlformats.org/officeDocument/2006/relationships/image" Target="media/image1709.wmf"/><Relationship Id="rId3630" Type="http://schemas.openxmlformats.org/officeDocument/2006/relationships/image" Target="media/image1813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image" Target="media/image1266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oleObject" Target="embeddings/oleObject1368.bin"/><Relationship Id="rId2951" Type="http://schemas.openxmlformats.org/officeDocument/2006/relationships/image" Target="media/image1473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oleObject" Target="embeddings/oleObject1298.bin"/><Relationship Id="rId2811" Type="http://schemas.openxmlformats.org/officeDocument/2006/relationships/image" Target="media/image1403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image" Target="media/image1452.wmf"/><Relationship Id="rId3073" Type="http://schemas.openxmlformats.org/officeDocument/2006/relationships/image" Target="media/image1534.wmf"/><Relationship Id="rId3280" Type="http://schemas.openxmlformats.org/officeDocument/2006/relationships/oleObject" Target="embeddings/oleObject1636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oleObject" Target="embeddings/oleObject1566.bin"/><Relationship Id="rId3378" Type="http://schemas.openxmlformats.org/officeDocument/2006/relationships/oleObject" Target="embeddings/oleObject1685.bin"/><Relationship Id="rId3585" Type="http://schemas.openxmlformats.org/officeDocument/2006/relationships/oleObject" Target="embeddings/oleObject1788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oleObject" Target="embeddings/oleObject1615.bin"/><Relationship Id="rId3445" Type="http://schemas.openxmlformats.org/officeDocument/2006/relationships/image" Target="media/image1720.wmf"/><Relationship Id="rId3652" Type="http://schemas.openxmlformats.org/officeDocument/2006/relationships/image" Target="media/image1824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image" Target="media/image1228.wmf"/><Relationship Id="rId2699" Type="http://schemas.openxmlformats.org/officeDocument/2006/relationships/image" Target="media/image1347.wmf"/><Relationship Id="rId3000" Type="http://schemas.openxmlformats.org/officeDocument/2006/relationships/oleObject" Target="embeddings/oleObject1496.bin"/><Relationship Id="rId3305" Type="http://schemas.openxmlformats.org/officeDocument/2006/relationships/image" Target="media/image1650.wmf"/><Relationship Id="rId3512" Type="http://schemas.openxmlformats.org/officeDocument/2006/relationships/oleObject" Target="embeddings/oleObject1752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image" Target="media/image1277.wmf"/><Relationship Id="rId2766" Type="http://schemas.openxmlformats.org/officeDocument/2006/relationships/oleObject" Target="embeddings/oleObject1379.bin"/><Relationship Id="rId2973" Type="http://schemas.openxmlformats.org/officeDocument/2006/relationships/image" Target="media/image1484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oleObject" Target="embeddings/oleObject1309.bin"/><Relationship Id="rId2833" Type="http://schemas.openxmlformats.org/officeDocument/2006/relationships/image" Target="media/image1414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2900" Type="http://schemas.openxmlformats.org/officeDocument/2006/relationships/oleObject" Target="embeddings/oleObject1446.bin"/><Relationship Id="rId3095" Type="http://schemas.openxmlformats.org/officeDocument/2006/relationships/image" Target="media/image1545.wmf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3162" Type="http://schemas.openxmlformats.org/officeDocument/2006/relationships/oleObject" Target="embeddings/oleObject1577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022" Type="http://schemas.openxmlformats.org/officeDocument/2006/relationships/oleObject" Target="embeddings/oleObject1507.bin"/><Relationship Id="rId3467" Type="http://schemas.openxmlformats.org/officeDocument/2006/relationships/image" Target="media/image1731.wmf"/><Relationship Id="rId3674" Type="http://schemas.openxmlformats.org/officeDocument/2006/relationships/image" Target="media/image1835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image" Target="media/image1239.wmf"/><Relationship Id="rId2690" Type="http://schemas.openxmlformats.org/officeDocument/2006/relationships/oleObject" Target="embeddings/oleObject1341.bin"/><Relationship Id="rId3327" Type="http://schemas.openxmlformats.org/officeDocument/2006/relationships/image" Target="media/image1661.wmf"/><Relationship Id="rId3534" Type="http://schemas.openxmlformats.org/officeDocument/2006/relationships/oleObject" Target="embeddings/oleObject176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oleObject" Target="embeddings/oleObject1271.bin"/><Relationship Id="rId2788" Type="http://schemas.openxmlformats.org/officeDocument/2006/relationships/oleObject" Target="embeddings/oleObject1390.bin"/><Relationship Id="rId2995" Type="http://schemas.openxmlformats.org/officeDocument/2006/relationships/image" Target="media/image1495.wmf"/><Relationship Id="rId3601" Type="http://schemas.openxmlformats.org/officeDocument/2006/relationships/oleObject" Target="embeddings/oleObject1796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oleObject" Target="embeddings/oleObject1320.bin"/><Relationship Id="rId2855" Type="http://schemas.openxmlformats.org/officeDocument/2006/relationships/image" Target="media/image142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oleObject" Target="embeddings/oleObject1250.bin"/><Relationship Id="rId2715" Type="http://schemas.openxmlformats.org/officeDocument/2006/relationships/image" Target="media/image1355.wmf"/><Relationship Id="rId2922" Type="http://schemas.openxmlformats.org/officeDocument/2006/relationships/oleObject" Target="embeddings/oleObject1457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3184" Type="http://schemas.openxmlformats.org/officeDocument/2006/relationships/oleObject" Target="embeddings/oleObject1588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3391" Type="http://schemas.openxmlformats.org/officeDocument/2006/relationships/image" Target="media/image1693.wmf"/><Relationship Id="rId3489" Type="http://schemas.openxmlformats.org/officeDocument/2006/relationships/image" Target="media/image1742.wmf"/><Relationship Id="rId3696" Type="http://schemas.openxmlformats.org/officeDocument/2006/relationships/image" Target="media/image1846.wmf"/><Relationship Id="rId2298" Type="http://schemas.openxmlformats.org/officeDocument/2006/relationships/image" Target="media/image1146.wmf"/><Relationship Id="rId3044" Type="http://schemas.openxmlformats.org/officeDocument/2006/relationships/oleObject" Target="embeddings/oleObject1518.bin"/><Relationship Id="rId3251" Type="http://schemas.openxmlformats.org/officeDocument/2006/relationships/image" Target="media/image1623.wmf"/><Relationship Id="rId3349" Type="http://schemas.openxmlformats.org/officeDocument/2006/relationships/image" Target="media/image1672.wmf"/><Relationship Id="rId3556" Type="http://schemas.openxmlformats.org/officeDocument/2006/relationships/oleObject" Target="embeddings/oleObject177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111" Type="http://schemas.openxmlformats.org/officeDocument/2006/relationships/image" Target="media/image1553.wmf"/><Relationship Id="rId3209" Type="http://schemas.openxmlformats.org/officeDocument/2006/relationships/image" Target="media/image160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oleObject" Target="embeddings/oleObject1282.bin"/><Relationship Id="rId2877" Type="http://schemas.openxmlformats.org/officeDocument/2006/relationships/image" Target="media/image1436.wmf"/><Relationship Id="rId3416" Type="http://schemas.openxmlformats.org/officeDocument/2006/relationships/oleObject" Target="embeddings/oleObject1704.bin"/><Relationship Id="rId3623" Type="http://schemas.openxmlformats.org/officeDocument/2006/relationships/oleObject" Target="embeddings/oleObject1807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image" Target="media/image1366.wmf"/><Relationship Id="rId2944" Type="http://schemas.openxmlformats.org/officeDocument/2006/relationships/oleObject" Target="embeddings/oleObject1468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oleObject" Target="embeddings/oleObject1398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066" Type="http://schemas.openxmlformats.org/officeDocument/2006/relationships/oleObject" Target="embeddings/oleObject1529.bin"/><Relationship Id="rId3273" Type="http://schemas.openxmlformats.org/officeDocument/2006/relationships/image" Target="media/image1634.wmf"/><Relationship Id="rId3480" Type="http://schemas.openxmlformats.org/officeDocument/2006/relationships/oleObject" Target="embeddings/oleObject1736.bin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image" Target="media/image1564.wmf"/><Relationship Id="rId3578" Type="http://schemas.openxmlformats.org/officeDocument/2006/relationships/image" Target="media/image178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oleObject" Target="embeddings/oleObject1293.bin"/><Relationship Id="rId3340" Type="http://schemas.openxmlformats.org/officeDocument/2006/relationships/oleObject" Target="embeddings/oleObject1666.bin"/><Relationship Id="rId3438" Type="http://schemas.openxmlformats.org/officeDocument/2006/relationships/oleObject" Target="embeddings/oleObject1715.bin"/><Relationship Id="rId3645" Type="http://schemas.openxmlformats.org/officeDocument/2006/relationships/oleObject" Target="embeddings/oleObject1818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oleObject" Target="embeddings/oleObject1223.bin"/><Relationship Id="rId2899" Type="http://schemas.openxmlformats.org/officeDocument/2006/relationships/image" Target="media/image1447.wmf"/><Relationship Id="rId3200" Type="http://schemas.openxmlformats.org/officeDocument/2006/relationships/oleObject" Target="embeddings/oleObject1596.bin"/><Relationship Id="rId3505" Type="http://schemas.openxmlformats.org/officeDocument/2006/relationships/image" Target="media/image175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image" Target="media/image1328.wmf"/><Relationship Id="rId2759" Type="http://schemas.openxmlformats.org/officeDocument/2006/relationships/image" Target="media/image1377.wmf"/><Relationship Id="rId2966" Type="http://schemas.openxmlformats.org/officeDocument/2006/relationships/oleObject" Target="embeddings/oleObject1479.bin"/><Relationship Id="rId3712" Type="http://schemas.openxmlformats.org/officeDocument/2006/relationships/image" Target="media/image1854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image" Target="media/image1258.wmf"/><Relationship Id="rId2619" Type="http://schemas.openxmlformats.org/officeDocument/2006/relationships/image" Target="media/image1307.wmf"/><Relationship Id="rId2826" Type="http://schemas.openxmlformats.org/officeDocument/2006/relationships/oleObject" Target="embeddings/oleObject1409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3088" Type="http://schemas.openxmlformats.org/officeDocument/2006/relationships/oleObject" Target="embeddings/oleObject1540.bin"/><Relationship Id="rId1842" Type="http://schemas.openxmlformats.org/officeDocument/2006/relationships/image" Target="media/image918.wmf"/><Relationship Id="rId3295" Type="http://schemas.openxmlformats.org/officeDocument/2006/relationships/image" Target="media/image1645.wmf"/><Relationship Id="rId1702" Type="http://schemas.openxmlformats.org/officeDocument/2006/relationships/image" Target="media/image848.wmf"/><Relationship Id="rId3155" Type="http://schemas.openxmlformats.org/officeDocument/2006/relationships/image" Target="media/image1575.wmf"/><Relationship Id="rId3362" Type="http://schemas.openxmlformats.org/officeDocument/2006/relationships/oleObject" Target="embeddings/oleObject1677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image" Target="media/image1505.wmf"/><Relationship Id="rId3222" Type="http://schemas.openxmlformats.org/officeDocument/2006/relationships/oleObject" Target="embeddings/oleObject1607.bin"/><Relationship Id="rId3667" Type="http://schemas.openxmlformats.org/officeDocument/2006/relationships/oleObject" Target="embeddings/oleObject1829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oleObject" Target="embeddings/oleObject1234.bin"/><Relationship Id="rId2683" Type="http://schemas.openxmlformats.org/officeDocument/2006/relationships/image" Target="media/image1339.wmf"/><Relationship Id="rId2890" Type="http://schemas.openxmlformats.org/officeDocument/2006/relationships/oleObject" Target="embeddings/oleObject1441.bin"/><Relationship Id="rId3527" Type="http://schemas.openxmlformats.org/officeDocument/2006/relationships/image" Target="media/image176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image" Target="media/image1269.wmf"/><Relationship Id="rId2750" Type="http://schemas.openxmlformats.org/officeDocument/2006/relationships/oleObject" Target="embeddings/oleObject1371.bin"/><Relationship Id="rId2988" Type="http://schemas.openxmlformats.org/officeDocument/2006/relationships/oleObject" Target="embeddings/oleObject1490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2848" Type="http://schemas.openxmlformats.org/officeDocument/2006/relationships/oleObject" Target="embeddings/oleObject1420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oleObject" Target="embeddings/oleObject1301.bin"/><Relationship Id="rId2708" Type="http://schemas.openxmlformats.org/officeDocument/2006/relationships/oleObject" Target="embeddings/oleObject1350.bin"/><Relationship Id="rId2915" Type="http://schemas.openxmlformats.org/officeDocument/2006/relationships/image" Target="media/image1455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3177" Type="http://schemas.openxmlformats.org/officeDocument/2006/relationships/image" Target="media/image1586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037" Type="http://schemas.openxmlformats.org/officeDocument/2006/relationships/image" Target="media/image1516.wmf"/><Relationship Id="rId3384" Type="http://schemas.openxmlformats.org/officeDocument/2006/relationships/oleObject" Target="embeddings/oleObject1688.bin"/><Relationship Id="rId3591" Type="http://schemas.openxmlformats.org/officeDocument/2006/relationships/oleObject" Target="embeddings/oleObject1791.bin"/><Relationship Id="rId3689" Type="http://schemas.openxmlformats.org/officeDocument/2006/relationships/oleObject" Target="embeddings/oleObject1840.bin"/><Relationship Id="rId2193" Type="http://schemas.openxmlformats.org/officeDocument/2006/relationships/oleObject" Target="embeddings/oleObject1093.bin"/><Relationship Id="rId2498" Type="http://schemas.openxmlformats.org/officeDocument/2006/relationships/oleObject" Target="embeddings/oleObject1245.bin"/><Relationship Id="rId3244" Type="http://schemas.openxmlformats.org/officeDocument/2006/relationships/oleObject" Target="embeddings/oleObject1618.bin"/><Relationship Id="rId3451" Type="http://schemas.openxmlformats.org/officeDocument/2006/relationships/image" Target="media/image1723.wmf"/><Relationship Id="rId3549" Type="http://schemas.openxmlformats.org/officeDocument/2006/relationships/image" Target="media/image177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3104" Type="http://schemas.openxmlformats.org/officeDocument/2006/relationships/oleObject" Target="embeddings/oleObject1548.bin"/><Relationship Id="rId3311" Type="http://schemas.openxmlformats.org/officeDocument/2006/relationships/image" Target="media/image1653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image" Target="media/image1280.wmf"/><Relationship Id="rId2772" Type="http://schemas.openxmlformats.org/officeDocument/2006/relationships/oleObject" Target="embeddings/oleObject1382.bin"/><Relationship Id="rId3409" Type="http://schemas.openxmlformats.org/officeDocument/2006/relationships/image" Target="media/image1702.wmf"/><Relationship Id="rId3616" Type="http://schemas.openxmlformats.org/officeDocument/2006/relationships/image" Target="media/image1806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oleObject" Target="embeddings/oleObject1312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2937" Type="http://schemas.openxmlformats.org/officeDocument/2006/relationships/image" Target="media/image1466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199" Type="http://schemas.openxmlformats.org/officeDocument/2006/relationships/image" Target="media/image1597.wmf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059" Type="http://schemas.openxmlformats.org/officeDocument/2006/relationships/image" Target="media/image1527.wmf"/><Relationship Id="rId3266" Type="http://schemas.openxmlformats.org/officeDocument/2006/relationships/oleObject" Target="embeddings/oleObject1629.bin"/><Relationship Id="rId3473" Type="http://schemas.openxmlformats.org/officeDocument/2006/relationships/image" Target="media/image1734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oleObject" Target="embeddings/oleObject1559.bin"/><Relationship Id="rId3680" Type="http://schemas.openxmlformats.org/officeDocument/2006/relationships/image" Target="media/image183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image" Target="media/image1291.wmf"/><Relationship Id="rId2794" Type="http://schemas.openxmlformats.org/officeDocument/2006/relationships/oleObject" Target="embeddings/oleObject1393.bin"/><Relationship Id="rId3333" Type="http://schemas.openxmlformats.org/officeDocument/2006/relationships/image" Target="media/image1664.wmf"/><Relationship Id="rId3540" Type="http://schemas.openxmlformats.org/officeDocument/2006/relationships/oleObject" Target="embeddings/oleObject1766.bin"/><Relationship Id="rId3638" Type="http://schemas.openxmlformats.org/officeDocument/2006/relationships/image" Target="media/image1817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image" Target="media/image1221.wmf"/><Relationship Id="rId3400" Type="http://schemas.openxmlformats.org/officeDocument/2006/relationships/oleObject" Target="embeddings/oleObject1696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oleObject" Target="embeddings/oleObject1323.bin"/><Relationship Id="rId2861" Type="http://schemas.openxmlformats.org/officeDocument/2006/relationships/image" Target="media/image1428.wmf"/><Relationship Id="rId2959" Type="http://schemas.openxmlformats.org/officeDocument/2006/relationships/image" Target="media/image1477.wmf"/><Relationship Id="rId3705" Type="http://schemas.openxmlformats.org/officeDocument/2006/relationships/oleObject" Target="embeddings/oleObject1848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oleObject" Target="embeddings/oleObject1253.bin"/><Relationship Id="rId2721" Type="http://schemas.openxmlformats.org/officeDocument/2006/relationships/image" Target="media/image1358.wmf"/><Relationship Id="rId2819" Type="http://schemas.openxmlformats.org/officeDocument/2006/relationships/image" Target="media/image1407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oleObject" Target="embeddings/oleObject1591.bin"/><Relationship Id="rId1835" Type="http://schemas.openxmlformats.org/officeDocument/2006/relationships/oleObject" Target="embeddings/oleObject914.bin"/><Relationship Id="rId3050" Type="http://schemas.openxmlformats.org/officeDocument/2006/relationships/oleObject" Target="embeddings/oleObject1521.bin"/><Relationship Id="rId3288" Type="http://schemas.openxmlformats.org/officeDocument/2006/relationships/oleObject" Target="embeddings/oleObject1640.bin"/><Relationship Id="rId3495" Type="http://schemas.openxmlformats.org/officeDocument/2006/relationships/image" Target="media/image1745.wmf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3148" Type="http://schemas.openxmlformats.org/officeDocument/2006/relationships/oleObject" Target="embeddings/oleObject1570.bin"/><Relationship Id="rId3355" Type="http://schemas.openxmlformats.org/officeDocument/2006/relationships/image" Target="media/image1675.wmf"/><Relationship Id="rId3562" Type="http://schemas.openxmlformats.org/officeDocument/2006/relationships/oleObject" Target="embeddings/oleObject1777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oleObject" Target="embeddings/oleObject1500.bin"/><Relationship Id="rId3215" Type="http://schemas.openxmlformats.org/officeDocument/2006/relationships/image" Target="media/image1605.wmf"/><Relationship Id="rId3422" Type="http://schemas.openxmlformats.org/officeDocument/2006/relationships/oleObject" Target="embeddings/oleObject170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image" Target="media/image1232.wmf"/><Relationship Id="rId2676" Type="http://schemas.openxmlformats.org/officeDocument/2006/relationships/oleObject" Target="embeddings/oleObject1334.bin"/><Relationship Id="rId2883" Type="http://schemas.openxmlformats.org/officeDocument/2006/relationships/image" Target="media/image1439.wmf"/><Relationship Id="rId3727" Type="http://schemas.openxmlformats.org/officeDocument/2006/relationships/theme" Target="theme/theme1.xml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oleObject" Target="embeddings/oleObject1264.bin"/><Relationship Id="rId2743" Type="http://schemas.openxmlformats.org/officeDocument/2006/relationships/image" Target="media/image1369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image" Target="media/image1299.wmf"/><Relationship Id="rId2950" Type="http://schemas.openxmlformats.org/officeDocument/2006/relationships/oleObject" Target="embeddings/oleObject1471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oleObject" Target="embeddings/oleObject1401.bin"/><Relationship Id="rId2908" Type="http://schemas.openxmlformats.org/officeDocument/2006/relationships/oleObject" Target="embeddings/oleObject1450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oleObject" Target="embeddings/oleObject1532.bin"/><Relationship Id="rId3377" Type="http://schemas.openxmlformats.org/officeDocument/2006/relationships/image" Target="media/image1686.wmf"/><Relationship Id="rId298" Type="http://schemas.openxmlformats.org/officeDocument/2006/relationships/image" Target="media/image146.wmf"/><Relationship Id="rId3584" Type="http://schemas.openxmlformats.org/officeDocument/2006/relationships/image" Target="media/image1790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oleObject" Target="embeddings/oleObject1345.bin"/><Relationship Id="rId3237" Type="http://schemas.openxmlformats.org/officeDocument/2006/relationships/image" Target="media/image1616.wmf"/><Relationship Id="rId3444" Type="http://schemas.openxmlformats.org/officeDocument/2006/relationships/oleObject" Target="embeddings/oleObject1718.bin"/><Relationship Id="rId3651" Type="http://schemas.openxmlformats.org/officeDocument/2006/relationships/oleObject" Target="embeddings/oleObject1821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oleObject" Target="embeddings/oleObject1226.bin"/><Relationship Id="rId3304" Type="http://schemas.openxmlformats.org/officeDocument/2006/relationships/oleObject" Target="embeddings/oleObject1648.bin"/><Relationship Id="rId3511" Type="http://schemas.openxmlformats.org/officeDocument/2006/relationships/image" Target="media/image175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oleObject" Target="embeddings/oleObject1275.bin"/><Relationship Id="rId2765" Type="http://schemas.openxmlformats.org/officeDocument/2006/relationships/image" Target="media/image1380.wmf"/><Relationship Id="rId2972" Type="http://schemas.openxmlformats.org/officeDocument/2006/relationships/oleObject" Target="embeddings/oleObject1482.bin"/><Relationship Id="rId3609" Type="http://schemas.openxmlformats.org/officeDocument/2006/relationships/oleObject" Target="embeddings/oleObject1800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image" Target="media/image1310.wmf"/><Relationship Id="rId2832" Type="http://schemas.openxmlformats.org/officeDocument/2006/relationships/oleObject" Target="embeddings/oleObject1412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3094" Type="http://schemas.openxmlformats.org/officeDocument/2006/relationships/oleObject" Target="embeddings/oleObject1543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3399" Type="http://schemas.openxmlformats.org/officeDocument/2006/relationships/image" Target="media/image1697.wmf"/><Relationship Id="rId1806" Type="http://schemas.openxmlformats.org/officeDocument/2006/relationships/image" Target="media/image900.wmf"/><Relationship Id="rId3161" Type="http://schemas.openxmlformats.org/officeDocument/2006/relationships/image" Target="media/image1578.wmf"/><Relationship Id="rId3259" Type="http://schemas.openxmlformats.org/officeDocument/2006/relationships/image" Target="media/image1627.wmf"/><Relationship Id="rId3466" Type="http://schemas.openxmlformats.org/officeDocument/2006/relationships/oleObject" Target="embeddings/oleObject1729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021" Type="http://schemas.openxmlformats.org/officeDocument/2006/relationships/image" Target="media/image1508.wmf"/><Relationship Id="rId3119" Type="http://schemas.openxmlformats.org/officeDocument/2006/relationships/image" Target="media/image1557.wmf"/><Relationship Id="rId3326" Type="http://schemas.openxmlformats.org/officeDocument/2006/relationships/oleObject" Target="embeddings/oleObject1659.bin"/><Relationship Id="rId3673" Type="http://schemas.openxmlformats.org/officeDocument/2006/relationships/oleObject" Target="embeddings/oleObject1832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oleObject" Target="embeddings/oleObject1237.bin"/><Relationship Id="rId2787" Type="http://schemas.openxmlformats.org/officeDocument/2006/relationships/image" Target="media/image1391.wmf"/><Relationship Id="rId3533" Type="http://schemas.openxmlformats.org/officeDocument/2006/relationships/image" Target="media/image1764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image" Target="media/image1321.wmf"/><Relationship Id="rId2994" Type="http://schemas.openxmlformats.org/officeDocument/2006/relationships/oleObject" Target="embeddings/oleObject1493.bin"/><Relationship Id="rId3600" Type="http://schemas.openxmlformats.org/officeDocument/2006/relationships/image" Target="media/image1798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2854" Type="http://schemas.openxmlformats.org/officeDocument/2006/relationships/oleObject" Target="embeddings/oleObject1423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image" Target="media/image1251.wmf"/><Relationship Id="rId2714" Type="http://schemas.openxmlformats.org/officeDocument/2006/relationships/oleObject" Target="embeddings/oleObject1353.bin"/><Relationship Id="rId2921" Type="http://schemas.openxmlformats.org/officeDocument/2006/relationships/image" Target="media/image1458.wmf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3183" Type="http://schemas.openxmlformats.org/officeDocument/2006/relationships/image" Target="media/image1589.wmf"/><Relationship Id="rId3390" Type="http://schemas.openxmlformats.org/officeDocument/2006/relationships/oleObject" Target="embeddings/oleObject1691.bin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3043" Type="http://schemas.openxmlformats.org/officeDocument/2006/relationships/image" Target="media/image1519.wmf"/><Relationship Id="rId3250" Type="http://schemas.openxmlformats.org/officeDocument/2006/relationships/oleObject" Target="embeddings/oleObject1621.bin"/><Relationship Id="rId3488" Type="http://schemas.openxmlformats.org/officeDocument/2006/relationships/oleObject" Target="embeddings/oleObject1740.bin"/><Relationship Id="rId3695" Type="http://schemas.openxmlformats.org/officeDocument/2006/relationships/oleObject" Target="embeddings/oleObject1843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3348" Type="http://schemas.openxmlformats.org/officeDocument/2006/relationships/oleObject" Target="embeddings/oleObject1670.bin"/><Relationship Id="rId3555" Type="http://schemas.openxmlformats.org/officeDocument/2006/relationships/image" Target="media/image1775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image" Target="media/image1283.wmf"/><Relationship Id="rId3110" Type="http://schemas.openxmlformats.org/officeDocument/2006/relationships/oleObject" Target="embeddings/oleObject1551.bin"/><Relationship Id="rId3208" Type="http://schemas.openxmlformats.org/officeDocument/2006/relationships/oleObject" Target="embeddings/oleObject1600.bin"/><Relationship Id="rId3415" Type="http://schemas.openxmlformats.org/officeDocument/2006/relationships/image" Target="media/image170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34.bin"/><Relationship Id="rId3622" Type="http://schemas.openxmlformats.org/officeDocument/2006/relationships/image" Target="media/image1809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image" Target="media/image1262.wmf"/><Relationship Id="rId2736" Type="http://schemas.openxmlformats.org/officeDocument/2006/relationships/oleObject" Target="embeddings/oleObject1364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image" Target="media/image1469.wmf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image" Target="media/image1399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3065" Type="http://schemas.openxmlformats.org/officeDocument/2006/relationships/image" Target="media/image1530.wmf"/><Relationship Id="rId3272" Type="http://schemas.openxmlformats.org/officeDocument/2006/relationships/oleObject" Target="embeddings/oleObject1632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3132" Type="http://schemas.openxmlformats.org/officeDocument/2006/relationships/oleObject" Target="embeddings/oleObject1562.bin"/><Relationship Id="rId3577" Type="http://schemas.openxmlformats.org/officeDocument/2006/relationships/image" Target="media/image1786.emf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image" Target="media/image1294.wmf"/><Relationship Id="rId3437" Type="http://schemas.openxmlformats.org/officeDocument/2006/relationships/image" Target="media/image1716.wmf"/><Relationship Id="rId3644" Type="http://schemas.openxmlformats.org/officeDocument/2006/relationships/image" Target="media/image1820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image" Target="media/image1224.wmf"/><Relationship Id="rId2660" Type="http://schemas.openxmlformats.org/officeDocument/2006/relationships/oleObject" Target="embeddings/oleObject1326.bin"/><Relationship Id="rId2898" Type="http://schemas.openxmlformats.org/officeDocument/2006/relationships/oleObject" Target="embeddings/oleObject1445.bin"/><Relationship Id="rId3504" Type="http://schemas.openxmlformats.org/officeDocument/2006/relationships/oleObject" Target="embeddings/oleObject1748.bin"/><Relationship Id="rId3711" Type="http://schemas.openxmlformats.org/officeDocument/2006/relationships/oleObject" Target="embeddings/oleObject1851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oleObject" Target="embeddings/oleObject1256.bin"/><Relationship Id="rId2758" Type="http://schemas.openxmlformats.org/officeDocument/2006/relationships/oleObject" Target="embeddings/oleObject1375.bin"/><Relationship Id="rId2965" Type="http://schemas.openxmlformats.org/officeDocument/2006/relationships/image" Target="media/image1480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oleObject" Target="embeddings/oleObject1305.bin"/><Relationship Id="rId2825" Type="http://schemas.openxmlformats.org/officeDocument/2006/relationships/image" Target="media/image1410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087" Type="http://schemas.openxmlformats.org/officeDocument/2006/relationships/image" Target="media/image1541.wmf"/><Relationship Id="rId3294" Type="http://schemas.openxmlformats.org/officeDocument/2006/relationships/oleObject" Target="embeddings/oleObject1643.bin"/><Relationship Id="rId1939" Type="http://schemas.openxmlformats.org/officeDocument/2006/relationships/oleObject" Target="embeddings/oleObject966.bin"/><Relationship Id="rId3599" Type="http://schemas.openxmlformats.org/officeDocument/2006/relationships/oleObject" Target="embeddings/oleObject1795.bin"/><Relationship Id="rId1701" Type="http://schemas.openxmlformats.org/officeDocument/2006/relationships/oleObject" Target="embeddings/oleObject847.bin"/><Relationship Id="rId3154" Type="http://schemas.openxmlformats.org/officeDocument/2006/relationships/oleObject" Target="embeddings/oleObject1573.bin"/><Relationship Id="rId3361" Type="http://schemas.openxmlformats.org/officeDocument/2006/relationships/image" Target="media/image1678.wmf"/><Relationship Id="rId3459" Type="http://schemas.openxmlformats.org/officeDocument/2006/relationships/image" Target="media/image1727.wmf"/><Relationship Id="rId3666" Type="http://schemas.openxmlformats.org/officeDocument/2006/relationships/image" Target="media/image1831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3014" Type="http://schemas.openxmlformats.org/officeDocument/2006/relationships/oleObject" Target="embeddings/oleObject1503.bin"/><Relationship Id="rId3221" Type="http://schemas.openxmlformats.org/officeDocument/2006/relationships/image" Target="media/image1608.wmf"/><Relationship Id="rId3319" Type="http://schemas.openxmlformats.org/officeDocument/2006/relationships/image" Target="media/image165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image" Target="media/image1235.wmf"/><Relationship Id="rId2682" Type="http://schemas.openxmlformats.org/officeDocument/2006/relationships/oleObject" Target="embeddings/oleObject1337.bin"/><Relationship Id="rId2987" Type="http://schemas.openxmlformats.org/officeDocument/2006/relationships/image" Target="media/image1491.wmf"/><Relationship Id="rId3526" Type="http://schemas.openxmlformats.org/officeDocument/2006/relationships/oleObject" Target="embeddings/oleObject1759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2542" Type="http://schemas.openxmlformats.org/officeDocument/2006/relationships/oleObject" Target="embeddings/oleObject1267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2847" Type="http://schemas.openxmlformats.org/officeDocument/2006/relationships/image" Target="media/image1421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image" Target="media/image1351.wmf"/><Relationship Id="rId2914" Type="http://schemas.openxmlformats.org/officeDocument/2006/relationships/oleObject" Target="embeddings/oleObject1453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3176" Type="http://schemas.openxmlformats.org/officeDocument/2006/relationships/oleObject" Target="embeddings/oleObject1584.bin"/><Relationship Id="rId3383" Type="http://schemas.openxmlformats.org/officeDocument/2006/relationships/image" Target="media/image1689.wmf"/><Relationship Id="rId3590" Type="http://schemas.openxmlformats.org/officeDocument/2006/relationships/image" Target="media/image1793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3036" Type="http://schemas.openxmlformats.org/officeDocument/2006/relationships/oleObject" Target="embeddings/oleObject1514.bin"/><Relationship Id="rId3243" Type="http://schemas.openxmlformats.org/officeDocument/2006/relationships/image" Target="media/image1619.wmf"/><Relationship Id="rId3688" Type="http://schemas.openxmlformats.org/officeDocument/2006/relationships/image" Target="media/image1842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image" Target="media/image1246.wmf"/><Relationship Id="rId3450" Type="http://schemas.openxmlformats.org/officeDocument/2006/relationships/oleObject" Target="embeddings/oleObject1721.bin"/><Relationship Id="rId3548" Type="http://schemas.openxmlformats.org/officeDocument/2006/relationships/oleObject" Target="embeddings/oleObject1770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oleObject" Target="embeddings/oleObject1278.bin"/><Relationship Id="rId3103" Type="http://schemas.openxmlformats.org/officeDocument/2006/relationships/image" Target="media/image1549.wmf"/><Relationship Id="rId3310" Type="http://schemas.openxmlformats.org/officeDocument/2006/relationships/oleObject" Target="embeddings/oleObject1651.bin"/><Relationship Id="rId3408" Type="http://schemas.openxmlformats.org/officeDocument/2006/relationships/oleObject" Target="embeddings/oleObject1700.bin"/><Relationship Id="rId3615" Type="http://schemas.openxmlformats.org/officeDocument/2006/relationships/oleObject" Target="embeddings/oleObject1803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image" Target="media/image1383.wmf"/><Relationship Id="rId2869" Type="http://schemas.openxmlformats.org/officeDocument/2006/relationships/image" Target="media/image1432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image" Target="media/image1313.wmf"/><Relationship Id="rId2729" Type="http://schemas.openxmlformats.org/officeDocument/2006/relationships/image" Target="media/image1362.wmf"/><Relationship Id="rId2936" Type="http://schemas.openxmlformats.org/officeDocument/2006/relationships/oleObject" Target="embeddings/oleObject1464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oleObject" Target="embeddings/oleObject159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oleObject" Target="embeddings/oleObject1525.bin"/><Relationship Id="rId3265" Type="http://schemas.openxmlformats.org/officeDocument/2006/relationships/image" Target="media/image1630.wmf"/><Relationship Id="rId3472" Type="http://schemas.openxmlformats.org/officeDocument/2006/relationships/oleObject" Target="embeddings/oleObject173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image" Target="media/image1560.wmf"/><Relationship Id="rId3332" Type="http://schemas.openxmlformats.org/officeDocument/2006/relationships/oleObject" Target="embeddings/oleObject166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oleObject" Target="embeddings/oleObject1289.bin"/><Relationship Id="rId2793" Type="http://schemas.openxmlformats.org/officeDocument/2006/relationships/image" Target="media/image1394.wmf"/><Relationship Id="rId3637" Type="http://schemas.openxmlformats.org/officeDocument/2006/relationships/oleObject" Target="embeddings/oleObject1814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oleObject" Target="embeddings/oleObject1219.bin"/><Relationship Id="rId2653" Type="http://schemas.openxmlformats.org/officeDocument/2006/relationships/image" Target="media/image1324.wmf"/><Relationship Id="rId2860" Type="http://schemas.openxmlformats.org/officeDocument/2006/relationships/oleObject" Target="embeddings/oleObject1426.bin"/><Relationship Id="rId3704" Type="http://schemas.openxmlformats.org/officeDocument/2006/relationships/image" Target="media/image1850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image" Target="media/image1254.wmf"/><Relationship Id="rId2958" Type="http://schemas.openxmlformats.org/officeDocument/2006/relationships/oleObject" Target="embeddings/oleObject1475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oleObject" Target="embeddings/oleObject1356.bin"/><Relationship Id="rId2818" Type="http://schemas.openxmlformats.org/officeDocument/2006/relationships/oleObject" Target="embeddings/oleObject1405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image" Target="media/image1641.wmf"/><Relationship Id="rId2096" Type="http://schemas.openxmlformats.org/officeDocument/2006/relationships/image" Target="media/image1045.wmf"/><Relationship Id="rId3494" Type="http://schemas.openxmlformats.org/officeDocument/2006/relationships/oleObject" Target="embeddings/oleObject1743.bin"/><Relationship Id="rId1901" Type="http://schemas.openxmlformats.org/officeDocument/2006/relationships/oleObject" Target="embeddings/oleObject947.bin"/><Relationship Id="rId3147" Type="http://schemas.openxmlformats.org/officeDocument/2006/relationships/image" Target="media/image1571.wmf"/><Relationship Id="rId3354" Type="http://schemas.openxmlformats.org/officeDocument/2006/relationships/oleObject" Target="embeddings/oleObject1673.bin"/><Relationship Id="rId3561" Type="http://schemas.openxmlformats.org/officeDocument/2006/relationships/image" Target="media/image1778.wmf"/><Relationship Id="rId3659" Type="http://schemas.openxmlformats.org/officeDocument/2006/relationships/oleObject" Target="embeddings/oleObject1825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image" Target="media/image1501.wmf"/><Relationship Id="rId3214" Type="http://schemas.openxmlformats.org/officeDocument/2006/relationships/oleObject" Target="embeddings/oleObject1603.bin"/><Relationship Id="rId3421" Type="http://schemas.openxmlformats.org/officeDocument/2006/relationships/image" Target="media/image170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oleObject" Target="embeddings/oleObject1230.bin"/><Relationship Id="rId2675" Type="http://schemas.openxmlformats.org/officeDocument/2006/relationships/image" Target="media/image1335.wmf"/><Relationship Id="rId2882" Type="http://schemas.openxmlformats.org/officeDocument/2006/relationships/oleObject" Target="embeddings/oleObject1437.bin"/><Relationship Id="rId3519" Type="http://schemas.openxmlformats.org/officeDocument/2006/relationships/image" Target="media/image1757.wmf"/><Relationship Id="rId3726" Type="http://schemas.openxmlformats.org/officeDocument/2006/relationships/fontTable" Target="fontTable.xml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image" Target="media/image1265.wmf"/><Relationship Id="rId2742" Type="http://schemas.openxmlformats.org/officeDocument/2006/relationships/oleObject" Target="embeddings/oleObject1367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oleObject" Target="embeddings/oleObject1297.bin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image" Target="media/image1451.wmf"/><Relationship Id="rId3071" Type="http://schemas.openxmlformats.org/officeDocument/2006/relationships/image" Target="media/image1533.wmf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image" Target="media/image1582.wmf"/><Relationship Id="rId3376" Type="http://schemas.openxmlformats.org/officeDocument/2006/relationships/oleObject" Target="embeddings/oleObject1684.bin"/><Relationship Id="rId3583" Type="http://schemas.openxmlformats.org/officeDocument/2006/relationships/oleObject" Target="embeddings/oleObject1787.bin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image" Target="media/image1512.wmf"/><Relationship Id="rId3236" Type="http://schemas.openxmlformats.org/officeDocument/2006/relationships/oleObject" Target="embeddings/oleObject161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image" Target="media/image1346.wmf"/><Relationship Id="rId3443" Type="http://schemas.openxmlformats.org/officeDocument/2006/relationships/image" Target="media/image1719.wmf"/><Relationship Id="rId3650" Type="http://schemas.openxmlformats.org/officeDocument/2006/relationships/image" Target="media/image1823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image" Target="media/image1276.wmf"/><Relationship Id="rId3303" Type="http://schemas.openxmlformats.org/officeDocument/2006/relationships/image" Target="media/image1649.wmf"/><Relationship Id="rId3510" Type="http://schemas.openxmlformats.org/officeDocument/2006/relationships/oleObject" Target="embeddings/oleObject1751.bin"/><Relationship Id="rId3608" Type="http://schemas.openxmlformats.org/officeDocument/2006/relationships/image" Target="media/image1802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oleObject" Target="embeddings/oleObject1378.bin"/><Relationship Id="rId2971" Type="http://schemas.openxmlformats.org/officeDocument/2006/relationships/image" Target="media/image1483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oleObject" Target="embeddings/oleObject1308.bin"/><Relationship Id="rId2831" Type="http://schemas.openxmlformats.org/officeDocument/2006/relationships/image" Target="media/image1413.wmf"/><Relationship Id="rId2929" Type="http://schemas.openxmlformats.org/officeDocument/2006/relationships/image" Target="media/image1462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image" Target="media/image1544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oleObject" Target="embeddings/oleObject1576.bin"/><Relationship Id="rId3398" Type="http://schemas.openxmlformats.org/officeDocument/2006/relationships/oleObject" Target="embeddings/oleObject1695.bin"/><Relationship Id="rId1805" Type="http://schemas.openxmlformats.org/officeDocument/2006/relationships/oleObject" Target="embeddings/oleObject899.bin"/><Relationship Id="rId3020" Type="http://schemas.openxmlformats.org/officeDocument/2006/relationships/oleObject" Target="embeddings/oleObject1506.bin"/><Relationship Id="rId3258" Type="http://schemas.openxmlformats.org/officeDocument/2006/relationships/oleObject" Target="embeddings/oleObject1625.bin"/><Relationship Id="rId3465" Type="http://schemas.openxmlformats.org/officeDocument/2006/relationships/image" Target="media/image1730.wmf"/><Relationship Id="rId3672" Type="http://schemas.openxmlformats.org/officeDocument/2006/relationships/image" Target="media/image1834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image" Target="media/image1238.wmf"/><Relationship Id="rId3118" Type="http://schemas.openxmlformats.org/officeDocument/2006/relationships/oleObject" Target="embeddings/oleObject1555.bin"/><Relationship Id="rId3325" Type="http://schemas.openxmlformats.org/officeDocument/2006/relationships/image" Target="media/image1660.wmf"/><Relationship Id="rId3532" Type="http://schemas.openxmlformats.org/officeDocument/2006/relationships/oleObject" Target="embeddings/oleObject1762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image" Target="media/image1287.wmf"/><Relationship Id="rId2786" Type="http://schemas.openxmlformats.org/officeDocument/2006/relationships/oleObject" Target="embeddings/oleObject1389.bin"/><Relationship Id="rId2993" Type="http://schemas.openxmlformats.org/officeDocument/2006/relationships/image" Target="media/image1494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image" Target="media/image1217.wmf"/><Relationship Id="rId2646" Type="http://schemas.openxmlformats.org/officeDocument/2006/relationships/oleObject" Target="embeddings/oleObject1319.bin"/><Relationship Id="rId2853" Type="http://schemas.openxmlformats.org/officeDocument/2006/relationships/image" Target="media/image1424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oleObject" Target="embeddings/oleObject1249.bin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image" Target="media/image1354.wmf"/><Relationship Id="rId2920" Type="http://schemas.openxmlformats.org/officeDocument/2006/relationships/oleObject" Target="embeddings/oleObject1456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3487" Type="http://schemas.openxmlformats.org/officeDocument/2006/relationships/image" Target="media/image1741.wmf"/><Relationship Id="rId3694" Type="http://schemas.openxmlformats.org/officeDocument/2006/relationships/image" Target="media/image1845.wmf"/><Relationship Id="rId2296" Type="http://schemas.openxmlformats.org/officeDocument/2006/relationships/image" Target="media/image1145.wmf"/><Relationship Id="rId3347" Type="http://schemas.openxmlformats.org/officeDocument/2006/relationships/image" Target="media/image1671.wmf"/><Relationship Id="rId3554" Type="http://schemas.openxmlformats.org/officeDocument/2006/relationships/oleObject" Target="embeddings/oleObject177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oleObject" Target="embeddings/oleObject1281.bin"/><Relationship Id="rId3207" Type="http://schemas.openxmlformats.org/officeDocument/2006/relationships/image" Target="media/image1601.wmf"/><Relationship Id="rId3414" Type="http://schemas.openxmlformats.org/officeDocument/2006/relationships/oleObject" Target="embeddings/oleObject1703.bin"/><Relationship Id="rId3621" Type="http://schemas.openxmlformats.org/officeDocument/2006/relationships/oleObject" Target="embeddings/oleObject1806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oleObject" Target="embeddings/oleObject1528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image" Target="media/image1633.wmf"/><Relationship Id="rId2080" Type="http://schemas.openxmlformats.org/officeDocument/2006/relationships/image" Target="media/image1037.wmf"/><Relationship Id="rId3131" Type="http://schemas.openxmlformats.org/officeDocument/2006/relationships/image" Target="media/image1563.wmf"/><Relationship Id="rId2897" Type="http://schemas.openxmlformats.org/officeDocument/2006/relationships/image" Target="media/image1446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image" Target="media/image1376.wmf"/><Relationship Id="rId2964" Type="http://schemas.openxmlformats.org/officeDocument/2006/relationships/oleObject" Target="embeddings/oleObject1478.bin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image" Target="media/image1306.wmf"/><Relationship Id="rId2824" Type="http://schemas.openxmlformats.org/officeDocument/2006/relationships/oleObject" Target="embeddings/oleObject1408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797.wmf"/><Relationship Id="rId3458" Type="http://schemas.openxmlformats.org/officeDocument/2006/relationships/oleObject" Target="embeddings/oleObject1725.bin"/><Relationship Id="rId3665" Type="http://schemas.openxmlformats.org/officeDocument/2006/relationships/oleObject" Target="embeddings/oleObject1828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oleObject" Target="embeddings/oleObject1233.bin"/><Relationship Id="rId2681" Type="http://schemas.openxmlformats.org/officeDocument/2006/relationships/image" Target="media/image1338.wmf"/><Relationship Id="rId3318" Type="http://schemas.openxmlformats.org/officeDocument/2006/relationships/oleObject" Target="embeddings/oleObject1655.bin"/><Relationship Id="rId3525" Type="http://schemas.openxmlformats.org/officeDocument/2006/relationships/image" Target="media/image1760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image" Target="media/image1268.wmf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image" Target="media/image1585.wmf"/><Relationship Id="rId3382" Type="http://schemas.openxmlformats.org/officeDocument/2006/relationships/oleObject" Target="embeddings/oleObject1687.bin"/><Relationship Id="rId2191" Type="http://schemas.openxmlformats.org/officeDocument/2006/relationships/oleObject" Target="embeddings/oleObject1092.bin"/><Relationship Id="rId3035" Type="http://schemas.openxmlformats.org/officeDocument/2006/relationships/image" Target="media/image1515.wmf"/><Relationship Id="rId3242" Type="http://schemas.openxmlformats.org/officeDocument/2006/relationships/oleObject" Target="embeddings/oleObject1617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oleObject" Target="embeddings/oleObject1547.bin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30.bin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oleObject" Target="embeddings/oleObject1360.bin"/><Relationship Id="rId2935" Type="http://schemas.openxmlformats.org/officeDocument/2006/relationships/image" Target="media/image1465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3569" Type="http://schemas.openxmlformats.org/officeDocument/2006/relationships/image" Target="media/image1782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image" Target="media/image1712.wmf"/><Relationship Id="rId1187" Type="http://schemas.openxmlformats.org/officeDocument/2006/relationships/oleObject" Target="embeddings/oleObject590.bin"/><Relationship Id="rId2585" Type="http://schemas.openxmlformats.org/officeDocument/2006/relationships/image" Target="media/image1290.wmf"/><Relationship Id="rId2792" Type="http://schemas.openxmlformats.org/officeDocument/2006/relationships/oleObject" Target="embeddings/oleObject1392.bin"/><Relationship Id="rId3636" Type="http://schemas.openxmlformats.org/officeDocument/2006/relationships/image" Target="media/image1816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image" Target="media/image1220.wmf"/><Relationship Id="rId2652" Type="http://schemas.openxmlformats.org/officeDocument/2006/relationships/oleObject" Target="embeddings/oleObject1322.bin"/><Relationship Id="rId3703" Type="http://schemas.openxmlformats.org/officeDocument/2006/relationships/oleObject" Target="embeddings/oleObject1847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oleObject" Target="embeddings/oleObject1252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image" Target="media/image1537.wmf"/><Relationship Id="rId3286" Type="http://schemas.openxmlformats.org/officeDocument/2006/relationships/oleObject" Target="embeddings/oleObject1639.bin"/><Relationship Id="rId3493" Type="http://schemas.openxmlformats.org/officeDocument/2006/relationships/image" Target="media/image1744.wmf"/><Relationship Id="rId2095" Type="http://schemas.openxmlformats.org/officeDocument/2006/relationships/oleObject" Target="embeddings/oleObject1044.bin"/><Relationship Id="rId3146" Type="http://schemas.openxmlformats.org/officeDocument/2006/relationships/oleObject" Target="embeddings/oleObject1569.bin"/><Relationship Id="rId3353" Type="http://schemas.openxmlformats.org/officeDocument/2006/relationships/image" Target="media/image1674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oleObject" Target="embeddings/oleObject1499.bin"/><Relationship Id="rId3560" Type="http://schemas.openxmlformats.org/officeDocument/2006/relationships/oleObject" Target="embeddings/oleObject1776.bin"/><Relationship Id="rId134" Type="http://schemas.openxmlformats.org/officeDocument/2006/relationships/image" Target="media/image64.wmf"/><Relationship Id="rId3213" Type="http://schemas.openxmlformats.org/officeDocument/2006/relationships/image" Target="media/image1604.wmf"/><Relationship Id="rId3420" Type="http://schemas.openxmlformats.org/officeDocument/2006/relationships/oleObject" Target="embeddings/oleObject1706.bin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image" Target="media/image1487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image" Target="media/image1417.wmf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oleObject" Target="embeddings/oleObject1449.bin"/><Relationship Id="rId3070" Type="http://schemas.openxmlformats.org/officeDocument/2006/relationships/oleObject" Target="embeddings/oleObject1531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489" Type="http://schemas.openxmlformats.org/officeDocument/2006/relationships/image" Target="media/image1242.wmf"/><Relationship Id="rId2696" Type="http://schemas.openxmlformats.org/officeDocument/2006/relationships/oleObject" Target="embeddings/oleObject1344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oleObject" Target="embeddings/oleObject1274.bin"/><Relationship Id="rId2763" Type="http://schemas.openxmlformats.org/officeDocument/2006/relationships/image" Target="media/image1379.wmf"/><Relationship Id="rId2970" Type="http://schemas.openxmlformats.org/officeDocument/2006/relationships/oleObject" Target="embeddings/oleObject1481.bin"/><Relationship Id="rId3607" Type="http://schemas.openxmlformats.org/officeDocument/2006/relationships/oleObject" Target="embeddings/oleObject1799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image" Target="media/image1309.wmf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11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696.wmf"/><Relationship Id="rId178" Type="http://schemas.openxmlformats.org/officeDocument/2006/relationships/image" Target="media/image86.wmf"/><Relationship Id="rId3257" Type="http://schemas.openxmlformats.org/officeDocument/2006/relationships/image" Target="media/image1626.wmf"/><Relationship Id="rId3464" Type="http://schemas.openxmlformats.org/officeDocument/2006/relationships/oleObject" Target="embeddings/oleObject1728.bin"/><Relationship Id="rId3671" Type="http://schemas.openxmlformats.org/officeDocument/2006/relationships/oleObject" Target="embeddings/oleObject1831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oleObject" Target="embeddings/oleObject1236.bin"/><Relationship Id="rId3117" Type="http://schemas.openxmlformats.org/officeDocument/2006/relationships/image" Target="media/image1556.wmf"/><Relationship Id="rId3324" Type="http://schemas.openxmlformats.org/officeDocument/2006/relationships/oleObject" Target="embeddings/oleObject1658.bin"/><Relationship Id="rId3531" Type="http://schemas.openxmlformats.org/officeDocument/2006/relationships/image" Target="media/image1763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image" Target="media/image1588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041" Type="http://schemas.openxmlformats.org/officeDocument/2006/relationships/image" Target="media/image1518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image" Target="media/image1331.wmf"/><Relationship Id="rId3718" Type="http://schemas.openxmlformats.org/officeDocument/2006/relationships/image" Target="media/image1857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oleObject" Target="embeddings/oleObject1433.bin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image" Target="media/image1261.wmf"/><Relationship Id="rId2734" Type="http://schemas.openxmlformats.org/officeDocument/2006/relationships/oleObject" Target="embeddings/oleObject1363.bin"/><Relationship Id="rId2941" Type="http://schemas.openxmlformats.org/officeDocument/2006/relationships/image" Target="media/image1468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image" Target="media/image1398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3368" Type="http://schemas.openxmlformats.org/officeDocument/2006/relationships/oleObject" Target="embeddings/oleObject1680.bin"/><Relationship Id="rId3575" Type="http://schemas.openxmlformats.org/officeDocument/2006/relationships/image" Target="media/image1785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image" Target="media/image1293.wmf"/><Relationship Id="rId3228" Type="http://schemas.openxmlformats.org/officeDocument/2006/relationships/oleObject" Target="embeddings/oleObject1610.bin"/><Relationship Id="rId3435" Type="http://schemas.openxmlformats.org/officeDocument/2006/relationships/image" Target="media/image1715.wmf"/><Relationship Id="rId3642" Type="http://schemas.openxmlformats.org/officeDocument/2006/relationships/image" Target="media/image1819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image" Target="media/image1223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3502" Type="http://schemas.openxmlformats.org/officeDocument/2006/relationships/oleObject" Target="embeddings/oleObject1747.bin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965.bin"/><Relationship Id="rId3085" Type="http://schemas.openxmlformats.org/officeDocument/2006/relationships/image" Target="media/image1540.wmf"/><Relationship Id="rId3292" Type="http://schemas.openxmlformats.org/officeDocument/2006/relationships/oleObject" Target="embeddings/oleObject1642.bin"/><Relationship Id="rId3152" Type="http://schemas.openxmlformats.org/officeDocument/2006/relationships/oleObject" Target="embeddings/oleObject1572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2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85.bin"/><Relationship Id="rId2985" Type="http://schemas.openxmlformats.org/officeDocument/2006/relationships/image" Target="media/image1490.wmf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oleObject" Target="embeddings/oleObject1315.bin"/><Relationship Id="rId2845" Type="http://schemas.openxmlformats.org/officeDocument/2006/relationships/image" Target="media/image1420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image" Target="media/image1350.wmf"/><Relationship Id="rId2912" Type="http://schemas.openxmlformats.org/officeDocument/2006/relationships/oleObject" Target="embeddings/oleObject1452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37.wmf"/><Relationship Id="rId3686" Type="http://schemas.openxmlformats.org/officeDocument/2006/relationships/image" Target="media/image1841.wmf"/><Relationship Id="rId2288" Type="http://schemas.openxmlformats.org/officeDocument/2006/relationships/image" Target="media/image1141.wmf"/><Relationship Id="rId2495" Type="http://schemas.openxmlformats.org/officeDocument/2006/relationships/image" Target="media/image1245.wmf"/><Relationship Id="rId3339" Type="http://schemas.openxmlformats.org/officeDocument/2006/relationships/image" Target="media/image1667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3546" Type="http://schemas.openxmlformats.org/officeDocument/2006/relationships/oleObject" Target="embeddings/oleObject1769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2562" Type="http://schemas.openxmlformats.org/officeDocument/2006/relationships/oleObject" Target="embeddings/oleObject1277.bin"/><Relationship Id="rId3406" Type="http://schemas.openxmlformats.org/officeDocument/2006/relationships/oleObject" Target="embeddings/oleObject1699.bin"/><Relationship Id="rId3613" Type="http://schemas.openxmlformats.org/officeDocument/2006/relationships/oleObject" Target="embeddings/oleObject1802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3196" Type="http://schemas.openxmlformats.org/officeDocument/2006/relationships/oleObject" Target="embeddings/oleObject1594.bin"/><Relationship Id="rId3056" Type="http://schemas.openxmlformats.org/officeDocument/2006/relationships/oleObject" Target="embeddings/oleObject1524.bin"/><Relationship Id="rId3263" Type="http://schemas.openxmlformats.org/officeDocument/2006/relationships/image" Target="media/image1629.wmf"/><Relationship Id="rId3470" Type="http://schemas.openxmlformats.org/officeDocument/2006/relationships/oleObject" Target="embeddings/oleObject1731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image" Target="media/image1559.wmf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661.bin"/><Relationship Id="rId2889" Type="http://schemas.openxmlformats.org/officeDocument/2006/relationships/image" Target="media/image1442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image" Target="media/image1372.wmf"/><Relationship Id="rId2956" Type="http://schemas.openxmlformats.org/officeDocument/2006/relationships/oleObject" Target="embeddings/oleObject1474.bin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image" Target="media/image1302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oleObject" Target="embeddings/oleObject1404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399" Type="http://schemas.openxmlformats.org/officeDocument/2006/relationships/oleObject" Target="embeddings/oleObject1196.bin"/><Relationship Id="rId3657" Type="http://schemas.openxmlformats.org/officeDocument/2006/relationships/oleObject" Target="embeddings/oleObject1824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oleObject" Target="embeddings/oleObject1229.bin"/><Relationship Id="rId2673" Type="http://schemas.openxmlformats.org/officeDocument/2006/relationships/image" Target="media/image1334.wmf"/><Relationship Id="rId2880" Type="http://schemas.openxmlformats.org/officeDocument/2006/relationships/oleObject" Target="embeddings/oleObject1436.bin"/><Relationship Id="rId3517" Type="http://schemas.openxmlformats.org/officeDocument/2006/relationships/image" Target="media/image1756.wmf"/><Relationship Id="rId3724" Type="http://schemas.openxmlformats.org/officeDocument/2006/relationships/header" Target="header3.xml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image" Target="media/image1264.wmf"/><Relationship Id="rId2740" Type="http://schemas.openxmlformats.org/officeDocument/2006/relationships/oleObject" Target="embeddings/oleObject1366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202" Type="http://schemas.openxmlformats.org/officeDocument/2006/relationships/image" Target="media/image598.wmf"/><Relationship Id="rId2600" Type="http://schemas.openxmlformats.org/officeDocument/2006/relationships/oleObject" Target="embeddings/oleObject1296.bin"/><Relationship Id="rId3167" Type="http://schemas.openxmlformats.org/officeDocument/2006/relationships/image" Target="media/image1581.wmf"/><Relationship Id="rId295" Type="http://schemas.openxmlformats.org/officeDocument/2006/relationships/oleObject" Target="embeddings/oleObject144.bin"/><Relationship Id="rId3374" Type="http://schemas.openxmlformats.org/officeDocument/2006/relationships/oleObject" Target="embeddings/oleObject1683.bin"/><Relationship Id="rId3581" Type="http://schemas.openxmlformats.org/officeDocument/2006/relationships/oleObject" Target="embeddings/oleObject1786.bin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3027" Type="http://schemas.openxmlformats.org/officeDocument/2006/relationships/image" Target="media/image1511.wmf"/><Relationship Id="rId3234" Type="http://schemas.openxmlformats.org/officeDocument/2006/relationships/oleObject" Target="embeddings/oleObject1613.bin"/><Relationship Id="rId3441" Type="http://schemas.openxmlformats.org/officeDocument/2006/relationships/image" Target="media/image1718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3301" Type="http://schemas.openxmlformats.org/officeDocument/2006/relationships/image" Target="media/image1648.wmf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image" Target="media/image1461.wmf"/><Relationship Id="rId3091" Type="http://schemas.openxmlformats.org/officeDocument/2006/relationships/image" Target="media/image1543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8</Pages>
  <Words>11416</Words>
  <Characters>65077</Characters>
  <Application>Microsoft Office Word</Application>
  <DocSecurity>0</DocSecurity>
  <Lines>542</Lines>
  <Paragraphs>152</Paragraphs>
  <ScaleCrop>false</ScaleCrop>
  <Company>www.thuvienhoclieu.com</Company>
  <LinksUpToDate>false</LinksUpToDate>
  <CharactersWithSpaces>76341</CharactersWithSpaces>
  <SharedDoc>false</SharedDoc>
  <HLinks>
    <vt:vector size="6" baseType="variant">
      <vt:variant>
        <vt:i4>4194369</vt:i4>
      </vt:variant>
      <vt:variant>
        <vt:i4>0</vt:i4>
      </vt:variant>
      <vt:variant>
        <vt:i4>0</vt:i4>
      </vt:variant>
      <vt:variant>
        <vt:i4>5</vt:i4>
      </vt:variant>
      <vt:variant>
        <vt:lpwstr>http://dethithpt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7-16T14:29:00Z</dcterms:created>
  <dcterms:modified xsi:type="dcterms:W3CDTF">2019-07-16T14:29:00Z</dcterms:modified>
</cp:coreProperties>
</file>